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C908461" w14:textId="77777777" w:rsidR="00DB7ACC" w:rsidRDefault="00DB7ACC">
      <w:pPr>
        <w:pStyle w:val="1"/>
      </w:pPr>
    </w:p>
    <w:p w14:paraId="7F337EC9" w14:textId="77777777" w:rsidR="00DB7ACC" w:rsidRDefault="00C37B29">
      <w:pPr>
        <w:pStyle w:val="1"/>
        <w:numPr>
          <w:ilvl w:val="0"/>
          <w:numId w:val="1"/>
        </w:numPr>
      </w:pPr>
      <w:r>
        <w:rPr>
          <w:rFonts w:hint="eastAsia"/>
        </w:rPr>
        <w:t>时间复杂度</w:t>
      </w:r>
    </w:p>
    <w:p w14:paraId="7593E777" w14:textId="77777777" w:rsidR="00DB7ACC" w:rsidRDefault="00C37B29">
      <w:r>
        <w:rPr>
          <w:noProof/>
        </w:rPr>
        <w:drawing>
          <wp:inline distT="0" distB="0" distL="114300" distR="114300" wp14:anchorId="340A084D" wp14:editId="7FED3CAC">
            <wp:extent cx="5268595" cy="2470150"/>
            <wp:effectExtent l="0" t="0" r="4445" b="139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
                    <a:stretch>
                      <a:fillRect/>
                    </a:stretch>
                  </pic:blipFill>
                  <pic:spPr>
                    <a:xfrm>
                      <a:off x="0" y="0"/>
                      <a:ext cx="5268595" cy="2470150"/>
                    </a:xfrm>
                    <a:prstGeom prst="rect">
                      <a:avLst/>
                    </a:prstGeom>
                    <a:noFill/>
                    <a:ln>
                      <a:noFill/>
                    </a:ln>
                  </pic:spPr>
                </pic:pic>
              </a:graphicData>
            </a:graphic>
          </wp:inline>
        </w:drawing>
      </w:r>
    </w:p>
    <w:p w14:paraId="4623C993" w14:textId="77777777" w:rsidR="00DB7ACC" w:rsidRDefault="00C37B29">
      <w:pPr>
        <w:pStyle w:val="1"/>
        <w:tabs>
          <w:tab w:val="center" w:pos="4153"/>
        </w:tabs>
      </w:pPr>
      <w:r>
        <w:rPr>
          <w:rFonts w:hint="eastAsia"/>
        </w:rPr>
        <w:lastRenderedPageBreak/>
        <w:t>二、链</w:t>
      </w:r>
      <w:r>
        <w:rPr>
          <w:rFonts w:hint="eastAsia"/>
        </w:rPr>
        <w:t xml:space="preserve">F </w:t>
      </w:r>
      <w:r>
        <w:rPr>
          <w:rFonts w:hint="eastAsia"/>
        </w:rPr>
        <w:t>表</w:t>
      </w:r>
      <w:r>
        <w:rPr>
          <w:rFonts w:hint="eastAsia"/>
        </w:rPr>
        <w:tab/>
      </w:r>
    </w:p>
    <w:p w14:paraId="65F8E44B" w14:textId="77777777" w:rsidR="00DB7ACC" w:rsidRDefault="00C37B29">
      <w:r>
        <w:rPr>
          <w:rFonts w:hint="eastAsia"/>
          <w:noProof/>
        </w:rPr>
        <w:drawing>
          <wp:inline distT="0" distB="0" distL="114300" distR="114300" wp14:anchorId="4B3D965C" wp14:editId="14BE1546">
            <wp:extent cx="5854065" cy="7378065"/>
            <wp:effectExtent l="0" t="0" r="13335" b="13335"/>
            <wp:docPr id="231" name="图片 231" descr="未命名文件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未命名文件 (6)"/>
                    <pic:cNvPicPr>
                      <a:picLocks noChangeAspect="1"/>
                    </pic:cNvPicPr>
                  </pic:nvPicPr>
                  <pic:blipFill>
                    <a:blip r:embed="rId7"/>
                    <a:stretch>
                      <a:fillRect/>
                    </a:stretch>
                  </pic:blipFill>
                  <pic:spPr>
                    <a:xfrm>
                      <a:off x="0" y="0"/>
                      <a:ext cx="5854065" cy="7378065"/>
                    </a:xfrm>
                    <a:prstGeom prst="rect">
                      <a:avLst/>
                    </a:prstGeom>
                  </pic:spPr>
                </pic:pic>
              </a:graphicData>
            </a:graphic>
          </wp:inline>
        </w:drawing>
      </w:r>
    </w:p>
    <w:p w14:paraId="185AED8F" w14:textId="77777777" w:rsidR="00DB7ACC" w:rsidRDefault="00C37B29">
      <w:pPr>
        <w:pStyle w:val="2"/>
      </w:pPr>
      <w:r>
        <w:rPr>
          <w:rFonts w:hint="eastAsia"/>
        </w:rPr>
        <w:lastRenderedPageBreak/>
        <w:t>链表的方法</w:t>
      </w:r>
    </w:p>
    <w:p w14:paraId="73585865" w14:textId="77777777" w:rsidR="00DB7ACC" w:rsidRDefault="00DB7ACC"/>
    <w:p w14:paraId="1F44058B" w14:textId="77777777" w:rsidR="00DB7ACC" w:rsidRDefault="00C37B29">
      <w:pPr>
        <w:pStyle w:val="3"/>
      </w:pPr>
      <w:r>
        <w:rPr>
          <w:rFonts w:hint="eastAsia"/>
        </w:rPr>
        <w:t>对链表进行访问的方式</w:t>
      </w:r>
      <w:r>
        <w:rPr>
          <w:rFonts w:hint="eastAsia"/>
        </w:rPr>
        <w:t>1-</w:t>
      </w:r>
      <w:r>
        <w:rPr>
          <w:rFonts w:hint="eastAsia"/>
        </w:rPr>
        <w:t>迭代法</w:t>
      </w:r>
    </w:p>
    <w:p w14:paraId="0F9559E0" w14:textId="77777777" w:rsidR="00DB7ACC" w:rsidRDefault="00C37B29">
      <w:r>
        <w:rPr>
          <w:noProof/>
        </w:rPr>
        <w:drawing>
          <wp:inline distT="0" distB="0" distL="114300" distR="114300" wp14:anchorId="5B42EDB4" wp14:editId="31A5F2F9">
            <wp:extent cx="6257290" cy="2539365"/>
            <wp:effectExtent l="0" t="0" r="0" b="0"/>
            <wp:docPr id="196" name="图片 196" descr="未命名文件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未命名文件 (3)"/>
                    <pic:cNvPicPr>
                      <a:picLocks noChangeAspect="1"/>
                    </pic:cNvPicPr>
                  </pic:nvPicPr>
                  <pic:blipFill>
                    <a:blip r:embed="rId8"/>
                    <a:stretch>
                      <a:fillRect/>
                    </a:stretch>
                  </pic:blipFill>
                  <pic:spPr>
                    <a:xfrm>
                      <a:off x="0" y="0"/>
                      <a:ext cx="6257290" cy="2539365"/>
                    </a:xfrm>
                    <a:prstGeom prst="rect">
                      <a:avLst/>
                    </a:prstGeom>
                  </pic:spPr>
                </pic:pic>
              </a:graphicData>
            </a:graphic>
          </wp:inline>
        </w:drawing>
      </w:r>
    </w:p>
    <w:p w14:paraId="6FA59893" w14:textId="77777777" w:rsidR="00DB7ACC" w:rsidRDefault="00DB7ACC"/>
    <w:p w14:paraId="3EDB3411" w14:textId="77777777" w:rsidR="00DB7ACC" w:rsidRDefault="00C37B29">
      <w:pPr>
        <w:pStyle w:val="3"/>
      </w:pPr>
      <w:r>
        <w:rPr>
          <w:rFonts w:hint="eastAsia"/>
        </w:rPr>
        <w:t>对链表进行访问的方式</w:t>
      </w:r>
      <w:r>
        <w:rPr>
          <w:rFonts w:hint="eastAsia"/>
        </w:rPr>
        <w:t>2-</w:t>
      </w:r>
      <w:r>
        <w:rPr>
          <w:rFonts w:hint="eastAsia"/>
        </w:rPr>
        <w:t>递归法</w:t>
      </w:r>
    </w:p>
    <w:p w14:paraId="7A6942F8" w14:textId="77777777" w:rsidR="00DB7ACC" w:rsidRDefault="00C37B29">
      <w:pPr>
        <w:rPr>
          <w14:textFill>
            <w14:gradFill>
              <w14:gsLst>
                <w14:gs w14:pos="0">
                  <w14:srgbClr w14:val="FE4444"/>
                </w14:gs>
                <w14:gs w14:pos="100000">
                  <w14:srgbClr w14:val="832B2B"/>
                </w14:gs>
              </w14:gsLst>
              <w14:lin w14:ang="0" w14:scaled="0"/>
            </w14:gradFill>
          </w14:textFill>
        </w:rPr>
      </w:pPr>
      <w:r>
        <w:rPr>
          <w:rFonts w:hint="eastAsia"/>
          <w14:textFill>
            <w14:gradFill>
              <w14:gsLst>
                <w14:gs w14:pos="0">
                  <w14:srgbClr w14:val="FE4444"/>
                </w14:gs>
                <w14:gs w14:pos="100000">
                  <w14:srgbClr w14:val="832B2B"/>
                </w14:gs>
              </w14:gsLst>
              <w14:lin w14:ang="0" w14:scaled="0"/>
            </w14:gradFill>
          </w14:textFill>
        </w:rPr>
        <w:t>对链表进行划分，将问题进行细化。</w:t>
      </w:r>
    </w:p>
    <w:p w14:paraId="333B1948" w14:textId="77777777" w:rsidR="00DB7ACC" w:rsidRDefault="00C37B29">
      <w:pPr>
        <w:rPr>
          <w14:textFill>
            <w14:gradFill>
              <w14:gsLst>
                <w14:gs w14:pos="0">
                  <w14:srgbClr w14:val="FE4444"/>
                </w14:gs>
                <w14:gs w14:pos="100000">
                  <w14:srgbClr w14:val="832B2B"/>
                </w14:gs>
              </w14:gsLst>
              <w14:lin w14:ang="0" w14:scaled="0"/>
            </w14:gradFill>
          </w14:textFill>
        </w:rPr>
      </w:pPr>
      <w:r>
        <w:rPr>
          <w:rFonts w:hint="eastAsia"/>
          <w14:textFill>
            <w14:gradFill>
              <w14:gsLst>
                <w14:gs w14:pos="0">
                  <w14:srgbClr w14:val="FE4444"/>
                </w14:gs>
                <w14:gs w14:pos="100000">
                  <w14:srgbClr w14:val="832B2B"/>
                </w14:gs>
              </w14:gsLst>
              <w14:lin w14:ang="0" w14:scaled="0"/>
            </w14:gradFill>
          </w14:textFill>
        </w:rPr>
        <w:t>链表这种数据结构也是通过一种递归的方式进行定义（与树类似）</w:t>
      </w:r>
    </w:p>
    <w:p w14:paraId="7D45BC4A" w14:textId="77777777" w:rsidR="00DB7ACC" w:rsidRDefault="00C37B29">
      <w:pPr>
        <w:rPr>
          <w14:textFill>
            <w14:gradFill>
              <w14:gsLst>
                <w14:gs w14:pos="0">
                  <w14:srgbClr w14:val="FE4444"/>
                </w14:gs>
                <w14:gs w14:pos="100000">
                  <w14:srgbClr w14:val="832B2B"/>
                </w14:gs>
              </w14:gsLst>
              <w14:lin w14:ang="0" w14:scaled="0"/>
            </w14:gradFill>
          </w14:textFill>
        </w:rPr>
      </w:pPr>
      <w:r>
        <w:rPr>
          <w:rFonts w:hint="eastAsia"/>
          <w14:textFill>
            <w14:gradFill>
              <w14:gsLst>
                <w14:gs w14:pos="0">
                  <w14:srgbClr w14:val="FE4444"/>
                </w14:gs>
                <w14:gs w14:pos="100000">
                  <w14:srgbClr w14:val="832B2B"/>
                </w14:gs>
              </w14:gsLst>
              <w14:lin w14:ang="0" w14:scaled="0"/>
            </w14:gradFill>
          </w14:textFill>
        </w:rPr>
        <w:t>因此也可以通过递归的方式解决这一系列的问题。</w:t>
      </w:r>
    </w:p>
    <w:p w14:paraId="77555A9D" w14:textId="77777777" w:rsidR="00DB7ACC" w:rsidRDefault="00C37B29">
      <w:r>
        <w:rPr>
          <w:noProof/>
        </w:rPr>
        <w:lastRenderedPageBreak/>
        <w:drawing>
          <wp:inline distT="0" distB="0" distL="114300" distR="114300" wp14:anchorId="46671977" wp14:editId="7C48D05B">
            <wp:extent cx="2211705" cy="3507105"/>
            <wp:effectExtent l="0" t="0" r="0" b="0"/>
            <wp:docPr id="197" name="图片 197" descr="未命名文件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未命名文件 (4)"/>
                    <pic:cNvPicPr>
                      <a:picLocks noChangeAspect="1"/>
                    </pic:cNvPicPr>
                  </pic:nvPicPr>
                  <pic:blipFill>
                    <a:blip r:embed="rId9"/>
                    <a:stretch>
                      <a:fillRect/>
                    </a:stretch>
                  </pic:blipFill>
                  <pic:spPr>
                    <a:xfrm>
                      <a:off x="0" y="0"/>
                      <a:ext cx="2211705" cy="3507105"/>
                    </a:xfrm>
                    <a:prstGeom prst="rect">
                      <a:avLst/>
                    </a:prstGeom>
                  </pic:spPr>
                </pic:pic>
              </a:graphicData>
            </a:graphic>
          </wp:inline>
        </w:drawing>
      </w:r>
    </w:p>
    <w:p w14:paraId="2082436E" w14:textId="77777777" w:rsidR="00DB7ACC" w:rsidRDefault="00DB7ACC"/>
    <w:p w14:paraId="40619952" w14:textId="77777777" w:rsidR="00DB7ACC" w:rsidRDefault="00C37B29">
      <w:pPr>
        <w:pStyle w:val="3"/>
      </w:pPr>
      <w:r>
        <w:rPr>
          <w:rFonts w:hint="eastAsia"/>
        </w:rPr>
        <w:t>对链表的访问方式</w:t>
      </w:r>
      <w:r>
        <w:rPr>
          <w:rFonts w:hint="eastAsia"/>
        </w:rPr>
        <w:t>3-</w:t>
      </w:r>
      <w:r>
        <w:rPr>
          <w:rFonts w:hint="eastAsia"/>
        </w:rPr>
        <w:t>指针访问</w:t>
      </w:r>
    </w:p>
    <w:p w14:paraId="7B43A7C4" w14:textId="77777777" w:rsidR="00DB7ACC" w:rsidRDefault="00C37B29">
      <w:r>
        <w:rPr>
          <w:noProof/>
        </w:rPr>
        <w:drawing>
          <wp:inline distT="0" distB="0" distL="114300" distR="114300" wp14:anchorId="106E2301" wp14:editId="6C419F39">
            <wp:extent cx="5269865" cy="2673985"/>
            <wp:effectExtent l="0" t="0" r="6985" b="0"/>
            <wp:docPr id="230" name="图片 230" descr="未命名文件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未命名文件 (5)"/>
                    <pic:cNvPicPr>
                      <a:picLocks noChangeAspect="1"/>
                    </pic:cNvPicPr>
                  </pic:nvPicPr>
                  <pic:blipFill>
                    <a:blip r:embed="rId10"/>
                    <a:stretch>
                      <a:fillRect/>
                    </a:stretch>
                  </pic:blipFill>
                  <pic:spPr>
                    <a:xfrm>
                      <a:off x="0" y="0"/>
                      <a:ext cx="5269865" cy="2673985"/>
                    </a:xfrm>
                    <a:prstGeom prst="rect">
                      <a:avLst/>
                    </a:prstGeom>
                  </pic:spPr>
                </pic:pic>
              </a:graphicData>
            </a:graphic>
          </wp:inline>
        </w:drawing>
      </w:r>
    </w:p>
    <w:p w14:paraId="6D880742" w14:textId="77777777" w:rsidR="00DB7ACC" w:rsidRDefault="00C37B29">
      <w:pPr>
        <w:rPr>
          <w:highlight w:val="red"/>
        </w:rPr>
      </w:pPr>
      <w:r>
        <w:rPr>
          <w:rFonts w:hint="eastAsia"/>
          <w:highlight w:val="red"/>
        </w:rPr>
        <w:t>使用多个指针将原链表拆分成多个链表进行划分。</w:t>
      </w:r>
    </w:p>
    <w:p w14:paraId="168B4EF6" w14:textId="77777777" w:rsidR="00DB7ACC" w:rsidRDefault="00DB7ACC">
      <w:pPr>
        <w:rPr>
          <w:highlight w:val="red"/>
        </w:rPr>
      </w:pPr>
    </w:p>
    <w:p w14:paraId="79610111" w14:textId="77777777" w:rsidR="00DB7ACC" w:rsidRDefault="00DB7ACC">
      <w:pPr>
        <w:rPr>
          <w:highlight w:val="red"/>
        </w:rPr>
      </w:pPr>
    </w:p>
    <w:p w14:paraId="1972D0E1" w14:textId="77777777" w:rsidR="00DB7ACC" w:rsidRDefault="00C37B29">
      <w:pPr>
        <w:pStyle w:val="2"/>
      </w:pPr>
      <w:r>
        <w:rPr>
          <w:rFonts w:hint="eastAsia"/>
        </w:rPr>
        <w:lastRenderedPageBreak/>
        <w:t>两条链表相加求加得的链表</w:t>
      </w:r>
    </w:p>
    <w:p w14:paraId="64C40A33" w14:textId="77777777" w:rsidR="00DB7ACC" w:rsidRDefault="00C37B29">
      <w:r>
        <w:rPr>
          <w:noProof/>
        </w:rPr>
        <w:drawing>
          <wp:inline distT="0" distB="0" distL="114300" distR="114300" wp14:anchorId="2C8640F3" wp14:editId="35766BD7">
            <wp:extent cx="4363720" cy="1753235"/>
            <wp:effectExtent l="0" t="0" r="17780" b="1841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0"/>
                    <pic:cNvPicPr>
                      <a:picLocks noChangeAspect="1"/>
                    </pic:cNvPicPr>
                  </pic:nvPicPr>
                  <pic:blipFill>
                    <a:blip r:embed="rId11"/>
                    <a:stretch>
                      <a:fillRect/>
                    </a:stretch>
                  </pic:blipFill>
                  <pic:spPr>
                    <a:xfrm>
                      <a:off x="0" y="0"/>
                      <a:ext cx="4363720" cy="1753235"/>
                    </a:xfrm>
                    <a:prstGeom prst="rect">
                      <a:avLst/>
                    </a:prstGeom>
                    <a:noFill/>
                    <a:ln>
                      <a:noFill/>
                    </a:ln>
                  </pic:spPr>
                </pic:pic>
              </a:graphicData>
            </a:graphic>
          </wp:inline>
        </w:drawing>
      </w:r>
    </w:p>
    <w:p w14:paraId="4FC824C9" w14:textId="77777777" w:rsidR="00DB7ACC" w:rsidRDefault="00C37B29">
      <w:r>
        <w:rPr>
          <w:noProof/>
        </w:rPr>
        <w:drawing>
          <wp:inline distT="0" distB="0" distL="114300" distR="114300" wp14:anchorId="1B13EE79" wp14:editId="66B069DA">
            <wp:extent cx="2846070" cy="2635885"/>
            <wp:effectExtent l="0" t="0" r="11430" b="12065"/>
            <wp:docPr id="19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1"/>
                    <pic:cNvPicPr>
                      <a:picLocks noChangeAspect="1"/>
                    </pic:cNvPicPr>
                  </pic:nvPicPr>
                  <pic:blipFill>
                    <a:blip r:embed="rId12"/>
                    <a:stretch>
                      <a:fillRect/>
                    </a:stretch>
                  </pic:blipFill>
                  <pic:spPr>
                    <a:xfrm>
                      <a:off x="0" y="0"/>
                      <a:ext cx="2846070" cy="2635885"/>
                    </a:xfrm>
                    <a:prstGeom prst="rect">
                      <a:avLst/>
                    </a:prstGeom>
                    <a:noFill/>
                    <a:ln>
                      <a:noFill/>
                    </a:ln>
                  </pic:spPr>
                </pic:pic>
              </a:graphicData>
            </a:graphic>
          </wp:inline>
        </w:drawing>
      </w:r>
    </w:p>
    <w:p w14:paraId="4C382031" w14:textId="77777777" w:rsidR="00DB7ACC" w:rsidRDefault="00C37B29">
      <w:pPr>
        <w:pStyle w:val="3"/>
      </w:pPr>
      <w:r>
        <w:rPr>
          <w:rFonts w:hint="eastAsia"/>
        </w:rPr>
        <w:t>递归法</w:t>
      </w:r>
    </w:p>
    <w:p w14:paraId="2037C43B" w14:textId="77777777" w:rsidR="00DB7ACC" w:rsidRDefault="00C37B29">
      <w:r>
        <w:t xml:space="preserve">    // </w:t>
      </w:r>
      <w:r>
        <w:t>递归</w:t>
      </w:r>
    </w:p>
    <w:p w14:paraId="166FC967" w14:textId="77777777" w:rsidR="00DB7ACC" w:rsidRDefault="00C37B29">
      <w:r>
        <w:t xml:space="preserve">    // </w:t>
      </w:r>
      <w:r>
        <w:t>这种是每个节点能存储</w:t>
      </w:r>
    </w:p>
    <w:p w14:paraId="598E3036" w14:textId="77777777" w:rsidR="00DB7ACC" w:rsidRDefault="00C37B29">
      <w:r>
        <w:t xml:space="preserve">    // </w:t>
      </w:r>
      <w:r>
        <w:t>存储近卫</w:t>
      </w:r>
    </w:p>
    <w:p w14:paraId="3EDC5F82" w14:textId="77777777" w:rsidR="00DB7ACC" w:rsidRDefault="00C37B29">
      <w:r>
        <w:t xml:space="preserve">    int prefix = 0;</w:t>
      </w:r>
    </w:p>
    <w:p w14:paraId="2748DA8A" w14:textId="77777777" w:rsidR="00DB7ACC" w:rsidRDefault="00C37B29">
      <w:r>
        <w:t xml:space="preserve">    int sum = 0;</w:t>
      </w:r>
    </w:p>
    <w:p w14:paraId="30F4B195" w14:textId="77777777" w:rsidR="00DB7ACC" w:rsidRDefault="00C37B29">
      <w:r>
        <w:t xml:space="preserve">    public ListNode addTwoNumbers(ListNode l1, ListNode l2) {</w:t>
      </w:r>
    </w:p>
    <w:p w14:paraId="364D659D" w14:textId="77777777" w:rsidR="00DB7ACC" w:rsidRDefault="00C37B29">
      <w:r>
        <w:t xml:space="preserve">        // </w:t>
      </w:r>
      <w:r>
        <w:t>这样就保证只有当三者均为</w:t>
      </w:r>
      <w:r>
        <w:t>0</w:t>
      </w:r>
      <w:r>
        <w:t>才会结束帝国与</w:t>
      </w:r>
      <w:r>
        <w:t>iu</w:t>
      </w:r>
    </w:p>
    <w:p w14:paraId="5240129F" w14:textId="77777777" w:rsidR="00DB7ACC" w:rsidRDefault="00C37B29">
      <w:r>
        <w:t xml:space="preserve">        if(l1==null&amp;&amp;l2==null&amp;&amp;prefix==0) return null;</w:t>
      </w:r>
    </w:p>
    <w:p w14:paraId="7F174EC0" w14:textId="77777777" w:rsidR="00DB7ACC" w:rsidRDefault="00C37B29">
      <w:r>
        <w:t xml:space="preserve">        int sum = (l1!=null?l1.val:0)+(l2!=null?l2.val:0)+prefix;</w:t>
      </w:r>
    </w:p>
    <w:p w14:paraId="3C3518A8" w14:textId="77777777" w:rsidR="00DB7ACC" w:rsidRDefault="00C37B29">
      <w:r>
        <w:t xml:space="preserve">  </w:t>
      </w:r>
      <w:r>
        <w:t xml:space="preserve">      // </w:t>
      </w:r>
      <w:r>
        <w:t>计算和</w:t>
      </w:r>
    </w:p>
    <w:p w14:paraId="5BFFB714" w14:textId="77777777" w:rsidR="00DB7ACC" w:rsidRDefault="00C37B29">
      <w:r>
        <w:t xml:space="preserve">        prefix = sum/10;</w:t>
      </w:r>
    </w:p>
    <w:p w14:paraId="7C1F5021" w14:textId="77777777" w:rsidR="00DB7ACC" w:rsidRDefault="00C37B29">
      <w:r>
        <w:t xml:space="preserve">        sum = sum%10;</w:t>
      </w:r>
    </w:p>
    <w:p w14:paraId="58520855" w14:textId="77777777" w:rsidR="00DB7ACC" w:rsidRDefault="00C37B29">
      <w:r>
        <w:t xml:space="preserve">        // </w:t>
      </w:r>
      <w:r>
        <w:t>计算当前根接待你</w:t>
      </w:r>
    </w:p>
    <w:p w14:paraId="5E1698F1" w14:textId="77777777" w:rsidR="00DB7ACC" w:rsidRDefault="00C37B29">
      <w:r>
        <w:t xml:space="preserve">        ListNode newHead = new ListNode(sum);</w:t>
      </w:r>
    </w:p>
    <w:p w14:paraId="23F63D41" w14:textId="77777777" w:rsidR="00DB7ACC" w:rsidRDefault="00C37B29">
      <w:r>
        <w:t xml:space="preserve">        // </w:t>
      </w:r>
      <w:r>
        <w:t>不断向后进行地推</w:t>
      </w:r>
    </w:p>
    <w:p w14:paraId="3898A913" w14:textId="77777777" w:rsidR="00DB7ACC" w:rsidRDefault="00C37B29">
      <w:r>
        <w:lastRenderedPageBreak/>
        <w:t xml:space="preserve">        ListNode next = addTwoNumbers(l1!=null?l1.next:null,l2!=null?l2.next:null);</w:t>
      </w:r>
    </w:p>
    <w:p w14:paraId="539B1C29" w14:textId="77777777" w:rsidR="00DB7ACC" w:rsidRDefault="00C37B29">
      <w:r>
        <w:t xml:space="preserve">        newHead.next=next;</w:t>
      </w:r>
    </w:p>
    <w:p w14:paraId="00943E12" w14:textId="77777777" w:rsidR="00DB7ACC" w:rsidRDefault="00C37B29">
      <w:r>
        <w:t xml:space="preserve">        return newHead;</w:t>
      </w:r>
    </w:p>
    <w:p w14:paraId="521DDE9A" w14:textId="77777777" w:rsidR="00DB7ACC" w:rsidRDefault="00C37B29">
      <w:pPr>
        <w:ind w:firstLine="420"/>
      </w:pPr>
      <w:r>
        <w:t>}</w:t>
      </w:r>
    </w:p>
    <w:p w14:paraId="5EF19E46" w14:textId="77777777" w:rsidR="00DB7ACC" w:rsidRDefault="00DB7ACC">
      <w:pPr>
        <w:ind w:firstLine="420"/>
      </w:pPr>
    </w:p>
    <w:p w14:paraId="7651D10C" w14:textId="77777777" w:rsidR="00DB7ACC" w:rsidRDefault="00C37B29">
      <w:pPr>
        <w:pStyle w:val="3"/>
      </w:pPr>
      <w:r>
        <w:rPr>
          <w:rFonts w:hint="eastAsia"/>
        </w:rPr>
        <w:t>迭代法</w:t>
      </w:r>
    </w:p>
    <w:p w14:paraId="3BCDAF99" w14:textId="77777777" w:rsidR="00DB7ACC" w:rsidRDefault="00C37B29">
      <w:pPr>
        <w:rPr>
          <w:highlight w:val="green"/>
        </w:rPr>
      </w:pPr>
      <w:r>
        <w:t xml:space="preserve">  </w:t>
      </w:r>
      <w:r>
        <w:rPr>
          <w:highlight w:val="green"/>
        </w:rPr>
        <w:t xml:space="preserve">  // </w:t>
      </w:r>
      <w:r>
        <w:rPr>
          <w:highlight w:val="green"/>
        </w:rPr>
        <w:t>迭代版本</w:t>
      </w:r>
    </w:p>
    <w:p w14:paraId="5CD64C55" w14:textId="77777777" w:rsidR="00DB7ACC" w:rsidRDefault="00C37B29">
      <w:r>
        <w:t xml:space="preserve">    public ListNode addTwoNumbers1(ListNode l1, ListNode l2){</w:t>
      </w:r>
    </w:p>
    <w:p w14:paraId="243B4B39" w14:textId="77777777" w:rsidR="00DB7ACC" w:rsidRDefault="00C37B29">
      <w:r>
        <w:t xml:space="preserve">        if(l1==null&amp;&amp;l2==null) return null;</w:t>
      </w:r>
    </w:p>
    <w:p w14:paraId="11C1843B" w14:textId="77777777" w:rsidR="00DB7ACC" w:rsidRDefault="00C37B29">
      <w:r>
        <w:t xml:space="preserve">        if(l1==null) return l2;</w:t>
      </w:r>
    </w:p>
    <w:p w14:paraId="47FA7997" w14:textId="77777777" w:rsidR="00DB7ACC" w:rsidRDefault="00C37B29">
      <w:r>
        <w:t xml:space="preserve">        if(l2==null) return l1;</w:t>
      </w:r>
    </w:p>
    <w:p w14:paraId="6F176B7F" w14:textId="77777777" w:rsidR="00DB7ACC" w:rsidRDefault="00DB7ACC"/>
    <w:p w14:paraId="7083D893" w14:textId="77777777" w:rsidR="00DB7ACC" w:rsidRDefault="00C37B29">
      <w:r>
        <w:t xml:space="preserve">        int prefix = 0;</w:t>
      </w:r>
    </w:p>
    <w:p w14:paraId="0D187FE8" w14:textId="77777777" w:rsidR="00DB7ACC" w:rsidRDefault="00C37B29">
      <w:r>
        <w:t xml:space="preserve">        int sum =</w:t>
      </w:r>
      <w:r>
        <w:t xml:space="preserve"> 0;</w:t>
      </w:r>
    </w:p>
    <w:p w14:paraId="7FEFAE89" w14:textId="77777777" w:rsidR="00DB7ACC" w:rsidRDefault="00C37B29">
      <w:r>
        <w:t xml:space="preserve">        // </w:t>
      </w:r>
      <w:r>
        <w:t>存储节点的值</w:t>
      </w:r>
    </w:p>
    <w:p w14:paraId="2907B402" w14:textId="77777777" w:rsidR="00DB7ACC" w:rsidRDefault="00C37B29">
      <w:r>
        <w:t xml:space="preserve">        ListNode temp1 = l1;</w:t>
      </w:r>
    </w:p>
    <w:p w14:paraId="27917C7B" w14:textId="77777777" w:rsidR="00DB7ACC" w:rsidRDefault="00C37B29">
      <w:r>
        <w:t xml:space="preserve">        ListNode temp2 = l2;</w:t>
      </w:r>
    </w:p>
    <w:p w14:paraId="136146AA" w14:textId="77777777" w:rsidR="00DB7ACC" w:rsidRDefault="00C37B29">
      <w:r>
        <w:t xml:space="preserve">        // </w:t>
      </w:r>
      <w:r>
        <w:t>亚节点方便返回值</w:t>
      </w:r>
    </w:p>
    <w:p w14:paraId="15E0A248" w14:textId="77777777" w:rsidR="00DB7ACC" w:rsidRDefault="00C37B29">
      <w:r>
        <w:t xml:space="preserve">        ListNode dummyHead = new ListNode(-1);</w:t>
      </w:r>
    </w:p>
    <w:p w14:paraId="65BE524F" w14:textId="77777777" w:rsidR="00DB7ACC" w:rsidRDefault="00C37B29">
      <w:r>
        <w:t xml:space="preserve">        ListNode cur = dummyHead;</w:t>
      </w:r>
    </w:p>
    <w:p w14:paraId="51689CB4" w14:textId="77777777" w:rsidR="00DB7ACC" w:rsidRDefault="00DB7ACC"/>
    <w:p w14:paraId="355096D5" w14:textId="77777777" w:rsidR="00DB7ACC" w:rsidRDefault="00C37B29">
      <w:r>
        <w:t xml:space="preserve">        while ((temp1!=null)||(temp2!=null)){</w:t>
      </w:r>
    </w:p>
    <w:p w14:paraId="6FB7435D" w14:textId="77777777" w:rsidR="00DB7ACC" w:rsidRDefault="00C37B29">
      <w:r>
        <w:t xml:space="preserve">            sum = prefix;</w:t>
      </w:r>
    </w:p>
    <w:p w14:paraId="64A04CC1" w14:textId="77777777" w:rsidR="00DB7ACC" w:rsidRDefault="00C37B29">
      <w:r>
        <w:t xml:space="preserve">            if(temp1!=null) sum+=temp1.val;</w:t>
      </w:r>
    </w:p>
    <w:p w14:paraId="74AD7F9F" w14:textId="77777777" w:rsidR="00DB7ACC" w:rsidRDefault="00C37B29">
      <w:r>
        <w:t xml:space="preserve">            if(temp2!=null) sum+=temp2.val;</w:t>
      </w:r>
    </w:p>
    <w:p w14:paraId="3F05EC1A" w14:textId="77777777" w:rsidR="00DB7ACC" w:rsidRDefault="00C37B29">
      <w:r>
        <w:t xml:space="preserve">            prefix = sum/10;</w:t>
      </w:r>
    </w:p>
    <w:p w14:paraId="613F664D" w14:textId="77777777" w:rsidR="00DB7ACC" w:rsidRDefault="00C37B29">
      <w:r>
        <w:t xml:space="preserve">            sum= sum%10;</w:t>
      </w:r>
    </w:p>
    <w:p w14:paraId="58449567" w14:textId="77777777" w:rsidR="00DB7ACC" w:rsidRDefault="00C37B29">
      <w:r>
        <w:t xml:space="preserve">            cur.next = new ListNode(sum);</w:t>
      </w:r>
    </w:p>
    <w:p w14:paraId="5A246CCE" w14:textId="77777777" w:rsidR="00DB7ACC" w:rsidRDefault="00C37B29">
      <w:r>
        <w:t xml:space="preserve">            cur = cur.next;</w:t>
      </w:r>
    </w:p>
    <w:p w14:paraId="426EF340" w14:textId="77777777" w:rsidR="00DB7ACC" w:rsidRDefault="00C37B29">
      <w:r>
        <w:t xml:space="preserve">            if(temp1!=null) temp1=temp1.next;</w:t>
      </w:r>
    </w:p>
    <w:p w14:paraId="3576C4FA" w14:textId="77777777" w:rsidR="00DB7ACC" w:rsidRDefault="00C37B29">
      <w:r>
        <w:t xml:space="preserve">            if(temp2!=null) temp2=temp2.next;</w:t>
      </w:r>
    </w:p>
    <w:p w14:paraId="286F85C9" w14:textId="77777777" w:rsidR="00DB7ACC" w:rsidRDefault="00C37B29">
      <w:r>
        <w:t xml:space="preserve">        }</w:t>
      </w:r>
    </w:p>
    <w:p w14:paraId="596C3720" w14:textId="77777777" w:rsidR="00DB7ACC" w:rsidRDefault="00C37B29">
      <w:r>
        <w:t xml:space="preserve">        // </w:t>
      </w:r>
      <w:r>
        <w:t>最后是否有进值</w:t>
      </w:r>
    </w:p>
    <w:p w14:paraId="278BAEED" w14:textId="77777777" w:rsidR="00DB7ACC" w:rsidRDefault="00C37B29">
      <w:r>
        <w:t xml:space="preserve">        if(prefix!=0) cur.next=new ListNode(prefix);</w:t>
      </w:r>
    </w:p>
    <w:p w14:paraId="34C28DF2" w14:textId="77777777" w:rsidR="00DB7ACC" w:rsidRDefault="00C37B29">
      <w:r>
        <w:t xml:space="preserve">        return dummyHead.next;</w:t>
      </w:r>
    </w:p>
    <w:p w14:paraId="26CC3A35" w14:textId="77777777" w:rsidR="00DB7ACC" w:rsidRDefault="00C37B29">
      <w:pPr>
        <w:ind w:firstLine="420"/>
      </w:pPr>
      <w:r>
        <w:t>}</w:t>
      </w:r>
    </w:p>
    <w:p w14:paraId="03E1CD10" w14:textId="77777777" w:rsidR="00DB7ACC" w:rsidRDefault="00DB7ACC">
      <w:pPr>
        <w:ind w:firstLine="420"/>
      </w:pPr>
    </w:p>
    <w:p w14:paraId="08848F12" w14:textId="77777777" w:rsidR="00DB7ACC" w:rsidRDefault="00C37B29">
      <w:pPr>
        <w:pStyle w:val="2"/>
      </w:pPr>
      <w:r>
        <w:rPr>
          <w:rFonts w:hint="eastAsia"/>
        </w:rPr>
        <w:lastRenderedPageBreak/>
        <w:t>两数相加数字最高位位于链表开始位置</w:t>
      </w:r>
    </w:p>
    <w:p w14:paraId="6071581D" w14:textId="77777777" w:rsidR="00DB7ACC" w:rsidRDefault="00C37B29">
      <w:r>
        <w:rPr>
          <w:noProof/>
        </w:rPr>
        <w:drawing>
          <wp:inline distT="0" distB="0" distL="114300" distR="114300" wp14:anchorId="18D9BE7E" wp14:editId="746DA9A2">
            <wp:extent cx="4575175" cy="3857625"/>
            <wp:effectExtent l="0" t="0" r="15875" b="9525"/>
            <wp:docPr id="22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39"/>
                    <pic:cNvPicPr>
                      <a:picLocks noChangeAspect="1"/>
                    </pic:cNvPicPr>
                  </pic:nvPicPr>
                  <pic:blipFill>
                    <a:blip r:embed="rId13"/>
                    <a:stretch>
                      <a:fillRect/>
                    </a:stretch>
                  </pic:blipFill>
                  <pic:spPr>
                    <a:xfrm>
                      <a:off x="0" y="0"/>
                      <a:ext cx="4575175" cy="3857625"/>
                    </a:xfrm>
                    <a:prstGeom prst="rect">
                      <a:avLst/>
                    </a:prstGeom>
                    <a:noFill/>
                    <a:ln>
                      <a:noFill/>
                    </a:ln>
                  </pic:spPr>
                </pic:pic>
              </a:graphicData>
            </a:graphic>
          </wp:inline>
        </w:drawing>
      </w:r>
    </w:p>
    <w:p w14:paraId="774E41AC" w14:textId="77777777" w:rsidR="00DB7ACC" w:rsidRDefault="00DB7ACC"/>
    <w:p w14:paraId="103A6E54" w14:textId="77777777" w:rsidR="00DB7ACC" w:rsidRDefault="00C37B29">
      <w:pPr>
        <w:pStyle w:val="3"/>
      </w:pPr>
      <w:r>
        <w:rPr>
          <w:rFonts w:hint="eastAsia"/>
        </w:rPr>
        <w:t>在原链表上对链表进行操作</w:t>
      </w:r>
    </w:p>
    <w:p w14:paraId="2CA75652" w14:textId="77777777" w:rsidR="00DB7ACC" w:rsidRDefault="00C37B29">
      <w:pPr>
        <w:numPr>
          <w:ilvl w:val="0"/>
          <w:numId w:val="2"/>
        </w:numPr>
        <w:rPr>
          <w:b/>
          <w:bCs/>
          <w:sz w:val="24"/>
          <w:szCs w:val="32"/>
          <w:highlight w:val="red"/>
        </w:rPr>
      </w:pPr>
      <w:r>
        <w:rPr>
          <w:rFonts w:hint="eastAsia"/>
          <w:b/>
          <w:bCs/>
          <w:sz w:val="24"/>
          <w:szCs w:val="32"/>
          <w:highlight w:val="red"/>
        </w:rPr>
        <w:t>对两条链表上对链表进行翻转</w:t>
      </w:r>
    </w:p>
    <w:p w14:paraId="2AA75E68" w14:textId="77777777" w:rsidR="00DB7ACC" w:rsidRDefault="00C37B29">
      <w:pPr>
        <w:numPr>
          <w:ilvl w:val="0"/>
          <w:numId w:val="2"/>
        </w:numPr>
        <w:rPr>
          <w:b/>
          <w:bCs/>
          <w:sz w:val="24"/>
          <w:szCs w:val="32"/>
          <w:highlight w:val="red"/>
        </w:rPr>
      </w:pPr>
      <w:r>
        <w:rPr>
          <w:rFonts w:hint="eastAsia"/>
          <w:b/>
          <w:bCs/>
          <w:sz w:val="24"/>
          <w:szCs w:val="32"/>
          <w:highlight w:val="red"/>
        </w:rPr>
        <w:t>对两条链表进行相加</w:t>
      </w:r>
    </w:p>
    <w:p w14:paraId="71DD94B8" w14:textId="77777777" w:rsidR="00DB7ACC" w:rsidRDefault="00C37B29">
      <w:pPr>
        <w:numPr>
          <w:ilvl w:val="0"/>
          <w:numId w:val="2"/>
        </w:numPr>
        <w:rPr>
          <w:b/>
          <w:bCs/>
          <w:sz w:val="24"/>
          <w:szCs w:val="32"/>
          <w:highlight w:val="red"/>
        </w:rPr>
      </w:pPr>
      <w:r>
        <w:rPr>
          <w:rFonts w:hint="eastAsia"/>
          <w:b/>
          <w:bCs/>
          <w:sz w:val="24"/>
          <w:szCs w:val="32"/>
          <w:highlight w:val="red"/>
        </w:rPr>
        <w:t>对最后相加得到的链表进行翻转</w:t>
      </w:r>
    </w:p>
    <w:p w14:paraId="5C9F47FC" w14:textId="77777777" w:rsidR="00DB7ACC" w:rsidRDefault="00DB7ACC">
      <w:pPr>
        <w:rPr>
          <w:b/>
          <w:bCs/>
          <w:sz w:val="24"/>
          <w:szCs w:val="32"/>
          <w:highlight w:val="red"/>
        </w:rPr>
      </w:pPr>
    </w:p>
    <w:p w14:paraId="6599732C" w14:textId="77777777" w:rsidR="00DB7ACC" w:rsidRDefault="00C37B29">
      <w:pPr>
        <w:rPr>
          <w:b/>
          <w:bCs/>
          <w:sz w:val="24"/>
          <w:szCs w:val="32"/>
        </w:rPr>
      </w:pPr>
      <w:r>
        <w:rPr>
          <w:b/>
          <w:bCs/>
          <w:sz w:val="24"/>
          <w:szCs w:val="32"/>
          <w:highlight w:val="red"/>
        </w:rPr>
        <w:t xml:space="preserve"> </w:t>
      </w:r>
      <w:r>
        <w:rPr>
          <w:b/>
          <w:bCs/>
          <w:sz w:val="24"/>
          <w:szCs w:val="32"/>
        </w:rPr>
        <w:t xml:space="preserve">   /**</w:t>
      </w:r>
    </w:p>
    <w:p w14:paraId="4AE45D03" w14:textId="77777777" w:rsidR="00DB7ACC" w:rsidRDefault="00C37B29">
      <w:pPr>
        <w:rPr>
          <w:b/>
          <w:bCs/>
          <w:sz w:val="24"/>
          <w:szCs w:val="32"/>
        </w:rPr>
      </w:pPr>
      <w:r>
        <w:rPr>
          <w:b/>
          <w:bCs/>
          <w:sz w:val="24"/>
          <w:szCs w:val="32"/>
        </w:rPr>
        <w:t xml:space="preserve">     * 1</w:t>
      </w:r>
      <w:r>
        <w:rPr>
          <w:b/>
          <w:bCs/>
          <w:sz w:val="24"/>
          <w:szCs w:val="32"/>
        </w:rPr>
        <w:t>、对两链表进行翻转</w:t>
      </w:r>
    </w:p>
    <w:p w14:paraId="35D129DC" w14:textId="77777777" w:rsidR="00DB7ACC" w:rsidRDefault="00C37B29">
      <w:pPr>
        <w:rPr>
          <w:b/>
          <w:bCs/>
          <w:sz w:val="24"/>
          <w:szCs w:val="32"/>
        </w:rPr>
      </w:pPr>
      <w:r>
        <w:rPr>
          <w:b/>
          <w:bCs/>
          <w:sz w:val="24"/>
          <w:szCs w:val="32"/>
        </w:rPr>
        <w:t xml:space="preserve">     * 2</w:t>
      </w:r>
      <w:r>
        <w:rPr>
          <w:b/>
          <w:bCs/>
          <w:sz w:val="24"/>
          <w:szCs w:val="32"/>
        </w:rPr>
        <w:t>、对两条链表进行迭代的相加</w:t>
      </w:r>
    </w:p>
    <w:p w14:paraId="343FBABC" w14:textId="77777777" w:rsidR="00DB7ACC" w:rsidRDefault="00C37B29">
      <w:pPr>
        <w:rPr>
          <w:b/>
          <w:bCs/>
          <w:sz w:val="24"/>
          <w:szCs w:val="32"/>
        </w:rPr>
      </w:pPr>
      <w:r>
        <w:rPr>
          <w:b/>
          <w:bCs/>
          <w:sz w:val="24"/>
          <w:szCs w:val="32"/>
        </w:rPr>
        <w:t xml:space="preserve">     *    </w:t>
      </w:r>
      <w:r>
        <w:rPr>
          <w:b/>
          <w:bCs/>
          <w:sz w:val="24"/>
          <w:szCs w:val="32"/>
        </w:rPr>
        <w:t>或者递归的相加</w:t>
      </w:r>
    </w:p>
    <w:p w14:paraId="0BEB81A9" w14:textId="77777777" w:rsidR="00DB7ACC" w:rsidRDefault="00C37B29">
      <w:pPr>
        <w:rPr>
          <w:b/>
          <w:bCs/>
          <w:sz w:val="24"/>
          <w:szCs w:val="32"/>
        </w:rPr>
      </w:pPr>
      <w:r>
        <w:rPr>
          <w:b/>
          <w:bCs/>
          <w:sz w:val="24"/>
          <w:szCs w:val="32"/>
        </w:rPr>
        <w:t xml:space="preserve">     *  3</w:t>
      </w:r>
      <w:r>
        <w:rPr>
          <w:b/>
          <w:bCs/>
          <w:sz w:val="24"/>
          <w:szCs w:val="32"/>
        </w:rPr>
        <w:t>、最后对结果进行相加</w:t>
      </w:r>
    </w:p>
    <w:p w14:paraId="64D9EF2F" w14:textId="77777777" w:rsidR="00DB7ACC" w:rsidRDefault="00C37B29">
      <w:pPr>
        <w:rPr>
          <w:b/>
          <w:bCs/>
          <w:sz w:val="24"/>
          <w:szCs w:val="32"/>
        </w:rPr>
      </w:pPr>
      <w:r>
        <w:rPr>
          <w:b/>
          <w:bCs/>
          <w:sz w:val="24"/>
          <w:szCs w:val="32"/>
        </w:rPr>
        <w:t xml:space="preserve">     * @param l1</w:t>
      </w:r>
    </w:p>
    <w:p w14:paraId="17B9C028" w14:textId="77777777" w:rsidR="00DB7ACC" w:rsidRDefault="00C37B29">
      <w:pPr>
        <w:rPr>
          <w:b/>
          <w:bCs/>
          <w:sz w:val="24"/>
          <w:szCs w:val="32"/>
        </w:rPr>
      </w:pPr>
      <w:r>
        <w:rPr>
          <w:b/>
          <w:bCs/>
          <w:sz w:val="24"/>
          <w:szCs w:val="32"/>
        </w:rPr>
        <w:t xml:space="preserve">     * @param l2</w:t>
      </w:r>
    </w:p>
    <w:p w14:paraId="4C0D8F74" w14:textId="77777777" w:rsidR="00DB7ACC" w:rsidRDefault="00C37B29">
      <w:pPr>
        <w:rPr>
          <w:b/>
          <w:bCs/>
          <w:sz w:val="24"/>
          <w:szCs w:val="32"/>
        </w:rPr>
      </w:pPr>
      <w:r>
        <w:rPr>
          <w:b/>
          <w:bCs/>
          <w:sz w:val="24"/>
          <w:szCs w:val="32"/>
        </w:rPr>
        <w:t xml:space="preserve">     * @return</w:t>
      </w:r>
    </w:p>
    <w:p w14:paraId="3F453593" w14:textId="77777777" w:rsidR="00DB7ACC" w:rsidRDefault="00C37B29">
      <w:pPr>
        <w:rPr>
          <w:b/>
          <w:bCs/>
          <w:sz w:val="24"/>
          <w:szCs w:val="32"/>
        </w:rPr>
      </w:pPr>
      <w:r>
        <w:rPr>
          <w:b/>
          <w:bCs/>
          <w:sz w:val="24"/>
          <w:szCs w:val="32"/>
        </w:rPr>
        <w:t xml:space="preserve">     */</w:t>
      </w:r>
    </w:p>
    <w:p w14:paraId="5D251979" w14:textId="77777777" w:rsidR="00DB7ACC" w:rsidRDefault="00C37B29">
      <w:pPr>
        <w:rPr>
          <w:b/>
          <w:bCs/>
          <w:sz w:val="24"/>
          <w:szCs w:val="32"/>
        </w:rPr>
      </w:pPr>
      <w:r>
        <w:rPr>
          <w:b/>
          <w:bCs/>
          <w:sz w:val="24"/>
          <w:szCs w:val="32"/>
        </w:rPr>
        <w:t xml:space="preserve">    // </w:t>
      </w:r>
      <w:r>
        <w:rPr>
          <w:b/>
          <w:bCs/>
          <w:sz w:val="24"/>
          <w:szCs w:val="32"/>
        </w:rPr>
        <w:t>进位</w:t>
      </w:r>
    </w:p>
    <w:p w14:paraId="734F2553" w14:textId="77777777" w:rsidR="00DB7ACC" w:rsidRDefault="00C37B29">
      <w:pPr>
        <w:rPr>
          <w:b/>
          <w:bCs/>
          <w:sz w:val="24"/>
          <w:szCs w:val="32"/>
        </w:rPr>
      </w:pPr>
      <w:r>
        <w:rPr>
          <w:b/>
          <w:bCs/>
          <w:sz w:val="24"/>
          <w:szCs w:val="32"/>
        </w:rPr>
        <w:t xml:space="preserve">    int pre = 0;</w:t>
      </w:r>
    </w:p>
    <w:p w14:paraId="3E57D059" w14:textId="77777777" w:rsidR="00DB7ACC" w:rsidRDefault="00C37B29">
      <w:pPr>
        <w:rPr>
          <w:b/>
          <w:bCs/>
          <w:sz w:val="24"/>
          <w:szCs w:val="32"/>
        </w:rPr>
      </w:pPr>
      <w:r>
        <w:rPr>
          <w:b/>
          <w:bCs/>
          <w:sz w:val="24"/>
          <w:szCs w:val="32"/>
        </w:rPr>
        <w:t xml:space="preserve">    public ListNode addTwoNumbers(ListNode l1, ListNode l2) {</w:t>
      </w:r>
    </w:p>
    <w:p w14:paraId="49E0AF16" w14:textId="77777777" w:rsidR="00DB7ACC" w:rsidRDefault="00C37B29">
      <w:pPr>
        <w:rPr>
          <w:b/>
          <w:bCs/>
          <w:sz w:val="24"/>
          <w:szCs w:val="32"/>
        </w:rPr>
      </w:pPr>
      <w:r>
        <w:rPr>
          <w:b/>
          <w:bCs/>
          <w:sz w:val="24"/>
          <w:szCs w:val="32"/>
        </w:rPr>
        <w:t xml:space="preserve">        if(l1==null) return l2;</w:t>
      </w:r>
    </w:p>
    <w:p w14:paraId="4BA9C724" w14:textId="77777777" w:rsidR="00DB7ACC" w:rsidRDefault="00C37B29">
      <w:pPr>
        <w:rPr>
          <w:b/>
          <w:bCs/>
          <w:sz w:val="24"/>
          <w:szCs w:val="32"/>
        </w:rPr>
      </w:pPr>
      <w:r>
        <w:rPr>
          <w:b/>
          <w:bCs/>
          <w:sz w:val="24"/>
          <w:szCs w:val="32"/>
        </w:rPr>
        <w:lastRenderedPageBreak/>
        <w:t xml:space="preserve">        if(l2==null) return l1;</w:t>
      </w:r>
    </w:p>
    <w:p w14:paraId="4B499C59" w14:textId="77777777" w:rsidR="00DB7ACC" w:rsidRDefault="00DB7ACC">
      <w:pPr>
        <w:rPr>
          <w:b/>
          <w:bCs/>
          <w:sz w:val="24"/>
          <w:szCs w:val="32"/>
        </w:rPr>
      </w:pPr>
    </w:p>
    <w:p w14:paraId="61FFEE3A" w14:textId="77777777" w:rsidR="00DB7ACC" w:rsidRDefault="00C37B29">
      <w:pPr>
        <w:rPr>
          <w:b/>
          <w:bCs/>
          <w:sz w:val="24"/>
          <w:szCs w:val="32"/>
        </w:rPr>
      </w:pPr>
      <w:r>
        <w:rPr>
          <w:b/>
          <w:bCs/>
          <w:sz w:val="24"/>
          <w:szCs w:val="32"/>
        </w:rPr>
        <w:t xml:space="preserve">        ListNode l1Reverse = reverse(l1);</w:t>
      </w:r>
    </w:p>
    <w:p w14:paraId="3263167D" w14:textId="77777777" w:rsidR="00DB7ACC" w:rsidRDefault="00C37B29">
      <w:pPr>
        <w:rPr>
          <w:b/>
          <w:bCs/>
          <w:sz w:val="24"/>
          <w:szCs w:val="32"/>
        </w:rPr>
      </w:pPr>
      <w:r>
        <w:rPr>
          <w:b/>
          <w:bCs/>
          <w:sz w:val="24"/>
          <w:szCs w:val="32"/>
        </w:rPr>
        <w:t xml:space="preserve">        ListNode l2Reverse = reverse(l2);</w:t>
      </w:r>
    </w:p>
    <w:p w14:paraId="1E629713" w14:textId="77777777" w:rsidR="00DB7ACC" w:rsidRDefault="00DB7ACC">
      <w:pPr>
        <w:rPr>
          <w:b/>
          <w:bCs/>
          <w:sz w:val="24"/>
          <w:szCs w:val="32"/>
        </w:rPr>
      </w:pPr>
    </w:p>
    <w:p w14:paraId="474A6953" w14:textId="77777777" w:rsidR="00DB7ACC" w:rsidRDefault="00C37B29">
      <w:pPr>
        <w:rPr>
          <w:b/>
          <w:bCs/>
          <w:sz w:val="24"/>
          <w:szCs w:val="32"/>
        </w:rPr>
      </w:pPr>
      <w:r>
        <w:rPr>
          <w:b/>
          <w:bCs/>
          <w:sz w:val="24"/>
          <w:szCs w:val="32"/>
        </w:rPr>
        <w:t xml:space="preserve">        ListNode head = add(l1Reverse,l2Reve</w:t>
      </w:r>
      <w:r>
        <w:rPr>
          <w:b/>
          <w:bCs/>
          <w:sz w:val="24"/>
          <w:szCs w:val="32"/>
        </w:rPr>
        <w:t>rse);</w:t>
      </w:r>
    </w:p>
    <w:p w14:paraId="0CB7828D" w14:textId="77777777" w:rsidR="00DB7ACC" w:rsidRDefault="00C37B29">
      <w:pPr>
        <w:rPr>
          <w:b/>
          <w:bCs/>
          <w:sz w:val="24"/>
          <w:szCs w:val="32"/>
        </w:rPr>
      </w:pPr>
      <w:r>
        <w:rPr>
          <w:b/>
          <w:bCs/>
          <w:sz w:val="24"/>
          <w:szCs w:val="32"/>
        </w:rPr>
        <w:t xml:space="preserve">        head = reverse(head);</w:t>
      </w:r>
    </w:p>
    <w:p w14:paraId="77181630" w14:textId="77777777" w:rsidR="00DB7ACC" w:rsidRDefault="00C37B29">
      <w:pPr>
        <w:rPr>
          <w:b/>
          <w:bCs/>
          <w:sz w:val="24"/>
          <w:szCs w:val="32"/>
        </w:rPr>
      </w:pPr>
      <w:r>
        <w:rPr>
          <w:b/>
          <w:bCs/>
          <w:sz w:val="24"/>
          <w:szCs w:val="32"/>
        </w:rPr>
        <w:t xml:space="preserve">        return head;</w:t>
      </w:r>
    </w:p>
    <w:p w14:paraId="72182DC4" w14:textId="77777777" w:rsidR="00DB7ACC" w:rsidRDefault="00C37B29">
      <w:pPr>
        <w:rPr>
          <w:b/>
          <w:bCs/>
          <w:sz w:val="24"/>
          <w:szCs w:val="32"/>
        </w:rPr>
      </w:pPr>
      <w:r>
        <w:rPr>
          <w:b/>
          <w:bCs/>
          <w:sz w:val="24"/>
          <w:szCs w:val="32"/>
        </w:rPr>
        <w:t xml:space="preserve">    }</w:t>
      </w:r>
    </w:p>
    <w:p w14:paraId="24A09BA3" w14:textId="77777777" w:rsidR="00DB7ACC" w:rsidRDefault="00DB7ACC">
      <w:pPr>
        <w:rPr>
          <w:b/>
          <w:bCs/>
          <w:sz w:val="24"/>
          <w:szCs w:val="32"/>
        </w:rPr>
      </w:pPr>
    </w:p>
    <w:p w14:paraId="407F7130" w14:textId="77777777" w:rsidR="00DB7ACC" w:rsidRDefault="00C37B29">
      <w:pPr>
        <w:rPr>
          <w:b/>
          <w:bCs/>
          <w:sz w:val="24"/>
          <w:szCs w:val="32"/>
          <w:highlight w:val="cyan"/>
        </w:rPr>
      </w:pPr>
      <w:r>
        <w:rPr>
          <w:b/>
          <w:bCs/>
          <w:sz w:val="24"/>
          <w:szCs w:val="32"/>
        </w:rPr>
        <w:t xml:space="preserve">   </w:t>
      </w:r>
      <w:r>
        <w:rPr>
          <w:b/>
          <w:bCs/>
          <w:sz w:val="24"/>
          <w:szCs w:val="32"/>
          <w:highlight w:val="cyan"/>
        </w:rPr>
        <w:t xml:space="preserve"> // </w:t>
      </w:r>
      <w:r>
        <w:rPr>
          <w:b/>
          <w:bCs/>
          <w:sz w:val="24"/>
          <w:szCs w:val="32"/>
          <w:highlight w:val="cyan"/>
        </w:rPr>
        <w:t>两条链表相加</w:t>
      </w:r>
    </w:p>
    <w:p w14:paraId="74262862" w14:textId="77777777" w:rsidR="00DB7ACC" w:rsidRDefault="00C37B29">
      <w:pPr>
        <w:rPr>
          <w:b/>
          <w:bCs/>
          <w:sz w:val="24"/>
          <w:szCs w:val="32"/>
        </w:rPr>
      </w:pPr>
      <w:r>
        <w:rPr>
          <w:b/>
          <w:bCs/>
          <w:sz w:val="24"/>
          <w:szCs w:val="32"/>
        </w:rPr>
        <w:t xml:space="preserve">    public ListNode add(ListNode l1,ListNode l2){</w:t>
      </w:r>
    </w:p>
    <w:p w14:paraId="76E831A8" w14:textId="77777777" w:rsidR="00DB7ACC" w:rsidRDefault="00C37B29">
      <w:pPr>
        <w:rPr>
          <w:b/>
          <w:bCs/>
          <w:sz w:val="24"/>
          <w:szCs w:val="32"/>
        </w:rPr>
      </w:pPr>
      <w:r>
        <w:rPr>
          <w:b/>
          <w:bCs/>
          <w:sz w:val="24"/>
          <w:szCs w:val="32"/>
        </w:rPr>
        <w:t xml:space="preserve">        // </w:t>
      </w:r>
      <w:r>
        <w:rPr>
          <w:b/>
          <w:bCs/>
          <w:sz w:val="24"/>
          <w:szCs w:val="32"/>
        </w:rPr>
        <w:t>不用再加值</w:t>
      </w:r>
    </w:p>
    <w:p w14:paraId="44C5F630" w14:textId="77777777" w:rsidR="00DB7ACC" w:rsidRDefault="00C37B29">
      <w:pPr>
        <w:rPr>
          <w:b/>
          <w:bCs/>
          <w:sz w:val="24"/>
          <w:szCs w:val="32"/>
        </w:rPr>
      </w:pPr>
      <w:r>
        <w:rPr>
          <w:b/>
          <w:bCs/>
          <w:sz w:val="24"/>
          <w:szCs w:val="32"/>
        </w:rPr>
        <w:t xml:space="preserve">        if(l1==null&amp;&amp;l2==null&amp;&amp;pre==0) return null;</w:t>
      </w:r>
    </w:p>
    <w:p w14:paraId="79826886" w14:textId="77777777" w:rsidR="00DB7ACC" w:rsidRDefault="00C37B29">
      <w:pPr>
        <w:rPr>
          <w:b/>
          <w:bCs/>
          <w:sz w:val="24"/>
          <w:szCs w:val="32"/>
        </w:rPr>
      </w:pPr>
      <w:r>
        <w:rPr>
          <w:b/>
          <w:bCs/>
          <w:sz w:val="24"/>
          <w:szCs w:val="32"/>
        </w:rPr>
        <w:t xml:space="preserve">        // </w:t>
      </w:r>
      <w:r>
        <w:rPr>
          <w:b/>
          <w:bCs/>
          <w:sz w:val="24"/>
          <w:szCs w:val="32"/>
        </w:rPr>
        <w:t>有进值</w:t>
      </w:r>
    </w:p>
    <w:p w14:paraId="1AF0DBC3" w14:textId="77777777" w:rsidR="00DB7ACC" w:rsidRDefault="00C37B29">
      <w:pPr>
        <w:rPr>
          <w:b/>
          <w:bCs/>
          <w:sz w:val="24"/>
          <w:szCs w:val="32"/>
        </w:rPr>
      </w:pPr>
      <w:r>
        <w:rPr>
          <w:b/>
          <w:bCs/>
          <w:sz w:val="24"/>
          <w:szCs w:val="32"/>
        </w:rPr>
        <w:t xml:space="preserve">        if(l1==null&amp;&amp;l2==null) return new ListNode(pre);</w:t>
      </w:r>
    </w:p>
    <w:p w14:paraId="252B7DB7" w14:textId="77777777" w:rsidR="00DB7ACC" w:rsidRDefault="00C37B29">
      <w:pPr>
        <w:ind w:left="420" w:firstLine="420"/>
        <w:rPr>
          <w:b/>
          <w:bCs/>
          <w:sz w:val="24"/>
          <w:szCs w:val="32"/>
          <w:highlight w:val="cyan"/>
        </w:rPr>
      </w:pPr>
      <w:r>
        <w:rPr>
          <w:rFonts w:hint="eastAsia"/>
          <w:b/>
          <w:bCs/>
          <w:sz w:val="24"/>
          <w:szCs w:val="32"/>
          <w:highlight w:val="cyan"/>
        </w:rPr>
        <w:t xml:space="preserve">// </w:t>
      </w:r>
      <w:r>
        <w:rPr>
          <w:rFonts w:hint="eastAsia"/>
          <w:b/>
          <w:bCs/>
          <w:sz w:val="24"/>
          <w:szCs w:val="32"/>
          <w:highlight w:val="cyan"/>
        </w:rPr>
        <w:t>某条链表为空</w:t>
      </w:r>
    </w:p>
    <w:p w14:paraId="10829FF6" w14:textId="77777777" w:rsidR="00DB7ACC" w:rsidRDefault="00C37B29">
      <w:pPr>
        <w:rPr>
          <w:b/>
          <w:bCs/>
          <w:sz w:val="24"/>
          <w:szCs w:val="32"/>
        </w:rPr>
      </w:pPr>
      <w:r>
        <w:rPr>
          <w:b/>
          <w:bCs/>
          <w:sz w:val="24"/>
          <w:szCs w:val="32"/>
        </w:rPr>
        <w:t xml:space="preserve">        if(l1==null) l1 = new ListNode(0);</w:t>
      </w:r>
    </w:p>
    <w:p w14:paraId="7E3F68F8" w14:textId="77777777" w:rsidR="00DB7ACC" w:rsidRDefault="00C37B29">
      <w:pPr>
        <w:rPr>
          <w:b/>
          <w:bCs/>
          <w:sz w:val="24"/>
          <w:szCs w:val="32"/>
        </w:rPr>
      </w:pPr>
      <w:r>
        <w:rPr>
          <w:b/>
          <w:bCs/>
          <w:sz w:val="24"/>
          <w:szCs w:val="32"/>
        </w:rPr>
        <w:t xml:space="preserve">        if(l2==null) l2= new ListNode(0);</w:t>
      </w:r>
    </w:p>
    <w:p w14:paraId="61AAF2AB" w14:textId="77777777" w:rsidR="00DB7ACC" w:rsidRDefault="00C37B29">
      <w:pPr>
        <w:rPr>
          <w:b/>
          <w:bCs/>
          <w:sz w:val="24"/>
          <w:szCs w:val="32"/>
          <w:highlight w:val="cyan"/>
        </w:rPr>
      </w:pPr>
      <w:r>
        <w:rPr>
          <w:rFonts w:hint="eastAsia"/>
          <w:b/>
          <w:bCs/>
          <w:sz w:val="24"/>
          <w:szCs w:val="32"/>
          <w:highlight w:val="cyan"/>
        </w:rPr>
        <w:t xml:space="preserve">// </w:t>
      </w:r>
      <w:r>
        <w:rPr>
          <w:rFonts w:hint="eastAsia"/>
          <w:b/>
          <w:bCs/>
          <w:sz w:val="24"/>
          <w:szCs w:val="32"/>
          <w:highlight w:val="cyan"/>
        </w:rPr>
        <w:t>计算值</w:t>
      </w:r>
    </w:p>
    <w:p w14:paraId="762C7EA2" w14:textId="77777777" w:rsidR="00DB7ACC" w:rsidRDefault="00C37B29">
      <w:pPr>
        <w:rPr>
          <w:b/>
          <w:bCs/>
          <w:sz w:val="24"/>
          <w:szCs w:val="32"/>
        </w:rPr>
      </w:pPr>
      <w:r>
        <w:rPr>
          <w:b/>
          <w:bCs/>
          <w:sz w:val="24"/>
          <w:szCs w:val="32"/>
        </w:rPr>
        <w:t xml:space="preserve">        int sum = l1.val+l2.val+pre;</w:t>
      </w:r>
    </w:p>
    <w:p w14:paraId="2402F800" w14:textId="77777777" w:rsidR="00DB7ACC" w:rsidRDefault="00C37B29">
      <w:pPr>
        <w:rPr>
          <w:b/>
          <w:bCs/>
          <w:sz w:val="24"/>
          <w:szCs w:val="32"/>
        </w:rPr>
      </w:pPr>
      <w:r>
        <w:rPr>
          <w:b/>
          <w:bCs/>
          <w:sz w:val="24"/>
          <w:szCs w:val="32"/>
        </w:rPr>
        <w:t xml:space="preserve">        pre = sum/10;</w:t>
      </w:r>
    </w:p>
    <w:p w14:paraId="20F0E840" w14:textId="77777777" w:rsidR="00DB7ACC" w:rsidRDefault="00C37B29">
      <w:pPr>
        <w:rPr>
          <w:b/>
          <w:bCs/>
          <w:sz w:val="24"/>
          <w:szCs w:val="32"/>
        </w:rPr>
      </w:pPr>
      <w:r>
        <w:rPr>
          <w:b/>
          <w:bCs/>
          <w:sz w:val="24"/>
          <w:szCs w:val="32"/>
        </w:rPr>
        <w:t xml:space="preserve">        sum = sum%10;</w:t>
      </w:r>
    </w:p>
    <w:p w14:paraId="550AA754" w14:textId="77777777" w:rsidR="00DB7ACC" w:rsidRDefault="00C37B29">
      <w:pPr>
        <w:rPr>
          <w:b/>
          <w:bCs/>
          <w:sz w:val="24"/>
          <w:szCs w:val="32"/>
        </w:rPr>
      </w:pPr>
      <w:r>
        <w:rPr>
          <w:b/>
          <w:bCs/>
          <w:sz w:val="24"/>
          <w:szCs w:val="32"/>
        </w:rPr>
        <w:t xml:space="preserve">        ListNode root = new ListNode(sum);</w:t>
      </w:r>
    </w:p>
    <w:p w14:paraId="14C237AE" w14:textId="77777777" w:rsidR="00DB7ACC" w:rsidRDefault="00C37B29">
      <w:pPr>
        <w:rPr>
          <w:b/>
          <w:bCs/>
          <w:sz w:val="24"/>
          <w:szCs w:val="32"/>
        </w:rPr>
      </w:pPr>
      <w:r>
        <w:rPr>
          <w:b/>
          <w:bCs/>
          <w:sz w:val="24"/>
          <w:szCs w:val="32"/>
        </w:rPr>
        <w:t xml:space="preserve">        root.next = add(l1.next,l2.next);</w:t>
      </w:r>
    </w:p>
    <w:p w14:paraId="79DED2D8" w14:textId="77777777" w:rsidR="00DB7ACC" w:rsidRDefault="00C37B29">
      <w:pPr>
        <w:rPr>
          <w:b/>
          <w:bCs/>
          <w:sz w:val="24"/>
          <w:szCs w:val="32"/>
        </w:rPr>
      </w:pPr>
      <w:r>
        <w:rPr>
          <w:b/>
          <w:bCs/>
          <w:sz w:val="24"/>
          <w:szCs w:val="32"/>
        </w:rPr>
        <w:t xml:space="preserve">        return root;</w:t>
      </w:r>
    </w:p>
    <w:p w14:paraId="744B90FE" w14:textId="77777777" w:rsidR="00DB7ACC" w:rsidRDefault="00C37B29">
      <w:pPr>
        <w:rPr>
          <w:b/>
          <w:bCs/>
          <w:sz w:val="24"/>
          <w:szCs w:val="32"/>
        </w:rPr>
      </w:pPr>
      <w:r>
        <w:rPr>
          <w:b/>
          <w:bCs/>
          <w:sz w:val="24"/>
          <w:szCs w:val="32"/>
        </w:rPr>
        <w:t xml:space="preserve">    }</w:t>
      </w:r>
    </w:p>
    <w:p w14:paraId="1206491A" w14:textId="77777777" w:rsidR="00DB7ACC" w:rsidRDefault="00DB7ACC">
      <w:pPr>
        <w:rPr>
          <w:b/>
          <w:bCs/>
          <w:sz w:val="24"/>
          <w:szCs w:val="32"/>
        </w:rPr>
      </w:pPr>
    </w:p>
    <w:p w14:paraId="162F226B" w14:textId="77777777" w:rsidR="00DB7ACC" w:rsidRDefault="00C37B29">
      <w:pPr>
        <w:rPr>
          <w:b/>
          <w:bCs/>
          <w:sz w:val="24"/>
          <w:szCs w:val="32"/>
          <w:highlight w:val="cyan"/>
        </w:rPr>
      </w:pPr>
      <w:r>
        <w:rPr>
          <w:b/>
          <w:bCs/>
          <w:sz w:val="24"/>
          <w:szCs w:val="32"/>
          <w:highlight w:val="cyan"/>
        </w:rPr>
        <w:t xml:space="preserve">    // </w:t>
      </w:r>
      <w:r>
        <w:rPr>
          <w:b/>
          <w:bCs/>
          <w:sz w:val="24"/>
          <w:szCs w:val="32"/>
          <w:highlight w:val="cyan"/>
        </w:rPr>
        <w:t>对链表进行翻转</w:t>
      </w:r>
    </w:p>
    <w:p w14:paraId="294830A6" w14:textId="77777777" w:rsidR="00DB7ACC" w:rsidRDefault="00C37B29">
      <w:pPr>
        <w:rPr>
          <w:b/>
          <w:bCs/>
          <w:sz w:val="24"/>
          <w:szCs w:val="32"/>
        </w:rPr>
      </w:pPr>
      <w:r>
        <w:rPr>
          <w:b/>
          <w:bCs/>
          <w:sz w:val="24"/>
          <w:szCs w:val="32"/>
        </w:rPr>
        <w:t xml:space="preserve">    public ListNode reverse(ListNode head){</w:t>
      </w:r>
    </w:p>
    <w:p w14:paraId="517F189C" w14:textId="77777777" w:rsidR="00DB7ACC" w:rsidRDefault="00C37B29">
      <w:pPr>
        <w:rPr>
          <w:b/>
          <w:bCs/>
          <w:sz w:val="24"/>
          <w:szCs w:val="32"/>
        </w:rPr>
      </w:pPr>
      <w:r>
        <w:rPr>
          <w:b/>
          <w:bCs/>
          <w:sz w:val="24"/>
          <w:szCs w:val="32"/>
        </w:rPr>
        <w:t xml:space="preserve">        if(head==null||head.next==null) return head;</w:t>
      </w:r>
    </w:p>
    <w:p w14:paraId="13DFFD61" w14:textId="77777777" w:rsidR="00DB7ACC" w:rsidRDefault="00C37B29">
      <w:pPr>
        <w:rPr>
          <w:b/>
          <w:bCs/>
          <w:sz w:val="24"/>
          <w:szCs w:val="32"/>
        </w:rPr>
      </w:pPr>
      <w:r>
        <w:rPr>
          <w:b/>
          <w:bCs/>
          <w:sz w:val="24"/>
          <w:szCs w:val="32"/>
        </w:rPr>
        <w:t xml:space="preserve">        L</w:t>
      </w:r>
      <w:r>
        <w:rPr>
          <w:b/>
          <w:bCs/>
          <w:sz w:val="24"/>
          <w:szCs w:val="32"/>
        </w:rPr>
        <w:t>istNode temp=reverse(head.next);</w:t>
      </w:r>
    </w:p>
    <w:p w14:paraId="13082A83" w14:textId="77777777" w:rsidR="00DB7ACC" w:rsidRDefault="00C37B29">
      <w:pPr>
        <w:rPr>
          <w:b/>
          <w:bCs/>
          <w:sz w:val="24"/>
          <w:szCs w:val="32"/>
        </w:rPr>
      </w:pPr>
      <w:r>
        <w:rPr>
          <w:b/>
          <w:bCs/>
          <w:sz w:val="24"/>
          <w:szCs w:val="32"/>
        </w:rPr>
        <w:t xml:space="preserve">        head.next.next = head;</w:t>
      </w:r>
    </w:p>
    <w:p w14:paraId="3B53A6E0" w14:textId="77777777" w:rsidR="00DB7ACC" w:rsidRDefault="00C37B29">
      <w:pPr>
        <w:rPr>
          <w:b/>
          <w:bCs/>
          <w:sz w:val="24"/>
          <w:szCs w:val="32"/>
        </w:rPr>
      </w:pPr>
      <w:r>
        <w:rPr>
          <w:b/>
          <w:bCs/>
          <w:sz w:val="24"/>
          <w:szCs w:val="32"/>
        </w:rPr>
        <w:t xml:space="preserve">        head.next=null;</w:t>
      </w:r>
    </w:p>
    <w:p w14:paraId="1335BD90" w14:textId="77777777" w:rsidR="00DB7ACC" w:rsidRDefault="00C37B29">
      <w:pPr>
        <w:rPr>
          <w:b/>
          <w:bCs/>
          <w:sz w:val="24"/>
          <w:szCs w:val="32"/>
        </w:rPr>
      </w:pPr>
      <w:r>
        <w:rPr>
          <w:b/>
          <w:bCs/>
          <w:sz w:val="24"/>
          <w:szCs w:val="32"/>
        </w:rPr>
        <w:t xml:space="preserve">        return temp;</w:t>
      </w:r>
    </w:p>
    <w:p w14:paraId="0FB5FD28" w14:textId="77777777" w:rsidR="00DB7ACC" w:rsidRDefault="00C37B29">
      <w:pPr>
        <w:rPr>
          <w:b/>
          <w:bCs/>
          <w:sz w:val="24"/>
          <w:szCs w:val="32"/>
        </w:rPr>
      </w:pPr>
      <w:r>
        <w:rPr>
          <w:b/>
          <w:bCs/>
          <w:sz w:val="24"/>
          <w:szCs w:val="32"/>
        </w:rPr>
        <w:t xml:space="preserve">    }</w:t>
      </w:r>
    </w:p>
    <w:p w14:paraId="53BD91B7" w14:textId="77777777" w:rsidR="00DB7ACC" w:rsidRDefault="00DB7ACC"/>
    <w:p w14:paraId="2A8BFD70" w14:textId="77777777" w:rsidR="00DB7ACC" w:rsidRDefault="00DB7ACC"/>
    <w:p w14:paraId="57867100" w14:textId="77777777" w:rsidR="00DB7ACC" w:rsidRDefault="00C37B29">
      <w:pPr>
        <w:pStyle w:val="3"/>
      </w:pPr>
      <w:r>
        <w:rPr>
          <w:rFonts w:hint="eastAsia"/>
        </w:rPr>
        <w:t>使用栈</w:t>
      </w:r>
    </w:p>
    <w:p w14:paraId="5BA9F97F" w14:textId="77777777" w:rsidR="00DB7ACC" w:rsidRDefault="00C37B29">
      <w:r>
        <w:t xml:space="preserve">     // </w:t>
      </w:r>
      <w:r>
        <w:t>使用栈</w:t>
      </w:r>
    </w:p>
    <w:p w14:paraId="22D55794" w14:textId="77777777" w:rsidR="00DB7ACC" w:rsidRDefault="00C37B29">
      <w:r>
        <w:t xml:space="preserve">    public ListNode addTwoNumbers1(ListNode l1, ListNode l2) {</w:t>
      </w:r>
    </w:p>
    <w:p w14:paraId="6D8D8575" w14:textId="77777777" w:rsidR="00DB7ACC" w:rsidRDefault="00C37B29">
      <w:r>
        <w:t xml:space="preserve">        Stack&lt;Integer&gt; stack1 = new Stack&lt;&gt;();</w:t>
      </w:r>
    </w:p>
    <w:p w14:paraId="6945B849" w14:textId="77777777" w:rsidR="00DB7ACC" w:rsidRDefault="00C37B29">
      <w:r>
        <w:lastRenderedPageBreak/>
        <w:t xml:space="preserve">        Stack&lt;Integer&gt; stack2 = new Stack&lt;&gt;();</w:t>
      </w:r>
    </w:p>
    <w:p w14:paraId="32BBC02E" w14:textId="77777777" w:rsidR="00DB7ACC" w:rsidRDefault="00C37B29">
      <w:r>
        <w:t xml:space="preserve">        while (l1 != null) {</w:t>
      </w:r>
    </w:p>
    <w:p w14:paraId="67C8819F" w14:textId="77777777" w:rsidR="00DB7ACC" w:rsidRDefault="00C37B29">
      <w:r>
        <w:t xml:space="preserve">            stack1.push(l1.val);</w:t>
      </w:r>
    </w:p>
    <w:p w14:paraId="12219398" w14:textId="77777777" w:rsidR="00DB7ACC" w:rsidRDefault="00C37B29">
      <w:r>
        <w:t xml:space="preserve">            l1 = l1.next;</w:t>
      </w:r>
    </w:p>
    <w:p w14:paraId="2D27F819" w14:textId="77777777" w:rsidR="00DB7ACC" w:rsidRDefault="00C37B29">
      <w:r>
        <w:t xml:space="preserve">        }</w:t>
      </w:r>
    </w:p>
    <w:p w14:paraId="7165B4AA" w14:textId="77777777" w:rsidR="00DB7ACC" w:rsidRDefault="00C37B29">
      <w:r>
        <w:t xml:space="preserve"> </w:t>
      </w:r>
      <w:r>
        <w:t xml:space="preserve">       while (l2 != null) {</w:t>
      </w:r>
    </w:p>
    <w:p w14:paraId="65D0D8F0" w14:textId="77777777" w:rsidR="00DB7ACC" w:rsidRDefault="00C37B29">
      <w:r>
        <w:t xml:space="preserve">            stack2.push(l2.val);</w:t>
      </w:r>
    </w:p>
    <w:p w14:paraId="181F60B5" w14:textId="77777777" w:rsidR="00DB7ACC" w:rsidRDefault="00C37B29">
      <w:r>
        <w:t xml:space="preserve">            l2 = l2.next;</w:t>
      </w:r>
    </w:p>
    <w:p w14:paraId="06CDBA5A" w14:textId="77777777" w:rsidR="00DB7ACC" w:rsidRDefault="00C37B29">
      <w:r>
        <w:t xml:space="preserve">        }</w:t>
      </w:r>
    </w:p>
    <w:p w14:paraId="1D72C3D2" w14:textId="77777777" w:rsidR="00DB7ACC" w:rsidRDefault="00DB7ACC"/>
    <w:p w14:paraId="56CF20CF" w14:textId="77777777" w:rsidR="00DB7ACC" w:rsidRDefault="00C37B29">
      <w:r>
        <w:t xml:space="preserve">        int carry = 0;</w:t>
      </w:r>
    </w:p>
    <w:p w14:paraId="632A9703" w14:textId="77777777" w:rsidR="00DB7ACC" w:rsidRDefault="00C37B29">
      <w:r>
        <w:t xml:space="preserve">        ListNode head = null;</w:t>
      </w:r>
    </w:p>
    <w:p w14:paraId="73F04AEB" w14:textId="77777777" w:rsidR="00DB7ACC" w:rsidRDefault="00C37B29">
      <w:r>
        <w:t xml:space="preserve">        while (!stack1.isEmpty() || !stack2.isEmpty() || carry &gt; 0) {</w:t>
      </w:r>
    </w:p>
    <w:p w14:paraId="64770ABC" w14:textId="77777777" w:rsidR="00DB7ACC" w:rsidRDefault="00C37B29">
      <w:r>
        <w:t xml:space="preserve">            int sum = carry;</w:t>
      </w:r>
    </w:p>
    <w:p w14:paraId="45E3C7C1" w14:textId="77777777" w:rsidR="00DB7ACC" w:rsidRDefault="00C37B29">
      <w:r>
        <w:t xml:space="preserve">            sum += stack1.isEmpty()? 0: stack1.pop();</w:t>
      </w:r>
    </w:p>
    <w:p w14:paraId="4E7321D0" w14:textId="77777777" w:rsidR="00DB7ACC" w:rsidRDefault="00C37B29">
      <w:r>
        <w:t xml:space="preserve">            sum += stack2.isEmpty()? 0: stack2.pop();</w:t>
      </w:r>
    </w:p>
    <w:p w14:paraId="31E4F537" w14:textId="77777777" w:rsidR="00DB7ACC" w:rsidRDefault="00C37B29">
      <w:r>
        <w:t xml:space="preserve">            ListNode node = new ListNode(sum % 10);</w:t>
      </w:r>
    </w:p>
    <w:p w14:paraId="37A011DA" w14:textId="77777777" w:rsidR="00DB7ACC" w:rsidRDefault="00C37B29">
      <w:r>
        <w:t xml:space="preserve">            node.next = head;</w:t>
      </w:r>
    </w:p>
    <w:p w14:paraId="12D9ADFE" w14:textId="77777777" w:rsidR="00DB7ACC" w:rsidRDefault="00C37B29">
      <w:r>
        <w:t xml:space="preserve">            head = node;</w:t>
      </w:r>
    </w:p>
    <w:p w14:paraId="43F49BED" w14:textId="77777777" w:rsidR="00DB7ACC" w:rsidRDefault="00C37B29">
      <w:r>
        <w:t xml:space="preserve">            </w:t>
      </w:r>
      <w:r>
        <w:t>carry = sum / 10;</w:t>
      </w:r>
    </w:p>
    <w:p w14:paraId="1A0EA4D9" w14:textId="77777777" w:rsidR="00DB7ACC" w:rsidRDefault="00C37B29">
      <w:r>
        <w:t xml:space="preserve">        }</w:t>
      </w:r>
    </w:p>
    <w:p w14:paraId="3ED6D2D4" w14:textId="77777777" w:rsidR="00DB7ACC" w:rsidRDefault="00C37B29">
      <w:r>
        <w:t xml:space="preserve">        return head;</w:t>
      </w:r>
    </w:p>
    <w:p w14:paraId="5262D91E" w14:textId="77777777" w:rsidR="00DB7ACC" w:rsidRDefault="00C37B29">
      <w:r>
        <w:t xml:space="preserve">    }</w:t>
      </w:r>
    </w:p>
    <w:p w14:paraId="35304664" w14:textId="77777777" w:rsidR="00DB7ACC" w:rsidRDefault="00DB7ACC"/>
    <w:p w14:paraId="180932C9" w14:textId="77777777" w:rsidR="00DB7ACC" w:rsidRDefault="00C37B29">
      <w:pPr>
        <w:pStyle w:val="2"/>
      </w:pPr>
      <w:r>
        <w:rPr>
          <w:rFonts w:hint="eastAsia"/>
        </w:rPr>
        <w:t>两数相加数字最低位位于链表开始位置</w:t>
      </w:r>
    </w:p>
    <w:p w14:paraId="33EE154C" w14:textId="77777777" w:rsidR="00DB7ACC" w:rsidRDefault="00C37B29">
      <w:r>
        <w:rPr>
          <w:noProof/>
        </w:rPr>
        <w:drawing>
          <wp:inline distT="0" distB="0" distL="114300" distR="114300" wp14:anchorId="2E119F18" wp14:editId="75111D47">
            <wp:extent cx="3441700" cy="3178175"/>
            <wp:effectExtent l="0" t="0" r="6350" b="3175"/>
            <wp:docPr id="22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43"/>
                    <pic:cNvPicPr>
                      <a:picLocks noChangeAspect="1"/>
                    </pic:cNvPicPr>
                  </pic:nvPicPr>
                  <pic:blipFill>
                    <a:blip r:embed="rId14"/>
                    <a:stretch>
                      <a:fillRect/>
                    </a:stretch>
                  </pic:blipFill>
                  <pic:spPr>
                    <a:xfrm>
                      <a:off x="0" y="0"/>
                      <a:ext cx="3441700" cy="3178175"/>
                    </a:xfrm>
                    <a:prstGeom prst="rect">
                      <a:avLst/>
                    </a:prstGeom>
                    <a:noFill/>
                    <a:ln>
                      <a:noFill/>
                    </a:ln>
                  </pic:spPr>
                </pic:pic>
              </a:graphicData>
            </a:graphic>
          </wp:inline>
        </w:drawing>
      </w:r>
    </w:p>
    <w:p w14:paraId="4FB3DB00" w14:textId="77777777" w:rsidR="00DB7ACC" w:rsidRDefault="00C37B29">
      <w:pPr>
        <w:pStyle w:val="3"/>
      </w:pPr>
      <w:r>
        <w:rPr>
          <w:rFonts w:hint="eastAsia"/>
        </w:rPr>
        <w:lastRenderedPageBreak/>
        <w:t>递归法</w:t>
      </w:r>
    </w:p>
    <w:p w14:paraId="41E57966" w14:textId="77777777" w:rsidR="00DB7ACC" w:rsidRDefault="00C37B29">
      <w:pPr>
        <w:rPr>
          <w:highlight w:val="cyan"/>
        </w:rPr>
      </w:pPr>
      <w:r>
        <w:rPr>
          <w:rFonts w:hint="eastAsia"/>
          <w:highlight w:val="cyan"/>
        </w:rPr>
        <w:t xml:space="preserve">   int prefix = 0;</w:t>
      </w:r>
    </w:p>
    <w:p w14:paraId="1B6F1533" w14:textId="77777777" w:rsidR="00DB7ACC" w:rsidRDefault="00C37B29">
      <w:r>
        <w:rPr>
          <w:rFonts w:hint="eastAsia"/>
        </w:rPr>
        <w:t xml:space="preserve">    public ListNode addTwoNumbers(ListNode l1, ListNode l2) {</w:t>
      </w:r>
    </w:p>
    <w:p w14:paraId="0F8D0286" w14:textId="77777777" w:rsidR="00DB7ACC" w:rsidRDefault="00C37B29">
      <w:pPr>
        <w:rPr>
          <w:highlight w:val="cyan"/>
        </w:rPr>
      </w:pPr>
      <w:r>
        <w:rPr>
          <w:rFonts w:hint="eastAsia"/>
        </w:rPr>
        <w:t xml:space="preserve">        </w:t>
      </w:r>
      <w:r>
        <w:rPr>
          <w:rFonts w:hint="eastAsia"/>
          <w:highlight w:val="cyan"/>
        </w:rPr>
        <w:t>if((l1==null)&amp;&amp;(l2==null)&amp;&amp;prefix==0) return null;</w:t>
      </w:r>
    </w:p>
    <w:p w14:paraId="2FA67C9D" w14:textId="77777777" w:rsidR="00DB7ACC" w:rsidRDefault="00C37B29">
      <w:pPr>
        <w:rPr>
          <w:highlight w:val="cyan"/>
        </w:rPr>
      </w:pPr>
      <w:r>
        <w:rPr>
          <w:rFonts w:hint="eastAsia"/>
          <w:highlight w:val="cyan"/>
        </w:rPr>
        <w:t xml:space="preserve">        if((l1==null)&amp;&amp;(l2==null)&amp;&amp;(prefix!=0)) return new ListNode(prefix);</w:t>
      </w:r>
    </w:p>
    <w:p w14:paraId="210753C7" w14:textId="77777777" w:rsidR="00DB7ACC" w:rsidRDefault="00C37B29">
      <w:r>
        <w:rPr>
          <w:rFonts w:hint="eastAsia"/>
        </w:rPr>
        <w:t xml:space="preserve">        int sum =((l1==null)?0:l1.val)+</w:t>
      </w:r>
    </w:p>
    <w:p w14:paraId="3125AA5F" w14:textId="77777777" w:rsidR="00DB7ACC" w:rsidRDefault="00C37B29">
      <w:r>
        <w:rPr>
          <w:rFonts w:hint="eastAsia"/>
        </w:rPr>
        <w:t xml:space="preserve">                ((l2==null)?0:l2.val)+prefix;</w:t>
      </w:r>
    </w:p>
    <w:p w14:paraId="0D05D761" w14:textId="77777777" w:rsidR="00DB7ACC" w:rsidRDefault="00C37B29">
      <w:r>
        <w:rPr>
          <w:rFonts w:hint="eastAsia"/>
        </w:rPr>
        <w:t xml:space="preserve">// </w:t>
      </w:r>
      <w:r>
        <w:rPr>
          <w:rFonts w:hint="eastAsia"/>
        </w:rPr>
        <w:t>计算前进和</w:t>
      </w:r>
    </w:p>
    <w:p w14:paraId="3424680D" w14:textId="77777777" w:rsidR="00DB7ACC" w:rsidRDefault="00C37B29">
      <w:r>
        <w:rPr>
          <w:rFonts w:hint="eastAsia"/>
        </w:rPr>
        <w:t xml:space="preserve">        prefix = sum/10;</w:t>
      </w:r>
    </w:p>
    <w:p w14:paraId="73B87CF5" w14:textId="77777777" w:rsidR="00DB7ACC" w:rsidRDefault="00C37B29">
      <w:r>
        <w:rPr>
          <w:rFonts w:hint="eastAsia"/>
        </w:rPr>
        <w:t xml:space="preserve">        sum = sum%10;</w:t>
      </w:r>
    </w:p>
    <w:p w14:paraId="079EB2BA" w14:textId="77777777" w:rsidR="00DB7ACC" w:rsidRDefault="00DB7ACC"/>
    <w:p w14:paraId="6E3B3673" w14:textId="77777777" w:rsidR="00DB7ACC" w:rsidRDefault="00C37B29">
      <w:r>
        <w:rPr>
          <w:rFonts w:hint="eastAsia"/>
        </w:rPr>
        <w:t xml:space="preserve">        ListNode head = new ListNode</w:t>
      </w:r>
      <w:r>
        <w:rPr>
          <w:rFonts w:hint="eastAsia"/>
        </w:rPr>
        <w:t>(sum);</w:t>
      </w:r>
    </w:p>
    <w:p w14:paraId="70A4D269" w14:textId="77777777" w:rsidR="00DB7ACC" w:rsidRDefault="00C37B29">
      <w:r>
        <w:rPr>
          <w:rFonts w:hint="eastAsia"/>
        </w:rPr>
        <w:t xml:space="preserve">        head.next= addTwoNumbers((l1==null)?null:l1.next,(l2==null)?null:l2.next);</w:t>
      </w:r>
    </w:p>
    <w:p w14:paraId="7E28F110" w14:textId="77777777" w:rsidR="00DB7ACC" w:rsidRDefault="00C37B29">
      <w:r>
        <w:rPr>
          <w:rFonts w:hint="eastAsia"/>
        </w:rPr>
        <w:t xml:space="preserve">        return head;</w:t>
      </w:r>
    </w:p>
    <w:p w14:paraId="03B4FAD0" w14:textId="77777777" w:rsidR="00DB7ACC" w:rsidRDefault="00C37B29">
      <w:r>
        <w:rPr>
          <w:rFonts w:hint="eastAsia"/>
        </w:rPr>
        <w:t xml:space="preserve">    }</w:t>
      </w:r>
    </w:p>
    <w:p w14:paraId="5106A4C0" w14:textId="77777777" w:rsidR="00DB7ACC" w:rsidRDefault="00DB7ACC"/>
    <w:p w14:paraId="06EB3385" w14:textId="77777777" w:rsidR="00DB7ACC" w:rsidRDefault="00C37B29">
      <w:pPr>
        <w:pStyle w:val="2"/>
      </w:pPr>
      <w:r>
        <w:rPr>
          <w:rFonts w:hint="eastAsia"/>
        </w:rPr>
        <w:t>合并两个有序链表</w:t>
      </w:r>
    </w:p>
    <w:p w14:paraId="082419A9" w14:textId="77777777" w:rsidR="00DB7ACC" w:rsidRDefault="00C37B29">
      <w:pPr>
        <w:pStyle w:val="3"/>
      </w:pPr>
      <w:r>
        <w:rPr>
          <w:rFonts w:hint="eastAsia"/>
        </w:rPr>
        <w:t>递归法</w:t>
      </w:r>
    </w:p>
    <w:p w14:paraId="6BF91F8A" w14:textId="77777777" w:rsidR="00DB7ACC" w:rsidRDefault="00C37B29">
      <w:r>
        <w:t xml:space="preserve">    /**</w:t>
      </w:r>
    </w:p>
    <w:p w14:paraId="4F3BE559" w14:textId="77777777" w:rsidR="00DB7ACC" w:rsidRDefault="00C37B29">
      <w:r>
        <w:t xml:space="preserve">     * </w:t>
      </w:r>
      <w:r>
        <w:t>递归法</w:t>
      </w:r>
    </w:p>
    <w:p w14:paraId="47DA56AE" w14:textId="77777777" w:rsidR="00DB7ACC" w:rsidRDefault="00C37B29">
      <w:r>
        <w:t xml:space="preserve">     *</w:t>
      </w:r>
    </w:p>
    <w:p w14:paraId="1E3C38C4" w14:textId="77777777" w:rsidR="00DB7ACC" w:rsidRDefault="00C37B29">
      <w:r>
        <w:t xml:space="preserve">     * @param l1</w:t>
      </w:r>
    </w:p>
    <w:p w14:paraId="075A6BBB" w14:textId="77777777" w:rsidR="00DB7ACC" w:rsidRDefault="00C37B29">
      <w:r>
        <w:t xml:space="preserve">     * @param l2</w:t>
      </w:r>
    </w:p>
    <w:p w14:paraId="32E3A513" w14:textId="77777777" w:rsidR="00DB7ACC" w:rsidRDefault="00C37B29">
      <w:r>
        <w:t xml:space="preserve">     * @return</w:t>
      </w:r>
    </w:p>
    <w:p w14:paraId="62408FF5" w14:textId="77777777" w:rsidR="00DB7ACC" w:rsidRDefault="00C37B29">
      <w:r>
        <w:t xml:space="preserve">     */</w:t>
      </w:r>
    </w:p>
    <w:p w14:paraId="61DFA3D6" w14:textId="77777777" w:rsidR="00DB7ACC" w:rsidRDefault="00C37B29">
      <w:r>
        <w:t xml:space="preserve">    public ListNode mergeTwoLists(ListNode</w:t>
      </w:r>
      <w:r>
        <w:t xml:space="preserve"> l1, ListNode l2) {</w:t>
      </w:r>
    </w:p>
    <w:p w14:paraId="5B9D2FEB" w14:textId="77777777" w:rsidR="00DB7ACC" w:rsidRDefault="00C37B29">
      <w:r>
        <w:t xml:space="preserve">        if (l1 == null) return l2;</w:t>
      </w:r>
    </w:p>
    <w:p w14:paraId="384428C8" w14:textId="77777777" w:rsidR="00DB7ACC" w:rsidRDefault="00C37B29">
      <w:r>
        <w:t xml:space="preserve">        if (l2 == null) return l1;</w:t>
      </w:r>
    </w:p>
    <w:p w14:paraId="29DD5567" w14:textId="77777777" w:rsidR="00DB7ACC" w:rsidRDefault="00C37B29">
      <w:r>
        <w:t xml:space="preserve">        ListNode head;</w:t>
      </w:r>
    </w:p>
    <w:p w14:paraId="2B22149B" w14:textId="77777777" w:rsidR="00DB7ACC" w:rsidRDefault="00C37B29">
      <w:r>
        <w:t xml:space="preserve">        if (l1.val &gt; l2.val) {</w:t>
      </w:r>
    </w:p>
    <w:p w14:paraId="557D3D06" w14:textId="77777777" w:rsidR="00DB7ACC" w:rsidRDefault="00C37B29">
      <w:r>
        <w:t xml:space="preserve">            head = l2;</w:t>
      </w:r>
    </w:p>
    <w:p w14:paraId="409AEA4B" w14:textId="77777777" w:rsidR="00DB7ACC" w:rsidRDefault="00C37B29">
      <w:r>
        <w:t xml:space="preserve">            head.next = mergeTwoLists(l1, l2.next);</w:t>
      </w:r>
    </w:p>
    <w:p w14:paraId="121B144B" w14:textId="77777777" w:rsidR="00DB7ACC" w:rsidRDefault="00C37B29">
      <w:r>
        <w:t xml:space="preserve">        } else {</w:t>
      </w:r>
    </w:p>
    <w:p w14:paraId="33E63AF1" w14:textId="77777777" w:rsidR="00DB7ACC" w:rsidRDefault="00C37B29">
      <w:r>
        <w:t xml:space="preserve">            head = l1;</w:t>
      </w:r>
    </w:p>
    <w:p w14:paraId="22700426" w14:textId="77777777" w:rsidR="00DB7ACC" w:rsidRDefault="00C37B29">
      <w:r>
        <w:t xml:space="preserve">            head.next = mergeTwoLists(l2, l1.next);</w:t>
      </w:r>
    </w:p>
    <w:p w14:paraId="3E5BDC0E" w14:textId="77777777" w:rsidR="00DB7ACC" w:rsidRDefault="00C37B29">
      <w:r>
        <w:t xml:space="preserve">        }</w:t>
      </w:r>
    </w:p>
    <w:p w14:paraId="6515CC0B" w14:textId="77777777" w:rsidR="00DB7ACC" w:rsidRDefault="00C37B29">
      <w:r>
        <w:t xml:space="preserve">        return head;</w:t>
      </w:r>
    </w:p>
    <w:p w14:paraId="10419C5D" w14:textId="77777777" w:rsidR="00DB7ACC" w:rsidRDefault="00C37B29">
      <w:r>
        <w:t xml:space="preserve">    }</w:t>
      </w:r>
    </w:p>
    <w:p w14:paraId="40185182" w14:textId="77777777" w:rsidR="00DB7ACC" w:rsidRDefault="00C37B29">
      <w:pPr>
        <w:pStyle w:val="3"/>
      </w:pPr>
      <w:r>
        <w:rPr>
          <w:rFonts w:hint="eastAsia"/>
        </w:rPr>
        <w:lastRenderedPageBreak/>
        <w:t>迭代法</w:t>
      </w:r>
    </w:p>
    <w:p w14:paraId="7FFBCB21" w14:textId="77777777" w:rsidR="00DB7ACC" w:rsidRDefault="00C37B29">
      <w:r>
        <w:rPr>
          <w:rFonts w:hint="eastAsia"/>
        </w:rPr>
        <w:t xml:space="preserve"> /**</w:t>
      </w:r>
    </w:p>
    <w:p w14:paraId="79ACA832" w14:textId="77777777" w:rsidR="00DB7ACC" w:rsidRDefault="00C37B29">
      <w:r>
        <w:rPr>
          <w:rFonts w:hint="eastAsia"/>
        </w:rPr>
        <w:t xml:space="preserve">     * </w:t>
      </w:r>
      <w:r>
        <w:rPr>
          <w:rFonts w:hint="eastAsia"/>
        </w:rPr>
        <w:t>迭代法</w:t>
      </w:r>
    </w:p>
    <w:p w14:paraId="6FBD8610" w14:textId="77777777" w:rsidR="00DB7ACC" w:rsidRDefault="00C37B29">
      <w:r>
        <w:rPr>
          <w:rFonts w:hint="eastAsia"/>
        </w:rPr>
        <w:t xml:space="preserve">     * @param l1</w:t>
      </w:r>
    </w:p>
    <w:p w14:paraId="54CD1669" w14:textId="77777777" w:rsidR="00DB7ACC" w:rsidRDefault="00C37B29">
      <w:r>
        <w:rPr>
          <w:rFonts w:hint="eastAsia"/>
        </w:rPr>
        <w:t xml:space="preserve">     * @param l2</w:t>
      </w:r>
    </w:p>
    <w:p w14:paraId="5AE1AB0F" w14:textId="77777777" w:rsidR="00DB7ACC" w:rsidRDefault="00C37B29">
      <w:r>
        <w:rPr>
          <w:rFonts w:hint="eastAsia"/>
        </w:rPr>
        <w:t xml:space="preserve">     * @return</w:t>
      </w:r>
    </w:p>
    <w:p w14:paraId="1E6C5464" w14:textId="77777777" w:rsidR="00DB7ACC" w:rsidRDefault="00C37B29">
      <w:r>
        <w:rPr>
          <w:rFonts w:hint="eastAsia"/>
        </w:rPr>
        <w:t xml:space="preserve">     *</w:t>
      </w:r>
      <w:r>
        <w:rPr>
          <w:rFonts w:hint="eastAsia"/>
        </w:rPr>
        <w:t>/</w:t>
      </w:r>
    </w:p>
    <w:p w14:paraId="3CEE300F" w14:textId="77777777" w:rsidR="00DB7ACC" w:rsidRDefault="00C37B29">
      <w:r>
        <w:rPr>
          <w:rFonts w:hint="eastAsia"/>
        </w:rPr>
        <w:t xml:space="preserve">    public ListNode mergeTwoLists1(ListNode l1, ListNode l2) {</w:t>
      </w:r>
    </w:p>
    <w:p w14:paraId="18B67DFA" w14:textId="77777777" w:rsidR="00DB7ACC" w:rsidRDefault="00C37B29">
      <w:r>
        <w:rPr>
          <w:rFonts w:hint="eastAsia"/>
        </w:rPr>
        <w:t xml:space="preserve">        if(l1==null) return l2;</w:t>
      </w:r>
    </w:p>
    <w:p w14:paraId="2C0BA116" w14:textId="77777777" w:rsidR="00DB7ACC" w:rsidRDefault="00C37B29">
      <w:r>
        <w:rPr>
          <w:rFonts w:hint="eastAsia"/>
        </w:rPr>
        <w:t xml:space="preserve">        if(l2==null) return l1;</w:t>
      </w:r>
    </w:p>
    <w:p w14:paraId="552F847C" w14:textId="77777777" w:rsidR="00DB7ACC" w:rsidRDefault="00C37B29">
      <w:r>
        <w:rPr>
          <w:rFonts w:hint="eastAsia"/>
        </w:rPr>
        <w:t xml:space="preserve">        ListNode cur1 = l1;</w:t>
      </w:r>
    </w:p>
    <w:p w14:paraId="1AFA6B6E" w14:textId="77777777" w:rsidR="00DB7ACC" w:rsidRDefault="00C37B29">
      <w:r>
        <w:rPr>
          <w:rFonts w:hint="eastAsia"/>
        </w:rPr>
        <w:t xml:space="preserve">        ListNode cur2 = l2;</w:t>
      </w:r>
    </w:p>
    <w:p w14:paraId="13F82166" w14:textId="77777777" w:rsidR="00DB7ACC" w:rsidRDefault="00C37B29">
      <w:r>
        <w:rPr>
          <w:rFonts w:hint="eastAsia"/>
        </w:rPr>
        <w:t xml:space="preserve">        ListNode dummyHead = new ListNode(-1);</w:t>
      </w:r>
    </w:p>
    <w:p w14:paraId="3125EFA4" w14:textId="77777777" w:rsidR="00DB7ACC" w:rsidRDefault="00C37B29">
      <w:r>
        <w:rPr>
          <w:rFonts w:hint="eastAsia"/>
        </w:rPr>
        <w:t xml:space="preserve">        ListNode cur = d</w:t>
      </w:r>
      <w:r>
        <w:rPr>
          <w:rFonts w:hint="eastAsia"/>
        </w:rPr>
        <w:t>ummyHead;</w:t>
      </w:r>
    </w:p>
    <w:p w14:paraId="17673927" w14:textId="77777777" w:rsidR="00DB7ACC" w:rsidRDefault="00DB7ACC"/>
    <w:p w14:paraId="6E084716" w14:textId="77777777" w:rsidR="00DB7ACC" w:rsidRDefault="00C37B29">
      <w:r>
        <w:rPr>
          <w:rFonts w:hint="eastAsia"/>
        </w:rPr>
        <w:t xml:space="preserve">        while (cur1!=null&amp;&amp;cur2!=null){</w:t>
      </w:r>
    </w:p>
    <w:p w14:paraId="4E9C007E" w14:textId="77777777" w:rsidR="00DB7ACC" w:rsidRDefault="00C37B29">
      <w:r>
        <w:rPr>
          <w:rFonts w:hint="eastAsia"/>
        </w:rPr>
        <w:t xml:space="preserve">            if(cur1.val&gt;cur2.val){</w:t>
      </w:r>
    </w:p>
    <w:p w14:paraId="51CBB205" w14:textId="77777777" w:rsidR="00DB7ACC" w:rsidRDefault="00C37B29">
      <w:r>
        <w:rPr>
          <w:rFonts w:hint="eastAsia"/>
        </w:rPr>
        <w:t xml:space="preserve">                cur.next = cur2;</w:t>
      </w:r>
    </w:p>
    <w:p w14:paraId="0E795844" w14:textId="77777777" w:rsidR="00DB7ACC" w:rsidRDefault="00C37B29">
      <w:r>
        <w:rPr>
          <w:rFonts w:hint="eastAsia"/>
        </w:rPr>
        <w:t xml:space="preserve">                cur = cur.next;</w:t>
      </w:r>
    </w:p>
    <w:p w14:paraId="603BD223" w14:textId="77777777" w:rsidR="00DB7ACC" w:rsidRDefault="00C37B29">
      <w:r>
        <w:rPr>
          <w:rFonts w:hint="eastAsia"/>
        </w:rPr>
        <w:t xml:space="preserve">                cur2=cur2.next;</w:t>
      </w:r>
    </w:p>
    <w:p w14:paraId="71F973B6" w14:textId="77777777" w:rsidR="00DB7ACC" w:rsidRDefault="00C37B29">
      <w:r>
        <w:rPr>
          <w:rFonts w:hint="eastAsia"/>
        </w:rPr>
        <w:t xml:space="preserve">            }else{</w:t>
      </w:r>
    </w:p>
    <w:p w14:paraId="09D8F5A5" w14:textId="77777777" w:rsidR="00DB7ACC" w:rsidRDefault="00C37B29">
      <w:r>
        <w:rPr>
          <w:rFonts w:hint="eastAsia"/>
        </w:rPr>
        <w:t xml:space="preserve">                cur.next=cur1;</w:t>
      </w:r>
    </w:p>
    <w:p w14:paraId="63547D67" w14:textId="77777777" w:rsidR="00DB7ACC" w:rsidRDefault="00C37B29">
      <w:r>
        <w:rPr>
          <w:rFonts w:hint="eastAsia"/>
        </w:rPr>
        <w:t xml:space="preserve">                cur=cur.next;</w:t>
      </w:r>
    </w:p>
    <w:p w14:paraId="3B5BB6AE" w14:textId="77777777" w:rsidR="00DB7ACC" w:rsidRDefault="00C37B29">
      <w:r>
        <w:rPr>
          <w:rFonts w:hint="eastAsia"/>
        </w:rPr>
        <w:t xml:space="preserve">                cur1=cur1.next;</w:t>
      </w:r>
    </w:p>
    <w:p w14:paraId="487BF805" w14:textId="77777777" w:rsidR="00DB7ACC" w:rsidRDefault="00C37B29">
      <w:r>
        <w:rPr>
          <w:rFonts w:hint="eastAsia"/>
        </w:rPr>
        <w:t xml:space="preserve">            }</w:t>
      </w:r>
    </w:p>
    <w:p w14:paraId="56E6A43E" w14:textId="77777777" w:rsidR="00DB7ACC" w:rsidRDefault="00C37B29">
      <w:r>
        <w:rPr>
          <w:rFonts w:hint="eastAsia"/>
        </w:rPr>
        <w:t xml:space="preserve">        }</w:t>
      </w:r>
    </w:p>
    <w:p w14:paraId="6937C2DA" w14:textId="77777777" w:rsidR="00DB7ACC" w:rsidRDefault="00DB7ACC"/>
    <w:p w14:paraId="1B3B075B" w14:textId="77777777" w:rsidR="00DB7ACC" w:rsidRDefault="00C37B29">
      <w:r>
        <w:rPr>
          <w:rFonts w:hint="eastAsia"/>
        </w:rPr>
        <w:t xml:space="preserve">        if(cur1!=null) cur.next=cur1;</w:t>
      </w:r>
    </w:p>
    <w:p w14:paraId="4295DF96" w14:textId="77777777" w:rsidR="00DB7ACC" w:rsidRDefault="00C37B29">
      <w:r>
        <w:rPr>
          <w:rFonts w:hint="eastAsia"/>
        </w:rPr>
        <w:t xml:space="preserve">        if(cur2!=null) cur.next=cur2;</w:t>
      </w:r>
    </w:p>
    <w:p w14:paraId="0AAF59CF" w14:textId="77777777" w:rsidR="00DB7ACC" w:rsidRDefault="00C37B29">
      <w:r>
        <w:rPr>
          <w:rFonts w:hint="eastAsia"/>
        </w:rPr>
        <w:t xml:space="preserve">        return dummyHead.next;</w:t>
      </w:r>
    </w:p>
    <w:p w14:paraId="04150549" w14:textId="77777777" w:rsidR="00DB7ACC" w:rsidRDefault="00C37B29">
      <w:r>
        <w:rPr>
          <w:rFonts w:hint="eastAsia"/>
        </w:rPr>
        <w:t xml:space="preserve">    }</w:t>
      </w:r>
    </w:p>
    <w:p w14:paraId="35788601" w14:textId="77777777" w:rsidR="00DB7ACC" w:rsidRDefault="00C37B29">
      <w:pPr>
        <w:pStyle w:val="2"/>
      </w:pPr>
      <w:r>
        <w:rPr>
          <w:rFonts w:hint="eastAsia"/>
        </w:rPr>
        <w:lastRenderedPageBreak/>
        <w:t>合并</w:t>
      </w:r>
      <w:r>
        <w:rPr>
          <w:rFonts w:hint="eastAsia"/>
        </w:rPr>
        <w:t>K</w:t>
      </w:r>
      <w:r>
        <w:rPr>
          <w:rFonts w:hint="eastAsia"/>
        </w:rPr>
        <w:t>个升序链表</w:t>
      </w:r>
    </w:p>
    <w:p w14:paraId="6BB9AEF3" w14:textId="77777777" w:rsidR="00DB7ACC" w:rsidRDefault="00C37B29">
      <w:r>
        <w:rPr>
          <w:noProof/>
        </w:rPr>
        <w:drawing>
          <wp:inline distT="0" distB="0" distL="114300" distR="114300" wp14:anchorId="2C9D2A86" wp14:editId="247528BA">
            <wp:extent cx="3234690" cy="3280410"/>
            <wp:effectExtent l="0" t="0" r="3810" b="15240"/>
            <wp:docPr id="20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14"/>
                    <pic:cNvPicPr>
                      <a:picLocks noChangeAspect="1"/>
                    </pic:cNvPicPr>
                  </pic:nvPicPr>
                  <pic:blipFill>
                    <a:blip r:embed="rId15"/>
                    <a:stretch>
                      <a:fillRect/>
                    </a:stretch>
                  </pic:blipFill>
                  <pic:spPr>
                    <a:xfrm>
                      <a:off x="0" y="0"/>
                      <a:ext cx="3234690" cy="3280410"/>
                    </a:xfrm>
                    <a:prstGeom prst="rect">
                      <a:avLst/>
                    </a:prstGeom>
                    <a:noFill/>
                    <a:ln>
                      <a:noFill/>
                    </a:ln>
                  </pic:spPr>
                </pic:pic>
              </a:graphicData>
            </a:graphic>
          </wp:inline>
        </w:drawing>
      </w:r>
    </w:p>
    <w:p w14:paraId="4D799145" w14:textId="77777777" w:rsidR="00DB7ACC" w:rsidRDefault="00DB7ACC"/>
    <w:p w14:paraId="4BC6DA9C" w14:textId="77777777" w:rsidR="00DB7ACC" w:rsidRDefault="00C37B29">
      <w:pPr>
        <w:pStyle w:val="3"/>
      </w:pPr>
      <w:r>
        <w:rPr>
          <w:rFonts w:hint="eastAsia"/>
        </w:rPr>
        <w:t>采用堆对链表进行处理</w:t>
      </w:r>
    </w:p>
    <w:p w14:paraId="26BD64A5" w14:textId="77777777" w:rsidR="00DB7ACC" w:rsidRDefault="00C37B29">
      <w:r>
        <w:t>//</w:t>
      </w:r>
      <w:r>
        <w:t xml:space="preserve"> </w:t>
      </w:r>
      <w:r>
        <w:t>合并</w:t>
      </w:r>
      <w:r>
        <w:t>k</w:t>
      </w:r>
      <w:r>
        <w:t>个升序链表</w:t>
      </w:r>
    </w:p>
    <w:p w14:paraId="4ACADCD7" w14:textId="77777777" w:rsidR="00DB7ACC" w:rsidRDefault="00C37B29">
      <w:r>
        <w:t xml:space="preserve">    // </w:t>
      </w:r>
      <w:r>
        <w:t>使用优先队列</w:t>
      </w:r>
    </w:p>
    <w:p w14:paraId="63870835" w14:textId="77777777" w:rsidR="00DB7ACC" w:rsidRDefault="00C37B29">
      <w:r>
        <w:t xml:space="preserve">    // </w:t>
      </w:r>
      <w:r>
        <w:t>先将</w:t>
      </w:r>
      <w:r>
        <w:t xml:space="preserve">ListNode[] </w:t>
      </w:r>
      <w:r>
        <w:t>数组进行转换</w:t>
      </w:r>
    </w:p>
    <w:p w14:paraId="4E52CCDE" w14:textId="77777777" w:rsidR="00DB7ACC" w:rsidRDefault="00C37B29">
      <w:r>
        <w:t xml:space="preserve">    public ListNode mergeKLists1(ListNode[] lists) {</w:t>
      </w:r>
    </w:p>
    <w:p w14:paraId="598A44E7" w14:textId="77777777" w:rsidR="00DB7ACC" w:rsidRDefault="00C37B29">
      <w:r>
        <w:t xml:space="preserve">        if(lists==null||lists.length==0) return null;</w:t>
      </w:r>
    </w:p>
    <w:p w14:paraId="28822D1C" w14:textId="77777777" w:rsidR="00DB7ACC" w:rsidRDefault="00DB7ACC"/>
    <w:p w14:paraId="250940D3" w14:textId="77777777" w:rsidR="00DB7ACC" w:rsidRDefault="00C37B29">
      <w:r>
        <w:t xml:space="preserve">        ListNode dummyHead = new ListNode(-1);</w:t>
      </w:r>
    </w:p>
    <w:p w14:paraId="6F089439" w14:textId="77777777" w:rsidR="00DB7ACC" w:rsidRDefault="00C37B29">
      <w:r>
        <w:t xml:space="preserve">        ListNode cur = dummyHead;</w:t>
      </w:r>
    </w:p>
    <w:p w14:paraId="372B4A0A" w14:textId="77777777" w:rsidR="00DB7ACC" w:rsidRDefault="00C37B29">
      <w:r>
        <w:t xml:space="preserve">        PriorityQueue&lt;ListNode&gt; pq = new PriorityQueue&lt;&gt;(new Comparator&lt;ListNode&gt;() {</w:t>
      </w:r>
    </w:p>
    <w:p w14:paraId="12C43AE0" w14:textId="77777777" w:rsidR="00DB7ACC" w:rsidRDefault="00C37B29">
      <w:r>
        <w:t xml:space="preserve">            @Override</w:t>
      </w:r>
    </w:p>
    <w:p w14:paraId="0D1363AB" w14:textId="77777777" w:rsidR="00DB7ACC" w:rsidRDefault="00C37B29">
      <w:r>
        <w:t xml:space="preserve">            public int compare(ListNode o1, ListNode o2) {</w:t>
      </w:r>
    </w:p>
    <w:p w14:paraId="3BE344C1" w14:textId="77777777" w:rsidR="00DB7ACC" w:rsidRDefault="00C37B29">
      <w:r>
        <w:t xml:space="preserve">                return o1.val-o2.val;</w:t>
      </w:r>
    </w:p>
    <w:p w14:paraId="18D16B58" w14:textId="77777777" w:rsidR="00DB7ACC" w:rsidRDefault="00C37B29">
      <w:r>
        <w:t xml:space="preserve">            }</w:t>
      </w:r>
    </w:p>
    <w:p w14:paraId="350FD088" w14:textId="77777777" w:rsidR="00DB7ACC" w:rsidRDefault="00C37B29">
      <w:r>
        <w:t xml:space="preserve">        });</w:t>
      </w:r>
    </w:p>
    <w:p w14:paraId="3ABFC8C6" w14:textId="77777777" w:rsidR="00DB7ACC" w:rsidRDefault="00DB7ACC"/>
    <w:p w14:paraId="6A8625D3" w14:textId="77777777" w:rsidR="00DB7ACC" w:rsidRDefault="00C37B29">
      <w:r>
        <w:t xml:space="preserve">        for(ListNode list:lists){</w:t>
      </w:r>
    </w:p>
    <w:p w14:paraId="3765FDF3" w14:textId="77777777" w:rsidR="00DB7ACC" w:rsidRDefault="00C37B29">
      <w:r>
        <w:t xml:space="preserve">            if(list==null) continue;</w:t>
      </w:r>
    </w:p>
    <w:p w14:paraId="5ECC1523" w14:textId="77777777" w:rsidR="00DB7ACC" w:rsidRDefault="00C37B29">
      <w:r>
        <w:t xml:space="preserve">            pq.add(list);</w:t>
      </w:r>
    </w:p>
    <w:p w14:paraId="5653D2F4" w14:textId="77777777" w:rsidR="00DB7ACC" w:rsidRDefault="00C37B29">
      <w:r>
        <w:t xml:space="preserve">        }</w:t>
      </w:r>
    </w:p>
    <w:p w14:paraId="68D0C26A" w14:textId="77777777" w:rsidR="00DB7ACC" w:rsidRDefault="00DB7ACC"/>
    <w:p w14:paraId="2BBF4C4D" w14:textId="77777777" w:rsidR="00DB7ACC" w:rsidRDefault="00C37B29">
      <w:r>
        <w:lastRenderedPageBreak/>
        <w:t xml:space="preserve">        while (!pq.isEmpty()){</w:t>
      </w:r>
    </w:p>
    <w:p w14:paraId="64DF001C" w14:textId="77777777" w:rsidR="00DB7ACC" w:rsidRDefault="00C37B29">
      <w:r>
        <w:t xml:space="preserve">            ListNode nextNode = pq.poll();</w:t>
      </w:r>
    </w:p>
    <w:p w14:paraId="5A141FB7" w14:textId="77777777" w:rsidR="00DB7ACC" w:rsidRDefault="00C37B29">
      <w:r>
        <w:t xml:space="preserve">            cur.next = nextNode;</w:t>
      </w:r>
    </w:p>
    <w:p w14:paraId="51119EC0" w14:textId="77777777" w:rsidR="00DB7ACC" w:rsidRDefault="00C37B29">
      <w:r>
        <w:t xml:space="preserve">            cur = cur.next;</w:t>
      </w:r>
    </w:p>
    <w:p w14:paraId="2C03FB7A" w14:textId="77777777" w:rsidR="00DB7ACC" w:rsidRDefault="00C37B29">
      <w:r>
        <w:t xml:space="preserve">            i</w:t>
      </w:r>
      <w:r>
        <w:t>f(nextNode.next!=null) pq.add(nextNode.next);</w:t>
      </w:r>
    </w:p>
    <w:p w14:paraId="2FD334FD" w14:textId="77777777" w:rsidR="00DB7ACC" w:rsidRDefault="00C37B29">
      <w:r>
        <w:t xml:space="preserve">        }</w:t>
      </w:r>
    </w:p>
    <w:p w14:paraId="54A49431" w14:textId="77777777" w:rsidR="00DB7ACC" w:rsidRDefault="00C37B29">
      <w:r>
        <w:t xml:space="preserve">        return dummyHead.next;</w:t>
      </w:r>
    </w:p>
    <w:p w14:paraId="48D6042D" w14:textId="77777777" w:rsidR="00DB7ACC" w:rsidRDefault="00C37B29">
      <w:r>
        <w:t xml:space="preserve">    }</w:t>
      </w:r>
    </w:p>
    <w:p w14:paraId="556B0D29" w14:textId="77777777" w:rsidR="00DB7ACC" w:rsidRDefault="00C37B29">
      <w:pPr>
        <w:pStyle w:val="3"/>
      </w:pPr>
      <w:r>
        <w:rPr>
          <w:rFonts w:hint="eastAsia"/>
        </w:rPr>
        <w:t>采用递归与归并的方式对链表进行处理</w:t>
      </w:r>
    </w:p>
    <w:p w14:paraId="06E4BD6F" w14:textId="77777777" w:rsidR="00DB7ACC" w:rsidRDefault="00C37B29">
      <w:r>
        <w:t>/**</w:t>
      </w:r>
    </w:p>
    <w:p w14:paraId="1043EF25" w14:textId="77777777" w:rsidR="00DB7ACC" w:rsidRDefault="00C37B29">
      <w:r>
        <w:t xml:space="preserve">     * </w:t>
      </w:r>
      <w:r>
        <w:t>采用递归</w:t>
      </w:r>
      <w:r>
        <w:t xml:space="preserve"> </w:t>
      </w:r>
      <w:r>
        <w:t>归并排序</w:t>
      </w:r>
    </w:p>
    <w:p w14:paraId="193A0B2D" w14:textId="77777777" w:rsidR="00DB7ACC" w:rsidRDefault="00C37B29">
      <w:r>
        <w:t xml:space="preserve">     * @param lists</w:t>
      </w:r>
    </w:p>
    <w:p w14:paraId="62CB81AE" w14:textId="77777777" w:rsidR="00DB7ACC" w:rsidRDefault="00C37B29">
      <w:r>
        <w:t xml:space="preserve">     * @return</w:t>
      </w:r>
    </w:p>
    <w:p w14:paraId="343AE33A" w14:textId="77777777" w:rsidR="00DB7ACC" w:rsidRDefault="00C37B29">
      <w:r>
        <w:t xml:space="preserve">     */</w:t>
      </w:r>
    </w:p>
    <w:p w14:paraId="522BFAF1" w14:textId="77777777" w:rsidR="00DB7ACC" w:rsidRDefault="00C37B29">
      <w:r>
        <w:t xml:space="preserve">    public ListNode mergeKLists(ListNode[] lists) {</w:t>
      </w:r>
    </w:p>
    <w:p w14:paraId="7C46C557" w14:textId="77777777" w:rsidR="00DB7ACC" w:rsidRDefault="00C37B29">
      <w:r>
        <w:t xml:space="preserve">        if(lists==null||lists</w:t>
      </w:r>
      <w:r>
        <w:t>.length==0) return null;</w:t>
      </w:r>
    </w:p>
    <w:p w14:paraId="420D99FC" w14:textId="77777777" w:rsidR="00DB7ACC" w:rsidRDefault="00C37B29">
      <w:r>
        <w:t xml:space="preserve">        return merge(lists,0,lists.length-1);</w:t>
      </w:r>
    </w:p>
    <w:p w14:paraId="1ED92A4C" w14:textId="77777777" w:rsidR="00DB7ACC" w:rsidRDefault="00C37B29">
      <w:r>
        <w:t xml:space="preserve">    }</w:t>
      </w:r>
    </w:p>
    <w:p w14:paraId="0C385F9B" w14:textId="77777777" w:rsidR="00DB7ACC" w:rsidRDefault="00DB7ACC"/>
    <w:p w14:paraId="69B88769" w14:textId="77777777" w:rsidR="00DB7ACC" w:rsidRDefault="00C37B29">
      <w:r>
        <w:t xml:space="preserve">    // </w:t>
      </w:r>
      <w:r>
        <w:t>归并排序</w:t>
      </w:r>
    </w:p>
    <w:p w14:paraId="672FB9A2" w14:textId="77777777" w:rsidR="00DB7ACC" w:rsidRDefault="00C37B29">
      <w:r>
        <w:t xml:space="preserve">    private ListNode merge(ListNode[] lists,int left,int right){</w:t>
      </w:r>
    </w:p>
    <w:p w14:paraId="2CF16AAC" w14:textId="77777777" w:rsidR="00DB7ACC" w:rsidRDefault="00C37B29">
      <w:r>
        <w:t xml:space="preserve">        if(left==right) return lists[left];</w:t>
      </w:r>
    </w:p>
    <w:p w14:paraId="449614C3" w14:textId="77777777" w:rsidR="00DB7ACC" w:rsidRDefault="00C37B29">
      <w:r>
        <w:t xml:space="preserve">        int mid = left+(right-left)/2;</w:t>
      </w:r>
    </w:p>
    <w:p w14:paraId="4CA7533B" w14:textId="77777777" w:rsidR="00DB7ACC" w:rsidRDefault="00C37B29">
      <w:r>
        <w:t xml:space="preserve">        ListNode l</w:t>
      </w:r>
      <w:r>
        <w:t>1 = merge(lists,left,mid);</w:t>
      </w:r>
    </w:p>
    <w:p w14:paraId="4A30E8D5" w14:textId="77777777" w:rsidR="00DB7ACC" w:rsidRDefault="00C37B29">
      <w:r>
        <w:t xml:space="preserve">        ListNode l2 = merge(lists,mid+1,right);</w:t>
      </w:r>
    </w:p>
    <w:p w14:paraId="51610A85" w14:textId="77777777" w:rsidR="00DB7ACC" w:rsidRDefault="00C37B29">
      <w:r>
        <w:t xml:space="preserve">        return mergeTwoLists(l1,l2);</w:t>
      </w:r>
    </w:p>
    <w:p w14:paraId="12DD73AD" w14:textId="77777777" w:rsidR="00DB7ACC" w:rsidRDefault="00C37B29">
      <w:r>
        <w:t xml:space="preserve">    }</w:t>
      </w:r>
    </w:p>
    <w:p w14:paraId="54AB61C7" w14:textId="77777777" w:rsidR="00DB7ACC" w:rsidRDefault="00DB7ACC"/>
    <w:p w14:paraId="4DD2F665" w14:textId="77777777" w:rsidR="00DB7ACC" w:rsidRDefault="00C37B29">
      <w:r>
        <w:t xml:space="preserve">    // </w:t>
      </w:r>
      <w:r>
        <w:t>递归方法对两条链表进行合并</w:t>
      </w:r>
    </w:p>
    <w:p w14:paraId="31435822" w14:textId="77777777" w:rsidR="00DB7ACC" w:rsidRDefault="00C37B29">
      <w:r>
        <w:t xml:space="preserve">    private ListNode mergeTwoLists(ListNode l1, ListNode l2) {</w:t>
      </w:r>
    </w:p>
    <w:p w14:paraId="7F98E937" w14:textId="77777777" w:rsidR="00DB7ACC" w:rsidRDefault="00C37B29">
      <w:r>
        <w:t xml:space="preserve">        if (l1 == null) return l2;</w:t>
      </w:r>
    </w:p>
    <w:p w14:paraId="2837CD28" w14:textId="77777777" w:rsidR="00DB7ACC" w:rsidRDefault="00C37B29">
      <w:r>
        <w:t xml:space="preserve">        if (l2 == null) return l1;</w:t>
      </w:r>
    </w:p>
    <w:p w14:paraId="7FC639D7" w14:textId="77777777" w:rsidR="00DB7ACC" w:rsidRDefault="00C37B29">
      <w:r>
        <w:t xml:space="preserve">        if (l1.val &lt; l2.val) {</w:t>
      </w:r>
    </w:p>
    <w:p w14:paraId="72A5E3CA" w14:textId="77777777" w:rsidR="00DB7ACC" w:rsidRDefault="00C37B29">
      <w:r>
        <w:t xml:space="preserve">            l1.next = mergeTwoLists(l1.next, l2);</w:t>
      </w:r>
    </w:p>
    <w:p w14:paraId="6120B1CB" w14:textId="77777777" w:rsidR="00DB7ACC" w:rsidRDefault="00C37B29">
      <w:r>
        <w:t xml:space="preserve">            return l1;</w:t>
      </w:r>
    </w:p>
    <w:p w14:paraId="3E51AADD" w14:textId="77777777" w:rsidR="00DB7ACC" w:rsidRDefault="00C37B29">
      <w:r>
        <w:t xml:space="preserve">        } else {</w:t>
      </w:r>
    </w:p>
    <w:p w14:paraId="5E14AC43" w14:textId="77777777" w:rsidR="00DB7ACC" w:rsidRDefault="00C37B29">
      <w:r>
        <w:t xml:space="preserve">  </w:t>
      </w:r>
      <w:r>
        <w:t xml:space="preserve">          l2.next = mergeTwoLists(l1, l2.next);</w:t>
      </w:r>
    </w:p>
    <w:p w14:paraId="5A216739" w14:textId="77777777" w:rsidR="00DB7ACC" w:rsidRDefault="00C37B29">
      <w:r>
        <w:t xml:space="preserve">            return l2;</w:t>
      </w:r>
    </w:p>
    <w:p w14:paraId="4E81CA3A" w14:textId="77777777" w:rsidR="00DB7ACC" w:rsidRDefault="00C37B29">
      <w:r>
        <w:t xml:space="preserve">        }</w:t>
      </w:r>
    </w:p>
    <w:p w14:paraId="6437E8B6" w14:textId="77777777" w:rsidR="00DB7ACC" w:rsidRDefault="00C37B29">
      <w:pPr>
        <w:ind w:firstLine="420"/>
      </w:pPr>
      <w:r>
        <w:t>}</w:t>
      </w:r>
    </w:p>
    <w:p w14:paraId="4FE77F8F" w14:textId="77777777" w:rsidR="00DB7ACC" w:rsidRDefault="00DB7ACC">
      <w:pPr>
        <w:ind w:firstLine="420"/>
      </w:pPr>
    </w:p>
    <w:p w14:paraId="7F156AEF" w14:textId="77777777" w:rsidR="00DB7ACC" w:rsidRDefault="00DB7ACC">
      <w:pPr>
        <w:ind w:firstLine="420"/>
      </w:pPr>
    </w:p>
    <w:p w14:paraId="73B458CB" w14:textId="77777777" w:rsidR="00DB7ACC" w:rsidRDefault="00DB7ACC">
      <w:pPr>
        <w:ind w:firstLine="420"/>
      </w:pPr>
    </w:p>
    <w:p w14:paraId="68BF5B41" w14:textId="77777777" w:rsidR="00DB7ACC" w:rsidRDefault="00C37B29">
      <w:pPr>
        <w:pStyle w:val="2"/>
      </w:pPr>
      <w:r>
        <w:rPr>
          <w:rFonts w:hint="eastAsia"/>
        </w:rPr>
        <w:t>链表的中间节点</w:t>
      </w:r>
    </w:p>
    <w:p w14:paraId="101CC207" w14:textId="77777777" w:rsidR="00DB7ACC" w:rsidRDefault="00C37B29">
      <w:r>
        <w:rPr>
          <w:noProof/>
        </w:rPr>
        <w:drawing>
          <wp:inline distT="0" distB="0" distL="114300" distR="114300" wp14:anchorId="3DA83D70" wp14:editId="7A49D1AB">
            <wp:extent cx="4074160" cy="3696970"/>
            <wp:effectExtent l="0" t="0" r="2540" b="17780"/>
            <wp:docPr id="22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40"/>
                    <pic:cNvPicPr>
                      <a:picLocks noChangeAspect="1"/>
                    </pic:cNvPicPr>
                  </pic:nvPicPr>
                  <pic:blipFill>
                    <a:blip r:embed="rId16"/>
                    <a:stretch>
                      <a:fillRect/>
                    </a:stretch>
                  </pic:blipFill>
                  <pic:spPr>
                    <a:xfrm>
                      <a:off x="0" y="0"/>
                      <a:ext cx="4074160" cy="3696970"/>
                    </a:xfrm>
                    <a:prstGeom prst="rect">
                      <a:avLst/>
                    </a:prstGeom>
                    <a:noFill/>
                    <a:ln>
                      <a:noFill/>
                    </a:ln>
                  </pic:spPr>
                </pic:pic>
              </a:graphicData>
            </a:graphic>
          </wp:inline>
        </w:drawing>
      </w:r>
    </w:p>
    <w:p w14:paraId="3A4C5239" w14:textId="77777777" w:rsidR="00DB7ACC" w:rsidRDefault="00C37B29">
      <w:r>
        <w:t xml:space="preserve">   /**</w:t>
      </w:r>
    </w:p>
    <w:p w14:paraId="1CFB19B8" w14:textId="77777777" w:rsidR="00DB7ACC" w:rsidRDefault="00C37B29">
      <w:r>
        <w:t xml:space="preserve">     * </w:t>
      </w:r>
      <w:r>
        <w:t>链表的中间节点</w:t>
      </w:r>
    </w:p>
    <w:p w14:paraId="6816667B" w14:textId="77777777" w:rsidR="00DB7ACC" w:rsidRDefault="00C37B29">
      <w:r>
        <w:t xml:space="preserve">     * @param head</w:t>
      </w:r>
    </w:p>
    <w:p w14:paraId="3E667731" w14:textId="77777777" w:rsidR="00DB7ACC" w:rsidRDefault="00C37B29">
      <w:r>
        <w:t xml:space="preserve">     * @return</w:t>
      </w:r>
    </w:p>
    <w:p w14:paraId="7BF76BF6" w14:textId="77777777" w:rsidR="00DB7ACC" w:rsidRDefault="00C37B29">
      <w:r>
        <w:t xml:space="preserve">     */</w:t>
      </w:r>
    </w:p>
    <w:p w14:paraId="5DF5C26A" w14:textId="77777777" w:rsidR="00DB7ACC" w:rsidRDefault="00C37B29">
      <w:r>
        <w:t xml:space="preserve">    public ListNode middleNode(ListNode head) {</w:t>
      </w:r>
    </w:p>
    <w:p w14:paraId="383034B3" w14:textId="77777777" w:rsidR="00DB7ACC" w:rsidRDefault="00C37B29">
      <w:r>
        <w:t xml:space="preserve">        if(head==null||head.next==null) return head;</w:t>
      </w:r>
    </w:p>
    <w:p w14:paraId="2C6288DA" w14:textId="77777777" w:rsidR="00DB7ACC" w:rsidRDefault="00C37B29">
      <w:r>
        <w:t xml:space="preserve">        ListNode quick = head;</w:t>
      </w:r>
    </w:p>
    <w:p w14:paraId="5B28D428" w14:textId="77777777" w:rsidR="00DB7ACC" w:rsidRDefault="00C37B29">
      <w:r>
        <w:t xml:space="preserve">        ListNode slow = head;</w:t>
      </w:r>
    </w:p>
    <w:p w14:paraId="485FEEE1" w14:textId="77777777" w:rsidR="00DB7ACC" w:rsidRDefault="00C37B29">
      <w:r>
        <w:t xml:space="preserve">        while ((quick!=null)&amp;&amp;(quick.next!=null)){</w:t>
      </w:r>
    </w:p>
    <w:p w14:paraId="235BFA3E" w14:textId="77777777" w:rsidR="00DB7ACC" w:rsidRDefault="00C37B29">
      <w:r>
        <w:t xml:space="preserve">            quick=quick.next.next;</w:t>
      </w:r>
    </w:p>
    <w:p w14:paraId="1A9BE176" w14:textId="77777777" w:rsidR="00DB7ACC" w:rsidRDefault="00C37B29">
      <w:r>
        <w:t xml:space="preserve">            slow=slow.next;</w:t>
      </w:r>
    </w:p>
    <w:p w14:paraId="69252389" w14:textId="77777777" w:rsidR="00DB7ACC" w:rsidRDefault="00C37B29">
      <w:r>
        <w:t xml:space="preserve">        }</w:t>
      </w:r>
    </w:p>
    <w:p w14:paraId="50D13D66" w14:textId="77777777" w:rsidR="00DB7ACC" w:rsidRDefault="00C37B29">
      <w:r>
        <w:t xml:space="preserve">        return slow;</w:t>
      </w:r>
    </w:p>
    <w:p w14:paraId="062D4AD9" w14:textId="77777777" w:rsidR="00DB7ACC" w:rsidRDefault="00C37B29">
      <w:r>
        <w:t xml:space="preserve">    }</w:t>
      </w:r>
    </w:p>
    <w:p w14:paraId="129D23AD" w14:textId="77777777" w:rsidR="00DB7ACC" w:rsidRDefault="00C37B29">
      <w:pPr>
        <w:pStyle w:val="2"/>
      </w:pPr>
      <w:r>
        <w:rPr>
          <w:rFonts w:hint="eastAsia"/>
        </w:rPr>
        <w:lastRenderedPageBreak/>
        <w:t>求链表中倒数第</w:t>
      </w:r>
      <w:r>
        <w:rPr>
          <w:rFonts w:hint="eastAsia"/>
        </w:rPr>
        <w:t>k</w:t>
      </w:r>
      <w:r>
        <w:rPr>
          <w:rFonts w:hint="eastAsia"/>
        </w:rPr>
        <w:t>个节点</w:t>
      </w:r>
    </w:p>
    <w:p w14:paraId="316E6A35" w14:textId="77777777" w:rsidR="00DB7ACC" w:rsidRDefault="00C37B29">
      <w:r>
        <w:rPr>
          <w:noProof/>
        </w:rPr>
        <w:drawing>
          <wp:inline distT="0" distB="0" distL="114300" distR="114300" wp14:anchorId="7CFD811B" wp14:editId="244EEFE8">
            <wp:extent cx="3035935" cy="2263140"/>
            <wp:effectExtent l="0" t="0" r="12065" b="3810"/>
            <wp:docPr id="19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3"/>
                    <pic:cNvPicPr>
                      <a:picLocks noChangeAspect="1"/>
                    </pic:cNvPicPr>
                  </pic:nvPicPr>
                  <pic:blipFill>
                    <a:blip r:embed="rId17"/>
                    <a:stretch>
                      <a:fillRect/>
                    </a:stretch>
                  </pic:blipFill>
                  <pic:spPr>
                    <a:xfrm>
                      <a:off x="0" y="0"/>
                      <a:ext cx="3035935" cy="2263140"/>
                    </a:xfrm>
                    <a:prstGeom prst="rect">
                      <a:avLst/>
                    </a:prstGeom>
                    <a:noFill/>
                    <a:ln>
                      <a:noFill/>
                    </a:ln>
                  </pic:spPr>
                </pic:pic>
              </a:graphicData>
            </a:graphic>
          </wp:inline>
        </w:drawing>
      </w:r>
    </w:p>
    <w:p w14:paraId="73ED3C3B" w14:textId="77777777" w:rsidR="00DB7ACC" w:rsidRDefault="00C37B29">
      <w:pPr>
        <w:pStyle w:val="3"/>
      </w:pPr>
      <w:r>
        <w:rPr>
          <w:rFonts w:hint="eastAsia"/>
        </w:rPr>
        <w:t>递归法</w:t>
      </w:r>
    </w:p>
    <w:p w14:paraId="6F2CA07D" w14:textId="77777777" w:rsidR="00DB7ACC" w:rsidRDefault="00C37B29">
      <w:r>
        <w:rPr>
          <w:rFonts w:hint="eastAsia"/>
        </w:rPr>
        <w:t xml:space="preserve">   /**</w:t>
      </w:r>
    </w:p>
    <w:p w14:paraId="1E15BB65" w14:textId="77777777" w:rsidR="00DB7ACC" w:rsidRDefault="00C37B29">
      <w:r>
        <w:rPr>
          <w:rFonts w:hint="eastAsia"/>
        </w:rPr>
        <w:t xml:space="preserve">     * </w:t>
      </w:r>
      <w:r>
        <w:rPr>
          <w:rFonts w:hint="eastAsia"/>
        </w:rPr>
        <w:t>求链表中倒数第</w:t>
      </w:r>
      <w:r>
        <w:rPr>
          <w:rFonts w:hint="eastAsia"/>
        </w:rPr>
        <w:t>k</w:t>
      </w:r>
      <w:r>
        <w:rPr>
          <w:rFonts w:hint="eastAsia"/>
        </w:rPr>
        <w:t>个节点</w:t>
      </w:r>
    </w:p>
    <w:p w14:paraId="42C2DF64" w14:textId="77777777" w:rsidR="00DB7ACC" w:rsidRDefault="00C37B29">
      <w:r>
        <w:rPr>
          <w:rFonts w:hint="eastAsia"/>
        </w:rPr>
        <w:t xml:space="preserve">     * @param head</w:t>
      </w:r>
    </w:p>
    <w:p w14:paraId="4900E707" w14:textId="77777777" w:rsidR="00DB7ACC" w:rsidRDefault="00C37B29">
      <w:r>
        <w:rPr>
          <w:rFonts w:hint="eastAsia"/>
        </w:rPr>
        <w:t xml:space="preserve">     * @param k</w:t>
      </w:r>
    </w:p>
    <w:p w14:paraId="42ABE05E" w14:textId="77777777" w:rsidR="00DB7ACC" w:rsidRDefault="00C37B29">
      <w:r>
        <w:rPr>
          <w:rFonts w:hint="eastAsia"/>
        </w:rPr>
        <w:t xml:space="preserve">     * @return</w:t>
      </w:r>
    </w:p>
    <w:p w14:paraId="56CB5468" w14:textId="77777777" w:rsidR="00DB7ACC" w:rsidRDefault="00C37B29">
      <w:r>
        <w:rPr>
          <w:rFonts w:hint="eastAsia"/>
        </w:rPr>
        <w:t xml:space="preserve">     *</w:t>
      </w:r>
      <w:r>
        <w:rPr>
          <w:rFonts w:hint="eastAsia"/>
        </w:rPr>
        <w:t>递归</w:t>
      </w:r>
    </w:p>
    <w:p w14:paraId="517206F3" w14:textId="77777777" w:rsidR="00DB7ACC" w:rsidRDefault="00C37B29">
      <w:r>
        <w:rPr>
          <w:rFonts w:hint="eastAsia"/>
        </w:rPr>
        <w:t xml:space="preserve">     */</w:t>
      </w:r>
    </w:p>
    <w:p w14:paraId="1E818B12" w14:textId="77777777" w:rsidR="00DB7ACC" w:rsidRDefault="00C37B29">
      <w:r>
        <w:rPr>
          <w:rFonts w:hint="eastAsia"/>
        </w:rPr>
        <w:t xml:space="preserve">    // </w:t>
      </w:r>
      <w:r>
        <w:rPr>
          <w:rFonts w:hint="eastAsia"/>
        </w:rPr>
        <w:t>记录递归的次数</w:t>
      </w:r>
    </w:p>
    <w:p w14:paraId="6AC0EF81" w14:textId="77777777" w:rsidR="00DB7ACC" w:rsidRDefault="00C37B29">
      <w:r>
        <w:rPr>
          <w:rFonts w:hint="eastAsia"/>
        </w:rPr>
        <w:t xml:space="preserve">    int cur = 0;</w:t>
      </w:r>
    </w:p>
    <w:p w14:paraId="06B10A06" w14:textId="77777777" w:rsidR="00DB7ACC" w:rsidRDefault="00C37B29">
      <w:r>
        <w:rPr>
          <w:rFonts w:hint="eastAsia"/>
        </w:rPr>
        <w:t xml:space="preserve">    ListNode r = null;</w:t>
      </w:r>
    </w:p>
    <w:p w14:paraId="50DA39B5" w14:textId="77777777" w:rsidR="00DB7ACC" w:rsidRDefault="00C37B29">
      <w:r>
        <w:rPr>
          <w:rFonts w:hint="eastAsia"/>
        </w:rPr>
        <w:t xml:space="preserve">    public ListNode getKthFromEnd(ListNode head, int k) {</w:t>
      </w:r>
    </w:p>
    <w:p w14:paraId="5EE4B110" w14:textId="77777777" w:rsidR="00DB7ACC" w:rsidRDefault="00C37B29">
      <w:r>
        <w:rPr>
          <w:rFonts w:hint="eastAsia"/>
        </w:rPr>
        <w:t xml:space="preserve">     </w:t>
      </w:r>
      <w:r>
        <w:rPr>
          <w:rFonts w:hint="eastAsia"/>
        </w:rPr>
        <w:t xml:space="preserve"> if(head==null) return null;</w:t>
      </w:r>
    </w:p>
    <w:p w14:paraId="0669AAA0" w14:textId="77777777" w:rsidR="00DB7ACC" w:rsidRDefault="00C37B29">
      <w:r>
        <w:rPr>
          <w:rFonts w:hint="eastAsia"/>
        </w:rPr>
        <w:t xml:space="preserve">      dfs(head,k);</w:t>
      </w:r>
    </w:p>
    <w:p w14:paraId="1EC3809D" w14:textId="77777777" w:rsidR="00DB7ACC" w:rsidRDefault="00C37B29">
      <w:r>
        <w:rPr>
          <w:rFonts w:hint="eastAsia"/>
        </w:rPr>
        <w:t xml:space="preserve">      return r;</w:t>
      </w:r>
    </w:p>
    <w:p w14:paraId="4D29BB42" w14:textId="77777777" w:rsidR="00DB7ACC" w:rsidRDefault="00C37B29">
      <w:r>
        <w:rPr>
          <w:rFonts w:hint="eastAsia"/>
        </w:rPr>
        <w:t xml:space="preserve">    }</w:t>
      </w:r>
    </w:p>
    <w:p w14:paraId="5501C3F8" w14:textId="77777777" w:rsidR="00DB7ACC" w:rsidRDefault="00DB7ACC"/>
    <w:p w14:paraId="3FC7D7A3" w14:textId="77777777" w:rsidR="00DB7ACC" w:rsidRDefault="00C37B29">
      <w:r>
        <w:rPr>
          <w:rFonts w:hint="eastAsia"/>
        </w:rPr>
        <w:t xml:space="preserve">    public void dfs(ListNode head,int k){</w:t>
      </w:r>
    </w:p>
    <w:p w14:paraId="70A85A2F" w14:textId="77777777" w:rsidR="00DB7ACC" w:rsidRDefault="00C37B29">
      <w:r>
        <w:rPr>
          <w:rFonts w:hint="eastAsia"/>
        </w:rPr>
        <w:t xml:space="preserve">        if(head==null) return ;</w:t>
      </w:r>
    </w:p>
    <w:p w14:paraId="0598B257" w14:textId="77777777" w:rsidR="00DB7ACC" w:rsidRDefault="00C37B29">
      <w:r>
        <w:rPr>
          <w:rFonts w:hint="eastAsia"/>
        </w:rPr>
        <w:t xml:space="preserve">        // </w:t>
      </w:r>
      <w:r>
        <w:rPr>
          <w:rFonts w:hint="eastAsia"/>
        </w:rPr>
        <w:t>倒数第</w:t>
      </w:r>
      <w:r>
        <w:rPr>
          <w:rFonts w:hint="eastAsia"/>
        </w:rPr>
        <w:t>k</w:t>
      </w:r>
      <w:r>
        <w:rPr>
          <w:rFonts w:hint="eastAsia"/>
        </w:rPr>
        <w:t>个</w:t>
      </w:r>
    </w:p>
    <w:p w14:paraId="4DFE716C" w14:textId="77777777" w:rsidR="00DB7ACC" w:rsidRDefault="00C37B29">
      <w:r>
        <w:rPr>
          <w:rFonts w:hint="eastAsia"/>
        </w:rPr>
        <w:t xml:space="preserve">         dfs(head.next,k);</w:t>
      </w:r>
    </w:p>
    <w:p w14:paraId="35521074" w14:textId="77777777" w:rsidR="00DB7ACC" w:rsidRDefault="00C37B29">
      <w:r>
        <w:rPr>
          <w:rFonts w:hint="eastAsia"/>
        </w:rPr>
        <w:t xml:space="preserve">        cur++;</w:t>
      </w:r>
    </w:p>
    <w:p w14:paraId="284E1247" w14:textId="77777777" w:rsidR="00DB7ACC" w:rsidRDefault="00C37B29">
      <w:r>
        <w:rPr>
          <w:rFonts w:hint="eastAsia"/>
        </w:rPr>
        <w:t xml:space="preserve">        if(cur==k) r=head;</w:t>
      </w:r>
    </w:p>
    <w:p w14:paraId="561FE2FE" w14:textId="77777777" w:rsidR="00DB7ACC" w:rsidRDefault="00C37B29">
      <w:r>
        <w:rPr>
          <w:rFonts w:hint="eastAsia"/>
        </w:rPr>
        <w:t xml:space="preserve">    }</w:t>
      </w:r>
    </w:p>
    <w:p w14:paraId="205402C4" w14:textId="77777777" w:rsidR="00DB7ACC" w:rsidRDefault="00DB7ACC"/>
    <w:p w14:paraId="51FAE089" w14:textId="77777777" w:rsidR="00DB7ACC" w:rsidRDefault="00C37B29">
      <w:pPr>
        <w:pStyle w:val="3"/>
      </w:pPr>
      <w:r>
        <w:rPr>
          <w:rFonts w:hint="eastAsia"/>
        </w:rPr>
        <w:lastRenderedPageBreak/>
        <w:t>迭代法</w:t>
      </w:r>
    </w:p>
    <w:p w14:paraId="2084BE9D" w14:textId="77777777" w:rsidR="00DB7ACC" w:rsidRDefault="00DB7ACC"/>
    <w:p w14:paraId="1F915485" w14:textId="77777777" w:rsidR="00DB7ACC" w:rsidRDefault="00C37B29">
      <w:r>
        <w:rPr>
          <w:rFonts w:hint="eastAsia"/>
        </w:rPr>
        <w:t xml:space="preserve"> /**</w:t>
      </w:r>
    </w:p>
    <w:p w14:paraId="256430BC" w14:textId="77777777" w:rsidR="00DB7ACC" w:rsidRDefault="00C37B29">
      <w:r>
        <w:rPr>
          <w:rFonts w:hint="eastAsia"/>
        </w:rPr>
        <w:t xml:space="preserve">     * </w:t>
      </w:r>
      <w:r>
        <w:rPr>
          <w:rFonts w:hint="eastAsia"/>
        </w:rPr>
        <w:t>迭代</w:t>
      </w:r>
    </w:p>
    <w:p w14:paraId="0FAE5B8A" w14:textId="77777777" w:rsidR="00DB7ACC" w:rsidRDefault="00C37B29">
      <w:r>
        <w:rPr>
          <w:rFonts w:hint="eastAsia"/>
        </w:rPr>
        <w:t>快慢指针</w:t>
      </w:r>
    </w:p>
    <w:p w14:paraId="2EFA7C4C" w14:textId="77777777" w:rsidR="00DB7ACC" w:rsidRDefault="00C37B29">
      <w:r>
        <w:rPr>
          <w:rFonts w:hint="eastAsia"/>
        </w:rPr>
        <w:t xml:space="preserve">     * @param head</w:t>
      </w:r>
    </w:p>
    <w:p w14:paraId="5A7F4E2B" w14:textId="77777777" w:rsidR="00DB7ACC" w:rsidRDefault="00C37B29">
      <w:r>
        <w:rPr>
          <w:rFonts w:hint="eastAsia"/>
        </w:rPr>
        <w:t xml:space="preserve">     * @param k</w:t>
      </w:r>
    </w:p>
    <w:p w14:paraId="60E6AA4D" w14:textId="77777777" w:rsidR="00DB7ACC" w:rsidRDefault="00C37B29">
      <w:r>
        <w:rPr>
          <w:rFonts w:hint="eastAsia"/>
        </w:rPr>
        <w:t xml:space="preserve">     * @return</w:t>
      </w:r>
    </w:p>
    <w:p w14:paraId="0C202E48" w14:textId="77777777" w:rsidR="00DB7ACC" w:rsidRDefault="00C37B29">
      <w:r>
        <w:rPr>
          <w:rFonts w:hint="eastAsia"/>
        </w:rPr>
        <w:t xml:space="preserve">     */</w:t>
      </w:r>
    </w:p>
    <w:p w14:paraId="499C3F9F" w14:textId="77777777" w:rsidR="00DB7ACC" w:rsidRDefault="00C37B29">
      <w:r>
        <w:rPr>
          <w:rFonts w:hint="eastAsia"/>
        </w:rPr>
        <w:t xml:space="preserve">    public ListNode getKthFromEnd1(ListNode head, int k){</w:t>
      </w:r>
    </w:p>
    <w:p w14:paraId="0A418AD6" w14:textId="77777777" w:rsidR="00DB7ACC" w:rsidRDefault="00C37B29">
      <w:r>
        <w:rPr>
          <w:rFonts w:hint="eastAsia"/>
        </w:rPr>
        <w:t xml:space="preserve">        if(head==null) return null;</w:t>
      </w:r>
    </w:p>
    <w:p w14:paraId="0F77DF94" w14:textId="77777777" w:rsidR="00DB7ACC" w:rsidRDefault="00C37B29">
      <w:r>
        <w:rPr>
          <w:rFonts w:hint="eastAsia"/>
        </w:rPr>
        <w:t xml:space="preserve">        ListNode slow=head,quick = head;</w:t>
      </w:r>
    </w:p>
    <w:p w14:paraId="04C8EE36" w14:textId="77777777" w:rsidR="00DB7ACC" w:rsidRDefault="00C37B29">
      <w:r>
        <w:rPr>
          <w:rFonts w:hint="eastAsia"/>
        </w:rPr>
        <w:t xml:space="preserve">        for(int i=0;i&lt;k;i++) quick=quick.next;</w:t>
      </w:r>
    </w:p>
    <w:p w14:paraId="2B673EFF" w14:textId="77777777" w:rsidR="00DB7ACC" w:rsidRDefault="00C37B29">
      <w:r>
        <w:rPr>
          <w:rFonts w:hint="eastAsia"/>
        </w:rPr>
        <w:t xml:space="preserve"> </w:t>
      </w:r>
      <w:r>
        <w:rPr>
          <w:rFonts w:hint="eastAsia"/>
        </w:rPr>
        <w:t xml:space="preserve">       while (quick!=null){</w:t>
      </w:r>
    </w:p>
    <w:p w14:paraId="32E88B03" w14:textId="77777777" w:rsidR="00DB7ACC" w:rsidRDefault="00C37B29">
      <w:r>
        <w:rPr>
          <w:rFonts w:hint="eastAsia"/>
        </w:rPr>
        <w:t xml:space="preserve">            slow=slow.next;</w:t>
      </w:r>
    </w:p>
    <w:p w14:paraId="1E29CBC8" w14:textId="77777777" w:rsidR="00DB7ACC" w:rsidRDefault="00C37B29">
      <w:r>
        <w:rPr>
          <w:rFonts w:hint="eastAsia"/>
        </w:rPr>
        <w:t xml:space="preserve">            quick=quick.next;</w:t>
      </w:r>
    </w:p>
    <w:p w14:paraId="447B7B64" w14:textId="77777777" w:rsidR="00DB7ACC" w:rsidRDefault="00C37B29">
      <w:r>
        <w:rPr>
          <w:rFonts w:hint="eastAsia"/>
        </w:rPr>
        <w:t xml:space="preserve">        }</w:t>
      </w:r>
    </w:p>
    <w:p w14:paraId="50398CF6" w14:textId="77777777" w:rsidR="00DB7ACC" w:rsidRDefault="00C37B29">
      <w:r>
        <w:rPr>
          <w:rFonts w:hint="eastAsia"/>
        </w:rPr>
        <w:t xml:space="preserve">        return slow;</w:t>
      </w:r>
    </w:p>
    <w:p w14:paraId="4AE186D8" w14:textId="77777777" w:rsidR="00DB7ACC" w:rsidRDefault="00C37B29">
      <w:r>
        <w:rPr>
          <w:rFonts w:hint="eastAsia"/>
        </w:rPr>
        <w:t xml:space="preserve">    }</w:t>
      </w:r>
    </w:p>
    <w:p w14:paraId="48FEDF44" w14:textId="77777777" w:rsidR="00DB7ACC" w:rsidRDefault="00DB7ACC"/>
    <w:p w14:paraId="74C80286" w14:textId="77777777" w:rsidR="00DB7ACC" w:rsidRDefault="00C37B29">
      <w:pPr>
        <w:pStyle w:val="2"/>
      </w:pPr>
      <w:r>
        <w:rPr>
          <w:rFonts w:hint="eastAsia"/>
        </w:rPr>
        <w:t>删除链表的倒数第</w:t>
      </w:r>
      <w:r>
        <w:rPr>
          <w:rFonts w:hint="eastAsia"/>
        </w:rPr>
        <w:t>N</w:t>
      </w:r>
      <w:r>
        <w:rPr>
          <w:rFonts w:hint="eastAsia"/>
        </w:rPr>
        <w:t>个节点</w:t>
      </w:r>
    </w:p>
    <w:p w14:paraId="3815D22E" w14:textId="77777777" w:rsidR="00DB7ACC" w:rsidRDefault="00C37B29">
      <w:r>
        <w:rPr>
          <w:noProof/>
        </w:rPr>
        <w:drawing>
          <wp:inline distT="0" distB="0" distL="114300" distR="114300" wp14:anchorId="03565DF1" wp14:editId="235EA50B">
            <wp:extent cx="2838450" cy="2529840"/>
            <wp:effectExtent l="0" t="0" r="0" b="3810"/>
            <wp:docPr id="19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2"/>
                    <pic:cNvPicPr>
                      <a:picLocks noChangeAspect="1"/>
                    </pic:cNvPicPr>
                  </pic:nvPicPr>
                  <pic:blipFill>
                    <a:blip r:embed="rId18"/>
                    <a:stretch>
                      <a:fillRect/>
                    </a:stretch>
                  </pic:blipFill>
                  <pic:spPr>
                    <a:xfrm>
                      <a:off x="0" y="0"/>
                      <a:ext cx="2838450" cy="2529840"/>
                    </a:xfrm>
                    <a:prstGeom prst="rect">
                      <a:avLst/>
                    </a:prstGeom>
                    <a:noFill/>
                    <a:ln>
                      <a:noFill/>
                    </a:ln>
                  </pic:spPr>
                </pic:pic>
              </a:graphicData>
            </a:graphic>
          </wp:inline>
        </w:drawing>
      </w:r>
    </w:p>
    <w:p w14:paraId="382D0029" w14:textId="77777777" w:rsidR="00DB7ACC" w:rsidRDefault="00DB7ACC"/>
    <w:p w14:paraId="316BE961" w14:textId="77777777" w:rsidR="00DB7ACC" w:rsidRDefault="00C37B29">
      <w:pPr>
        <w:pStyle w:val="3"/>
      </w:pPr>
      <w:r>
        <w:rPr>
          <w:rFonts w:hint="eastAsia"/>
        </w:rPr>
        <w:t>递归法</w:t>
      </w:r>
    </w:p>
    <w:p w14:paraId="13E508D4" w14:textId="77777777" w:rsidR="00DB7ACC" w:rsidRDefault="00C37B29">
      <w:r>
        <w:t xml:space="preserve">    /**</w:t>
      </w:r>
    </w:p>
    <w:p w14:paraId="549077A5" w14:textId="77777777" w:rsidR="00DB7ACC" w:rsidRDefault="00C37B29">
      <w:r>
        <w:lastRenderedPageBreak/>
        <w:t xml:space="preserve">     * </w:t>
      </w:r>
      <w:r>
        <w:t>递归法</w:t>
      </w:r>
    </w:p>
    <w:p w14:paraId="454ACB7C" w14:textId="77777777" w:rsidR="00DB7ACC" w:rsidRDefault="00C37B29">
      <w:r>
        <w:t xml:space="preserve">     * @param head</w:t>
      </w:r>
    </w:p>
    <w:p w14:paraId="616D2604" w14:textId="77777777" w:rsidR="00DB7ACC" w:rsidRDefault="00C37B29">
      <w:r>
        <w:t xml:space="preserve">     * @param n</w:t>
      </w:r>
    </w:p>
    <w:p w14:paraId="33585CB8" w14:textId="77777777" w:rsidR="00DB7ACC" w:rsidRDefault="00C37B29">
      <w:r>
        <w:t xml:space="preserve">     * @return</w:t>
      </w:r>
    </w:p>
    <w:p w14:paraId="5FE9BC95" w14:textId="77777777" w:rsidR="00DB7ACC" w:rsidRDefault="00C37B29">
      <w:r>
        <w:t xml:space="preserve">     */</w:t>
      </w:r>
    </w:p>
    <w:p w14:paraId="24F493BF" w14:textId="77777777" w:rsidR="00DB7ACC" w:rsidRDefault="00C37B29">
      <w:r>
        <w:t xml:space="preserve">    int cur =0;</w:t>
      </w:r>
    </w:p>
    <w:p w14:paraId="55D4C447" w14:textId="77777777" w:rsidR="00DB7ACC" w:rsidRDefault="00C37B29">
      <w:r>
        <w:t xml:space="preserve">    public ListNode removeNthFromEnd(ListNode head, int n) {</w:t>
      </w:r>
    </w:p>
    <w:p w14:paraId="5E7AB2FB" w14:textId="77777777" w:rsidR="00DB7ACC" w:rsidRDefault="00C37B29">
      <w:r>
        <w:t xml:space="preserve">        if(head==null) return null;</w:t>
      </w:r>
    </w:p>
    <w:p w14:paraId="24312333" w14:textId="77777777" w:rsidR="00DB7ACC" w:rsidRDefault="00C37B29">
      <w:r>
        <w:t xml:space="preserve">        head.next = removeNthFromEnd(head.next,n);</w:t>
      </w:r>
    </w:p>
    <w:p w14:paraId="0C20111B" w14:textId="77777777" w:rsidR="00DB7ACC" w:rsidRDefault="00C37B29">
      <w:r>
        <w:t xml:space="preserve">        cur++;</w:t>
      </w:r>
    </w:p>
    <w:p w14:paraId="453CE76A" w14:textId="77777777" w:rsidR="00DB7ACC" w:rsidRDefault="00C37B29">
      <w:r>
        <w:t xml:space="preserve">        // </w:t>
      </w:r>
      <w:r>
        <w:t>返回倒数第</w:t>
      </w:r>
      <w:r>
        <w:t>n</w:t>
      </w:r>
      <w:r>
        <w:t>个节点的下一个节点</w:t>
      </w:r>
    </w:p>
    <w:p w14:paraId="4C86A699" w14:textId="77777777" w:rsidR="00DB7ACC" w:rsidRDefault="00C37B29">
      <w:r>
        <w:t xml:space="preserve">        if(n==cur) return head.next;</w:t>
      </w:r>
    </w:p>
    <w:p w14:paraId="64B2144C" w14:textId="77777777" w:rsidR="00DB7ACC" w:rsidRDefault="00C37B29">
      <w:r>
        <w:t xml:space="preserve">        return head;</w:t>
      </w:r>
    </w:p>
    <w:p w14:paraId="1EC183D9" w14:textId="77777777" w:rsidR="00DB7ACC" w:rsidRDefault="00C37B29">
      <w:r>
        <w:t xml:space="preserve">    }</w:t>
      </w:r>
    </w:p>
    <w:p w14:paraId="00EBE651" w14:textId="77777777" w:rsidR="00DB7ACC" w:rsidRDefault="00DB7ACC"/>
    <w:p w14:paraId="74EF53AA" w14:textId="77777777" w:rsidR="00DB7ACC" w:rsidRDefault="00C37B29">
      <w:pPr>
        <w:pStyle w:val="3"/>
      </w:pPr>
      <w:r>
        <w:rPr>
          <w:rFonts w:hint="eastAsia"/>
        </w:rPr>
        <w:t>迭</w:t>
      </w:r>
      <w:r>
        <w:rPr>
          <w:rFonts w:hint="eastAsia"/>
        </w:rPr>
        <w:t>代法</w:t>
      </w:r>
    </w:p>
    <w:p w14:paraId="1C69A157" w14:textId="77777777" w:rsidR="00DB7ACC" w:rsidRDefault="00C37B29">
      <w:r>
        <w:t xml:space="preserve">        /**</w:t>
      </w:r>
    </w:p>
    <w:p w14:paraId="1B5F39EF" w14:textId="77777777" w:rsidR="00DB7ACC" w:rsidRDefault="00C37B29">
      <w:r>
        <w:t xml:space="preserve">         * </w:t>
      </w:r>
      <w:r>
        <w:t>迭代</w:t>
      </w:r>
    </w:p>
    <w:p w14:paraId="2F3E4990" w14:textId="77777777" w:rsidR="00DB7ACC" w:rsidRDefault="00C37B29">
      <w:r>
        <w:t xml:space="preserve">         * </w:t>
      </w:r>
      <w:r>
        <w:t>给定一个链表，删除链表的倒数第</w:t>
      </w:r>
      <w:r>
        <w:t xml:space="preserve"> n </w:t>
      </w:r>
      <w:r>
        <w:t>个节点，并且返回链表的头结点。</w:t>
      </w:r>
    </w:p>
    <w:p w14:paraId="0398D496" w14:textId="77777777" w:rsidR="00DB7ACC" w:rsidRDefault="00C37B29">
      <w:r>
        <w:t xml:space="preserve">         * @param head</w:t>
      </w:r>
    </w:p>
    <w:p w14:paraId="1920259C" w14:textId="77777777" w:rsidR="00DB7ACC" w:rsidRDefault="00C37B29">
      <w:r>
        <w:t xml:space="preserve">         * @param n</w:t>
      </w:r>
    </w:p>
    <w:p w14:paraId="014F7E1C" w14:textId="77777777" w:rsidR="00DB7ACC" w:rsidRDefault="00C37B29">
      <w:r>
        <w:t xml:space="preserve">         * @return</w:t>
      </w:r>
    </w:p>
    <w:p w14:paraId="61A5A0A2" w14:textId="77777777" w:rsidR="00DB7ACC" w:rsidRDefault="00C37B29">
      <w:r>
        <w:t xml:space="preserve">         */</w:t>
      </w:r>
    </w:p>
    <w:p w14:paraId="2A1043FE" w14:textId="77777777" w:rsidR="00DB7ACC" w:rsidRDefault="00C37B29">
      <w:r>
        <w:t xml:space="preserve">    //  </w:t>
      </w:r>
      <w:r>
        <w:t>目标节点的前面节点</w:t>
      </w:r>
    </w:p>
    <w:p w14:paraId="4D0D1DBF" w14:textId="77777777" w:rsidR="00DB7ACC" w:rsidRDefault="00C37B29">
      <w:r>
        <w:t xml:space="preserve">    ListNode dummyHead = new ListNode(-1);</w:t>
      </w:r>
    </w:p>
    <w:p w14:paraId="0B3B0441" w14:textId="77777777" w:rsidR="00DB7ACC" w:rsidRDefault="00C37B29">
      <w:r>
        <w:t xml:space="preserve">    ListNode pre = dummyHead;</w:t>
      </w:r>
    </w:p>
    <w:p w14:paraId="721ED93F" w14:textId="77777777" w:rsidR="00DB7ACC" w:rsidRDefault="00C37B29">
      <w:r>
        <w:t xml:space="preserve">    public ListNode removeNthFromEnd1(ListNode head, int n) {</w:t>
      </w:r>
    </w:p>
    <w:p w14:paraId="24814976" w14:textId="77777777" w:rsidR="00DB7ACC" w:rsidRDefault="00C37B29">
      <w:r>
        <w:t xml:space="preserve">        if(head==null) return head;</w:t>
      </w:r>
    </w:p>
    <w:p w14:paraId="0EEC0C36" w14:textId="77777777" w:rsidR="00DB7ACC" w:rsidRDefault="00C37B29">
      <w:r>
        <w:t xml:space="preserve">        dummyHead.next = head;</w:t>
      </w:r>
    </w:p>
    <w:p w14:paraId="109D2D04" w14:textId="77777777" w:rsidR="00DB7ACC" w:rsidRDefault="00C37B29">
      <w:r>
        <w:t xml:space="preserve">        // </w:t>
      </w:r>
      <w:r>
        <w:t>获取倒数第</w:t>
      </w:r>
      <w:r>
        <w:t>n</w:t>
      </w:r>
      <w:r>
        <w:t>个节点</w:t>
      </w:r>
    </w:p>
    <w:p w14:paraId="78D4AB2C" w14:textId="77777777" w:rsidR="00DB7ACC" w:rsidRDefault="00C37B29">
      <w:r>
        <w:t xml:space="preserve">        ListNode nthFromEnd = nthFromEnd(head,n);</w:t>
      </w:r>
    </w:p>
    <w:p w14:paraId="11B7A415" w14:textId="77777777" w:rsidR="00DB7ACC" w:rsidRDefault="00C37B29">
      <w:r>
        <w:t xml:space="preserve">        pre.next = nthFromEnd.next;</w:t>
      </w:r>
    </w:p>
    <w:p w14:paraId="4D1E7F16" w14:textId="77777777" w:rsidR="00DB7ACC" w:rsidRDefault="00C37B29">
      <w:r>
        <w:t xml:space="preserve">        return dummyHead.next;</w:t>
      </w:r>
    </w:p>
    <w:p w14:paraId="25FE5772" w14:textId="77777777" w:rsidR="00DB7ACC" w:rsidRDefault="00C37B29">
      <w:r>
        <w:t xml:space="preserve">    }</w:t>
      </w:r>
    </w:p>
    <w:p w14:paraId="296D6BD5" w14:textId="77777777" w:rsidR="00DB7ACC" w:rsidRDefault="00DB7ACC"/>
    <w:p w14:paraId="65CEA5CA" w14:textId="77777777" w:rsidR="00DB7ACC" w:rsidRDefault="00DB7ACC"/>
    <w:p w14:paraId="43BB274D" w14:textId="77777777" w:rsidR="00DB7ACC" w:rsidRDefault="00C37B29">
      <w:r>
        <w:t xml:space="preserve">    /**</w:t>
      </w:r>
    </w:p>
    <w:p w14:paraId="7DDF848B" w14:textId="77777777" w:rsidR="00DB7ACC" w:rsidRDefault="00C37B29">
      <w:r>
        <w:t xml:space="preserve">     * </w:t>
      </w:r>
      <w:r>
        <w:t>倒数第</w:t>
      </w:r>
      <w:r>
        <w:t>n</w:t>
      </w:r>
      <w:r>
        <w:t>个节点</w:t>
      </w:r>
    </w:p>
    <w:p w14:paraId="02ECC4F5" w14:textId="77777777" w:rsidR="00DB7ACC" w:rsidRDefault="00C37B29">
      <w:r>
        <w:t xml:space="preserve">     * @param head</w:t>
      </w:r>
    </w:p>
    <w:p w14:paraId="504C933D" w14:textId="77777777" w:rsidR="00DB7ACC" w:rsidRDefault="00C37B29">
      <w:r>
        <w:t xml:space="preserve">     * @param n</w:t>
      </w:r>
    </w:p>
    <w:p w14:paraId="24B979C2" w14:textId="77777777" w:rsidR="00DB7ACC" w:rsidRDefault="00C37B29">
      <w:r>
        <w:t xml:space="preserve">     * @return</w:t>
      </w:r>
    </w:p>
    <w:p w14:paraId="7A80D5D9" w14:textId="77777777" w:rsidR="00DB7ACC" w:rsidRDefault="00C37B29">
      <w:r>
        <w:t xml:space="preserve">     */</w:t>
      </w:r>
    </w:p>
    <w:p w14:paraId="3B98E5E3" w14:textId="77777777" w:rsidR="00DB7ACC" w:rsidRDefault="00C37B29">
      <w:r>
        <w:lastRenderedPageBreak/>
        <w:t xml:space="preserve">    public ListNode nthFromEnd(ListNode head,int n){</w:t>
      </w:r>
    </w:p>
    <w:p w14:paraId="73B7F946" w14:textId="77777777" w:rsidR="00DB7ACC" w:rsidRDefault="00C37B29">
      <w:r>
        <w:t xml:space="preserve">        ListNode quick = head;</w:t>
      </w:r>
    </w:p>
    <w:p w14:paraId="73E2DB07" w14:textId="77777777" w:rsidR="00DB7ACC" w:rsidRDefault="00C37B29">
      <w:r>
        <w:t xml:space="preserve">        ListNode</w:t>
      </w:r>
      <w:r>
        <w:t xml:space="preserve"> slow = head;</w:t>
      </w:r>
    </w:p>
    <w:p w14:paraId="60F98B42" w14:textId="77777777" w:rsidR="00DB7ACC" w:rsidRDefault="00DB7ACC"/>
    <w:p w14:paraId="60605C95" w14:textId="77777777" w:rsidR="00DB7ACC" w:rsidRDefault="00C37B29">
      <w:r>
        <w:t xml:space="preserve">        for(int i=0;i&lt;n;i++){</w:t>
      </w:r>
    </w:p>
    <w:p w14:paraId="6BCCB8C3" w14:textId="77777777" w:rsidR="00DB7ACC" w:rsidRDefault="00C37B29">
      <w:r>
        <w:t xml:space="preserve">            quick=quick.next;</w:t>
      </w:r>
    </w:p>
    <w:p w14:paraId="27D8FB9D" w14:textId="77777777" w:rsidR="00DB7ACC" w:rsidRDefault="00C37B29">
      <w:r>
        <w:t xml:space="preserve">        }</w:t>
      </w:r>
    </w:p>
    <w:p w14:paraId="4A3989BB" w14:textId="77777777" w:rsidR="00DB7ACC" w:rsidRDefault="00DB7ACC"/>
    <w:p w14:paraId="1C65A0A7" w14:textId="77777777" w:rsidR="00DB7ACC" w:rsidRDefault="00C37B29">
      <w:r>
        <w:t xml:space="preserve">        while (quick!=null){</w:t>
      </w:r>
    </w:p>
    <w:p w14:paraId="01D0F8B8" w14:textId="77777777" w:rsidR="00DB7ACC" w:rsidRDefault="00C37B29">
      <w:r>
        <w:t xml:space="preserve">            pre=slow;</w:t>
      </w:r>
    </w:p>
    <w:p w14:paraId="48E25A59" w14:textId="77777777" w:rsidR="00DB7ACC" w:rsidRDefault="00C37B29">
      <w:r>
        <w:t xml:space="preserve">            slow=slow.next;</w:t>
      </w:r>
    </w:p>
    <w:p w14:paraId="2EB0E852" w14:textId="77777777" w:rsidR="00DB7ACC" w:rsidRDefault="00C37B29">
      <w:r>
        <w:t xml:space="preserve">            quick=quick.next;</w:t>
      </w:r>
    </w:p>
    <w:p w14:paraId="53CD500E" w14:textId="77777777" w:rsidR="00DB7ACC" w:rsidRDefault="00C37B29">
      <w:r>
        <w:t xml:space="preserve">        }</w:t>
      </w:r>
    </w:p>
    <w:p w14:paraId="068500C2" w14:textId="77777777" w:rsidR="00DB7ACC" w:rsidRDefault="00C37B29">
      <w:r>
        <w:t xml:space="preserve">        return slow;</w:t>
      </w:r>
    </w:p>
    <w:p w14:paraId="377AB385" w14:textId="77777777" w:rsidR="00DB7ACC" w:rsidRDefault="00C37B29">
      <w:pPr>
        <w:ind w:firstLine="420"/>
      </w:pPr>
      <w:r>
        <w:t>}</w:t>
      </w:r>
    </w:p>
    <w:p w14:paraId="7945D320" w14:textId="77777777" w:rsidR="00DB7ACC" w:rsidRDefault="00DB7ACC">
      <w:pPr>
        <w:ind w:firstLine="420"/>
      </w:pPr>
    </w:p>
    <w:p w14:paraId="06C15C5A" w14:textId="77777777" w:rsidR="00DB7ACC" w:rsidRDefault="00C37B29">
      <w:pPr>
        <w:pStyle w:val="2"/>
      </w:pPr>
      <w:r>
        <w:rPr>
          <w:rFonts w:hint="eastAsia"/>
        </w:rPr>
        <w:t>移除链表中的元素（特定值对应）</w:t>
      </w:r>
    </w:p>
    <w:p w14:paraId="4300A78F" w14:textId="77777777" w:rsidR="00DB7ACC" w:rsidRDefault="00C37B29">
      <w:r>
        <w:rPr>
          <w:noProof/>
        </w:rPr>
        <w:drawing>
          <wp:inline distT="0" distB="0" distL="114300" distR="114300" wp14:anchorId="00EE5D35" wp14:editId="537A754C">
            <wp:extent cx="5271770" cy="1662430"/>
            <wp:effectExtent l="0" t="0" r="5080" b="13970"/>
            <wp:docPr id="22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34"/>
                    <pic:cNvPicPr>
                      <a:picLocks noChangeAspect="1"/>
                    </pic:cNvPicPr>
                  </pic:nvPicPr>
                  <pic:blipFill>
                    <a:blip r:embed="rId19"/>
                    <a:stretch>
                      <a:fillRect/>
                    </a:stretch>
                  </pic:blipFill>
                  <pic:spPr>
                    <a:xfrm>
                      <a:off x="0" y="0"/>
                      <a:ext cx="5271770" cy="1662430"/>
                    </a:xfrm>
                    <a:prstGeom prst="rect">
                      <a:avLst/>
                    </a:prstGeom>
                    <a:noFill/>
                    <a:ln>
                      <a:noFill/>
                    </a:ln>
                  </pic:spPr>
                </pic:pic>
              </a:graphicData>
            </a:graphic>
          </wp:inline>
        </w:drawing>
      </w:r>
    </w:p>
    <w:p w14:paraId="0B290201" w14:textId="77777777" w:rsidR="00DB7ACC" w:rsidRDefault="00DB7ACC"/>
    <w:p w14:paraId="3F3E86CD" w14:textId="77777777" w:rsidR="00DB7ACC" w:rsidRDefault="00C37B29">
      <w:pPr>
        <w:pStyle w:val="3"/>
      </w:pPr>
      <w:r>
        <w:rPr>
          <w:rFonts w:hint="eastAsia"/>
        </w:rPr>
        <w:t>递归法</w:t>
      </w:r>
      <w:r>
        <w:rPr>
          <w:rFonts w:hint="eastAsia"/>
        </w:rPr>
        <w:br/>
      </w:r>
    </w:p>
    <w:p w14:paraId="5CC64747" w14:textId="77777777" w:rsidR="00DB7ACC" w:rsidRDefault="00C37B29">
      <w:r>
        <w:rPr>
          <w:rFonts w:hint="eastAsia"/>
        </w:rPr>
        <w:t xml:space="preserve">    /**</w:t>
      </w:r>
    </w:p>
    <w:p w14:paraId="3DA962B5" w14:textId="77777777" w:rsidR="00DB7ACC" w:rsidRDefault="00C37B29">
      <w:r>
        <w:rPr>
          <w:rFonts w:hint="eastAsia"/>
        </w:rPr>
        <w:t xml:space="preserve">     * </w:t>
      </w:r>
      <w:r>
        <w:rPr>
          <w:rFonts w:hint="eastAsia"/>
        </w:rPr>
        <w:t>移除链表中的元素</w:t>
      </w:r>
    </w:p>
    <w:p w14:paraId="263C9385" w14:textId="77777777" w:rsidR="00DB7ACC" w:rsidRDefault="00C37B29">
      <w:r>
        <w:rPr>
          <w:rFonts w:hint="eastAsia"/>
        </w:rPr>
        <w:t xml:space="preserve">     * @param head</w:t>
      </w:r>
    </w:p>
    <w:p w14:paraId="7CF42004" w14:textId="77777777" w:rsidR="00DB7ACC" w:rsidRDefault="00C37B29">
      <w:r>
        <w:rPr>
          <w:rFonts w:hint="eastAsia"/>
        </w:rPr>
        <w:t xml:space="preserve">     * @param val</w:t>
      </w:r>
    </w:p>
    <w:p w14:paraId="3C7D3D54" w14:textId="77777777" w:rsidR="00DB7ACC" w:rsidRDefault="00C37B29">
      <w:r>
        <w:rPr>
          <w:rFonts w:hint="eastAsia"/>
        </w:rPr>
        <w:t xml:space="preserve">     * @return</w:t>
      </w:r>
    </w:p>
    <w:p w14:paraId="2BA68D5E" w14:textId="77777777" w:rsidR="00DB7ACC" w:rsidRDefault="00C37B29">
      <w:r>
        <w:rPr>
          <w:rFonts w:hint="eastAsia"/>
        </w:rPr>
        <w:t xml:space="preserve">     * </w:t>
      </w:r>
      <w:r>
        <w:rPr>
          <w:rFonts w:hint="eastAsia"/>
        </w:rPr>
        <w:t>递归法</w:t>
      </w:r>
    </w:p>
    <w:p w14:paraId="2F8A1E6D" w14:textId="77777777" w:rsidR="00DB7ACC" w:rsidRDefault="00C37B29">
      <w:r>
        <w:rPr>
          <w:rFonts w:hint="eastAsia"/>
        </w:rPr>
        <w:t xml:space="preserve">     */</w:t>
      </w:r>
    </w:p>
    <w:p w14:paraId="60BDF5D1" w14:textId="77777777" w:rsidR="00DB7ACC" w:rsidRDefault="00C37B29">
      <w:r>
        <w:rPr>
          <w:rFonts w:hint="eastAsia"/>
        </w:rPr>
        <w:t xml:space="preserve">    public ListNode removeElements(ListNode head, int val) {</w:t>
      </w:r>
    </w:p>
    <w:p w14:paraId="728C31EF" w14:textId="77777777" w:rsidR="00DB7ACC" w:rsidRDefault="00C37B29">
      <w:r>
        <w:rPr>
          <w:rFonts w:hint="eastAsia"/>
        </w:rPr>
        <w:t xml:space="preserve">        if(head==null||head.next==null&amp;&amp;head.val==val) return null;</w:t>
      </w:r>
    </w:p>
    <w:p w14:paraId="076483F5" w14:textId="77777777" w:rsidR="00DB7ACC" w:rsidRDefault="00C37B29">
      <w:r>
        <w:rPr>
          <w:rFonts w:hint="eastAsia"/>
        </w:rPr>
        <w:lastRenderedPageBreak/>
        <w:t xml:space="preserve">        </w:t>
      </w:r>
      <w:r>
        <w:rPr>
          <w:rFonts w:hint="eastAsia"/>
        </w:rPr>
        <w:t>if(head.next==null) return head;</w:t>
      </w:r>
    </w:p>
    <w:p w14:paraId="3626F14C" w14:textId="77777777" w:rsidR="00DB7ACC" w:rsidRDefault="00DB7ACC"/>
    <w:p w14:paraId="0F03B94B" w14:textId="77777777" w:rsidR="00DB7ACC" w:rsidRDefault="00C37B29">
      <w:r>
        <w:rPr>
          <w:rFonts w:hint="eastAsia"/>
        </w:rPr>
        <w:t xml:space="preserve">        // </w:t>
      </w:r>
      <w:r>
        <w:rPr>
          <w:rFonts w:hint="eastAsia"/>
        </w:rPr>
        <w:t>移除链表</w:t>
      </w:r>
    </w:p>
    <w:p w14:paraId="1CE82D11" w14:textId="77777777" w:rsidR="00DB7ACC" w:rsidRDefault="00C37B29">
      <w:r>
        <w:rPr>
          <w:rFonts w:hint="eastAsia"/>
        </w:rPr>
        <w:t xml:space="preserve">        ListNode next = removeElements(head.next,val);</w:t>
      </w:r>
    </w:p>
    <w:p w14:paraId="1215AF35" w14:textId="77777777" w:rsidR="00DB7ACC" w:rsidRDefault="00C37B29">
      <w:r>
        <w:rPr>
          <w:rFonts w:hint="eastAsia"/>
        </w:rPr>
        <w:t xml:space="preserve">        if(head.val==val) return next;</w:t>
      </w:r>
    </w:p>
    <w:p w14:paraId="64EF4969" w14:textId="77777777" w:rsidR="00DB7ACC" w:rsidRDefault="00C37B29">
      <w:r>
        <w:rPr>
          <w:rFonts w:hint="eastAsia"/>
        </w:rPr>
        <w:t xml:space="preserve">        else {</w:t>
      </w:r>
    </w:p>
    <w:p w14:paraId="4AE03416" w14:textId="77777777" w:rsidR="00DB7ACC" w:rsidRDefault="00C37B29">
      <w:r>
        <w:rPr>
          <w:rFonts w:hint="eastAsia"/>
        </w:rPr>
        <w:t xml:space="preserve">            head.next=next;</w:t>
      </w:r>
    </w:p>
    <w:p w14:paraId="163AFBE6" w14:textId="77777777" w:rsidR="00DB7ACC" w:rsidRDefault="00C37B29">
      <w:r>
        <w:rPr>
          <w:rFonts w:hint="eastAsia"/>
        </w:rPr>
        <w:t xml:space="preserve">            return head;</w:t>
      </w:r>
    </w:p>
    <w:p w14:paraId="6FDE5A1A" w14:textId="77777777" w:rsidR="00DB7ACC" w:rsidRDefault="00C37B29">
      <w:r>
        <w:rPr>
          <w:rFonts w:hint="eastAsia"/>
        </w:rPr>
        <w:t xml:space="preserve">        }</w:t>
      </w:r>
    </w:p>
    <w:p w14:paraId="40339673" w14:textId="77777777" w:rsidR="00DB7ACC" w:rsidRDefault="00C37B29">
      <w:pPr>
        <w:ind w:firstLine="420"/>
      </w:pPr>
      <w:r>
        <w:rPr>
          <w:rFonts w:hint="eastAsia"/>
        </w:rPr>
        <w:t>}</w:t>
      </w:r>
    </w:p>
    <w:p w14:paraId="161F8F20" w14:textId="77777777" w:rsidR="00DB7ACC" w:rsidRDefault="00DB7ACC">
      <w:pPr>
        <w:ind w:firstLine="420"/>
      </w:pPr>
    </w:p>
    <w:p w14:paraId="53C26DD4" w14:textId="77777777" w:rsidR="00DB7ACC" w:rsidRDefault="00C37B29">
      <w:pPr>
        <w:pStyle w:val="3"/>
      </w:pPr>
      <w:r>
        <w:rPr>
          <w:rFonts w:hint="eastAsia"/>
        </w:rPr>
        <w:t>迭代法</w:t>
      </w:r>
    </w:p>
    <w:p w14:paraId="64FC487D" w14:textId="77777777" w:rsidR="00DB7ACC" w:rsidRDefault="00C37B29">
      <w:r>
        <w:rPr>
          <w:rFonts w:hint="eastAsia"/>
        </w:rPr>
        <w:t xml:space="preserve">    /**</w:t>
      </w:r>
    </w:p>
    <w:p w14:paraId="3D75C185" w14:textId="77777777" w:rsidR="00DB7ACC" w:rsidRDefault="00C37B29">
      <w:r>
        <w:rPr>
          <w:rFonts w:hint="eastAsia"/>
        </w:rPr>
        <w:t xml:space="preserve">     * </w:t>
      </w:r>
      <w:r>
        <w:rPr>
          <w:rFonts w:hint="eastAsia"/>
        </w:rPr>
        <w:t>迭代法</w:t>
      </w:r>
    </w:p>
    <w:p w14:paraId="698DEA8C" w14:textId="77777777" w:rsidR="00DB7ACC" w:rsidRDefault="00C37B29">
      <w:r>
        <w:rPr>
          <w:rFonts w:hint="eastAsia"/>
        </w:rPr>
        <w:t xml:space="preserve">     * @param head</w:t>
      </w:r>
    </w:p>
    <w:p w14:paraId="046BF7E5" w14:textId="77777777" w:rsidR="00DB7ACC" w:rsidRDefault="00C37B29">
      <w:r>
        <w:rPr>
          <w:rFonts w:hint="eastAsia"/>
        </w:rPr>
        <w:t xml:space="preserve">     * @param val</w:t>
      </w:r>
    </w:p>
    <w:p w14:paraId="3D11C969" w14:textId="77777777" w:rsidR="00DB7ACC" w:rsidRDefault="00C37B29">
      <w:r>
        <w:rPr>
          <w:rFonts w:hint="eastAsia"/>
        </w:rPr>
        <w:t xml:space="preserve">     * @return</w:t>
      </w:r>
    </w:p>
    <w:p w14:paraId="6E6883FA" w14:textId="77777777" w:rsidR="00DB7ACC" w:rsidRDefault="00C37B29">
      <w:r>
        <w:rPr>
          <w:rFonts w:hint="eastAsia"/>
        </w:rPr>
        <w:t xml:space="preserve">     */</w:t>
      </w:r>
    </w:p>
    <w:p w14:paraId="3A9C0EEC" w14:textId="77777777" w:rsidR="00DB7ACC" w:rsidRDefault="00C37B29">
      <w:r>
        <w:rPr>
          <w:rFonts w:hint="eastAsia"/>
        </w:rPr>
        <w:t xml:space="preserve">    public ListNode removeElements1(ListNode head, int val) {</w:t>
      </w:r>
    </w:p>
    <w:p w14:paraId="0FF54C61" w14:textId="77777777" w:rsidR="00DB7ACC" w:rsidRDefault="00C37B29">
      <w:r>
        <w:rPr>
          <w:rFonts w:hint="eastAsia"/>
        </w:rPr>
        <w:t xml:space="preserve">        if(head==null||head.next==null&amp;&amp;head.val==val) return null;</w:t>
      </w:r>
    </w:p>
    <w:p w14:paraId="507FD425" w14:textId="77777777" w:rsidR="00DB7ACC" w:rsidRDefault="00C37B29">
      <w:r>
        <w:rPr>
          <w:rFonts w:hint="eastAsia"/>
        </w:rPr>
        <w:t xml:space="preserve">        if(head.next==null) return head;</w:t>
      </w:r>
    </w:p>
    <w:p w14:paraId="52FA5E0A" w14:textId="77777777" w:rsidR="00DB7ACC" w:rsidRDefault="00DB7ACC"/>
    <w:p w14:paraId="69F6943A" w14:textId="77777777" w:rsidR="00DB7ACC" w:rsidRDefault="00C37B29">
      <w:r>
        <w:rPr>
          <w:rFonts w:hint="eastAsia"/>
        </w:rPr>
        <w:t xml:space="preserve">        ListN</w:t>
      </w:r>
      <w:r>
        <w:rPr>
          <w:rFonts w:hint="eastAsia"/>
        </w:rPr>
        <w:t>ode dummyHead = new ListNode(-1);</w:t>
      </w:r>
    </w:p>
    <w:p w14:paraId="33A152CF" w14:textId="77777777" w:rsidR="00DB7ACC" w:rsidRDefault="00C37B29">
      <w:r>
        <w:rPr>
          <w:rFonts w:hint="eastAsia"/>
        </w:rPr>
        <w:t xml:space="preserve">        dummyHead.next=head;</w:t>
      </w:r>
    </w:p>
    <w:p w14:paraId="4EF28B97" w14:textId="77777777" w:rsidR="00DB7ACC" w:rsidRDefault="00C37B29">
      <w:r>
        <w:rPr>
          <w:rFonts w:hint="eastAsia"/>
        </w:rPr>
        <w:t xml:space="preserve">        ListNode cur = head;</w:t>
      </w:r>
    </w:p>
    <w:p w14:paraId="49E20921" w14:textId="77777777" w:rsidR="00DB7ACC" w:rsidRDefault="00C37B29">
      <w:r>
        <w:rPr>
          <w:rFonts w:hint="eastAsia"/>
        </w:rPr>
        <w:t xml:space="preserve">        ListNode pre = dummyHead;</w:t>
      </w:r>
    </w:p>
    <w:p w14:paraId="7F8518B1" w14:textId="77777777" w:rsidR="00DB7ACC" w:rsidRDefault="00C37B29">
      <w:r>
        <w:rPr>
          <w:rFonts w:hint="eastAsia"/>
        </w:rPr>
        <w:t xml:space="preserve">        while (cur!=null){</w:t>
      </w:r>
    </w:p>
    <w:p w14:paraId="3011391C" w14:textId="77777777" w:rsidR="00DB7ACC" w:rsidRDefault="00C37B29">
      <w:pPr>
        <w:rPr>
          <w:highlight w:val="cyan"/>
        </w:rPr>
      </w:pPr>
      <w:r>
        <w:rPr>
          <w:rFonts w:hint="eastAsia"/>
        </w:rPr>
        <w:t xml:space="preserve">            </w:t>
      </w:r>
      <w:r>
        <w:rPr>
          <w:rFonts w:hint="eastAsia"/>
          <w:highlight w:val="cyan"/>
        </w:rPr>
        <w:t xml:space="preserve">// </w:t>
      </w:r>
      <w:r>
        <w:rPr>
          <w:rFonts w:hint="eastAsia"/>
          <w:highlight w:val="cyan"/>
        </w:rPr>
        <w:t>要删除的元素</w:t>
      </w:r>
    </w:p>
    <w:p w14:paraId="1FC8B5EC" w14:textId="77777777" w:rsidR="00DB7ACC" w:rsidRDefault="00C37B29">
      <w:r>
        <w:rPr>
          <w:rFonts w:hint="eastAsia"/>
        </w:rPr>
        <w:t xml:space="preserve">            if(cur.val==val){</w:t>
      </w:r>
    </w:p>
    <w:p w14:paraId="71F7F4E6" w14:textId="77777777" w:rsidR="00DB7ACC" w:rsidRDefault="00C37B29">
      <w:r>
        <w:rPr>
          <w:rFonts w:hint="eastAsia"/>
        </w:rPr>
        <w:t>// pre</w:t>
      </w:r>
      <w:r>
        <w:rPr>
          <w:rFonts w:hint="eastAsia"/>
        </w:rPr>
        <w:t>不用换</w:t>
      </w:r>
    </w:p>
    <w:p w14:paraId="507B1769" w14:textId="77777777" w:rsidR="00DB7ACC" w:rsidRDefault="00C37B29">
      <w:r>
        <w:rPr>
          <w:rFonts w:hint="eastAsia"/>
        </w:rPr>
        <w:t xml:space="preserve">                pre.next = cur.next;</w:t>
      </w:r>
    </w:p>
    <w:p w14:paraId="1D3DFABA" w14:textId="77777777" w:rsidR="00DB7ACC" w:rsidRDefault="00C37B29">
      <w:r>
        <w:rPr>
          <w:rFonts w:hint="eastAsia"/>
        </w:rPr>
        <w:t xml:space="preserve">    </w:t>
      </w:r>
      <w:r>
        <w:rPr>
          <w:rFonts w:hint="eastAsia"/>
        </w:rPr>
        <w:t xml:space="preserve">            cur = cur.next;</w:t>
      </w:r>
    </w:p>
    <w:p w14:paraId="6DC87467" w14:textId="77777777" w:rsidR="00DB7ACC" w:rsidRDefault="00C37B29">
      <w:pPr>
        <w:rPr>
          <w:highlight w:val="cyan"/>
        </w:rPr>
      </w:pPr>
      <w:r>
        <w:rPr>
          <w:rFonts w:hint="eastAsia"/>
          <w:highlight w:val="cyan"/>
        </w:rPr>
        <w:t xml:space="preserve">            }else {// </w:t>
      </w:r>
      <w:r>
        <w:rPr>
          <w:rFonts w:hint="eastAsia"/>
          <w:highlight w:val="cyan"/>
        </w:rPr>
        <w:t>不需要删除的元素</w:t>
      </w:r>
    </w:p>
    <w:p w14:paraId="3E269485" w14:textId="77777777" w:rsidR="00DB7ACC" w:rsidRDefault="00C37B29">
      <w:r>
        <w:rPr>
          <w:rFonts w:hint="eastAsia"/>
        </w:rPr>
        <w:t xml:space="preserve">                pre = cur;</w:t>
      </w:r>
    </w:p>
    <w:p w14:paraId="691C8AF4" w14:textId="77777777" w:rsidR="00DB7ACC" w:rsidRDefault="00C37B29">
      <w:r>
        <w:rPr>
          <w:rFonts w:hint="eastAsia"/>
        </w:rPr>
        <w:t xml:space="preserve">                cur = cur.next;</w:t>
      </w:r>
    </w:p>
    <w:p w14:paraId="070BAE47" w14:textId="77777777" w:rsidR="00DB7ACC" w:rsidRDefault="00C37B29">
      <w:r>
        <w:rPr>
          <w:rFonts w:hint="eastAsia"/>
        </w:rPr>
        <w:t xml:space="preserve">            }</w:t>
      </w:r>
    </w:p>
    <w:p w14:paraId="66298207" w14:textId="77777777" w:rsidR="00DB7ACC" w:rsidRDefault="00C37B29">
      <w:r>
        <w:rPr>
          <w:rFonts w:hint="eastAsia"/>
        </w:rPr>
        <w:t xml:space="preserve">        }</w:t>
      </w:r>
    </w:p>
    <w:p w14:paraId="616E3523" w14:textId="77777777" w:rsidR="00DB7ACC" w:rsidRDefault="00C37B29">
      <w:r>
        <w:rPr>
          <w:rFonts w:hint="eastAsia"/>
        </w:rPr>
        <w:t xml:space="preserve">        return dummyHead.next;</w:t>
      </w:r>
    </w:p>
    <w:p w14:paraId="5BF95D73" w14:textId="77777777" w:rsidR="00DB7ACC" w:rsidRDefault="00C37B29">
      <w:r>
        <w:rPr>
          <w:rFonts w:hint="eastAsia"/>
        </w:rPr>
        <w:t xml:space="preserve">    }</w:t>
      </w:r>
    </w:p>
    <w:p w14:paraId="0882E789" w14:textId="77777777" w:rsidR="00DB7ACC" w:rsidRDefault="00C37B29">
      <w:pPr>
        <w:pStyle w:val="2"/>
      </w:pPr>
      <w:r>
        <w:rPr>
          <w:rFonts w:hint="eastAsia"/>
        </w:rPr>
        <w:lastRenderedPageBreak/>
        <w:t>删除链表中的节点（特定节点）</w:t>
      </w:r>
    </w:p>
    <w:p w14:paraId="20F935AF" w14:textId="77777777" w:rsidR="00DB7ACC" w:rsidRDefault="00C37B29">
      <w:r>
        <w:rPr>
          <w:noProof/>
        </w:rPr>
        <w:drawing>
          <wp:inline distT="0" distB="0" distL="114300" distR="114300" wp14:anchorId="1BF2C38C" wp14:editId="4B44961E">
            <wp:extent cx="5266055" cy="2949575"/>
            <wp:effectExtent l="0" t="0" r="10795" b="3175"/>
            <wp:docPr id="22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36"/>
                    <pic:cNvPicPr>
                      <a:picLocks noChangeAspect="1"/>
                    </pic:cNvPicPr>
                  </pic:nvPicPr>
                  <pic:blipFill>
                    <a:blip r:embed="rId20"/>
                    <a:stretch>
                      <a:fillRect/>
                    </a:stretch>
                  </pic:blipFill>
                  <pic:spPr>
                    <a:xfrm>
                      <a:off x="0" y="0"/>
                      <a:ext cx="5266055" cy="2949575"/>
                    </a:xfrm>
                    <a:prstGeom prst="rect">
                      <a:avLst/>
                    </a:prstGeom>
                    <a:noFill/>
                    <a:ln>
                      <a:noFill/>
                    </a:ln>
                  </pic:spPr>
                </pic:pic>
              </a:graphicData>
            </a:graphic>
          </wp:inline>
        </w:drawing>
      </w:r>
    </w:p>
    <w:p w14:paraId="138D35EC" w14:textId="77777777" w:rsidR="00DB7ACC" w:rsidRDefault="00DB7ACC"/>
    <w:p w14:paraId="2B5A4CD1" w14:textId="77777777" w:rsidR="00DB7ACC" w:rsidRDefault="00DB7ACC"/>
    <w:p w14:paraId="4241BC9A" w14:textId="77777777" w:rsidR="00DB7ACC" w:rsidRDefault="00C37B29">
      <w:pPr>
        <w:rPr>
          <w:b/>
          <w:bCs/>
        </w:rPr>
      </w:pPr>
      <w:r>
        <w:rPr>
          <w:b/>
          <w:bCs/>
        </w:rPr>
        <w:t xml:space="preserve">    public void deleteNode(ListNode node) {</w:t>
      </w:r>
    </w:p>
    <w:p w14:paraId="6EED2F24" w14:textId="77777777" w:rsidR="00DB7ACC" w:rsidRDefault="00C37B29">
      <w:pPr>
        <w:rPr>
          <w:b/>
          <w:bCs/>
        </w:rPr>
      </w:pPr>
      <w:r>
        <w:rPr>
          <w:b/>
          <w:bCs/>
        </w:rPr>
        <w:t xml:space="preserve">         node.val = node.next.val;</w:t>
      </w:r>
    </w:p>
    <w:p w14:paraId="1C36780F" w14:textId="77777777" w:rsidR="00DB7ACC" w:rsidRDefault="00C37B29">
      <w:pPr>
        <w:rPr>
          <w:b/>
          <w:bCs/>
        </w:rPr>
      </w:pPr>
      <w:r>
        <w:rPr>
          <w:b/>
          <w:bCs/>
        </w:rPr>
        <w:t xml:space="preserve">           node.next = node.next.next;</w:t>
      </w:r>
    </w:p>
    <w:p w14:paraId="70A89437" w14:textId="77777777" w:rsidR="00DB7ACC" w:rsidRDefault="00C37B29">
      <w:pPr>
        <w:ind w:firstLine="420"/>
        <w:rPr>
          <w:b/>
          <w:bCs/>
        </w:rPr>
      </w:pPr>
      <w:r>
        <w:rPr>
          <w:b/>
          <w:bCs/>
        </w:rPr>
        <w:t>}</w:t>
      </w:r>
    </w:p>
    <w:p w14:paraId="0E4AE7BD" w14:textId="77777777" w:rsidR="00DB7ACC" w:rsidRDefault="00DB7ACC">
      <w:pPr>
        <w:ind w:firstLine="420"/>
        <w:rPr>
          <w:b/>
          <w:bCs/>
        </w:rPr>
      </w:pPr>
    </w:p>
    <w:p w14:paraId="6AA8E48C" w14:textId="77777777" w:rsidR="00DB7ACC" w:rsidRDefault="00C37B29">
      <w:pPr>
        <w:pStyle w:val="2"/>
      </w:pPr>
      <w:r>
        <w:rPr>
          <w:rFonts w:hint="eastAsia"/>
        </w:rPr>
        <w:lastRenderedPageBreak/>
        <w:t>删除</w:t>
      </w:r>
      <w:r>
        <w:rPr>
          <w:rFonts w:hint="eastAsia"/>
          <w:highlight w:val="green"/>
        </w:rPr>
        <w:t>有序</w:t>
      </w:r>
      <w:r>
        <w:rPr>
          <w:rFonts w:hint="eastAsia"/>
        </w:rPr>
        <w:t>链表中的重复元素</w:t>
      </w:r>
    </w:p>
    <w:p w14:paraId="6C54B31C" w14:textId="77777777" w:rsidR="00DB7ACC" w:rsidRDefault="00C37B29">
      <w:pPr>
        <w:pStyle w:val="3"/>
      </w:pPr>
      <w:r>
        <w:rPr>
          <w:rFonts w:hint="eastAsia"/>
        </w:rPr>
        <w:t>若重复只保留一个</w:t>
      </w:r>
    </w:p>
    <w:p w14:paraId="08683ABA" w14:textId="77777777" w:rsidR="00DB7ACC" w:rsidRDefault="00C37B29">
      <w:r>
        <w:rPr>
          <w:noProof/>
        </w:rPr>
        <w:drawing>
          <wp:inline distT="0" distB="0" distL="114300" distR="114300" wp14:anchorId="213FE8F2" wp14:editId="2BD862E8">
            <wp:extent cx="4359275" cy="3127375"/>
            <wp:effectExtent l="0" t="0" r="3175" b="15875"/>
            <wp:docPr id="20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1"/>
                    <pic:cNvPicPr>
                      <a:picLocks noChangeAspect="1"/>
                    </pic:cNvPicPr>
                  </pic:nvPicPr>
                  <pic:blipFill>
                    <a:blip r:embed="rId21"/>
                    <a:stretch>
                      <a:fillRect/>
                    </a:stretch>
                  </pic:blipFill>
                  <pic:spPr>
                    <a:xfrm>
                      <a:off x="0" y="0"/>
                      <a:ext cx="4359275" cy="3127375"/>
                    </a:xfrm>
                    <a:prstGeom prst="rect">
                      <a:avLst/>
                    </a:prstGeom>
                    <a:noFill/>
                    <a:ln>
                      <a:noFill/>
                    </a:ln>
                  </pic:spPr>
                </pic:pic>
              </a:graphicData>
            </a:graphic>
          </wp:inline>
        </w:drawing>
      </w:r>
    </w:p>
    <w:p w14:paraId="21A1A74C" w14:textId="77777777" w:rsidR="00DB7ACC" w:rsidRDefault="00DB7ACC"/>
    <w:p w14:paraId="519BCB27" w14:textId="77777777" w:rsidR="00DB7ACC" w:rsidRDefault="00C37B29">
      <w:pPr>
        <w:pStyle w:val="4"/>
      </w:pPr>
      <w:r>
        <w:rPr>
          <w:rFonts w:hint="eastAsia"/>
        </w:rPr>
        <w:t>递归法</w:t>
      </w:r>
    </w:p>
    <w:p w14:paraId="60CD6804" w14:textId="77777777" w:rsidR="00DB7ACC" w:rsidRDefault="00C37B29">
      <w:r>
        <w:rPr>
          <w:rFonts w:hint="eastAsia"/>
        </w:rPr>
        <w:t xml:space="preserve">    // </w:t>
      </w:r>
      <w:r>
        <w:rPr>
          <w:rFonts w:hint="eastAsia"/>
        </w:rPr>
        <w:t>递归法</w:t>
      </w:r>
    </w:p>
    <w:p w14:paraId="431C3AEB" w14:textId="77777777" w:rsidR="00DB7ACC" w:rsidRDefault="00C37B29">
      <w:r>
        <w:rPr>
          <w:rFonts w:hint="eastAsia"/>
        </w:rPr>
        <w:t xml:space="preserve">    public ListNode deleteDuplicates(ListNode head) {</w:t>
      </w:r>
    </w:p>
    <w:p w14:paraId="2D0D1E91" w14:textId="77777777" w:rsidR="00DB7ACC" w:rsidRDefault="00C37B29">
      <w:r>
        <w:rPr>
          <w:rFonts w:hint="eastAsia"/>
        </w:rPr>
        <w:t xml:space="preserve">        if(head==null||head.next==null) return head;</w:t>
      </w:r>
    </w:p>
    <w:p w14:paraId="6B5A684E" w14:textId="77777777" w:rsidR="00DB7ACC" w:rsidRDefault="00C37B29">
      <w:r>
        <w:rPr>
          <w:rFonts w:hint="eastAsia"/>
        </w:rPr>
        <w:t xml:space="preserve">        // </w:t>
      </w:r>
      <w:r>
        <w:rPr>
          <w:rFonts w:hint="eastAsia"/>
        </w:rPr>
        <w:t>对后续节点进行去重</w:t>
      </w:r>
    </w:p>
    <w:p w14:paraId="06606B0E" w14:textId="77777777" w:rsidR="00DB7ACC" w:rsidRDefault="00C37B29">
      <w:r>
        <w:rPr>
          <w:rFonts w:hint="eastAsia"/>
        </w:rPr>
        <w:t xml:space="preserve">        ListNode next = deleteDuplicates(head.next);</w:t>
      </w:r>
    </w:p>
    <w:p w14:paraId="3BF7AF29" w14:textId="77777777" w:rsidR="00DB7ACC" w:rsidRDefault="00C37B29">
      <w:r>
        <w:rPr>
          <w:rFonts w:hint="eastAsia"/>
        </w:rPr>
        <w:t xml:space="preserve">        // </w:t>
      </w:r>
      <w:r>
        <w:rPr>
          <w:rFonts w:hint="eastAsia"/>
        </w:rPr>
        <w:t>当前节点与后续节点不等则不用删除</w:t>
      </w:r>
    </w:p>
    <w:p w14:paraId="28077EC7" w14:textId="77777777" w:rsidR="00DB7ACC" w:rsidRDefault="00C37B29">
      <w:r>
        <w:rPr>
          <w:rFonts w:hint="eastAsia"/>
        </w:rPr>
        <w:t xml:space="preserve">        if(next.val!=head.val) {</w:t>
      </w:r>
    </w:p>
    <w:p w14:paraId="42976BB0" w14:textId="77777777" w:rsidR="00DB7ACC" w:rsidRDefault="00C37B29">
      <w:r>
        <w:rPr>
          <w:rFonts w:hint="eastAsia"/>
        </w:rPr>
        <w:t xml:space="preserve">            he</w:t>
      </w:r>
      <w:r>
        <w:rPr>
          <w:rFonts w:hint="eastAsia"/>
        </w:rPr>
        <w:t>ad.next = next;</w:t>
      </w:r>
    </w:p>
    <w:p w14:paraId="460B1F25" w14:textId="77777777" w:rsidR="00DB7ACC" w:rsidRDefault="00C37B29">
      <w:r>
        <w:rPr>
          <w:rFonts w:hint="eastAsia"/>
        </w:rPr>
        <w:t xml:space="preserve">            return head;</w:t>
      </w:r>
    </w:p>
    <w:p w14:paraId="33B6B0F9" w14:textId="77777777" w:rsidR="00DB7ACC" w:rsidRDefault="00C37B29">
      <w:r>
        <w:rPr>
          <w:rFonts w:hint="eastAsia"/>
        </w:rPr>
        <w:t xml:space="preserve">        }else{</w:t>
      </w:r>
    </w:p>
    <w:p w14:paraId="02B014D5" w14:textId="77777777" w:rsidR="00DB7ACC" w:rsidRDefault="00C37B29">
      <w:r>
        <w:rPr>
          <w:rFonts w:hint="eastAsia"/>
        </w:rPr>
        <w:t xml:space="preserve">            return next;</w:t>
      </w:r>
    </w:p>
    <w:p w14:paraId="381BD0B9" w14:textId="77777777" w:rsidR="00DB7ACC" w:rsidRDefault="00C37B29">
      <w:r>
        <w:rPr>
          <w:rFonts w:hint="eastAsia"/>
        </w:rPr>
        <w:t xml:space="preserve">        }</w:t>
      </w:r>
    </w:p>
    <w:p w14:paraId="1E231C88" w14:textId="77777777" w:rsidR="00DB7ACC" w:rsidRDefault="00C37B29">
      <w:r>
        <w:rPr>
          <w:rFonts w:hint="eastAsia"/>
        </w:rPr>
        <w:t xml:space="preserve">    }</w:t>
      </w:r>
    </w:p>
    <w:p w14:paraId="440A5749" w14:textId="77777777" w:rsidR="00DB7ACC" w:rsidRDefault="00DB7ACC"/>
    <w:p w14:paraId="5BC3691B" w14:textId="77777777" w:rsidR="00DB7ACC" w:rsidRDefault="00C37B29">
      <w:pPr>
        <w:pStyle w:val="4"/>
      </w:pPr>
      <w:r>
        <w:rPr>
          <w:rFonts w:hint="eastAsia"/>
        </w:rPr>
        <w:lastRenderedPageBreak/>
        <w:t>迭代法</w:t>
      </w:r>
    </w:p>
    <w:p w14:paraId="72A405A0" w14:textId="77777777" w:rsidR="00DB7ACC" w:rsidRDefault="00DB7ACC"/>
    <w:p w14:paraId="1978BCA5" w14:textId="77777777" w:rsidR="00DB7ACC" w:rsidRDefault="00C37B29">
      <w:r>
        <w:t xml:space="preserve">  // </w:t>
      </w:r>
      <w:r>
        <w:t>迭代法</w:t>
      </w:r>
    </w:p>
    <w:p w14:paraId="47E9C09C" w14:textId="77777777" w:rsidR="00DB7ACC" w:rsidRDefault="00C37B29">
      <w:r>
        <w:t xml:space="preserve">    public ListNode deleteDuplicates1(ListNode head) {</w:t>
      </w:r>
    </w:p>
    <w:p w14:paraId="6D8F0320" w14:textId="77777777" w:rsidR="00DB7ACC" w:rsidRDefault="00C37B29">
      <w:r>
        <w:t xml:space="preserve">        if(head==null||head.next==null) return head;</w:t>
      </w:r>
    </w:p>
    <w:p w14:paraId="2277D664" w14:textId="77777777" w:rsidR="00DB7ACC" w:rsidRDefault="00C37B29">
      <w:r>
        <w:t xml:space="preserve">        ListNode dummyHead = new ListNode(-1);</w:t>
      </w:r>
    </w:p>
    <w:p w14:paraId="6A68863A" w14:textId="77777777" w:rsidR="00DB7ACC" w:rsidRDefault="00C37B29">
      <w:r>
        <w:t xml:space="preserve">        dummyHead.next=head;</w:t>
      </w:r>
    </w:p>
    <w:p w14:paraId="46F25F59" w14:textId="77777777" w:rsidR="00DB7ACC" w:rsidRDefault="00DB7ACC"/>
    <w:p w14:paraId="5B40B1F9" w14:textId="77777777" w:rsidR="00DB7ACC" w:rsidRDefault="00C37B29">
      <w:r>
        <w:t xml:space="preserve">        // </w:t>
      </w:r>
      <w:r>
        <w:t>记录当前遍历的节点</w:t>
      </w:r>
    </w:p>
    <w:p w14:paraId="5BF872B9" w14:textId="77777777" w:rsidR="00DB7ACC" w:rsidRDefault="00C37B29">
      <w:r>
        <w:t xml:space="preserve">        ListNode cur = head;</w:t>
      </w:r>
    </w:p>
    <w:p w14:paraId="6556182B" w14:textId="77777777" w:rsidR="00DB7ACC" w:rsidRDefault="00C37B29">
      <w:r>
        <w:t xml:space="preserve">        // </w:t>
      </w:r>
      <w:r>
        <w:t>记录当前不重复的节点，直接将</w:t>
      </w:r>
    </w:p>
    <w:p w14:paraId="32EA1837" w14:textId="77777777" w:rsidR="00DB7ACC" w:rsidRDefault="00C37B29">
      <w:r>
        <w:t xml:space="preserve">        // cur.next = next;</w:t>
      </w:r>
    </w:p>
    <w:p w14:paraId="59AFD3B7" w14:textId="77777777" w:rsidR="00DB7ACC" w:rsidRDefault="00C37B29">
      <w:r>
        <w:t xml:space="preserve">        // cur = next;</w:t>
      </w:r>
    </w:p>
    <w:p w14:paraId="4959F63C" w14:textId="77777777" w:rsidR="00DB7ACC" w:rsidRDefault="00C37B29">
      <w:r>
        <w:t xml:space="preserve">        ListNode next = head.next;</w:t>
      </w:r>
    </w:p>
    <w:p w14:paraId="1B484513" w14:textId="77777777" w:rsidR="00DB7ACC" w:rsidRDefault="00C37B29">
      <w:r>
        <w:t xml:space="preserve">        while (next!=null){</w:t>
      </w:r>
    </w:p>
    <w:p w14:paraId="3E8EA53F" w14:textId="77777777" w:rsidR="00DB7ACC" w:rsidRDefault="00C37B29">
      <w:r>
        <w:t xml:space="preserve">            // </w:t>
      </w:r>
      <w:r>
        <w:t>值相等</w:t>
      </w:r>
    </w:p>
    <w:p w14:paraId="01663656" w14:textId="77777777" w:rsidR="00DB7ACC" w:rsidRDefault="00C37B29">
      <w:r>
        <w:t xml:space="preserve">            if(cur.val==next.val){</w:t>
      </w:r>
    </w:p>
    <w:p w14:paraId="493F298E" w14:textId="77777777" w:rsidR="00DB7ACC" w:rsidRDefault="00C37B29">
      <w:r>
        <w:t xml:space="preserve">                next = next.next;</w:t>
      </w:r>
    </w:p>
    <w:p w14:paraId="1729FBCA" w14:textId="77777777" w:rsidR="00DB7ACC" w:rsidRDefault="00C37B29">
      <w:r>
        <w:t xml:space="preserve">            } else {</w:t>
      </w:r>
    </w:p>
    <w:p w14:paraId="40AD3319" w14:textId="77777777" w:rsidR="00DB7ACC" w:rsidRDefault="00C37B29">
      <w:r>
        <w:t xml:space="preserve">                // </w:t>
      </w:r>
      <w:r>
        <w:t>值不等则更新指针</w:t>
      </w:r>
    </w:p>
    <w:p w14:paraId="4F8E2132" w14:textId="77777777" w:rsidR="00DB7ACC" w:rsidRDefault="00C37B29">
      <w:r>
        <w:t xml:space="preserve">                cur.next=next;</w:t>
      </w:r>
    </w:p>
    <w:p w14:paraId="1A9C5036" w14:textId="77777777" w:rsidR="00DB7ACC" w:rsidRDefault="00C37B29">
      <w:r>
        <w:t xml:space="preserve">                cur = ne</w:t>
      </w:r>
      <w:r>
        <w:t>xt;</w:t>
      </w:r>
    </w:p>
    <w:p w14:paraId="79BDE14F" w14:textId="77777777" w:rsidR="00DB7ACC" w:rsidRDefault="00C37B29">
      <w:r>
        <w:t xml:space="preserve">                next = next.next;</w:t>
      </w:r>
    </w:p>
    <w:p w14:paraId="04798EA9" w14:textId="77777777" w:rsidR="00DB7ACC" w:rsidRDefault="00C37B29">
      <w:r>
        <w:t xml:space="preserve">            }</w:t>
      </w:r>
    </w:p>
    <w:p w14:paraId="46629FB8" w14:textId="77777777" w:rsidR="00DB7ACC" w:rsidRDefault="00C37B29">
      <w:r>
        <w:t xml:space="preserve">            // </w:t>
      </w:r>
      <w:r>
        <w:t>对最后一个节点进行设置</w:t>
      </w:r>
    </w:p>
    <w:p w14:paraId="509623C5" w14:textId="77777777" w:rsidR="00DB7ACC" w:rsidRDefault="00C37B29">
      <w:r>
        <w:t xml:space="preserve">            if(next==null) cur.next = null;</w:t>
      </w:r>
    </w:p>
    <w:p w14:paraId="2AE712CF" w14:textId="77777777" w:rsidR="00DB7ACC" w:rsidRDefault="00C37B29">
      <w:r>
        <w:t xml:space="preserve">        }</w:t>
      </w:r>
    </w:p>
    <w:p w14:paraId="7DC96BA8" w14:textId="77777777" w:rsidR="00DB7ACC" w:rsidRDefault="00C37B29">
      <w:r>
        <w:t xml:space="preserve">        return dummyHead.next;</w:t>
      </w:r>
    </w:p>
    <w:p w14:paraId="333411C8" w14:textId="77777777" w:rsidR="00DB7ACC" w:rsidRDefault="00C37B29">
      <w:r>
        <w:t xml:space="preserve">    }</w:t>
      </w:r>
    </w:p>
    <w:p w14:paraId="6F9AE1F9" w14:textId="77777777" w:rsidR="00DB7ACC" w:rsidRDefault="00DB7ACC"/>
    <w:p w14:paraId="23DBEFC4" w14:textId="77777777" w:rsidR="00DB7ACC" w:rsidRDefault="00DB7ACC"/>
    <w:p w14:paraId="4789F1AB" w14:textId="77777777" w:rsidR="00DB7ACC" w:rsidRDefault="00C37B29">
      <w:pPr>
        <w:pStyle w:val="3"/>
      </w:pPr>
      <w:r>
        <w:rPr>
          <w:rFonts w:hint="eastAsia"/>
        </w:rPr>
        <w:lastRenderedPageBreak/>
        <w:t>若重复则一个不保留</w:t>
      </w:r>
    </w:p>
    <w:p w14:paraId="12090132" w14:textId="77777777" w:rsidR="00DB7ACC" w:rsidRDefault="00C37B29">
      <w:r>
        <w:rPr>
          <w:noProof/>
        </w:rPr>
        <w:drawing>
          <wp:inline distT="0" distB="0" distL="114300" distR="114300" wp14:anchorId="275733B4" wp14:editId="57673690">
            <wp:extent cx="3604895" cy="2679065"/>
            <wp:effectExtent l="0" t="0" r="14605" b="6985"/>
            <wp:docPr id="20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2"/>
                    <pic:cNvPicPr>
                      <a:picLocks noChangeAspect="1"/>
                    </pic:cNvPicPr>
                  </pic:nvPicPr>
                  <pic:blipFill>
                    <a:blip r:embed="rId22"/>
                    <a:stretch>
                      <a:fillRect/>
                    </a:stretch>
                  </pic:blipFill>
                  <pic:spPr>
                    <a:xfrm>
                      <a:off x="0" y="0"/>
                      <a:ext cx="3604895" cy="2679065"/>
                    </a:xfrm>
                    <a:prstGeom prst="rect">
                      <a:avLst/>
                    </a:prstGeom>
                    <a:noFill/>
                    <a:ln>
                      <a:noFill/>
                    </a:ln>
                  </pic:spPr>
                </pic:pic>
              </a:graphicData>
            </a:graphic>
          </wp:inline>
        </w:drawing>
      </w:r>
    </w:p>
    <w:p w14:paraId="7E7F86FE" w14:textId="77777777" w:rsidR="00DB7ACC" w:rsidRDefault="00C37B29">
      <w:pPr>
        <w:pStyle w:val="4"/>
      </w:pPr>
      <w:r>
        <w:rPr>
          <w:rFonts w:hint="eastAsia"/>
        </w:rPr>
        <w:t>递归法</w:t>
      </w:r>
    </w:p>
    <w:p w14:paraId="7D6AC870" w14:textId="77777777" w:rsidR="00DB7ACC" w:rsidRDefault="00C37B29">
      <w:pPr>
        <w:rPr>
          <w:highlight w:val="green"/>
        </w:rPr>
      </w:pPr>
      <w:r>
        <w:rPr>
          <w:highlight w:val="green"/>
        </w:rPr>
        <w:t>/**</w:t>
      </w:r>
    </w:p>
    <w:p w14:paraId="04986ECC" w14:textId="77777777" w:rsidR="00DB7ACC" w:rsidRDefault="00C37B29">
      <w:pPr>
        <w:rPr>
          <w:highlight w:val="green"/>
        </w:rPr>
      </w:pPr>
      <w:r>
        <w:rPr>
          <w:highlight w:val="green"/>
        </w:rPr>
        <w:t xml:space="preserve">     * </w:t>
      </w:r>
      <w:r>
        <w:rPr>
          <w:highlight w:val="green"/>
        </w:rPr>
        <w:t>删除排序链表中的重复元素</w:t>
      </w:r>
    </w:p>
    <w:p w14:paraId="66DF3032" w14:textId="77777777" w:rsidR="00DB7ACC" w:rsidRDefault="00C37B29">
      <w:pPr>
        <w:rPr>
          <w:highlight w:val="green"/>
        </w:rPr>
      </w:pPr>
      <w:r>
        <w:rPr>
          <w:highlight w:val="green"/>
        </w:rPr>
        <w:t xml:space="preserve">     * </w:t>
      </w:r>
      <w:r>
        <w:rPr>
          <w:highlight w:val="green"/>
        </w:rPr>
        <w:t>若重复则一个元素也不保留</w:t>
      </w:r>
    </w:p>
    <w:p w14:paraId="1B48CED3" w14:textId="77777777" w:rsidR="00DB7ACC" w:rsidRDefault="00C37B29">
      <w:pPr>
        <w:rPr>
          <w:highlight w:val="green"/>
        </w:rPr>
      </w:pPr>
      <w:r>
        <w:rPr>
          <w:highlight w:val="green"/>
        </w:rPr>
        <w:t xml:space="preserve">     * </w:t>
      </w:r>
      <w:r>
        <w:rPr>
          <w:highlight w:val="green"/>
        </w:rPr>
        <w:t>递归法</w:t>
      </w:r>
    </w:p>
    <w:p w14:paraId="53333444" w14:textId="77777777" w:rsidR="00DB7ACC" w:rsidRDefault="00C37B29">
      <w:pPr>
        <w:rPr>
          <w:highlight w:val="green"/>
        </w:rPr>
      </w:pPr>
      <w:r>
        <w:rPr>
          <w:highlight w:val="green"/>
        </w:rPr>
        <w:t xml:space="preserve">     * @param head</w:t>
      </w:r>
    </w:p>
    <w:p w14:paraId="6E68F6B5" w14:textId="77777777" w:rsidR="00DB7ACC" w:rsidRDefault="00C37B29">
      <w:pPr>
        <w:rPr>
          <w:highlight w:val="green"/>
        </w:rPr>
      </w:pPr>
      <w:r>
        <w:rPr>
          <w:highlight w:val="green"/>
        </w:rPr>
        <w:t xml:space="preserve">     * @return</w:t>
      </w:r>
    </w:p>
    <w:p w14:paraId="4BCD6E12" w14:textId="77777777" w:rsidR="00DB7ACC" w:rsidRDefault="00C37B29">
      <w:pPr>
        <w:rPr>
          <w:highlight w:val="green"/>
        </w:rPr>
      </w:pPr>
      <w:r>
        <w:rPr>
          <w:highlight w:val="green"/>
        </w:rPr>
        <w:t xml:space="preserve">     */</w:t>
      </w:r>
    </w:p>
    <w:p w14:paraId="23048D2B" w14:textId="77777777" w:rsidR="00DB7ACC" w:rsidRDefault="00C37B29">
      <w:r>
        <w:t xml:space="preserve">    public ListNode deleteDuplicates(ListNode head) {</w:t>
      </w:r>
    </w:p>
    <w:p w14:paraId="00A8824B" w14:textId="77777777" w:rsidR="00DB7ACC" w:rsidRDefault="00C37B29">
      <w:r>
        <w:t xml:space="preserve">        //baseCase</w:t>
      </w:r>
    </w:p>
    <w:p w14:paraId="5B9B184A" w14:textId="77777777" w:rsidR="00DB7ACC" w:rsidRDefault="00C37B29">
      <w:r>
        <w:t xml:space="preserve">        if (head == null || head.next == null) {</w:t>
      </w:r>
    </w:p>
    <w:p w14:paraId="67FFACB1" w14:textId="77777777" w:rsidR="00DB7ACC" w:rsidRDefault="00C37B29">
      <w:r>
        <w:t xml:space="preserve">            return head;</w:t>
      </w:r>
    </w:p>
    <w:p w14:paraId="5690F77D" w14:textId="77777777" w:rsidR="00DB7ACC" w:rsidRDefault="00C37B29">
      <w:r>
        <w:t xml:space="preserve">        }</w:t>
      </w:r>
    </w:p>
    <w:p w14:paraId="1273538D" w14:textId="77777777" w:rsidR="00DB7ACC" w:rsidRDefault="00C37B29">
      <w:r>
        <w:t xml:space="preserve">        ListNode next = head.next;</w:t>
      </w:r>
    </w:p>
    <w:p w14:paraId="6D58F33B" w14:textId="77777777" w:rsidR="00DB7ACC" w:rsidRDefault="00C37B29">
      <w:r>
        <w:t xml:space="preserve">        //</w:t>
      </w:r>
      <w:r>
        <w:t>如果是这种情况</w:t>
      </w:r>
    </w:p>
    <w:p w14:paraId="08780251" w14:textId="77777777" w:rsidR="00DB7ACC" w:rsidRDefault="00C37B29">
      <w:r>
        <w:t xml:space="preserve">    </w:t>
      </w:r>
      <w:r>
        <w:t xml:space="preserve">    //      1 --&gt; 1 --&gt; 1 --&gt; 2 --&gt; 3</w:t>
      </w:r>
    </w:p>
    <w:p w14:paraId="7EFD95D8" w14:textId="77777777" w:rsidR="00DB7ACC" w:rsidRDefault="00C37B29">
      <w:r>
        <w:t xml:space="preserve">        //     head  next</w:t>
      </w:r>
    </w:p>
    <w:p w14:paraId="616A770D" w14:textId="77777777" w:rsidR="00DB7ACC" w:rsidRDefault="00C37B29">
      <w:r>
        <w:t xml:space="preserve">        //1.</w:t>
      </w:r>
      <w:r>
        <w:t>则需要移动</w:t>
      </w:r>
      <w:r>
        <w:t>next</w:t>
      </w:r>
      <w:r>
        <w:t>直到出现与当前</w:t>
      </w:r>
      <w:r>
        <w:t>head.value</w:t>
      </w:r>
      <w:r>
        <w:t>不相等的情况（含</w:t>
      </w:r>
      <w:r>
        <w:t>null</w:t>
      </w:r>
      <w:r>
        <w:t>）</w:t>
      </w:r>
    </w:p>
    <w:p w14:paraId="4C662A07" w14:textId="77777777" w:rsidR="00DB7ACC" w:rsidRDefault="00C37B29">
      <w:r>
        <w:t xml:space="preserve">        //2.</w:t>
      </w:r>
      <w:r>
        <w:t>并且此时的</w:t>
      </w:r>
      <w:r>
        <w:t>head</w:t>
      </w:r>
      <w:r>
        <w:t>已经不能要了，因为已经</w:t>
      </w:r>
      <w:r>
        <w:t>head</w:t>
      </w:r>
      <w:r>
        <w:t>是重复的节点</w:t>
      </w:r>
    </w:p>
    <w:p w14:paraId="06673580" w14:textId="77777777" w:rsidR="00DB7ACC" w:rsidRDefault="00C37B29">
      <w:r>
        <w:t xml:space="preserve">        //--------------else-------------</w:t>
      </w:r>
    </w:p>
    <w:p w14:paraId="407C12A4" w14:textId="77777777" w:rsidR="00DB7ACC" w:rsidRDefault="00C37B29">
      <w:r>
        <w:t xml:space="preserve">        //      1 --&gt; 2 --&gt; 3</w:t>
      </w:r>
    </w:p>
    <w:p w14:paraId="72E3FEAF" w14:textId="77777777" w:rsidR="00DB7ACC" w:rsidRDefault="00C37B29">
      <w:r>
        <w:t xml:space="preserve">        //     head  next</w:t>
      </w:r>
    </w:p>
    <w:p w14:paraId="2FAE6900" w14:textId="77777777" w:rsidR="00DB7ACC" w:rsidRDefault="00C37B29">
      <w:r>
        <w:t xml:space="preserve">        //3.</w:t>
      </w:r>
      <w:r>
        <w:t>如果没有出现</w:t>
      </w:r>
      <w:r>
        <w:t>1</w:t>
      </w:r>
      <w:r>
        <w:t>的情况，则递归返回的节点就作为</w:t>
      </w:r>
      <w:r>
        <w:t>head</w:t>
      </w:r>
      <w:r>
        <w:t>的子节点</w:t>
      </w:r>
    </w:p>
    <w:p w14:paraId="50FEEE5B" w14:textId="77777777" w:rsidR="00DB7ACC" w:rsidRDefault="00C37B29">
      <w:r>
        <w:t xml:space="preserve">        if (head.val == next.val) {</w:t>
      </w:r>
    </w:p>
    <w:p w14:paraId="5F0AEC3A" w14:textId="77777777" w:rsidR="00DB7ACC" w:rsidRDefault="00C37B29">
      <w:r>
        <w:t xml:space="preserve">            //1</w:t>
      </w:r>
    </w:p>
    <w:p w14:paraId="41155EBD" w14:textId="77777777" w:rsidR="00DB7ACC" w:rsidRDefault="00C37B29">
      <w:r>
        <w:lastRenderedPageBreak/>
        <w:t xml:space="preserve">            while (next != null &amp;&amp; head.val == next.val) {</w:t>
      </w:r>
    </w:p>
    <w:p w14:paraId="6BE04130" w14:textId="77777777" w:rsidR="00DB7ACC" w:rsidRDefault="00C37B29">
      <w:r>
        <w:t xml:space="preserve">                next = next.next;</w:t>
      </w:r>
    </w:p>
    <w:p w14:paraId="1531C80D" w14:textId="77777777" w:rsidR="00DB7ACC" w:rsidRDefault="00C37B29">
      <w:r>
        <w:t xml:space="preserve">            }</w:t>
      </w:r>
    </w:p>
    <w:p w14:paraId="31D446B5" w14:textId="77777777" w:rsidR="00DB7ACC" w:rsidRDefault="00C37B29">
      <w:r>
        <w:t xml:space="preserve">            //2</w:t>
      </w:r>
    </w:p>
    <w:p w14:paraId="37A95922" w14:textId="77777777" w:rsidR="00DB7ACC" w:rsidRDefault="00C37B29">
      <w:r>
        <w:t xml:space="preserve">            head = deleteDuplicates(next);</w:t>
      </w:r>
    </w:p>
    <w:p w14:paraId="76CD3CD9" w14:textId="77777777" w:rsidR="00DB7ACC" w:rsidRDefault="00C37B29">
      <w:r>
        <w:t xml:space="preserve">        } else {// </w:t>
      </w:r>
      <w:r>
        <w:t>没有重复的情况</w:t>
      </w:r>
    </w:p>
    <w:p w14:paraId="3AA44652" w14:textId="77777777" w:rsidR="00DB7ACC" w:rsidRDefault="00C37B29">
      <w:r>
        <w:t xml:space="preserve">            //3</w:t>
      </w:r>
    </w:p>
    <w:p w14:paraId="4B2A8A6F" w14:textId="77777777" w:rsidR="00DB7ACC" w:rsidRDefault="00C37B29">
      <w:r>
        <w:t xml:space="preserve">            head.next = deleteDuplicates(next);</w:t>
      </w:r>
    </w:p>
    <w:p w14:paraId="3A0DAB93" w14:textId="77777777" w:rsidR="00DB7ACC" w:rsidRDefault="00C37B29">
      <w:r>
        <w:t xml:space="preserve">        }</w:t>
      </w:r>
    </w:p>
    <w:p w14:paraId="397C0BC8" w14:textId="77777777" w:rsidR="00DB7ACC" w:rsidRDefault="00C37B29">
      <w:r>
        <w:t xml:space="preserve">        return head;</w:t>
      </w:r>
    </w:p>
    <w:p w14:paraId="66DCC847" w14:textId="77777777" w:rsidR="00DB7ACC" w:rsidRDefault="00C37B29">
      <w:r>
        <w:t xml:space="preserve">    }</w:t>
      </w:r>
    </w:p>
    <w:p w14:paraId="3EFC36B7" w14:textId="77777777" w:rsidR="00DB7ACC" w:rsidRDefault="00DB7ACC"/>
    <w:p w14:paraId="6CCBEC09" w14:textId="77777777" w:rsidR="00DB7ACC" w:rsidRDefault="00C37B29">
      <w:pPr>
        <w:pStyle w:val="2"/>
      </w:pPr>
      <w:r>
        <w:rPr>
          <w:rFonts w:hint="eastAsia"/>
        </w:rPr>
        <w:t>删除无序链表中的重复元素</w:t>
      </w:r>
    </w:p>
    <w:p w14:paraId="662B0223" w14:textId="77777777" w:rsidR="00DB7ACC" w:rsidRDefault="00C37B29">
      <w:r>
        <w:rPr>
          <w:noProof/>
        </w:rPr>
        <w:drawing>
          <wp:inline distT="0" distB="0" distL="114300" distR="114300" wp14:anchorId="2DA518AA" wp14:editId="31B0103E">
            <wp:extent cx="3739515" cy="3883660"/>
            <wp:effectExtent l="0" t="0" r="13335" b="2540"/>
            <wp:docPr id="22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42"/>
                    <pic:cNvPicPr>
                      <a:picLocks noChangeAspect="1"/>
                    </pic:cNvPicPr>
                  </pic:nvPicPr>
                  <pic:blipFill>
                    <a:blip r:embed="rId23"/>
                    <a:stretch>
                      <a:fillRect/>
                    </a:stretch>
                  </pic:blipFill>
                  <pic:spPr>
                    <a:xfrm>
                      <a:off x="0" y="0"/>
                      <a:ext cx="3739515" cy="3883660"/>
                    </a:xfrm>
                    <a:prstGeom prst="rect">
                      <a:avLst/>
                    </a:prstGeom>
                    <a:noFill/>
                    <a:ln>
                      <a:noFill/>
                    </a:ln>
                  </pic:spPr>
                </pic:pic>
              </a:graphicData>
            </a:graphic>
          </wp:inline>
        </w:drawing>
      </w:r>
    </w:p>
    <w:p w14:paraId="1AFDF613" w14:textId="77777777" w:rsidR="00DB7ACC" w:rsidRDefault="00DB7ACC"/>
    <w:p w14:paraId="1BD5E5F6" w14:textId="77777777" w:rsidR="00DB7ACC" w:rsidRDefault="00DB7ACC"/>
    <w:p w14:paraId="77E3C48A" w14:textId="77777777" w:rsidR="00DB7ACC" w:rsidRDefault="00C37B29">
      <w:pPr>
        <w:pStyle w:val="3"/>
      </w:pPr>
      <w:r>
        <w:rPr>
          <w:rFonts w:hint="eastAsia"/>
        </w:rPr>
        <w:t>递归法使用</w:t>
      </w:r>
      <w:r>
        <w:rPr>
          <w:rFonts w:hint="eastAsia"/>
        </w:rPr>
        <w:t>set</w:t>
      </w:r>
      <w:r>
        <w:rPr>
          <w:rFonts w:hint="eastAsia"/>
        </w:rPr>
        <w:t>进行去重</w:t>
      </w:r>
    </w:p>
    <w:p w14:paraId="77F7C87B" w14:textId="77777777" w:rsidR="00DB7ACC" w:rsidRDefault="00C37B29">
      <w:r>
        <w:rPr>
          <w:rFonts w:hint="eastAsia"/>
        </w:rPr>
        <w:t xml:space="preserve">    // </w:t>
      </w:r>
      <w:r>
        <w:rPr>
          <w:rFonts w:hint="eastAsia"/>
        </w:rPr>
        <w:t>递归法</w:t>
      </w:r>
    </w:p>
    <w:p w14:paraId="77D31BAE" w14:textId="77777777" w:rsidR="00DB7ACC" w:rsidRDefault="00C37B29">
      <w:r>
        <w:rPr>
          <w:rFonts w:hint="eastAsia"/>
        </w:rPr>
        <w:t xml:space="preserve">    Set&lt;Integer&gt; set = new HashSet();</w:t>
      </w:r>
    </w:p>
    <w:p w14:paraId="78D9CBEE" w14:textId="77777777" w:rsidR="00DB7ACC" w:rsidRDefault="00C37B29">
      <w:r>
        <w:rPr>
          <w:rFonts w:hint="eastAsia"/>
        </w:rPr>
        <w:t xml:space="preserve">    public ListNode removeDuplicateNodes(ListNode head) {</w:t>
      </w:r>
    </w:p>
    <w:p w14:paraId="5671750D" w14:textId="77777777" w:rsidR="00DB7ACC" w:rsidRDefault="00C37B29">
      <w:r>
        <w:rPr>
          <w:rFonts w:hint="eastAsia"/>
        </w:rPr>
        <w:lastRenderedPageBreak/>
        <w:t xml:space="preserve">        if(head==null){</w:t>
      </w:r>
    </w:p>
    <w:p w14:paraId="59A45CD9" w14:textId="77777777" w:rsidR="00DB7ACC" w:rsidRDefault="00C37B29">
      <w:r>
        <w:rPr>
          <w:rFonts w:hint="eastAsia"/>
        </w:rPr>
        <w:t xml:space="preserve">            return null;</w:t>
      </w:r>
    </w:p>
    <w:p w14:paraId="118AC49B" w14:textId="77777777" w:rsidR="00DB7ACC" w:rsidRDefault="00C37B29">
      <w:r>
        <w:rPr>
          <w:rFonts w:hint="eastAsia"/>
        </w:rPr>
        <w:t xml:space="preserve">        }</w:t>
      </w:r>
    </w:p>
    <w:p w14:paraId="13A524A2" w14:textId="77777777" w:rsidR="00DB7ACC" w:rsidRDefault="00C37B29">
      <w:r>
        <w:rPr>
          <w:rFonts w:hint="eastAsia"/>
        </w:rPr>
        <w:t xml:space="preserve">        if(set.contains(head.val)){</w:t>
      </w:r>
    </w:p>
    <w:p w14:paraId="417B28C7" w14:textId="77777777" w:rsidR="00DB7ACC" w:rsidRDefault="00C37B29">
      <w:r>
        <w:rPr>
          <w:rFonts w:hint="eastAsia"/>
        </w:rPr>
        <w:t xml:space="preserve">            return removeDuplicateNodes(head.next);</w:t>
      </w:r>
    </w:p>
    <w:p w14:paraId="2CD83089" w14:textId="77777777" w:rsidR="00DB7ACC" w:rsidRDefault="00C37B29">
      <w:r>
        <w:rPr>
          <w:rFonts w:hint="eastAsia"/>
        </w:rPr>
        <w:t xml:space="preserve">        }</w:t>
      </w:r>
    </w:p>
    <w:p w14:paraId="7CCAD43A" w14:textId="77777777" w:rsidR="00DB7ACC" w:rsidRDefault="00C37B29">
      <w:r>
        <w:rPr>
          <w:rFonts w:hint="eastAsia"/>
        </w:rPr>
        <w:t xml:space="preserve">        set.add(head.val);</w:t>
      </w:r>
    </w:p>
    <w:p w14:paraId="0C3CBAD2" w14:textId="77777777" w:rsidR="00DB7ACC" w:rsidRDefault="00C37B29">
      <w:r>
        <w:rPr>
          <w:rFonts w:hint="eastAsia"/>
        </w:rPr>
        <w:t xml:space="preserve">        head.n</w:t>
      </w:r>
      <w:r>
        <w:rPr>
          <w:rFonts w:hint="eastAsia"/>
        </w:rPr>
        <w:t>ext = removeDuplicateNodes(head.next);</w:t>
      </w:r>
    </w:p>
    <w:p w14:paraId="10D7C69C" w14:textId="77777777" w:rsidR="00DB7ACC" w:rsidRDefault="00C37B29">
      <w:r>
        <w:rPr>
          <w:rFonts w:hint="eastAsia"/>
        </w:rPr>
        <w:t xml:space="preserve">        return head;</w:t>
      </w:r>
    </w:p>
    <w:p w14:paraId="40EB0A9D" w14:textId="77777777" w:rsidR="00DB7ACC" w:rsidRDefault="00C37B29">
      <w:pPr>
        <w:ind w:firstLine="420"/>
      </w:pPr>
      <w:r>
        <w:rPr>
          <w:rFonts w:hint="eastAsia"/>
        </w:rPr>
        <w:t>}</w:t>
      </w:r>
    </w:p>
    <w:p w14:paraId="14030EDE" w14:textId="77777777" w:rsidR="00DB7ACC" w:rsidRDefault="00DB7ACC">
      <w:pPr>
        <w:ind w:firstLine="420"/>
      </w:pPr>
    </w:p>
    <w:p w14:paraId="545E085B" w14:textId="77777777" w:rsidR="00DB7ACC" w:rsidRDefault="00DB7ACC">
      <w:pPr>
        <w:ind w:firstLine="420"/>
      </w:pPr>
    </w:p>
    <w:p w14:paraId="36735D41" w14:textId="77777777" w:rsidR="00DB7ACC" w:rsidRDefault="00C37B29">
      <w:pPr>
        <w:pStyle w:val="3"/>
      </w:pPr>
      <w:r>
        <w:rPr>
          <w:rFonts w:hint="eastAsia"/>
        </w:rPr>
        <w:t>迭代法使用</w:t>
      </w:r>
      <w:r>
        <w:rPr>
          <w:rFonts w:hint="eastAsia"/>
        </w:rPr>
        <w:t>set</w:t>
      </w:r>
      <w:r>
        <w:rPr>
          <w:rFonts w:hint="eastAsia"/>
        </w:rPr>
        <w:t>进行去重</w:t>
      </w:r>
    </w:p>
    <w:p w14:paraId="02CD6A6C" w14:textId="77777777" w:rsidR="00DB7ACC" w:rsidRDefault="00C37B29">
      <w:r>
        <w:rPr>
          <w:rFonts w:hint="eastAsia"/>
        </w:rPr>
        <w:t xml:space="preserve">// </w:t>
      </w:r>
      <w:r>
        <w:rPr>
          <w:rFonts w:hint="eastAsia"/>
        </w:rPr>
        <w:t>使用</w:t>
      </w:r>
      <w:r>
        <w:rPr>
          <w:rFonts w:hint="eastAsia"/>
        </w:rPr>
        <w:t>hashSet</w:t>
      </w:r>
    </w:p>
    <w:p w14:paraId="1D78629D" w14:textId="77777777" w:rsidR="00DB7ACC" w:rsidRDefault="00C37B29">
      <w:r>
        <w:rPr>
          <w:rFonts w:hint="eastAsia"/>
        </w:rPr>
        <w:t xml:space="preserve">    public ListNode removeDuplicateNodes(ListNode head) {</w:t>
      </w:r>
    </w:p>
    <w:p w14:paraId="2E6BEF6A" w14:textId="77777777" w:rsidR="00DB7ACC" w:rsidRDefault="00C37B29">
      <w:r>
        <w:rPr>
          <w:rFonts w:hint="eastAsia"/>
        </w:rPr>
        <w:t xml:space="preserve">        if(head==null||head.next==null) return head;</w:t>
      </w:r>
    </w:p>
    <w:p w14:paraId="7DCC7FD5" w14:textId="77777777" w:rsidR="00DB7ACC" w:rsidRDefault="00C37B29">
      <w:r>
        <w:rPr>
          <w:rFonts w:hint="eastAsia"/>
        </w:rPr>
        <w:t xml:space="preserve">        ListNode dummyHead = new ListNode(-1);</w:t>
      </w:r>
    </w:p>
    <w:p w14:paraId="295115C7" w14:textId="77777777" w:rsidR="00DB7ACC" w:rsidRDefault="00C37B29">
      <w:r>
        <w:rPr>
          <w:rFonts w:hint="eastAsia"/>
        </w:rPr>
        <w:t xml:space="preserve">        dummyHead.next = head;</w:t>
      </w:r>
    </w:p>
    <w:p w14:paraId="26BD2F76" w14:textId="77777777" w:rsidR="00DB7ACC" w:rsidRDefault="00C37B29">
      <w:r>
        <w:rPr>
          <w:rFonts w:hint="eastAsia"/>
        </w:rPr>
        <w:t xml:space="preserve">        ListNode pre = dummyHead;</w:t>
      </w:r>
    </w:p>
    <w:p w14:paraId="42D2963D" w14:textId="77777777" w:rsidR="00DB7ACC" w:rsidRDefault="00C37B29">
      <w:r>
        <w:rPr>
          <w:rFonts w:hint="eastAsia"/>
        </w:rPr>
        <w:t xml:space="preserve">        ListNode cur = head;</w:t>
      </w:r>
    </w:p>
    <w:p w14:paraId="23DA69DE" w14:textId="77777777" w:rsidR="00DB7ACC" w:rsidRDefault="00C37B29">
      <w:pPr>
        <w:rPr>
          <w:highlight w:val="cyan"/>
        </w:rPr>
      </w:pPr>
      <w:r>
        <w:rPr>
          <w:rFonts w:hint="eastAsia"/>
        </w:rPr>
        <w:t xml:space="preserve">     </w:t>
      </w:r>
      <w:r>
        <w:rPr>
          <w:rFonts w:hint="eastAsia"/>
          <w:highlight w:val="cyan"/>
        </w:rPr>
        <w:t xml:space="preserve">   // </w:t>
      </w:r>
      <w:r>
        <w:rPr>
          <w:rFonts w:hint="eastAsia"/>
          <w:highlight w:val="cyan"/>
        </w:rPr>
        <w:t>用于存储遍历的过程中存储的节点（相当于一个缓冲区）</w:t>
      </w:r>
    </w:p>
    <w:p w14:paraId="0D1C3CF9" w14:textId="77777777" w:rsidR="00DB7ACC" w:rsidRDefault="00C37B29">
      <w:pPr>
        <w:rPr>
          <w:highlight w:val="cyan"/>
        </w:rPr>
      </w:pPr>
      <w:r>
        <w:rPr>
          <w:rFonts w:hint="eastAsia"/>
          <w:highlight w:val="cyan"/>
        </w:rPr>
        <w:t xml:space="preserve">        // </w:t>
      </w:r>
      <w:r>
        <w:rPr>
          <w:rFonts w:hint="eastAsia"/>
          <w:highlight w:val="cyan"/>
        </w:rPr>
        <w:t>用空间换时间的一种做法</w:t>
      </w:r>
    </w:p>
    <w:p w14:paraId="0F5BCF56" w14:textId="77777777" w:rsidR="00DB7ACC" w:rsidRDefault="00C37B29">
      <w:r>
        <w:rPr>
          <w:rFonts w:hint="eastAsia"/>
        </w:rPr>
        <w:t xml:space="preserve">        Set&lt;Integer&gt; set = new HashSet&lt;&gt;();</w:t>
      </w:r>
    </w:p>
    <w:p w14:paraId="502DD688" w14:textId="77777777" w:rsidR="00DB7ACC" w:rsidRDefault="00C37B29">
      <w:r>
        <w:rPr>
          <w:rFonts w:hint="eastAsia"/>
        </w:rPr>
        <w:t xml:space="preserve">        whi</w:t>
      </w:r>
      <w:r>
        <w:rPr>
          <w:rFonts w:hint="eastAsia"/>
        </w:rPr>
        <w:t>le (cur!=null){</w:t>
      </w:r>
    </w:p>
    <w:p w14:paraId="098BF368" w14:textId="77777777" w:rsidR="00DB7ACC" w:rsidRDefault="00C37B29">
      <w:r>
        <w:rPr>
          <w:rFonts w:hint="eastAsia"/>
        </w:rPr>
        <w:t xml:space="preserve">            // </w:t>
      </w:r>
      <w:r>
        <w:rPr>
          <w:rFonts w:hint="eastAsia"/>
        </w:rPr>
        <w:t>判断在</w:t>
      </w:r>
      <w:r>
        <w:rPr>
          <w:rFonts w:hint="eastAsia"/>
        </w:rPr>
        <w:t>set</w:t>
      </w:r>
      <w:r>
        <w:rPr>
          <w:rFonts w:hint="eastAsia"/>
        </w:rPr>
        <w:t>中是否包含这个元素</w:t>
      </w:r>
    </w:p>
    <w:p w14:paraId="590581A5" w14:textId="77777777" w:rsidR="00DB7ACC" w:rsidRDefault="00C37B29">
      <w:r>
        <w:rPr>
          <w:rFonts w:hint="eastAsia"/>
        </w:rPr>
        <w:t xml:space="preserve">            if(set.contains(cur.val)){</w:t>
      </w:r>
    </w:p>
    <w:p w14:paraId="434B7EDE" w14:textId="77777777" w:rsidR="00DB7ACC" w:rsidRDefault="00C37B29">
      <w:r>
        <w:rPr>
          <w:rFonts w:hint="eastAsia"/>
        </w:rPr>
        <w:t xml:space="preserve">                pre.next = cur.next;</w:t>
      </w:r>
    </w:p>
    <w:p w14:paraId="424EE204" w14:textId="77777777" w:rsidR="00DB7ACC" w:rsidRDefault="00C37B29">
      <w:r>
        <w:rPr>
          <w:rFonts w:hint="eastAsia"/>
        </w:rPr>
        <w:t xml:space="preserve">                cur = cur.next;</w:t>
      </w:r>
    </w:p>
    <w:p w14:paraId="67418559" w14:textId="77777777" w:rsidR="00DB7ACC" w:rsidRDefault="00C37B29">
      <w:r>
        <w:rPr>
          <w:rFonts w:hint="eastAsia"/>
        </w:rPr>
        <w:t xml:space="preserve">            }else {// </w:t>
      </w:r>
      <w:r>
        <w:rPr>
          <w:rFonts w:hint="eastAsia"/>
        </w:rPr>
        <w:t>不包含这个元素</w:t>
      </w:r>
    </w:p>
    <w:p w14:paraId="57A595A0" w14:textId="77777777" w:rsidR="00DB7ACC" w:rsidRDefault="00C37B29">
      <w:r>
        <w:rPr>
          <w:rFonts w:hint="eastAsia"/>
        </w:rPr>
        <w:t xml:space="preserve">                set.add(cur.val);</w:t>
      </w:r>
    </w:p>
    <w:p w14:paraId="066A035B" w14:textId="77777777" w:rsidR="00DB7ACC" w:rsidRDefault="00C37B29">
      <w:r>
        <w:rPr>
          <w:rFonts w:hint="eastAsia"/>
        </w:rPr>
        <w:t xml:space="preserve">                pre = cur;</w:t>
      </w:r>
    </w:p>
    <w:p w14:paraId="2C0F6093" w14:textId="77777777" w:rsidR="00DB7ACC" w:rsidRDefault="00C37B29">
      <w:r>
        <w:rPr>
          <w:rFonts w:hint="eastAsia"/>
        </w:rPr>
        <w:t xml:space="preserve">          </w:t>
      </w:r>
      <w:r>
        <w:rPr>
          <w:rFonts w:hint="eastAsia"/>
        </w:rPr>
        <w:t xml:space="preserve">      cur = cur.next;</w:t>
      </w:r>
    </w:p>
    <w:p w14:paraId="64F8A8D0" w14:textId="77777777" w:rsidR="00DB7ACC" w:rsidRDefault="00C37B29">
      <w:r>
        <w:rPr>
          <w:rFonts w:hint="eastAsia"/>
        </w:rPr>
        <w:t xml:space="preserve">            }</w:t>
      </w:r>
    </w:p>
    <w:p w14:paraId="3271235B" w14:textId="77777777" w:rsidR="00DB7ACC" w:rsidRDefault="00C37B29">
      <w:r>
        <w:rPr>
          <w:rFonts w:hint="eastAsia"/>
        </w:rPr>
        <w:t xml:space="preserve">        }</w:t>
      </w:r>
    </w:p>
    <w:p w14:paraId="39663433" w14:textId="77777777" w:rsidR="00DB7ACC" w:rsidRDefault="00C37B29">
      <w:r>
        <w:rPr>
          <w:rFonts w:hint="eastAsia"/>
        </w:rPr>
        <w:t xml:space="preserve">        return dummyHead.next;</w:t>
      </w:r>
    </w:p>
    <w:p w14:paraId="20ED4FB6" w14:textId="77777777" w:rsidR="00DB7ACC" w:rsidRDefault="00C37B29">
      <w:r>
        <w:rPr>
          <w:rFonts w:hint="eastAsia"/>
        </w:rPr>
        <w:t xml:space="preserve">    }</w:t>
      </w:r>
    </w:p>
    <w:p w14:paraId="4B17C206" w14:textId="77777777" w:rsidR="00DB7ACC" w:rsidRDefault="00DB7ACC"/>
    <w:p w14:paraId="697B2FE7" w14:textId="77777777" w:rsidR="00DB7ACC" w:rsidRDefault="00DB7ACC"/>
    <w:p w14:paraId="35E994F3" w14:textId="77777777" w:rsidR="00DB7ACC" w:rsidRDefault="00DB7ACC"/>
    <w:p w14:paraId="5D03F48F" w14:textId="77777777" w:rsidR="00DB7ACC" w:rsidRDefault="00DB7ACC">
      <w:pPr>
        <w:ind w:firstLine="420"/>
      </w:pPr>
    </w:p>
    <w:p w14:paraId="7BC9FA52" w14:textId="77777777" w:rsidR="00DB7ACC" w:rsidRDefault="00DB7ACC">
      <w:pPr>
        <w:ind w:firstLine="420"/>
      </w:pPr>
    </w:p>
    <w:p w14:paraId="0E951CF8" w14:textId="77777777" w:rsidR="00DB7ACC" w:rsidRDefault="00DB7ACC"/>
    <w:p w14:paraId="09850F45" w14:textId="77777777" w:rsidR="00DB7ACC" w:rsidRDefault="00DB7ACC">
      <w:pPr>
        <w:ind w:firstLine="420"/>
        <w:rPr>
          <w:b/>
          <w:bCs/>
        </w:rPr>
      </w:pPr>
    </w:p>
    <w:p w14:paraId="50A76DE2" w14:textId="77777777" w:rsidR="00DB7ACC" w:rsidRDefault="00C37B29">
      <w:pPr>
        <w:pStyle w:val="2"/>
      </w:pPr>
      <w:r>
        <w:rPr>
          <w:rFonts w:hint="eastAsia"/>
        </w:rPr>
        <w:t>翻转整条链表</w:t>
      </w:r>
    </w:p>
    <w:p w14:paraId="422F4A32" w14:textId="77777777" w:rsidR="00DB7ACC" w:rsidRDefault="00C37B29">
      <w:pPr>
        <w:numPr>
          <w:ilvl w:val="0"/>
          <w:numId w:val="3"/>
        </w:numPr>
      </w:pPr>
      <w:r>
        <w:rPr>
          <w:rFonts w:hint="eastAsia"/>
        </w:rPr>
        <w:t>采用</w:t>
      </w:r>
      <w:r>
        <w:rPr>
          <w:rFonts w:hint="eastAsia"/>
          <w:highlight w:val="yellow"/>
        </w:rPr>
        <w:t>递归</w:t>
      </w:r>
      <w:r>
        <w:rPr>
          <w:rFonts w:hint="eastAsia"/>
        </w:rPr>
        <w:t>方式</w:t>
      </w:r>
    </w:p>
    <w:p w14:paraId="2B3E4ADD" w14:textId="77777777" w:rsidR="00DB7ACC" w:rsidRDefault="00C37B29">
      <w:pPr>
        <w:numPr>
          <w:ilvl w:val="0"/>
          <w:numId w:val="3"/>
        </w:numPr>
      </w:pPr>
      <w:r>
        <w:rPr>
          <w:rFonts w:hint="eastAsia"/>
        </w:rPr>
        <w:t>采用</w:t>
      </w:r>
      <w:r>
        <w:rPr>
          <w:rFonts w:hint="eastAsia"/>
          <w:highlight w:val="yellow"/>
        </w:rPr>
        <w:t>迭代</w:t>
      </w:r>
      <w:r>
        <w:rPr>
          <w:rFonts w:hint="eastAsia"/>
        </w:rPr>
        <w:t>方式</w:t>
      </w:r>
    </w:p>
    <w:p w14:paraId="0FCACCF1" w14:textId="77777777" w:rsidR="00DB7ACC" w:rsidRDefault="00C37B29">
      <w:pPr>
        <w:pStyle w:val="3"/>
      </w:pPr>
      <w:r>
        <w:rPr>
          <w:rFonts w:hint="eastAsia"/>
        </w:rPr>
        <w:t>递归法</w:t>
      </w:r>
    </w:p>
    <w:p w14:paraId="7224E60E" w14:textId="77777777" w:rsidR="00DB7ACC" w:rsidRDefault="00C37B29">
      <w:r>
        <w:rPr>
          <w:rFonts w:hint="eastAsia"/>
        </w:rPr>
        <w:t xml:space="preserve"> /**</w:t>
      </w:r>
    </w:p>
    <w:p w14:paraId="0C9AA33F" w14:textId="77777777" w:rsidR="00DB7ACC" w:rsidRDefault="00C37B29">
      <w:pPr>
        <w:rPr>
          <w:b/>
          <w:bCs/>
          <w:color w:val="FF0000"/>
          <w:highlight w:val="yellow"/>
        </w:rPr>
      </w:pPr>
      <w:r>
        <w:rPr>
          <w:rFonts w:hint="eastAsia"/>
        </w:rPr>
        <w:t xml:space="preserve">     * </w:t>
      </w:r>
      <w:r>
        <w:rPr>
          <w:rFonts w:hint="eastAsia"/>
        </w:rPr>
        <w:t>反转链表</w:t>
      </w:r>
      <w:r>
        <w:rPr>
          <w:rFonts w:hint="eastAsia"/>
        </w:rPr>
        <w:t xml:space="preserve"> </w:t>
      </w:r>
      <w:r>
        <w:rPr>
          <w:rFonts w:hint="eastAsia"/>
          <w:b/>
          <w:bCs/>
          <w:color w:val="FF0000"/>
          <w:highlight w:val="yellow"/>
        </w:rPr>
        <w:t>递归的方式</w:t>
      </w:r>
    </w:p>
    <w:p w14:paraId="23755A9E" w14:textId="77777777" w:rsidR="00DB7ACC" w:rsidRDefault="00C37B29">
      <w:r>
        <w:rPr>
          <w:rFonts w:hint="eastAsia"/>
        </w:rPr>
        <w:t xml:space="preserve">     * @param head</w:t>
      </w:r>
    </w:p>
    <w:p w14:paraId="682211C0" w14:textId="77777777" w:rsidR="00DB7ACC" w:rsidRDefault="00C37B29">
      <w:r>
        <w:rPr>
          <w:rFonts w:hint="eastAsia"/>
        </w:rPr>
        <w:t xml:space="preserve">     */</w:t>
      </w:r>
    </w:p>
    <w:p w14:paraId="7E0FCEFC" w14:textId="77777777" w:rsidR="00DB7ACC" w:rsidRDefault="00C37B29">
      <w:r>
        <w:rPr>
          <w:rFonts w:hint="eastAsia"/>
        </w:rPr>
        <w:t xml:space="preserve">    public static  Node  reverse1(Node head){</w:t>
      </w:r>
    </w:p>
    <w:p w14:paraId="3F848A64" w14:textId="77777777" w:rsidR="00DB7ACC" w:rsidRDefault="00C37B29">
      <w:r>
        <w:rPr>
          <w:rFonts w:hint="eastAsia"/>
        </w:rPr>
        <w:t xml:space="preserve">        if(head==null||head.next==null) return head;</w:t>
      </w:r>
    </w:p>
    <w:p w14:paraId="5ABDE715" w14:textId="77777777" w:rsidR="00DB7ACC" w:rsidRDefault="00C37B29">
      <w:r>
        <w:rPr>
          <w:rFonts w:hint="eastAsia"/>
        </w:rPr>
        <w:t xml:space="preserve">        // </w:t>
      </w:r>
      <w:r>
        <w:rPr>
          <w:rFonts w:hint="eastAsia"/>
        </w:rPr>
        <w:t>将后序的反转</w:t>
      </w:r>
    </w:p>
    <w:p w14:paraId="4256F8C8" w14:textId="77777777" w:rsidR="00DB7ACC" w:rsidRDefault="00C37B29">
      <w:r>
        <w:rPr>
          <w:rFonts w:hint="eastAsia"/>
        </w:rPr>
        <w:t xml:space="preserve">        Node temp = reverse1(head.next);</w:t>
      </w:r>
    </w:p>
    <w:p w14:paraId="1D92D691" w14:textId="77777777" w:rsidR="00DB7ACC" w:rsidRDefault="00C37B29">
      <w:r>
        <w:rPr>
          <w:rFonts w:hint="eastAsia"/>
        </w:rPr>
        <w:t xml:space="preserve">        head.next.next=head;</w:t>
      </w:r>
    </w:p>
    <w:p w14:paraId="253E3E36" w14:textId="77777777" w:rsidR="00DB7ACC" w:rsidRDefault="00C37B29">
      <w:r>
        <w:rPr>
          <w:rFonts w:hint="eastAsia"/>
        </w:rPr>
        <w:t xml:space="preserve">       </w:t>
      </w:r>
      <w:r>
        <w:rPr>
          <w:rFonts w:hint="eastAsia"/>
          <w:highlight w:val="cyan"/>
        </w:rPr>
        <w:t xml:space="preserve"> head.next=null;</w:t>
      </w:r>
    </w:p>
    <w:p w14:paraId="5FE566AC" w14:textId="77777777" w:rsidR="00DB7ACC" w:rsidRDefault="00C37B29">
      <w:r>
        <w:rPr>
          <w:rFonts w:hint="eastAsia"/>
        </w:rPr>
        <w:t xml:space="preserve">        return temp;</w:t>
      </w:r>
    </w:p>
    <w:p w14:paraId="7EA0B224" w14:textId="77777777" w:rsidR="00DB7ACC" w:rsidRDefault="00C37B29">
      <w:pPr>
        <w:ind w:firstLine="420"/>
      </w:pPr>
      <w:r>
        <w:rPr>
          <w:rFonts w:hint="eastAsia"/>
        </w:rPr>
        <w:t>}</w:t>
      </w:r>
    </w:p>
    <w:p w14:paraId="75DF113A" w14:textId="77777777" w:rsidR="00DB7ACC" w:rsidRDefault="00C37B29">
      <w:pPr>
        <w:pStyle w:val="3"/>
      </w:pPr>
      <w:r>
        <w:rPr>
          <w:rFonts w:hint="eastAsia"/>
        </w:rPr>
        <w:t>迭代法</w:t>
      </w:r>
    </w:p>
    <w:p w14:paraId="09A4CB8B" w14:textId="77777777" w:rsidR="00DB7ACC" w:rsidRDefault="00DB7ACC"/>
    <w:p w14:paraId="12215583" w14:textId="77777777" w:rsidR="00DB7ACC" w:rsidRDefault="00C37B29">
      <w:r>
        <w:rPr>
          <w:rFonts w:hint="eastAsia"/>
        </w:rPr>
        <w:t xml:space="preserve">    /**</w:t>
      </w:r>
    </w:p>
    <w:p w14:paraId="23DA370B" w14:textId="77777777" w:rsidR="00DB7ACC" w:rsidRDefault="00C37B29">
      <w:r>
        <w:rPr>
          <w:rFonts w:hint="eastAsia"/>
        </w:rPr>
        <w:t xml:space="preserve">     * </w:t>
      </w:r>
      <w:r>
        <w:rPr>
          <w:rFonts w:hint="eastAsia"/>
        </w:rPr>
        <w:t>采用迭代地方式进行</w:t>
      </w:r>
    </w:p>
    <w:p w14:paraId="057E5A2C" w14:textId="77777777" w:rsidR="00DB7ACC" w:rsidRDefault="00C37B29">
      <w:r>
        <w:rPr>
          <w:rFonts w:hint="eastAsia"/>
        </w:rPr>
        <w:t xml:space="preserve">     * @param head</w:t>
      </w:r>
    </w:p>
    <w:p w14:paraId="5B55EDCC" w14:textId="77777777" w:rsidR="00DB7ACC" w:rsidRDefault="00C37B29">
      <w:r>
        <w:rPr>
          <w:rFonts w:hint="eastAsia"/>
        </w:rPr>
        <w:t xml:space="preserve">     * @return</w:t>
      </w:r>
    </w:p>
    <w:p w14:paraId="0A90A492" w14:textId="77777777" w:rsidR="00DB7ACC" w:rsidRDefault="00C37B29">
      <w:r>
        <w:rPr>
          <w:rFonts w:hint="eastAsia"/>
        </w:rPr>
        <w:t xml:space="preserve">    </w:t>
      </w:r>
      <w:r>
        <w:rPr>
          <w:rFonts w:hint="eastAsia"/>
        </w:rPr>
        <w:t xml:space="preserve"> * </w:t>
      </w:r>
      <w:r>
        <w:rPr>
          <w:rFonts w:hint="eastAsia"/>
        </w:rPr>
        <w:t>记录指针的位置</w:t>
      </w:r>
      <w:r>
        <w:rPr>
          <w:rFonts w:hint="eastAsia"/>
        </w:rPr>
        <w:t xml:space="preserve">  </w:t>
      </w:r>
    </w:p>
    <w:p w14:paraId="6A06395F" w14:textId="77777777" w:rsidR="00DB7ACC" w:rsidRDefault="00C37B29">
      <w:r>
        <w:rPr>
          <w:rFonts w:hint="eastAsia"/>
        </w:rPr>
        <w:t xml:space="preserve">     * </w:t>
      </w:r>
      <w:r>
        <w:rPr>
          <w:rFonts w:hint="eastAsia"/>
        </w:rPr>
        <w:t>不断的迭代进行调整</w:t>
      </w:r>
    </w:p>
    <w:p w14:paraId="0BD3E488" w14:textId="77777777" w:rsidR="00DB7ACC" w:rsidRDefault="00C37B29">
      <w:r>
        <w:rPr>
          <w:rFonts w:hint="eastAsia"/>
        </w:rPr>
        <w:t xml:space="preserve">     */</w:t>
      </w:r>
    </w:p>
    <w:p w14:paraId="5AF2E1EA" w14:textId="77777777" w:rsidR="00DB7ACC" w:rsidRDefault="00DB7ACC"/>
    <w:p w14:paraId="32D1A3CD" w14:textId="77777777" w:rsidR="00DB7ACC" w:rsidRDefault="00C37B29">
      <w:r>
        <w:rPr>
          <w:rFonts w:hint="eastAsia"/>
        </w:rPr>
        <w:t xml:space="preserve">   public ListNode reverseList(ListNode head) {</w:t>
      </w:r>
    </w:p>
    <w:p w14:paraId="2F85C87D" w14:textId="77777777" w:rsidR="00DB7ACC" w:rsidRDefault="00C37B29">
      <w:r>
        <w:rPr>
          <w:rFonts w:hint="eastAsia"/>
        </w:rPr>
        <w:t xml:space="preserve">        </w:t>
      </w:r>
    </w:p>
    <w:p w14:paraId="3A693528" w14:textId="77777777" w:rsidR="00DB7ACC" w:rsidRDefault="00C37B29">
      <w:r>
        <w:rPr>
          <w:rFonts w:hint="eastAsia"/>
        </w:rPr>
        <w:t xml:space="preserve">        if(head==null||head.next==null) return head;</w:t>
      </w:r>
    </w:p>
    <w:p w14:paraId="71291FE3" w14:textId="77777777" w:rsidR="00DB7ACC" w:rsidRDefault="00C37B29">
      <w:pPr>
        <w:ind w:left="420" w:firstLine="420"/>
      </w:pPr>
      <w:r>
        <w:rPr>
          <w:rFonts w:hint="eastAsia"/>
          <w:highlight w:val="red"/>
        </w:rPr>
        <w:t xml:space="preserve">// </w:t>
      </w:r>
      <w:r>
        <w:rPr>
          <w:rFonts w:hint="eastAsia"/>
          <w:highlight w:val="red"/>
        </w:rPr>
        <w:t>使用指针对链表进行操</w:t>
      </w:r>
      <w:r>
        <w:rPr>
          <w:rFonts w:hint="eastAsia"/>
        </w:rPr>
        <w:t>作</w:t>
      </w:r>
    </w:p>
    <w:p w14:paraId="51B937EE" w14:textId="77777777" w:rsidR="00DB7ACC" w:rsidRDefault="00C37B29">
      <w:pPr>
        <w:rPr>
          <w:highlight w:val="cyan"/>
        </w:rPr>
      </w:pPr>
      <w:r>
        <w:rPr>
          <w:rFonts w:hint="eastAsia"/>
        </w:rPr>
        <w:t xml:space="preserve">       </w:t>
      </w:r>
      <w:r>
        <w:rPr>
          <w:rFonts w:hint="eastAsia"/>
          <w:highlight w:val="cyan"/>
        </w:rPr>
        <w:t xml:space="preserve"> ListNode cur = head.next;</w:t>
      </w:r>
    </w:p>
    <w:p w14:paraId="49A39807" w14:textId="77777777" w:rsidR="00DB7ACC" w:rsidRDefault="00C37B29">
      <w:pPr>
        <w:rPr>
          <w:highlight w:val="cyan"/>
        </w:rPr>
      </w:pPr>
      <w:r>
        <w:rPr>
          <w:rFonts w:hint="eastAsia"/>
          <w:highlight w:val="cyan"/>
        </w:rPr>
        <w:t xml:space="preserve">        ListNode pre = head;</w:t>
      </w:r>
    </w:p>
    <w:p w14:paraId="240C13F8" w14:textId="77777777" w:rsidR="00DB7ACC" w:rsidRDefault="00C37B29">
      <w:pPr>
        <w:rPr>
          <w:highlight w:val="cyan"/>
        </w:rPr>
      </w:pPr>
      <w:r>
        <w:rPr>
          <w:rFonts w:hint="eastAsia"/>
          <w:highlight w:val="cyan"/>
        </w:rPr>
        <w:t xml:space="preserve">        ListNode next = head.next.next;</w:t>
      </w:r>
    </w:p>
    <w:p w14:paraId="7E66D93F" w14:textId="77777777" w:rsidR="00DB7ACC" w:rsidRDefault="00C37B29">
      <w:r>
        <w:rPr>
          <w:rFonts w:hint="eastAsia"/>
        </w:rPr>
        <w:t xml:space="preserve">      head.next = null;</w:t>
      </w:r>
    </w:p>
    <w:p w14:paraId="4AA94304" w14:textId="77777777" w:rsidR="00DB7ACC" w:rsidRDefault="00C37B29">
      <w:r>
        <w:rPr>
          <w:rFonts w:hint="eastAsia"/>
        </w:rPr>
        <w:t xml:space="preserve">        while(cur!=null){</w:t>
      </w:r>
    </w:p>
    <w:p w14:paraId="5A7CD77A" w14:textId="77777777" w:rsidR="00DB7ACC" w:rsidRDefault="00C37B29">
      <w:r>
        <w:rPr>
          <w:rFonts w:hint="eastAsia"/>
        </w:rPr>
        <w:lastRenderedPageBreak/>
        <w:t xml:space="preserve">            next = cur.next;</w:t>
      </w:r>
    </w:p>
    <w:p w14:paraId="02635A29" w14:textId="77777777" w:rsidR="00DB7ACC" w:rsidRDefault="00C37B29">
      <w:r>
        <w:rPr>
          <w:rFonts w:hint="eastAsia"/>
        </w:rPr>
        <w:t xml:space="preserve">            cur.next = pre;</w:t>
      </w:r>
    </w:p>
    <w:p w14:paraId="38868D85" w14:textId="77777777" w:rsidR="00DB7ACC" w:rsidRDefault="00C37B29">
      <w:r>
        <w:rPr>
          <w:rFonts w:hint="eastAsia"/>
        </w:rPr>
        <w:t xml:space="preserve">            pre = cur;</w:t>
      </w:r>
    </w:p>
    <w:p w14:paraId="1CEFEAC2" w14:textId="77777777" w:rsidR="00DB7ACC" w:rsidRDefault="00C37B29">
      <w:r>
        <w:rPr>
          <w:rFonts w:hint="eastAsia"/>
        </w:rPr>
        <w:t xml:space="preserve">            cur = next;</w:t>
      </w:r>
    </w:p>
    <w:p w14:paraId="3B0DCAE0" w14:textId="77777777" w:rsidR="00DB7ACC" w:rsidRDefault="00C37B29">
      <w:r>
        <w:rPr>
          <w:rFonts w:hint="eastAsia"/>
        </w:rPr>
        <w:t xml:space="preserve">        }</w:t>
      </w:r>
    </w:p>
    <w:p w14:paraId="1B2CC845" w14:textId="77777777" w:rsidR="00DB7ACC" w:rsidRDefault="00C37B29">
      <w:r>
        <w:rPr>
          <w:rFonts w:hint="eastAsia"/>
        </w:rPr>
        <w:t xml:space="preserve">        return pre;</w:t>
      </w:r>
    </w:p>
    <w:p w14:paraId="200BD131" w14:textId="77777777" w:rsidR="00DB7ACC" w:rsidRDefault="00DB7ACC"/>
    <w:p w14:paraId="0064FB47" w14:textId="77777777" w:rsidR="00DB7ACC" w:rsidRDefault="00C37B29">
      <w:pPr>
        <w:ind w:firstLine="420"/>
      </w:pPr>
      <w:r>
        <w:rPr>
          <w:rFonts w:hint="eastAsia"/>
        </w:rPr>
        <w:t>}</w:t>
      </w:r>
    </w:p>
    <w:p w14:paraId="3D08884B" w14:textId="77777777" w:rsidR="00DB7ACC" w:rsidRDefault="00DB7ACC">
      <w:pPr>
        <w:ind w:firstLine="420"/>
      </w:pPr>
    </w:p>
    <w:p w14:paraId="0B617340" w14:textId="77777777" w:rsidR="00DB7ACC" w:rsidRDefault="00C37B29">
      <w:pPr>
        <w:pStyle w:val="2"/>
      </w:pPr>
      <w:r>
        <w:rPr>
          <w:rFonts w:hint="eastAsia"/>
        </w:rPr>
        <w:t>从尾到头打印链表</w:t>
      </w:r>
    </w:p>
    <w:p w14:paraId="348F237C" w14:textId="77777777" w:rsidR="00DB7ACC" w:rsidRDefault="00C37B29">
      <w:r>
        <w:rPr>
          <w:noProof/>
        </w:rPr>
        <w:drawing>
          <wp:inline distT="0" distB="0" distL="114300" distR="114300" wp14:anchorId="4A6BF63C" wp14:editId="2AD2423A">
            <wp:extent cx="4136390" cy="2376805"/>
            <wp:effectExtent l="0" t="0" r="16510" b="4445"/>
            <wp:docPr id="22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41"/>
                    <pic:cNvPicPr>
                      <a:picLocks noChangeAspect="1"/>
                    </pic:cNvPicPr>
                  </pic:nvPicPr>
                  <pic:blipFill>
                    <a:blip r:embed="rId24"/>
                    <a:stretch>
                      <a:fillRect/>
                    </a:stretch>
                  </pic:blipFill>
                  <pic:spPr>
                    <a:xfrm>
                      <a:off x="0" y="0"/>
                      <a:ext cx="4136390" cy="2376805"/>
                    </a:xfrm>
                    <a:prstGeom prst="rect">
                      <a:avLst/>
                    </a:prstGeom>
                    <a:noFill/>
                    <a:ln>
                      <a:noFill/>
                    </a:ln>
                  </pic:spPr>
                </pic:pic>
              </a:graphicData>
            </a:graphic>
          </wp:inline>
        </w:drawing>
      </w:r>
    </w:p>
    <w:p w14:paraId="72511F97" w14:textId="77777777" w:rsidR="00DB7ACC" w:rsidRDefault="00C37B29">
      <w:r>
        <w:rPr>
          <w:rFonts w:hint="eastAsia"/>
        </w:rPr>
        <w:t xml:space="preserve">  public int[] reversePrint(ListNode head) {</w:t>
      </w:r>
    </w:p>
    <w:p w14:paraId="2D35D200" w14:textId="77777777" w:rsidR="00DB7ACC" w:rsidRDefault="00C37B29">
      <w:r>
        <w:rPr>
          <w:rFonts w:hint="eastAsia"/>
        </w:rPr>
        <w:t xml:space="preserve">  Stack&lt;Integer&gt; stack = new Stack&lt;&gt;();</w:t>
      </w:r>
    </w:p>
    <w:p w14:paraId="04C62471" w14:textId="77777777" w:rsidR="00DB7ACC" w:rsidRDefault="00C37B29">
      <w:r>
        <w:rPr>
          <w:rFonts w:hint="eastAsia"/>
        </w:rPr>
        <w:t xml:space="preserve">        ListNode temp = head;</w:t>
      </w:r>
    </w:p>
    <w:p w14:paraId="4070BFBE" w14:textId="77777777" w:rsidR="00DB7ACC" w:rsidRDefault="00C37B29">
      <w:r>
        <w:rPr>
          <w:rFonts w:hint="eastAsia"/>
        </w:rPr>
        <w:t xml:space="preserve">        while (temp!=null) {</w:t>
      </w:r>
    </w:p>
    <w:p w14:paraId="4078BACF" w14:textId="77777777" w:rsidR="00DB7ACC" w:rsidRDefault="00C37B29">
      <w:r>
        <w:rPr>
          <w:rFonts w:hint="eastAsia"/>
        </w:rPr>
        <w:t xml:space="preserve">            stack.add(temp.val);</w:t>
      </w:r>
    </w:p>
    <w:p w14:paraId="72A3686B" w14:textId="77777777" w:rsidR="00DB7ACC" w:rsidRDefault="00C37B29">
      <w:r>
        <w:rPr>
          <w:rFonts w:hint="eastAsia"/>
        </w:rPr>
        <w:t xml:space="preserve">            temp = temp.next;</w:t>
      </w:r>
    </w:p>
    <w:p w14:paraId="01E9CD2E" w14:textId="77777777" w:rsidR="00DB7ACC" w:rsidRDefault="00C37B29">
      <w:r>
        <w:rPr>
          <w:rFonts w:hint="eastAsia"/>
        </w:rPr>
        <w:t xml:space="preserve">        }</w:t>
      </w:r>
    </w:p>
    <w:p w14:paraId="01711E61" w14:textId="77777777" w:rsidR="00DB7ACC" w:rsidRDefault="00C37B29">
      <w:r>
        <w:rPr>
          <w:rFonts w:hint="eastAsia"/>
        </w:rPr>
        <w:t xml:space="preserve">        int[] arr = new int[stack.size()];</w:t>
      </w:r>
    </w:p>
    <w:p w14:paraId="6BA71959" w14:textId="77777777" w:rsidR="00DB7ACC" w:rsidRDefault="00C37B29">
      <w:r>
        <w:rPr>
          <w:rFonts w:hint="eastAsia"/>
        </w:rPr>
        <w:t xml:space="preserve">        for(int i=0;i&lt;arr.length;i++){</w:t>
      </w:r>
    </w:p>
    <w:p w14:paraId="04845F52" w14:textId="77777777" w:rsidR="00DB7ACC" w:rsidRDefault="00C37B29">
      <w:r>
        <w:rPr>
          <w:rFonts w:hint="eastAsia"/>
        </w:rPr>
        <w:t xml:space="preserve">            arr[i] = stack.pop();</w:t>
      </w:r>
    </w:p>
    <w:p w14:paraId="65497420" w14:textId="77777777" w:rsidR="00DB7ACC" w:rsidRDefault="00C37B29">
      <w:r>
        <w:rPr>
          <w:rFonts w:hint="eastAsia"/>
        </w:rPr>
        <w:t xml:space="preserve">        }</w:t>
      </w:r>
    </w:p>
    <w:p w14:paraId="4DF8D753" w14:textId="77777777" w:rsidR="00DB7ACC" w:rsidRDefault="00C37B29">
      <w:r>
        <w:rPr>
          <w:rFonts w:hint="eastAsia"/>
        </w:rPr>
        <w:t xml:space="preserve">        return arr;</w:t>
      </w:r>
    </w:p>
    <w:p w14:paraId="5E6973FA" w14:textId="77777777" w:rsidR="00DB7ACC" w:rsidRDefault="00C37B29">
      <w:r>
        <w:rPr>
          <w:rFonts w:hint="eastAsia"/>
        </w:rPr>
        <w:t xml:space="preserve">    }</w:t>
      </w:r>
    </w:p>
    <w:p w14:paraId="0E931C15" w14:textId="77777777" w:rsidR="00DB7ACC" w:rsidRDefault="00DB7ACC"/>
    <w:p w14:paraId="3CA91870" w14:textId="77777777" w:rsidR="00DB7ACC" w:rsidRDefault="00C37B29">
      <w:pPr>
        <w:pStyle w:val="2"/>
        <w:rPr>
          <w:highlight w:val="yellow"/>
        </w:rPr>
      </w:pPr>
      <w:r>
        <w:rPr>
          <w:rFonts w:hint="eastAsia"/>
          <w:highlight w:val="yellow"/>
        </w:rPr>
        <w:t>翻转链表中的前</w:t>
      </w:r>
      <w:r>
        <w:rPr>
          <w:rFonts w:hint="eastAsia"/>
          <w:highlight w:val="yellow"/>
        </w:rPr>
        <w:t>k</w:t>
      </w:r>
      <w:r>
        <w:rPr>
          <w:rFonts w:hint="eastAsia"/>
          <w:highlight w:val="yellow"/>
        </w:rPr>
        <w:t>个元素</w:t>
      </w:r>
    </w:p>
    <w:p w14:paraId="3E1B4D1D" w14:textId="77777777" w:rsidR="00DB7ACC" w:rsidRDefault="00DB7ACC"/>
    <w:p w14:paraId="386A35DD" w14:textId="77777777" w:rsidR="00DB7ACC" w:rsidRDefault="00C37B29">
      <w:r>
        <w:lastRenderedPageBreak/>
        <w:t xml:space="preserve">  // </w:t>
      </w:r>
      <w:r>
        <w:t>翻转前</w:t>
      </w:r>
      <w:r>
        <w:t>k</w:t>
      </w:r>
      <w:r>
        <w:t>个节点</w:t>
      </w:r>
    </w:p>
    <w:p w14:paraId="5DA14171" w14:textId="77777777" w:rsidR="00DB7ACC" w:rsidRDefault="00C37B29">
      <w:r>
        <w:t xml:space="preserve">    ListNode successor = null; // </w:t>
      </w:r>
      <w:r>
        <w:t>后驱节点</w:t>
      </w:r>
    </w:p>
    <w:p w14:paraId="0E5863F2" w14:textId="77777777" w:rsidR="00DB7ACC" w:rsidRDefault="00C37B29">
      <w:r>
        <w:t xml:space="preserve">    public ListNode reverseK(ListNode </w:t>
      </w:r>
      <w:r>
        <w:t>head,int k){</w:t>
      </w:r>
    </w:p>
    <w:p w14:paraId="6FFEF0DC" w14:textId="77777777" w:rsidR="00DB7ACC" w:rsidRDefault="00C37B29">
      <w:r>
        <w:t xml:space="preserve">        if(head==null||head.next==null||k==0) return head;</w:t>
      </w:r>
    </w:p>
    <w:p w14:paraId="226B1FBC" w14:textId="77777777" w:rsidR="00DB7ACC" w:rsidRDefault="00C37B29">
      <w:pPr>
        <w:rPr>
          <w:highlight w:val="green"/>
        </w:rPr>
      </w:pPr>
      <w:r>
        <w:rPr>
          <w:rFonts w:hint="eastAsia"/>
        </w:rPr>
        <w:t xml:space="preserve">// </w:t>
      </w:r>
      <w:r>
        <w:rPr>
          <w:rFonts w:hint="eastAsia"/>
          <w:highlight w:val="green"/>
        </w:rPr>
        <w:t>记录倒数最后一个要翻转的节点</w:t>
      </w:r>
      <w:r>
        <w:rPr>
          <w:rFonts w:hint="eastAsia"/>
          <w:highlight w:val="green"/>
        </w:rPr>
        <w:t xml:space="preserve"> </w:t>
      </w:r>
      <w:r>
        <w:rPr>
          <w:rFonts w:hint="eastAsia"/>
          <w:highlight w:val="green"/>
        </w:rPr>
        <w:t>的下一个节点</w:t>
      </w:r>
    </w:p>
    <w:p w14:paraId="02AD33DC" w14:textId="77777777" w:rsidR="00DB7ACC" w:rsidRDefault="00C37B29">
      <w:r>
        <w:t xml:space="preserve">        if (k==1){</w:t>
      </w:r>
    </w:p>
    <w:p w14:paraId="49AB3A1D" w14:textId="77777777" w:rsidR="00DB7ACC" w:rsidRDefault="00C37B29">
      <w:r>
        <w:t xml:space="preserve">            successor = head.next;</w:t>
      </w:r>
    </w:p>
    <w:p w14:paraId="48E15768" w14:textId="77777777" w:rsidR="00DB7ACC" w:rsidRDefault="00C37B29">
      <w:r>
        <w:t xml:space="preserve">            return head;</w:t>
      </w:r>
    </w:p>
    <w:p w14:paraId="07E31EB4" w14:textId="77777777" w:rsidR="00DB7ACC" w:rsidRDefault="00C37B29">
      <w:r>
        <w:t xml:space="preserve">        }</w:t>
      </w:r>
    </w:p>
    <w:p w14:paraId="2F1DA4C7" w14:textId="77777777" w:rsidR="00DB7ACC" w:rsidRDefault="00C37B29">
      <w:r>
        <w:t xml:space="preserve">        // </w:t>
      </w:r>
      <w:r>
        <w:t>翻转前</w:t>
      </w:r>
      <w:r>
        <w:t>k-1</w:t>
      </w:r>
      <w:r>
        <w:t>个接待你</w:t>
      </w:r>
    </w:p>
    <w:p w14:paraId="1F47216A" w14:textId="77777777" w:rsidR="00DB7ACC" w:rsidRDefault="00C37B29">
      <w:r>
        <w:t xml:space="preserve">        ListNode temp = reverseK(head.next, k - </w:t>
      </w:r>
      <w:r>
        <w:t>1);</w:t>
      </w:r>
    </w:p>
    <w:p w14:paraId="06D99F0D" w14:textId="77777777" w:rsidR="00DB7ACC" w:rsidRDefault="00C37B29">
      <w:r>
        <w:t xml:space="preserve">        head.next.next = head;</w:t>
      </w:r>
    </w:p>
    <w:p w14:paraId="65B76A65" w14:textId="77777777" w:rsidR="00DB7ACC" w:rsidRDefault="00C37B29">
      <w:r>
        <w:t xml:space="preserve">        head.next = successor;</w:t>
      </w:r>
    </w:p>
    <w:p w14:paraId="48799921" w14:textId="77777777" w:rsidR="00DB7ACC" w:rsidRDefault="00C37B29">
      <w:r>
        <w:t xml:space="preserve">        return temp;</w:t>
      </w:r>
    </w:p>
    <w:p w14:paraId="7BF46B2A" w14:textId="77777777" w:rsidR="00DB7ACC" w:rsidRDefault="00C37B29">
      <w:r>
        <w:t>}</w:t>
      </w:r>
    </w:p>
    <w:p w14:paraId="6AC024D7" w14:textId="77777777" w:rsidR="00DB7ACC" w:rsidRDefault="00C37B29">
      <w:pPr>
        <w:pStyle w:val="2"/>
      </w:pPr>
      <w:r>
        <w:rPr>
          <w:rFonts w:hint="eastAsia"/>
        </w:rPr>
        <w:t>翻转链表中</w:t>
      </w:r>
      <w:r>
        <w:rPr>
          <w:rFonts w:hint="eastAsia"/>
        </w:rPr>
        <w:t>m</w:t>
      </w:r>
      <w:r>
        <w:rPr>
          <w:rFonts w:hint="eastAsia"/>
        </w:rPr>
        <w:t>到</w:t>
      </w:r>
      <w:r>
        <w:rPr>
          <w:rFonts w:hint="eastAsia"/>
        </w:rPr>
        <w:t>n</w:t>
      </w:r>
      <w:r>
        <w:rPr>
          <w:rFonts w:hint="eastAsia"/>
        </w:rPr>
        <w:t>的位置</w:t>
      </w:r>
    </w:p>
    <w:p w14:paraId="68522C3D" w14:textId="77777777" w:rsidR="00DB7ACC" w:rsidRDefault="00C37B29">
      <w:r>
        <w:rPr>
          <w:noProof/>
        </w:rPr>
        <w:drawing>
          <wp:inline distT="0" distB="0" distL="114300" distR="114300" wp14:anchorId="5F436A29" wp14:editId="384C7E7D">
            <wp:extent cx="4835525" cy="2898140"/>
            <wp:effectExtent l="0" t="0" r="3175" b="16510"/>
            <wp:docPr id="21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4"/>
                    <pic:cNvPicPr>
                      <a:picLocks noChangeAspect="1"/>
                    </pic:cNvPicPr>
                  </pic:nvPicPr>
                  <pic:blipFill>
                    <a:blip r:embed="rId25"/>
                    <a:stretch>
                      <a:fillRect/>
                    </a:stretch>
                  </pic:blipFill>
                  <pic:spPr>
                    <a:xfrm>
                      <a:off x="0" y="0"/>
                      <a:ext cx="4835525" cy="2898140"/>
                    </a:xfrm>
                    <a:prstGeom prst="rect">
                      <a:avLst/>
                    </a:prstGeom>
                    <a:noFill/>
                    <a:ln>
                      <a:noFill/>
                    </a:ln>
                  </pic:spPr>
                </pic:pic>
              </a:graphicData>
            </a:graphic>
          </wp:inline>
        </w:drawing>
      </w:r>
    </w:p>
    <w:p w14:paraId="3377FBB9" w14:textId="77777777" w:rsidR="00DB7ACC" w:rsidRDefault="00C37B29">
      <w:pPr>
        <w:pStyle w:val="3"/>
      </w:pPr>
      <w:r>
        <w:rPr>
          <w:rFonts w:hint="eastAsia"/>
        </w:rPr>
        <w:t>迭代法</w:t>
      </w:r>
    </w:p>
    <w:p w14:paraId="1D00C0B3" w14:textId="77777777" w:rsidR="00DB7ACC" w:rsidRDefault="00DB7ACC"/>
    <w:p w14:paraId="40ED5A5C" w14:textId="77777777" w:rsidR="00DB7ACC" w:rsidRDefault="00C37B29">
      <w:r>
        <w:t xml:space="preserve"> /**</w:t>
      </w:r>
    </w:p>
    <w:p w14:paraId="6CB05243" w14:textId="77777777" w:rsidR="00DB7ACC" w:rsidRDefault="00C37B29">
      <w:pPr>
        <w:rPr>
          <w:highlight w:val="green"/>
        </w:rPr>
      </w:pPr>
      <w:r>
        <w:t xml:space="preserve">     *</w:t>
      </w:r>
      <w:r>
        <w:rPr>
          <w:highlight w:val="green"/>
        </w:rPr>
        <w:t xml:space="preserve"> </w:t>
      </w:r>
      <w:r>
        <w:rPr>
          <w:highlight w:val="green"/>
        </w:rPr>
        <w:t>翻转链表从</w:t>
      </w:r>
      <w:r>
        <w:rPr>
          <w:highlight w:val="green"/>
        </w:rPr>
        <w:t>m</w:t>
      </w:r>
      <w:r>
        <w:rPr>
          <w:highlight w:val="green"/>
        </w:rPr>
        <w:t>到</w:t>
      </w:r>
      <w:r>
        <w:rPr>
          <w:highlight w:val="green"/>
        </w:rPr>
        <w:t>n</w:t>
      </w:r>
      <w:r>
        <w:rPr>
          <w:highlight w:val="green"/>
        </w:rPr>
        <w:t>的节点</w:t>
      </w:r>
    </w:p>
    <w:p w14:paraId="4350C22F" w14:textId="77777777" w:rsidR="00DB7ACC" w:rsidRDefault="00C37B29">
      <w:r>
        <w:t xml:space="preserve">     * @param head</w:t>
      </w:r>
    </w:p>
    <w:p w14:paraId="0C366A02" w14:textId="77777777" w:rsidR="00DB7ACC" w:rsidRDefault="00C37B29">
      <w:r>
        <w:t xml:space="preserve">     * @param m</w:t>
      </w:r>
    </w:p>
    <w:p w14:paraId="1E8D758B" w14:textId="77777777" w:rsidR="00DB7ACC" w:rsidRDefault="00C37B29">
      <w:r>
        <w:t xml:space="preserve">     * @param n</w:t>
      </w:r>
    </w:p>
    <w:p w14:paraId="33E30C6B" w14:textId="77777777" w:rsidR="00DB7ACC" w:rsidRDefault="00C37B29">
      <w:r>
        <w:t xml:space="preserve">     * @return</w:t>
      </w:r>
    </w:p>
    <w:p w14:paraId="2860442F" w14:textId="77777777" w:rsidR="00DB7ACC" w:rsidRDefault="00C37B29">
      <w:r>
        <w:lastRenderedPageBreak/>
        <w:t xml:space="preserve">     */</w:t>
      </w:r>
    </w:p>
    <w:p w14:paraId="1024745A" w14:textId="77777777" w:rsidR="00DB7ACC" w:rsidRDefault="00C37B29">
      <w:r>
        <w:t xml:space="preserve">    public ListNode reverseBetween(ListNode head, int m, int n) {</w:t>
      </w:r>
    </w:p>
    <w:p w14:paraId="619059CA" w14:textId="77777777" w:rsidR="00DB7ACC" w:rsidRDefault="00C37B29">
      <w:r>
        <w:t xml:space="preserve">        // base case</w:t>
      </w:r>
    </w:p>
    <w:p w14:paraId="79D183F4" w14:textId="77777777" w:rsidR="00DB7ACC" w:rsidRDefault="00C37B29">
      <w:r>
        <w:t xml:space="preserve">        if (m == 1) {</w:t>
      </w:r>
    </w:p>
    <w:p w14:paraId="75C02538" w14:textId="77777777" w:rsidR="00DB7ACC" w:rsidRDefault="00C37B29">
      <w:r>
        <w:t xml:space="preserve">            // </w:t>
      </w:r>
      <w:r>
        <w:t>相当于反转前</w:t>
      </w:r>
      <w:r>
        <w:t xml:space="preserve"> n </w:t>
      </w:r>
      <w:r>
        <w:t>个元素</w:t>
      </w:r>
    </w:p>
    <w:p w14:paraId="6760BFAA" w14:textId="77777777" w:rsidR="00DB7ACC" w:rsidRDefault="00C37B29">
      <w:r>
        <w:t xml:space="preserve">            return reverseK(head, n);</w:t>
      </w:r>
    </w:p>
    <w:p w14:paraId="05A5D360" w14:textId="77777777" w:rsidR="00DB7ACC" w:rsidRDefault="00C37B29">
      <w:r>
        <w:t xml:space="preserve">        }</w:t>
      </w:r>
    </w:p>
    <w:p w14:paraId="45AAAB98" w14:textId="77777777" w:rsidR="00DB7ACC" w:rsidRDefault="00C37B29">
      <w:r>
        <w:t xml:space="preserve">        // </w:t>
      </w:r>
      <w:r>
        <w:t>前进到反转的起点触发</w:t>
      </w:r>
      <w:r>
        <w:t xml:space="preserve"> base case</w:t>
      </w:r>
    </w:p>
    <w:p w14:paraId="3F85B605" w14:textId="77777777" w:rsidR="00DB7ACC" w:rsidRDefault="00C37B29">
      <w:r>
        <w:t xml:space="preserve">        head.next = reverseBetween(head</w:t>
      </w:r>
      <w:r>
        <w:t>.next, m - 1, n - 1);</w:t>
      </w:r>
    </w:p>
    <w:p w14:paraId="07A4A274" w14:textId="77777777" w:rsidR="00DB7ACC" w:rsidRDefault="00C37B29">
      <w:r>
        <w:t xml:space="preserve">        return head;</w:t>
      </w:r>
    </w:p>
    <w:p w14:paraId="51F8FE4D" w14:textId="77777777" w:rsidR="00DB7ACC" w:rsidRDefault="00C37B29">
      <w:r>
        <w:t xml:space="preserve">    }</w:t>
      </w:r>
    </w:p>
    <w:p w14:paraId="5840B8B9" w14:textId="77777777" w:rsidR="00DB7ACC" w:rsidRDefault="00DB7ACC"/>
    <w:p w14:paraId="45FB6880" w14:textId="77777777" w:rsidR="00DB7ACC" w:rsidRDefault="00C37B29">
      <w:pPr>
        <w:rPr>
          <w:highlight w:val="green"/>
        </w:rPr>
      </w:pPr>
      <w:r>
        <w:t xml:space="preserve">   </w:t>
      </w:r>
      <w:r>
        <w:rPr>
          <w:highlight w:val="green"/>
        </w:rPr>
        <w:t xml:space="preserve"> // </w:t>
      </w:r>
      <w:r>
        <w:rPr>
          <w:highlight w:val="green"/>
        </w:rPr>
        <w:t>翻转前</w:t>
      </w:r>
      <w:r>
        <w:rPr>
          <w:highlight w:val="green"/>
        </w:rPr>
        <w:t>k</w:t>
      </w:r>
      <w:r>
        <w:rPr>
          <w:highlight w:val="green"/>
        </w:rPr>
        <w:t>个节点</w:t>
      </w:r>
    </w:p>
    <w:p w14:paraId="58E4C16D" w14:textId="77777777" w:rsidR="00DB7ACC" w:rsidRDefault="00C37B29">
      <w:r>
        <w:t xml:space="preserve">    ListNode successor = null; // </w:t>
      </w:r>
      <w:r>
        <w:t>后驱节点</w:t>
      </w:r>
    </w:p>
    <w:p w14:paraId="5ADD6503" w14:textId="77777777" w:rsidR="00DB7ACC" w:rsidRDefault="00C37B29">
      <w:r>
        <w:t xml:space="preserve">    public ListNode reverseK(ListNode head,int k){</w:t>
      </w:r>
    </w:p>
    <w:p w14:paraId="7A790BF0" w14:textId="77777777" w:rsidR="00DB7ACC" w:rsidRDefault="00C37B29">
      <w:r>
        <w:t xml:space="preserve">        if(head==null||head.next==null||k==0) return head;</w:t>
      </w:r>
    </w:p>
    <w:p w14:paraId="10CBECF4" w14:textId="77777777" w:rsidR="00DB7ACC" w:rsidRDefault="00C37B29">
      <w:r>
        <w:t xml:space="preserve">        if (k==1){</w:t>
      </w:r>
    </w:p>
    <w:p w14:paraId="7A4DFC5E" w14:textId="77777777" w:rsidR="00DB7ACC" w:rsidRDefault="00C37B29">
      <w:r>
        <w:t xml:space="preserve">            successor =</w:t>
      </w:r>
      <w:r>
        <w:t xml:space="preserve"> head.next;</w:t>
      </w:r>
    </w:p>
    <w:p w14:paraId="1CD7970A" w14:textId="77777777" w:rsidR="00DB7ACC" w:rsidRDefault="00C37B29">
      <w:r>
        <w:t xml:space="preserve">            return head;</w:t>
      </w:r>
    </w:p>
    <w:p w14:paraId="15CA1BE6" w14:textId="77777777" w:rsidR="00DB7ACC" w:rsidRDefault="00C37B29">
      <w:r>
        <w:t xml:space="preserve">        }</w:t>
      </w:r>
    </w:p>
    <w:p w14:paraId="059D020D" w14:textId="77777777" w:rsidR="00DB7ACC" w:rsidRDefault="00C37B29">
      <w:r>
        <w:t xml:space="preserve">        // </w:t>
      </w:r>
      <w:r>
        <w:t>翻转前</w:t>
      </w:r>
      <w:r>
        <w:t>k-1</w:t>
      </w:r>
      <w:r>
        <w:t>个接待你</w:t>
      </w:r>
    </w:p>
    <w:p w14:paraId="736468BD" w14:textId="77777777" w:rsidR="00DB7ACC" w:rsidRDefault="00C37B29">
      <w:r>
        <w:t xml:space="preserve">        ListNode temp = reverseK(head.next, k - 1);</w:t>
      </w:r>
    </w:p>
    <w:p w14:paraId="6E130774" w14:textId="77777777" w:rsidR="00DB7ACC" w:rsidRDefault="00C37B29">
      <w:r>
        <w:t xml:space="preserve">        head.next.next = head;</w:t>
      </w:r>
    </w:p>
    <w:p w14:paraId="6B11E373" w14:textId="77777777" w:rsidR="00DB7ACC" w:rsidRDefault="00C37B29">
      <w:r>
        <w:t xml:space="preserve">        head.next = successor;</w:t>
      </w:r>
    </w:p>
    <w:p w14:paraId="284FABCA" w14:textId="77777777" w:rsidR="00DB7ACC" w:rsidRDefault="00C37B29">
      <w:r>
        <w:t xml:space="preserve">        return temp;</w:t>
      </w:r>
    </w:p>
    <w:p w14:paraId="137E2559" w14:textId="77777777" w:rsidR="00DB7ACC" w:rsidRDefault="00C37B29">
      <w:pPr>
        <w:ind w:firstLine="420"/>
      </w:pPr>
      <w:r>
        <w:t>}</w:t>
      </w:r>
    </w:p>
    <w:p w14:paraId="696B8D50" w14:textId="77777777" w:rsidR="00DB7ACC" w:rsidRDefault="00C37B29">
      <w:pPr>
        <w:pStyle w:val="2"/>
      </w:pPr>
      <w:r>
        <w:rPr>
          <w:rFonts w:hint="eastAsia"/>
        </w:rPr>
        <w:lastRenderedPageBreak/>
        <w:t>两两交换链表中的节点</w:t>
      </w:r>
    </w:p>
    <w:p w14:paraId="5E1928ED" w14:textId="77777777" w:rsidR="00DB7ACC" w:rsidRDefault="00C37B29">
      <w:r>
        <w:rPr>
          <w:noProof/>
        </w:rPr>
        <w:drawing>
          <wp:inline distT="0" distB="0" distL="114300" distR="114300" wp14:anchorId="699D41D9" wp14:editId="50F403C3">
            <wp:extent cx="3059430" cy="3251835"/>
            <wp:effectExtent l="0" t="0" r="7620" b="5715"/>
            <wp:docPr id="20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16"/>
                    <pic:cNvPicPr>
                      <a:picLocks noChangeAspect="1"/>
                    </pic:cNvPicPr>
                  </pic:nvPicPr>
                  <pic:blipFill>
                    <a:blip r:embed="rId26"/>
                    <a:stretch>
                      <a:fillRect/>
                    </a:stretch>
                  </pic:blipFill>
                  <pic:spPr>
                    <a:xfrm>
                      <a:off x="0" y="0"/>
                      <a:ext cx="3059430" cy="3251835"/>
                    </a:xfrm>
                    <a:prstGeom prst="rect">
                      <a:avLst/>
                    </a:prstGeom>
                    <a:noFill/>
                    <a:ln>
                      <a:noFill/>
                    </a:ln>
                  </pic:spPr>
                </pic:pic>
              </a:graphicData>
            </a:graphic>
          </wp:inline>
        </w:drawing>
      </w:r>
    </w:p>
    <w:p w14:paraId="0643F766" w14:textId="77777777" w:rsidR="00DB7ACC" w:rsidRDefault="00C37B29">
      <w:pPr>
        <w:pStyle w:val="3"/>
      </w:pPr>
      <w:r>
        <w:rPr>
          <w:rFonts w:hint="eastAsia"/>
        </w:rPr>
        <w:t>递归法</w:t>
      </w:r>
    </w:p>
    <w:p w14:paraId="7876BBB9" w14:textId="77777777" w:rsidR="00DB7ACC" w:rsidRDefault="00C37B29">
      <w:pPr>
        <w:rPr>
          <w:rFonts w:ascii="宋体" w:eastAsia="宋体" w:hAnsi="宋体" w:cs="宋体"/>
          <w:sz w:val="24"/>
        </w:rPr>
      </w:pPr>
      <w:r>
        <w:rPr>
          <w:rFonts w:ascii="宋体" w:eastAsia="宋体" w:hAnsi="宋体" w:cs="宋体"/>
          <w:noProof/>
          <w:sz w:val="24"/>
        </w:rPr>
        <w:drawing>
          <wp:inline distT="0" distB="0" distL="114300" distR="114300" wp14:anchorId="3C413931" wp14:editId="2D3BCF1D">
            <wp:extent cx="1977390" cy="1977390"/>
            <wp:effectExtent l="0" t="0" r="0" b="0"/>
            <wp:docPr id="203"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17" descr="IMG_256"/>
                    <pic:cNvPicPr>
                      <a:picLocks noChangeAspect="1"/>
                    </pic:cNvPicPr>
                  </pic:nvPicPr>
                  <pic:blipFill>
                    <a:blip r:embed="rId27"/>
                    <a:stretch>
                      <a:fillRect/>
                    </a:stretch>
                  </pic:blipFill>
                  <pic:spPr>
                    <a:xfrm>
                      <a:off x="0" y="0"/>
                      <a:ext cx="1977390" cy="1977390"/>
                    </a:xfrm>
                    <a:prstGeom prst="rect">
                      <a:avLst/>
                    </a:prstGeom>
                    <a:noFill/>
                    <a:ln w="9525">
                      <a:noFill/>
                    </a:ln>
                  </pic:spPr>
                </pic:pic>
              </a:graphicData>
            </a:graphic>
          </wp:inline>
        </w:drawing>
      </w:r>
    </w:p>
    <w:p w14:paraId="7E0CA6D5" w14:textId="77777777" w:rsidR="00DB7ACC" w:rsidRDefault="00C37B29">
      <w:pPr>
        <w:rPr>
          <w:rFonts w:ascii="宋体" w:eastAsia="宋体" w:hAnsi="宋体" w:cs="宋体"/>
          <w:sz w:val="24"/>
        </w:rPr>
      </w:pPr>
      <w:r>
        <w:rPr>
          <w:rFonts w:ascii="宋体" w:eastAsia="宋体" w:hAnsi="宋体" w:cs="宋体"/>
          <w:sz w:val="24"/>
        </w:rPr>
        <w:t xml:space="preserve">// </w:t>
      </w:r>
      <w:r>
        <w:rPr>
          <w:rFonts w:ascii="宋体" w:eastAsia="宋体" w:hAnsi="宋体" w:cs="宋体"/>
          <w:sz w:val="24"/>
        </w:rPr>
        <w:t>递归法：两两交换链表中的节点</w:t>
      </w:r>
    </w:p>
    <w:p w14:paraId="466938AF" w14:textId="77777777" w:rsidR="00DB7ACC" w:rsidRDefault="00C37B29">
      <w:pPr>
        <w:rPr>
          <w:rFonts w:ascii="宋体" w:eastAsia="宋体" w:hAnsi="宋体" w:cs="宋体"/>
          <w:sz w:val="24"/>
        </w:rPr>
      </w:pPr>
      <w:r>
        <w:rPr>
          <w:rFonts w:ascii="宋体" w:eastAsia="宋体" w:hAnsi="宋体" w:cs="宋体"/>
          <w:sz w:val="24"/>
        </w:rPr>
        <w:t xml:space="preserve">    public ListNode swapPairs(ListNode head) {</w:t>
      </w:r>
    </w:p>
    <w:p w14:paraId="4DB05C6D" w14:textId="77777777" w:rsidR="00DB7ACC" w:rsidRDefault="00C37B29">
      <w:pPr>
        <w:rPr>
          <w:rFonts w:ascii="宋体" w:eastAsia="宋体" w:hAnsi="宋体" w:cs="宋体"/>
          <w:sz w:val="24"/>
        </w:rPr>
      </w:pPr>
      <w:r>
        <w:rPr>
          <w:rFonts w:ascii="宋体" w:eastAsia="宋体" w:hAnsi="宋体" w:cs="宋体"/>
          <w:sz w:val="24"/>
        </w:rPr>
        <w:t xml:space="preserve">        if(head==null||head.next==null) return head;</w:t>
      </w:r>
    </w:p>
    <w:p w14:paraId="01D6AD0D" w14:textId="77777777" w:rsidR="00DB7ACC" w:rsidRDefault="00C37B29">
      <w:pPr>
        <w:rPr>
          <w:rFonts w:ascii="宋体" w:eastAsia="宋体" w:hAnsi="宋体" w:cs="宋体"/>
          <w:sz w:val="24"/>
        </w:rPr>
      </w:pPr>
      <w:r>
        <w:rPr>
          <w:rFonts w:ascii="宋体" w:eastAsia="宋体" w:hAnsi="宋体" w:cs="宋体"/>
          <w:sz w:val="24"/>
        </w:rPr>
        <w:t xml:space="preserve">        // </w:t>
      </w:r>
      <w:r>
        <w:rPr>
          <w:rFonts w:ascii="宋体" w:eastAsia="宋体" w:hAnsi="宋体" w:cs="宋体"/>
          <w:sz w:val="24"/>
        </w:rPr>
        <w:t>递归处理链表</w:t>
      </w:r>
      <w:r>
        <w:rPr>
          <w:rFonts w:ascii="宋体" w:eastAsia="宋体" w:hAnsi="宋体" w:cs="宋体"/>
          <w:sz w:val="24"/>
        </w:rPr>
        <w:t xml:space="preserve">next.next </w:t>
      </w:r>
      <w:r>
        <w:rPr>
          <w:rFonts w:ascii="宋体" w:eastAsia="宋体" w:hAnsi="宋体" w:cs="宋体"/>
          <w:sz w:val="24"/>
        </w:rPr>
        <w:t>之后的节点</w:t>
      </w:r>
    </w:p>
    <w:p w14:paraId="23B96AF8" w14:textId="77777777" w:rsidR="00DB7ACC" w:rsidRDefault="00C37B29">
      <w:pPr>
        <w:rPr>
          <w:rFonts w:ascii="宋体" w:eastAsia="宋体" w:hAnsi="宋体" w:cs="宋体"/>
          <w:sz w:val="24"/>
        </w:rPr>
      </w:pPr>
      <w:r>
        <w:rPr>
          <w:rFonts w:ascii="宋体" w:eastAsia="宋体" w:hAnsi="宋体" w:cs="宋体"/>
          <w:sz w:val="24"/>
        </w:rPr>
        <w:t xml:space="preserve">        ListNode next = swapPairs(head.next.next);</w:t>
      </w:r>
    </w:p>
    <w:p w14:paraId="1B497C1F" w14:textId="77777777" w:rsidR="00DB7ACC" w:rsidRDefault="00C37B29">
      <w:pPr>
        <w:rPr>
          <w:rFonts w:ascii="宋体" w:eastAsia="宋体" w:hAnsi="宋体" w:cs="宋体"/>
          <w:sz w:val="24"/>
        </w:rPr>
      </w:pPr>
      <w:r>
        <w:rPr>
          <w:rFonts w:ascii="宋体" w:eastAsia="宋体" w:hAnsi="宋体" w:cs="宋体"/>
          <w:sz w:val="24"/>
        </w:rPr>
        <w:t xml:space="preserve">        // </w:t>
      </w:r>
      <w:r>
        <w:rPr>
          <w:rFonts w:ascii="宋体" w:eastAsia="宋体" w:hAnsi="宋体" w:cs="宋体"/>
          <w:sz w:val="24"/>
        </w:rPr>
        <w:t>之前的根节点</w:t>
      </w:r>
    </w:p>
    <w:p w14:paraId="6D2B7B70" w14:textId="77777777" w:rsidR="00DB7ACC" w:rsidRDefault="00C37B29">
      <w:pPr>
        <w:rPr>
          <w:rFonts w:ascii="宋体" w:eastAsia="宋体" w:hAnsi="宋体" w:cs="宋体"/>
          <w:sz w:val="24"/>
        </w:rPr>
      </w:pPr>
      <w:r>
        <w:rPr>
          <w:rFonts w:ascii="宋体" w:eastAsia="宋体" w:hAnsi="宋体" w:cs="宋体"/>
          <w:sz w:val="24"/>
        </w:rPr>
        <w:t xml:space="preserve">        ListNode preRoot = head;</w:t>
      </w:r>
    </w:p>
    <w:p w14:paraId="382B7126" w14:textId="77777777" w:rsidR="00DB7ACC" w:rsidRDefault="00C37B29">
      <w:pPr>
        <w:rPr>
          <w:rFonts w:ascii="宋体" w:eastAsia="宋体" w:hAnsi="宋体" w:cs="宋体"/>
          <w:sz w:val="24"/>
        </w:rPr>
      </w:pPr>
      <w:r>
        <w:rPr>
          <w:rFonts w:ascii="宋体" w:eastAsia="宋体" w:hAnsi="宋体" w:cs="宋体"/>
          <w:sz w:val="24"/>
        </w:rPr>
        <w:t xml:space="preserve">        ListNode preN</w:t>
      </w:r>
      <w:r>
        <w:rPr>
          <w:rFonts w:ascii="宋体" w:eastAsia="宋体" w:hAnsi="宋体" w:cs="宋体"/>
          <w:sz w:val="24"/>
        </w:rPr>
        <w:t>ext = head.next;</w:t>
      </w:r>
    </w:p>
    <w:p w14:paraId="75A08336" w14:textId="77777777" w:rsidR="00DB7ACC" w:rsidRDefault="00C37B29">
      <w:pPr>
        <w:rPr>
          <w:rFonts w:ascii="宋体" w:eastAsia="宋体" w:hAnsi="宋体" w:cs="宋体"/>
          <w:sz w:val="24"/>
        </w:rPr>
      </w:pPr>
      <w:r>
        <w:rPr>
          <w:rFonts w:ascii="宋体" w:eastAsia="宋体" w:hAnsi="宋体" w:cs="宋体"/>
          <w:sz w:val="24"/>
        </w:rPr>
        <w:t xml:space="preserve">        preNext.next=preRoot;</w:t>
      </w:r>
    </w:p>
    <w:p w14:paraId="29D6A89A" w14:textId="77777777" w:rsidR="00DB7ACC" w:rsidRDefault="00C37B29">
      <w:pPr>
        <w:rPr>
          <w:rFonts w:ascii="宋体" w:eastAsia="宋体" w:hAnsi="宋体" w:cs="宋体"/>
          <w:sz w:val="24"/>
        </w:rPr>
      </w:pPr>
      <w:r>
        <w:rPr>
          <w:rFonts w:ascii="宋体" w:eastAsia="宋体" w:hAnsi="宋体" w:cs="宋体"/>
          <w:sz w:val="24"/>
        </w:rPr>
        <w:t xml:space="preserve">        preRoot.next=next;</w:t>
      </w:r>
    </w:p>
    <w:p w14:paraId="2B0EEAB2" w14:textId="77777777" w:rsidR="00DB7ACC" w:rsidRDefault="00C37B29">
      <w:pPr>
        <w:rPr>
          <w:rFonts w:ascii="宋体" w:eastAsia="宋体" w:hAnsi="宋体" w:cs="宋体"/>
          <w:sz w:val="24"/>
        </w:rPr>
      </w:pPr>
      <w:r>
        <w:rPr>
          <w:rFonts w:ascii="宋体" w:eastAsia="宋体" w:hAnsi="宋体" w:cs="宋体"/>
          <w:sz w:val="24"/>
        </w:rPr>
        <w:t xml:space="preserve">        return preNext;</w:t>
      </w:r>
    </w:p>
    <w:p w14:paraId="764E84D4" w14:textId="77777777" w:rsidR="00DB7ACC" w:rsidRDefault="00C37B29">
      <w:pPr>
        <w:ind w:firstLine="480"/>
        <w:rPr>
          <w:rFonts w:ascii="宋体" w:eastAsia="宋体" w:hAnsi="宋体" w:cs="宋体"/>
          <w:sz w:val="24"/>
        </w:rPr>
      </w:pPr>
      <w:r>
        <w:rPr>
          <w:rFonts w:ascii="宋体" w:eastAsia="宋体" w:hAnsi="宋体" w:cs="宋体"/>
          <w:sz w:val="24"/>
        </w:rPr>
        <w:lastRenderedPageBreak/>
        <w:t>}</w:t>
      </w:r>
    </w:p>
    <w:p w14:paraId="3D4AB4DF" w14:textId="77777777" w:rsidR="00DB7ACC" w:rsidRDefault="00DB7ACC">
      <w:pPr>
        <w:ind w:firstLine="480"/>
        <w:rPr>
          <w:rFonts w:ascii="宋体" w:eastAsia="宋体" w:hAnsi="宋体" w:cs="宋体"/>
          <w:sz w:val="24"/>
        </w:rPr>
      </w:pPr>
    </w:p>
    <w:p w14:paraId="7609B297" w14:textId="77777777" w:rsidR="00DB7ACC" w:rsidRDefault="00C37B29">
      <w:pPr>
        <w:pStyle w:val="3"/>
      </w:pPr>
      <w:r>
        <w:rPr>
          <w:rFonts w:hint="eastAsia"/>
        </w:rPr>
        <w:t>迭代法</w:t>
      </w:r>
    </w:p>
    <w:p w14:paraId="6D15340D" w14:textId="77777777" w:rsidR="00DB7ACC" w:rsidRDefault="00C37B29">
      <w:r>
        <w:rPr>
          <w:rFonts w:hint="eastAsia"/>
        </w:rPr>
        <w:t xml:space="preserve">// </w:t>
      </w:r>
      <w:r>
        <w:rPr>
          <w:rFonts w:hint="eastAsia"/>
        </w:rPr>
        <w:t>迭代法</w:t>
      </w:r>
    </w:p>
    <w:p w14:paraId="617AD7D3" w14:textId="77777777" w:rsidR="00DB7ACC" w:rsidRDefault="00C37B29">
      <w:r>
        <w:rPr>
          <w:rFonts w:hint="eastAsia"/>
        </w:rPr>
        <w:t xml:space="preserve">    // </w:t>
      </w:r>
      <w:r>
        <w:rPr>
          <w:rFonts w:hint="eastAsia"/>
        </w:rPr>
        <w:t>移动指针</w:t>
      </w:r>
    </w:p>
    <w:p w14:paraId="40B6924B" w14:textId="77777777" w:rsidR="00DB7ACC" w:rsidRDefault="00C37B29">
      <w:r>
        <w:rPr>
          <w:rFonts w:hint="eastAsia"/>
        </w:rPr>
        <w:t xml:space="preserve">    public ListNode swapPairs1(ListNode head){</w:t>
      </w:r>
    </w:p>
    <w:p w14:paraId="37171C84" w14:textId="77777777" w:rsidR="00DB7ACC" w:rsidRDefault="00C37B29">
      <w:r>
        <w:rPr>
          <w:rFonts w:hint="eastAsia"/>
        </w:rPr>
        <w:t xml:space="preserve">        if(head==null||head.next==null) return head;</w:t>
      </w:r>
    </w:p>
    <w:p w14:paraId="0CADC28E" w14:textId="77777777" w:rsidR="00DB7ACC" w:rsidRDefault="00C37B29">
      <w:r>
        <w:rPr>
          <w:rFonts w:hint="eastAsia"/>
        </w:rPr>
        <w:t xml:space="preserve">        // </w:t>
      </w:r>
      <w:r>
        <w:rPr>
          <w:rFonts w:hint="eastAsia"/>
        </w:rPr>
        <w:t>哑巴节点</w:t>
      </w:r>
    </w:p>
    <w:p w14:paraId="010D89D2" w14:textId="77777777" w:rsidR="00DB7ACC" w:rsidRDefault="00C37B29">
      <w:r>
        <w:rPr>
          <w:rFonts w:hint="eastAsia"/>
        </w:rPr>
        <w:t xml:space="preserve">        ListNode dummyHead = new ListNode(-1);</w:t>
      </w:r>
    </w:p>
    <w:p w14:paraId="7F6CF4A8" w14:textId="77777777" w:rsidR="00DB7ACC" w:rsidRDefault="00C37B29">
      <w:r>
        <w:rPr>
          <w:rFonts w:hint="eastAsia"/>
        </w:rPr>
        <w:t xml:space="preserve">        dummyHead.next=head;</w:t>
      </w:r>
    </w:p>
    <w:p w14:paraId="11F2DA28" w14:textId="77777777" w:rsidR="00DB7ACC" w:rsidRDefault="00C37B29">
      <w:r>
        <w:rPr>
          <w:rFonts w:hint="eastAsia"/>
        </w:rPr>
        <w:t xml:space="preserve">        ListNode temp = dummyHead;</w:t>
      </w:r>
    </w:p>
    <w:p w14:paraId="2CA7D89F" w14:textId="77777777" w:rsidR="00DB7ACC" w:rsidRDefault="00C37B29">
      <w:r>
        <w:rPr>
          <w:rFonts w:hint="eastAsia"/>
        </w:rPr>
        <w:t xml:space="preserve">        // </w:t>
      </w:r>
      <w:r>
        <w:rPr>
          <w:rFonts w:hint="eastAsia"/>
        </w:rPr>
        <w:t>迭代对链表进行处理</w:t>
      </w:r>
    </w:p>
    <w:p w14:paraId="3E2E060E" w14:textId="77777777" w:rsidR="00DB7ACC" w:rsidRDefault="00C37B29">
      <w:r>
        <w:rPr>
          <w:rFonts w:hint="eastAsia"/>
        </w:rPr>
        <w:t xml:space="preserve">        while (temp.next!=null&amp;&amp;temp.next.next!=null){</w:t>
      </w:r>
    </w:p>
    <w:p w14:paraId="06AB2D11" w14:textId="77777777" w:rsidR="00DB7ACC" w:rsidRDefault="00C37B29">
      <w:r>
        <w:rPr>
          <w:rFonts w:hint="eastAsia"/>
        </w:rPr>
        <w:t xml:space="preserve">            ListNode start = temp.next;</w:t>
      </w:r>
    </w:p>
    <w:p w14:paraId="6FECA0D1" w14:textId="77777777" w:rsidR="00DB7ACC" w:rsidRDefault="00C37B29">
      <w:r>
        <w:rPr>
          <w:rFonts w:hint="eastAsia"/>
        </w:rPr>
        <w:t xml:space="preserve">            ListNode end = te</w:t>
      </w:r>
      <w:r>
        <w:rPr>
          <w:rFonts w:hint="eastAsia"/>
        </w:rPr>
        <w:t>mp.next.next;</w:t>
      </w:r>
    </w:p>
    <w:p w14:paraId="63E2623E" w14:textId="77777777" w:rsidR="00DB7ACC" w:rsidRDefault="00C37B29">
      <w:r>
        <w:rPr>
          <w:rFonts w:hint="eastAsia"/>
        </w:rPr>
        <w:t xml:space="preserve">            temp.next = end;</w:t>
      </w:r>
    </w:p>
    <w:p w14:paraId="7EDFC926" w14:textId="77777777" w:rsidR="00DB7ACC" w:rsidRDefault="00C37B29">
      <w:r>
        <w:rPr>
          <w:rFonts w:hint="eastAsia"/>
        </w:rPr>
        <w:t xml:space="preserve">            start.next = end.next;</w:t>
      </w:r>
    </w:p>
    <w:p w14:paraId="6A34B4D5" w14:textId="77777777" w:rsidR="00DB7ACC" w:rsidRDefault="00C37B29">
      <w:r>
        <w:rPr>
          <w:rFonts w:hint="eastAsia"/>
        </w:rPr>
        <w:t xml:space="preserve">            end.next = start;</w:t>
      </w:r>
    </w:p>
    <w:p w14:paraId="030A3D4E" w14:textId="77777777" w:rsidR="00DB7ACC" w:rsidRDefault="00C37B29">
      <w:r>
        <w:rPr>
          <w:rFonts w:hint="eastAsia"/>
        </w:rPr>
        <w:t xml:space="preserve">            temp = start;</w:t>
      </w:r>
    </w:p>
    <w:p w14:paraId="3ADE785B" w14:textId="77777777" w:rsidR="00DB7ACC" w:rsidRDefault="00C37B29">
      <w:r>
        <w:rPr>
          <w:rFonts w:hint="eastAsia"/>
        </w:rPr>
        <w:t xml:space="preserve">        }</w:t>
      </w:r>
    </w:p>
    <w:p w14:paraId="03BC1C8C" w14:textId="77777777" w:rsidR="00DB7ACC" w:rsidRDefault="00C37B29">
      <w:r>
        <w:rPr>
          <w:rFonts w:hint="eastAsia"/>
        </w:rPr>
        <w:t xml:space="preserve">        return dummyHead.next;</w:t>
      </w:r>
    </w:p>
    <w:p w14:paraId="629FD709" w14:textId="77777777" w:rsidR="00DB7ACC" w:rsidRDefault="00C37B29">
      <w:r>
        <w:rPr>
          <w:rFonts w:hint="eastAsia"/>
        </w:rPr>
        <w:t xml:space="preserve">    }</w:t>
      </w:r>
    </w:p>
    <w:p w14:paraId="29096C9B" w14:textId="77777777" w:rsidR="00DB7ACC" w:rsidRDefault="00DB7ACC">
      <w:pPr>
        <w:ind w:firstLine="420"/>
      </w:pPr>
    </w:p>
    <w:p w14:paraId="69984535" w14:textId="77777777" w:rsidR="00DB7ACC" w:rsidRDefault="00C37B29">
      <w:pPr>
        <w:pStyle w:val="2"/>
      </w:pPr>
      <w:r>
        <w:rPr>
          <w:rFonts w:hint="eastAsia"/>
        </w:rPr>
        <w:lastRenderedPageBreak/>
        <w:t>K</w:t>
      </w:r>
      <w:r>
        <w:rPr>
          <w:rFonts w:hint="eastAsia"/>
        </w:rPr>
        <w:t>个一组翻转链表</w:t>
      </w:r>
    </w:p>
    <w:p w14:paraId="11A3E65C" w14:textId="77777777" w:rsidR="00DB7ACC" w:rsidRDefault="00C37B29">
      <w:r>
        <w:rPr>
          <w:noProof/>
        </w:rPr>
        <w:drawing>
          <wp:inline distT="0" distB="0" distL="114300" distR="114300" wp14:anchorId="6A855BDB" wp14:editId="1921D5F9">
            <wp:extent cx="4308475" cy="3007360"/>
            <wp:effectExtent l="0" t="0" r="15875" b="2540"/>
            <wp:docPr id="20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19"/>
                    <pic:cNvPicPr>
                      <a:picLocks noChangeAspect="1"/>
                    </pic:cNvPicPr>
                  </pic:nvPicPr>
                  <pic:blipFill>
                    <a:blip r:embed="rId28"/>
                    <a:stretch>
                      <a:fillRect/>
                    </a:stretch>
                  </pic:blipFill>
                  <pic:spPr>
                    <a:xfrm>
                      <a:off x="0" y="0"/>
                      <a:ext cx="4308475" cy="3007360"/>
                    </a:xfrm>
                    <a:prstGeom prst="rect">
                      <a:avLst/>
                    </a:prstGeom>
                    <a:noFill/>
                    <a:ln>
                      <a:noFill/>
                    </a:ln>
                  </pic:spPr>
                </pic:pic>
              </a:graphicData>
            </a:graphic>
          </wp:inline>
        </w:drawing>
      </w:r>
    </w:p>
    <w:p w14:paraId="57C924AC" w14:textId="77777777" w:rsidR="00DB7ACC" w:rsidRDefault="00C37B29">
      <w:pPr>
        <w:pStyle w:val="3"/>
      </w:pPr>
      <w:r>
        <w:rPr>
          <w:rFonts w:hint="eastAsia"/>
        </w:rPr>
        <w:t>递归法</w:t>
      </w:r>
    </w:p>
    <w:p w14:paraId="5A90BEBD" w14:textId="77777777" w:rsidR="00DB7ACC" w:rsidRDefault="00C37B29">
      <w:pPr>
        <w:numPr>
          <w:ilvl w:val="0"/>
          <w:numId w:val="3"/>
        </w:numPr>
      </w:pPr>
      <w:r>
        <w:rPr>
          <w:rFonts w:hint="eastAsia"/>
        </w:rPr>
        <w:t>获取第</w:t>
      </w:r>
      <w:r>
        <w:rPr>
          <w:rFonts w:hint="eastAsia"/>
        </w:rPr>
        <w:t>k</w:t>
      </w:r>
      <w:r>
        <w:rPr>
          <w:rFonts w:hint="eastAsia"/>
        </w:rPr>
        <w:t>各节点</w:t>
      </w:r>
    </w:p>
    <w:p w14:paraId="7DF233D8" w14:textId="77777777" w:rsidR="00DB7ACC" w:rsidRDefault="00C37B29">
      <w:pPr>
        <w:numPr>
          <w:ilvl w:val="0"/>
          <w:numId w:val="3"/>
        </w:numPr>
      </w:pPr>
      <w:r>
        <w:rPr>
          <w:rFonts w:hint="eastAsia"/>
        </w:rPr>
        <w:t>翻转</w:t>
      </w:r>
      <w:r>
        <w:rPr>
          <w:rFonts w:hint="eastAsia"/>
        </w:rPr>
        <w:t>k+1</w:t>
      </w:r>
      <w:r>
        <w:rPr>
          <w:rFonts w:hint="eastAsia"/>
        </w:rPr>
        <w:t>之后的节点（递归）</w:t>
      </w:r>
    </w:p>
    <w:p w14:paraId="4FBBE7D8" w14:textId="77777777" w:rsidR="00DB7ACC" w:rsidRDefault="00C37B29">
      <w:pPr>
        <w:numPr>
          <w:ilvl w:val="0"/>
          <w:numId w:val="3"/>
        </w:numPr>
      </w:pPr>
      <w:r>
        <w:rPr>
          <w:rFonts w:hint="eastAsia"/>
        </w:rPr>
        <w:t>翻转前</w:t>
      </w:r>
      <w:r>
        <w:rPr>
          <w:rFonts w:hint="eastAsia"/>
        </w:rPr>
        <w:t>k</w:t>
      </w:r>
      <w:r>
        <w:rPr>
          <w:rFonts w:hint="eastAsia"/>
        </w:rPr>
        <w:t>个节点（这是一个字方法）</w:t>
      </w:r>
    </w:p>
    <w:p w14:paraId="76BA2567" w14:textId="77777777" w:rsidR="00DB7ACC" w:rsidRDefault="00C37B29">
      <w:r>
        <w:t xml:space="preserve">    /**</w:t>
      </w:r>
    </w:p>
    <w:p w14:paraId="5E39DBC0" w14:textId="77777777" w:rsidR="00DB7ACC" w:rsidRDefault="00C37B29">
      <w:r>
        <w:t xml:space="preserve">     * k</w:t>
      </w:r>
      <w:r>
        <w:t>个一组翻转链表</w:t>
      </w:r>
    </w:p>
    <w:p w14:paraId="6CB02DFD" w14:textId="77777777" w:rsidR="00DB7ACC" w:rsidRDefault="00C37B29">
      <w:r>
        <w:t xml:space="preserve">     * @param head</w:t>
      </w:r>
    </w:p>
    <w:p w14:paraId="3DE12990" w14:textId="77777777" w:rsidR="00DB7ACC" w:rsidRDefault="00C37B29">
      <w:r>
        <w:t xml:space="preserve">     * @param k</w:t>
      </w:r>
    </w:p>
    <w:p w14:paraId="02044D76" w14:textId="77777777" w:rsidR="00DB7ACC" w:rsidRDefault="00C37B29">
      <w:r>
        <w:t xml:space="preserve">     * @return</w:t>
      </w:r>
    </w:p>
    <w:p w14:paraId="7A1C5AAA" w14:textId="77777777" w:rsidR="00DB7ACC" w:rsidRDefault="00C37B29">
      <w:r>
        <w:t xml:space="preserve">     */</w:t>
      </w:r>
    </w:p>
    <w:p w14:paraId="2CCF31CF" w14:textId="77777777" w:rsidR="00DB7ACC" w:rsidRDefault="00C37B29">
      <w:r>
        <w:t xml:space="preserve">    public ListNode reverseKGroup(ListNode head, int k) {</w:t>
      </w:r>
    </w:p>
    <w:p w14:paraId="23B69AF5" w14:textId="77777777" w:rsidR="00DB7ACC" w:rsidRDefault="00C37B29">
      <w:r>
        <w:t xml:space="preserve">        if(head==null||head.next==null||k==1) return head;</w:t>
      </w:r>
    </w:p>
    <w:p w14:paraId="2F636ACB" w14:textId="77777777" w:rsidR="00DB7ACC" w:rsidRDefault="00C37B29">
      <w:r>
        <w:t xml:space="preserve">        // </w:t>
      </w:r>
      <w:r>
        <w:t>获取第</w:t>
      </w:r>
      <w:r>
        <w:t>k</w:t>
      </w:r>
      <w:r>
        <w:t>个节点</w:t>
      </w:r>
    </w:p>
    <w:p w14:paraId="1404B3A8" w14:textId="77777777" w:rsidR="00DB7ACC" w:rsidRDefault="00C37B29">
      <w:r>
        <w:t xml:space="preserve">        ListNode kthNode = getKthNode(head,k);</w:t>
      </w:r>
    </w:p>
    <w:p w14:paraId="136CF991" w14:textId="77777777" w:rsidR="00DB7ACC" w:rsidRDefault="00C37B29">
      <w:r>
        <w:t xml:space="preserve">        // </w:t>
      </w:r>
      <w:r>
        <w:t>第</w:t>
      </w:r>
      <w:r>
        <w:t>k</w:t>
      </w:r>
      <w:r>
        <w:t>个节点为空</w:t>
      </w:r>
      <w:r>
        <w:t xml:space="preserve"> </w:t>
      </w:r>
      <w:r>
        <w:t>则不需要翻转直接返回</w:t>
      </w:r>
      <w:r>
        <w:t>head</w:t>
      </w:r>
    </w:p>
    <w:p w14:paraId="56AEF8BB" w14:textId="77777777" w:rsidR="00DB7ACC" w:rsidRDefault="00C37B29">
      <w:r>
        <w:t xml:space="preserve">        if(kthNode==null) return head;</w:t>
      </w:r>
    </w:p>
    <w:p w14:paraId="1188FB99" w14:textId="77777777" w:rsidR="00DB7ACC" w:rsidRDefault="00C37B29">
      <w:r>
        <w:t xml:space="preserve">        // </w:t>
      </w:r>
      <w:r>
        <w:t>获取第</w:t>
      </w:r>
      <w:r>
        <w:t>k+1</w:t>
      </w:r>
      <w:r>
        <w:t>个节点翻转之后</w:t>
      </w:r>
    </w:p>
    <w:p w14:paraId="4F28D201" w14:textId="77777777" w:rsidR="00DB7ACC" w:rsidRDefault="00C37B29">
      <w:r>
        <w:t xml:space="preserve">        ListNode kthNodeNext = reverseKGroup(kthNode.next,k);</w:t>
      </w:r>
    </w:p>
    <w:p w14:paraId="6C0D5DC2" w14:textId="77777777" w:rsidR="00DB7ACC" w:rsidRDefault="00C37B29">
      <w:r>
        <w:t xml:space="preserve">        // </w:t>
      </w:r>
      <w:r>
        <w:t>翻转前</w:t>
      </w:r>
      <w:r>
        <w:t>k</w:t>
      </w:r>
      <w:r>
        <w:t>个节点</w:t>
      </w:r>
    </w:p>
    <w:p w14:paraId="57D2BCCF" w14:textId="77777777" w:rsidR="00DB7ACC" w:rsidRDefault="00C37B29">
      <w:r>
        <w:t xml:space="preserve">        ListNode node = revers</w:t>
      </w:r>
      <w:r>
        <w:t>eFirstKNode(head, k,kthNodeNext);</w:t>
      </w:r>
    </w:p>
    <w:p w14:paraId="4AA2293D" w14:textId="77777777" w:rsidR="00DB7ACC" w:rsidRDefault="00C37B29">
      <w:r>
        <w:t xml:space="preserve">        return node;</w:t>
      </w:r>
    </w:p>
    <w:p w14:paraId="4A14F368" w14:textId="77777777" w:rsidR="00DB7ACC" w:rsidRDefault="00C37B29">
      <w:r>
        <w:t xml:space="preserve">    }</w:t>
      </w:r>
    </w:p>
    <w:p w14:paraId="20CACC5A" w14:textId="77777777" w:rsidR="00DB7ACC" w:rsidRDefault="00DB7ACC"/>
    <w:p w14:paraId="1F0E5DEE" w14:textId="77777777" w:rsidR="00DB7ACC" w:rsidRDefault="00DB7ACC"/>
    <w:p w14:paraId="05364703" w14:textId="77777777" w:rsidR="00DB7ACC" w:rsidRDefault="00C37B29">
      <w:r>
        <w:t xml:space="preserve">    // </w:t>
      </w:r>
      <w:r>
        <w:t>翻转链表的前</w:t>
      </w:r>
      <w:r>
        <w:t>k</w:t>
      </w:r>
      <w:r>
        <w:t>个节点</w:t>
      </w:r>
    </w:p>
    <w:p w14:paraId="0E4EDF83" w14:textId="77777777" w:rsidR="00DB7ACC" w:rsidRDefault="00C37B29">
      <w:r>
        <w:t xml:space="preserve">    public ListNode reverseFirstKNode(ListNode head,int k,ListNode kthNodenext){</w:t>
      </w:r>
    </w:p>
    <w:p w14:paraId="02E15885" w14:textId="77777777" w:rsidR="00DB7ACC" w:rsidRDefault="00C37B29">
      <w:r>
        <w:t xml:space="preserve">        if(head==null) return head;</w:t>
      </w:r>
    </w:p>
    <w:p w14:paraId="1A0D9513" w14:textId="77777777" w:rsidR="00DB7ACC" w:rsidRDefault="00C37B29">
      <w:r>
        <w:t xml:space="preserve">        // </w:t>
      </w:r>
      <w:r>
        <w:t>翻转前</w:t>
      </w:r>
      <w:r>
        <w:t>k</w:t>
      </w:r>
      <w:r>
        <w:t>个节点</w:t>
      </w:r>
    </w:p>
    <w:p w14:paraId="161CBA92" w14:textId="77777777" w:rsidR="00DB7ACC" w:rsidRDefault="00C37B29">
      <w:r>
        <w:t xml:space="preserve">        ListNode temp = head.next;</w:t>
      </w:r>
    </w:p>
    <w:p w14:paraId="672E3426" w14:textId="77777777" w:rsidR="00DB7ACC" w:rsidRDefault="00C37B29">
      <w:r>
        <w:t xml:space="preserve">    </w:t>
      </w:r>
      <w:r>
        <w:t xml:space="preserve">    ListNode next = head.next.next;</w:t>
      </w:r>
    </w:p>
    <w:p w14:paraId="72939016" w14:textId="77777777" w:rsidR="00DB7ACC" w:rsidRDefault="00C37B29">
      <w:r>
        <w:t xml:space="preserve">        // </w:t>
      </w:r>
      <w:r>
        <w:t>翻转从</w:t>
      </w:r>
      <w:r>
        <w:t>1</w:t>
      </w:r>
      <w:r>
        <w:t>到</w:t>
      </w:r>
      <w:r>
        <w:t>kthNode</w:t>
      </w:r>
      <w:r>
        <w:t>之间的节点</w:t>
      </w:r>
    </w:p>
    <w:p w14:paraId="220B869E" w14:textId="77777777" w:rsidR="00DB7ACC" w:rsidRDefault="00C37B29">
      <w:r>
        <w:t xml:space="preserve">        ListNode pre = head;</w:t>
      </w:r>
    </w:p>
    <w:p w14:paraId="2F382128" w14:textId="77777777" w:rsidR="00DB7ACC" w:rsidRDefault="00C37B29">
      <w:r>
        <w:t xml:space="preserve">        for(int i=1;i&lt;k;i++){</w:t>
      </w:r>
    </w:p>
    <w:p w14:paraId="175CD97E" w14:textId="77777777" w:rsidR="00DB7ACC" w:rsidRDefault="00C37B29">
      <w:r>
        <w:t xml:space="preserve">            temp.next = pre;</w:t>
      </w:r>
    </w:p>
    <w:p w14:paraId="60108812" w14:textId="77777777" w:rsidR="00DB7ACC" w:rsidRDefault="00C37B29">
      <w:r>
        <w:t xml:space="preserve">            pre = temp;</w:t>
      </w:r>
    </w:p>
    <w:p w14:paraId="7540F772" w14:textId="77777777" w:rsidR="00DB7ACC" w:rsidRDefault="00C37B29">
      <w:r>
        <w:t xml:space="preserve">            temp = next;</w:t>
      </w:r>
    </w:p>
    <w:p w14:paraId="5861D99B" w14:textId="77777777" w:rsidR="00DB7ACC" w:rsidRDefault="00C37B29">
      <w:r>
        <w:t xml:space="preserve">            if(next!=null)</w:t>
      </w:r>
    </w:p>
    <w:p w14:paraId="3CE5FFA0" w14:textId="77777777" w:rsidR="00DB7ACC" w:rsidRDefault="00C37B29">
      <w:r>
        <w:t xml:space="preserve">            next = next.nex</w:t>
      </w:r>
      <w:r>
        <w:t>t;</w:t>
      </w:r>
    </w:p>
    <w:p w14:paraId="5E8C81AD" w14:textId="77777777" w:rsidR="00DB7ACC" w:rsidRDefault="00C37B29">
      <w:r>
        <w:t xml:space="preserve">        }</w:t>
      </w:r>
    </w:p>
    <w:p w14:paraId="4F57C0E8" w14:textId="77777777" w:rsidR="00DB7ACC" w:rsidRDefault="00C37B29">
      <w:r>
        <w:t xml:space="preserve">        // </w:t>
      </w:r>
      <w:r>
        <w:t>对翻转的链表进行连接</w:t>
      </w:r>
    </w:p>
    <w:p w14:paraId="7490762B" w14:textId="77777777" w:rsidR="00DB7ACC" w:rsidRDefault="00C37B29">
      <w:r>
        <w:t xml:space="preserve">        head.next=kthNodenext;</w:t>
      </w:r>
    </w:p>
    <w:p w14:paraId="6512536B" w14:textId="77777777" w:rsidR="00DB7ACC" w:rsidRDefault="00C37B29">
      <w:r>
        <w:t xml:space="preserve">        return pre;</w:t>
      </w:r>
    </w:p>
    <w:p w14:paraId="0B171D32" w14:textId="77777777" w:rsidR="00DB7ACC" w:rsidRDefault="00C37B29">
      <w:r>
        <w:t xml:space="preserve">    }</w:t>
      </w:r>
    </w:p>
    <w:p w14:paraId="10C7BB2B" w14:textId="77777777" w:rsidR="00DB7ACC" w:rsidRDefault="00DB7ACC"/>
    <w:p w14:paraId="59641658" w14:textId="77777777" w:rsidR="00DB7ACC" w:rsidRDefault="00C37B29">
      <w:r>
        <w:t xml:space="preserve">    // </w:t>
      </w:r>
      <w:r>
        <w:t>获取链表中第</w:t>
      </w:r>
      <w:r>
        <w:t>k</w:t>
      </w:r>
      <w:r>
        <w:t>个节点</w:t>
      </w:r>
    </w:p>
    <w:p w14:paraId="6FBA10DF" w14:textId="77777777" w:rsidR="00DB7ACC" w:rsidRDefault="00C37B29">
      <w:r>
        <w:t xml:space="preserve">    // </w:t>
      </w:r>
      <w:r>
        <w:t>若第</w:t>
      </w:r>
      <w:r>
        <w:t>k</w:t>
      </w:r>
      <w:r>
        <w:t>个为空则返回</w:t>
      </w:r>
      <w:r>
        <w:t>null</w:t>
      </w:r>
    </w:p>
    <w:p w14:paraId="50263239" w14:textId="77777777" w:rsidR="00DB7ACC" w:rsidRDefault="00C37B29">
      <w:r>
        <w:t xml:space="preserve">    public ListNode getKthNode(ListNode head,int k){</w:t>
      </w:r>
    </w:p>
    <w:p w14:paraId="64618E3F" w14:textId="77777777" w:rsidR="00DB7ACC" w:rsidRDefault="00C37B29">
      <w:r>
        <w:t xml:space="preserve">        if(head==null) return null;</w:t>
      </w:r>
    </w:p>
    <w:p w14:paraId="0D9AE30D" w14:textId="77777777" w:rsidR="00DB7ACC" w:rsidRDefault="00C37B29">
      <w:r>
        <w:t xml:space="preserve">        ListNode temp = head;</w:t>
      </w:r>
    </w:p>
    <w:p w14:paraId="0A052D3D" w14:textId="77777777" w:rsidR="00DB7ACC" w:rsidRDefault="00C37B29">
      <w:r>
        <w:t xml:space="preserve">        for(int i=1;i&lt;k;i++){</w:t>
      </w:r>
    </w:p>
    <w:p w14:paraId="03A52387" w14:textId="77777777" w:rsidR="00DB7ACC" w:rsidRDefault="00C37B29">
      <w:r>
        <w:t xml:space="preserve">            if(temp==null) return null;</w:t>
      </w:r>
    </w:p>
    <w:p w14:paraId="7150A584" w14:textId="77777777" w:rsidR="00DB7ACC" w:rsidRDefault="00C37B29">
      <w:r>
        <w:t xml:space="preserve">            temp = temp.next;</w:t>
      </w:r>
    </w:p>
    <w:p w14:paraId="3DEAB0FD" w14:textId="77777777" w:rsidR="00DB7ACC" w:rsidRDefault="00C37B29">
      <w:r>
        <w:t xml:space="preserve">        }</w:t>
      </w:r>
    </w:p>
    <w:p w14:paraId="6F94B372" w14:textId="77777777" w:rsidR="00DB7ACC" w:rsidRDefault="00C37B29">
      <w:r>
        <w:t xml:space="preserve">        return temp;</w:t>
      </w:r>
    </w:p>
    <w:p w14:paraId="36B51EF1" w14:textId="77777777" w:rsidR="00DB7ACC" w:rsidRDefault="00C37B29">
      <w:pPr>
        <w:ind w:firstLine="420"/>
      </w:pPr>
      <w:r>
        <w:t>}</w:t>
      </w:r>
    </w:p>
    <w:p w14:paraId="5D70C736" w14:textId="77777777" w:rsidR="00DB7ACC" w:rsidRDefault="00C37B29">
      <w:pPr>
        <w:pStyle w:val="2"/>
      </w:pPr>
      <w:r>
        <w:rPr>
          <w:rFonts w:hint="eastAsia"/>
        </w:rPr>
        <w:lastRenderedPageBreak/>
        <w:t>分割链表</w:t>
      </w:r>
    </w:p>
    <w:p w14:paraId="4A973D48" w14:textId="77777777" w:rsidR="00DB7ACC" w:rsidRDefault="00C37B29">
      <w:r>
        <w:rPr>
          <w:noProof/>
        </w:rPr>
        <w:drawing>
          <wp:inline distT="0" distB="0" distL="114300" distR="114300" wp14:anchorId="421A7D23" wp14:editId="0D3F6CBA">
            <wp:extent cx="3683635" cy="2225040"/>
            <wp:effectExtent l="0" t="0" r="12065" b="3810"/>
            <wp:docPr id="20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3"/>
                    <pic:cNvPicPr>
                      <a:picLocks noChangeAspect="1"/>
                    </pic:cNvPicPr>
                  </pic:nvPicPr>
                  <pic:blipFill>
                    <a:blip r:embed="rId29"/>
                    <a:stretch>
                      <a:fillRect/>
                    </a:stretch>
                  </pic:blipFill>
                  <pic:spPr>
                    <a:xfrm>
                      <a:off x="0" y="0"/>
                      <a:ext cx="3683635" cy="2225040"/>
                    </a:xfrm>
                    <a:prstGeom prst="rect">
                      <a:avLst/>
                    </a:prstGeom>
                    <a:noFill/>
                    <a:ln>
                      <a:noFill/>
                    </a:ln>
                  </pic:spPr>
                </pic:pic>
              </a:graphicData>
            </a:graphic>
          </wp:inline>
        </w:drawing>
      </w:r>
    </w:p>
    <w:p w14:paraId="2716C4C1" w14:textId="77777777" w:rsidR="00DB7ACC" w:rsidRDefault="00C37B29">
      <w:pPr>
        <w:pStyle w:val="3"/>
      </w:pPr>
      <w:r>
        <w:rPr>
          <w:rFonts w:hint="eastAsia"/>
        </w:rPr>
        <w:t>递归法</w:t>
      </w:r>
    </w:p>
    <w:p w14:paraId="2F86F289" w14:textId="77777777" w:rsidR="00DB7ACC" w:rsidRDefault="00DB7ACC"/>
    <w:p w14:paraId="6713441D" w14:textId="77777777" w:rsidR="00DB7ACC" w:rsidRDefault="00C37B29">
      <w:r>
        <w:t xml:space="preserve">    /**</w:t>
      </w:r>
    </w:p>
    <w:p w14:paraId="6928FE46" w14:textId="77777777" w:rsidR="00DB7ACC" w:rsidRDefault="00C37B29">
      <w:r>
        <w:t xml:space="preserve">     * </w:t>
      </w:r>
      <w:r>
        <w:t>分割链表中的位置</w:t>
      </w:r>
    </w:p>
    <w:p w14:paraId="64AFB94A" w14:textId="77777777" w:rsidR="00DB7ACC" w:rsidRDefault="00C37B29">
      <w:r>
        <w:t xml:space="preserve">     * @param head</w:t>
      </w:r>
    </w:p>
    <w:p w14:paraId="4464415F" w14:textId="77777777" w:rsidR="00DB7ACC" w:rsidRDefault="00C37B29">
      <w:r>
        <w:t xml:space="preserve">     * @param x</w:t>
      </w:r>
    </w:p>
    <w:p w14:paraId="552CAC28" w14:textId="77777777" w:rsidR="00DB7ACC" w:rsidRDefault="00C37B29">
      <w:r>
        <w:t xml:space="preserve">     * @return</w:t>
      </w:r>
    </w:p>
    <w:p w14:paraId="2DD561C9" w14:textId="77777777" w:rsidR="00DB7ACC" w:rsidRDefault="00C37B29">
      <w:r>
        <w:t xml:space="preserve">     * </w:t>
      </w:r>
      <w:r>
        <w:t>所有小于的节点出现再前面</w:t>
      </w:r>
    </w:p>
    <w:p w14:paraId="6E151B08" w14:textId="77777777" w:rsidR="00DB7ACC" w:rsidRDefault="00C37B29">
      <w:r>
        <w:t xml:space="preserve">     * </w:t>
      </w:r>
      <w:r>
        <w:t>所有大于或者等于的节点都在后面</w:t>
      </w:r>
      <w:r>
        <w:t>&gt;=</w:t>
      </w:r>
    </w:p>
    <w:p w14:paraId="3ABAF8E5" w14:textId="77777777" w:rsidR="00DB7ACC" w:rsidRDefault="00C37B29">
      <w:r>
        <w:t xml:space="preserve">     */</w:t>
      </w:r>
    </w:p>
    <w:p w14:paraId="31EB2DC1" w14:textId="77777777" w:rsidR="00DB7ACC" w:rsidRDefault="00C37B29">
      <w:r>
        <w:t xml:space="preserve">    public ListNode partition(ListNode head, int x) {</w:t>
      </w:r>
    </w:p>
    <w:p w14:paraId="2647004F" w14:textId="77777777" w:rsidR="00DB7ACC" w:rsidRDefault="00C37B29">
      <w:r>
        <w:t xml:space="preserve">       if(head==null||head.next==null) return head;</w:t>
      </w:r>
    </w:p>
    <w:p w14:paraId="0CE39D36" w14:textId="77777777" w:rsidR="00DB7ACC" w:rsidRDefault="00C37B29">
      <w:r>
        <w:t xml:space="preserve">       // </w:t>
      </w:r>
      <w:r>
        <w:t>对</w:t>
      </w:r>
      <w:r>
        <w:t xml:space="preserve">head.next </w:t>
      </w:r>
      <w:r>
        <w:t>进行分割</w:t>
      </w:r>
    </w:p>
    <w:p w14:paraId="1312D12C" w14:textId="77777777" w:rsidR="00DB7ACC" w:rsidRDefault="00C37B29">
      <w:r>
        <w:t xml:space="preserve">       ListNode next = partition(head.next,x);</w:t>
      </w:r>
    </w:p>
    <w:p w14:paraId="53EF536F" w14:textId="77777777" w:rsidR="00DB7ACC" w:rsidRDefault="00C37B29">
      <w:r>
        <w:t xml:space="preserve">       if(head.val&lt;x) {// </w:t>
      </w:r>
      <w:r>
        <w:t>若头节点小于</w:t>
      </w:r>
      <w:r>
        <w:t>X,</w:t>
      </w:r>
      <w:r>
        <w:t>则直接将</w:t>
      </w:r>
    </w:p>
    <w:p w14:paraId="1F60A9FC" w14:textId="77777777" w:rsidR="00DB7ACC" w:rsidRDefault="00C37B29">
      <w:r>
        <w:t xml:space="preserve">           head.next = next;</w:t>
      </w:r>
    </w:p>
    <w:p w14:paraId="5A65E829" w14:textId="77777777" w:rsidR="00DB7ACC" w:rsidRDefault="00C37B29">
      <w:r>
        <w:t xml:space="preserve">           return head;</w:t>
      </w:r>
    </w:p>
    <w:p w14:paraId="12884EE7" w14:textId="77777777" w:rsidR="00DB7ACC" w:rsidRDefault="00C37B29">
      <w:r>
        <w:t xml:space="preserve">       }else{ // </w:t>
      </w:r>
      <w:r>
        <w:t>头节点大于等于</w:t>
      </w:r>
      <w:r>
        <w:t>x</w:t>
      </w:r>
      <w:r>
        <w:t>则需要再</w:t>
      </w:r>
      <w:r>
        <w:t>next</w:t>
      </w:r>
      <w:r>
        <w:t>中找到合适的位置</w:t>
      </w:r>
    </w:p>
    <w:p w14:paraId="1247BDE0" w14:textId="77777777" w:rsidR="00DB7ACC" w:rsidRDefault="00C37B29">
      <w:r>
        <w:t xml:space="preserve">           if(next==null) return head;</w:t>
      </w:r>
    </w:p>
    <w:p w14:paraId="654BF890" w14:textId="77777777" w:rsidR="00DB7ACC" w:rsidRDefault="00C37B29">
      <w:r>
        <w:t xml:space="preserve">           if(next.val&gt;=x) {</w:t>
      </w:r>
    </w:p>
    <w:p w14:paraId="2E8BA360" w14:textId="77777777" w:rsidR="00DB7ACC" w:rsidRDefault="00C37B29">
      <w:r>
        <w:t xml:space="preserve">       </w:t>
      </w:r>
      <w:r>
        <w:t xml:space="preserve">        head.next=next;</w:t>
      </w:r>
    </w:p>
    <w:p w14:paraId="3E076567" w14:textId="77777777" w:rsidR="00DB7ACC" w:rsidRDefault="00C37B29">
      <w:r>
        <w:t xml:space="preserve">               return head;</w:t>
      </w:r>
    </w:p>
    <w:p w14:paraId="3CC9FDDB" w14:textId="77777777" w:rsidR="00DB7ACC" w:rsidRDefault="00C37B29">
      <w:r>
        <w:t xml:space="preserve">           }</w:t>
      </w:r>
    </w:p>
    <w:p w14:paraId="2C1C8171" w14:textId="77777777" w:rsidR="00DB7ACC" w:rsidRDefault="00C37B29">
      <w:r>
        <w:t xml:space="preserve">           // </w:t>
      </w:r>
      <w:r>
        <w:t>找到小于</w:t>
      </w:r>
      <w:r>
        <w:t>x</w:t>
      </w:r>
      <w:r>
        <w:t>的头节点</w:t>
      </w:r>
    </w:p>
    <w:p w14:paraId="5C9E9F72" w14:textId="77777777" w:rsidR="00DB7ACC" w:rsidRDefault="00C37B29">
      <w:r>
        <w:t xml:space="preserve">           ListNode pre=next;</w:t>
      </w:r>
    </w:p>
    <w:p w14:paraId="4C57B89F" w14:textId="77777777" w:rsidR="00DB7ACC" w:rsidRDefault="00C37B29">
      <w:r>
        <w:t xml:space="preserve">           ListNode cur = next;</w:t>
      </w:r>
    </w:p>
    <w:p w14:paraId="5C528E4B" w14:textId="77777777" w:rsidR="00DB7ACC" w:rsidRDefault="00C37B29">
      <w:r>
        <w:t xml:space="preserve">           while (cur!=null){</w:t>
      </w:r>
    </w:p>
    <w:p w14:paraId="6629A79D" w14:textId="77777777" w:rsidR="00DB7ACC" w:rsidRDefault="00C37B29">
      <w:r>
        <w:lastRenderedPageBreak/>
        <w:t xml:space="preserve">               if(cur.val&gt;=x){</w:t>
      </w:r>
    </w:p>
    <w:p w14:paraId="6710201A" w14:textId="77777777" w:rsidR="00DB7ACC" w:rsidRDefault="00C37B29">
      <w:r>
        <w:t xml:space="preserve">                   break;</w:t>
      </w:r>
    </w:p>
    <w:p w14:paraId="70AC7F20" w14:textId="77777777" w:rsidR="00DB7ACC" w:rsidRDefault="00C37B29">
      <w:r>
        <w:t xml:space="preserve">               }el</w:t>
      </w:r>
      <w:r>
        <w:t>se{</w:t>
      </w:r>
    </w:p>
    <w:p w14:paraId="2495EE3B" w14:textId="77777777" w:rsidR="00DB7ACC" w:rsidRDefault="00C37B29">
      <w:r>
        <w:t xml:space="preserve">                   pre = cur;</w:t>
      </w:r>
    </w:p>
    <w:p w14:paraId="26E10DCD" w14:textId="77777777" w:rsidR="00DB7ACC" w:rsidRDefault="00C37B29">
      <w:r>
        <w:t xml:space="preserve">                   cur=cur.next;</w:t>
      </w:r>
    </w:p>
    <w:p w14:paraId="22DB2613" w14:textId="77777777" w:rsidR="00DB7ACC" w:rsidRDefault="00C37B29">
      <w:r>
        <w:t xml:space="preserve">               }</w:t>
      </w:r>
    </w:p>
    <w:p w14:paraId="4C506E02" w14:textId="77777777" w:rsidR="00DB7ACC" w:rsidRDefault="00C37B29">
      <w:r>
        <w:t xml:space="preserve">           }</w:t>
      </w:r>
    </w:p>
    <w:p w14:paraId="44992B07" w14:textId="77777777" w:rsidR="00DB7ACC" w:rsidRDefault="00C37B29">
      <w:r>
        <w:t xml:space="preserve">           // </w:t>
      </w:r>
      <w:r>
        <w:t>进行节点的替换</w:t>
      </w:r>
    </w:p>
    <w:p w14:paraId="43147F63" w14:textId="77777777" w:rsidR="00DB7ACC" w:rsidRDefault="00C37B29">
      <w:r>
        <w:t xml:space="preserve">           head.next = pre.next;</w:t>
      </w:r>
    </w:p>
    <w:p w14:paraId="0467DCA0" w14:textId="77777777" w:rsidR="00DB7ACC" w:rsidRDefault="00C37B29">
      <w:r>
        <w:t xml:space="preserve">           pre.next = head;</w:t>
      </w:r>
    </w:p>
    <w:p w14:paraId="1F878992" w14:textId="77777777" w:rsidR="00DB7ACC" w:rsidRDefault="00C37B29">
      <w:r>
        <w:t xml:space="preserve">           return next;</w:t>
      </w:r>
    </w:p>
    <w:p w14:paraId="2DB5564B" w14:textId="77777777" w:rsidR="00DB7ACC" w:rsidRDefault="00C37B29">
      <w:r>
        <w:t xml:space="preserve">       }</w:t>
      </w:r>
    </w:p>
    <w:p w14:paraId="20BC5430" w14:textId="77777777" w:rsidR="00DB7ACC" w:rsidRDefault="00C37B29">
      <w:pPr>
        <w:ind w:firstLine="420"/>
      </w:pPr>
      <w:r>
        <w:t>}</w:t>
      </w:r>
    </w:p>
    <w:p w14:paraId="73F68037" w14:textId="77777777" w:rsidR="00DB7ACC" w:rsidRDefault="00DB7ACC">
      <w:pPr>
        <w:ind w:firstLine="420"/>
      </w:pPr>
    </w:p>
    <w:p w14:paraId="52A1A275" w14:textId="77777777" w:rsidR="00DB7ACC" w:rsidRDefault="00C37B29">
      <w:pPr>
        <w:pStyle w:val="3"/>
      </w:pPr>
      <w:r>
        <w:rPr>
          <w:rFonts w:hint="eastAsia"/>
        </w:rPr>
        <w:t>迭代法</w:t>
      </w:r>
    </w:p>
    <w:p w14:paraId="1DE252AD" w14:textId="77777777" w:rsidR="00DB7ACC" w:rsidRDefault="00C37B29">
      <w:pPr>
        <w:ind w:firstLineChars="100" w:firstLine="210"/>
        <w:rPr>
          <w:highlight w:val="green"/>
        </w:rPr>
      </w:pPr>
      <w:r>
        <w:rPr>
          <w:rFonts w:hint="eastAsia"/>
          <w:highlight w:val="green"/>
        </w:rPr>
        <w:t xml:space="preserve">// </w:t>
      </w:r>
      <w:r>
        <w:rPr>
          <w:rFonts w:hint="eastAsia"/>
          <w:highlight w:val="green"/>
        </w:rPr>
        <w:t>迭代法</w:t>
      </w:r>
    </w:p>
    <w:p w14:paraId="0E8A671B" w14:textId="77777777" w:rsidR="00DB7ACC" w:rsidRDefault="00C37B29">
      <w:pPr>
        <w:rPr>
          <w:highlight w:val="green"/>
        </w:rPr>
      </w:pPr>
      <w:r>
        <w:rPr>
          <w:rFonts w:hint="eastAsia"/>
          <w:highlight w:val="green"/>
        </w:rPr>
        <w:t xml:space="preserve">    // </w:t>
      </w:r>
      <w:r>
        <w:rPr>
          <w:rFonts w:hint="eastAsia"/>
          <w:highlight w:val="green"/>
        </w:rPr>
        <w:t>使用两条链表对原链表进行划分</w:t>
      </w:r>
    </w:p>
    <w:p w14:paraId="6EA22962" w14:textId="77777777" w:rsidR="00DB7ACC" w:rsidRDefault="00C37B29">
      <w:pPr>
        <w:rPr>
          <w:highlight w:val="green"/>
        </w:rPr>
      </w:pPr>
      <w:r>
        <w:rPr>
          <w:rFonts w:hint="eastAsia"/>
          <w:highlight w:val="green"/>
        </w:rPr>
        <w:t xml:space="preserve">    // </w:t>
      </w:r>
      <w:r>
        <w:rPr>
          <w:rFonts w:hint="eastAsia"/>
          <w:highlight w:val="green"/>
        </w:rPr>
        <w:t>划分完成之后对聊表进行拼接</w:t>
      </w:r>
    </w:p>
    <w:p w14:paraId="5E1A85BE" w14:textId="77777777" w:rsidR="00DB7ACC" w:rsidRDefault="00C37B29">
      <w:r>
        <w:rPr>
          <w:rFonts w:hint="eastAsia"/>
        </w:rPr>
        <w:t xml:space="preserve">    public ListNode partition1(ListNode head, int x) {</w:t>
      </w:r>
    </w:p>
    <w:p w14:paraId="3A89AEA7" w14:textId="77777777" w:rsidR="00DB7ACC" w:rsidRDefault="00C37B29">
      <w:r>
        <w:rPr>
          <w:rFonts w:hint="eastAsia"/>
        </w:rPr>
        <w:t xml:space="preserve">        ListNode dummyHead1 = new ListNode(0);</w:t>
      </w:r>
    </w:p>
    <w:p w14:paraId="4EFE1455" w14:textId="77777777" w:rsidR="00DB7ACC" w:rsidRDefault="00C37B29">
      <w:r>
        <w:rPr>
          <w:rFonts w:hint="eastAsia"/>
        </w:rPr>
        <w:t xml:space="preserve">        ListNode dummyHead2 = new ListNode(0);</w:t>
      </w:r>
    </w:p>
    <w:p w14:paraId="045EEEA7" w14:textId="77777777" w:rsidR="00DB7ACC" w:rsidRDefault="00C37B29">
      <w:r>
        <w:rPr>
          <w:rFonts w:hint="eastAsia"/>
        </w:rPr>
        <w:t xml:space="preserve">        ListNode node1 = dummyHead1;</w:t>
      </w:r>
    </w:p>
    <w:p w14:paraId="48F6341D" w14:textId="77777777" w:rsidR="00DB7ACC" w:rsidRDefault="00C37B29">
      <w:r>
        <w:rPr>
          <w:rFonts w:hint="eastAsia"/>
        </w:rPr>
        <w:t xml:space="preserve">        ListNode node2 = du</w:t>
      </w:r>
      <w:r>
        <w:rPr>
          <w:rFonts w:hint="eastAsia"/>
        </w:rPr>
        <w:t>mmyHead2;</w:t>
      </w:r>
    </w:p>
    <w:p w14:paraId="283A2643" w14:textId="77777777" w:rsidR="00DB7ACC" w:rsidRDefault="00C37B29">
      <w:r>
        <w:rPr>
          <w:rFonts w:hint="eastAsia"/>
        </w:rPr>
        <w:t xml:space="preserve">        while (head != null) {</w:t>
      </w:r>
    </w:p>
    <w:p w14:paraId="59DA9721" w14:textId="77777777" w:rsidR="00DB7ACC" w:rsidRDefault="00C37B29">
      <w:r>
        <w:rPr>
          <w:rFonts w:hint="eastAsia"/>
        </w:rPr>
        <w:t xml:space="preserve">            if (head.val &lt; x) {</w:t>
      </w:r>
    </w:p>
    <w:p w14:paraId="31E4AF12" w14:textId="77777777" w:rsidR="00DB7ACC" w:rsidRDefault="00C37B29">
      <w:r>
        <w:rPr>
          <w:rFonts w:hint="eastAsia"/>
        </w:rPr>
        <w:t xml:space="preserve">                node1.next = head;</w:t>
      </w:r>
    </w:p>
    <w:p w14:paraId="2D1D1677" w14:textId="77777777" w:rsidR="00DB7ACC" w:rsidRDefault="00C37B29">
      <w:r>
        <w:rPr>
          <w:rFonts w:hint="eastAsia"/>
        </w:rPr>
        <w:t xml:space="preserve">                head = head.next;</w:t>
      </w:r>
    </w:p>
    <w:p w14:paraId="4FF38D4D" w14:textId="77777777" w:rsidR="00DB7ACC" w:rsidRDefault="00C37B29">
      <w:r>
        <w:rPr>
          <w:rFonts w:hint="eastAsia"/>
        </w:rPr>
        <w:t xml:space="preserve">                node1 = node1.next;</w:t>
      </w:r>
    </w:p>
    <w:p w14:paraId="4D80940B" w14:textId="77777777" w:rsidR="00DB7ACC" w:rsidRDefault="00C37B29">
      <w:r>
        <w:rPr>
          <w:rFonts w:hint="eastAsia"/>
        </w:rPr>
        <w:t xml:space="preserve">                node1.next = null;</w:t>
      </w:r>
    </w:p>
    <w:p w14:paraId="58BC585D" w14:textId="77777777" w:rsidR="00DB7ACC" w:rsidRDefault="00C37B29">
      <w:r>
        <w:rPr>
          <w:rFonts w:hint="eastAsia"/>
        </w:rPr>
        <w:t xml:space="preserve">            } else {</w:t>
      </w:r>
    </w:p>
    <w:p w14:paraId="4C96D6FA" w14:textId="77777777" w:rsidR="00DB7ACC" w:rsidRDefault="00C37B29">
      <w:r>
        <w:rPr>
          <w:rFonts w:hint="eastAsia"/>
        </w:rPr>
        <w:t xml:space="preserve">                node2.</w:t>
      </w:r>
      <w:r>
        <w:rPr>
          <w:rFonts w:hint="eastAsia"/>
        </w:rPr>
        <w:t>next = head;</w:t>
      </w:r>
    </w:p>
    <w:p w14:paraId="51C223F0" w14:textId="77777777" w:rsidR="00DB7ACC" w:rsidRDefault="00C37B29">
      <w:r>
        <w:rPr>
          <w:rFonts w:hint="eastAsia"/>
        </w:rPr>
        <w:t xml:space="preserve">                head = head.next;</w:t>
      </w:r>
    </w:p>
    <w:p w14:paraId="1FE99657" w14:textId="77777777" w:rsidR="00DB7ACC" w:rsidRDefault="00C37B29">
      <w:r>
        <w:rPr>
          <w:rFonts w:hint="eastAsia"/>
        </w:rPr>
        <w:t xml:space="preserve">                node2 = node2.next;</w:t>
      </w:r>
    </w:p>
    <w:p w14:paraId="5F394D83" w14:textId="77777777" w:rsidR="00DB7ACC" w:rsidRDefault="00C37B29">
      <w:r>
        <w:rPr>
          <w:rFonts w:hint="eastAsia"/>
        </w:rPr>
        <w:t xml:space="preserve">                node2.next = null;</w:t>
      </w:r>
    </w:p>
    <w:p w14:paraId="345F867D" w14:textId="77777777" w:rsidR="00DB7ACC" w:rsidRDefault="00C37B29">
      <w:r>
        <w:rPr>
          <w:rFonts w:hint="eastAsia"/>
        </w:rPr>
        <w:t xml:space="preserve">            }</w:t>
      </w:r>
    </w:p>
    <w:p w14:paraId="4FB73277" w14:textId="77777777" w:rsidR="00DB7ACC" w:rsidRDefault="00C37B29">
      <w:r>
        <w:rPr>
          <w:rFonts w:hint="eastAsia"/>
        </w:rPr>
        <w:t xml:space="preserve">        }</w:t>
      </w:r>
    </w:p>
    <w:p w14:paraId="4217DCE4" w14:textId="77777777" w:rsidR="00DB7ACC" w:rsidRDefault="00C37B29">
      <w:r>
        <w:rPr>
          <w:rFonts w:hint="eastAsia"/>
        </w:rPr>
        <w:t xml:space="preserve">        node1.next = dummyHead2.next;</w:t>
      </w:r>
    </w:p>
    <w:p w14:paraId="2881F29E" w14:textId="77777777" w:rsidR="00DB7ACC" w:rsidRDefault="00C37B29">
      <w:r>
        <w:rPr>
          <w:rFonts w:hint="eastAsia"/>
        </w:rPr>
        <w:t xml:space="preserve">        return dummyHead1.next;</w:t>
      </w:r>
    </w:p>
    <w:p w14:paraId="1C455E6F" w14:textId="77777777" w:rsidR="00DB7ACC" w:rsidRDefault="00C37B29">
      <w:r>
        <w:rPr>
          <w:rFonts w:hint="eastAsia"/>
        </w:rPr>
        <w:t xml:space="preserve">    }</w:t>
      </w:r>
    </w:p>
    <w:p w14:paraId="2C44834B" w14:textId="77777777" w:rsidR="00DB7ACC" w:rsidRDefault="00C37B29">
      <w:pPr>
        <w:pStyle w:val="2"/>
      </w:pPr>
      <w:r>
        <w:rPr>
          <w:rFonts w:hint="eastAsia"/>
        </w:rPr>
        <w:lastRenderedPageBreak/>
        <w:t>旋转链表</w:t>
      </w:r>
    </w:p>
    <w:p w14:paraId="5B6DAC36" w14:textId="77777777" w:rsidR="00DB7ACC" w:rsidRDefault="00C37B29">
      <w:r>
        <w:rPr>
          <w:noProof/>
        </w:rPr>
        <w:drawing>
          <wp:inline distT="0" distB="0" distL="114300" distR="114300" wp14:anchorId="553ADA36" wp14:editId="4DD21DC3">
            <wp:extent cx="3878580" cy="4326255"/>
            <wp:effectExtent l="0" t="0" r="7620" b="17145"/>
            <wp:docPr id="20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
                    <pic:cNvPicPr>
                      <a:picLocks noChangeAspect="1"/>
                    </pic:cNvPicPr>
                  </pic:nvPicPr>
                  <pic:blipFill>
                    <a:blip r:embed="rId30"/>
                    <a:stretch>
                      <a:fillRect/>
                    </a:stretch>
                  </pic:blipFill>
                  <pic:spPr>
                    <a:xfrm>
                      <a:off x="0" y="0"/>
                      <a:ext cx="3878580" cy="4326255"/>
                    </a:xfrm>
                    <a:prstGeom prst="rect">
                      <a:avLst/>
                    </a:prstGeom>
                    <a:noFill/>
                    <a:ln>
                      <a:noFill/>
                    </a:ln>
                  </pic:spPr>
                </pic:pic>
              </a:graphicData>
            </a:graphic>
          </wp:inline>
        </w:drawing>
      </w:r>
    </w:p>
    <w:p w14:paraId="197476E6" w14:textId="77777777" w:rsidR="00DB7ACC" w:rsidRDefault="00C37B29">
      <w:pPr>
        <w:pStyle w:val="3"/>
      </w:pPr>
      <w:r>
        <w:rPr>
          <w:rFonts w:hint="eastAsia"/>
        </w:rPr>
        <w:t>迭代法</w:t>
      </w:r>
    </w:p>
    <w:p w14:paraId="240222E2" w14:textId="77777777" w:rsidR="00DB7ACC" w:rsidRDefault="00DB7ACC"/>
    <w:p w14:paraId="0100FCF7" w14:textId="77777777" w:rsidR="00DB7ACC" w:rsidRDefault="00C37B29">
      <w:r>
        <w:rPr>
          <w:rFonts w:hint="eastAsia"/>
        </w:rPr>
        <w:t xml:space="preserve">  /**</w:t>
      </w:r>
    </w:p>
    <w:p w14:paraId="1DF54070" w14:textId="77777777" w:rsidR="00DB7ACC" w:rsidRDefault="00C37B29">
      <w:r>
        <w:rPr>
          <w:rFonts w:hint="eastAsia"/>
        </w:rPr>
        <w:t xml:space="preserve">     *</w:t>
      </w:r>
    </w:p>
    <w:p w14:paraId="64B5BEB6" w14:textId="77777777" w:rsidR="00DB7ACC" w:rsidRDefault="00C37B29">
      <w:r>
        <w:rPr>
          <w:rFonts w:hint="eastAsia"/>
        </w:rPr>
        <w:t xml:space="preserve">     * @param head</w:t>
      </w:r>
    </w:p>
    <w:p w14:paraId="2B623009" w14:textId="77777777" w:rsidR="00DB7ACC" w:rsidRDefault="00C37B29">
      <w:r>
        <w:rPr>
          <w:rFonts w:hint="eastAsia"/>
        </w:rPr>
        <w:t xml:space="preserve">     * @param k</w:t>
      </w:r>
    </w:p>
    <w:p w14:paraId="70D9983E" w14:textId="77777777" w:rsidR="00DB7ACC" w:rsidRDefault="00C37B29">
      <w:r>
        <w:rPr>
          <w:rFonts w:hint="eastAsia"/>
        </w:rPr>
        <w:t xml:space="preserve">     * @return</w:t>
      </w:r>
    </w:p>
    <w:p w14:paraId="66B26D98" w14:textId="77777777" w:rsidR="00DB7ACC" w:rsidRDefault="00C37B29">
      <w:r>
        <w:rPr>
          <w:rFonts w:hint="eastAsia"/>
        </w:rPr>
        <w:t xml:space="preserve">     */</w:t>
      </w:r>
    </w:p>
    <w:p w14:paraId="66234FC9" w14:textId="77777777" w:rsidR="00DB7ACC" w:rsidRDefault="00C37B29">
      <w:r>
        <w:rPr>
          <w:rFonts w:hint="eastAsia"/>
        </w:rPr>
        <w:t xml:space="preserve">    public ListNode rotateRight(ListNode head, int k) {</w:t>
      </w:r>
    </w:p>
    <w:p w14:paraId="73B8BD9D" w14:textId="77777777" w:rsidR="00DB7ACC" w:rsidRDefault="00C37B29">
      <w:r>
        <w:rPr>
          <w:rFonts w:hint="eastAsia"/>
        </w:rPr>
        <w:t xml:space="preserve">        if (head==null||k==0) return head;</w:t>
      </w:r>
    </w:p>
    <w:p w14:paraId="114F29F2" w14:textId="77777777" w:rsidR="00DB7ACC" w:rsidRDefault="00C37B29">
      <w:r>
        <w:rPr>
          <w:rFonts w:hint="eastAsia"/>
        </w:rPr>
        <w:t xml:space="preserve">        int size = size(head);</w:t>
      </w:r>
    </w:p>
    <w:p w14:paraId="2508F0C6" w14:textId="77777777" w:rsidR="00DB7ACC" w:rsidRDefault="00C37B29">
      <w:r>
        <w:rPr>
          <w:rFonts w:hint="eastAsia"/>
        </w:rPr>
        <w:t xml:space="preserve">        k = k%size;</w:t>
      </w:r>
    </w:p>
    <w:p w14:paraId="630996D2" w14:textId="77777777" w:rsidR="00DB7ACC" w:rsidRDefault="00C37B29">
      <w:r>
        <w:rPr>
          <w:rFonts w:hint="eastAsia"/>
        </w:rPr>
        <w:t xml:space="preserve">        // </w:t>
      </w:r>
      <w:r>
        <w:rPr>
          <w:rFonts w:hint="eastAsia"/>
        </w:rPr>
        <w:t>获取倒数</w:t>
      </w:r>
    </w:p>
    <w:p w14:paraId="01EBEDA7" w14:textId="77777777" w:rsidR="00DB7ACC" w:rsidRDefault="00C37B29">
      <w:r>
        <w:rPr>
          <w:rFonts w:hint="eastAsia"/>
        </w:rPr>
        <w:t xml:space="preserve">        if(k==0) return head;</w:t>
      </w:r>
    </w:p>
    <w:p w14:paraId="5308E0B4" w14:textId="77777777" w:rsidR="00DB7ACC" w:rsidRDefault="00C37B29">
      <w:r>
        <w:rPr>
          <w:rFonts w:hint="eastAsia"/>
        </w:rPr>
        <w:t xml:space="preserve">  </w:t>
      </w:r>
      <w:r>
        <w:rPr>
          <w:rFonts w:hint="eastAsia"/>
        </w:rPr>
        <w:t xml:space="preserve">      // </w:t>
      </w:r>
      <w:r>
        <w:rPr>
          <w:rFonts w:hint="eastAsia"/>
        </w:rPr>
        <w:t>获取倒数第</w:t>
      </w:r>
      <w:r>
        <w:rPr>
          <w:rFonts w:hint="eastAsia"/>
        </w:rPr>
        <w:t>k+1</w:t>
      </w:r>
      <w:r>
        <w:rPr>
          <w:rFonts w:hint="eastAsia"/>
        </w:rPr>
        <w:t>个节点</w:t>
      </w:r>
    </w:p>
    <w:p w14:paraId="16A14CB6" w14:textId="77777777" w:rsidR="00DB7ACC" w:rsidRDefault="00C37B29">
      <w:r>
        <w:rPr>
          <w:rFonts w:hint="eastAsia"/>
        </w:rPr>
        <w:t xml:space="preserve">        ListNode lastNNode = getLastNNode(head, k + 1);</w:t>
      </w:r>
    </w:p>
    <w:p w14:paraId="45089B23" w14:textId="77777777" w:rsidR="00DB7ACC" w:rsidRDefault="00C37B29">
      <w:r>
        <w:rPr>
          <w:rFonts w:hint="eastAsia"/>
        </w:rPr>
        <w:t xml:space="preserve">        // </w:t>
      </w:r>
      <w:r>
        <w:rPr>
          <w:rFonts w:hint="eastAsia"/>
        </w:rPr>
        <w:t>获取新的节点</w:t>
      </w:r>
    </w:p>
    <w:p w14:paraId="76347051" w14:textId="77777777" w:rsidR="00DB7ACC" w:rsidRDefault="00C37B29">
      <w:r>
        <w:rPr>
          <w:rFonts w:hint="eastAsia"/>
        </w:rPr>
        <w:lastRenderedPageBreak/>
        <w:t xml:space="preserve">        ListNode newHead = lastNNode.next;</w:t>
      </w:r>
    </w:p>
    <w:p w14:paraId="54C5D520" w14:textId="77777777" w:rsidR="00DB7ACC" w:rsidRDefault="00C37B29">
      <w:pPr>
        <w:rPr>
          <w:highlight w:val="green"/>
        </w:rPr>
      </w:pPr>
      <w:r>
        <w:rPr>
          <w:rFonts w:hint="eastAsia"/>
        </w:rPr>
        <w:t xml:space="preserve">        </w:t>
      </w:r>
      <w:r>
        <w:rPr>
          <w:rFonts w:hint="eastAsia"/>
          <w:highlight w:val="green"/>
        </w:rPr>
        <w:t xml:space="preserve">// </w:t>
      </w:r>
      <w:r>
        <w:rPr>
          <w:rFonts w:hint="eastAsia"/>
          <w:highlight w:val="green"/>
        </w:rPr>
        <w:t>从新节点之后进行遍历，获取最后一个节点</w:t>
      </w:r>
    </w:p>
    <w:p w14:paraId="448E16A6" w14:textId="77777777" w:rsidR="00DB7ACC" w:rsidRDefault="00C37B29">
      <w:pPr>
        <w:rPr>
          <w:highlight w:val="green"/>
        </w:rPr>
      </w:pPr>
      <w:r>
        <w:rPr>
          <w:rFonts w:hint="eastAsia"/>
          <w:highlight w:val="green"/>
        </w:rPr>
        <w:t xml:space="preserve">        ListNode cur = newHead;</w:t>
      </w:r>
    </w:p>
    <w:p w14:paraId="1A07B8F8" w14:textId="77777777" w:rsidR="00DB7ACC" w:rsidRDefault="00C37B29">
      <w:pPr>
        <w:rPr>
          <w:highlight w:val="green"/>
        </w:rPr>
      </w:pPr>
      <w:r>
        <w:rPr>
          <w:rFonts w:hint="eastAsia"/>
          <w:highlight w:val="green"/>
        </w:rPr>
        <w:t xml:space="preserve">        ListNode pre = cur;</w:t>
      </w:r>
    </w:p>
    <w:p w14:paraId="354FD3B1" w14:textId="77777777" w:rsidR="00DB7ACC" w:rsidRDefault="00C37B29">
      <w:pPr>
        <w:rPr>
          <w:highlight w:val="green"/>
        </w:rPr>
      </w:pPr>
      <w:r>
        <w:rPr>
          <w:rFonts w:hint="eastAsia"/>
          <w:highlight w:val="green"/>
        </w:rPr>
        <w:t xml:space="preserve">        cur=cur.next;</w:t>
      </w:r>
    </w:p>
    <w:p w14:paraId="5278FFB9" w14:textId="77777777" w:rsidR="00DB7ACC" w:rsidRDefault="00C37B29">
      <w:pPr>
        <w:rPr>
          <w:highlight w:val="green"/>
        </w:rPr>
      </w:pPr>
      <w:r>
        <w:rPr>
          <w:rFonts w:hint="eastAsia"/>
          <w:highlight w:val="green"/>
        </w:rPr>
        <w:t xml:space="preserve">        while (cur!=null){</w:t>
      </w:r>
    </w:p>
    <w:p w14:paraId="06F72E8F" w14:textId="77777777" w:rsidR="00DB7ACC" w:rsidRDefault="00C37B29">
      <w:pPr>
        <w:rPr>
          <w:highlight w:val="green"/>
        </w:rPr>
      </w:pPr>
      <w:r>
        <w:rPr>
          <w:rFonts w:hint="eastAsia"/>
          <w:highlight w:val="green"/>
        </w:rPr>
        <w:t xml:space="preserve">            pre=cur;</w:t>
      </w:r>
    </w:p>
    <w:p w14:paraId="53C1C8F7" w14:textId="77777777" w:rsidR="00DB7ACC" w:rsidRDefault="00C37B29">
      <w:pPr>
        <w:rPr>
          <w:highlight w:val="green"/>
        </w:rPr>
      </w:pPr>
      <w:r>
        <w:rPr>
          <w:rFonts w:hint="eastAsia"/>
          <w:highlight w:val="green"/>
        </w:rPr>
        <w:t xml:space="preserve">            cur=cur.next;</w:t>
      </w:r>
    </w:p>
    <w:p w14:paraId="4C477B3B" w14:textId="77777777" w:rsidR="00DB7ACC" w:rsidRDefault="00C37B29">
      <w:pPr>
        <w:rPr>
          <w:highlight w:val="green"/>
        </w:rPr>
      </w:pPr>
      <w:r>
        <w:rPr>
          <w:rFonts w:hint="eastAsia"/>
          <w:highlight w:val="green"/>
        </w:rPr>
        <w:t xml:space="preserve">        }</w:t>
      </w:r>
    </w:p>
    <w:p w14:paraId="6D4F558E" w14:textId="77777777" w:rsidR="00DB7ACC" w:rsidRDefault="00C37B29">
      <w:r>
        <w:rPr>
          <w:rFonts w:hint="eastAsia"/>
          <w:highlight w:val="green"/>
        </w:rPr>
        <w:t xml:space="preserve">        // </w:t>
      </w:r>
      <w:r>
        <w:rPr>
          <w:rFonts w:hint="eastAsia"/>
          <w:highlight w:val="green"/>
        </w:rPr>
        <w:t>最后一个节点的下一个节点为</w:t>
      </w:r>
      <w:r>
        <w:rPr>
          <w:rFonts w:hint="eastAsia"/>
          <w:highlight w:val="green"/>
        </w:rPr>
        <w:t>head</w:t>
      </w:r>
    </w:p>
    <w:p w14:paraId="17922199" w14:textId="77777777" w:rsidR="00DB7ACC" w:rsidRDefault="00C37B29">
      <w:r>
        <w:rPr>
          <w:rFonts w:hint="eastAsia"/>
        </w:rPr>
        <w:t xml:space="preserve">        pre.next=head;</w:t>
      </w:r>
    </w:p>
    <w:p w14:paraId="5C1FAB8B" w14:textId="77777777" w:rsidR="00DB7ACC" w:rsidRDefault="00C37B29">
      <w:r>
        <w:rPr>
          <w:rFonts w:hint="eastAsia"/>
        </w:rPr>
        <w:t xml:space="preserve">        // </w:t>
      </w:r>
      <w:r>
        <w:rPr>
          <w:rFonts w:hint="eastAsia"/>
        </w:rPr>
        <w:t>倒数</w:t>
      </w:r>
      <w:r>
        <w:rPr>
          <w:rFonts w:hint="eastAsia"/>
        </w:rPr>
        <w:t>n+1</w:t>
      </w:r>
      <w:r>
        <w:rPr>
          <w:rFonts w:hint="eastAsia"/>
        </w:rPr>
        <w:t>个节点为空</w:t>
      </w:r>
    </w:p>
    <w:p w14:paraId="4604DFD8" w14:textId="77777777" w:rsidR="00DB7ACC" w:rsidRDefault="00C37B29">
      <w:r>
        <w:rPr>
          <w:rFonts w:hint="eastAsia"/>
        </w:rPr>
        <w:t xml:space="preserve">        lastNNode.next=null;</w:t>
      </w:r>
    </w:p>
    <w:p w14:paraId="440C2DF8" w14:textId="77777777" w:rsidR="00DB7ACC" w:rsidRDefault="00C37B29">
      <w:r>
        <w:rPr>
          <w:rFonts w:hint="eastAsia"/>
        </w:rPr>
        <w:t xml:space="preserve">        return newHead;</w:t>
      </w:r>
    </w:p>
    <w:p w14:paraId="224C6E65" w14:textId="77777777" w:rsidR="00DB7ACC" w:rsidRDefault="00C37B29">
      <w:r>
        <w:rPr>
          <w:rFonts w:hint="eastAsia"/>
        </w:rPr>
        <w:t xml:space="preserve">    }</w:t>
      </w:r>
    </w:p>
    <w:p w14:paraId="6933D05C" w14:textId="77777777" w:rsidR="00DB7ACC" w:rsidRDefault="00DB7ACC"/>
    <w:p w14:paraId="03CD580E" w14:textId="77777777" w:rsidR="00DB7ACC" w:rsidRDefault="00C37B29">
      <w:r>
        <w:rPr>
          <w:rFonts w:hint="eastAsia"/>
        </w:rPr>
        <w:t xml:space="preserve">    // </w:t>
      </w:r>
      <w:r>
        <w:rPr>
          <w:rFonts w:hint="eastAsia"/>
        </w:rPr>
        <w:t>获取倒数第</w:t>
      </w:r>
      <w:r>
        <w:rPr>
          <w:rFonts w:hint="eastAsia"/>
        </w:rPr>
        <w:t>n</w:t>
      </w:r>
      <w:r>
        <w:rPr>
          <w:rFonts w:hint="eastAsia"/>
        </w:rPr>
        <w:t>个节点</w:t>
      </w:r>
    </w:p>
    <w:p w14:paraId="77B7C382" w14:textId="77777777" w:rsidR="00DB7ACC" w:rsidRDefault="00C37B29">
      <w:r>
        <w:rPr>
          <w:rFonts w:hint="eastAsia"/>
        </w:rPr>
        <w:t xml:space="preserve">    public ListNode getLastNNode(ListNode head,int k){</w:t>
      </w:r>
    </w:p>
    <w:p w14:paraId="5FD45BCB" w14:textId="77777777" w:rsidR="00DB7ACC" w:rsidRDefault="00C37B29">
      <w:r>
        <w:rPr>
          <w:rFonts w:hint="eastAsia"/>
        </w:rPr>
        <w:t xml:space="preserve">        if(head==null) return head;</w:t>
      </w:r>
    </w:p>
    <w:p w14:paraId="70D26777" w14:textId="77777777" w:rsidR="00DB7ACC" w:rsidRDefault="00C37B29">
      <w:r>
        <w:rPr>
          <w:rFonts w:hint="eastAsia"/>
        </w:rPr>
        <w:t xml:space="preserve">        ListNode slow = head;</w:t>
      </w:r>
    </w:p>
    <w:p w14:paraId="52D82F93" w14:textId="77777777" w:rsidR="00DB7ACC" w:rsidRDefault="00C37B29">
      <w:r>
        <w:rPr>
          <w:rFonts w:hint="eastAsia"/>
        </w:rPr>
        <w:t xml:space="preserve">        ListNode quick = head;</w:t>
      </w:r>
    </w:p>
    <w:p w14:paraId="4AA5F13E" w14:textId="77777777" w:rsidR="00DB7ACC" w:rsidRDefault="00C37B29">
      <w:r>
        <w:rPr>
          <w:rFonts w:hint="eastAsia"/>
        </w:rPr>
        <w:t xml:space="preserve">        for(int i=0;i&lt;k;i++) quick=quick.next;</w:t>
      </w:r>
    </w:p>
    <w:p w14:paraId="5B24C55E" w14:textId="77777777" w:rsidR="00DB7ACC" w:rsidRDefault="00C37B29">
      <w:r>
        <w:rPr>
          <w:rFonts w:hint="eastAsia"/>
        </w:rPr>
        <w:t xml:space="preserve">        while (quick!=null){</w:t>
      </w:r>
    </w:p>
    <w:p w14:paraId="2CB48BEE" w14:textId="77777777" w:rsidR="00DB7ACC" w:rsidRDefault="00C37B29">
      <w:r>
        <w:rPr>
          <w:rFonts w:hint="eastAsia"/>
        </w:rPr>
        <w:t xml:space="preserve">           </w:t>
      </w:r>
      <w:r>
        <w:rPr>
          <w:rFonts w:hint="eastAsia"/>
        </w:rPr>
        <w:t xml:space="preserve"> slow=slow.next;</w:t>
      </w:r>
    </w:p>
    <w:p w14:paraId="2568E8B4" w14:textId="77777777" w:rsidR="00DB7ACC" w:rsidRDefault="00C37B29">
      <w:r>
        <w:rPr>
          <w:rFonts w:hint="eastAsia"/>
        </w:rPr>
        <w:t xml:space="preserve">            quick=quick.next;</w:t>
      </w:r>
    </w:p>
    <w:p w14:paraId="44B4008E" w14:textId="77777777" w:rsidR="00DB7ACC" w:rsidRDefault="00C37B29">
      <w:r>
        <w:rPr>
          <w:rFonts w:hint="eastAsia"/>
        </w:rPr>
        <w:t xml:space="preserve">        }</w:t>
      </w:r>
    </w:p>
    <w:p w14:paraId="48862625" w14:textId="77777777" w:rsidR="00DB7ACC" w:rsidRDefault="00C37B29">
      <w:r>
        <w:rPr>
          <w:rFonts w:hint="eastAsia"/>
        </w:rPr>
        <w:t xml:space="preserve">        return slow;</w:t>
      </w:r>
    </w:p>
    <w:p w14:paraId="5D723C1F" w14:textId="77777777" w:rsidR="00DB7ACC" w:rsidRDefault="00C37B29">
      <w:r>
        <w:rPr>
          <w:rFonts w:hint="eastAsia"/>
        </w:rPr>
        <w:t xml:space="preserve">    }</w:t>
      </w:r>
    </w:p>
    <w:p w14:paraId="02795392" w14:textId="77777777" w:rsidR="00DB7ACC" w:rsidRDefault="00DB7ACC"/>
    <w:p w14:paraId="0387C782" w14:textId="77777777" w:rsidR="00DB7ACC" w:rsidRDefault="00C37B29">
      <w:r>
        <w:rPr>
          <w:rFonts w:hint="eastAsia"/>
        </w:rPr>
        <w:t xml:space="preserve">    // </w:t>
      </w:r>
      <w:r>
        <w:rPr>
          <w:rFonts w:hint="eastAsia"/>
        </w:rPr>
        <w:t>获取链表的长度</w:t>
      </w:r>
    </w:p>
    <w:p w14:paraId="0AFD73F0" w14:textId="77777777" w:rsidR="00DB7ACC" w:rsidRDefault="00C37B29">
      <w:r>
        <w:rPr>
          <w:rFonts w:hint="eastAsia"/>
        </w:rPr>
        <w:t xml:space="preserve">    private int size(ListNode head){</w:t>
      </w:r>
    </w:p>
    <w:p w14:paraId="38558104" w14:textId="77777777" w:rsidR="00DB7ACC" w:rsidRDefault="00C37B29">
      <w:r>
        <w:rPr>
          <w:rFonts w:hint="eastAsia"/>
        </w:rPr>
        <w:t xml:space="preserve">        if(head==null) return 0;</w:t>
      </w:r>
    </w:p>
    <w:p w14:paraId="434341EF" w14:textId="77777777" w:rsidR="00DB7ACC" w:rsidRDefault="00C37B29">
      <w:r>
        <w:rPr>
          <w:rFonts w:hint="eastAsia"/>
        </w:rPr>
        <w:t xml:space="preserve">        return 1+size(head.next);</w:t>
      </w:r>
    </w:p>
    <w:p w14:paraId="06454BB7" w14:textId="77777777" w:rsidR="00DB7ACC" w:rsidRDefault="00C37B29">
      <w:pPr>
        <w:ind w:firstLine="420"/>
      </w:pPr>
      <w:r>
        <w:rPr>
          <w:rFonts w:hint="eastAsia"/>
        </w:rPr>
        <w:t>}</w:t>
      </w:r>
    </w:p>
    <w:p w14:paraId="2B764F73" w14:textId="77777777" w:rsidR="00DB7ACC" w:rsidRDefault="00DB7ACC">
      <w:pPr>
        <w:ind w:firstLine="420"/>
      </w:pPr>
    </w:p>
    <w:p w14:paraId="74D2A971" w14:textId="77777777" w:rsidR="00DB7ACC" w:rsidRDefault="00C37B29">
      <w:pPr>
        <w:pStyle w:val="2"/>
      </w:pPr>
      <w:r>
        <w:rPr>
          <w:rFonts w:hint="eastAsia"/>
        </w:rPr>
        <w:lastRenderedPageBreak/>
        <w:t>重拍链表</w:t>
      </w:r>
    </w:p>
    <w:p w14:paraId="50BB5CDF" w14:textId="77777777" w:rsidR="00DB7ACC" w:rsidRDefault="00C37B29">
      <w:r>
        <w:rPr>
          <w:noProof/>
        </w:rPr>
        <w:drawing>
          <wp:inline distT="0" distB="0" distL="114300" distR="114300" wp14:anchorId="10CC9B02" wp14:editId="1463550D">
            <wp:extent cx="4315460" cy="3225165"/>
            <wp:effectExtent l="0" t="0" r="8890" b="13335"/>
            <wp:docPr id="21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6"/>
                    <pic:cNvPicPr>
                      <a:picLocks noChangeAspect="1"/>
                    </pic:cNvPicPr>
                  </pic:nvPicPr>
                  <pic:blipFill>
                    <a:blip r:embed="rId31"/>
                    <a:stretch>
                      <a:fillRect/>
                    </a:stretch>
                  </pic:blipFill>
                  <pic:spPr>
                    <a:xfrm>
                      <a:off x="0" y="0"/>
                      <a:ext cx="4315460" cy="3225165"/>
                    </a:xfrm>
                    <a:prstGeom prst="rect">
                      <a:avLst/>
                    </a:prstGeom>
                    <a:noFill/>
                    <a:ln>
                      <a:noFill/>
                    </a:ln>
                  </pic:spPr>
                </pic:pic>
              </a:graphicData>
            </a:graphic>
          </wp:inline>
        </w:drawing>
      </w:r>
    </w:p>
    <w:p w14:paraId="3EE6A490" w14:textId="77777777" w:rsidR="00DB7ACC" w:rsidRDefault="00C37B29">
      <w:pPr>
        <w:pStyle w:val="3"/>
      </w:pPr>
      <w:r>
        <w:rPr>
          <w:rFonts w:hint="eastAsia"/>
        </w:rPr>
        <w:t>使用队列将数据先全部存储起来</w:t>
      </w:r>
    </w:p>
    <w:p w14:paraId="31440214" w14:textId="77777777" w:rsidR="00DB7ACC" w:rsidRDefault="00C37B29">
      <w:r>
        <w:rPr>
          <w:rFonts w:hint="eastAsia"/>
        </w:rPr>
        <w:t xml:space="preserve"> /**</w:t>
      </w:r>
    </w:p>
    <w:p w14:paraId="191083F9" w14:textId="77777777" w:rsidR="00DB7ACC" w:rsidRDefault="00C37B29">
      <w:r>
        <w:rPr>
          <w:rFonts w:hint="eastAsia"/>
        </w:rPr>
        <w:t xml:space="preserve">     * </w:t>
      </w:r>
      <w:r>
        <w:rPr>
          <w:rFonts w:hint="eastAsia"/>
        </w:rPr>
        <w:t>使用双端队列</w:t>
      </w:r>
    </w:p>
    <w:p w14:paraId="29A39E9B" w14:textId="77777777" w:rsidR="00DB7ACC" w:rsidRDefault="00C37B29">
      <w:r>
        <w:rPr>
          <w:rFonts w:hint="eastAsia"/>
        </w:rPr>
        <w:t xml:space="preserve">     * </w:t>
      </w:r>
      <w:r>
        <w:rPr>
          <w:rFonts w:hint="eastAsia"/>
        </w:rPr>
        <w:t>从两个方向对链表进行遍历</w:t>
      </w:r>
    </w:p>
    <w:p w14:paraId="05086E2A" w14:textId="77777777" w:rsidR="00DB7ACC" w:rsidRDefault="00C37B29">
      <w:r>
        <w:rPr>
          <w:rFonts w:hint="eastAsia"/>
        </w:rPr>
        <w:t xml:space="preserve">     * @param head</w:t>
      </w:r>
    </w:p>
    <w:p w14:paraId="2F76EA2C" w14:textId="77777777" w:rsidR="00DB7ACC" w:rsidRDefault="00C37B29">
      <w:r>
        <w:rPr>
          <w:rFonts w:hint="eastAsia"/>
        </w:rPr>
        <w:t xml:space="preserve">     */</w:t>
      </w:r>
    </w:p>
    <w:p w14:paraId="00025435" w14:textId="77777777" w:rsidR="00DB7ACC" w:rsidRDefault="00C37B29">
      <w:r>
        <w:rPr>
          <w:rFonts w:hint="eastAsia"/>
        </w:rPr>
        <w:t xml:space="preserve">    public void reorderList1(ListNode head) {</w:t>
      </w:r>
    </w:p>
    <w:p w14:paraId="74652DE6" w14:textId="77777777" w:rsidR="00DB7ACC" w:rsidRDefault="00C37B29">
      <w:r>
        <w:rPr>
          <w:rFonts w:hint="eastAsia"/>
        </w:rPr>
        <w:t xml:space="preserve">        // </w:t>
      </w:r>
      <w:r>
        <w:rPr>
          <w:rFonts w:hint="eastAsia"/>
        </w:rPr>
        <w:t>双端队列</w:t>
      </w:r>
    </w:p>
    <w:p w14:paraId="689EB6AE" w14:textId="77777777" w:rsidR="00DB7ACC" w:rsidRDefault="00C37B29">
      <w:r>
        <w:rPr>
          <w:rFonts w:hint="eastAsia"/>
        </w:rPr>
        <w:t xml:space="preserve">        LinkedList&lt;ListNode&gt; queue = new LinkedList&lt;&gt;();</w:t>
      </w:r>
    </w:p>
    <w:p w14:paraId="2BD32F04" w14:textId="77777777" w:rsidR="00DB7ACC" w:rsidRDefault="00C37B29">
      <w:r>
        <w:rPr>
          <w:rFonts w:hint="eastAsia"/>
        </w:rPr>
        <w:t xml:space="preserve">        // </w:t>
      </w:r>
      <w:r>
        <w:rPr>
          <w:rFonts w:hint="eastAsia"/>
        </w:rPr>
        <w:t>指向头节点</w:t>
      </w:r>
    </w:p>
    <w:p w14:paraId="5FBF8551" w14:textId="77777777" w:rsidR="00DB7ACC" w:rsidRDefault="00C37B29">
      <w:r>
        <w:rPr>
          <w:rFonts w:hint="eastAsia"/>
        </w:rPr>
        <w:t xml:space="preserve">        ListNode cur = head;</w:t>
      </w:r>
    </w:p>
    <w:p w14:paraId="516A5E99" w14:textId="77777777" w:rsidR="00DB7ACC" w:rsidRDefault="00C37B29">
      <w:r>
        <w:rPr>
          <w:rFonts w:hint="eastAsia"/>
        </w:rPr>
        <w:t xml:space="preserve">        // </w:t>
      </w:r>
      <w:r>
        <w:rPr>
          <w:rFonts w:hint="eastAsia"/>
        </w:rPr>
        <w:t>将链表存储到</w:t>
      </w:r>
      <w:r>
        <w:rPr>
          <w:rFonts w:hint="eastAsia"/>
        </w:rPr>
        <w:t>queue</w:t>
      </w:r>
      <w:r>
        <w:rPr>
          <w:rFonts w:hint="eastAsia"/>
        </w:rPr>
        <w:t>中</w:t>
      </w:r>
    </w:p>
    <w:p w14:paraId="78BBFC2E" w14:textId="77777777" w:rsidR="00DB7ACC" w:rsidRDefault="00C37B29">
      <w:r>
        <w:rPr>
          <w:rFonts w:hint="eastAsia"/>
        </w:rPr>
        <w:t xml:space="preserve">        while (cur != null) {</w:t>
      </w:r>
    </w:p>
    <w:p w14:paraId="5EC6606D" w14:textId="77777777" w:rsidR="00DB7ACC" w:rsidRDefault="00C37B29">
      <w:r>
        <w:rPr>
          <w:rFonts w:hint="eastAsia"/>
        </w:rPr>
        <w:t xml:space="preserve">            queue.addLast(cur);</w:t>
      </w:r>
    </w:p>
    <w:p w14:paraId="7B6E2F34" w14:textId="77777777" w:rsidR="00DB7ACC" w:rsidRDefault="00C37B29">
      <w:r>
        <w:rPr>
          <w:rFonts w:hint="eastAsia"/>
        </w:rPr>
        <w:t xml:space="preserve">            cur = cur.next;</w:t>
      </w:r>
    </w:p>
    <w:p w14:paraId="4D15D686" w14:textId="77777777" w:rsidR="00DB7ACC" w:rsidRDefault="00C37B29">
      <w:r>
        <w:rPr>
          <w:rFonts w:hint="eastAsia"/>
        </w:rPr>
        <w:t xml:space="preserve">        }</w:t>
      </w:r>
    </w:p>
    <w:p w14:paraId="59D3BD9A" w14:textId="77777777" w:rsidR="00DB7ACC" w:rsidRDefault="00C37B29">
      <w:r>
        <w:rPr>
          <w:rFonts w:hint="eastAsia"/>
        </w:rPr>
        <w:t xml:space="preserve">        // </w:t>
      </w:r>
      <w:r>
        <w:rPr>
          <w:rFonts w:hint="eastAsia"/>
        </w:rPr>
        <w:t>从前后两个方向向中济南逼近</w:t>
      </w:r>
    </w:p>
    <w:p w14:paraId="2B1D9E81" w14:textId="77777777" w:rsidR="00DB7ACC" w:rsidRDefault="00C37B29">
      <w:r>
        <w:rPr>
          <w:rFonts w:hint="eastAsia"/>
        </w:rPr>
        <w:t xml:space="preserve">        while (!queue.isEmpty()) {</w:t>
      </w:r>
    </w:p>
    <w:p w14:paraId="2A56815F" w14:textId="77777777" w:rsidR="00DB7ACC" w:rsidRDefault="00C37B29">
      <w:r>
        <w:rPr>
          <w:rFonts w:hint="eastAsia"/>
        </w:rPr>
        <w:t xml:space="preserve">            // </w:t>
      </w:r>
      <w:r>
        <w:rPr>
          <w:rFonts w:hint="eastAsia"/>
        </w:rPr>
        <w:t>向从前面拿一个值</w:t>
      </w:r>
    </w:p>
    <w:p w14:paraId="53ADF06D" w14:textId="77777777" w:rsidR="00DB7ACC" w:rsidRDefault="00C37B29">
      <w:r>
        <w:rPr>
          <w:rFonts w:hint="eastAsia"/>
        </w:rPr>
        <w:t xml:space="preserve">            if (cur == null) {</w:t>
      </w:r>
    </w:p>
    <w:p w14:paraId="52ED7A69" w14:textId="77777777" w:rsidR="00DB7ACC" w:rsidRDefault="00C37B29">
      <w:r>
        <w:rPr>
          <w:rFonts w:hint="eastAsia"/>
        </w:rPr>
        <w:t xml:space="preserve">                cur = queue.pollFirst();</w:t>
      </w:r>
    </w:p>
    <w:p w14:paraId="7B7DEECC" w14:textId="77777777" w:rsidR="00DB7ACC" w:rsidRDefault="00C37B29">
      <w:r>
        <w:rPr>
          <w:rFonts w:hint="eastAsia"/>
        </w:rPr>
        <w:t xml:space="preserve">            } else {</w:t>
      </w:r>
    </w:p>
    <w:p w14:paraId="293F1474" w14:textId="77777777" w:rsidR="00DB7ACC" w:rsidRDefault="00C37B29">
      <w:r>
        <w:rPr>
          <w:rFonts w:hint="eastAsia"/>
        </w:rPr>
        <w:lastRenderedPageBreak/>
        <w:t xml:space="preserve">                cur.next = queue.pollFirst();</w:t>
      </w:r>
    </w:p>
    <w:p w14:paraId="740061DB" w14:textId="77777777" w:rsidR="00DB7ACC" w:rsidRDefault="00C37B29">
      <w:r>
        <w:rPr>
          <w:rFonts w:hint="eastAsia"/>
        </w:rPr>
        <w:t xml:space="preserve">                cur = cur.next;</w:t>
      </w:r>
    </w:p>
    <w:p w14:paraId="4DB705D8" w14:textId="77777777" w:rsidR="00DB7ACC" w:rsidRDefault="00C37B29">
      <w:r>
        <w:rPr>
          <w:rFonts w:hint="eastAsia"/>
        </w:rPr>
        <w:t xml:space="preserve">            }</w:t>
      </w:r>
    </w:p>
    <w:p w14:paraId="01680FE8" w14:textId="77777777" w:rsidR="00DB7ACC" w:rsidRDefault="00C37B29">
      <w:r>
        <w:rPr>
          <w:rFonts w:hint="eastAsia"/>
        </w:rPr>
        <w:t xml:space="preserve">            // </w:t>
      </w:r>
      <w:r>
        <w:rPr>
          <w:rFonts w:hint="eastAsia"/>
        </w:rPr>
        <w:t>再从后面拿一个值</w:t>
      </w:r>
    </w:p>
    <w:p w14:paraId="1036E1FE" w14:textId="77777777" w:rsidR="00DB7ACC" w:rsidRDefault="00C37B29">
      <w:r>
        <w:rPr>
          <w:rFonts w:hint="eastAsia"/>
        </w:rPr>
        <w:t xml:space="preserve">            cur.next = queue.pollLast();</w:t>
      </w:r>
    </w:p>
    <w:p w14:paraId="24889548" w14:textId="77777777" w:rsidR="00DB7ACC" w:rsidRDefault="00C37B29">
      <w:r>
        <w:rPr>
          <w:rFonts w:hint="eastAsia"/>
        </w:rPr>
        <w:t xml:space="preserve">            cur = cur.next;</w:t>
      </w:r>
    </w:p>
    <w:p w14:paraId="26D3BF7D" w14:textId="77777777" w:rsidR="00DB7ACC" w:rsidRDefault="00C37B29">
      <w:r>
        <w:rPr>
          <w:rFonts w:hint="eastAsia"/>
        </w:rPr>
        <w:t xml:space="preserve">        }</w:t>
      </w:r>
    </w:p>
    <w:p w14:paraId="2465F5D1" w14:textId="77777777" w:rsidR="00DB7ACC" w:rsidRDefault="00C37B29">
      <w:r>
        <w:rPr>
          <w:rFonts w:hint="eastAsia"/>
        </w:rPr>
        <w:t xml:space="preserve">        // </w:t>
      </w:r>
      <w:r>
        <w:rPr>
          <w:rFonts w:hint="eastAsia"/>
        </w:rPr>
        <w:t>设置最后一个值的下一个节点为</w:t>
      </w:r>
      <w:r>
        <w:rPr>
          <w:rFonts w:hint="eastAsia"/>
        </w:rPr>
        <w:t>null</w:t>
      </w:r>
    </w:p>
    <w:p w14:paraId="7694151F" w14:textId="77777777" w:rsidR="00DB7ACC" w:rsidRDefault="00C37B29">
      <w:r>
        <w:rPr>
          <w:rFonts w:hint="eastAsia"/>
        </w:rPr>
        <w:t xml:space="preserve">        if (cur != null) {</w:t>
      </w:r>
    </w:p>
    <w:p w14:paraId="29FB45AE" w14:textId="77777777" w:rsidR="00DB7ACC" w:rsidRDefault="00C37B29">
      <w:r>
        <w:rPr>
          <w:rFonts w:hint="eastAsia"/>
        </w:rPr>
        <w:t xml:space="preserve">            cur.next = null;</w:t>
      </w:r>
    </w:p>
    <w:p w14:paraId="27ACE660" w14:textId="77777777" w:rsidR="00DB7ACC" w:rsidRDefault="00C37B29">
      <w:r>
        <w:rPr>
          <w:rFonts w:hint="eastAsia"/>
        </w:rPr>
        <w:t xml:space="preserve">        }</w:t>
      </w:r>
    </w:p>
    <w:p w14:paraId="2F0EB343" w14:textId="77777777" w:rsidR="00DB7ACC" w:rsidRDefault="00C37B29">
      <w:r>
        <w:rPr>
          <w:rFonts w:hint="eastAsia"/>
        </w:rPr>
        <w:t xml:space="preserve">    }</w:t>
      </w:r>
    </w:p>
    <w:p w14:paraId="61FFE8A1" w14:textId="77777777" w:rsidR="00DB7ACC" w:rsidRDefault="00C37B29">
      <w:pPr>
        <w:pStyle w:val="3"/>
      </w:pPr>
      <w:r>
        <w:rPr>
          <w:rFonts w:hint="eastAsia"/>
        </w:rPr>
        <w:t>对链表依次进行一系列的操作变换</w:t>
      </w:r>
    </w:p>
    <w:p w14:paraId="318C59C8" w14:textId="77777777" w:rsidR="00DB7ACC" w:rsidRDefault="00C37B29">
      <w:pPr>
        <w:numPr>
          <w:ilvl w:val="0"/>
          <w:numId w:val="3"/>
        </w:numPr>
      </w:pPr>
      <w:r>
        <w:rPr>
          <w:rFonts w:hint="eastAsia"/>
        </w:rPr>
        <w:t>找到链表的中点</w:t>
      </w:r>
    </w:p>
    <w:p w14:paraId="705D19B5" w14:textId="77777777" w:rsidR="00DB7ACC" w:rsidRDefault="00C37B29">
      <w:pPr>
        <w:numPr>
          <w:ilvl w:val="0"/>
          <w:numId w:val="3"/>
        </w:numPr>
      </w:pPr>
      <w:r>
        <w:rPr>
          <w:rFonts w:hint="eastAsia"/>
        </w:rPr>
        <w:t>翻转链表的后半段</w:t>
      </w:r>
    </w:p>
    <w:p w14:paraId="3EB01C9B" w14:textId="77777777" w:rsidR="00DB7ACC" w:rsidRDefault="00C37B29">
      <w:pPr>
        <w:numPr>
          <w:ilvl w:val="0"/>
          <w:numId w:val="3"/>
        </w:numPr>
      </w:pPr>
      <w:r>
        <w:rPr>
          <w:rFonts w:hint="eastAsia"/>
        </w:rPr>
        <w:t>合并链表的前半短与已经翻转的链表的后半段</w:t>
      </w:r>
    </w:p>
    <w:p w14:paraId="054636DC" w14:textId="77777777" w:rsidR="00DB7ACC" w:rsidRDefault="00C37B29">
      <w:r>
        <w:rPr>
          <w:noProof/>
        </w:rPr>
        <w:drawing>
          <wp:inline distT="0" distB="0" distL="114300" distR="114300" wp14:anchorId="41C2857A" wp14:editId="5E87642C">
            <wp:extent cx="5273675" cy="2444750"/>
            <wp:effectExtent l="0" t="0" r="3175" b="12700"/>
            <wp:docPr id="21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7"/>
                    <pic:cNvPicPr>
                      <a:picLocks noChangeAspect="1"/>
                    </pic:cNvPicPr>
                  </pic:nvPicPr>
                  <pic:blipFill>
                    <a:blip r:embed="rId32"/>
                    <a:stretch>
                      <a:fillRect/>
                    </a:stretch>
                  </pic:blipFill>
                  <pic:spPr>
                    <a:xfrm>
                      <a:off x="0" y="0"/>
                      <a:ext cx="5273675" cy="2444750"/>
                    </a:xfrm>
                    <a:prstGeom prst="rect">
                      <a:avLst/>
                    </a:prstGeom>
                    <a:noFill/>
                    <a:ln>
                      <a:noFill/>
                    </a:ln>
                  </pic:spPr>
                </pic:pic>
              </a:graphicData>
            </a:graphic>
          </wp:inline>
        </w:drawing>
      </w:r>
    </w:p>
    <w:p w14:paraId="71B35383" w14:textId="77777777" w:rsidR="00DB7ACC" w:rsidRDefault="00C37B29">
      <w:r>
        <w:t>public void reorderList(ListNode head) {</w:t>
      </w:r>
    </w:p>
    <w:p w14:paraId="0797AE45" w14:textId="77777777" w:rsidR="00DB7ACC" w:rsidRDefault="00C37B29">
      <w:r>
        <w:t xml:space="preserve">    if (head == null || head.next == null || head.next.ne</w:t>
      </w:r>
      <w:r>
        <w:t>xt == null) {</w:t>
      </w:r>
    </w:p>
    <w:p w14:paraId="61055346" w14:textId="77777777" w:rsidR="00DB7ACC" w:rsidRDefault="00C37B29">
      <w:r>
        <w:t xml:space="preserve">        return;</w:t>
      </w:r>
    </w:p>
    <w:p w14:paraId="245885D7" w14:textId="77777777" w:rsidR="00DB7ACC" w:rsidRDefault="00C37B29">
      <w:r>
        <w:t xml:space="preserve">    }</w:t>
      </w:r>
    </w:p>
    <w:p w14:paraId="731341AC" w14:textId="77777777" w:rsidR="00DB7ACC" w:rsidRDefault="00C37B29">
      <w:r>
        <w:t xml:space="preserve">    //</w:t>
      </w:r>
      <w:r>
        <w:t>找中点，链表分成两个</w:t>
      </w:r>
    </w:p>
    <w:p w14:paraId="44CB6902" w14:textId="77777777" w:rsidR="00DB7ACC" w:rsidRDefault="00C37B29">
      <w:r>
        <w:t xml:space="preserve">    ListNode slow = head;</w:t>
      </w:r>
    </w:p>
    <w:p w14:paraId="4A883F94" w14:textId="77777777" w:rsidR="00DB7ACC" w:rsidRDefault="00C37B29">
      <w:r>
        <w:t xml:space="preserve">    ListNode fast = head;</w:t>
      </w:r>
    </w:p>
    <w:p w14:paraId="67FBE00A" w14:textId="77777777" w:rsidR="00DB7ACC" w:rsidRDefault="00C37B29">
      <w:r>
        <w:t xml:space="preserve">    while (fast.next != null &amp;&amp; fast.next.next != null) {</w:t>
      </w:r>
    </w:p>
    <w:p w14:paraId="44CEC037" w14:textId="77777777" w:rsidR="00DB7ACC" w:rsidRDefault="00C37B29">
      <w:r>
        <w:t xml:space="preserve">        slow = slow.next;</w:t>
      </w:r>
    </w:p>
    <w:p w14:paraId="4AB0DCFD" w14:textId="77777777" w:rsidR="00DB7ACC" w:rsidRDefault="00C37B29">
      <w:r>
        <w:t xml:space="preserve">        fast = fast.next.next;</w:t>
      </w:r>
    </w:p>
    <w:p w14:paraId="7E1ABC09" w14:textId="77777777" w:rsidR="00DB7ACC" w:rsidRDefault="00C37B29">
      <w:r>
        <w:t xml:space="preserve">    }</w:t>
      </w:r>
    </w:p>
    <w:p w14:paraId="62AC9536" w14:textId="77777777" w:rsidR="00DB7ACC" w:rsidRDefault="00DB7ACC"/>
    <w:p w14:paraId="11E520D8" w14:textId="77777777" w:rsidR="00DB7ACC" w:rsidRDefault="00C37B29">
      <w:r>
        <w:t xml:space="preserve">    ListNode newHead = slow.n</w:t>
      </w:r>
      <w:r>
        <w:t>ext;</w:t>
      </w:r>
    </w:p>
    <w:p w14:paraId="1E29CB59" w14:textId="77777777" w:rsidR="00DB7ACC" w:rsidRDefault="00C37B29">
      <w:r>
        <w:lastRenderedPageBreak/>
        <w:t xml:space="preserve">    slow.next = null;</w:t>
      </w:r>
    </w:p>
    <w:p w14:paraId="446AD6BF" w14:textId="77777777" w:rsidR="00DB7ACC" w:rsidRDefault="00C37B29">
      <w:r>
        <w:t xml:space="preserve">    </w:t>
      </w:r>
    </w:p>
    <w:p w14:paraId="51BD26D1" w14:textId="77777777" w:rsidR="00DB7ACC" w:rsidRDefault="00C37B29">
      <w:r>
        <w:t xml:space="preserve">    //</w:t>
      </w:r>
      <w:r>
        <w:t>第二个链表倒置</w:t>
      </w:r>
    </w:p>
    <w:p w14:paraId="6086FA10" w14:textId="77777777" w:rsidR="00DB7ACC" w:rsidRDefault="00C37B29">
      <w:r>
        <w:t xml:space="preserve">    newHead = reverseList(newHead);</w:t>
      </w:r>
    </w:p>
    <w:p w14:paraId="3534255C" w14:textId="77777777" w:rsidR="00DB7ACC" w:rsidRDefault="00C37B29">
      <w:r>
        <w:t xml:space="preserve">    </w:t>
      </w:r>
    </w:p>
    <w:p w14:paraId="2C8A0354" w14:textId="77777777" w:rsidR="00DB7ACC" w:rsidRDefault="00C37B29">
      <w:r>
        <w:t xml:space="preserve">    //</w:t>
      </w:r>
      <w:r>
        <w:t>链表节点依次连接</w:t>
      </w:r>
    </w:p>
    <w:p w14:paraId="45AE7D3D" w14:textId="77777777" w:rsidR="00DB7ACC" w:rsidRDefault="00C37B29">
      <w:r>
        <w:t xml:space="preserve">    while (newHead != null) {</w:t>
      </w:r>
    </w:p>
    <w:p w14:paraId="52077130" w14:textId="77777777" w:rsidR="00DB7ACC" w:rsidRDefault="00C37B29">
      <w:r>
        <w:t xml:space="preserve">        ListNode temp = newHead.next;</w:t>
      </w:r>
    </w:p>
    <w:p w14:paraId="028E2B16" w14:textId="77777777" w:rsidR="00DB7ACC" w:rsidRDefault="00C37B29">
      <w:r>
        <w:t xml:space="preserve">        newHead.next = head.next;</w:t>
      </w:r>
    </w:p>
    <w:p w14:paraId="2317AD02" w14:textId="77777777" w:rsidR="00DB7ACC" w:rsidRDefault="00C37B29">
      <w:r>
        <w:t xml:space="preserve">        head.next = newHead;</w:t>
      </w:r>
    </w:p>
    <w:p w14:paraId="5E54DA2D" w14:textId="77777777" w:rsidR="00DB7ACC" w:rsidRDefault="00C37B29">
      <w:r>
        <w:t xml:space="preserve">        head = newHead.next;</w:t>
      </w:r>
    </w:p>
    <w:p w14:paraId="7842E6E2" w14:textId="77777777" w:rsidR="00DB7ACC" w:rsidRDefault="00C37B29">
      <w:r>
        <w:t xml:space="preserve">        newHead = temp;</w:t>
      </w:r>
    </w:p>
    <w:p w14:paraId="39A05394" w14:textId="77777777" w:rsidR="00DB7ACC" w:rsidRDefault="00C37B29">
      <w:r>
        <w:t xml:space="preserve">    }</w:t>
      </w:r>
    </w:p>
    <w:p w14:paraId="56B328C2" w14:textId="77777777" w:rsidR="00DB7ACC" w:rsidRDefault="00DB7ACC"/>
    <w:p w14:paraId="322F8C12" w14:textId="77777777" w:rsidR="00DB7ACC" w:rsidRDefault="00C37B29">
      <w:r>
        <w:t>}</w:t>
      </w:r>
    </w:p>
    <w:p w14:paraId="651D5019" w14:textId="77777777" w:rsidR="00DB7ACC" w:rsidRDefault="00DB7ACC"/>
    <w:p w14:paraId="3096CCD0" w14:textId="77777777" w:rsidR="00DB7ACC" w:rsidRDefault="00C37B29">
      <w:r>
        <w:t>private ListNode reverseList(ListNode head) {</w:t>
      </w:r>
    </w:p>
    <w:p w14:paraId="243C1976" w14:textId="77777777" w:rsidR="00DB7ACC" w:rsidRDefault="00C37B29">
      <w:r>
        <w:t xml:space="preserve">    if (head == null) {</w:t>
      </w:r>
    </w:p>
    <w:p w14:paraId="30A98BCD" w14:textId="77777777" w:rsidR="00DB7ACC" w:rsidRDefault="00C37B29">
      <w:r>
        <w:t xml:space="preserve">        return null;</w:t>
      </w:r>
    </w:p>
    <w:p w14:paraId="7364F955" w14:textId="77777777" w:rsidR="00DB7ACC" w:rsidRDefault="00C37B29">
      <w:r>
        <w:t xml:space="preserve">    }</w:t>
      </w:r>
    </w:p>
    <w:p w14:paraId="03BE251F" w14:textId="77777777" w:rsidR="00DB7ACC" w:rsidRDefault="00C37B29">
      <w:r>
        <w:t xml:space="preserve">    ListNode tail = head;</w:t>
      </w:r>
    </w:p>
    <w:p w14:paraId="30A2D7D3" w14:textId="77777777" w:rsidR="00DB7ACC" w:rsidRDefault="00C37B29">
      <w:r>
        <w:t xml:space="preserve">    head = head.next;</w:t>
      </w:r>
    </w:p>
    <w:p w14:paraId="723E9104" w14:textId="77777777" w:rsidR="00DB7ACC" w:rsidRDefault="00DB7ACC"/>
    <w:p w14:paraId="654E3EB6" w14:textId="77777777" w:rsidR="00DB7ACC" w:rsidRDefault="00C37B29">
      <w:r>
        <w:t xml:space="preserve">    tail.next = nu</w:t>
      </w:r>
      <w:r>
        <w:t>ll;</w:t>
      </w:r>
    </w:p>
    <w:p w14:paraId="05C8BA7E" w14:textId="77777777" w:rsidR="00DB7ACC" w:rsidRDefault="00DB7ACC"/>
    <w:p w14:paraId="00A7163F" w14:textId="77777777" w:rsidR="00DB7ACC" w:rsidRDefault="00C37B29">
      <w:r>
        <w:t xml:space="preserve">    while (head != null) {</w:t>
      </w:r>
    </w:p>
    <w:p w14:paraId="250D1148" w14:textId="77777777" w:rsidR="00DB7ACC" w:rsidRDefault="00C37B29">
      <w:r>
        <w:t xml:space="preserve">        ListNode temp = head.next;</w:t>
      </w:r>
    </w:p>
    <w:p w14:paraId="015CB8F3" w14:textId="77777777" w:rsidR="00DB7ACC" w:rsidRDefault="00C37B29">
      <w:r>
        <w:t xml:space="preserve">        head.next = tail;</w:t>
      </w:r>
    </w:p>
    <w:p w14:paraId="5D2FED52" w14:textId="77777777" w:rsidR="00DB7ACC" w:rsidRDefault="00C37B29">
      <w:r>
        <w:t xml:space="preserve">        tail = head;</w:t>
      </w:r>
    </w:p>
    <w:p w14:paraId="12B05D57" w14:textId="77777777" w:rsidR="00DB7ACC" w:rsidRDefault="00C37B29">
      <w:r>
        <w:t xml:space="preserve">        head = temp;</w:t>
      </w:r>
    </w:p>
    <w:p w14:paraId="12F98137" w14:textId="77777777" w:rsidR="00DB7ACC" w:rsidRDefault="00C37B29">
      <w:r>
        <w:t xml:space="preserve">    }</w:t>
      </w:r>
    </w:p>
    <w:p w14:paraId="08DECDB6" w14:textId="77777777" w:rsidR="00DB7ACC" w:rsidRDefault="00DB7ACC"/>
    <w:p w14:paraId="66867178" w14:textId="77777777" w:rsidR="00DB7ACC" w:rsidRDefault="00C37B29">
      <w:r>
        <w:t xml:space="preserve">    return tail;</w:t>
      </w:r>
    </w:p>
    <w:p w14:paraId="4EBBE4D4" w14:textId="77777777" w:rsidR="00DB7ACC" w:rsidRDefault="00C37B29">
      <w:r>
        <w:t>}</w:t>
      </w:r>
    </w:p>
    <w:p w14:paraId="194689DC" w14:textId="77777777" w:rsidR="00DB7ACC" w:rsidRDefault="00DB7ACC"/>
    <w:p w14:paraId="42238587" w14:textId="77777777" w:rsidR="00DB7ACC" w:rsidRDefault="00C37B29">
      <w:pPr>
        <w:pStyle w:val="2"/>
      </w:pPr>
      <w:r>
        <w:rPr>
          <w:rFonts w:hint="eastAsia"/>
        </w:rPr>
        <w:lastRenderedPageBreak/>
        <w:t>奇偶链表</w:t>
      </w:r>
    </w:p>
    <w:p w14:paraId="67C66641" w14:textId="77777777" w:rsidR="00DB7ACC" w:rsidRDefault="00C37B29">
      <w:r>
        <w:rPr>
          <w:noProof/>
        </w:rPr>
        <w:drawing>
          <wp:inline distT="0" distB="0" distL="114300" distR="114300" wp14:anchorId="0B1AD76F" wp14:editId="1FC782EF">
            <wp:extent cx="4697095" cy="3196590"/>
            <wp:effectExtent l="0" t="0" r="8255" b="3810"/>
            <wp:docPr id="22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37"/>
                    <pic:cNvPicPr>
                      <a:picLocks noChangeAspect="1"/>
                    </pic:cNvPicPr>
                  </pic:nvPicPr>
                  <pic:blipFill>
                    <a:blip r:embed="rId33"/>
                    <a:stretch>
                      <a:fillRect/>
                    </a:stretch>
                  </pic:blipFill>
                  <pic:spPr>
                    <a:xfrm>
                      <a:off x="0" y="0"/>
                      <a:ext cx="4697095" cy="3196590"/>
                    </a:xfrm>
                    <a:prstGeom prst="rect">
                      <a:avLst/>
                    </a:prstGeom>
                    <a:noFill/>
                    <a:ln>
                      <a:noFill/>
                    </a:ln>
                  </pic:spPr>
                </pic:pic>
              </a:graphicData>
            </a:graphic>
          </wp:inline>
        </w:drawing>
      </w:r>
    </w:p>
    <w:p w14:paraId="414DC021" w14:textId="77777777" w:rsidR="00DB7ACC" w:rsidRDefault="00C37B29">
      <w:r>
        <w:rPr>
          <w:noProof/>
        </w:rPr>
        <w:drawing>
          <wp:inline distT="0" distB="0" distL="114300" distR="114300" wp14:anchorId="43F6DAD9" wp14:editId="7036905E">
            <wp:extent cx="5274310" cy="904240"/>
            <wp:effectExtent l="0" t="0" r="2540" b="10160"/>
            <wp:docPr id="22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38"/>
                    <pic:cNvPicPr>
                      <a:picLocks noChangeAspect="1"/>
                    </pic:cNvPicPr>
                  </pic:nvPicPr>
                  <pic:blipFill>
                    <a:blip r:embed="rId34"/>
                    <a:stretch>
                      <a:fillRect/>
                    </a:stretch>
                  </pic:blipFill>
                  <pic:spPr>
                    <a:xfrm>
                      <a:off x="0" y="0"/>
                      <a:ext cx="5274310" cy="904240"/>
                    </a:xfrm>
                    <a:prstGeom prst="rect">
                      <a:avLst/>
                    </a:prstGeom>
                    <a:noFill/>
                    <a:ln>
                      <a:noFill/>
                    </a:ln>
                  </pic:spPr>
                </pic:pic>
              </a:graphicData>
            </a:graphic>
          </wp:inline>
        </w:drawing>
      </w:r>
    </w:p>
    <w:p w14:paraId="5ED076C5" w14:textId="77777777" w:rsidR="00DB7ACC" w:rsidRDefault="00C37B29">
      <w:r>
        <w:t>/**</w:t>
      </w:r>
    </w:p>
    <w:p w14:paraId="7E695A06" w14:textId="77777777" w:rsidR="00DB7ACC" w:rsidRDefault="00C37B29">
      <w:r>
        <w:t xml:space="preserve">     *</w:t>
      </w:r>
      <w:r>
        <w:rPr>
          <w:rFonts w:hint="eastAsia"/>
        </w:rPr>
        <w:t>奇偶</w:t>
      </w:r>
      <w:r>
        <w:t>链表</w:t>
      </w:r>
    </w:p>
    <w:p w14:paraId="2AAF9F0D" w14:textId="77777777" w:rsidR="00DB7ACC" w:rsidRDefault="00C37B29">
      <w:r>
        <w:t xml:space="preserve">     * @param head</w:t>
      </w:r>
    </w:p>
    <w:p w14:paraId="2E758DC4" w14:textId="77777777" w:rsidR="00DB7ACC" w:rsidRDefault="00C37B29">
      <w:r>
        <w:t xml:space="preserve">     * @return</w:t>
      </w:r>
    </w:p>
    <w:p w14:paraId="6ECC5C16" w14:textId="77777777" w:rsidR="00DB7ACC" w:rsidRDefault="00C37B29">
      <w:r>
        <w:t xml:space="preserve">     */</w:t>
      </w:r>
    </w:p>
    <w:p w14:paraId="30F5A790" w14:textId="77777777" w:rsidR="00DB7ACC" w:rsidRDefault="00C37B29">
      <w:r>
        <w:t xml:space="preserve">    public ListNode oddEvenList(ListNode head) {</w:t>
      </w:r>
    </w:p>
    <w:p w14:paraId="5B2A049F" w14:textId="77777777" w:rsidR="00DB7ACC" w:rsidRDefault="00C37B29">
      <w:r>
        <w:t xml:space="preserve">        if(head==null||head.next==null) return head;</w:t>
      </w:r>
    </w:p>
    <w:p w14:paraId="76002246" w14:textId="77777777" w:rsidR="00DB7ACC" w:rsidRDefault="00C37B29">
      <w:r>
        <w:t xml:space="preserve">        ListNode cur = head.next.next;</w:t>
      </w:r>
    </w:p>
    <w:p w14:paraId="7E2FC173" w14:textId="77777777" w:rsidR="00DB7ACC" w:rsidRDefault="00C37B29">
      <w:r>
        <w:t xml:space="preserve">        // </w:t>
      </w:r>
      <w:r>
        <w:t>基数</w:t>
      </w:r>
    </w:p>
    <w:p w14:paraId="091D59E2" w14:textId="77777777" w:rsidR="00DB7ACC" w:rsidRDefault="00C37B29">
      <w:r>
        <w:t xml:space="preserve">        ListNode oddList = head;</w:t>
      </w:r>
    </w:p>
    <w:p w14:paraId="460DE561" w14:textId="77777777" w:rsidR="00DB7ACC" w:rsidRDefault="00C37B29">
      <w:r>
        <w:t xml:space="preserve">        // </w:t>
      </w:r>
      <w:r>
        <w:t>偶数</w:t>
      </w:r>
    </w:p>
    <w:p w14:paraId="1E258F82" w14:textId="77777777" w:rsidR="00DB7ACC" w:rsidRDefault="00C37B29">
      <w:r>
        <w:t xml:space="preserve">        ListNode evenList = head.next;</w:t>
      </w:r>
    </w:p>
    <w:p w14:paraId="21FF3CD4" w14:textId="77777777" w:rsidR="00DB7ACC" w:rsidRDefault="00C37B29">
      <w:r>
        <w:t xml:space="preserve">        oddList</w:t>
      </w:r>
      <w:r>
        <w:t>.next=null;</w:t>
      </w:r>
    </w:p>
    <w:p w14:paraId="57CD593F" w14:textId="77777777" w:rsidR="00DB7ACC" w:rsidRDefault="00C37B29">
      <w:r>
        <w:t xml:space="preserve">        evenList.next=null;</w:t>
      </w:r>
    </w:p>
    <w:p w14:paraId="7BE5A39E" w14:textId="77777777" w:rsidR="00DB7ACC" w:rsidRDefault="00C37B29">
      <w:r>
        <w:t xml:space="preserve">        // </w:t>
      </w:r>
      <w:r>
        <w:t>奇数</w:t>
      </w:r>
    </w:p>
    <w:p w14:paraId="33C2ED85" w14:textId="77777777" w:rsidR="00DB7ACC" w:rsidRDefault="00C37B29">
      <w:r>
        <w:t xml:space="preserve">        ListNode cur1 = oddList;</w:t>
      </w:r>
    </w:p>
    <w:p w14:paraId="581ECA60" w14:textId="77777777" w:rsidR="00DB7ACC" w:rsidRDefault="00C37B29">
      <w:r>
        <w:t xml:space="preserve">        // </w:t>
      </w:r>
      <w:r>
        <w:t>偶数</w:t>
      </w:r>
    </w:p>
    <w:p w14:paraId="3046B485" w14:textId="77777777" w:rsidR="00DB7ACC" w:rsidRDefault="00C37B29">
      <w:r>
        <w:t xml:space="preserve">        ListNode cur2 = evenList;</w:t>
      </w:r>
    </w:p>
    <w:p w14:paraId="23881E85" w14:textId="77777777" w:rsidR="00DB7ACC" w:rsidRDefault="00C37B29">
      <w:r>
        <w:t xml:space="preserve">        // </w:t>
      </w:r>
      <w:r>
        <w:t>技术</w:t>
      </w:r>
    </w:p>
    <w:p w14:paraId="3807A3BE" w14:textId="77777777" w:rsidR="00DB7ACC" w:rsidRDefault="00C37B29">
      <w:r>
        <w:lastRenderedPageBreak/>
        <w:t xml:space="preserve">        boolean flag = true;</w:t>
      </w:r>
    </w:p>
    <w:p w14:paraId="1821782F" w14:textId="77777777" w:rsidR="00DB7ACC" w:rsidRDefault="00C37B29">
      <w:r>
        <w:t xml:space="preserve">        while (cur!=null){</w:t>
      </w:r>
    </w:p>
    <w:p w14:paraId="570C537A" w14:textId="77777777" w:rsidR="00DB7ACC" w:rsidRDefault="00C37B29">
      <w:r>
        <w:t xml:space="preserve">            // </w:t>
      </w:r>
      <w:r>
        <w:t>奇数</w:t>
      </w:r>
      <w:r>
        <w:t xml:space="preserve"> oddList</w:t>
      </w:r>
    </w:p>
    <w:p w14:paraId="0EEB5633" w14:textId="77777777" w:rsidR="00DB7ACC" w:rsidRDefault="00C37B29">
      <w:r>
        <w:t xml:space="preserve">            if(flag){</w:t>
      </w:r>
    </w:p>
    <w:p w14:paraId="7556A510" w14:textId="77777777" w:rsidR="00DB7ACC" w:rsidRDefault="00C37B29">
      <w:r>
        <w:t xml:space="preserve">                cur1.next=cur;</w:t>
      </w:r>
    </w:p>
    <w:p w14:paraId="18073C0B" w14:textId="77777777" w:rsidR="00DB7ACC" w:rsidRDefault="00C37B29">
      <w:r>
        <w:t xml:space="preserve">                cur1=cur1.next;</w:t>
      </w:r>
    </w:p>
    <w:p w14:paraId="689734C1" w14:textId="77777777" w:rsidR="00DB7ACC" w:rsidRDefault="00C37B29">
      <w:r>
        <w:t xml:space="preserve">                // </w:t>
      </w:r>
      <w:r>
        <w:t>偶数</w:t>
      </w:r>
      <w:r>
        <w:t xml:space="preserve"> evenList</w:t>
      </w:r>
    </w:p>
    <w:p w14:paraId="0BCFCA40" w14:textId="77777777" w:rsidR="00DB7ACC" w:rsidRDefault="00C37B29">
      <w:r>
        <w:t xml:space="preserve">            }else{</w:t>
      </w:r>
    </w:p>
    <w:p w14:paraId="3D8EAF93" w14:textId="77777777" w:rsidR="00DB7ACC" w:rsidRDefault="00C37B29">
      <w:r>
        <w:t xml:space="preserve">                cur2.next=cur;</w:t>
      </w:r>
    </w:p>
    <w:p w14:paraId="25F26854" w14:textId="77777777" w:rsidR="00DB7ACC" w:rsidRDefault="00C37B29">
      <w:r>
        <w:t xml:space="preserve">                cur2=cur2.next;</w:t>
      </w:r>
    </w:p>
    <w:p w14:paraId="5F9934C2" w14:textId="77777777" w:rsidR="00DB7ACC" w:rsidRDefault="00C37B29">
      <w:r>
        <w:t xml:space="preserve">            }</w:t>
      </w:r>
    </w:p>
    <w:p w14:paraId="1389D2F1" w14:textId="77777777" w:rsidR="00DB7ACC" w:rsidRDefault="00C37B29">
      <w:r>
        <w:t xml:space="preserve">            cur=cur.next;</w:t>
      </w:r>
    </w:p>
    <w:p w14:paraId="296E2093" w14:textId="77777777" w:rsidR="00DB7ACC" w:rsidRDefault="00C37B29">
      <w:r>
        <w:t xml:space="preserve">            flag= !flag;</w:t>
      </w:r>
    </w:p>
    <w:p w14:paraId="00E463A6" w14:textId="77777777" w:rsidR="00DB7ACC" w:rsidRDefault="00C37B29">
      <w:r>
        <w:t xml:space="preserve">        }</w:t>
      </w:r>
    </w:p>
    <w:p w14:paraId="54CF8C47" w14:textId="77777777" w:rsidR="00DB7ACC" w:rsidRDefault="00C37B29">
      <w:r>
        <w:t xml:space="preserve">        cur1.next=null;</w:t>
      </w:r>
    </w:p>
    <w:p w14:paraId="394569BE" w14:textId="77777777" w:rsidR="00DB7ACC" w:rsidRDefault="00C37B29">
      <w:r>
        <w:t xml:space="preserve">        cur2.next=null;</w:t>
      </w:r>
    </w:p>
    <w:p w14:paraId="36F67D2F" w14:textId="77777777" w:rsidR="00DB7ACC" w:rsidRDefault="00C37B29">
      <w:r>
        <w:t xml:space="preserve">        cur1.next=evenList;</w:t>
      </w:r>
    </w:p>
    <w:p w14:paraId="292D41C7" w14:textId="77777777" w:rsidR="00DB7ACC" w:rsidRDefault="00C37B29">
      <w:r>
        <w:t xml:space="preserve">        return oddList;</w:t>
      </w:r>
    </w:p>
    <w:p w14:paraId="484130A1" w14:textId="77777777" w:rsidR="00DB7ACC" w:rsidRDefault="00C37B29">
      <w:r>
        <w:t xml:space="preserve">    }</w:t>
      </w:r>
    </w:p>
    <w:p w14:paraId="07F37951" w14:textId="77777777" w:rsidR="00DB7ACC" w:rsidRDefault="00C37B29">
      <w:pPr>
        <w:pStyle w:val="2"/>
      </w:pPr>
      <w:r>
        <w:rPr>
          <w:rFonts w:hint="eastAsia"/>
        </w:rPr>
        <w:t>链表进行插入排序</w:t>
      </w:r>
    </w:p>
    <w:p w14:paraId="2281D053" w14:textId="77777777" w:rsidR="00DB7ACC" w:rsidRDefault="00C37B29">
      <w:r>
        <w:rPr>
          <w:noProof/>
        </w:rPr>
        <w:drawing>
          <wp:inline distT="0" distB="0" distL="114300" distR="114300" wp14:anchorId="784D68AC" wp14:editId="4CB57882">
            <wp:extent cx="3460115" cy="2858770"/>
            <wp:effectExtent l="0" t="0" r="6985" b="17780"/>
            <wp:docPr id="21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9"/>
                    <pic:cNvPicPr>
                      <a:picLocks noChangeAspect="1"/>
                    </pic:cNvPicPr>
                  </pic:nvPicPr>
                  <pic:blipFill>
                    <a:blip r:embed="rId35"/>
                    <a:stretch>
                      <a:fillRect/>
                    </a:stretch>
                  </pic:blipFill>
                  <pic:spPr>
                    <a:xfrm>
                      <a:off x="0" y="0"/>
                      <a:ext cx="3460115" cy="2858770"/>
                    </a:xfrm>
                    <a:prstGeom prst="rect">
                      <a:avLst/>
                    </a:prstGeom>
                    <a:noFill/>
                    <a:ln>
                      <a:noFill/>
                    </a:ln>
                  </pic:spPr>
                </pic:pic>
              </a:graphicData>
            </a:graphic>
          </wp:inline>
        </w:drawing>
      </w:r>
    </w:p>
    <w:p w14:paraId="6921C6F5" w14:textId="77777777" w:rsidR="00DB7ACC" w:rsidRDefault="00C37B29">
      <w:pPr>
        <w:rPr>
          <w:highlight w:val="green"/>
        </w:rPr>
      </w:pPr>
      <w:r>
        <w:rPr>
          <w:highlight w:val="green"/>
        </w:rPr>
        <w:t xml:space="preserve">  // </w:t>
      </w:r>
      <w:r>
        <w:rPr>
          <w:highlight w:val="green"/>
        </w:rPr>
        <w:t>插入排序</w:t>
      </w:r>
    </w:p>
    <w:p w14:paraId="4FDA97CB" w14:textId="77777777" w:rsidR="00DB7ACC" w:rsidRDefault="00C37B29">
      <w:r>
        <w:t xml:space="preserve">    /**</w:t>
      </w:r>
    </w:p>
    <w:p w14:paraId="0FFE2B14" w14:textId="77777777" w:rsidR="00DB7ACC" w:rsidRDefault="00C37B29">
      <w:r>
        <w:t xml:space="preserve">     * </w:t>
      </w:r>
      <w:r>
        <w:t>插入排序算法：</w:t>
      </w:r>
    </w:p>
    <w:p w14:paraId="24C75A0F" w14:textId="77777777" w:rsidR="00DB7ACC" w:rsidRDefault="00C37B29">
      <w:pPr>
        <w:rPr>
          <w:highlight w:val="green"/>
        </w:rPr>
      </w:pPr>
      <w:r>
        <w:t xml:space="preserve">     * </w:t>
      </w:r>
      <w:r>
        <w:rPr>
          <w:highlight w:val="green"/>
        </w:rPr>
        <w:t>插入排序是迭代的，每次只移动一个元素，直到所有元素可以形成一个有序的输出列表</w:t>
      </w:r>
      <w:r>
        <w:rPr>
          <w:highlight w:val="green"/>
        </w:rPr>
        <w:t>。</w:t>
      </w:r>
    </w:p>
    <w:p w14:paraId="0ED6C958" w14:textId="77777777" w:rsidR="00DB7ACC" w:rsidRDefault="00C37B29">
      <w:pPr>
        <w:rPr>
          <w:highlight w:val="cyan"/>
        </w:rPr>
      </w:pPr>
      <w:r>
        <w:t xml:space="preserve">     * </w:t>
      </w:r>
      <w:r>
        <w:rPr>
          <w:highlight w:val="cyan"/>
        </w:rPr>
        <w:t>每次迭代中，插入排序只从输入数据中移除一个待排序的元素，找到它在序列中适当的位置，并将其插入。</w:t>
      </w:r>
    </w:p>
    <w:p w14:paraId="60F6EAEA" w14:textId="77777777" w:rsidR="00DB7ACC" w:rsidRDefault="00C37B29">
      <w:r>
        <w:rPr>
          <w:highlight w:val="cyan"/>
        </w:rPr>
        <w:lastRenderedPageBreak/>
        <w:t xml:space="preserve">     * </w:t>
      </w:r>
      <w:r>
        <w:rPr>
          <w:highlight w:val="cyan"/>
        </w:rPr>
        <w:t>重复直到所有输入数据插入完为止</w:t>
      </w:r>
      <w:r>
        <w:t>。</w:t>
      </w:r>
    </w:p>
    <w:p w14:paraId="7B9F0AD1" w14:textId="77777777" w:rsidR="00DB7ACC" w:rsidRDefault="00C37B29">
      <w:r>
        <w:t xml:space="preserve">     * @param head</w:t>
      </w:r>
    </w:p>
    <w:p w14:paraId="1F6EDEC7" w14:textId="77777777" w:rsidR="00DB7ACC" w:rsidRDefault="00C37B29">
      <w:r>
        <w:t xml:space="preserve">     * @return</w:t>
      </w:r>
    </w:p>
    <w:p w14:paraId="7B652CAA" w14:textId="77777777" w:rsidR="00DB7ACC" w:rsidRDefault="00C37B29">
      <w:r>
        <w:t xml:space="preserve">     */</w:t>
      </w:r>
    </w:p>
    <w:p w14:paraId="736F74AF" w14:textId="77777777" w:rsidR="00DB7ACC" w:rsidRDefault="00C37B29">
      <w:r>
        <w:t xml:space="preserve">    public ListNode insertionSortList(ListNode head) {</w:t>
      </w:r>
    </w:p>
    <w:p w14:paraId="15DC5264" w14:textId="77777777" w:rsidR="00DB7ACC" w:rsidRDefault="00C37B29">
      <w:r>
        <w:t xml:space="preserve">        if(head==null||head.next==null) return head;</w:t>
      </w:r>
    </w:p>
    <w:p w14:paraId="405180B3" w14:textId="77777777" w:rsidR="00DB7ACC" w:rsidRDefault="00C37B29">
      <w:r>
        <w:t xml:space="preserve">        ListNode dummyHea</w:t>
      </w:r>
      <w:r>
        <w:t>d = new ListNode(-1);</w:t>
      </w:r>
    </w:p>
    <w:p w14:paraId="11C3199D" w14:textId="77777777" w:rsidR="00DB7ACC" w:rsidRDefault="00C37B29">
      <w:r>
        <w:t xml:space="preserve">        dummyHead.next = head;</w:t>
      </w:r>
    </w:p>
    <w:p w14:paraId="04BA5390" w14:textId="77777777" w:rsidR="00DB7ACC" w:rsidRDefault="00C37B29">
      <w:r>
        <w:t xml:space="preserve">        ListNode cur = head.next;</w:t>
      </w:r>
    </w:p>
    <w:p w14:paraId="7B245F46" w14:textId="77777777" w:rsidR="00DB7ACC" w:rsidRDefault="00C37B29">
      <w:r>
        <w:t xml:space="preserve">        ListNode next;</w:t>
      </w:r>
    </w:p>
    <w:p w14:paraId="3D6807D3" w14:textId="77777777" w:rsidR="00DB7ACC" w:rsidRDefault="00C37B29">
      <w:r>
        <w:t xml:space="preserve">        ListNode preCur = head;</w:t>
      </w:r>
    </w:p>
    <w:p w14:paraId="5B010C2F" w14:textId="77777777" w:rsidR="00DB7ACC" w:rsidRDefault="00C37B29">
      <w:r>
        <w:t xml:space="preserve">        // </w:t>
      </w:r>
      <w:r>
        <w:t>对链表的每个节点进行遍历</w:t>
      </w:r>
    </w:p>
    <w:p w14:paraId="523D3B71" w14:textId="77777777" w:rsidR="00DB7ACC" w:rsidRDefault="00C37B29">
      <w:r>
        <w:t xml:space="preserve">        while (cur!=null){</w:t>
      </w:r>
    </w:p>
    <w:p w14:paraId="121E4C20" w14:textId="77777777" w:rsidR="00DB7ACC" w:rsidRDefault="00C37B29">
      <w:r>
        <w:t xml:space="preserve">            next = cur.next;</w:t>
      </w:r>
    </w:p>
    <w:p w14:paraId="2F5B1495" w14:textId="77777777" w:rsidR="00DB7ACC" w:rsidRDefault="00C37B29">
      <w:r>
        <w:t xml:space="preserve">            // </w:t>
      </w:r>
      <w:r>
        <w:t>找到合适的位置</w:t>
      </w:r>
    </w:p>
    <w:p w14:paraId="5431715E" w14:textId="77777777" w:rsidR="00DB7ACC" w:rsidRDefault="00C37B29">
      <w:r>
        <w:t xml:space="preserve">            ListNode selectPath = dummyHead.next;</w:t>
      </w:r>
    </w:p>
    <w:p w14:paraId="07D709CE" w14:textId="77777777" w:rsidR="00DB7ACC" w:rsidRDefault="00C37B29">
      <w:r>
        <w:t xml:space="preserve">            // </w:t>
      </w:r>
      <w:r>
        <w:t>第一个大于它的值</w:t>
      </w:r>
    </w:p>
    <w:p w14:paraId="5F9FD177" w14:textId="77777777" w:rsidR="00DB7ACC" w:rsidRDefault="00C37B29">
      <w:r>
        <w:t xml:space="preserve">            ListNode pre = dummyHead;</w:t>
      </w:r>
    </w:p>
    <w:p w14:paraId="1133B3D3" w14:textId="77777777" w:rsidR="00DB7ACC" w:rsidRDefault="00C37B29">
      <w:r>
        <w:t xml:space="preserve">            // </w:t>
      </w:r>
      <w:r>
        <w:t>在</w:t>
      </w:r>
      <w:r>
        <w:t>selectPath</w:t>
      </w:r>
      <w:r>
        <w:t>之前找到一个位置</w:t>
      </w:r>
    </w:p>
    <w:p w14:paraId="07866738" w14:textId="77777777" w:rsidR="00DB7ACC" w:rsidRDefault="00C37B29">
      <w:r>
        <w:t xml:space="preserve">            while (selectPath!=cur&amp;&amp;selectPath.val&lt;=cur.val){</w:t>
      </w:r>
    </w:p>
    <w:p w14:paraId="4A328059" w14:textId="77777777" w:rsidR="00DB7ACC" w:rsidRDefault="00C37B29">
      <w:r>
        <w:t xml:space="preserve">                pre = se</w:t>
      </w:r>
      <w:r>
        <w:t>lectPath;</w:t>
      </w:r>
    </w:p>
    <w:p w14:paraId="0E72A83B" w14:textId="77777777" w:rsidR="00DB7ACC" w:rsidRDefault="00C37B29">
      <w:r>
        <w:t xml:space="preserve">                selectPath=selectPath.next;</w:t>
      </w:r>
    </w:p>
    <w:p w14:paraId="5FACA75D" w14:textId="77777777" w:rsidR="00DB7ACC" w:rsidRDefault="00C37B29">
      <w:r>
        <w:t xml:space="preserve">            }</w:t>
      </w:r>
    </w:p>
    <w:p w14:paraId="7D9D8302" w14:textId="77777777" w:rsidR="00DB7ACC" w:rsidRDefault="00C37B29">
      <w:r>
        <w:t xml:space="preserve">            // </w:t>
      </w:r>
      <w:r>
        <w:t>需要进行位置的调换</w:t>
      </w:r>
    </w:p>
    <w:p w14:paraId="1EB7D6F8" w14:textId="77777777" w:rsidR="00DB7ACC" w:rsidRDefault="00C37B29">
      <w:r>
        <w:t xml:space="preserve">            if(selectPath!=cur){</w:t>
      </w:r>
    </w:p>
    <w:p w14:paraId="0DBEA9A9" w14:textId="77777777" w:rsidR="00DB7ACC" w:rsidRDefault="00C37B29">
      <w:r>
        <w:t xml:space="preserve">                preCur.next=cur.next;</w:t>
      </w:r>
    </w:p>
    <w:p w14:paraId="667F6965" w14:textId="77777777" w:rsidR="00DB7ACC" w:rsidRDefault="00C37B29">
      <w:r>
        <w:t xml:space="preserve">                pre.next = cur;</w:t>
      </w:r>
    </w:p>
    <w:p w14:paraId="40FB3FF4" w14:textId="77777777" w:rsidR="00DB7ACC" w:rsidRDefault="00C37B29">
      <w:r>
        <w:t xml:space="preserve">                cur.next=selectPath;</w:t>
      </w:r>
    </w:p>
    <w:p w14:paraId="01D13B93" w14:textId="77777777" w:rsidR="00DB7ACC" w:rsidRDefault="00C37B29">
      <w:r>
        <w:t xml:space="preserve">            }else {</w:t>
      </w:r>
    </w:p>
    <w:p w14:paraId="52E73843" w14:textId="77777777" w:rsidR="00DB7ACC" w:rsidRDefault="00C37B29">
      <w:r>
        <w:t xml:space="preserve">   </w:t>
      </w:r>
      <w:r>
        <w:t xml:space="preserve">             // </w:t>
      </w:r>
      <w:r>
        <w:t>不需要进行交换</w:t>
      </w:r>
    </w:p>
    <w:p w14:paraId="0B665596" w14:textId="77777777" w:rsidR="00DB7ACC" w:rsidRDefault="00C37B29">
      <w:r>
        <w:t xml:space="preserve">                preCur = cur;</w:t>
      </w:r>
    </w:p>
    <w:p w14:paraId="6FEE0D8B" w14:textId="77777777" w:rsidR="00DB7ACC" w:rsidRDefault="00C37B29">
      <w:r>
        <w:t xml:space="preserve">            }</w:t>
      </w:r>
    </w:p>
    <w:p w14:paraId="1A8A743A" w14:textId="77777777" w:rsidR="00DB7ACC" w:rsidRDefault="00C37B29">
      <w:r>
        <w:t xml:space="preserve">            // </w:t>
      </w:r>
      <w:r>
        <w:t>在之前找到一个位置</w:t>
      </w:r>
    </w:p>
    <w:p w14:paraId="4C9989BF" w14:textId="77777777" w:rsidR="00DB7ACC" w:rsidRDefault="00C37B29">
      <w:r>
        <w:t xml:space="preserve">            cur = next;</w:t>
      </w:r>
    </w:p>
    <w:p w14:paraId="39463276" w14:textId="77777777" w:rsidR="00DB7ACC" w:rsidRDefault="00C37B29">
      <w:r>
        <w:t xml:space="preserve">        }</w:t>
      </w:r>
    </w:p>
    <w:p w14:paraId="550ABD0C" w14:textId="77777777" w:rsidR="00DB7ACC" w:rsidRDefault="00C37B29">
      <w:r>
        <w:t xml:space="preserve">        return dummyHead.next;</w:t>
      </w:r>
    </w:p>
    <w:p w14:paraId="18034995" w14:textId="77777777" w:rsidR="00DB7ACC" w:rsidRDefault="00C37B29">
      <w:pPr>
        <w:ind w:firstLine="420"/>
      </w:pPr>
      <w:r>
        <w:t>}</w:t>
      </w:r>
    </w:p>
    <w:p w14:paraId="512A92E6" w14:textId="77777777" w:rsidR="00DB7ACC" w:rsidRDefault="00DB7ACC">
      <w:pPr>
        <w:ind w:firstLine="420"/>
      </w:pPr>
    </w:p>
    <w:p w14:paraId="69525D1D" w14:textId="77777777" w:rsidR="00DB7ACC" w:rsidRDefault="00C37B29">
      <w:pPr>
        <w:pStyle w:val="2"/>
      </w:pPr>
      <w:r>
        <w:rPr>
          <w:rFonts w:hint="eastAsia"/>
        </w:rPr>
        <w:lastRenderedPageBreak/>
        <w:t>排序链表</w:t>
      </w:r>
    </w:p>
    <w:p w14:paraId="17CB2064" w14:textId="77777777" w:rsidR="00DB7ACC" w:rsidRDefault="00C37B29">
      <w:r>
        <w:rPr>
          <w:noProof/>
        </w:rPr>
        <w:drawing>
          <wp:inline distT="0" distB="0" distL="114300" distR="114300" wp14:anchorId="68DCEDF6" wp14:editId="7EA1F54B">
            <wp:extent cx="4540885" cy="2459990"/>
            <wp:effectExtent l="0" t="0" r="12065" b="16510"/>
            <wp:docPr id="21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30"/>
                    <pic:cNvPicPr>
                      <a:picLocks noChangeAspect="1"/>
                    </pic:cNvPicPr>
                  </pic:nvPicPr>
                  <pic:blipFill>
                    <a:blip r:embed="rId36"/>
                    <a:stretch>
                      <a:fillRect/>
                    </a:stretch>
                  </pic:blipFill>
                  <pic:spPr>
                    <a:xfrm>
                      <a:off x="0" y="0"/>
                      <a:ext cx="4540885" cy="2459990"/>
                    </a:xfrm>
                    <a:prstGeom prst="rect">
                      <a:avLst/>
                    </a:prstGeom>
                    <a:noFill/>
                    <a:ln>
                      <a:noFill/>
                    </a:ln>
                  </pic:spPr>
                </pic:pic>
              </a:graphicData>
            </a:graphic>
          </wp:inline>
        </w:drawing>
      </w:r>
    </w:p>
    <w:p w14:paraId="66A663A8" w14:textId="77777777" w:rsidR="00DB7ACC" w:rsidRDefault="00DB7ACC"/>
    <w:p w14:paraId="184A213D" w14:textId="77777777" w:rsidR="00DB7ACC" w:rsidRDefault="00DB7ACC"/>
    <w:p w14:paraId="6EE9E8A4" w14:textId="77777777" w:rsidR="00DB7ACC" w:rsidRDefault="00C37B29">
      <w:pPr>
        <w:pStyle w:val="3"/>
      </w:pPr>
      <w:r>
        <w:rPr>
          <w:rFonts w:hint="eastAsia"/>
        </w:rPr>
        <w:t>归并排序</w:t>
      </w:r>
    </w:p>
    <w:p w14:paraId="1E8EC05C" w14:textId="77777777" w:rsidR="00DB7ACC" w:rsidRDefault="00C37B29">
      <w:pPr>
        <w:pStyle w:val="4"/>
      </w:pPr>
      <w:r>
        <w:rPr>
          <w:rFonts w:hint="eastAsia"/>
        </w:rPr>
        <w:t>递归版本</w:t>
      </w:r>
    </w:p>
    <w:p w14:paraId="657648BC" w14:textId="77777777" w:rsidR="00DB7ACC" w:rsidRDefault="00C37B29">
      <w:r>
        <w:rPr>
          <w:rFonts w:ascii="宋体" w:eastAsia="宋体" w:hAnsi="宋体" w:cs="宋体"/>
          <w:noProof/>
          <w:sz w:val="24"/>
        </w:rPr>
        <w:drawing>
          <wp:inline distT="0" distB="0" distL="114300" distR="114300" wp14:anchorId="264C32E9" wp14:editId="5449E770">
            <wp:extent cx="3917950" cy="2928620"/>
            <wp:effectExtent l="0" t="0" r="6350" b="5080"/>
            <wp:docPr id="218" name="图片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32" descr="IMG_256"/>
                    <pic:cNvPicPr>
                      <a:picLocks noChangeAspect="1"/>
                    </pic:cNvPicPr>
                  </pic:nvPicPr>
                  <pic:blipFill>
                    <a:blip r:embed="rId37"/>
                    <a:stretch>
                      <a:fillRect/>
                    </a:stretch>
                  </pic:blipFill>
                  <pic:spPr>
                    <a:xfrm>
                      <a:off x="0" y="0"/>
                      <a:ext cx="3917950" cy="2928620"/>
                    </a:xfrm>
                    <a:prstGeom prst="rect">
                      <a:avLst/>
                    </a:prstGeom>
                    <a:noFill/>
                    <a:ln w="9525">
                      <a:noFill/>
                    </a:ln>
                  </pic:spPr>
                </pic:pic>
              </a:graphicData>
            </a:graphic>
          </wp:inline>
        </w:drawing>
      </w:r>
    </w:p>
    <w:p w14:paraId="05D140CC" w14:textId="77777777" w:rsidR="00DB7ACC" w:rsidRDefault="00C37B29">
      <w:r>
        <w:t xml:space="preserve">    /**</w:t>
      </w:r>
    </w:p>
    <w:p w14:paraId="47AF862F" w14:textId="77777777" w:rsidR="00DB7ACC" w:rsidRDefault="00C37B29">
      <w:r>
        <w:t xml:space="preserve">     * </w:t>
      </w:r>
      <w:r>
        <w:t>归并排序</w:t>
      </w:r>
    </w:p>
    <w:p w14:paraId="33BB9C21" w14:textId="77777777" w:rsidR="00DB7ACC" w:rsidRDefault="00C37B29">
      <w:r>
        <w:t xml:space="preserve">     * @param head</w:t>
      </w:r>
    </w:p>
    <w:p w14:paraId="3F617CC6" w14:textId="77777777" w:rsidR="00DB7ACC" w:rsidRDefault="00C37B29">
      <w:r>
        <w:t xml:space="preserve">     * @return</w:t>
      </w:r>
    </w:p>
    <w:p w14:paraId="19FC8928" w14:textId="77777777" w:rsidR="00DB7ACC" w:rsidRDefault="00C37B29">
      <w:r>
        <w:t xml:space="preserve">     */</w:t>
      </w:r>
    </w:p>
    <w:p w14:paraId="0826731D" w14:textId="77777777" w:rsidR="00DB7ACC" w:rsidRDefault="00C37B29">
      <w:r>
        <w:lastRenderedPageBreak/>
        <w:t xml:space="preserve">    public ListNode sortList(ListNode head) {</w:t>
      </w:r>
    </w:p>
    <w:p w14:paraId="461AE020" w14:textId="77777777" w:rsidR="00DB7ACC" w:rsidRDefault="00C37B29">
      <w:r>
        <w:t xml:space="preserve">        if (head == null || head.next == null)</w:t>
      </w:r>
    </w:p>
    <w:p w14:paraId="1014F522" w14:textId="77777777" w:rsidR="00DB7ACC" w:rsidRDefault="00C37B29">
      <w:r>
        <w:t xml:space="preserve">            return head;</w:t>
      </w:r>
    </w:p>
    <w:p w14:paraId="0F0CD419" w14:textId="77777777" w:rsidR="00DB7ACC" w:rsidRDefault="00C37B29">
      <w:r>
        <w:t xml:space="preserve">        // </w:t>
      </w:r>
      <w:r>
        <w:t>找到中间的节点</w:t>
      </w:r>
    </w:p>
    <w:p w14:paraId="7A318624" w14:textId="77777777" w:rsidR="00DB7ACC" w:rsidRDefault="00C37B29">
      <w:r>
        <w:t xml:space="preserve">        ListNode fast = head.next, slow = head;</w:t>
      </w:r>
    </w:p>
    <w:p w14:paraId="58F402B8" w14:textId="77777777" w:rsidR="00DB7ACC" w:rsidRDefault="00C37B29">
      <w:r>
        <w:t xml:space="preserve">        while (fast != null &amp;&amp; fast.next != null) {</w:t>
      </w:r>
    </w:p>
    <w:p w14:paraId="24193F90" w14:textId="77777777" w:rsidR="00DB7ACC" w:rsidRDefault="00C37B29">
      <w:r>
        <w:t xml:space="preserve">            slow = slow.next;</w:t>
      </w:r>
    </w:p>
    <w:p w14:paraId="77A82E4F" w14:textId="77777777" w:rsidR="00DB7ACC" w:rsidRDefault="00C37B29">
      <w:r>
        <w:t xml:space="preserve">            fast = fast.next.next;</w:t>
      </w:r>
    </w:p>
    <w:p w14:paraId="0A0572FB" w14:textId="77777777" w:rsidR="00DB7ACC" w:rsidRDefault="00C37B29">
      <w:r>
        <w:t xml:space="preserve">        }</w:t>
      </w:r>
    </w:p>
    <w:p w14:paraId="0E18B86A" w14:textId="77777777" w:rsidR="00DB7ACC" w:rsidRDefault="00C37B29">
      <w:r>
        <w:t xml:space="preserve">        ListNode tmp = slow.next;</w:t>
      </w:r>
    </w:p>
    <w:p w14:paraId="65677AF2" w14:textId="77777777" w:rsidR="00DB7ACC" w:rsidRDefault="00C37B29">
      <w:r>
        <w:rPr>
          <w:rFonts w:hint="eastAsia"/>
        </w:rPr>
        <w:t xml:space="preserve">// </w:t>
      </w:r>
      <w:r>
        <w:rPr>
          <w:rFonts w:hint="eastAsia"/>
        </w:rPr>
        <w:t>找到中点</w:t>
      </w:r>
      <w:r>
        <w:rPr>
          <w:rFonts w:hint="eastAsia"/>
        </w:rPr>
        <w:t>slow</w:t>
      </w:r>
      <w:r>
        <w:rPr>
          <w:rFonts w:hint="eastAsia"/>
        </w:rPr>
        <w:t>后，执行</w:t>
      </w:r>
      <w:r>
        <w:rPr>
          <w:rFonts w:hint="eastAsia"/>
        </w:rPr>
        <w:t>slow.next==null</w:t>
      </w:r>
      <w:r>
        <w:rPr>
          <w:rFonts w:hint="eastAsia"/>
        </w:rPr>
        <w:t>将链表切断</w:t>
      </w:r>
    </w:p>
    <w:p w14:paraId="4DE477D8" w14:textId="77777777" w:rsidR="00DB7ACC" w:rsidRDefault="00C37B29">
      <w:r>
        <w:t xml:space="preserve">        slow.next = null;</w:t>
      </w:r>
    </w:p>
    <w:p w14:paraId="50D682D1" w14:textId="77777777" w:rsidR="00DB7ACC" w:rsidRDefault="00C37B29">
      <w:r>
        <w:t xml:space="preserve">        </w:t>
      </w:r>
    </w:p>
    <w:p w14:paraId="5065749A" w14:textId="77777777" w:rsidR="00DB7ACC" w:rsidRDefault="00C37B29">
      <w:r>
        <w:t xml:space="preserve">        // </w:t>
      </w:r>
      <w:r>
        <w:t>对左侧链表进行排序</w:t>
      </w:r>
    </w:p>
    <w:p w14:paraId="5F370844" w14:textId="77777777" w:rsidR="00DB7ACC" w:rsidRDefault="00C37B29">
      <w:r>
        <w:t xml:space="preserve">        ListNode left = sortList(head);</w:t>
      </w:r>
    </w:p>
    <w:p w14:paraId="5D450E1D" w14:textId="77777777" w:rsidR="00DB7ACC" w:rsidRDefault="00C37B29">
      <w:r>
        <w:t xml:space="preserve">        // </w:t>
      </w:r>
      <w:r>
        <w:t>对右侧链表进行排序</w:t>
      </w:r>
    </w:p>
    <w:p w14:paraId="3D3B6094" w14:textId="77777777" w:rsidR="00DB7ACC" w:rsidRDefault="00C37B29">
      <w:r>
        <w:t xml:space="preserve">        ListNode right = sortList(tmp);</w:t>
      </w:r>
    </w:p>
    <w:p w14:paraId="29F4D2C7" w14:textId="77777777" w:rsidR="00DB7ACC" w:rsidRDefault="00C37B29">
      <w:r>
        <w:t xml:space="preserve">        ListNode h = new ListNode(0);</w:t>
      </w:r>
    </w:p>
    <w:p w14:paraId="3046DAEF" w14:textId="77777777" w:rsidR="00DB7ACC" w:rsidRDefault="00C37B29">
      <w:r>
        <w:t xml:space="preserve">        ListNode res = h;</w:t>
      </w:r>
    </w:p>
    <w:p w14:paraId="2949D6F8" w14:textId="77777777" w:rsidR="00DB7ACC" w:rsidRDefault="00C37B29">
      <w:r>
        <w:t xml:space="preserve">        // </w:t>
      </w:r>
      <w:r>
        <w:t>合并两条链表</w:t>
      </w:r>
    </w:p>
    <w:p w14:paraId="10C8C143" w14:textId="77777777" w:rsidR="00DB7ACC" w:rsidRDefault="00C37B29">
      <w:r>
        <w:t xml:space="preserve">        while (left != null &amp;&amp; right != null) {</w:t>
      </w:r>
    </w:p>
    <w:p w14:paraId="00AAE0AA" w14:textId="77777777" w:rsidR="00DB7ACC" w:rsidRDefault="00C37B29">
      <w:r>
        <w:t xml:space="preserve">            if (left.val &lt; right.val) {</w:t>
      </w:r>
    </w:p>
    <w:p w14:paraId="36798B83" w14:textId="77777777" w:rsidR="00DB7ACC" w:rsidRDefault="00C37B29">
      <w:r>
        <w:t xml:space="preserve">                h.next = </w:t>
      </w:r>
      <w:r>
        <w:t>left;</w:t>
      </w:r>
    </w:p>
    <w:p w14:paraId="6FE9EB71" w14:textId="77777777" w:rsidR="00DB7ACC" w:rsidRDefault="00C37B29">
      <w:r>
        <w:t xml:space="preserve">                left = left.next;</w:t>
      </w:r>
    </w:p>
    <w:p w14:paraId="7BFA44F5" w14:textId="77777777" w:rsidR="00DB7ACC" w:rsidRDefault="00C37B29">
      <w:r>
        <w:t xml:space="preserve">            } else {</w:t>
      </w:r>
    </w:p>
    <w:p w14:paraId="4B347565" w14:textId="77777777" w:rsidR="00DB7ACC" w:rsidRDefault="00C37B29">
      <w:r>
        <w:t xml:space="preserve">                h.next = right;</w:t>
      </w:r>
    </w:p>
    <w:p w14:paraId="3688906A" w14:textId="77777777" w:rsidR="00DB7ACC" w:rsidRDefault="00C37B29">
      <w:r>
        <w:t xml:space="preserve">                right = right.next;</w:t>
      </w:r>
    </w:p>
    <w:p w14:paraId="3018FB7D" w14:textId="77777777" w:rsidR="00DB7ACC" w:rsidRDefault="00C37B29">
      <w:r>
        <w:t xml:space="preserve">            }</w:t>
      </w:r>
    </w:p>
    <w:p w14:paraId="4974C11A" w14:textId="77777777" w:rsidR="00DB7ACC" w:rsidRDefault="00C37B29">
      <w:r>
        <w:t xml:space="preserve">            h = h.next;</w:t>
      </w:r>
    </w:p>
    <w:p w14:paraId="1F20E25B" w14:textId="77777777" w:rsidR="00DB7ACC" w:rsidRDefault="00C37B29">
      <w:r>
        <w:t xml:space="preserve">        }</w:t>
      </w:r>
    </w:p>
    <w:p w14:paraId="4B9883B7" w14:textId="77777777" w:rsidR="00DB7ACC" w:rsidRDefault="00C37B29">
      <w:r>
        <w:t xml:space="preserve">        // </w:t>
      </w:r>
      <w:r>
        <w:t>对尚未合并的链表</w:t>
      </w:r>
    </w:p>
    <w:p w14:paraId="3501E856" w14:textId="77777777" w:rsidR="00DB7ACC" w:rsidRDefault="00C37B29">
      <w:r>
        <w:t xml:space="preserve">        h.next = left != null ? left : right;</w:t>
      </w:r>
    </w:p>
    <w:p w14:paraId="253AF174" w14:textId="77777777" w:rsidR="00DB7ACC" w:rsidRDefault="00C37B29">
      <w:r>
        <w:t xml:space="preserve">        retur</w:t>
      </w:r>
      <w:r>
        <w:t>n res.next;</w:t>
      </w:r>
    </w:p>
    <w:p w14:paraId="614DAA2F" w14:textId="77777777" w:rsidR="00DB7ACC" w:rsidRDefault="00C37B29">
      <w:pPr>
        <w:ind w:firstLine="420"/>
      </w:pPr>
      <w:r>
        <w:t>}</w:t>
      </w:r>
    </w:p>
    <w:p w14:paraId="7B86AC01" w14:textId="77777777" w:rsidR="00DB7ACC" w:rsidRDefault="00DB7ACC">
      <w:pPr>
        <w:ind w:firstLine="420"/>
      </w:pPr>
    </w:p>
    <w:p w14:paraId="7881A7E2" w14:textId="77777777" w:rsidR="00DB7ACC" w:rsidRDefault="00C37B29">
      <w:pPr>
        <w:pStyle w:val="4"/>
      </w:pPr>
      <w:r>
        <w:rPr>
          <w:rFonts w:hint="eastAsia"/>
        </w:rPr>
        <w:lastRenderedPageBreak/>
        <w:t>非递归版本</w:t>
      </w:r>
    </w:p>
    <w:p w14:paraId="21127D51" w14:textId="77777777" w:rsidR="00DB7ACC" w:rsidRDefault="00C37B29">
      <w:r>
        <w:rPr>
          <w:noProof/>
        </w:rPr>
        <w:drawing>
          <wp:inline distT="0" distB="0" distL="114300" distR="114300" wp14:anchorId="3240A8E0" wp14:editId="759B7682">
            <wp:extent cx="5268595" cy="2930525"/>
            <wp:effectExtent l="0" t="0" r="8255" b="3175"/>
            <wp:docPr id="21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33"/>
                    <pic:cNvPicPr>
                      <a:picLocks noChangeAspect="1"/>
                    </pic:cNvPicPr>
                  </pic:nvPicPr>
                  <pic:blipFill>
                    <a:blip r:embed="rId38"/>
                    <a:stretch>
                      <a:fillRect/>
                    </a:stretch>
                  </pic:blipFill>
                  <pic:spPr>
                    <a:xfrm>
                      <a:off x="0" y="0"/>
                      <a:ext cx="5268595" cy="2930525"/>
                    </a:xfrm>
                    <a:prstGeom prst="rect">
                      <a:avLst/>
                    </a:prstGeom>
                    <a:noFill/>
                    <a:ln>
                      <a:noFill/>
                    </a:ln>
                  </pic:spPr>
                </pic:pic>
              </a:graphicData>
            </a:graphic>
          </wp:inline>
        </w:drawing>
      </w:r>
    </w:p>
    <w:p w14:paraId="5D5E5BC6" w14:textId="77777777" w:rsidR="00DB7ACC" w:rsidRDefault="00DB7ACC"/>
    <w:p w14:paraId="07F3A27C" w14:textId="77777777" w:rsidR="00DB7ACC" w:rsidRDefault="00C37B29">
      <w:r>
        <w:t xml:space="preserve"> //</w:t>
      </w:r>
      <w:r>
        <w:t>时间复杂度</w:t>
      </w:r>
      <w:r>
        <w:t>O(nlogn)</w:t>
      </w:r>
      <w:r>
        <w:t>，空间复杂度</w:t>
      </w:r>
      <w:r>
        <w:t>O(1)</w:t>
      </w:r>
    </w:p>
    <w:p w14:paraId="28AD2393" w14:textId="77777777" w:rsidR="00DB7ACC" w:rsidRDefault="00C37B29">
      <w:r>
        <w:t xml:space="preserve">    public ListNode sortList1(ListNode head) {</w:t>
      </w:r>
    </w:p>
    <w:p w14:paraId="153A7E8B" w14:textId="77777777" w:rsidR="00DB7ACC" w:rsidRDefault="00C37B29">
      <w:r>
        <w:t xml:space="preserve">        //</w:t>
      </w:r>
      <w:r>
        <w:t>加一个头结点，处理边界节点时，逻辑相同</w:t>
      </w:r>
    </w:p>
    <w:p w14:paraId="0015608F" w14:textId="77777777" w:rsidR="00DB7ACC" w:rsidRDefault="00C37B29">
      <w:r>
        <w:t xml:space="preserve">        ListNode dummyHead = new ListNode(Integer.MAX_VALUE);</w:t>
      </w:r>
    </w:p>
    <w:p w14:paraId="4F25FB0E" w14:textId="77777777" w:rsidR="00DB7ACC" w:rsidRDefault="00C37B29">
      <w:r>
        <w:t xml:space="preserve">        dummyHead.next = head;</w:t>
      </w:r>
    </w:p>
    <w:p w14:paraId="7F1D2F43" w14:textId="77777777" w:rsidR="00DB7ACC" w:rsidRDefault="00DB7ACC"/>
    <w:p w14:paraId="1DAB0964" w14:textId="77777777" w:rsidR="00DB7ACC" w:rsidRDefault="00C37B29">
      <w:r>
        <w:t xml:space="preserve">        //</w:t>
      </w:r>
      <w:r>
        <w:t>计算长度</w:t>
      </w:r>
    </w:p>
    <w:p w14:paraId="4593F21B" w14:textId="77777777" w:rsidR="00DB7ACC" w:rsidRDefault="00C37B29">
      <w:r>
        <w:t xml:space="preserve">        int length = 0;</w:t>
      </w:r>
    </w:p>
    <w:p w14:paraId="57BBD92A" w14:textId="77777777" w:rsidR="00DB7ACC" w:rsidRDefault="00C37B29">
      <w:r>
        <w:t xml:space="preserve">        ListNode work = head;</w:t>
      </w:r>
    </w:p>
    <w:p w14:paraId="5C86F48D" w14:textId="77777777" w:rsidR="00DB7ACC" w:rsidRDefault="00C37B29">
      <w:r>
        <w:t xml:space="preserve">        while (work != null) {</w:t>
      </w:r>
    </w:p>
    <w:p w14:paraId="4060AC53" w14:textId="77777777" w:rsidR="00DB7ACC" w:rsidRDefault="00C37B29">
      <w:r>
        <w:t xml:space="preserve">            work = work.next;</w:t>
      </w:r>
    </w:p>
    <w:p w14:paraId="57BFC398" w14:textId="77777777" w:rsidR="00DB7ACC" w:rsidRDefault="00C37B29">
      <w:r>
        <w:t xml:space="preserve">            length++;</w:t>
      </w:r>
    </w:p>
    <w:p w14:paraId="72BF7715" w14:textId="77777777" w:rsidR="00DB7ACC" w:rsidRDefault="00C37B29">
      <w:r>
        <w:t xml:space="preserve">        }</w:t>
      </w:r>
    </w:p>
    <w:p w14:paraId="36484ACE" w14:textId="77777777" w:rsidR="00DB7ACC" w:rsidRDefault="00DB7ACC"/>
    <w:p w14:paraId="0E6A8327" w14:textId="77777777" w:rsidR="00DB7ACC" w:rsidRDefault="00C37B29">
      <w:r>
        <w:t xml:space="preserve">        ListNode tail = dummyHead;</w:t>
      </w:r>
    </w:p>
    <w:p w14:paraId="27361921" w14:textId="77777777" w:rsidR="00DB7ACC" w:rsidRDefault="00C37B29">
      <w:r>
        <w:t xml:space="preserve">        //</w:t>
      </w:r>
      <w:r>
        <w:t>每次步长</w:t>
      </w:r>
      <w:r>
        <w:t>*2</w:t>
      </w:r>
    </w:p>
    <w:p w14:paraId="616ED609" w14:textId="77777777" w:rsidR="00DB7ACC" w:rsidRDefault="00C37B29">
      <w:r>
        <w:t xml:space="preserve">        for (int step = 1; step &lt; length; step &lt;&lt;= 1) {</w:t>
      </w:r>
    </w:p>
    <w:p w14:paraId="7416094F" w14:textId="77777777" w:rsidR="00DB7ACC" w:rsidRDefault="00C37B29">
      <w:r>
        <w:t xml:space="preserve">            work = dummyHead.next;</w:t>
      </w:r>
    </w:p>
    <w:p w14:paraId="0C700713" w14:textId="77777777" w:rsidR="00DB7ACC" w:rsidRDefault="00C37B29">
      <w:r>
        <w:t xml:space="preserve">            tail = dummyHead;//</w:t>
      </w:r>
      <w:r>
        <w:t>记录每一趟归并的结果，下趟归并时重置</w:t>
      </w:r>
      <w:r>
        <w:t>tail</w:t>
      </w:r>
    </w:p>
    <w:p w14:paraId="40CC229E" w14:textId="77777777" w:rsidR="00DB7ACC" w:rsidRDefault="00C37B29">
      <w:r>
        <w:t xml:space="preserve">            while (work != null) {</w:t>
      </w:r>
    </w:p>
    <w:p w14:paraId="7258E282" w14:textId="77777777" w:rsidR="00DB7ACC" w:rsidRDefault="00C37B29">
      <w:r>
        <w:t xml:space="preserve">                /*</w:t>
      </w:r>
    </w:p>
    <w:p w14:paraId="56F690A2" w14:textId="77777777" w:rsidR="00DB7ACC" w:rsidRDefault="00C37B29">
      <w:r>
        <w:t xml:space="preserve">                 * </w:t>
      </w:r>
      <w:r>
        <w:t>第一句</w:t>
      </w:r>
      <w:r>
        <w:t>left-&gt;@-&gt;@-&gt;@-&gt;@-&gt;@-&gt;@-&gt;null</w:t>
      </w:r>
    </w:p>
    <w:p w14:paraId="4C1776FC" w14:textId="77777777" w:rsidR="00DB7ACC" w:rsidRDefault="00C37B29">
      <w:r>
        <w:t xml:space="preserve">                 * </w:t>
      </w:r>
      <w:r>
        <w:t>第二句</w:t>
      </w:r>
      <w:r>
        <w:t>left-&gt;@-&gt;@-&gt;null   right-&gt;@-&gt;@-&gt;@-&gt;@-&gt;n</w:t>
      </w:r>
      <w:r>
        <w:t>ull</w:t>
      </w:r>
    </w:p>
    <w:p w14:paraId="3B3C7D1C" w14:textId="77777777" w:rsidR="00DB7ACC" w:rsidRDefault="00C37B29">
      <w:r>
        <w:t xml:space="preserve">                 * </w:t>
      </w:r>
      <w:r>
        <w:t>第三句</w:t>
      </w:r>
      <w:r>
        <w:t>left-&gt;@-&gt;@-&gt;null   right-&gt;@-&gt;@-&gt;null   work-&gt;@-&gt;@-&gt;null</w:t>
      </w:r>
    </w:p>
    <w:p w14:paraId="1A9873AA" w14:textId="77777777" w:rsidR="00DB7ACC" w:rsidRDefault="00C37B29">
      <w:r>
        <w:t xml:space="preserve">                 */</w:t>
      </w:r>
    </w:p>
    <w:p w14:paraId="659A0816" w14:textId="77777777" w:rsidR="00DB7ACC" w:rsidRDefault="00C37B29">
      <w:r>
        <w:lastRenderedPageBreak/>
        <w:t xml:space="preserve">                ListNode left = work;</w:t>
      </w:r>
    </w:p>
    <w:p w14:paraId="61353132" w14:textId="77777777" w:rsidR="00DB7ACC" w:rsidRDefault="00C37B29">
      <w:r>
        <w:t xml:space="preserve">                ListNode right = cut(left, step);//</w:t>
      </w:r>
      <w:r>
        <w:t>将链表拆成两部分，左边为</w:t>
      </w:r>
      <w:r>
        <w:t>step</w:t>
      </w:r>
      <w:r>
        <w:t>长链表，右边为剩余链表</w:t>
      </w:r>
    </w:p>
    <w:p w14:paraId="50AD3902" w14:textId="77777777" w:rsidR="00DB7ACC" w:rsidRDefault="00C37B29">
      <w:r>
        <w:t xml:space="preserve">                work = cut(right, ste</w:t>
      </w:r>
      <w:r>
        <w:t>p);//</w:t>
      </w:r>
      <w:r>
        <w:t>这步执行完毕，</w:t>
      </w:r>
      <w:r>
        <w:t>left</w:t>
      </w:r>
      <w:r>
        <w:t>为</w:t>
      </w:r>
      <w:r>
        <w:t>step</w:t>
      </w:r>
      <w:r>
        <w:t>链表，</w:t>
      </w:r>
    </w:p>
    <w:p w14:paraId="2070E682" w14:textId="77777777" w:rsidR="00DB7ACC" w:rsidRDefault="00C37B29">
      <w:r>
        <w:t xml:space="preserve">                // right</w:t>
      </w:r>
      <w:r>
        <w:t>为</w:t>
      </w:r>
      <w:r>
        <w:t>step</w:t>
      </w:r>
      <w:r>
        <w:t>链表，</w:t>
      </w:r>
      <w:r>
        <w:t>work</w:t>
      </w:r>
      <w:r>
        <w:t>为剩余链表，下一趟排序的基础链表</w:t>
      </w:r>
    </w:p>
    <w:p w14:paraId="2647C878" w14:textId="77777777" w:rsidR="00DB7ACC" w:rsidRDefault="00C37B29">
      <w:r>
        <w:t xml:space="preserve">                //</w:t>
      </w:r>
      <w:r>
        <w:t>总是把</w:t>
      </w:r>
      <w:r>
        <w:t>tail</w:t>
      </w:r>
      <w:r>
        <w:t>移到当前链表的最后一个位置，用于拼接下一趟循环产生的结果</w:t>
      </w:r>
    </w:p>
    <w:p w14:paraId="2AE262C3" w14:textId="77777777" w:rsidR="00DB7ACC" w:rsidRDefault="00C37B29">
      <w:r>
        <w:t xml:space="preserve">                tail.next = merge(left, right);</w:t>
      </w:r>
    </w:p>
    <w:p w14:paraId="49F38B09" w14:textId="77777777" w:rsidR="00DB7ACC" w:rsidRDefault="00C37B29">
      <w:r>
        <w:t xml:space="preserve">                while (tail.next != null) {</w:t>
      </w:r>
    </w:p>
    <w:p w14:paraId="1F29BAF4" w14:textId="77777777" w:rsidR="00DB7ACC" w:rsidRDefault="00C37B29">
      <w:r>
        <w:t xml:space="preserve">                    tail = tail.</w:t>
      </w:r>
      <w:r>
        <w:t>next;</w:t>
      </w:r>
    </w:p>
    <w:p w14:paraId="1EF5DE96" w14:textId="77777777" w:rsidR="00DB7ACC" w:rsidRDefault="00C37B29">
      <w:r>
        <w:t xml:space="preserve">                }</w:t>
      </w:r>
    </w:p>
    <w:p w14:paraId="5968DFF5" w14:textId="77777777" w:rsidR="00DB7ACC" w:rsidRDefault="00C37B29">
      <w:r>
        <w:t xml:space="preserve">            }</w:t>
      </w:r>
    </w:p>
    <w:p w14:paraId="27648E13" w14:textId="77777777" w:rsidR="00DB7ACC" w:rsidRDefault="00C37B29">
      <w:r>
        <w:t xml:space="preserve">        }</w:t>
      </w:r>
    </w:p>
    <w:p w14:paraId="57AB4119" w14:textId="77777777" w:rsidR="00DB7ACC" w:rsidRDefault="00C37B29">
      <w:r>
        <w:t xml:space="preserve">        return dummyHead.next;</w:t>
      </w:r>
    </w:p>
    <w:p w14:paraId="5FED3FE3" w14:textId="77777777" w:rsidR="00DB7ACC" w:rsidRDefault="00C37B29">
      <w:r>
        <w:t xml:space="preserve">    }</w:t>
      </w:r>
    </w:p>
    <w:p w14:paraId="2BB8BF35" w14:textId="77777777" w:rsidR="00DB7ACC" w:rsidRDefault="00DB7ACC"/>
    <w:p w14:paraId="698C22A0" w14:textId="77777777" w:rsidR="00DB7ACC" w:rsidRDefault="00C37B29">
      <w:r>
        <w:t xml:space="preserve">    //</w:t>
      </w:r>
      <w:r>
        <w:t>作用：在</w:t>
      </w:r>
      <w:r>
        <w:t>step</w:t>
      </w:r>
      <w:r>
        <w:t>位置断链，并返回后面部分的链头</w:t>
      </w:r>
    </w:p>
    <w:p w14:paraId="4019542E" w14:textId="77777777" w:rsidR="00DB7ACC" w:rsidRDefault="00C37B29">
      <w:r>
        <w:t xml:space="preserve">    public ListNode cut(ListNode head, int step) {</w:t>
      </w:r>
    </w:p>
    <w:p w14:paraId="26BF2C73" w14:textId="77777777" w:rsidR="00DB7ACC" w:rsidRDefault="00C37B29">
      <w:r>
        <w:t xml:space="preserve">        while (--step != 0 &amp;&amp; head != null) {</w:t>
      </w:r>
    </w:p>
    <w:p w14:paraId="0F18F30D" w14:textId="77777777" w:rsidR="00DB7ACC" w:rsidRDefault="00C37B29">
      <w:r>
        <w:t xml:space="preserve">            head = head.next;</w:t>
      </w:r>
    </w:p>
    <w:p w14:paraId="4B30E0D6" w14:textId="77777777" w:rsidR="00DB7ACC" w:rsidRDefault="00C37B29">
      <w:r>
        <w:t xml:space="preserve">        }</w:t>
      </w:r>
    </w:p>
    <w:p w14:paraId="2D2E448A" w14:textId="77777777" w:rsidR="00DB7ACC" w:rsidRDefault="00C37B29">
      <w:r>
        <w:t xml:space="preserve">        //</w:t>
      </w:r>
      <w:r>
        <w:t>如果链表不够</w:t>
      </w:r>
      <w:r>
        <w:t>step</w:t>
      </w:r>
      <w:r>
        <w:t>长，就返回空</w:t>
      </w:r>
    </w:p>
    <w:p w14:paraId="630830F5" w14:textId="77777777" w:rsidR="00DB7ACC" w:rsidRDefault="00C37B29">
      <w:r>
        <w:t xml:space="preserve">        if (head != null) {</w:t>
      </w:r>
    </w:p>
    <w:p w14:paraId="4C4B0424" w14:textId="77777777" w:rsidR="00DB7ACC" w:rsidRDefault="00C37B29">
      <w:r>
        <w:t xml:space="preserve">            ListNode result = head.next;</w:t>
      </w:r>
    </w:p>
    <w:p w14:paraId="74EAAA73" w14:textId="77777777" w:rsidR="00DB7ACC" w:rsidRDefault="00C37B29">
      <w:r>
        <w:t xml:space="preserve">            head.next = null;</w:t>
      </w:r>
    </w:p>
    <w:p w14:paraId="6999E1A8" w14:textId="77777777" w:rsidR="00DB7ACC" w:rsidRDefault="00C37B29">
      <w:r>
        <w:t xml:space="preserve">            return result;</w:t>
      </w:r>
    </w:p>
    <w:p w14:paraId="4F72C8D1" w14:textId="77777777" w:rsidR="00DB7ACC" w:rsidRDefault="00C37B29">
      <w:r>
        <w:t xml:space="preserve">        }else {</w:t>
      </w:r>
    </w:p>
    <w:p w14:paraId="018ECB27" w14:textId="77777777" w:rsidR="00DB7ACC" w:rsidRDefault="00C37B29">
      <w:r>
        <w:t xml:space="preserve"> </w:t>
      </w:r>
      <w:r>
        <w:t xml:space="preserve">           return null;</w:t>
      </w:r>
    </w:p>
    <w:p w14:paraId="5E1446BF" w14:textId="77777777" w:rsidR="00DB7ACC" w:rsidRDefault="00C37B29">
      <w:r>
        <w:t xml:space="preserve">        }</w:t>
      </w:r>
    </w:p>
    <w:p w14:paraId="4AEAF457" w14:textId="77777777" w:rsidR="00DB7ACC" w:rsidRDefault="00C37B29">
      <w:r>
        <w:t xml:space="preserve">    }</w:t>
      </w:r>
    </w:p>
    <w:p w14:paraId="32AC8293" w14:textId="77777777" w:rsidR="00DB7ACC" w:rsidRDefault="00DB7ACC"/>
    <w:p w14:paraId="1F1A1A7F" w14:textId="77777777" w:rsidR="00DB7ACC" w:rsidRDefault="00C37B29">
      <w:r>
        <w:t xml:space="preserve">    //</w:t>
      </w:r>
      <w:r>
        <w:t>归并两条链表</w:t>
      </w:r>
    </w:p>
    <w:p w14:paraId="47772C7D" w14:textId="77777777" w:rsidR="00DB7ACC" w:rsidRDefault="00C37B29">
      <w:r>
        <w:t xml:space="preserve">    public ListNode merge(ListNode l1, ListNode l2) {</w:t>
      </w:r>
    </w:p>
    <w:p w14:paraId="41F293A6" w14:textId="77777777" w:rsidR="00DB7ACC" w:rsidRDefault="00C37B29">
      <w:r>
        <w:t xml:space="preserve">        ListNode work = new ListNode(0);</w:t>
      </w:r>
    </w:p>
    <w:p w14:paraId="121711C9" w14:textId="77777777" w:rsidR="00DB7ACC" w:rsidRDefault="00C37B29">
      <w:r>
        <w:t xml:space="preserve">        ListNode head = work;</w:t>
      </w:r>
    </w:p>
    <w:p w14:paraId="1A1214A1" w14:textId="77777777" w:rsidR="00DB7ACC" w:rsidRDefault="00C37B29">
      <w:r>
        <w:t xml:space="preserve">        while (l1 != null &amp;&amp; l2 != null) {</w:t>
      </w:r>
    </w:p>
    <w:p w14:paraId="42AE1857" w14:textId="77777777" w:rsidR="00DB7ACC" w:rsidRDefault="00C37B29">
      <w:r>
        <w:t xml:space="preserve">            if (l1.val &lt; l2.val) {</w:t>
      </w:r>
    </w:p>
    <w:p w14:paraId="2BE88FC2" w14:textId="77777777" w:rsidR="00DB7ACC" w:rsidRDefault="00C37B29">
      <w:r>
        <w:t xml:space="preserve">                work.next = l1;</w:t>
      </w:r>
    </w:p>
    <w:p w14:paraId="13DFCA44" w14:textId="77777777" w:rsidR="00DB7ACC" w:rsidRDefault="00C37B29">
      <w:r>
        <w:t xml:space="preserve">                l1 = l1.next;</w:t>
      </w:r>
    </w:p>
    <w:p w14:paraId="0B5F3C71" w14:textId="77777777" w:rsidR="00DB7ACC" w:rsidRDefault="00C37B29">
      <w:r>
        <w:t xml:space="preserve">            } else {</w:t>
      </w:r>
    </w:p>
    <w:p w14:paraId="5F9E7532" w14:textId="77777777" w:rsidR="00DB7ACC" w:rsidRDefault="00C37B29">
      <w:r>
        <w:t xml:space="preserve">                work.next = l2;</w:t>
      </w:r>
    </w:p>
    <w:p w14:paraId="5D02D734" w14:textId="77777777" w:rsidR="00DB7ACC" w:rsidRDefault="00C37B29">
      <w:r>
        <w:t xml:space="preserve">                l2 = l2.next;</w:t>
      </w:r>
    </w:p>
    <w:p w14:paraId="5106D023" w14:textId="77777777" w:rsidR="00DB7ACC" w:rsidRDefault="00C37B29">
      <w:r>
        <w:t xml:space="preserve">            }</w:t>
      </w:r>
    </w:p>
    <w:p w14:paraId="0D6BBE49" w14:textId="77777777" w:rsidR="00DB7ACC" w:rsidRDefault="00C37B29">
      <w:r>
        <w:t xml:space="preserve">            work = work.next;</w:t>
      </w:r>
    </w:p>
    <w:p w14:paraId="796FBBC0" w14:textId="77777777" w:rsidR="00DB7ACC" w:rsidRDefault="00C37B29">
      <w:r>
        <w:lastRenderedPageBreak/>
        <w:t xml:space="preserve">        }</w:t>
      </w:r>
    </w:p>
    <w:p w14:paraId="4E82AEA8" w14:textId="77777777" w:rsidR="00DB7ACC" w:rsidRDefault="00C37B29">
      <w:r>
        <w:t xml:space="preserve">        if (l1 != null) {</w:t>
      </w:r>
    </w:p>
    <w:p w14:paraId="06735141" w14:textId="77777777" w:rsidR="00DB7ACC" w:rsidRDefault="00C37B29">
      <w:r>
        <w:t xml:space="preserve">            work.next = l1;</w:t>
      </w:r>
    </w:p>
    <w:p w14:paraId="1100E583" w14:textId="77777777" w:rsidR="00DB7ACC" w:rsidRDefault="00C37B29">
      <w:r>
        <w:t xml:space="preserve">        }</w:t>
      </w:r>
    </w:p>
    <w:p w14:paraId="6A717D39" w14:textId="77777777" w:rsidR="00DB7ACC" w:rsidRDefault="00C37B29">
      <w:r>
        <w:t xml:space="preserve">        if (l2 != null) {</w:t>
      </w:r>
    </w:p>
    <w:p w14:paraId="1EDDDB1C" w14:textId="77777777" w:rsidR="00DB7ACC" w:rsidRDefault="00C37B29">
      <w:r>
        <w:t xml:space="preserve">            work.next = l2;</w:t>
      </w:r>
    </w:p>
    <w:p w14:paraId="402B8E20" w14:textId="77777777" w:rsidR="00DB7ACC" w:rsidRDefault="00C37B29">
      <w:r>
        <w:t xml:space="preserve">        }</w:t>
      </w:r>
    </w:p>
    <w:p w14:paraId="61F82A01" w14:textId="77777777" w:rsidR="00DB7ACC" w:rsidRDefault="00C37B29">
      <w:r>
        <w:t xml:space="preserve">        return head.next;</w:t>
      </w:r>
    </w:p>
    <w:p w14:paraId="0870540A" w14:textId="77777777" w:rsidR="00DB7ACC" w:rsidRDefault="00C37B29">
      <w:r>
        <w:t xml:space="preserve">    }</w:t>
      </w:r>
    </w:p>
    <w:p w14:paraId="5854B7C8" w14:textId="77777777" w:rsidR="00DB7ACC" w:rsidRDefault="00C37B29">
      <w:pPr>
        <w:pStyle w:val="3"/>
      </w:pPr>
      <w:r>
        <w:rPr>
          <w:rFonts w:hint="eastAsia"/>
        </w:rPr>
        <w:t>插入排序</w:t>
      </w:r>
    </w:p>
    <w:p w14:paraId="451B5DAE" w14:textId="77777777" w:rsidR="00DB7ACC" w:rsidRDefault="00C37B29">
      <w:r>
        <w:rPr>
          <w:rFonts w:hint="eastAsia"/>
        </w:rPr>
        <w:t>采用链表进行插入排序那个问题，可能存在时间复杂度较高的问题。</w:t>
      </w:r>
    </w:p>
    <w:p w14:paraId="45E5B6E0" w14:textId="77777777" w:rsidR="00DB7ACC" w:rsidRDefault="00C37B29">
      <w:pPr>
        <w:pStyle w:val="2"/>
      </w:pPr>
      <w:r>
        <w:rPr>
          <w:rFonts w:hint="eastAsia"/>
        </w:rPr>
        <w:t>有序链表转换二叉搜索树</w:t>
      </w:r>
    </w:p>
    <w:p w14:paraId="18A580FA" w14:textId="77777777" w:rsidR="00DB7ACC" w:rsidRDefault="00C37B29">
      <w:r>
        <w:rPr>
          <w:noProof/>
        </w:rPr>
        <w:drawing>
          <wp:inline distT="0" distB="0" distL="114300" distR="114300" wp14:anchorId="681E50F6" wp14:editId="6E14D165">
            <wp:extent cx="3610610" cy="3422015"/>
            <wp:effectExtent l="0" t="0" r="8890" b="6985"/>
            <wp:docPr id="21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5"/>
                    <pic:cNvPicPr>
                      <a:picLocks noChangeAspect="1"/>
                    </pic:cNvPicPr>
                  </pic:nvPicPr>
                  <pic:blipFill>
                    <a:blip r:embed="rId39"/>
                    <a:stretch>
                      <a:fillRect/>
                    </a:stretch>
                  </pic:blipFill>
                  <pic:spPr>
                    <a:xfrm>
                      <a:off x="0" y="0"/>
                      <a:ext cx="3610610" cy="3422015"/>
                    </a:xfrm>
                    <a:prstGeom prst="rect">
                      <a:avLst/>
                    </a:prstGeom>
                    <a:noFill/>
                    <a:ln>
                      <a:noFill/>
                    </a:ln>
                  </pic:spPr>
                </pic:pic>
              </a:graphicData>
            </a:graphic>
          </wp:inline>
        </w:drawing>
      </w:r>
    </w:p>
    <w:p w14:paraId="2051A2E1" w14:textId="77777777" w:rsidR="00DB7ACC" w:rsidRDefault="00DB7ACC"/>
    <w:p w14:paraId="76E26415" w14:textId="77777777" w:rsidR="00DB7ACC" w:rsidRDefault="00C37B29">
      <w:r>
        <w:t xml:space="preserve">   public TreeNode sortedListToBST(ListNode head) {</w:t>
      </w:r>
    </w:p>
    <w:p w14:paraId="66266B5E" w14:textId="77777777" w:rsidR="00DB7ACC" w:rsidRDefault="00C37B29">
      <w:r>
        <w:t xml:space="preserve">        // </w:t>
      </w:r>
      <w:r>
        <w:t>快慢指针找到链表</w:t>
      </w:r>
      <w:r>
        <w:t>的中点，中点作为根结点，两边作为左右子树</w:t>
      </w:r>
    </w:p>
    <w:p w14:paraId="6AF1EB28" w14:textId="77777777" w:rsidR="00DB7ACC" w:rsidRDefault="00C37B29">
      <w:r>
        <w:t xml:space="preserve">        if(head == null) return null;</w:t>
      </w:r>
    </w:p>
    <w:p w14:paraId="5DD760F4" w14:textId="77777777" w:rsidR="00DB7ACC" w:rsidRDefault="00C37B29">
      <w:r>
        <w:t xml:space="preserve">        if(head.next == null) return new TreeNode(head.val);</w:t>
      </w:r>
    </w:p>
    <w:p w14:paraId="2AAF618F" w14:textId="77777777" w:rsidR="00DB7ACC" w:rsidRDefault="00C37B29">
      <w:r>
        <w:t xml:space="preserve">        // </w:t>
      </w:r>
      <w:r>
        <w:t>快慢指针找中间结点</w:t>
      </w:r>
    </w:p>
    <w:p w14:paraId="253E7A86" w14:textId="77777777" w:rsidR="00DB7ACC" w:rsidRDefault="00C37B29">
      <w:r>
        <w:t xml:space="preserve">        ListNode fast = head, slow = head, pre = null;</w:t>
      </w:r>
    </w:p>
    <w:p w14:paraId="68EF3CC5" w14:textId="77777777" w:rsidR="00DB7ACC" w:rsidRDefault="00C37B29">
      <w:r>
        <w:t xml:space="preserve">        while(fast != null &amp;&amp; fast.next != null){</w:t>
      </w:r>
    </w:p>
    <w:p w14:paraId="3CFB4674" w14:textId="77777777" w:rsidR="00DB7ACC" w:rsidRDefault="00C37B29">
      <w:r>
        <w:t xml:space="preserve">          </w:t>
      </w:r>
      <w:r>
        <w:t xml:space="preserve">  fast =  fast.next.next;</w:t>
      </w:r>
    </w:p>
    <w:p w14:paraId="0ECAB7C5" w14:textId="77777777" w:rsidR="00DB7ACC" w:rsidRDefault="00C37B29">
      <w:r>
        <w:lastRenderedPageBreak/>
        <w:t xml:space="preserve">            pre = slow;</w:t>
      </w:r>
    </w:p>
    <w:p w14:paraId="11F8BC10" w14:textId="77777777" w:rsidR="00DB7ACC" w:rsidRDefault="00C37B29">
      <w:r>
        <w:t xml:space="preserve">            slow = slow.next;</w:t>
      </w:r>
    </w:p>
    <w:p w14:paraId="0E536DD5" w14:textId="77777777" w:rsidR="00DB7ACC" w:rsidRDefault="00C37B29">
      <w:r>
        <w:t xml:space="preserve">        }</w:t>
      </w:r>
    </w:p>
    <w:p w14:paraId="31A94AD0" w14:textId="77777777" w:rsidR="00DB7ACC" w:rsidRDefault="00C37B29">
      <w:r>
        <w:t xml:space="preserve">        // </w:t>
      </w:r>
      <w:r>
        <w:t>分割出左链表，用于构造本结点的左子树</w:t>
      </w:r>
    </w:p>
    <w:p w14:paraId="46A7DD83" w14:textId="77777777" w:rsidR="00DB7ACC" w:rsidRDefault="00C37B29">
      <w:r>
        <w:t xml:space="preserve">        pre.next = null;</w:t>
      </w:r>
    </w:p>
    <w:p w14:paraId="30E9BD29" w14:textId="77777777" w:rsidR="00DB7ACC" w:rsidRDefault="00C37B29">
      <w:r>
        <w:t xml:space="preserve">        // </w:t>
      </w:r>
      <w:r>
        <w:t>分割出右链表，用于构造本结点的右子树</w:t>
      </w:r>
    </w:p>
    <w:p w14:paraId="120AAE2E" w14:textId="77777777" w:rsidR="00DB7ACC" w:rsidRDefault="00C37B29">
      <w:r>
        <w:t xml:space="preserve">        ListNode rightList = slow.next;</w:t>
      </w:r>
    </w:p>
    <w:p w14:paraId="3EC8DDD9" w14:textId="77777777" w:rsidR="00DB7ACC" w:rsidRDefault="00C37B29">
      <w:r>
        <w:t xml:space="preserve">        // </w:t>
      </w:r>
      <w:r>
        <w:t>用中间结点构造根结点</w:t>
      </w:r>
    </w:p>
    <w:p w14:paraId="3AF39E15" w14:textId="77777777" w:rsidR="00DB7ACC" w:rsidRDefault="00C37B29">
      <w:r>
        <w:t xml:space="preserve">        TreeNode root = new TreeNode(slow.val);</w:t>
      </w:r>
    </w:p>
    <w:p w14:paraId="2F0453B6" w14:textId="77777777" w:rsidR="00DB7ACC" w:rsidRDefault="00C37B29">
      <w:r>
        <w:t xml:space="preserve">        // </w:t>
      </w:r>
      <w:r>
        <w:t>构造左子树</w:t>
      </w:r>
    </w:p>
    <w:p w14:paraId="540C3CEA" w14:textId="77777777" w:rsidR="00DB7ACC" w:rsidRDefault="00C37B29">
      <w:r>
        <w:t xml:space="preserve">        root.left = sortedListToBST(head);</w:t>
      </w:r>
    </w:p>
    <w:p w14:paraId="7489C801" w14:textId="77777777" w:rsidR="00DB7ACC" w:rsidRDefault="00C37B29">
      <w:r>
        <w:t xml:space="preserve">        // </w:t>
      </w:r>
      <w:r>
        <w:t>构造右子树</w:t>
      </w:r>
    </w:p>
    <w:p w14:paraId="64CAB6E3" w14:textId="77777777" w:rsidR="00DB7ACC" w:rsidRDefault="00C37B29">
      <w:r>
        <w:t xml:space="preserve">        root.right = sortedListToBST(rightList);</w:t>
      </w:r>
    </w:p>
    <w:p w14:paraId="4FD70B4A" w14:textId="77777777" w:rsidR="00DB7ACC" w:rsidRDefault="00C37B29">
      <w:r>
        <w:t xml:space="preserve">        // </w:t>
      </w:r>
      <w:r>
        <w:t>返回本结点所在子树</w:t>
      </w:r>
    </w:p>
    <w:p w14:paraId="07D8F425" w14:textId="77777777" w:rsidR="00DB7ACC" w:rsidRDefault="00C37B29">
      <w:r>
        <w:t xml:space="preserve">        return root;</w:t>
      </w:r>
    </w:p>
    <w:p w14:paraId="291AF640" w14:textId="77777777" w:rsidR="00DB7ACC" w:rsidRDefault="00C37B29">
      <w:r>
        <w:t xml:space="preserve">    }</w:t>
      </w:r>
    </w:p>
    <w:p w14:paraId="0A65C1AE" w14:textId="77777777" w:rsidR="00DB7ACC" w:rsidRDefault="00C37B29">
      <w:pPr>
        <w:pStyle w:val="2"/>
      </w:pPr>
      <w:r>
        <w:rPr>
          <w:rFonts w:hint="eastAsia"/>
        </w:rPr>
        <w:t>打印两个有链表的公共部分</w:t>
      </w:r>
    </w:p>
    <w:p w14:paraId="7CC3EE2C" w14:textId="77777777" w:rsidR="00DB7ACC" w:rsidRDefault="00C37B29">
      <w:pPr>
        <w:rPr>
          <w:color w:val="FF0000"/>
        </w:rPr>
      </w:pPr>
      <w:r>
        <w:rPr>
          <w:rFonts w:hint="eastAsia"/>
          <w:color w:val="FF0000"/>
        </w:rPr>
        <w:t>类似于</w:t>
      </w:r>
      <w:r>
        <w:rPr>
          <w:rFonts w:hint="eastAsia"/>
          <w:color w:val="FF0000"/>
        </w:rPr>
        <w:t>Merge</w:t>
      </w:r>
      <w:r>
        <w:rPr>
          <w:rFonts w:hint="eastAsia"/>
          <w:color w:val="FF0000"/>
        </w:rPr>
        <w:t>部分（类似于归并排序的</w:t>
      </w:r>
      <w:r>
        <w:rPr>
          <w:rFonts w:hint="eastAsia"/>
          <w:color w:val="FF0000"/>
        </w:rPr>
        <w:t>Merge</w:t>
      </w:r>
      <w:r>
        <w:rPr>
          <w:rFonts w:hint="eastAsia"/>
          <w:color w:val="FF0000"/>
        </w:rPr>
        <w:t>部分，使用两个指针在原来有序链表上进行迭代）</w:t>
      </w:r>
    </w:p>
    <w:p w14:paraId="03951682" w14:textId="77777777" w:rsidR="00DB7ACC" w:rsidRDefault="00DB7ACC">
      <w:pPr>
        <w:rPr>
          <w:color w:val="FF0000"/>
        </w:rPr>
      </w:pPr>
    </w:p>
    <w:p w14:paraId="098D2AE8" w14:textId="77777777" w:rsidR="00DB7ACC" w:rsidRDefault="00C37B29">
      <w:pPr>
        <w:pStyle w:val="2"/>
      </w:pPr>
      <w:r>
        <w:rPr>
          <w:rFonts w:hint="eastAsia"/>
        </w:rPr>
        <w:t>判断一个单向链表是否为回文结构</w:t>
      </w:r>
    </w:p>
    <w:p w14:paraId="07B3CA2C" w14:textId="77777777" w:rsidR="00DB7ACC" w:rsidRDefault="00C37B29">
      <w:r>
        <w:rPr>
          <w:rFonts w:hint="eastAsia"/>
        </w:rPr>
        <w:t>若是双向链表，则可以进行双向的迭代遍历，</w:t>
      </w:r>
    </w:p>
    <w:p w14:paraId="175F9CD4" w14:textId="77777777" w:rsidR="00DB7ACC" w:rsidRDefault="00C37B29">
      <w:r>
        <w:rPr>
          <w:rFonts w:hint="eastAsia"/>
        </w:rPr>
        <w:t>但是对于单向链表则无法实现双向遍历。</w:t>
      </w:r>
    </w:p>
    <w:p w14:paraId="4A103640" w14:textId="77777777" w:rsidR="00DB7ACC" w:rsidRDefault="00DB7ACC"/>
    <w:p w14:paraId="6AFE08CB" w14:textId="77777777" w:rsidR="00DB7ACC" w:rsidRDefault="00C37B29">
      <w:pPr>
        <w:numPr>
          <w:ilvl w:val="0"/>
          <w:numId w:val="4"/>
        </w:numPr>
      </w:pPr>
      <w:r>
        <w:rPr>
          <w:rFonts w:hint="eastAsia"/>
        </w:rPr>
        <w:t>使用辅助空间：使用栈</w:t>
      </w:r>
    </w:p>
    <w:p w14:paraId="2EA441E4" w14:textId="77777777" w:rsidR="00DB7ACC" w:rsidRDefault="00C37B29">
      <w:pPr>
        <w:numPr>
          <w:ilvl w:val="0"/>
          <w:numId w:val="4"/>
        </w:numPr>
      </w:pPr>
      <w:r>
        <w:rPr>
          <w:rFonts w:hint="eastAsia"/>
        </w:rPr>
        <w:t>不用辅助空间：快慢指针走到中点，将右半部分逆序，之后判断两条链表是否为回文</w:t>
      </w:r>
    </w:p>
    <w:p w14:paraId="6E80A244" w14:textId="77777777" w:rsidR="00DB7ACC" w:rsidRDefault="00DB7ACC"/>
    <w:p w14:paraId="57DDEDC2" w14:textId="77777777" w:rsidR="00DB7ACC" w:rsidRDefault="00C37B29">
      <w:pPr>
        <w:pStyle w:val="3"/>
      </w:pPr>
      <w:r>
        <w:rPr>
          <w:rFonts w:hint="eastAsia"/>
        </w:rPr>
        <w:t>1</w:t>
      </w:r>
      <w:r>
        <w:rPr>
          <w:rFonts w:hint="eastAsia"/>
        </w:rPr>
        <w:t>、借助于辅助空间：栈</w:t>
      </w:r>
    </w:p>
    <w:p w14:paraId="77F70A68" w14:textId="77777777" w:rsidR="00DB7ACC" w:rsidRDefault="00C37B29">
      <w:r>
        <w:t xml:space="preserve">  // </w:t>
      </w:r>
      <w:r>
        <w:t>借助于辅助空间</w:t>
      </w:r>
    </w:p>
    <w:p w14:paraId="5B573D4D" w14:textId="77777777" w:rsidR="00DB7ACC" w:rsidRDefault="00C37B29">
      <w:r>
        <w:t xml:space="preserve">    public static boolean isPalindrome(Node head){</w:t>
      </w:r>
    </w:p>
    <w:p w14:paraId="3CD7A730" w14:textId="77777777" w:rsidR="00DB7ACC" w:rsidRDefault="00C37B29">
      <w:r>
        <w:t xml:space="preserve">        java.util.Stack&lt;Integer&gt; stack = new java.util.Stack&lt;&gt;();</w:t>
      </w:r>
    </w:p>
    <w:p w14:paraId="3835ABB6" w14:textId="77777777" w:rsidR="00DB7ACC" w:rsidRDefault="00DB7ACC"/>
    <w:p w14:paraId="7E0945B2" w14:textId="77777777" w:rsidR="00DB7ACC" w:rsidRDefault="00C37B29">
      <w:r>
        <w:t xml:space="preserve">        // </w:t>
      </w:r>
      <w:r>
        <w:t>遍历链表</w:t>
      </w:r>
      <w:r>
        <w:t xml:space="preserve"> </w:t>
      </w:r>
      <w:r>
        <w:t>将其中的值存储到</w:t>
      </w:r>
      <w:r>
        <w:t>Stack</w:t>
      </w:r>
      <w:r>
        <w:t>中</w:t>
      </w:r>
    </w:p>
    <w:p w14:paraId="44C3C309" w14:textId="77777777" w:rsidR="00DB7ACC" w:rsidRDefault="00C37B29">
      <w:r>
        <w:t xml:space="preserve">        Node temp = head;</w:t>
      </w:r>
    </w:p>
    <w:p w14:paraId="251E1666" w14:textId="77777777" w:rsidR="00DB7ACC" w:rsidRDefault="00C37B29">
      <w:r>
        <w:t xml:space="preserve">        while(temp!=null){</w:t>
      </w:r>
    </w:p>
    <w:p w14:paraId="0E4E10A3" w14:textId="77777777" w:rsidR="00DB7ACC" w:rsidRDefault="00C37B29">
      <w:r>
        <w:t xml:space="preserve">            stack.add(temp.value);</w:t>
      </w:r>
    </w:p>
    <w:p w14:paraId="63E0FEED" w14:textId="77777777" w:rsidR="00DB7ACC" w:rsidRDefault="00C37B29">
      <w:r>
        <w:lastRenderedPageBreak/>
        <w:t xml:space="preserve">            temp=temp.next;</w:t>
      </w:r>
    </w:p>
    <w:p w14:paraId="49A0AF67" w14:textId="77777777" w:rsidR="00DB7ACC" w:rsidRDefault="00C37B29">
      <w:r>
        <w:t xml:space="preserve">        }</w:t>
      </w:r>
    </w:p>
    <w:p w14:paraId="3475CC13" w14:textId="77777777" w:rsidR="00DB7ACC" w:rsidRDefault="00DB7ACC"/>
    <w:p w14:paraId="2622BD96" w14:textId="77777777" w:rsidR="00DB7ACC" w:rsidRDefault="00C37B29">
      <w:r>
        <w:t xml:space="preserve">        // </w:t>
      </w:r>
      <w:r>
        <w:t>从栈中取出值</w:t>
      </w:r>
      <w:r>
        <w:t xml:space="preserve"> </w:t>
      </w:r>
      <w:r>
        <w:t>与</w:t>
      </w:r>
      <w:r>
        <w:t xml:space="preserve"> List</w:t>
      </w:r>
      <w:r>
        <w:t>进行对比</w:t>
      </w:r>
    </w:p>
    <w:p w14:paraId="1DCFDE50" w14:textId="77777777" w:rsidR="00DB7ACC" w:rsidRDefault="00C37B29">
      <w:r>
        <w:t xml:space="preserve">        temp=head;</w:t>
      </w:r>
    </w:p>
    <w:p w14:paraId="4A906D17" w14:textId="77777777" w:rsidR="00DB7ACC" w:rsidRDefault="00C37B29">
      <w:r>
        <w:t xml:space="preserve">        while (temp!=null){</w:t>
      </w:r>
    </w:p>
    <w:p w14:paraId="21B5F6E1" w14:textId="77777777" w:rsidR="00DB7ACC" w:rsidRDefault="00C37B29">
      <w:r>
        <w:t xml:space="preserve">            if(temp.value!=stack.pop()) return false;</w:t>
      </w:r>
    </w:p>
    <w:p w14:paraId="5CCCE250" w14:textId="77777777" w:rsidR="00DB7ACC" w:rsidRDefault="00C37B29">
      <w:r>
        <w:t xml:space="preserve">            temp=temp.next;</w:t>
      </w:r>
    </w:p>
    <w:p w14:paraId="3B130954" w14:textId="77777777" w:rsidR="00DB7ACC" w:rsidRDefault="00C37B29">
      <w:r>
        <w:t xml:space="preserve">        }</w:t>
      </w:r>
    </w:p>
    <w:p w14:paraId="6459B56D" w14:textId="77777777" w:rsidR="00DB7ACC" w:rsidRDefault="00C37B29">
      <w:r>
        <w:t xml:space="preserve">        return</w:t>
      </w:r>
      <w:r>
        <w:t xml:space="preserve"> true;</w:t>
      </w:r>
    </w:p>
    <w:p w14:paraId="60921599" w14:textId="77777777" w:rsidR="00DB7ACC" w:rsidRDefault="00C37B29">
      <w:pPr>
        <w:ind w:firstLine="420"/>
      </w:pPr>
      <w:r>
        <w:t>}</w:t>
      </w:r>
    </w:p>
    <w:p w14:paraId="5F538A36" w14:textId="77777777" w:rsidR="00DB7ACC" w:rsidRDefault="00DB7ACC"/>
    <w:p w14:paraId="22EA2E95" w14:textId="77777777" w:rsidR="00DB7ACC" w:rsidRDefault="00C37B29">
      <w:pPr>
        <w:pStyle w:val="3"/>
      </w:pPr>
      <w:r>
        <w:rPr>
          <w:rFonts w:hint="eastAsia"/>
        </w:rPr>
        <w:t>2.</w:t>
      </w:r>
      <w:r>
        <w:rPr>
          <w:rFonts w:hint="eastAsia"/>
        </w:rPr>
        <w:t>不用辅助空间：快慢指针走到中点，将右半部分逆序，之后判断两条链表是否为回文</w:t>
      </w:r>
    </w:p>
    <w:p w14:paraId="0D09D25D" w14:textId="77777777" w:rsidR="00DB7ACC" w:rsidRDefault="00DB7ACC"/>
    <w:p w14:paraId="4CD7F128" w14:textId="77777777" w:rsidR="00DB7ACC" w:rsidRDefault="00C37B29">
      <w:r>
        <w:t xml:space="preserve">    /**</w:t>
      </w:r>
    </w:p>
    <w:p w14:paraId="134B6E4A" w14:textId="77777777" w:rsidR="00DB7ACC" w:rsidRDefault="00C37B29">
      <w:r>
        <w:t xml:space="preserve">     * </w:t>
      </w:r>
      <w:r>
        <w:t>回文链表</w:t>
      </w:r>
    </w:p>
    <w:p w14:paraId="4FD2CFCB" w14:textId="77777777" w:rsidR="00DB7ACC" w:rsidRDefault="00C37B29">
      <w:r>
        <w:t xml:space="preserve">     * @param head</w:t>
      </w:r>
    </w:p>
    <w:p w14:paraId="657A8073" w14:textId="77777777" w:rsidR="00DB7ACC" w:rsidRDefault="00C37B29">
      <w:r>
        <w:t xml:space="preserve">     * @return</w:t>
      </w:r>
    </w:p>
    <w:p w14:paraId="279EB696" w14:textId="77777777" w:rsidR="00DB7ACC" w:rsidRDefault="00C37B29">
      <w:r>
        <w:t xml:space="preserve">     */</w:t>
      </w:r>
    </w:p>
    <w:p w14:paraId="0ECF672C" w14:textId="77777777" w:rsidR="00DB7ACC" w:rsidRDefault="00C37B29">
      <w:r>
        <w:t xml:space="preserve">    public boolean isPalindrome(ListNode head) {</w:t>
      </w:r>
    </w:p>
    <w:p w14:paraId="45B5ABD2" w14:textId="77777777" w:rsidR="00DB7ACC" w:rsidRDefault="00C37B29">
      <w:r>
        <w:t xml:space="preserve">            if(head==null||head.next==null) return true;</w:t>
      </w:r>
    </w:p>
    <w:p w14:paraId="658D70E7" w14:textId="77777777" w:rsidR="00DB7ACC" w:rsidRDefault="00C37B29">
      <w:r>
        <w:t xml:space="preserve">            ListNode middleNode = fin</w:t>
      </w:r>
      <w:r>
        <w:t>dMiddle(head);</w:t>
      </w:r>
    </w:p>
    <w:p w14:paraId="7E31310B" w14:textId="77777777" w:rsidR="00DB7ACC" w:rsidRDefault="00C37B29">
      <w:r>
        <w:t xml:space="preserve">            // </w:t>
      </w:r>
      <w:r>
        <w:t>将</w:t>
      </w:r>
      <w:r>
        <w:t>middle</w:t>
      </w:r>
      <w:r>
        <w:t>之后的链表进行翻转，采用递归的方法</w:t>
      </w:r>
    </w:p>
    <w:p w14:paraId="40337F1D" w14:textId="77777777" w:rsidR="00DB7ACC" w:rsidRDefault="00C37B29">
      <w:r>
        <w:t xml:space="preserve">            ListNode newHead = reverse(middleNode);</w:t>
      </w:r>
    </w:p>
    <w:p w14:paraId="12A048CA" w14:textId="77777777" w:rsidR="00DB7ACC" w:rsidRDefault="00C37B29">
      <w:r>
        <w:t xml:space="preserve">            //</w:t>
      </w:r>
      <w:r>
        <w:t>将两个链表进行判断</w:t>
      </w:r>
    </w:p>
    <w:p w14:paraId="2A152B46" w14:textId="77777777" w:rsidR="00DB7ACC" w:rsidRDefault="00C37B29">
      <w:r>
        <w:t xml:space="preserve">            ListNode node1 = head;</w:t>
      </w:r>
    </w:p>
    <w:p w14:paraId="0929F79F" w14:textId="77777777" w:rsidR="00DB7ACC" w:rsidRDefault="00C37B29">
      <w:r>
        <w:t xml:space="preserve">            ListNode node2 = newHead;</w:t>
      </w:r>
    </w:p>
    <w:p w14:paraId="2A0D4469" w14:textId="77777777" w:rsidR="00DB7ACC" w:rsidRDefault="00C37B29">
      <w:r>
        <w:t xml:space="preserve">            while (node1!=null&amp;&amp;node2!=null){</w:t>
      </w:r>
    </w:p>
    <w:p w14:paraId="5A064C15" w14:textId="77777777" w:rsidR="00DB7ACC" w:rsidRDefault="00C37B29">
      <w:r>
        <w:t xml:space="preserve">                if(node1.val!=node2.val) return false;</w:t>
      </w:r>
    </w:p>
    <w:p w14:paraId="3EA19699" w14:textId="77777777" w:rsidR="00DB7ACC" w:rsidRDefault="00C37B29">
      <w:r>
        <w:t xml:space="preserve">                node1=node1.next;</w:t>
      </w:r>
    </w:p>
    <w:p w14:paraId="581B44AC" w14:textId="77777777" w:rsidR="00DB7ACC" w:rsidRDefault="00C37B29">
      <w:r>
        <w:t xml:space="preserve">                node2=node2.next;</w:t>
      </w:r>
    </w:p>
    <w:p w14:paraId="29265334" w14:textId="77777777" w:rsidR="00DB7ACC" w:rsidRDefault="00C37B29">
      <w:r>
        <w:t xml:space="preserve">            }</w:t>
      </w:r>
    </w:p>
    <w:p w14:paraId="3E52A7C4" w14:textId="77777777" w:rsidR="00DB7ACC" w:rsidRDefault="00C37B29">
      <w:r>
        <w:t xml:space="preserve">            return true;</w:t>
      </w:r>
    </w:p>
    <w:p w14:paraId="03FAD4B0" w14:textId="77777777" w:rsidR="00DB7ACC" w:rsidRDefault="00C37B29">
      <w:r>
        <w:t xml:space="preserve">    }</w:t>
      </w:r>
    </w:p>
    <w:p w14:paraId="48BE062E" w14:textId="77777777" w:rsidR="00DB7ACC" w:rsidRDefault="00DB7ACC"/>
    <w:p w14:paraId="3CFFECED" w14:textId="77777777" w:rsidR="00DB7ACC" w:rsidRDefault="00C37B29">
      <w:r>
        <w:t xml:space="preserve">    // </w:t>
      </w:r>
      <w:r>
        <w:t>找到中间节点将中间节点之后的翻转</w:t>
      </w:r>
    </w:p>
    <w:p w14:paraId="41310E40" w14:textId="77777777" w:rsidR="00DB7ACC" w:rsidRDefault="00C37B29">
      <w:r>
        <w:t xml:space="preserve">    public ListNo</w:t>
      </w:r>
      <w:r>
        <w:t>de findMiddle(ListNode head){</w:t>
      </w:r>
    </w:p>
    <w:p w14:paraId="11FC720A" w14:textId="77777777" w:rsidR="00DB7ACC" w:rsidRDefault="00C37B29">
      <w:r>
        <w:t xml:space="preserve">        if(head==null||head.next==null) return head;</w:t>
      </w:r>
    </w:p>
    <w:p w14:paraId="1CAF935F" w14:textId="77777777" w:rsidR="00DB7ACC" w:rsidRDefault="00C37B29">
      <w:r>
        <w:t xml:space="preserve">        ListNode slow = head;</w:t>
      </w:r>
    </w:p>
    <w:p w14:paraId="16B55DA9" w14:textId="77777777" w:rsidR="00DB7ACC" w:rsidRDefault="00C37B29">
      <w:r>
        <w:t xml:space="preserve">        ListNode quick = head;</w:t>
      </w:r>
    </w:p>
    <w:p w14:paraId="46D6CE12" w14:textId="77777777" w:rsidR="00DB7ACC" w:rsidRDefault="00C37B29">
      <w:r>
        <w:lastRenderedPageBreak/>
        <w:t xml:space="preserve">        while (quick!=null&amp;&amp;quick.next!=null){</w:t>
      </w:r>
    </w:p>
    <w:p w14:paraId="39AC72CA" w14:textId="77777777" w:rsidR="00DB7ACC" w:rsidRDefault="00C37B29">
      <w:r>
        <w:t xml:space="preserve">            slow=slow.next;</w:t>
      </w:r>
    </w:p>
    <w:p w14:paraId="27BC7897" w14:textId="77777777" w:rsidR="00DB7ACC" w:rsidRDefault="00C37B29">
      <w:r>
        <w:t xml:space="preserve">            quick=quick.next.next;</w:t>
      </w:r>
    </w:p>
    <w:p w14:paraId="046AFE18" w14:textId="77777777" w:rsidR="00DB7ACC" w:rsidRDefault="00C37B29">
      <w:r>
        <w:t xml:space="preserve">        }</w:t>
      </w:r>
    </w:p>
    <w:p w14:paraId="17A28BE7" w14:textId="77777777" w:rsidR="00DB7ACC" w:rsidRDefault="00C37B29">
      <w:r>
        <w:t xml:space="preserve">        return slow;</w:t>
      </w:r>
    </w:p>
    <w:p w14:paraId="51DDE4B3" w14:textId="77777777" w:rsidR="00DB7ACC" w:rsidRDefault="00C37B29">
      <w:r>
        <w:t xml:space="preserve">    }</w:t>
      </w:r>
    </w:p>
    <w:p w14:paraId="489B8151" w14:textId="77777777" w:rsidR="00DB7ACC" w:rsidRDefault="00DB7ACC"/>
    <w:p w14:paraId="10BCD58C" w14:textId="77777777" w:rsidR="00DB7ACC" w:rsidRDefault="00C37B29">
      <w:r>
        <w:t xml:space="preserve">    // </w:t>
      </w:r>
      <w:r>
        <w:t>将链表进行翻转</w:t>
      </w:r>
    </w:p>
    <w:p w14:paraId="37591C86" w14:textId="77777777" w:rsidR="00DB7ACC" w:rsidRDefault="00C37B29">
      <w:r>
        <w:t xml:space="preserve">    public ListNode reverse(ListNode head){</w:t>
      </w:r>
    </w:p>
    <w:p w14:paraId="70A81126" w14:textId="77777777" w:rsidR="00DB7ACC" w:rsidRDefault="00C37B29">
      <w:r>
        <w:t xml:space="preserve">        if(head==null||head.next==null) return head;</w:t>
      </w:r>
    </w:p>
    <w:p w14:paraId="7AA6E227" w14:textId="77777777" w:rsidR="00DB7ACC" w:rsidRDefault="00C37B29">
      <w:r>
        <w:t xml:space="preserve">        ListNode temp = reverse(head.next);</w:t>
      </w:r>
    </w:p>
    <w:p w14:paraId="6F3EDC0A" w14:textId="77777777" w:rsidR="00DB7ACC" w:rsidRDefault="00C37B29">
      <w:r>
        <w:t xml:space="preserve">        head.next.next=head</w:t>
      </w:r>
      <w:r>
        <w:t>;</w:t>
      </w:r>
    </w:p>
    <w:p w14:paraId="598C5ECC" w14:textId="77777777" w:rsidR="00DB7ACC" w:rsidRDefault="00C37B29">
      <w:r>
        <w:t xml:space="preserve">        head.next=null;</w:t>
      </w:r>
    </w:p>
    <w:p w14:paraId="791D98FD" w14:textId="77777777" w:rsidR="00DB7ACC" w:rsidRDefault="00C37B29">
      <w:r>
        <w:t xml:space="preserve">        return temp;</w:t>
      </w:r>
    </w:p>
    <w:p w14:paraId="7F831CCA" w14:textId="77777777" w:rsidR="00DB7ACC" w:rsidRDefault="00C37B29">
      <w:r>
        <w:t xml:space="preserve">    }</w:t>
      </w:r>
    </w:p>
    <w:p w14:paraId="63F46D63" w14:textId="77777777" w:rsidR="00DB7ACC" w:rsidRDefault="00DB7ACC">
      <w:pPr>
        <w:rPr>
          <w:color w:val="FF0000"/>
        </w:rPr>
      </w:pPr>
    </w:p>
    <w:p w14:paraId="3315607B" w14:textId="77777777" w:rsidR="00DB7ACC" w:rsidRDefault="00C37B29">
      <w:pPr>
        <w:pStyle w:val="2"/>
      </w:pPr>
      <w:r>
        <w:rPr>
          <w:rFonts w:hint="eastAsia"/>
        </w:rPr>
        <w:t>将单向链表按某值划分成左边小、中间等、右边大的形式</w:t>
      </w:r>
    </w:p>
    <w:p w14:paraId="56232FA4" w14:textId="77777777" w:rsidR="00DB7ACC" w:rsidRDefault="00C37B29">
      <w:pPr>
        <w:rPr>
          <w:b/>
          <w:bCs/>
        </w:rPr>
      </w:pPr>
      <w:r>
        <w:rPr>
          <w:rFonts w:hint="eastAsia"/>
          <w:b/>
          <w:bCs/>
        </w:rPr>
        <w:t>分析：荷兰国旗问题，的链表形式</w:t>
      </w:r>
    </w:p>
    <w:p w14:paraId="1EE78211" w14:textId="77777777" w:rsidR="00DB7ACC" w:rsidRDefault="00C37B29">
      <w:pPr>
        <w:rPr>
          <w:rFonts w:ascii="宋体" w:eastAsia="宋体" w:hAnsi="宋体" w:cs="宋体"/>
          <w:b/>
          <w:bCs/>
          <w:sz w:val="22"/>
          <w:szCs w:val="28"/>
        </w:rPr>
      </w:pPr>
      <w:r>
        <w:rPr>
          <w:rFonts w:ascii="宋体" w:eastAsia="宋体" w:hAnsi="宋体" w:cs="宋体" w:hint="eastAsia"/>
          <w:b/>
          <w:bCs/>
          <w:sz w:val="22"/>
          <w:szCs w:val="28"/>
        </w:rPr>
        <w:t>【</w:t>
      </w:r>
      <w:r>
        <w:rPr>
          <w:rFonts w:ascii="宋体" w:eastAsia="宋体" w:hAnsi="宋体" w:cs="宋体" w:hint="eastAsia"/>
          <w:b/>
          <w:bCs/>
          <w:sz w:val="22"/>
          <w:szCs w:val="28"/>
        </w:rPr>
        <w:t xml:space="preserve"> </w:t>
      </w:r>
      <w:r>
        <w:rPr>
          <w:rFonts w:ascii="宋体" w:eastAsia="宋体" w:hAnsi="宋体" w:cs="宋体" w:hint="eastAsia"/>
          <w:b/>
          <w:bCs/>
          <w:sz w:val="22"/>
          <w:szCs w:val="28"/>
        </w:rPr>
        <w:t>题目】</w:t>
      </w:r>
      <w:r>
        <w:rPr>
          <w:rFonts w:ascii="宋体" w:eastAsia="宋体" w:hAnsi="宋体" w:cs="宋体" w:hint="eastAsia"/>
          <w:b/>
          <w:bCs/>
          <w:sz w:val="22"/>
          <w:szCs w:val="28"/>
        </w:rPr>
        <w:t xml:space="preserve"> </w:t>
      </w:r>
      <w:r>
        <w:rPr>
          <w:rFonts w:ascii="宋体" w:eastAsia="宋体" w:hAnsi="宋体" w:cs="宋体" w:hint="eastAsia"/>
          <w:b/>
          <w:bCs/>
          <w:sz w:val="22"/>
          <w:szCs w:val="28"/>
        </w:rPr>
        <w:t>给定一个单向链表的头节点</w:t>
      </w:r>
      <w:r>
        <w:rPr>
          <w:rFonts w:ascii="宋体" w:eastAsia="宋体" w:hAnsi="宋体" w:cs="宋体" w:hint="eastAsia"/>
          <w:b/>
          <w:bCs/>
          <w:sz w:val="22"/>
          <w:szCs w:val="28"/>
        </w:rPr>
        <w:t>head</w:t>
      </w:r>
      <w:r>
        <w:rPr>
          <w:rFonts w:ascii="宋体" w:eastAsia="宋体" w:hAnsi="宋体" w:cs="宋体" w:hint="eastAsia"/>
          <w:b/>
          <w:bCs/>
          <w:sz w:val="22"/>
          <w:szCs w:val="28"/>
        </w:rPr>
        <w:t>，</w:t>
      </w:r>
      <w:r>
        <w:rPr>
          <w:rFonts w:ascii="宋体" w:eastAsia="宋体" w:hAnsi="宋体" w:cs="宋体" w:hint="eastAsia"/>
          <w:b/>
          <w:bCs/>
          <w:sz w:val="22"/>
          <w:szCs w:val="28"/>
        </w:rPr>
        <w:t xml:space="preserve"> </w:t>
      </w:r>
      <w:r>
        <w:rPr>
          <w:rFonts w:ascii="宋体" w:eastAsia="宋体" w:hAnsi="宋体" w:cs="宋体" w:hint="eastAsia"/>
          <w:b/>
          <w:bCs/>
          <w:sz w:val="22"/>
          <w:szCs w:val="28"/>
        </w:rPr>
        <w:t>节点的值类型是整型，</w:t>
      </w:r>
      <w:r>
        <w:rPr>
          <w:rFonts w:ascii="宋体" w:eastAsia="宋体" w:hAnsi="宋体" w:cs="宋体" w:hint="eastAsia"/>
          <w:b/>
          <w:bCs/>
          <w:sz w:val="22"/>
          <w:szCs w:val="28"/>
        </w:rPr>
        <w:t xml:space="preserve"> </w:t>
      </w:r>
      <w:r>
        <w:rPr>
          <w:rFonts w:ascii="宋体" w:eastAsia="宋体" w:hAnsi="宋体" w:cs="宋体" w:hint="eastAsia"/>
          <w:b/>
          <w:bCs/>
          <w:sz w:val="22"/>
          <w:szCs w:val="28"/>
        </w:rPr>
        <w:t>再给定一个</w:t>
      </w:r>
    </w:p>
    <w:p w14:paraId="327597B3" w14:textId="77777777" w:rsidR="00DB7ACC" w:rsidRDefault="00C37B29">
      <w:pPr>
        <w:rPr>
          <w:rFonts w:ascii="宋体" w:eastAsia="宋体" w:hAnsi="宋体" w:cs="宋体"/>
          <w:b/>
          <w:bCs/>
          <w:sz w:val="22"/>
          <w:szCs w:val="28"/>
        </w:rPr>
      </w:pPr>
      <w:r>
        <w:rPr>
          <w:rFonts w:ascii="宋体" w:eastAsia="宋体" w:hAnsi="宋体" w:cs="宋体" w:hint="eastAsia"/>
          <w:b/>
          <w:bCs/>
          <w:sz w:val="22"/>
          <w:szCs w:val="28"/>
        </w:rPr>
        <w:t>整</w:t>
      </w:r>
      <w:r>
        <w:rPr>
          <w:rFonts w:ascii="宋体" w:eastAsia="宋体" w:hAnsi="宋体" w:cs="宋体" w:hint="eastAsia"/>
          <w:b/>
          <w:bCs/>
          <w:sz w:val="22"/>
          <w:szCs w:val="28"/>
        </w:rPr>
        <w:t xml:space="preserve"> </w:t>
      </w:r>
      <w:r>
        <w:rPr>
          <w:rFonts w:ascii="宋体" w:eastAsia="宋体" w:hAnsi="宋体" w:cs="宋体" w:hint="eastAsia"/>
          <w:b/>
          <w:bCs/>
          <w:sz w:val="22"/>
          <w:szCs w:val="28"/>
        </w:rPr>
        <w:t>数</w:t>
      </w:r>
      <w:r>
        <w:rPr>
          <w:rFonts w:ascii="宋体" w:eastAsia="宋体" w:hAnsi="宋体" w:cs="宋体" w:hint="eastAsia"/>
          <w:b/>
          <w:bCs/>
          <w:sz w:val="22"/>
          <w:szCs w:val="28"/>
        </w:rPr>
        <w:t>pivot</w:t>
      </w:r>
      <w:r>
        <w:rPr>
          <w:rFonts w:ascii="宋体" w:eastAsia="宋体" w:hAnsi="宋体" w:cs="宋体" w:hint="eastAsia"/>
          <w:b/>
          <w:bCs/>
          <w:sz w:val="22"/>
          <w:szCs w:val="28"/>
        </w:rPr>
        <w:t>。</w:t>
      </w:r>
      <w:r>
        <w:rPr>
          <w:rFonts w:ascii="宋体" w:eastAsia="宋体" w:hAnsi="宋体" w:cs="宋体" w:hint="eastAsia"/>
          <w:b/>
          <w:bCs/>
          <w:sz w:val="22"/>
          <w:szCs w:val="28"/>
        </w:rPr>
        <w:t xml:space="preserve"> </w:t>
      </w:r>
      <w:r>
        <w:rPr>
          <w:rFonts w:ascii="宋体" w:eastAsia="宋体" w:hAnsi="宋体" w:cs="宋体" w:hint="eastAsia"/>
          <w:b/>
          <w:bCs/>
          <w:sz w:val="22"/>
          <w:szCs w:val="28"/>
        </w:rPr>
        <w:t>实现一个调整链表的函数，</w:t>
      </w:r>
      <w:r>
        <w:rPr>
          <w:rFonts w:ascii="宋体" w:eastAsia="宋体" w:hAnsi="宋体" w:cs="宋体" w:hint="eastAsia"/>
          <w:b/>
          <w:bCs/>
          <w:sz w:val="22"/>
          <w:szCs w:val="28"/>
        </w:rPr>
        <w:t xml:space="preserve"> </w:t>
      </w:r>
      <w:r>
        <w:rPr>
          <w:rFonts w:ascii="宋体" w:eastAsia="宋体" w:hAnsi="宋体" w:cs="宋体" w:hint="eastAsia"/>
          <w:b/>
          <w:bCs/>
          <w:sz w:val="22"/>
          <w:szCs w:val="28"/>
        </w:rPr>
        <w:t>将链表调整为左部分都是值小于</w:t>
      </w:r>
      <w:r>
        <w:rPr>
          <w:rFonts w:ascii="宋体" w:eastAsia="宋体" w:hAnsi="宋体" w:cs="宋体" w:hint="eastAsia"/>
          <w:b/>
          <w:bCs/>
          <w:sz w:val="22"/>
          <w:szCs w:val="28"/>
        </w:rPr>
        <w:t xml:space="preserve"> pivot</w:t>
      </w:r>
    </w:p>
    <w:p w14:paraId="6449797A" w14:textId="77777777" w:rsidR="00DB7ACC" w:rsidRDefault="00C37B29">
      <w:pPr>
        <w:rPr>
          <w:rFonts w:ascii="宋体" w:eastAsia="宋体" w:hAnsi="宋体" w:cs="宋体"/>
          <w:b/>
          <w:bCs/>
          <w:sz w:val="22"/>
          <w:szCs w:val="28"/>
        </w:rPr>
      </w:pPr>
      <w:r>
        <w:rPr>
          <w:rFonts w:ascii="宋体" w:eastAsia="宋体" w:hAnsi="宋体" w:cs="宋体" w:hint="eastAsia"/>
          <w:b/>
          <w:bCs/>
          <w:sz w:val="22"/>
          <w:szCs w:val="28"/>
        </w:rPr>
        <w:t>的节点，</w:t>
      </w:r>
      <w:r>
        <w:rPr>
          <w:rFonts w:ascii="宋体" w:eastAsia="宋体" w:hAnsi="宋体" w:cs="宋体" w:hint="eastAsia"/>
          <w:b/>
          <w:bCs/>
          <w:sz w:val="22"/>
          <w:szCs w:val="28"/>
        </w:rPr>
        <w:t xml:space="preserve"> </w:t>
      </w:r>
      <w:r>
        <w:rPr>
          <w:rFonts w:ascii="宋体" w:eastAsia="宋体" w:hAnsi="宋体" w:cs="宋体" w:hint="eastAsia"/>
          <w:b/>
          <w:bCs/>
          <w:sz w:val="22"/>
          <w:szCs w:val="28"/>
        </w:rPr>
        <w:t>中间部分都是值等于</w:t>
      </w:r>
      <w:r>
        <w:rPr>
          <w:rFonts w:ascii="宋体" w:eastAsia="宋体" w:hAnsi="宋体" w:cs="宋体" w:hint="eastAsia"/>
          <w:b/>
          <w:bCs/>
          <w:sz w:val="22"/>
          <w:szCs w:val="28"/>
        </w:rPr>
        <w:t>pivot</w:t>
      </w:r>
      <w:r>
        <w:rPr>
          <w:rFonts w:ascii="宋体" w:eastAsia="宋体" w:hAnsi="宋体" w:cs="宋体" w:hint="eastAsia"/>
          <w:b/>
          <w:bCs/>
          <w:sz w:val="22"/>
          <w:szCs w:val="28"/>
        </w:rPr>
        <w:t>的节点，</w:t>
      </w:r>
      <w:r>
        <w:rPr>
          <w:rFonts w:ascii="宋体" w:eastAsia="宋体" w:hAnsi="宋体" w:cs="宋体" w:hint="eastAsia"/>
          <w:b/>
          <w:bCs/>
          <w:sz w:val="22"/>
          <w:szCs w:val="28"/>
        </w:rPr>
        <w:t xml:space="preserve"> </w:t>
      </w:r>
      <w:r>
        <w:rPr>
          <w:rFonts w:ascii="宋体" w:eastAsia="宋体" w:hAnsi="宋体" w:cs="宋体" w:hint="eastAsia"/>
          <w:b/>
          <w:bCs/>
          <w:sz w:val="22"/>
          <w:szCs w:val="28"/>
        </w:rPr>
        <w:t>右部分都是值大于</w:t>
      </w:r>
      <w:r>
        <w:rPr>
          <w:rFonts w:ascii="宋体" w:eastAsia="宋体" w:hAnsi="宋体" w:cs="宋体" w:hint="eastAsia"/>
          <w:b/>
          <w:bCs/>
          <w:sz w:val="22"/>
          <w:szCs w:val="28"/>
        </w:rPr>
        <w:t xml:space="preserve"> pivot</w:t>
      </w:r>
      <w:r>
        <w:rPr>
          <w:rFonts w:ascii="宋体" w:eastAsia="宋体" w:hAnsi="宋体" w:cs="宋体" w:hint="eastAsia"/>
          <w:b/>
          <w:bCs/>
          <w:sz w:val="22"/>
          <w:szCs w:val="28"/>
        </w:rPr>
        <w:t>的节点。</w:t>
      </w:r>
    </w:p>
    <w:p w14:paraId="71C63A26" w14:textId="77777777" w:rsidR="00DB7ACC" w:rsidRDefault="00C37B29">
      <w:pPr>
        <w:rPr>
          <w:rFonts w:ascii="宋体" w:eastAsia="宋体" w:hAnsi="宋体" w:cs="宋体"/>
          <w:b/>
          <w:bCs/>
          <w:sz w:val="22"/>
          <w:szCs w:val="28"/>
        </w:rPr>
      </w:pPr>
      <w:r>
        <w:rPr>
          <w:rFonts w:ascii="宋体" w:eastAsia="宋体" w:hAnsi="宋体" w:cs="宋体" w:hint="eastAsia"/>
          <w:b/>
          <w:bCs/>
          <w:sz w:val="22"/>
          <w:szCs w:val="28"/>
        </w:rPr>
        <w:t>除这个要求外，</w:t>
      </w:r>
      <w:r>
        <w:rPr>
          <w:rFonts w:ascii="宋体" w:eastAsia="宋体" w:hAnsi="宋体" w:cs="宋体" w:hint="eastAsia"/>
          <w:b/>
          <w:bCs/>
          <w:sz w:val="22"/>
          <w:szCs w:val="28"/>
        </w:rPr>
        <w:t xml:space="preserve"> </w:t>
      </w:r>
      <w:r>
        <w:rPr>
          <w:rFonts w:ascii="宋体" w:eastAsia="宋体" w:hAnsi="宋体" w:cs="宋体" w:hint="eastAsia"/>
          <w:b/>
          <w:bCs/>
          <w:sz w:val="22"/>
          <w:szCs w:val="28"/>
        </w:rPr>
        <w:t>对调整后的节点顺序没有更多的要求。</w:t>
      </w:r>
      <w:r>
        <w:rPr>
          <w:rFonts w:ascii="宋体" w:eastAsia="宋体" w:hAnsi="宋体" w:cs="宋体" w:hint="eastAsia"/>
          <w:b/>
          <w:bCs/>
          <w:sz w:val="22"/>
          <w:szCs w:val="28"/>
        </w:rPr>
        <w:t xml:space="preserve"> </w:t>
      </w:r>
      <w:r>
        <w:rPr>
          <w:rFonts w:ascii="宋体" w:eastAsia="宋体" w:hAnsi="宋体" w:cs="宋体" w:hint="eastAsia"/>
          <w:b/>
          <w:bCs/>
          <w:sz w:val="22"/>
          <w:szCs w:val="28"/>
        </w:rPr>
        <w:t>例如：</w:t>
      </w:r>
      <w:r>
        <w:rPr>
          <w:rFonts w:ascii="宋体" w:eastAsia="宋体" w:hAnsi="宋体" w:cs="宋体" w:hint="eastAsia"/>
          <w:b/>
          <w:bCs/>
          <w:sz w:val="22"/>
          <w:szCs w:val="28"/>
        </w:rPr>
        <w:t xml:space="preserve"> </w:t>
      </w:r>
      <w:r>
        <w:rPr>
          <w:rFonts w:ascii="宋体" w:eastAsia="宋体" w:hAnsi="宋体" w:cs="宋体" w:hint="eastAsia"/>
          <w:b/>
          <w:bCs/>
          <w:sz w:val="22"/>
          <w:szCs w:val="28"/>
        </w:rPr>
        <w:t>链表</w:t>
      </w:r>
      <w:r>
        <w:rPr>
          <w:rFonts w:ascii="宋体" w:eastAsia="宋体" w:hAnsi="宋体" w:cs="宋体" w:hint="eastAsia"/>
          <w:b/>
          <w:bCs/>
          <w:sz w:val="22"/>
          <w:szCs w:val="28"/>
        </w:rPr>
        <w:t>9-&gt;0-&gt;4-&gt;5-</w:t>
      </w:r>
    </w:p>
    <w:p w14:paraId="5CB1B52B" w14:textId="77777777" w:rsidR="00DB7ACC" w:rsidRDefault="00C37B29">
      <w:pPr>
        <w:rPr>
          <w:rFonts w:ascii="宋体" w:eastAsia="宋体" w:hAnsi="宋体" w:cs="宋体"/>
          <w:b/>
          <w:bCs/>
          <w:sz w:val="22"/>
          <w:szCs w:val="28"/>
        </w:rPr>
      </w:pPr>
      <w:r>
        <w:rPr>
          <w:rFonts w:ascii="宋体" w:eastAsia="宋体" w:hAnsi="宋体" w:cs="宋体" w:hint="eastAsia"/>
          <w:b/>
          <w:bCs/>
          <w:sz w:val="22"/>
          <w:szCs w:val="28"/>
        </w:rPr>
        <w:t>&gt;1</w:t>
      </w:r>
      <w:r>
        <w:rPr>
          <w:rFonts w:ascii="宋体" w:eastAsia="宋体" w:hAnsi="宋体" w:cs="宋体" w:hint="eastAsia"/>
          <w:b/>
          <w:bCs/>
          <w:sz w:val="22"/>
          <w:szCs w:val="28"/>
        </w:rPr>
        <w:t>，</w:t>
      </w:r>
      <w:r>
        <w:rPr>
          <w:rFonts w:ascii="宋体" w:eastAsia="宋体" w:hAnsi="宋体" w:cs="宋体" w:hint="eastAsia"/>
          <w:b/>
          <w:bCs/>
          <w:sz w:val="22"/>
          <w:szCs w:val="28"/>
        </w:rPr>
        <w:t xml:space="preserve"> pivot=3</w:t>
      </w:r>
      <w:r>
        <w:rPr>
          <w:rFonts w:ascii="宋体" w:eastAsia="宋体" w:hAnsi="宋体" w:cs="宋体" w:hint="eastAsia"/>
          <w:b/>
          <w:bCs/>
          <w:sz w:val="22"/>
          <w:szCs w:val="28"/>
        </w:rPr>
        <w:t>。</w:t>
      </w:r>
      <w:r>
        <w:rPr>
          <w:rFonts w:ascii="宋体" w:eastAsia="宋体" w:hAnsi="宋体" w:cs="宋体" w:hint="eastAsia"/>
          <w:b/>
          <w:bCs/>
          <w:sz w:val="22"/>
          <w:szCs w:val="28"/>
        </w:rPr>
        <w:t xml:space="preserve"> </w:t>
      </w:r>
      <w:r>
        <w:rPr>
          <w:rFonts w:ascii="宋体" w:eastAsia="宋体" w:hAnsi="宋体" w:cs="宋体" w:hint="eastAsia"/>
          <w:b/>
          <w:bCs/>
          <w:sz w:val="22"/>
          <w:szCs w:val="28"/>
        </w:rPr>
        <w:t>调整后链表可以是</w:t>
      </w:r>
      <w:r>
        <w:rPr>
          <w:rFonts w:ascii="宋体" w:eastAsia="宋体" w:hAnsi="宋体" w:cs="宋体" w:hint="eastAsia"/>
          <w:b/>
          <w:bCs/>
          <w:sz w:val="22"/>
          <w:szCs w:val="28"/>
        </w:rPr>
        <w:t>1-&gt;0-&gt;4-&gt;9-&gt;5</w:t>
      </w:r>
      <w:r>
        <w:rPr>
          <w:rFonts w:ascii="宋体" w:eastAsia="宋体" w:hAnsi="宋体" w:cs="宋体" w:hint="eastAsia"/>
          <w:b/>
          <w:bCs/>
          <w:sz w:val="22"/>
          <w:szCs w:val="28"/>
        </w:rPr>
        <w:t>，</w:t>
      </w:r>
      <w:r>
        <w:rPr>
          <w:rFonts w:ascii="宋体" w:eastAsia="宋体" w:hAnsi="宋体" w:cs="宋体" w:hint="eastAsia"/>
          <w:b/>
          <w:bCs/>
          <w:sz w:val="22"/>
          <w:szCs w:val="28"/>
        </w:rPr>
        <w:t xml:space="preserve"> </w:t>
      </w:r>
      <w:r>
        <w:rPr>
          <w:rFonts w:ascii="宋体" w:eastAsia="宋体" w:hAnsi="宋体" w:cs="宋体" w:hint="eastAsia"/>
          <w:b/>
          <w:bCs/>
          <w:sz w:val="22"/>
          <w:szCs w:val="28"/>
        </w:rPr>
        <w:t>也可以是</w:t>
      </w:r>
      <w:r>
        <w:rPr>
          <w:rFonts w:ascii="宋体" w:eastAsia="宋体" w:hAnsi="宋体" w:cs="宋体" w:hint="eastAsia"/>
          <w:b/>
          <w:bCs/>
          <w:sz w:val="22"/>
          <w:szCs w:val="28"/>
        </w:rPr>
        <w:t>0-&gt;1-&gt;9-&gt;5-&gt;4</w:t>
      </w:r>
      <w:r>
        <w:rPr>
          <w:rFonts w:ascii="宋体" w:eastAsia="宋体" w:hAnsi="宋体" w:cs="宋体" w:hint="eastAsia"/>
          <w:b/>
          <w:bCs/>
          <w:sz w:val="22"/>
          <w:szCs w:val="28"/>
        </w:rPr>
        <w:t>。</w:t>
      </w:r>
      <w:r>
        <w:rPr>
          <w:rFonts w:ascii="宋体" w:eastAsia="宋体" w:hAnsi="宋体" w:cs="宋体" w:hint="eastAsia"/>
          <w:b/>
          <w:bCs/>
          <w:sz w:val="22"/>
          <w:szCs w:val="28"/>
        </w:rPr>
        <w:t xml:space="preserve"> </w:t>
      </w:r>
      <w:r>
        <w:rPr>
          <w:rFonts w:ascii="宋体" w:eastAsia="宋体" w:hAnsi="宋体" w:cs="宋体" w:hint="eastAsia"/>
          <w:b/>
          <w:bCs/>
          <w:sz w:val="22"/>
          <w:szCs w:val="28"/>
        </w:rPr>
        <w:t>总</w:t>
      </w:r>
    </w:p>
    <w:p w14:paraId="28802C15" w14:textId="77777777" w:rsidR="00DB7ACC" w:rsidRDefault="00C37B29">
      <w:pPr>
        <w:rPr>
          <w:rFonts w:ascii="宋体" w:eastAsia="宋体" w:hAnsi="宋体" w:cs="宋体"/>
          <w:b/>
          <w:bCs/>
          <w:sz w:val="22"/>
          <w:szCs w:val="28"/>
        </w:rPr>
      </w:pPr>
      <w:r>
        <w:rPr>
          <w:rFonts w:ascii="宋体" w:eastAsia="宋体" w:hAnsi="宋体" w:cs="宋体" w:hint="eastAsia"/>
          <w:b/>
          <w:bCs/>
          <w:sz w:val="22"/>
          <w:szCs w:val="28"/>
        </w:rPr>
        <w:t>之，</w:t>
      </w:r>
      <w:r>
        <w:rPr>
          <w:rFonts w:ascii="宋体" w:eastAsia="宋体" w:hAnsi="宋体" w:cs="宋体" w:hint="eastAsia"/>
          <w:b/>
          <w:bCs/>
          <w:sz w:val="22"/>
          <w:szCs w:val="28"/>
        </w:rPr>
        <w:t xml:space="preserve"> </w:t>
      </w:r>
      <w:r>
        <w:rPr>
          <w:rFonts w:ascii="宋体" w:eastAsia="宋体" w:hAnsi="宋体" w:cs="宋体" w:hint="eastAsia"/>
          <w:b/>
          <w:bCs/>
          <w:sz w:val="22"/>
          <w:szCs w:val="28"/>
        </w:rPr>
        <w:t>满</w:t>
      </w:r>
      <w:r>
        <w:rPr>
          <w:rFonts w:ascii="宋体" w:eastAsia="宋体" w:hAnsi="宋体" w:cs="宋体" w:hint="eastAsia"/>
          <w:b/>
          <w:bCs/>
          <w:sz w:val="22"/>
          <w:szCs w:val="28"/>
        </w:rPr>
        <w:t xml:space="preserve"> </w:t>
      </w:r>
      <w:r>
        <w:rPr>
          <w:rFonts w:ascii="宋体" w:eastAsia="宋体" w:hAnsi="宋体" w:cs="宋体" w:hint="eastAsia"/>
          <w:b/>
          <w:bCs/>
          <w:sz w:val="22"/>
          <w:szCs w:val="28"/>
        </w:rPr>
        <w:t>足左部分都是小于</w:t>
      </w:r>
      <w:r>
        <w:rPr>
          <w:rFonts w:ascii="宋体" w:eastAsia="宋体" w:hAnsi="宋体" w:cs="宋体" w:hint="eastAsia"/>
          <w:b/>
          <w:bCs/>
          <w:sz w:val="22"/>
          <w:szCs w:val="28"/>
        </w:rPr>
        <w:t>3</w:t>
      </w:r>
      <w:r>
        <w:rPr>
          <w:rFonts w:ascii="宋体" w:eastAsia="宋体" w:hAnsi="宋体" w:cs="宋体" w:hint="eastAsia"/>
          <w:b/>
          <w:bCs/>
          <w:sz w:val="22"/>
          <w:szCs w:val="28"/>
        </w:rPr>
        <w:t>的节点，</w:t>
      </w:r>
      <w:r>
        <w:rPr>
          <w:rFonts w:ascii="宋体" w:eastAsia="宋体" w:hAnsi="宋体" w:cs="宋体" w:hint="eastAsia"/>
          <w:b/>
          <w:bCs/>
          <w:sz w:val="22"/>
          <w:szCs w:val="28"/>
        </w:rPr>
        <w:t xml:space="preserve"> </w:t>
      </w:r>
      <w:r>
        <w:rPr>
          <w:rFonts w:ascii="宋体" w:eastAsia="宋体" w:hAnsi="宋体" w:cs="宋体" w:hint="eastAsia"/>
          <w:b/>
          <w:bCs/>
          <w:sz w:val="22"/>
          <w:szCs w:val="28"/>
        </w:rPr>
        <w:t>中间部分都是等于</w:t>
      </w:r>
      <w:r>
        <w:rPr>
          <w:rFonts w:ascii="宋体" w:eastAsia="宋体" w:hAnsi="宋体" w:cs="宋体" w:hint="eastAsia"/>
          <w:b/>
          <w:bCs/>
          <w:sz w:val="22"/>
          <w:szCs w:val="28"/>
        </w:rPr>
        <w:t>3</w:t>
      </w:r>
      <w:r>
        <w:rPr>
          <w:rFonts w:ascii="宋体" w:eastAsia="宋体" w:hAnsi="宋体" w:cs="宋体" w:hint="eastAsia"/>
          <w:b/>
          <w:bCs/>
          <w:sz w:val="22"/>
          <w:szCs w:val="28"/>
        </w:rPr>
        <w:t>的节点（本例中这个部</w:t>
      </w:r>
    </w:p>
    <w:p w14:paraId="5827E5F6" w14:textId="77777777" w:rsidR="00DB7ACC" w:rsidRDefault="00C37B29">
      <w:pPr>
        <w:rPr>
          <w:rFonts w:ascii="宋体" w:eastAsia="宋体" w:hAnsi="宋体" w:cs="宋体"/>
          <w:b/>
          <w:bCs/>
          <w:sz w:val="22"/>
          <w:szCs w:val="28"/>
        </w:rPr>
      </w:pPr>
      <w:r>
        <w:rPr>
          <w:rFonts w:ascii="宋体" w:eastAsia="宋体" w:hAnsi="宋体" w:cs="宋体" w:hint="eastAsia"/>
          <w:b/>
          <w:bCs/>
          <w:sz w:val="22"/>
          <w:szCs w:val="28"/>
        </w:rPr>
        <w:t>分为空）</w:t>
      </w:r>
      <w:r>
        <w:rPr>
          <w:rFonts w:ascii="宋体" w:eastAsia="宋体" w:hAnsi="宋体" w:cs="宋体" w:hint="eastAsia"/>
          <w:b/>
          <w:bCs/>
          <w:sz w:val="22"/>
          <w:szCs w:val="28"/>
        </w:rPr>
        <w:t xml:space="preserve"> </w:t>
      </w:r>
      <w:r>
        <w:rPr>
          <w:rFonts w:ascii="宋体" w:eastAsia="宋体" w:hAnsi="宋体" w:cs="宋体" w:hint="eastAsia"/>
          <w:b/>
          <w:bCs/>
          <w:sz w:val="22"/>
          <w:szCs w:val="28"/>
        </w:rPr>
        <w:t>，</w:t>
      </w:r>
      <w:r>
        <w:rPr>
          <w:rFonts w:ascii="宋体" w:eastAsia="宋体" w:hAnsi="宋体" w:cs="宋体" w:hint="eastAsia"/>
          <w:b/>
          <w:bCs/>
          <w:sz w:val="22"/>
          <w:szCs w:val="28"/>
        </w:rPr>
        <w:t xml:space="preserve"> </w:t>
      </w:r>
      <w:r>
        <w:rPr>
          <w:rFonts w:ascii="宋体" w:eastAsia="宋体" w:hAnsi="宋体" w:cs="宋体" w:hint="eastAsia"/>
          <w:b/>
          <w:bCs/>
          <w:sz w:val="22"/>
          <w:szCs w:val="28"/>
        </w:rPr>
        <w:t>右部分都是大于</w:t>
      </w:r>
      <w:r>
        <w:rPr>
          <w:rFonts w:ascii="宋体" w:eastAsia="宋体" w:hAnsi="宋体" w:cs="宋体" w:hint="eastAsia"/>
          <w:b/>
          <w:bCs/>
          <w:sz w:val="22"/>
          <w:szCs w:val="28"/>
        </w:rPr>
        <w:t>3</w:t>
      </w:r>
      <w:r>
        <w:rPr>
          <w:rFonts w:ascii="宋体" w:eastAsia="宋体" w:hAnsi="宋体" w:cs="宋体" w:hint="eastAsia"/>
          <w:b/>
          <w:bCs/>
          <w:sz w:val="22"/>
          <w:szCs w:val="28"/>
        </w:rPr>
        <w:t>的节点即可。</w:t>
      </w:r>
      <w:r>
        <w:rPr>
          <w:rFonts w:ascii="宋体" w:eastAsia="宋体" w:hAnsi="宋体" w:cs="宋体" w:hint="eastAsia"/>
          <w:b/>
          <w:bCs/>
          <w:sz w:val="22"/>
          <w:szCs w:val="28"/>
        </w:rPr>
        <w:t xml:space="preserve"> </w:t>
      </w:r>
      <w:r>
        <w:rPr>
          <w:rFonts w:ascii="宋体" w:eastAsia="宋体" w:hAnsi="宋体" w:cs="宋体" w:hint="eastAsia"/>
          <w:b/>
          <w:bCs/>
          <w:sz w:val="22"/>
          <w:szCs w:val="28"/>
        </w:rPr>
        <w:t>对某部分内部的节点顺序不做</w:t>
      </w:r>
      <w:r>
        <w:rPr>
          <w:rFonts w:ascii="宋体" w:eastAsia="宋体" w:hAnsi="宋体" w:cs="宋体" w:hint="eastAsia"/>
          <w:b/>
          <w:bCs/>
          <w:sz w:val="22"/>
          <w:szCs w:val="28"/>
        </w:rPr>
        <w:t xml:space="preserve"> </w:t>
      </w:r>
      <w:r>
        <w:rPr>
          <w:rFonts w:ascii="宋体" w:eastAsia="宋体" w:hAnsi="宋体" w:cs="宋体" w:hint="eastAsia"/>
          <w:b/>
          <w:bCs/>
          <w:sz w:val="22"/>
          <w:szCs w:val="28"/>
        </w:rPr>
        <w:t>要求。</w:t>
      </w:r>
    </w:p>
    <w:p w14:paraId="0DAE0163" w14:textId="77777777" w:rsidR="00DB7ACC" w:rsidRDefault="00DB7ACC">
      <w:pPr>
        <w:rPr>
          <w:rFonts w:ascii="宋体" w:eastAsia="宋体" w:hAnsi="宋体" w:cs="宋体"/>
          <w:b/>
          <w:bCs/>
          <w:sz w:val="22"/>
          <w:szCs w:val="28"/>
        </w:rPr>
      </w:pPr>
    </w:p>
    <w:p w14:paraId="6777DF78" w14:textId="77777777" w:rsidR="00DB7ACC" w:rsidRDefault="00C37B29">
      <w:pPr>
        <w:rPr>
          <w:rFonts w:ascii="宋体" w:eastAsia="宋体" w:hAnsi="宋体" w:cs="宋体"/>
          <w:b/>
          <w:bCs/>
          <w:sz w:val="32"/>
          <w:szCs w:val="40"/>
          <w:highlight w:val="green"/>
        </w:rPr>
      </w:pPr>
      <w:r>
        <w:rPr>
          <w:rFonts w:ascii="宋体" w:eastAsia="宋体" w:hAnsi="宋体" w:cs="宋体" w:hint="eastAsia"/>
          <w:b/>
          <w:bCs/>
          <w:sz w:val="32"/>
          <w:szCs w:val="40"/>
          <w:highlight w:val="green"/>
        </w:rPr>
        <w:t>分析：</w:t>
      </w:r>
    </w:p>
    <w:p w14:paraId="7CC4FABF" w14:textId="77777777" w:rsidR="00DB7ACC" w:rsidRDefault="00C37B29">
      <w:pPr>
        <w:numPr>
          <w:ilvl w:val="0"/>
          <w:numId w:val="5"/>
        </w:numPr>
        <w:rPr>
          <w:rFonts w:ascii="宋体" w:eastAsia="宋体" w:hAnsi="宋体" w:cs="宋体"/>
          <w:b/>
          <w:bCs/>
          <w:highlight w:val="yellow"/>
        </w:rPr>
      </w:pPr>
      <w:r>
        <w:rPr>
          <w:rFonts w:ascii="宋体" w:eastAsia="宋体" w:hAnsi="宋体" w:cs="宋体" w:hint="eastAsia"/>
          <w:b/>
          <w:bCs/>
          <w:highlight w:val="yellow"/>
        </w:rPr>
        <w:t>直接利用数组的荷兰国旗问题，然后使用链表将其串起来，最快，但是需要额外的数组空间，同时荷兰国旗问题不能保证稳定性</w:t>
      </w:r>
    </w:p>
    <w:p w14:paraId="2BD470C4" w14:textId="77777777" w:rsidR="00DB7ACC" w:rsidRDefault="00C37B29">
      <w:pPr>
        <w:numPr>
          <w:ilvl w:val="0"/>
          <w:numId w:val="5"/>
        </w:numPr>
        <w:rPr>
          <w:rFonts w:ascii="宋体" w:eastAsia="宋体" w:hAnsi="宋体" w:cs="宋体"/>
          <w:b/>
          <w:bCs/>
          <w:highlight w:val="green"/>
        </w:rPr>
      </w:pPr>
      <w:r>
        <w:rPr>
          <w:rFonts w:ascii="宋体" w:eastAsia="宋体" w:hAnsi="宋体" w:cs="宋体" w:hint="eastAsia"/>
          <w:b/>
          <w:bCs/>
          <w:highlight w:val="green"/>
        </w:rPr>
        <w:t>设置</w:t>
      </w:r>
      <w:r>
        <w:rPr>
          <w:rFonts w:ascii="宋体" w:eastAsia="宋体" w:hAnsi="宋体" w:cs="宋体" w:hint="eastAsia"/>
          <w:b/>
          <w:bCs/>
          <w:highlight w:val="green"/>
        </w:rPr>
        <w:t>less</w:t>
      </w:r>
      <w:r>
        <w:rPr>
          <w:rFonts w:ascii="宋体" w:eastAsia="宋体" w:hAnsi="宋体" w:cs="宋体" w:hint="eastAsia"/>
          <w:b/>
          <w:bCs/>
          <w:highlight w:val="green"/>
        </w:rPr>
        <w:t>、</w:t>
      </w:r>
      <w:r>
        <w:rPr>
          <w:rFonts w:ascii="宋体" w:eastAsia="宋体" w:hAnsi="宋体" w:cs="宋体" w:hint="eastAsia"/>
          <w:b/>
          <w:bCs/>
          <w:highlight w:val="green"/>
        </w:rPr>
        <w:t>equal</w:t>
      </w:r>
      <w:r>
        <w:rPr>
          <w:rFonts w:ascii="宋体" w:eastAsia="宋体" w:hAnsi="宋体" w:cs="宋体" w:hint="eastAsia"/>
          <w:b/>
          <w:bCs/>
          <w:highlight w:val="green"/>
        </w:rPr>
        <w:t>、</w:t>
      </w:r>
      <w:r>
        <w:rPr>
          <w:rFonts w:ascii="宋体" w:eastAsia="宋体" w:hAnsi="宋体" w:cs="宋体" w:hint="eastAsia"/>
          <w:b/>
          <w:bCs/>
          <w:highlight w:val="green"/>
        </w:rPr>
        <w:t>more</w:t>
      </w:r>
      <w:r>
        <w:rPr>
          <w:rFonts w:ascii="宋体" w:eastAsia="宋体" w:hAnsi="宋体" w:cs="宋体" w:hint="eastAsia"/>
          <w:b/>
          <w:bCs/>
          <w:highlight w:val="green"/>
        </w:rPr>
        <w:t>三个</w:t>
      </w:r>
      <w:r>
        <w:rPr>
          <w:rFonts w:ascii="宋体" w:eastAsia="宋体" w:hAnsi="宋体" w:cs="宋体" w:hint="eastAsia"/>
          <w:b/>
          <w:bCs/>
          <w:highlight w:val="green"/>
        </w:rPr>
        <w:t>Node</w:t>
      </w:r>
      <w:r>
        <w:rPr>
          <w:rFonts w:ascii="宋体" w:eastAsia="宋体" w:hAnsi="宋体" w:cs="宋体" w:hint="eastAsia"/>
          <w:b/>
          <w:bCs/>
          <w:highlight w:val="green"/>
        </w:rPr>
        <w:t>引用类型的节点，遍历整个链表，将遍历到的节点串到对应链表的后面，最后将三种链表串到一起。（注意若某个链表没有值需要进行判断）</w:t>
      </w:r>
    </w:p>
    <w:p w14:paraId="0FF6E0F4" w14:textId="77777777" w:rsidR="00DB7ACC" w:rsidRDefault="00C37B29">
      <w:r>
        <w:rPr>
          <w:noProof/>
        </w:rPr>
        <w:lastRenderedPageBreak/>
        <w:drawing>
          <wp:inline distT="0" distB="0" distL="114300" distR="114300" wp14:anchorId="2FB1FC57" wp14:editId="5A2A57C4">
            <wp:extent cx="5266690" cy="2472055"/>
            <wp:effectExtent l="0" t="0" r="10160" b="4445"/>
            <wp:docPr id="4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4"/>
                    <pic:cNvPicPr>
                      <a:picLocks noChangeAspect="1"/>
                    </pic:cNvPicPr>
                  </pic:nvPicPr>
                  <pic:blipFill>
                    <a:blip r:embed="rId40"/>
                    <a:stretch>
                      <a:fillRect/>
                    </a:stretch>
                  </pic:blipFill>
                  <pic:spPr>
                    <a:xfrm>
                      <a:off x="0" y="0"/>
                      <a:ext cx="5266690" cy="2472055"/>
                    </a:xfrm>
                    <a:prstGeom prst="rect">
                      <a:avLst/>
                    </a:prstGeom>
                    <a:noFill/>
                    <a:ln>
                      <a:noFill/>
                    </a:ln>
                  </pic:spPr>
                </pic:pic>
              </a:graphicData>
            </a:graphic>
          </wp:inline>
        </w:drawing>
      </w:r>
    </w:p>
    <w:p w14:paraId="0D20AAA3" w14:textId="77777777" w:rsidR="00DB7ACC" w:rsidRDefault="00C37B29">
      <w:r>
        <w:rPr>
          <w:rFonts w:hint="eastAsia"/>
        </w:rPr>
        <w:t xml:space="preserve">    /**</w:t>
      </w:r>
    </w:p>
    <w:p w14:paraId="393EF952" w14:textId="77777777" w:rsidR="00DB7ACC" w:rsidRDefault="00C37B29">
      <w:r>
        <w:rPr>
          <w:rFonts w:hint="eastAsia"/>
        </w:rPr>
        <w:t xml:space="preserve">     * </w:t>
      </w:r>
      <w:r>
        <w:rPr>
          <w:rFonts w:hint="eastAsia"/>
        </w:rPr>
        <w:t>将单向链表按照某值划分为左边小、中间相等、右边大的形式。</w:t>
      </w:r>
    </w:p>
    <w:p w14:paraId="3FEF8AEB" w14:textId="77777777" w:rsidR="00DB7ACC" w:rsidRDefault="00C37B29">
      <w:r>
        <w:rPr>
          <w:rFonts w:hint="eastAsia"/>
        </w:rPr>
        <w:t xml:space="preserve">     * @param head</w:t>
      </w:r>
    </w:p>
    <w:p w14:paraId="63B121D3" w14:textId="77777777" w:rsidR="00DB7ACC" w:rsidRDefault="00C37B29">
      <w:r>
        <w:rPr>
          <w:rFonts w:hint="eastAsia"/>
        </w:rPr>
        <w:t xml:space="preserve">     * @return</w:t>
      </w:r>
    </w:p>
    <w:p w14:paraId="1D6B8E4C" w14:textId="77777777" w:rsidR="00DB7ACC" w:rsidRDefault="00C37B29">
      <w:r>
        <w:rPr>
          <w:rFonts w:hint="eastAsia"/>
        </w:rPr>
        <w:t xml:space="preserve">     */</w:t>
      </w:r>
    </w:p>
    <w:p w14:paraId="423EA9A3" w14:textId="77777777" w:rsidR="00DB7ACC" w:rsidRDefault="00C37B29">
      <w:r>
        <w:rPr>
          <w:rFonts w:hint="eastAsia"/>
        </w:rPr>
        <w:t xml:space="preserve">    public static Node pa</w:t>
      </w:r>
      <w:r>
        <w:rPr>
          <w:rFonts w:hint="eastAsia"/>
        </w:rPr>
        <w:t>rtion(Node head,int val){</w:t>
      </w:r>
    </w:p>
    <w:p w14:paraId="78FEBC9C" w14:textId="77777777" w:rsidR="00DB7ACC" w:rsidRDefault="00C37B29">
      <w:r>
        <w:rPr>
          <w:rFonts w:hint="eastAsia"/>
        </w:rPr>
        <w:t xml:space="preserve">        if(head==null||head.next==null) return head;</w:t>
      </w:r>
    </w:p>
    <w:p w14:paraId="5F96AA2D" w14:textId="77777777" w:rsidR="00DB7ACC" w:rsidRDefault="00DB7ACC"/>
    <w:p w14:paraId="320B63C7" w14:textId="77777777" w:rsidR="00DB7ACC" w:rsidRDefault="00C37B29">
      <w:r>
        <w:rPr>
          <w:rFonts w:hint="eastAsia"/>
        </w:rPr>
        <w:t xml:space="preserve">        // </w:t>
      </w:r>
      <w:r>
        <w:rPr>
          <w:rFonts w:hint="eastAsia"/>
        </w:rPr>
        <w:t>哨兵模型</w:t>
      </w:r>
    </w:p>
    <w:p w14:paraId="79FFA48D" w14:textId="77777777" w:rsidR="00DB7ACC" w:rsidRDefault="00C37B29">
      <w:r>
        <w:rPr>
          <w:rFonts w:hint="eastAsia"/>
        </w:rPr>
        <w:t xml:space="preserve">        Node less = new Node(-1);</w:t>
      </w:r>
    </w:p>
    <w:p w14:paraId="5F58BE91" w14:textId="77777777" w:rsidR="00DB7ACC" w:rsidRDefault="00C37B29">
      <w:r>
        <w:rPr>
          <w:rFonts w:hint="eastAsia"/>
        </w:rPr>
        <w:t xml:space="preserve">        Node equal = new Node(-1);</w:t>
      </w:r>
    </w:p>
    <w:p w14:paraId="6A939890" w14:textId="77777777" w:rsidR="00DB7ACC" w:rsidRDefault="00C37B29">
      <w:r>
        <w:rPr>
          <w:rFonts w:hint="eastAsia"/>
        </w:rPr>
        <w:t xml:space="preserve">        Node more = new Node(-1);</w:t>
      </w:r>
    </w:p>
    <w:p w14:paraId="3B50CEFD" w14:textId="77777777" w:rsidR="00DB7ACC" w:rsidRDefault="00DB7ACC"/>
    <w:p w14:paraId="2621915C" w14:textId="77777777" w:rsidR="00DB7ACC" w:rsidRDefault="00C37B29">
      <w:r>
        <w:rPr>
          <w:rFonts w:hint="eastAsia"/>
        </w:rPr>
        <w:t xml:space="preserve">        Node temp = head;</w:t>
      </w:r>
    </w:p>
    <w:p w14:paraId="70D23AE7" w14:textId="77777777" w:rsidR="00DB7ACC" w:rsidRDefault="00C37B29">
      <w:r>
        <w:rPr>
          <w:rFonts w:hint="eastAsia"/>
        </w:rPr>
        <w:t xml:space="preserve">        Node lessTemp = less;</w:t>
      </w:r>
    </w:p>
    <w:p w14:paraId="4C2AB0DF" w14:textId="77777777" w:rsidR="00DB7ACC" w:rsidRDefault="00C37B29">
      <w:r>
        <w:rPr>
          <w:rFonts w:hint="eastAsia"/>
        </w:rPr>
        <w:t xml:space="preserve">        Node equalsTemp = equal;</w:t>
      </w:r>
    </w:p>
    <w:p w14:paraId="1CD025B8" w14:textId="77777777" w:rsidR="00DB7ACC" w:rsidRDefault="00C37B29">
      <w:r>
        <w:rPr>
          <w:rFonts w:hint="eastAsia"/>
        </w:rPr>
        <w:t xml:space="preserve">        Node moreTemp = more;</w:t>
      </w:r>
    </w:p>
    <w:p w14:paraId="7843BAFD" w14:textId="77777777" w:rsidR="00DB7ACC" w:rsidRDefault="00C37B29">
      <w:r>
        <w:rPr>
          <w:rFonts w:hint="eastAsia"/>
        </w:rPr>
        <w:t xml:space="preserve">        // </w:t>
      </w:r>
      <w:r>
        <w:rPr>
          <w:rFonts w:hint="eastAsia"/>
        </w:rPr>
        <w:t>遍历整个链表</w:t>
      </w:r>
    </w:p>
    <w:p w14:paraId="5969701F" w14:textId="77777777" w:rsidR="00DB7ACC" w:rsidRDefault="00C37B29">
      <w:r>
        <w:rPr>
          <w:rFonts w:hint="eastAsia"/>
        </w:rPr>
        <w:t xml:space="preserve">        while (temp!=null){</w:t>
      </w:r>
    </w:p>
    <w:p w14:paraId="3CFF4AF9" w14:textId="77777777" w:rsidR="00DB7ACC" w:rsidRDefault="00C37B29">
      <w:r>
        <w:rPr>
          <w:rFonts w:hint="eastAsia"/>
        </w:rPr>
        <w:t xml:space="preserve">            Node next = temp.next;</w:t>
      </w:r>
    </w:p>
    <w:p w14:paraId="28EC1A02" w14:textId="77777777" w:rsidR="00DB7ACC" w:rsidRDefault="00C37B29">
      <w:r>
        <w:rPr>
          <w:rFonts w:hint="eastAsia"/>
        </w:rPr>
        <w:t xml:space="preserve">            if(temp.value==val){ // </w:t>
      </w:r>
      <w:r>
        <w:rPr>
          <w:rFonts w:hint="eastAsia"/>
        </w:rPr>
        <w:t>等于某个值</w:t>
      </w:r>
    </w:p>
    <w:p w14:paraId="04AE999E" w14:textId="77777777" w:rsidR="00DB7ACC" w:rsidRDefault="00C37B29">
      <w:r>
        <w:rPr>
          <w:rFonts w:hint="eastAsia"/>
        </w:rPr>
        <w:t xml:space="preserve">                 equalsTemp.next = temp;</w:t>
      </w:r>
    </w:p>
    <w:p w14:paraId="3948028A" w14:textId="77777777" w:rsidR="00DB7ACC" w:rsidRDefault="00C37B29">
      <w:r>
        <w:rPr>
          <w:rFonts w:hint="eastAsia"/>
        </w:rPr>
        <w:t xml:space="preserve">                 equalsTemp=equalsTemp.next;</w:t>
      </w:r>
    </w:p>
    <w:p w14:paraId="1A962E32" w14:textId="77777777" w:rsidR="00DB7ACC" w:rsidRDefault="00C37B29">
      <w:r>
        <w:rPr>
          <w:rFonts w:hint="eastAsia"/>
        </w:rPr>
        <w:t xml:space="preserve">            }else if(temp.value&gt;val){ // </w:t>
      </w:r>
      <w:r>
        <w:rPr>
          <w:rFonts w:hint="eastAsia"/>
        </w:rPr>
        <w:t>大于某个值</w:t>
      </w:r>
    </w:p>
    <w:p w14:paraId="0E76E146" w14:textId="77777777" w:rsidR="00DB7ACC" w:rsidRDefault="00C37B29">
      <w:r>
        <w:rPr>
          <w:rFonts w:hint="eastAsia"/>
        </w:rPr>
        <w:t xml:space="preserve">                moreTemp.next=temp;</w:t>
      </w:r>
    </w:p>
    <w:p w14:paraId="01ACFB3F" w14:textId="77777777" w:rsidR="00DB7ACC" w:rsidRDefault="00C37B29">
      <w:r>
        <w:rPr>
          <w:rFonts w:hint="eastAsia"/>
        </w:rPr>
        <w:t xml:space="preserve">                moreTemp=moreTemp.next;</w:t>
      </w:r>
    </w:p>
    <w:p w14:paraId="642F57EE" w14:textId="77777777" w:rsidR="00DB7ACC" w:rsidRDefault="00C37B29">
      <w:r>
        <w:rPr>
          <w:rFonts w:hint="eastAsia"/>
        </w:rPr>
        <w:t xml:space="preserve">            }else {// </w:t>
      </w:r>
      <w:r>
        <w:rPr>
          <w:rFonts w:hint="eastAsia"/>
        </w:rPr>
        <w:t>小于某个值</w:t>
      </w:r>
    </w:p>
    <w:p w14:paraId="074D4093" w14:textId="77777777" w:rsidR="00DB7ACC" w:rsidRDefault="00C37B29">
      <w:r>
        <w:rPr>
          <w:rFonts w:hint="eastAsia"/>
        </w:rPr>
        <w:t xml:space="preserve">                lessTemp.next=temp;</w:t>
      </w:r>
    </w:p>
    <w:p w14:paraId="39B2FC3A" w14:textId="77777777" w:rsidR="00DB7ACC" w:rsidRDefault="00C37B29">
      <w:r>
        <w:rPr>
          <w:rFonts w:hint="eastAsia"/>
        </w:rPr>
        <w:t xml:space="preserve">                lessTemp=lessTemp.next;</w:t>
      </w:r>
    </w:p>
    <w:p w14:paraId="22831916" w14:textId="77777777" w:rsidR="00DB7ACC" w:rsidRDefault="00C37B29">
      <w:r>
        <w:rPr>
          <w:rFonts w:hint="eastAsia"/>
        </w:rPr>
        <w:t xml:space="preserve">            }</w:t>
      </w:r>
    </w:p>
    <w:p w14:paraId="1A661692" w14:textId="77777777" w:rsidR="00DB7ACC" w:rsidRDefault="00C37B29">
      <w:r>
        <w:rPr>
          <w:rFonts w:hint="eastAsia"/>
        </w:rPr>
        <w:t xml:space="preserve">            temp.next=null;</w:t>
      </w:r>
    </w:p>
    <w:p w14:paraId="597C8DA5" w14:textId="77777777" w:rsidR="00DB7ACC" w:rsidRDefault="00C37B29">
      <w:r>
        <w:rPr>
          <w:rFonts w:hint="eastAsia"/>
        </w:rPr>
        <w:lastRenderedPageBreak/>
        <w:t xml:space="preserve">            temp = next;</w:t>
      </w:r>
    </w:p>
    <w:p w14:paraId="1A52CC09" w14:textId="77777777" w:rsidR="00DB7ACC" w:rsidRDefault="00C37B29">
      <w:r>
        <w:rPr>
          <w:rFonts w:hint="eastAsia"/>
        </w:rPr>
        <w:t xml:space="preserve">        }</w:t>
      </w:r>
    </w:p>
    <w:p w14:paraId="756A279E" w14:textId="77777777" w:rsidR="00DB7ACC" w:rsidRDefault="00DB7ACC"/>
    <w:p w14:paraId="047EDB01" w14:textId="77777777" w:rsidR="00DB7ACC" w:rsidRDefault="00C37B29">
      <w:r>
        <w:rPr>
          <w:rFonts w:hint="eastAsia"/>
        </w:rPr>
        <w:t xml:space="preserve">        // </w:t>
      </w:r>
      <w:r>
        <w:rPr>
          <w:rFonts w:hint="eastAsia"/>
        </w:rPr>
        <w:t>将三条链表进行串联</w:t>
      </w:r>
    </w:p>
    <w:p w14:paraId="11A4598F" w14:textId="77777777" w:rsidR="00DB7ACC" w:rsidRDefault="00C37B29">
      <w:r>
        <w:rPr>
          <w:rFonts w:hint="eastAsia"/>
        </w:rPr>
        <w:t xml:space="preserve">        // </w:t>
      </w:r>
      <w:r>
        <w:rPr>
          <w:rFonts w:hint="eastAsia"/>
        </w:rPr>
        <w:t>需要对位空的链表进行判断</w:t>
      </w:r>
    </w:p>
    <w:p w14:paraId="690C6C28" w14:textId="77777777" w:rsidR="00DB7ACC" w:rsidRDefault="00C37B29">
      <w:r>
        <w:rPr>
          <w:rFonts w:hint="eastAsia"/>
        </w:rPr>
        <w:t xml:space="preserve">        // </w:t>
      </w:r>
      <w:r>
        <w:rPr>
          <w:rFonts w:hint="eastAsia"/>
        </w:rPr>
        <w:t>首先是小于</w:t>
      </w:r>
      <w:r>
        <w:rPr>
          <w:rFonts w:hint="eastAsia"/>
        </w:rPr>
        <w:t>val</w:t>
      </w:r>
      <w:r>
        <w:rPr>
          <w:rFonts w:hint="eastAsia"/>
        </w:rPr>
        <w:t>的链表</w:t>
      </w:r>
    </w:p>
    <w:p w14:paraId="1C9E36FD" w14:textId="77777777" w:rsidR="00DB7ACC" w:rsidRDefault="00C37B29">
      <w:r>
        <w:rPr>
          <w:rFonts w:hint="eastAsia"/>
        </w:rPr>
        <w:t xml:space="preserve">        Node returnNode = new Node</w:t>
      </w:r>
      <w:r>
        <w:rPr>
          <w:rFonts w:hint="eastAsia"/>
        </w:rPr>
        <w:t>(-1);</w:t>
      </w:r>
    </w:p>
    <w:p w14:paraId="7CB0566E" w14:textId="77777777" w:rsidR="00DB7ACC" w:rsidRDefault="00C37B29">
      <w:r>
        <w:rPr>
          <w:rFonts w:hint="eastAsia"/>
        </w:rPr>
        <w:t xml:space="preserve">        Node lessNode = less.next;</w:t>
      </w:r>
    </w:p>
    <w:p w14:paraId="13F0C7F4" w14:textId="77777777" w:rsidR="00DB7ACC" w:rsidRDefault="00C37B29">
      <w:r>
        <w:rPr>
          <w:rFonts w:hint="eastAsia"/>
        </w:rPr>
        <w:t xml:space="preserve">        Node eqalsNode = equal.next;</w:t>
      </w:r>
    </w:p>
    <w:p w14:paraId="17339736" w14:textId="77777777" w:rsidR="00DB7ACC" w:rsidRDefault="00C37B29">
      <w:r>
        <w:rPr>
          <w:rFonts w:hint="eastAsia"/>
        </w:rPr>
        <w:t xml:space="preserve">        Node moreNode = more.next;</w:t>
      </w:r>
    </w:p>
    <w:p w14:paraId="313CB59B" w14:textId="77777777" w:rsidR="00DB7ACC" w:rsidRDefault="00C37B29">
      <w:r>
        <w:rPr>
          <w:rFonts w:hint="eastAsia"/>
        </w:rPr>
        <w:t xml:space="preserve">        Node curNode = returnNode;</w:t>
      </w:r>
    </w:p>
    <w:p w14:paraId="010FBDA0" w14:textId="77777777" w:rsidR="00DB7ACC" w:rsidRDefault="00DB7ACC"/>
    <w:p w14:paraId="53EA4D15" w14:textId="77777777" w:rsidR="00DB7ACC" w:rsidRDefault="00C37B29">
      <w:r>
        <w:rPr>
          <w:rFonts w:hint="eastAsia"/>
        </w:rPr>
        <w:t xml:space="preserve">        while(lessNode!=null){</w:t>
      </w:r>
    </w:p>
    <w:p w14:paraId="5E9C140B" w14:textId="77777777" w:rsidR="00DB7ACC" w:rsidRDefault="00C37B29">
      <w:r>
        <w:rPr>
          <w:rFonts w:hint="eastAsia"/>
        </w:rPr>
        <w:t xml:space="preserve">            curNode.next = lessNode;</w:t>
      </w:r>
    </w:p>
    <w:p w14:paraId="24B9C124" w14:textId="77777777" w:rsidR="00DB7ACC" w:rsidRDefault="00C37B29">
      <w:r>
        <w:rPr>
          <w:rFonts w:hint="eastAsia"/>
        </w:rPr>
        <w:t xml:space="preserve">            curNode=curNode.next;</w:t>
      </w:r>
    </w:p>
    <w:p w14:paraId="05333F13" w14:textId="77777777" w:rsidR="00DB7ACC" w:rsidRDefault="00C37B29">
      <w:r>
        <w:rPr>
          <w:rFonts w:hint="eastAsia"/>
        </w:rPr>
        <w:t xml:space="preserve">            lessNode=lessNode.next;</w:t>
      </w:r>
    </w:p>
    <w:p w14:paraId="1A0769D6" w14:textId="77777777" w:rsidR="00DB7ACC" w:rsidRDefault="00C37B29">
      <w:r>
        <w:rPr>
          <w:rFonts w:hint="eastAsia"/>
        </w:rPr>
        <w:t xml:space="preserve">        }</w:t>
      </w:r>
    </w:p>
    <w:p w14:paraId="2973F77B" w14:textId="77777777" w:rsidR="00DB7ACC" w:rsidRDefault="00C37B29">
      <w:r>
        <w:rPr>
          <w:rFonts w:hint="eastAsia"/>
        </w:rPr>
        <w:t xml:space="preserve">        while(eqalsNode!=null){</w:t>
      </w:r>
    </w:p>
    <w:p w14:paraId="60EA0120" w14:textId="77777777" w:rsidR="00DB7ACC" w:rsidRDefault="00C37B29">
      <w:r>
        <w:rPr>
          <w:rFonts w:hint="eastAsia"/>
        </w:rPr>
        <w:t xml:space="preserve">            curNode.next = eqalsNode;</w:t>
      </w:r>
    </w:p>
    <w:p w14:paraId="0C3A017E" w14:textId="77777777" w:rsidR="00DB7ACC" w:rsidRDefault="00C37B29">
      <w:r>
        <w:rPr>
          <w:rFonts w:hint="eastAsia"/>
        </w:rPr>
        <w:t xml:space="preserve">            curNode=curNode.next;</w:t>
      </w:r>
    </w:p>
    <w:p w14:paraId="28580296" w14:textId="77777777" w:rsidR="00DB7ACC" w:rsidRDefault="00C37B29">
      <w:r>
        <w:rPr>
          <w:rFonts w:hint="eastAsia"/>
        </w:rPr>
        <w:t xml:space="preserve">            eqalsNode=eqalsNode.next;</w:t>
      </w:r>
    </w:p>
    <w:p w14:paraId="5367F6BA" w14:textId="77777777" w:rsidR="00DB7ACC" w:rsidRDefault="00C37B29">
      <w:r>
        <w:rPr>
          <w:rFonts w:hint="eastAsia"/>
        </w:rPr>
        <w:t xml:space="preserve">        }</w:t>
      </w:r>
    </w:p>
    <w:p w14:paraId="56712D4A" w14:textId="77777777" w:rsidR="00DB7ACC" w:rsidRDefault="00C37B29">
      <w:r>
        <w:rPr>
          <w:rFonts w:hint="eastAsia"/>
        </w:rPr>
        <w:t xml:space="preserve">        while(moreNode!=</w:t>
      </w:r>
      <w:r>
        <w:rPr>
          <w:rFonts w:hint="eastAsia"/>
        </w:rPr>
        <w:t>null){</w:t>
      </w:r>
    </w:p>
    <w:p w14:paraId="4EE3430D" w14:textId="77777777" w:rsidR="00DB7ACC" w:rsidRDefault="00C37B29">
      <w:r>
        <w:rPr>
          <w:rFonts w:hint="eastAsia"/>
        </w:rPr>
        <w:t xml:space="preserve">            curNode.next = moreNode;</w:t>
      </w:r>
    </w:p>
    <w:p w14:paraId="7F903B63" w14:textId="77777777" w:rsidR="00DB7ACC" w:rsidRDefault="00C37B29">
      <w:r>
        <w:rPr>
          <w:rFonts w:hint="eastAsia"/>
        </w:rPr>
        <w:t xml:space="preserve">            curNode=curNode.next;</w:t>
      </w:r>
    </w:p>
    <w:p w14:paraId="5B4333DB" w14:textId="77777777" w:rsidR="00DB7ACC" w:rsidRDefault="00C37B29">
      <w:r>
        <w:rPr>
          <w:rFonts w:hint="eastAsia"/>
        </w:rPr>
        <w:t xml:space="preserve">            moreNode=moreNode.next;</w:t>
      </w:r>
    </w:p>
    <w:p w14:paraId="3C29522B" w14:textId="77777777" w:rsidR="00DB7ACC" w:rsidRDefault="00C37B29">
      <w:r>
        <w:rPr>
          <w:rFonts w:hint="eastAsia"/>
        </w:rPr>
        <w:t xml:space="preserve">        }</w:t>
      </w:r>
    </w:p>
    <w:p w14:paraId="18420DE5" w14:textId="77777777" w:rsidR="00DB7ACC" w:rsidRDefault="00C37B29">
      <w:r>
        <w:rPr>
          <w:rFonts w:hint="eastAsia"/>
        </w:rPr>
        <w:t xml:space="preserve">        return returnNode.next;</w:t>
      </w:r>
    </w:p>
    <w:p w14:paraId="391BCE9A" w14:textId="77777777" w:rsidR="00DB7ACC" w:rsidRDefault="00C37B29">
      <w:r>
        <w:rPr>
          <w:rFonts w:hint="eastAsia"/>
        </w:rPr>
        <w:t xml:space="preserve">    }</w:t>
      </w:r>
    </w:p>
    <w:p w14:paraId="7AD1BD90" w14:textId="77777777" w:rsidR="00DB7ACC" w:rsidRDefault="00C37B29">
      <w:pPr>
        <w:pStyle w:val="2"/>
      </w:pPr>
      <w:r>
        <w:rPr>
          <w:rFonts w:hint="eastAsia"/>
        </w:rPr>
        <w:lastRenderedPageBreak/>
        <w:t>复制含有随机指针节点的链表（多</w:t>
      </w:r>
      <w:r>
        <w:rPr>
          <w:rFonts w:hint="eastAsia"/>
        </w:rPr>
        <w:t>Random</w:t>
      </w:r>
      <w:r>
        <w:rPr>
          <w:rFonts w:hint="eastAsia"/>
        </w:rPr>
        <w:t>指针）</w:t>
      </w:r>
    </w:p>
    <w:p w14:paraId="5B62326D" w14:textId="77777777" w:rsidR="00DB7ACC" w:rsidRDefault="00C37B29">
      <w:r>
        <w:rPr>
          <w:noProof/>
        </w:rPr>
        <w:drawing>
          <wp:inline distT="0" distB="0" distL="114300" distR="114300" wp14:anchorId="2575E2F4" wp14:editId="369081EF">
            <wp:extent cx="4613275" cy="3208020"/>
            <wp:effectExtent l="0" t="0" r="15875" b="1143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1"/>
                    <a:stretch>
                      <a:fillRect/>
                    </a:stretch>
                  </pic:blipFill>
                  <pic:spPr>
                    <a:xfrm>
                      <a:off x="0" y="0"/>
                      <a:ext cx="4613275" cy="3208020"/>
                    </a:xfrm>
                    <a:prstGeom prst="rect">
                      <a:avLst/>
                    </a:prstGeom>
                    <a:noFill/>
                    <a:ln>
                      <a:noFill/>
                    </a:ln>
                  </pic:spPr>
                </pic:pic>
              </a:graphicData>
            </a:graphic>
          </wp:inline>
        </w:drawing>
      </w:r>
    </w:p>
    <w:p w14:paraId="613555D7" w14:textId="77777777" w:rsidR="00DB7ACC" w:rsidRDefault="00DB7ACC"/>
    <w:p w14:paraId="562AF591" w14:textId="77777777" w:rsidR="00DB7ACC" w:rsidRDefault="00C37B29">
      <w:pPr>
        <w:numPr>
          <w:ilvl w:val="0"/>
          <w:numId w:val="6"/>
        </w:numPr>
      </w:pPr>
      <w:r>
        <w:rPr>
          <w:rFonts w:hint="eastAsia"/>
        </w:rPr>
        <w:t>使用</w:t>
      </w:r>
      <w:r>
        <w:rPr>
          <w:rFonts w:hint="eastAsia"/>
        </w:rPr>
        <w:t>hash</w:t>
      </w:r>
      <w:r>
        <w:rPr>
          <w:rFonts w:hint="eastAsia"/>
        </w:rPr>
        <w:t>表，对应的</w:t>
      </w:r>
      <w:r>
        <w:rPr>
          <w:rFonts w:hint="eastAsia"/>
        </w:rPr>
        <w:t>node</w:t>
      </w:r>
      <w:r>
        <w:rPr>
          <w:rFonts w:hint="eastAsia"/>
        </w:rPr>
        <w:t>生成对应的</w:t>
      </w:r>
      <w:r>
        <w:rPr>
          <w:rFonts w:hint="eastAsia"/>
        </w:rPr>
        <w:t>node</w:t>
      </w:r>
      <w:r>
        <w:rPr>
          <w:rFonts w:hint="eastAsia"/>
        </w:rPr>
        <w:t>撇值</w:t>
      </w:r>
      <w:r>
        <w:rPr>
          <w:rFonts w:hint="eastAsia"/>
        </w:rPr>
        <w:t>(key-value</w:t>
      </w:r>
      <w:r>
        <w:rPr>
          <w:rFonts w:hint="eastAsia"/>
        </w:rPr>
        <w:t>值，键值对），从</w:t>
      </w:r>
      <w:r>
        <w:rPr>
          <w:rFonts w:hint="eastAsia"/>
        </w:rPr>
        <w:t>map</w:t>
      </w:r>
      <w:r>
        <w:rPr>
          <w:rFonts w:hint="eastAsia"/>
        </w:rPr>
        <w:t>中设置对应的</w:t>
      </w:r>
      <w:r>
        <w:rPr>
          <w:rFonts w:hint="eastAsia"/>
        </w:rPr>
        <w:t>next</w:t>
      </w:r>
      <w:r>
        <w:rPr>
          <w:rFonts w:hint="eastAsia"/>
        </w:rPr>
        <w:t>、</w:t>
      </w:r>
      <w:r>
        <w:rPr>
          <w:rFonts w:hint="eastAsia"/>
        </w:rPr>
        <w:t>random</w:t>
      </w:r>
    </w:p>
    <w:p w14:paraId="491B9B0F" w14:textId="77777777" w:rsidR="00DB7ACC" w:rsidRDefault="00C37B29">
      <w:r>
        <w:rPr>
          <w:noProof/>
        </w:rPr>
        <w:drawing>
          <wp:inline distT="0" distB="0" distL="114300" distR="114300" wp14:anchorId="60D578C0" wp14:editId="7886502A">
            <wp:extent cx="5267325" cy="1634490"/>
            <wp:effectExtent l="0" t="0" r="9525" b="3810"/>
            <wp:docPr id="4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5"/>
                    <pic:cNvPicPr>
                      <a:picLocks noChangeAspect="1"/>
                    </pic:cNvPicPr>
                  </pic:nvPicPr>
                  <pic:blipFill>
                    <a:blip r:embed="rId42"/>
                    <a:stretch>
                      <a:fillRect/>
                    </a:stretch>
                  </pic:blipFill>
                  <pic:spPr>
                    <a:xfrm>
                      <a:off x="0" y="0"/>
                      <a:ext cx="5267325" cy="1634490"/>
                    </a:xfrm>
                    <a:prstGeom prst="rect">
                      <a:avLst/>
                    </a:prstGeom>
                    <a:noFill/>
                    <a:ln>
                      <a:noFill/>
                    </a:ln>
                  </pic:spPr>
                </pic:pic>
              </a:graphicData>
            </a:graphic>
          </wp:inline>
        </w:drawing>
      </w:r>
    </w:p>
    <w:p w14:paraId="4318710E" w14:textId="77777777" w:rsidR="00DB7ACC" w:rsidRDefault="00C37B29">
      <w:r>
        <w:rPr>
          <w:rFonts w:hint="eastAsia"/>
        </w:rPr>
        <w:t xml:space="preserve">  public static class Node1{</w:t>
      </w:r>
    </w:p>
    <w:p w14:paraId="1BB6016D" w14:textId="77777777" w:rsidR="00DB7ACC" w:rsidRDefault="00C37B29">
      <w:r>
        <w:rPr>
          <w:rFonts w:hint="eastAsia"/>
        </w:rPr>
        <w:t xml:space="preserve">        int val;</w:t>
      </w:r>
    </w:p>
    <w:p w14:paraId="3061762F" w14:textId="77777777" w:rsidR="00DB7ACC" w:rsidRDefault="00C37B29">
      <w:r>
        <w:rPr>
          <w:rFonts w:hint="eastAsia"/>
        </w:rPr>
        <w:t xml:space="preserve">        Node1 next;</w:t>
      </w:r>
    </w:p>
    <w:p w14:paraId="25FFBCC5" w14:textId="77777777" w:rsidR="00DB7ACC" w:rsidRDefault="00C37B29">
      <w:r>
        <w:rPr>
          <w:rFonts w:hint="eastAsia"/>
        </w:rPr>
        <w:t xml:space="preserve">        Node1 random;</w:t>
      </w:r>
    </w:p>
    <w:p w14:paraId="5EF9A748" w14:textId="77777777" w:rsidR="00DB7ACC" w:rsidRDefault="00DB7ACC"/>
    <w:p w14:paraId="2A936D91" w14:textId="77777777" w:rsidR="00DB7ACC" w:rsidRDefault="00C37B29">
      <w:r>
        <w:rPr>
          <w:rFonts w:hint="eastAsia"/>
        </w:rPr>
        <w:t xml:space="preserve">        public Node1(int val) {</w:t>
      </w:r>
    </w:p>
    <w:p w14:paraId="74DF298A" w14:textId="77777777" w:rsidR="00DB7ACC" w:rsidRDefault="00C37B29">
      <w:r>
        <w:rPr>
          <w:rFonts w:hint="eastAsia"/>
        </w:rPr>
        <w:t xml:space="preserve">            this.val = val;</w:t>
      </w:r>
    </w:p>
    <w:p w14:paraId="3049997B" w14:textId="77777777" w:rsidR="00DB7ACC" w:rsidRDefault="00C37B29">
      <w:r>
        <w:rPr>
          <w:rFonts w:hint="eastAsia"/>
        </w:rPr>
        <w:t xml:space="preserve">        }</w:t>
      </w:r>
    </w:p>
    <w:p w14:paraId="1291D163" w14:textId="77777777" w:rsidR="00DB7ACC" w:rsidRDefault="00DB7ACC"/>
    <w:p w14:paraId="7F1A844C" w14:textId="77777777" w:rsidR="00DB7ACC" w:rsidRDefault="00C37B29">
      <w:r>
        <w:rPr>
          <w:rFonts w:hint="eastAsia"/>
        </w:rPr>
        <w:t xml:space="preserve">        public Node1() {</w:t>
      </w:r>
    </w:p>
    <w:p w14:paraId="375266CC" w14:textId="77777777" w:rsidR="00DB7ACC" w:rsidRDefault="00C37B29">
      <w:r>
        <w:rPr>
          <w:rFonts w:hint="eastAsia"/>
        </w:rPr>
        <w:t xml:space="preserve">        }</w:t>
      </w:r>
    </w:p>
    <w:p w14:paraId="6F3E7E71" w14:textId="77777777" w:rsidR="00DB7ACC" w:rsidRDefault="00DB7ACC"/>
    <w:p w14:paraId="4B85A930" w14:textId="77777777" w:rsidR="00DB7ACC" w:rsidRDefault="00C37B29">
      <w:r>
        <w:rPr>
          <w:rFonts w:hint="eastAsia"/>
        </w:rPr>
        <w:lastRenderedPageBreak/>
        <w:t xml:space="preserve">        public int getVal() {</w:t>
      </w:r>
    </w:p>
    <w:p w14:paraId="61B88541" w14:textId="77777777" w:rsidR="00DB7ACC" w:rsidRDefault="00C37B29">
      <w:r>
        <w:rPr>
          <w:rFonts w:hint="eastAsia"/>
        </w:rPr>
        <w:t xml:space="preserve">            return val;</w:t>
      </w:r>
    </w:p>
    <w:p w14:paraId="7EDD0140" w14:textId="77777777" w:rsidR="00DB7ACC" w:rsidRDefault="00C37B29">
      <w:r>
        <w:rPr>
          <w:rFonts w:hint="eastAsia"/>
        </w:rPr>
        <w:t xml:space="preserve">        }</w:t>
      </w:r>
    </w:p>
    <w:p w14:paraId="7F85F101" w14:textId="77777777" w:rsidR="00DB7ACC" w:rsidRDefault="00DB7ACC"/>
    <w:p w14:paraId="507B9DD6" w14:textId="77777777" w:rsidR="00DB7ACC" w:rsidRDefault="00C37B29">
      <w:r>
        <w:rPr>
          <w:rFonts w:hint="eastAsia"/>
        </w:rPr>
        <w:t xml:space="preserve">        public void setVal(int val) {</w:t>
      </w:r>
    </w:p>
    <w:p w14:paraId="3162F8EE" w14:textId="77777777" w:rsidR="00DB7ACC" w:rsidRDefault="00C37B29">
      <w:r>
        <w:rPr>
          <w:rFonts w:hint="eastAsia"/>
        </w:rPr>
        <w:t xml:space="preserve">            this.val = val;</w:t>
      </w:r>
    </w:p>
    <w:p w14:paraId="3CF4824D" w14:textId="77777777" w:rsidR="00DB7ACC" w:rsidRDefault="00C37B29">
      <w:r>
        <w:rPr>
          <w:rFonts w:hint="eastAsia"/>
        </w:rPr>
        <w:t xml:space="preserve">        }</w:t>
      </w:r>
    </w:p>
    <w:p w14:paraId="0B379486" w14:textId="77777777" w:rsidR="00DB7ACC" w:rsidRDefault="00DB7ACC"/>
    <w:p w14:paraId="6E499645" w14:textId="77777777" w:rsidR="00DB7ACC" w:rsidRDefault="00C37B29">
      <w:r>
        <w:rPr>
          <w:rFonts w:hint="eastAsia"/>
        </w:rPr>
        <w:t xml:space="preserve">        public Node1 getNext() {</w:t>
      </w:r>
    </w:p>
    <w:p w14:paraId="1816BABF" w14:textId="77777777" w:rsidR="00DB7ACC" w:rsidRDefault="00C37B29">
      <w:r>
        <w:rPr>
          <w:rFonts w:hint="eastAsia"/>
        </w:rPr>
        <w:t xml:space="preserve">            return next;</w:t>
      </w:r>
    </w:p>
    <w:p w14:paraId="3B06F798" w14:textId="77777777" w:rsidR="00DB7ACC" w:rsidRDefault="00C37B29">
      <w:r>
        <w:rPr>
          <w:rFonts w:hint="eastAsia"/>
        </w:rPr>
        <w:t xml:space="preserve">        }</w:t>
      </w:r>
    </w:p>
    <w:p w14:paraId="155563A1" w14:textId="77777777" w:rsidR="00DB7ACC" w:rsidRDefault="00DB7ACC"/>
    <w:p w14:paraId="07DBD010" w14:textId="77777777" w:rsidR="00DB7ACC" w:rsidRDefault="00C37B29">
      <w:r>
        <w:rPr>
          <w:rFonts w:hint="eastAsia"/>
        </w:rPr>
        <w:t xml:space="preserve">        public void setNext(Node1 next) {</w:t>
      </w:r>
    </w:p>
    <w:p w14:paraId="16C9AE9C" w14:textId="77777777" w:rsidR="00DB7ACC" w:rsidRDefault="00C37B29">
      <w:r>
        <w:rPr>
          <w:rFonts w:hint="eastAsia"/>
        </w:rPr>
        <w:t xml:space="preserve">            this.next = next;</w:t>
      </w:r>
    </w:p>
    <w:p w14:paraId="523C645F" w14:textId="77777777" w:rsidR="00DB7ACC" w:rsidRDefault="00C37B29">
      <w:r>
        <w:rPr>
          <w:rFonts w:hint="eastAsia"/>
        </w:rPr>
        <w:t xml:space="preserve">        }</w:t>
      </w:r>
    </w:p>
    <w:p w14:paraId="71E37836" w14:textId="77777777" w:rsidR="00DB7ACC" w:rsidRDefault="00DB7ACC"/>
    <w:p w14:paraId="3E879871" w14:textId="77777777" w:rsidR="00DB7ACC" w:rsidRDefault="00C37B29">
      <w:r>
        <w:rPr>
          <w:rFonts w:hint="eastAsia"/>
        </w:rPr>
        <w:t xml:space="preserve">        public Node1 getRandom() {</w:t>
      </w:r>
    </w:p>
    <w:p w14:paraId="72F00562" w14:textId="77777777" w:rsidR="00DB7ACC" w:rsidRDefault="00C37B29">
      <w:r>
        <w:rPr>
          <w:rFonts w:hint="eastAsia"/>
        </w:rPr>
        <w:t xml:space="preserve">            return random;</w:t>
      </w:r>
    </w:p>
    <w:p w14:paraId="7D0B74BD" w14:textId="77777777" w:rsidR="00DB7ACC" w:rsidRDefault="00C37B29">
      <w:r>
        <w:rPr>
          <w:rFonts w:hint="eastAsia"/>
        </w:rPr>
        <w:t xml:space="preserve">        }</w:t>
      </w:r>
    </w:p>
    <w:p w14:paraId="3B8A657B" w14:textId="77777777" w:rsidR="00DB7ACC" w:rsidRDefault="00DB7ACC"/>
    <w:p w14:paraId="4763EC09" w14:textId="77777777" w:rsidR="00DB7ACC" w:rsidRDefault="00C37B29">
      <w:r>
        <w:rPr>
          <w:rFonts w:hint="eastAsia"/>
        </w:rPr>
        <w:t xml:space="preserve">        public void setRandom(Node1 random) {</w:t>
      </w:r>
    </w:p>
    <w:p w14:paraId="5F62F2A1" w14:textId="77777777" w:rsidR="00DB7ACC" w:rsidRDefault="00C37B29">
      <w:r>
        <w:rPr>
          <w:rFonts w:hint="eastAsia"/>
        </w:rPr>
        <w:t xml:space="preserve">            this.random = random;</w:t>
      </w:r>
    </w:p>
    <w:p w14:paraId="7202F0C3" w14:textId="77777777" w:rsidR="00DB7ACC" w:rsidRDefault="00C37B29">
      <w:r>
        <w:rPr>
          <w:rFonts w:hint="eastAsia"/>
        </w:rPr>
        <w:t xml:space="preserve">        }</w:t>
      </w:r>
    </w:p>
    <w:p w14:paraId="75DB66B7" w14:textId="77777777" w:rsidR="00DB7ACC" w:rsidRDefault="00C37B29">
      <w:pPr>
        <w:ind w:firstLine="420"/>
      </w:pPr>
      <w:r>
        <w:rPr>
          <w:rFonts w:hint="eastAsia"/>
        </w:rPr>
        <w:t>}</w:t>
      </w:r>
    </w:p>
    <w:p w14:paraId="7D0080AC" w14:textId="77777777" w:rsidR="00DB7ACC" w:rsidRDefault="00C37B29">
      <w:pPr>
        <w:pStyle w:val="3"/>
      </w:pPr>
      <w:r>
        <w:rPr>
          <w:rFonts w:hint="eastAsia"/>
        </w:rPr>
        <w:t>Hash</w:t>
      </w:r>
      <w:r>
        <w:rPr>
          <w:rFonts w:hint="eastAsia"/>
        </w:rPr>
        <w:t>表方法</w:t>
      </w:r>
    </w:p>
    <w:p w14:paraId="175552FA" w14:textId="77777777" w:rsidR="00DB7ACC" w:rsidRDefault="00DB7ACC"/>
    <w:p w14:paraId="3F5D0A7A" w14:textId="77777777" w:rsidR="00DB7ACC" w:rsidRDefault="00C37B29">
      <w:r>
        <w:rPr>
          <w:rFonts w:hint="eastAsia"/>
        </w:rPr>
        <w:t xml:space="preserve">    /**</w:t>
      </w:r>
    </w:p>
    <w:p w14:paraId="6F67B300" w14:textId="77777777" w:rsidR="00DB7ACC" w:rsidRDefault="00C37B29">
      <w:r>
        <w:rPr>
          <w:rFonts w:hint="eastAsia"/>
        </w:rPr>
        <w:t xml:space="preserve">     * </w:t>
      </w:r>
      <w:r>
        <w:rPr>
          <w:rFonts w:hint="eastAsia"/>
        </w:rPr>
        <w:t>借助于</w:t>
      </w:r>
      <w:r>
        <w:rPr>
          <w:rFonts w:hint="eastAsia"/>
        </w:rPr>
        <w:t>HashMap</w:t>
      </w:r>
      <w:r>
        <w:rPr>
          <w:rFonts w:hint="eastAsia"/>
        </w:rPr>
        <w:t>实现拷贝</w:t>
      </w:r>
    </w:p>
    <w:p w14:paraId="784AE82E" w14:textId="77777777" w:rsidR="00DB7ACC" w:rsidRDefault="00C37B29">
      <w:r>
        <w:rPr>
          <w:rFonts w:hint="eastAsia"/>
        </w:rPr>
        <w:t xml:space="preserve">     * @param head</w:t>
      </w:r>
    </w:p>
    <w:p w14:paraId="6CBA1D2D" w14:textId="77777777" w:rsidR="00DB7ACC" w:rsidRDefault="00C37B29">
      <w:r>
        <w:rPr>
          <w:rFonts w:hint="eastAsia"/>
        </w:rPr>
        <w:t xml:space="preserve">     * @return</w:t>
      </w:r>
    </w:p>
    <w:p w14:paraId="3AFE39EA" w14:textId="77777777" w:rsidR="00DB7ACC" w:rsidRDefault="00C37B29">
      <w:r>
        <w:rPr>
          <w:rFonts w:hint="eastAsia"/>
        </w:rPr>
        <w:t xml:space="preserve">     */</w:t>
      </w:r>
    </w:p>
    <w:p w14:paraId="46009582" w14:textId="77777777" w:rsidR="00DB7ACC" w:rsidRDefault="00C37B29">
      <w:r>
        <w:rPr>
          <w:rFonts w:hint="eastAsia"/>
        </w:rPr>
        <w:t xml:space="preserve">    public static Node1 copy(Node1 head){</w:t>
      </w:r>
    </w:p>
    <w:p w14:paraId="1F746B5A" w14:textId="77777777" w:rsidR="00DB7ACC" w:rsidRDefault="00C37B29">
      <w:r>
        <w:rPr>
          <w:rFonts w:hint="eastAsia"/>
        </w:rPr>
        <w:t xml:space="preserve">        Map&lt;Node1,Node1&gt; map = new HashMap&lt;&gt;();</w:t>
      </w:r>
    </w:p>
    <w:p w14:paraId="50472E57" w14:textId="77777777" w:rsidR="00DB7ACC" w:rsidRDefault="00C37B29">
      <w:r>
        <w:rPr>
          <w:rFonts w:hint="eastAsia"/>
        </w:rPr>
        <w:t xml:space="preserve">        // </w:t>
      </w:r>
      <w:r>
        <w:rPr>
          <w:rFonts w:hint="eastAsia"/>
        </w:rPr>
        <w:t>遍历链表</w:t>
      </w:r>
      <w:r>
        <w:rPr>
          <w:rFonts w:hint="eastAsia"/>
        </w:rPr>
        <w:t xml:space="preserve"> </w:t>
      </w:r>
      <w:r>
        <w:rPr>
          <w:rFonts w:hint="eastAsia"/>
        </w:rPr>
        <w:t>将原来链表进行拷贝节点并存储到</w:t>
      </w:r>
      <w:r>
        <w:rPr>
          <w:rFonts w:hint="eastAsia"/>
        </w:rPr>
        <w:t>map</w:t>
      </w:r>
      <w:r>
        <w:rPr>
          <w:rFonts w:hint="eastAsia"/>
        </w:rPr>
        <w:t>中</w:t>
      </w:r>
    </w:p>
    <w:p w14:paraId="55C9A6DB" w14:textId="77777777" w:rsidR="00DB7ACC" w:rsidRDefault="00C37B29">
      <w:r>
        <w:rPr>
          <w:rFonts w:hint="eastAsia"/>
        </w:rPr>
        <w:t xml:space="preserve">   </w:t>
      </w:r>
      <w:r>
        <w:rPr>
          <w:rFonts w:hint="eastAsia"/>
        </w:rPr>
        <w:t xml:space="preserve">     Node1 cur = head;</w:t>
      </w:r>
    </w:p>
    <w:p w14:paraId="341304F0" w14:textId="77777777" w:rsidR="00DB7ACC" w:rsidRDefault="00C37B29">
      <w:r>
        <w:rPr>
          <w:rFonts w:hint="eastAsia"/>
        </w:rPr>
        <w:t xml:space="preserve">        while (cur!=null){</w:t>
      </w:r>
    </w:p>
    <w:p w14:paraId="58B13BCF" w14:textId="77777777" w:rsidR="00DB7ACC" w:rsidRDefault="00C37B29">
      <w:r>
        <w:rPr>
          <w:rFonts w:hint="eastAsia"/>
        </w:rPr>
        <w:t xml:space="preserve">            map.put(cur,new Node1(cur.val));</w:t>
      </w:r>
    </w:p>
    <w:p w14:paraId="22505F20" w14:textId="77777777" w:rsidR="00DB7ACC" w:rsidRDefault="00C37B29">
      <w:r>
        <w:rPr>
          <w:rFonts w:hint="eastAsia"/>
        </w:rPr>
        <w:t xml:space="preserve">            cur=cur.next;</w:t>
      </w:r>
    </w:p>
    <w:p w14:paraId="005E09D3" w14:textId="77777777" w:rsidR="00DB7ACC" w:rsidRDefault="00C37B29">
      <w:r>
        <w:rPr>
          <w:rFonts w:hint="eastAsia"/>
        </w:rPr>
        <w:t xml:space="preserve">        }</w:t>
      </w:r>
    </w:p>
    <w:p w14:paraId="32AB83CC" w14:textId="77777777" w:rsidR="00DB7ACC" w:rsidRDefault="00DB7ACC"/>
    <w:p w14:paraId="78EC0006" w14:textId="77777777" w:rsidR="00DB7ACC" w:rsidRDefault="00C37B29">
      <w:r>
        <w:rPr>
          <w:rFonts w:hint="eastAsia"/>
        </w:rPr>
        <w:t xml:space="preserve">        cur = head;</w:t>
      </w:r>
    </w:p>
    <w:p w14:paraId="10C9E962" w14:textId="77777777" w:rsidR="00DB7ACC" w:rsidRDefault="00C37B29">
      <w:r>
        <w:rPr>
          <w:rFonts w:hint="eastAsia"/>
        </w:rPr>
        <w:t xml:space="preserve">        Node1 newHead = map.get(cur);</w:t>
      </w:r>
    </w:p>
    <w:p w14:paraId="2D0B0A2D" w14:textId="77777777" w:rsidR="00DB7ACC" w:rsidRDefault="00C37B29">
      <w:r>
        <w:rPr>
          <w:rFonts w:hint="eastAsia"/>
        </w:rPr>
        <w:lastRenderedPageBreak/>
        <w:t xml:space="preserve">        Node1 newCur = newHead;</w:t>
      </w:r>
    </w:p>
    <w:p w14:paraId="1B923552" w14:textId="77777777" w:rsidR="00DB7ACC" w:rsidRDefault="00C37B29">
      <w:r>
        <w:rPr>
          <w:rFonts w:hint="eastAsia"/>
        </w:rPr>
        <w:t xml:space="preserve">        // </w:t>
      </w:r>
      <w:r>
        <w:rPr>
          <w:rFonts w:hint="eastAsia"/>
        </w:rPr>
        <w:t>再次遍历链表从</w:t>
      </w:r>
      <w:r>
        <w:rPr>
          <w:rFonts w:hint="eastAsia"/>
        </w:rPr>
        <w:t>map</w:t>
      </w:r>
      <w:r>
        <w:rPr>
          <w:rFonts w:hint="eastAsia"/>
        </w:rPr>
        <w:t>中取值进行设置</w:t>
      </w:r>
      <w:r>
        <w:rPr>
          <w:rFonts w:hint="eastAsia"/>
        </w:rPr>
        <w:t>next</w:t>
      </w:r>
      <w:r>
        <w:rPr>
          <w:rFonts w:hint="eastAsia"/>
        </w:rPr>
        <w:t>节点</w:t>
      </w:r>
      <w:r>
        <w:rPr>
          <w:rFonts w:hint="eastAsia"/>
        </w:rPr>
        <w:t>与</w:t>
      </w:r>
      <w:r>
        <w:rPr>
          <w:rFonts w:hint="eastAsia"/>
        </w:rPr>
        <w:t>random</w:t>
      </w:r>
      <w:r>
        <w:rPr>
          <w:rFonts w:hint="eastAsia"/>
        </w:rPr>
        <w:t>节点</w:t>
      </w:r>
    </w:p>
    <w:p w14:paraId="53143D84" w14:textId="77777777" w:rsidR="00DB7ACC" w:rsidRDefault="00C37B29">
      <w:r>
        <w:rPr>
          <w:rFonts w:hint="eastAsia"/>
        </w:rPr>
        <w:t xml:space="preserve">        while (cur!=null){</w:t>
      </w:r>
    </w:p>
    <w:p w14:paraId="4A88C9AB" w14:textId="77777777" w:rsidR="00DB7ACC" w:rsidRDefault="00C37B29">
      <w:r>
        <w:rPr>
          <w:rFonts w:hint="eastAsia"/>
        </w:rPr>
        <w:t xml:space="preserve">            newCur.setNext(map.get(cur.getNext()));</w:t>
      </w:r>
    </w:p>
    <w:p w14:paraId="7CAD815B" w14:textId="77777777" w:rsidR="00DB7ACC" w:rsidRDefault="00C37B29">
      <w:r>
        <w:rPr>
          <w:rFonts w:hint="eastAsia"/>
        </w:rPr>
        <w:t xml:space="preserve">            newCur.setRandom(map.get(cur.getRandom()));</w:t>
      </w:r>
    </w:p>
    <w:p w14:paraId="274870E7" w14:textId="77777777" w:rsidR="00DB7ACC" w:rsidRDefault="00C37B29">
      <w:r>
        <w:rPr>
          <w:rFonts w:hint="eastAsia"/>
        </w:rPr>
        <w:t xml:space="preserve">            Cur = cur.next;</w:t>
      </w:r>
    </w:p>
    <w:p w14:paraId="212016AD" w14:textId="77777777" w:rsidR="00DB7ACC" w:rsidRDefault="00C37B29">
      <w:r>
        <w:rPr>
          <w:rFonts w:hint="eastAsia"/>
        </w:rPr>
        <w:t xml:space="preserve">            newCur = newCur.next;</w:t>
      </w:r>
    </w:p>
    <w:p w14:paraId="6712ACA2" w14:textId="77777777" w:rsidR="00DB7ACC" w:rsidRDefault="00C37B29">
      <w:r>
        <w:rPr>
          <w:rFonts w:hint="eastAsia"/>
        </w:rPr>
        <w:t xml:space="preserve">        }</w:t>
      </w:r>
    </w:p>
    <w:p w14:paraId="5275AF1F" w14:textId="77777777" w:rsidR="00DB7ACC" w:rsidRDefault="00C37B29">
      <w:r>
        <w:rPr>
          <w:rFonts w:hint="eastAsia"/>
        </w:rPr>
        <w:t xml:space="preserve">        return newHead;</w:t>
      </w:r>
    </w:p>
    <w:p w14:paraId="07CC242A" w14:textId="77777777" w:rsidR="00DB7ACC" w:rsidRDefault="00C37B29">
      <w:r>
        <w:rPr>
          <w:rFonts w:hint="eastAsia"/>
        </w:rPr>
        <w:t xml:space="preserve">    }</w:t>
      </w:r>
    </w:p>
    <w:p w14:paraId="3D9401F3" w14:textId="77777777" w:rsidR="00DB7ACC" w:rsidRDefault="00DB7ACC"/>
    <w:p w14:paraId="721BA4EF" w14:textId="77777777" w:rsidR="00DB7ACC" w:rsidRDefault="00C37B29">
      <w:pPr>
        <w:pStyle w:val="3"/>
      </w:pPr>
      <w:r>
        <w:rPr>
          <w:rFonts w:hint="eastAsia"/>
        </w:rPr>
        <w:t>不借助于</w:t>
      </w:r>
      <w:r>
        <w:rPr>
          <w:rFonts w:hint="eastAsia"/>
        </w:rPr>
        <w:t>Hash</w:t>
      </w:r>
      <w:r>
        <w:rPr>
          <w:rFonts w:hint="eastAsia"/>
        </w:rPr>
        <w:t>表方法</w:t>
      </w:r>
    </w:p>
    <w:p w14:paraId="299366FA" w14:textId="77777777" w:rsidR="00DB7ACC" w:rsidRDefault="00C37B29">
      <w:pPr>
        <w:numPr>
          <w:ilvl w:val="0"/>
          <w:numId w:val="6"/>
        </w:numPr>
      </w:pPr>
      <w:r>
        <w:rPr>
          <w:rFonts w:hint="eastAsia"/>
        </w:rPr>
        <w:t>不使用</w:t>
      </w:r>
      <w:r>
        <w:rPr>
          <w:rFonts w:hint="eastAsia"/>
        </w:rPr>
        <w:t>hash</w:t>
      </w:r>
      <w:r>
        <w:rPr>
          <w:rFonts w:hint="eastAsia"/>
        </w:rPr>
        <w:t>表方法，遍历节点拷贝每个节点（不看</w:t>
      </w:r>
      <w:r>
        <w:rPr>
          <w:rFonts w:hint="eastAsia"/>
        </w:rPr>
        <w:t>random</w:t>
      </w:r>
      <w:r>
        <w:rPr>
          <w:rFonts w:hint="eastAsia"/>
        </w:rPr>
        <w:t>）；通过</w:t>
      </w:r>
      <w:r>
        <w:rPr>
          <w:rFonts w:hint="eastAsia"/>
        </w:rPr>
        <w:t>1</w:t>
      </w:r>
      <w:r>
        <w:rPr>
          <w:rFonts w:hint="eastAsia"/>
        </w:rPr>
        <w:t>节点找到</w:t>
      </w:r>
      <w:r>
        <w:rPr>
          <w:rFonts w:hint="eastAsia"/>
        </w:rPr>
        <w:t>1</w:t>
      </w:r>
      <w:r>
        <w:rPr>
          <w:rFonts w:hint="eastAsia"/>
        </w:rPr>
        <w:t>撇节点，通过每个拷贝节点的</w:t>
      </w:r>
      <w:r>
        <w:rPr>
          <w:rFonts w:hint="eastAsia"/>
        </w:rPr>
        <w:t>random</w:t>
      </w:r>
      <w:r>
        <w:rPr>
          <w:rFonts w:hint="eastAsia"/>
        </w:rPr>
        <w:t>节点为原来节点的</w:t>
      </w:r>
      <w:r>
        <w:rPr>
          <w:rFonts w:hint="eastAsia"/>
        </w:rPr>
        <w:t>random</w:t>
      </w:r>
      <w:r>
        <w:rPr>
          <w:rFonts w:hint="eastAsia"/>
        </w:rPr>
        <w:t>节点的</w:t>
      </w:r>
    </w:p>
    <w:p w14:paraId="16E24BEE" w14:textId="77777777" w:rsidR="00DB7ACC" w:rsidRDefault="00C37B29">
      <w:r>
        <w:rPr>
          <w:noProof/>
        </w:rPr>
        <w:drawing>
          <wp:inline distT="0" distB="0" distL="114300" distR="114300" wp14:anchorId="53BE431C" wp14:editId="452159B8">
            <wp:extent cx="4237990" cy="2275840"/>
            <wp:effectExtent l="0" t="0" r="10160" b="1016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43"/>
                    <a:stretch>
                      <a:fillRect/>
                    </a:stretch>
                  </pic:blipFill>
                  <pic:spPr>
                    <a:xfrm>
                      <a:off x="0" y="0"/>
                      <a:ext cx="4237990" cy="2275840"/>
                    </a:xfrm>
                    <a:prstGeom prst="rect">
                      <a:avLst/>
                    </a:prstGeom>
                    <a:noFill/>
                    <a:ln>
                      <a:noFill/>
                    </a:ln>
                  </pic:spPr>
                </pic:pic>
              </a:graphicData>
            </a:graphic>
          </wp:inline>
        </w:drawing>
      </w:r>
    </w:p>
    <w:p w14:paraId="0287AB67" w14:textId="77777777" w:rsidR="00DB7ACC" w:rsidRDefault="00C37B29">
      <w:r>
        <w:rPr>
          <w:noProof/>
        </w:rPr>
        <w:drawing>
          <wp:inline distT="0" distB="0" distL="114300" distR="114300" wp14:anchorId="2B7BCBCD" wp14:editId="474636C9">
            <wp:extent cx="3721100" cy="2161540"/>
            <wp:effectExtent l="0" t="0" r="12700" b="1016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44"/>
                    <a:stretch>
                      <a:fillRect/>
                    </a:stretch>
                  </pic:blipFill>
                  <pic:spPr>
                    <a:xfrm>
                      <a:off x="0" y="0"/>
                      <a:ext cx="3721100" cy="2161540"/>
                    </a:xfrm>
                    <a:prstGeom prst="rect">
                      <a:avLst/>
                    </a:prstGeom>
                    <a:noFill/>
                    <a:ln>
                      <a:noFill/>
                    </a:ln>
                  </pic:spPr>
                </pic:pic>
              </a:graphicData>
            </a:graphic>
          </wp:inline>
        </w:drawing>
      </w:r>
    </w:p>
    <w:p w14:paraId="29C73BE7" w14:textId="77777777" w:rsidR="00DB7ACC" w:rsidRDefault="00C37B29">
      <w:r>
        <w:rPr>
          <w:rFonts w:hint="eastAsia"/>
        </w:rPr>
        <w:t xml:space="preserve">    /**</w:t>
      </w:r>
    </w:p>
    <w:p w14:paraId="5B51CA36" w14:textId="77777777" w:rsidR="00DB7ACC" w:rsidRDefault="00C37B29">
      <w:r>
        <w:rPr>
          <w:rFonts w:hint="eastAsia"/>
        </w:rPr>
        <w:t xml:space="preserve">     * </w:t>
      </w:r>
      <w:r>
        <w:rPr>
          <w:rFonts w:hint="eastAsia"/>
        </w:rPr>
        <w:t>不借助</w:t>
      </w:r>
      <w:r>
        <w:rPr>
          <w:rFonts w:hint="eastAsia"/>
        </w:rPr>
        <w:t>HashMap</w:t>
      </w:r>
    </w:p>
    <w:p w14:paraId="6BC75A6C" w14:textId="77777777" w:rsidR="00DB7ACC" w:rsidRDefault="00C37B29">
      <w:r>
        <w:rPr>
          <w:rFonts w:hint="eastAsia"/>
        </w:rPr>
        <w:t xml:space="preserve">     * </w:t>
      </w:r>
      <w:r>
        <w:rPr>
          <w:rFonts w:hint="eastAsia"/>
        </w:rPr>
        <w:t>对每个节点进行拷贝一个新的节点</w:t>
      </w:r>
    </w:p>
    <w:p w14:paraId="59E4D526" w14:textId="77777777" w:rsidR="00DB7ACC" w:rsidRDefault="00C37B29">
      <w:r>
        <w:rPr>
          <w:rFonts w:hint="eastAsia"/>
        </w:rPr>
        <w:t xml:space="preserve">     * @param head</w:t>
      </w:r>
    </w:p>
    <w:p w14:paraId="3AD1ECA5" w14:textId="77777777" w:rsidR="00DB7ACC" w:rsidRDefault="00C37B29">
      <w:r>
        <w:rPr>
          <w:rFonts w:hint="eastAsia"/>
        </w:rPr>
        <w:t xml:space="preserve">     * @return</w:t>
      </w:r>
    </w:p>
    <w:p w14:paraId="2270479E" w14:textId="77777777" w:rsidR="00DB7ACC" w:rsidRDefault="00C37B29">
      <w:r>
        <w:rPr>
          <w:rFonts w:hint="eastAsia"/>
        </w:rPr>
        <w:lastRenderedPageBreak/>
        <w:t xml:space="preserve">     */</w:t>
      </w:r>
    </w:p>
    <w:p w14:paraId="48782B6D" w14:textId="77777777" w:rsidR="00DB7ACC" w:rsidRDefault="00C37B29">
      <w:r>
        <w:rPr>
          <w:rFonts w:hint="eastAsia"/>
        </w:rPr>
        <w:t xml:space="preserve">    public static Node1 copy2(Node1 head){</w:t>
      </w:r>
    </w:p>
    <w:p w14:paraId="4526C2D3" w14:textId="77777777" w:rsidR="00DB7ACC" w:rsidRDefault="00C37B29">
      <w:r>
        <w:rPr>
          <w:rFonts w:hint="eastAsia"/>
        </w:rPr>
        <w:t xml:space="preserve">        Node1 cur = head;</w:t>
      </w:r>
    </w:p>
    <w:p w14:paraId="7B0CE467" w14:textId="77777777" w:rsidR="00DB7ACC" w:rsidRDefault="00C37B29">
      <w:r>
        <w:rPr>
          <w:rFonts w:hint="eastAsia"/>
        </w:rPr>
        <w:t xml:space="preserve">        Node1 next;</w:t>
      </w:r>
    </w:p>
    <w:p w14:paraId="38A335C2" w14:textId="77777777" w:rsidR="00DB7ACC" w:rsidRDefault="00C37B29">
      <w:r>
        <w:rPr>
          <w:rFonts w:hint="eastAsia"/>
        </w:rPr>
        <w:t xml:space="preserve">        // </w:t>
      </w:r>
      <w:r>
        <w:rPr>
          <w:rFonts w:hint="eastAsia"/>
        </w:rPr>
        <w:t>复制新的节点</w:t>
      </w:r>
    </w:p>
    <w:p w14:paraId="68523482" w14:textId="77777777" w:rsidR="00DB7ACC" w:rsidRDefault="00C37B29">
      <w:r>
        <w:rPr>
          <w:rFonts w:hint="eastAsia"/>
        </w:rPr>
        <w:t xml:space="preserve">        while (cur!=null){</w:t>
      </w:r>
    </w:p>
    <w:p w14:paraId="34B541AF" w14:textId="77777777" w:rsidR="00DB7ACC" w:rsidRDefault="00C37B29">
      <w:r>
        <w:rPr>
          <w:rFonts w:hint="eastAsia"/>
        </w:rPr>
        <w:t xml:space="preserve">            next = cur.next;</w:t>
      </w:r>
    </w:p>
    <w:p w14:paraId="28A5A3FA" w14:textId="77777777" w:rsidR="00DB7ACC" w:rsidRDefault="00C37B29">
      <w:r>
        <w:rPr>
          <w:rFonts w:hint="eastAsia"/>
        </w:rPr>
        <w:t xml:space="preserve">            cur.next = new Node1(cur.val);</w:t>
      </w:r>
    </w:p>
    <w:p w14:paraId="759079A5" w14:textId="77777777" w:rsidR="00DB7ACC" w:rsidRDefault="00C37B29">
      <w:r>
        <w:rPr>
          <w:rFonts w:hint="eastAsia"/>
        </w:rPr>
        <w:t xml:space="preserve">            cur.next.next=next;</w:t>
      </w:r>
    </w:p>
    <w:p w14:paraId="4297A840" w14:textId="77777777" w:rsidR="00DB7ACC" w:rsidRDefault="00C37B29">
      <w:r>
        <w:rPr>
          <w:rFonts w:hint="eastAsia"/>
        </w:rPr>
        <w:t xml:space="preserve">            cur=ne</w:t>
      </w:r>
      <w:r>
        <w:rPr>
          <w:rFonts w:hint="eastAsia"/>
        </w:rPr>
        <w:t>xt;</w:t>
      </w:r>
    </w:p>
    <w:p w14:paraId="4F1E7C16" w14:textId="77777777" w:rsidR="00DB7ACC" w:rsidRDefault="00C37B29">
      <w:r>
        <w:rPr>
          <w:rFonts w:hint="eastAsia"/>
        </w:rPr>
        <w:t xml:space="preserve">        }</w:t>
      </w:r>
    </w:p>
    <w:p w14:paraId="5F8B33DA" w14:textId="77777777" w:rsidR="00DB7ACC" w:rsidRDefault="00C37B29">
      <w:r>
        <w:rPr>
          <w:rFonts w:hint="eastAsia"/>
        </w:rPr>
        <w:t xml:space="preserve">        // </w:t>
      </w:r>
      <w:r>
        <w:rPr>
          <w:rFonts w:hint="eastAsia"/>
        </w:rPr>
        <w:t>对复制完的新节点进行</w:t>
      </w:r>
      <w:r>
        <w:rPr>
          <w:rFonts w:hint="eastAsia"/>
        </w:rPr>
        <w:t>next</w:t>
      </w:r>
      <w:r>
        <w:rPr>
          <w:rFonts w:hint="eastAsia"/>
        </w:rPr>
        <w:t>以及</w:t>
      </w:r>
      <w:r>
        <w:rPr>
          <w:rFonts w:hint="eastAsia"/>
        </w:rPr>
        <w:t>random</w:t>
      </w:r>
      <w:r>
        <w:rPr>
          <w:rFonts w:hint="eastAsia"/>
        </w:rPr>
        <w:t>节点的设置</w:t>
      </w:r>
    </w:p>
    <w:p w14:paraId="7A51268E" w14:textId="77777777" w:rsidR="00DB7ACC" w:rsidRDefault="00C37B29">
      <w:r>
        <w:rPr>
          <w:rFonts w:hint="eastAsia"/>
        </w:rPr>
        <w:t xml:space="preserve">        cur = head;</w:t>
      </w:r>
    </w:p>
    <w:p w14:paraId="1641192A" w14:textId="77777777" w:rsidR="00DB7ACC" w:rsidRDefault="00C37B29">
      <w:r>
        <w:rPr>
          <w:rFonts w:hint="eastAsia"/>
        </w:rPr>
        <w:t xml:space="preserve">        Node1 newHead = new Node1(-1);</w:t>
      </w:r>
    </w:p>
    <w:p w14:paraId="5A6F123C" w14:textId="77777777" w:rsidR="00DB7ACC" w:rsidRDefault="00C37B29">
      <w:r>
        <w:rPr>
          <w:rFonts w:hint="eastAsia"/>
        </w:rPr>
        <w:t xml:space="preserve">        Node1 newCur = newHead;</w:t>
      </w:r>
    </w:p>
    <w:p w14:paraId="721B678D" w14:textId="77777777" w:rsidR="00DB7ACC" w:rsidRDefault="00DB7ACC"/>
    <w:p w14:paraId="206091AC" w14:textId="77777777" w:rsidR="00DB7ACC" w:rsidRDefault="00C37B29">
      <w:r>
        <w:rPr>
          <w:rFonts w:hint="eastAsia"/>
        </w:rPr>
        <w:t xml:space="preserve">        while (cur!=null){</w:t>
      </w:r>
    </w:p>
    <w:p w14:paraId="33C13A4B" w14:textId="77777777" w:rsidR="00DB7ACC" w:rsidRDefault="00C37B29">
      <w:r>
        <w:rPr>
          <w:rFonts w:hint="eastAsia"/>
        </w:rPr>
        <w:t xml:space="preserve">            next = cur.next.next;</w:t>
      </w:r>
    </w:p>
    <w:p w14:paraId="16E61BAD" w14:textId="77777777" w:rsidR="00DB7ACC" w:rsidRDefault="00C37B29">
      <w:r>
        <w:rPr>
          <w:rFonts w:hint="eastAsia"/>
        </w:rPr>
        <w:t xml:space="preserve">            newCur.next = cur.next;</w:t>
      </w:r>
    </w:p>
    <w:p w14:paraId="14C079D1" w14:textId="77777777" w:rsidR="00DB7ACC" w:rsidRDefault="00C37B29">
      <w:r>
        <w:rPr>
          <w:rFonts w:hint="eastAsia"/>
        </w:rPr>
        <w:t xml:space="preserve">            // </w:t>
      </w:r>
      <w:r>
        <w:rPr>
          <w:rFonts w:hint="eastAsia"/>
        </w:rPr>
        <w:t>注意这里需要判空，因为有的</w:t>
      </w:r>
      <w:r>
        <w:rPr>
          <w:rFonts w:hint="eastAsia"/>
        </w:rPr>
        <w:t>node</w:t>
      </w:r>
      <w:r>
        <w:rPr>
          <w:rFonts w:hint="eastAsia"/>
        </w:rPr>
        <w:t>没有</w:t>
      </w:r>
      <w:r>
        <w:rPr>
          <w:rFonts w:hint="eastAsia"/>
        </w:rPr>
        <w:t>random</w:t>
      </w:r>
      <w:r>
        <w:rPr>
          <w:rFonts w:hint="eastAsia"/>
        </w:rPr>
        <w:t>指针</w:t>
      </w:r>
    </w:p>
    <w:p w14:paraId="370E02B8" w14:textId="77777777" w:rsidR="00DB7ACC" w:rsidRDefault="00C37B29">
      <w:r>
        <w:rPr>
          <w:rFonts w:hint="eastAsia"/>
        </w:rPr>
        <w:t xml:space="preserve">            // </w:t>
      </w:r>
      <w:r>
        <w:rPr>
          <w:rFonts w:hint="eastAsia"/>
        </w:rPr>
        <w:t>因此在这一步中需要进行一个判断</w:t>
      </w:r>
    </w:p>
    <w:p w14:paraId="2F8B24BC" w14:textId="77777777" w:rsidR="00DB7ACC" w:rsidRDefault="00C37B29">
      <w:r>
        <w:rPr>
          <w:rFonts w:hint="eastAsia"/>
        </w:rPr>
        <w:t xml:space="preserve">            if(cur.random!=null)</w:t>
      </w:r>
    </w:p>
    <w:p w14:paraId="080D1C9D" w14:textId="77777777" w:rsidR="00DB7ACC" w:rsidRDefault="00C37B29">
      <w:r>
        <w:rPr>
          <w:rFonts w:hint="eastAsia"/>
        </w:rPr>
        <w:t xml:space="preserve">            newCur.random = cur.random.next;</w:t>
      </w:r>
    </w:p>
    <w:p w14:paraId="7A0F5E1E" w14:textId="77777777" w:rsidR="00DB7ACC" w:rsidRDefault="00C37B29">
      <w:r>
        <w:rPr>
          <w:rFonts w:hint="eastAsia"/>
        </w:rPr>
        <w:t xml:space="preserve">            newCur = newCur.next;</w:t>
      </w:r>
    </w:p>
    <w:p w14:paraId="3A9A8FBF" w14:textId="77777777" w:rsidR="00DB7ACC" w:rsidRDefault="00C37B29">
      <w:r>
        <w:rPr>
          <w:rFonts w:hint="eastAsia"/>
        </w:rPr>
        <w:t xml:space="preserve">            cur = next;</w:t>
      </w:r>
    </w:p>
    <w:p w14:paraId="56896D20" w14:textId="77777777" w:rsidR="00DB7ACC" w:rsidRDefault="00C37B29">
      <w:r>
        <w:rPr>
          <w:rFonts w:hint="eastAsia"/>
        </w:rPr>
        <w:t xml:space="preserve">        }</w:t>
      </w:r>
    </w:p>
    <w:p w14:paraId="712C3D30" w14:textId="77777777" w:rsidR="00DB7ACC" w:rsidRDefault="00C37B29">
      <w:r>
        <w:rPr>
          <w:rFonts w:hint="eastAsia"/>
        </w:rPr>
        <w:t xml:space="preserve">        return newHead.next;</w:t>
      </w:r>
    </w:p>
    <w:p w14:paraId="49344F1A" w14:textId="77777777" w:rsidR="00DB7ACC" w:rsidRDefault="00C37B29">
      <w:r>
        <w:rPr>
          <w:rFonts w:hint="eastAsia"/>
        </w:rPr>
        <w:t xml:space="preserve">    }</w:t>
      </w:r>
    </w:p>
    <w:p w14:paraId="76CB6B3D" w14:textId="77777777" w:rsidR="00DB7ACC" w:rsidRDefault="00DB7ACC"/>
    <w:p w14:paraId="74DDF858" w14:textId="77777777" w:rsidR="00DB7ACC" w:rsidRDefault="00DB7ACC"/>
    <w:p w14:paraId="028D4B79" w14:textId="77777777" w:rsidR="00DB7ACC" w:rsidRDefault="00C37B29">
      <w:pPr>
        <w:pStyle w:val="2"/>
      </w:pPr>
      <w:r>
        <w:rPr>
          <w:rFonts w:hint="eastAsia"/>
        </w:rPr>
        <w:t>两个链表相交的一系列问题</w:t>
      </w:r>
    </w:p>
    <w:p w14:paraId="01950C0C" w14:textId="77777777" w:rsidR="00DB7ACC" w:rsidRDefault="00C37B29">
      <w:pPr>
        <w:pStyle w:val="3"/>
      </w:pPr>
      <w:r>
        <w:rPr>
          <w:rFonts w:hint="eastAsia"/>
        </w:rPr>
        <w:t>一个链表是否有无环</w:t>
      </w:r>
    </w:p>
    <w:p w14:paraId="4DFBC67B" w14:textId="77777777" w:rsidR="00DB7ACC" w:rsidRDefault="00C37B29">
      <w:pPr>
        <w:numPr>
          <w:ilvl w:val="0"/>
          <w:numId w:val="7"/>
        </w:numPr>
        <w:rPr>
          <w:b/>
          <w:bCs/>
          <w:sz w:val="24"/>
          <w:szCs w:val="32"/>
        </w:rPr>
      </w:pPr>
      <w:r>
        <w:rPr>
          <w:rFonts w:hint="eastAsia"/>
          <w:b/>
          <w:bCs/>
          <w:sz w:val="24"/>
          <w:szCs w:val="32"/>
        </w:rPr>
        <w:t>判断是否有环，使用</w:t>
      </w:r>
      <w:r>
        <w:rPr>
          <w:rFonts w:hint="eastAsia"/>
          <w:b/>
          <w:bCs/>
          <w:sz w:val="24"/>
          <w:szCs w:val="32"/>
        </w:rPr>
        <w:t>Hashset</w:t>
      </w:r>
      <w:r>
        <w:rPr>
          <w:rFonts w:hint="eastAsia"/>
          <w:b/>
          <w:bCs/>
          <w:sz w:val="24"/>
          <w:szCs w:val="32"/>
        </w:rPr>
        <w:t>遍历链表中的节点</w:t>
      </w:r>
    </w:p>
    <w:p w14:paraId="4EFA4E45" w14:textId="77777777" w:rsidR="00DB7ACC" w:rsidRDefault="00C37B29">
      <w:pPr>
        <w:numPr>
          <w:ilvl w:val="0"/>
          <w:numId w:val="7"/>
        </w:numPr>
        <w:rPr>
          <w:b/>
          <w:bCs/>
          <w:sz w:val="24"/>
          <w:szCs w:val="32"/>
        </w:rPr>
      </w:pPr>
      <w:r>
        <w:rPr>
          <w:rFonts w:hint="eastAsia"/>
          <w:b/>
          <w:bCs/>
          <w:sz w:val="24"/>
          <w:szCs w:val="32"/>
        </w:rPr>
        <w:t>不用</w:t>
      </w:r>
      <w:r>
        <w:rPr>
          <w:rFonts w:hint="eastAsia"/>
          <w:b/>
          <w:bCs/>
          <w:sz w:val="24"/>
          <w:szCs w:val="32"/>
        </w:rPr>
        <w:t>hash</w:t>
      </w:r>
      <w:r>
        <w:rPr>
          <w:rFonts w:hint="eastAsia"/>
          <w:b/>
          <w:bCs/>
          <w:sz w:val="24"/>
          <w:szCs w:val="32"/>
        </w:rPr>
        <w:t>表，使用两个指针，快慢指针，快指针一次走两步，慢指针一次走一步，若有环，快慢指针一定会相遇</w:t>
      </w:r>
    </w:p>
    <w:p w14:paraId="739981E2" w14:textId="77777777" w:rsidR="00DB7ACC" w:rsidRDefault="00DB7ACC">
      <w:pPr>
        <w:rPr>
          <w:b/>
          <w:bCs/>
          <w:sz w:val="24"/>
          <w:szCs w:val="32"/>
        </w:rPr>
      </w:pPr>
    </w:p>
    <w:p w14:paraId="6318AC9E" w14:textId="77777777" w:rsidR="00DB7ACC" w:rsidRDefault="00C37B29">
      <w:r>
        <w:rPr>
          <w:noProof/>
        </w:rPr>
        <w:lastRenderedPageBreak/>
        <w:drawing>
          <wp:inline distT="0" distB="0" distL="114300" distR="114300" wp14:anchorId="6BB0A983" wp14:editId="73640764">
            <wp:extent cx="3275330" cy="2457450"/>
            <wp:effectExtent l="0" t="0" r="1270" b="0"/>
            <wp:docPr id="4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6"/>
                    <pic:cNvPicPr>
                      <a:picLocks noChangeAspect="1"/>
                    </pic:cNvPicPr>
                  </pic:nvPicPr>
                  <pic:blipFill>
                    <a:blip r:embed="rId45"/>
                    <a:stretch>
                      <a:fillRect/>
                    </a:stretch>
                  </pic:blipFill>
                  <pic:spPr>
                    <a:xfrm>
                      <a:off x="0" y="0"/>
                      <a:ext cx="3275330" cy="2457450"/>
                    </a:xfrm>
                    <a:prstGeom prst="rect">
                      <a:avLst/>
                    </a:prstGeom>
                    <a:noFill/>
                    <a:ln>
                      <a:noFill/>
                    </a:ln>
                  </pic:spPr>
                </pic:pic>
              </a:graphicData>
            </a:graphic>
          </wp:inline>
        </w:drawing>
      </w:r>
    </w:p>
    <w:p w14:paraId="44A30A6E" w14:textId="77777777" w:rsidR="00DB7ACC" w:rsidRDefault="00DB7ACC"/>
    <w:p w14:paraId="3DD4006B" w14:textId="77777777" w:rsidR="00DB7ACC" w:rsidRDefault="00C37B29">
      <w:r>
        <w:t xml:space="preserve">    /**</w:t>
      </w:r>
    </w:p>
    <w:p w14:paraId="0920D647" w14:textId="77777777" w:rsidR="00DB7ACC" w:rsidRDefault="00C37B29">
      <w:pPr>
        <w:rPr>
          <w:highlight w:val="green"/>
        </w:rPr>
      </w:pPr>
      <w:r>
        <w:t xml:space="preserve">     * </w:t>
      </w:r>
      <w:r>
        <w:rPr>
          <w:highlight w:val="green"/>
        </w:rPr>
        <w:t>链表是否有环</w:t>
      </w:r>
    </w:p>
    <w:p w14:paraId="4BC90742" w14:textId="77777777" w:rsidR="00DB7ACC" w:rsidRDefault="00C37B29">
      <w:r>
        <w:t xml:space="preserve">     * @param head</w:t>
      </w:r>
    </w:p>
    <w:p w14:paraId="7A2841EB" w14:textId="77777777" w:rsidR="00DB7ACC" w:rsidRDefault="00C37B29">
      <w:r>
        <w:t xml:space="preserve">     * @return</w:t>
      </w:r>
    </w:p>
    <w:p w14:paraId="7575D77E" w14:textId="77777777" w:rsidR="00DB7ACC" w:rsidRDefault="00C37B29">
      <w:r>
        <w:t xml:space="preserve">     */</w:t>
      </w:r>
    </w:p>
    <w:p w14:paraId="44D8F82E" w14:textId="77777777" w:rsidR="00DB7ACC" w:rsidRDefault="00C37B29">
      <w:r>
        <w:t xml:space="preserve">    public boolean hasCycle(ListNode head) {</w:t>
      </w:r>
    </w:p>
    <w:p w14:paraId="52B5DCD8" w14:textId="77777777" w:rsidR="00DB7ACC" w:rsidRDefault="00C37B29">
      <w:r>
        <w:t xml:space="preserve">        if(head==null||head.next==null) return false;</w:t>
      </w:r>
    </w:p>
    <w:p w14:paraId="25E62608" w14:textId="77777777" w:rsidR="00DB7ACC" w:rsidRDefault="00C37B29">
      <w:r>
        <w:t xml:space="preserve">        ListNode slow = head;</w:t>
      </w:r>
    </w:p>
    <w:p w14:paraId="094DD966" w14:textId="77777777" w:rsidR="00DB7ACC" w:rsidRDefault="00C37B29">
      <w:r>
        <w:t xml:space="preserve">        ListNode quick = head;</w:t>
      </w:r>
    </w:p>
    <w:p w14:paraId="0A99E564" w14:textId="77777777" w:rsidR="00DB7ACC" w:rsidRDefault="00DB7ACC"/>
    <w:p w14:paraId="4D01DDCE" w14:textId="77777777" w:rsidR="00DB7ACC" w:rsidRDefault="00C37B29">
      <w:pPr>
        <w:rPr>
          <w:highlight w:val="green"/>
        </w:rPr>
      </w:pPr>
      <w:r>
        <w:t xml:space="preserve">        </w:t>
      </w:r>
      <w:r>
        <w:rPr>
          <w:highlight w:val="green"/>
        </w:rPr>
        <w:t>while ((quick!=null)&amp;&amp;(quick.next!=null)){</w:t>
      </w:r>
    </w:p>
    <w:p w14:paraId="5BA715AE" w14:textId="77777777" w:rsidR="00DB7ACC" w:rsidRDefault="00C37B29">
      <w:r>
        <w:t xml:space="preserve">            slow=slow.next;</w:t>
      </w:r>
    </w:p>
    <w:p w14:paraId="33F798FE" w14:textId="77777777" w:rsidR="00DB7ACC" w:rsidRDefault="00C37B29">
      <w:r>
        <w:t xml:space="preserve">            quic</w:t>
      </w:r>
      <w:r>
        <w:t>k=quick.next.next;</w:t>
      </w:r>
    </w:p>
    <w:p w14:paraId="3CB50783" w14:textId="77777777" w:rsidR="00DB7ACC" w:rsidRDefault="00C37B29">
      <w:r>
        <w:t xml:space="preserve">            if(slow==quick){</w:t>
      </w:r>
    </w:p>
    <w:p w14:paraId="07EE121F" w14:textId="77777777" w:rsidR="00DB7ACC" w:rsidRDefault="00C37B29">
      <w:r>
        <w:t xml:space="preserve">                return true;</w:t>
      </w:r>
    </w:p>
    <w:p w14:paraId="5339E775" w14:textId="77777777" w:rsidR="00DB7ACC" w:rsidRDefault="00C37B29">
      <w:r>
        <w:t xml:space="preserve">            }</w:t>
      </w:r>
    </w:p>
    <w:p w14:paraId="6F71562F" w14:textId="77777777" w:rsidR="00DB7ACC" w:rsidRDefault="00C37B29">
      <w:r>
        <w:t xml:space="preserve">        }</w:t>
      </w:r>
    </w:p>
    <w:p w14:paraId="6A042B61" w14:textId="77777777" w:rsidR="00DB7ACC" w:rsidRDefault="00C37B29">
      <w:r>
        <w:t xml:space="preserve">        return false;</w:t>
      </w:r>
    </w:p>
    <w:p w14:paraId="3D010E11" w14:textId="77777777" w:rsidR="00DB7ACC" w:rsidRDefault="00C37B29">
      <w:r>
        <w:t xml:space="preserve">    }</w:t>
      </w:r>
    </w:p>
    <w:p w14:paraId="6C85763E" w14:textId="77777777" w:rsidR="00DB7ACC" w:rsidRDefault="00DB7ACC"/>
    <w:p w14:paraId="57162115" w14:textId="77777777" w:rsidR="00DB7ACC" w:rsidRDefault="00C37B29">
      <w:pPr>
        <w:pStyle w:val="3"/>
      </w:pPr>
      <w:r>
        <w:rPr>
          <w:rFonts w:hint="eastAsia"/>
        </w:rPr>
        <w:t>有环的第一个交点</w:t>
      </w:r>
    </w:p>
    <w:p w14:paraId="07000683" w14:textId="77777777" w:rsidR="00DB7ACC" w:rsidRDefault="00C37B29">
      <w:pPr>
        <w:rPr>
          <w:highlight w:val="green"/>
        </w:rPr>
      </w:pPr>
      <w:r>
        <w:rPr>
          <w:rFonts w:hint="eastAsia"/>
          <w:highlight w:val="green"/>
        </w:rPr>
        <w:t>在上一步中，不使用</w:t>
      </w:r>
      <w:r>
        <w:rPr>
          <w:rFonts w:hint="eastAsia"/>
          <w:highlight w:val="green"/>
        </w:rPr>
        <w:t>hash</w:t>
      </w:r>
      <w:r>
        <w:rPr>
          <w:rFonts w:hint="eastAsia"/>
          <w:highlight w:val="green"/>
        </w:rPr>
        <w:t>表，若判</w:t>
      </w:r>
      <w:r>
        <w:rPr>
          <w:rFonts w:hint="eastAsia"/>
          <w:highlight w:val="green"/>
        </w:rPr>
        <w:t xml:space="preserve"> </w:t>
      </w:r>
      <w:r>
        <w:rPr>
          <w:rFonts w:hint="eastAsia"/>
          <w:highlight w:val="green"/>
        </w:rPr>
        <w:t>断有环，则在相遇时刻，</w:t>
      </w:r>
    </w:p>
    <w:p w14:paraId="270687F0" w14:textId="77777777" w:rsidR="00DB7ACC" w:rsidRDefault="00C37B29">
      <w:pPr>
        <w:rPr>
          <w:b/>
          <w:bCs/>
          <w:sz w:val="28"/>
          <w:szCs w:val="36"/>
          <w:highlight w:val="green"/>
        </w:rPr>
      </w:pPr>
      <w:r>
        <w:rPr>
          <w:rFonts w:hint="eastAsia"/>
          <w:b/>
          <w:bCs/>
          <w:sz w:val="28"/>
          <w:szCs w:val="36"/>
          <w:highlight w:val="green"/>
        </w:rPr>
        <w:t>快指针回到链表节点的开头，快慢指针一起一步一步走，再次相遇则为环的入口处（这是个结论，背住）</w:t>
      </w:r>
    </w:p>
    <w:p w14:paraId="4099CC71" w14:textId="77777777" w:rsidR="00DB7ACC" w:rsidRDefault="00C37B29">
      <w:r>
        <w:t xml:space="preserve">    /**</w:t>
      </w:r>
    </w:p>
    <w:p w14:paraId="6744E51D" w14:textId="77777777" w:rsidR="00DB7ACC" w:rsidRDefault="00C37B29">
      <w:r>
        <w:t xml:space="preserve">     * </w:t>
      </w:r>
      <w:r>
        <w:t>求右环节点的相遇节点</w:t>
      </w:r>
    </w:p>
    <w:p w14:paraId="5916701C" w14:textId="77777777" w:rsidR="00DB7ACC" w:rsidRDefault="00C37B29">
      <w:r>
        <w:lastRenderedPageBreak/>
        <w:t xml:space="preserve">     * @param </w:t>
      </w:r>
      <w:r>
        <w:t>head</w:t>
      </w:r>
    </w:p>
    <w:p w14:paraId="4CD7D590" w14:textId="77777777" w:rsidR="00DB7ACC" w:rsidRDefault="00C37B29">
      <w:r>
        <w:t xml:space="preserve">     * @return</w:t>
      </w:r>
    </w:p>
    <w:p w14:paraId="0F28C4AA" w14:textId="77777777" w:rsidR="00DB7ACC" w:rsidRDefault="00C37B29">
      <w:r>
        <w:t xml:space="preserve">     */</w:t>
      </w:r>
    </w:p>
    <w:p w14:paraId="2A0D6EF2" w14:textId="77777777" w:rsidR="00DB7ACC" w:rsidRDefault="00C37B29">
      <w:r>
        <w:t xml:space="preserve">    public static Node meeetNode(Node head){</w:t>
      </w:r>
    </w:p>
    <w:p w14:paraId="606614CD" w14:textId="77777777" w:rsidR="00DB7ACC" w:rsidRDefault="00C37B29">
      <w:r>
        <w:t xml:space="preserve">       Node temp = hasCircle(head);</w:t>
      </w:r>
    </w:p>
    <w:p w14:paraId="4738E2F9" w14:textId="77777777" w:rsidR="00DB7ACC" w:rsidRDefault="00C37B29">
      <w:r>
        <w:t xml:space="preserve">        if(temp!=null){</w:t>
      </w:r>
    </w:p>
    <w:p w14:paraId="6C6856E0" w14:textId="77777777" w:rsidR="00DB7ACC" w:rsidRDefault="00C37B29">
      <w:r>
        <w:t xml:space="preserve">            Node quick = head;</w:t>
      </w:r>
    </w:p>
    <w:p w14:paraId="79D9C935" w14:textId="77777777" w:rsidR="00DB7ACC" w:rsidRDefault="00C37B29">
      <w:r>
        <w:t xml:space="preserve">            while (temp!=quick){</w:t>
      </w:r>
    </w:p>
    <w:p w14:paraId="3308DD95" w14:textId="77777777" w:rsidR="00DB7ACC" w:rsidRDefault="00C37B29">
      <w:r>
        <w:t xml:space="preserve">                temp=temp.next;</w:t>
      </w:r>
    </w:p>
    <w:p w14:paraId="7629632F" w14:textId="77777777" w:rsidR="00DB7ACC" w:rsidRDefault="00C37B29">
      <w:r>
        <w:t xml:space="preserve">                quick=quick.next;</w:t>
      </w:r>
    </w:p>
    <w:p w14:paraId="2CCEFBE9" w14:textId="77777777" w:rsidR="00DB7ACC" w:rsidRDefault="00C37B29">
      <w:r>
        <w:t xml:space="preserve">            }</w:t>
      </w:r>
    </w:p>
    <w:p w14:paraId="1BA2DA9C" w14:textId="77777777" w:rsidR="00DB7ACC" w:rsidRDefault="00C37B29">
      <w:r>
        <w:t xml:space="preserve">            return quick;</w:t>
      </w:r>
    </w:p>
    <w:p w14:paraId="51A958A7" w14:textId="77777777" w:rsidR="00DB7ACC" w:rsidRDefault="00C37B29">
      <w:r>
        <w:t xml:space="preserve">        }</w:t>
      </w:r>
    </w:p>
    <w:p w14:paraId="68BAF188" w14:textId="77777777" w:rsidR="00DB7ACC" w:rsidRDefault="00C37B29">
      <w:r>
        <w:t xml:space="preserve">        return null;</w:t>
      </w:r>
    </w:p>
    <w:p w14:paraId="66D0D9B4" w14:textId="77777777" w:rsidR="00DB7ACC" w:rsidRDefault="00C37B29">
      <w:r>
        <w:t xml:space="preserve">    }</w:t>
      </w:r>
    </w:p>
    <w:p w14:paraId="753CAC6C" w14:textId="77777777" w:rsidR="00DB7ACC" w:rsidRDefault="00C37B29">
      <w:pPr>
        <w:pStyle w:val="3"/>
      </w:pPr>
      <w:r>
        <w:rPr>
          <w:rFonts w:hint="eastAsia"/>
        </w:rPr>
        <w:t>两个链表是否相交（无环）</w:t>
      </w:r>
    </w:p>
    <w:p w14:paraId="33AFA9DD" w14:textId="77777777" w:rsidR="00DB7ACC" w:rsidRDefault="00C37B29">
      <w:pPr>
        <w:numPr>
          <w:ilvl w:val="0"/>
          <w:numId w:val="8"/>
        </w:numPr>
      </w:pPr>
      <w:r>
        <w:rPr>
          <w:rFonts w:hint="eastAsia"/>
        </w:rPr>
        <w:t>使用</w:t>
      </w:r>
      <w:r>
        <w:rPr>
          <w:rFonts w:hint="eastAsia"/>
        </w:rPr>
        <w:t>set</w:t>
      </w:r>
    </w:p>
    <w:p w14:paraId="75145C39" w14:textId="77777777" w:rsidR="00DB7ACC" w:rsidRDefault="00C37B29">
      <w:pPr>
        <w:numPr>
          <w:ilvl w:val="0"/>
          <w:numId w:val="8"/>
        </w:numPr>
      </w:pPr>
      <w:r>
        <w:rPr>
          <w:rFonts w:hint="eastAsia"/>
        </w:rPr>
        <w:t>使用指针走，使用两个指针在两条链表上走，若一个指针在一条链表上走完接着走另外一条链表，若有交点则必有交点。</w:t>
      </w:r>
    </w:p>
    <w:p w14:paraId="2922E7DA" w14:textId="77777777" w:rsidR="00DB7ACC" w:rsidRDefault="00DB7ACC"/>
    <w:p w14:paraId="3B255476" w14:textId="77777777" w:rsidR="00DB7ACC" w:rsidRDefault="00C37B29">
      <w:r>
        <w:rPr>
          <w:noProof/>
        </w:rPr>
        <w:drawing>
          <wp:inline distT="0" distB="0" distL="114300" distR="114300" wp14:anchorId="5F7C6A75" wp14:editId="430CF055">
            <wp:extent cx="4191000" cy="2499360"/>
            <wp:effectExtent l="0" t="0" r="0" b="15240"/>
            <wp:docPr id="4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
                    <pic:cNvPicPr>
                      <a:picLocks noChangeAspect="1"/>
                    </pic:cNvPicPr>
                  </pic:nvPicPr>
                  <pic:blipFill>
                    <a:blip r:embed="rId46"/>
                    <a:stretch>
                      <a:fillRect/>
                    </a:stretch>
                  </pic:blipFill>
                  <pic:spPr>
                    <a:xfrm>
                      <a:off x="0" y="0"/>
                      <a:ext cx="4191000" cy="2499360"/>
                    </a:xfrm>
                    <a:prstGeom prst="rect">
                      <a:avLst/>
                    </a:prstGeom>
                    <a:noFill/>
                    <a:ln>
                      <a:noFill/>
                    </a:ln>
                  </pic:spPr>
                </pic:pic>
              </a:graphicData>
            </a:graphic>
          </wp:inline>
        </w:drawing>
      </w:r>
    </w:p>
    <w:p w14:paraId="22260A89" w14:textId="77777777" w:rsidR="00DB7ACC" w:rsidRDefault="00C37B29">
      <w:r>
        <w:rPr>
          <w:rFonts w:hint="eastAsia"/>
        </w:rPr>
        <w:t xml:space="preserve">    /**</w:t>
      </w:r>
    </w:p>
    <w:p w14:paraId="286EF12E" w14:textId="77777777" w:rsidR="00DB7ACC" w:rsidRDefault="00C37B29">
      <w:r>
        <w:rPr>
          <w:rFonts w:hint="eastAsia"/>
        </w:rPr>
        <w:t xml:space="preserve">     * </w:t>
      </w:r>
      <w:r>
        <w:rPr>
          <w:rFonts w:hint="eastAsia"/>
        </w:rPr>
        <w:t>求两条链表的交点</w:t>
      </w:r>
    </w:p>
    <w:p w14:paraId="43272928" w14:textId="77777777" w:rsidR="00DB7ACC" w:rsidRDefault="00C37B29">
      <w:r>
        <w:rPr>
          <w:rFonts w:hint="eastAsia"/>
        </w:rPr>
        <w:t xml:space="preserve">     * @param head1</w:t>
      </w:r>
    </w:p>
    <w:p w14:paraId="5062CD41" w14:textId="77777777" w:rsidR="00DB7ACC" w:rsidRDefault="00C37B29">
      <w:r>
        <w:rPr>
          <w:rFonts w:hint="eastAsia"/>
        </w:rPr>
        <w:t xml:space="preserve">     * @param head2</w:t>
      </w:r>
    </w:p>
    <w:p w14:paraId="79691BC3" w14:textId="77777777" w:rsidR="00DB7ACC" w:rsidRDefault="00C37B29">
      <w:r>
        <w:rPr>
          <w:rFonts w:hint="eastAsia"/>
        </w:rPr>
        <w:t xml:space="preserve">     * @return</w:t>
      </w:r>
    </w:p>
    <w:p w14:paraId="505B1049" w14:textId="77777777" w:rsidR="00DB7ACC" w:rsidRDefault="00C37B29">
      <w:r>
        <w:rPr>
          <w:rFonts w:hint="eastAsia"/>
        </w:rPr>
        <w:t xml:space="preserve">     */</w:t>
      </w:r>
    </w:p>
    <w:p w14:paraId="508C9184" w14:textId="77777777" w:rsidR="00DB7ACC" w:rsidRDefault="00C37B29">
      <w:r>
        <w:rPr>
          <w:rFonts w:hint="eastAsia"/>
        </w:rPr>
        <w:t xml:space="preserve">    public static Node hasMeetNode(Node head1,Node head2){</w:t>
      </w:r>
    </w:p>
    <w:p w14:paraId="3BB75C5B" w14:textId="77777777" w:rsidR="00DB7ACC" w:rsidRDefault="00C37B29">
      <w:r>
        <w:rPr>
          <w:rFonts w:hint="eastAsia"/>
        </w:rPr>
        <w:t xml:space="preserve">        if(head1==null||head2==null) return null;</w:t>
      </w:r>
    </w:p>
    <w:p w14:paraId="045EDC04" w14:textId="77777777" w:rsidR="00DB7ACC" w:rsidRDefault="00C37B29">
      <w:r>
        <w:rPr>
          <w:rFonts w:hint="eastAsia"/>
        </w:rPr>
        <w:t xml:space="preserve">        Node tempA = head1;</w:t>
      </w:r>
    </w:p>
    <w:p w14:paraId="462B2778" w14:textId="77777777" w:rsidR="00DB7ACC" w:rsidRDefault="00C37B29">
      <w:r>
        <w:rPr>
          <w:rFonts w:hint="eastAsia"/>
        </w:rPr>
        <w:lastRenderedPageBreak/>
        <w:t xml:space="preserve">        Node tempB = head2;</w:t>
      </w:r>
    </w:p>
    <w:p w14:paraId="00961245" w14:textId="77777777" w:rsidR="00DB7ACC" w:rsidRDefault="00DB7ACC"/>
    <w:p w14:paraId="18479538" w14:textId="77777777" w:rsidR="00DB7ACC" w:rsidRDefault="00C37B29">
      <w:r>
        <w:rPr>
          <w:rFonts w:hint="eastAsia"/>
        </w:rPr>
        <w:t xml:space="preserve">        while (tempA!=tempB){</w:t>
      </w:r>
    </w:p>
    <w:p w14:paraId="0D344902" w14:textId="77777777" w:rsidR="00DB7ACC" w:rsidRDefault="00C37B29">
      <w:r>
        <w:rPr>
          <w:rFonts w:hint="eastAsia"/>
        </w:rPr>
        <w:t xml:space="preserve">// </w:t>
      </w:r>
      <w:r>
        <w:rPr>
          <w:rFonts w:hint="eastAsia"/>
        </w:rPr>
        <w:t>走完第一条链表接着走另一条链</w:t>
      </w:r>
      <w:r>
        <w:rPr>
          <w:rFonts w:hint="eastAsia"/>
        </w:rPr>
        <w:t>表</w:t>
      </w:r>
    </w:p>
    <w:p w14:paraId="29E19188" w14:textId="77777777" w:rsidR="00DB7ACC" w:rsidRDefault="00C37B29">
      <w:r>
        <w:rPr>
          <w:rFonts w:hint="eastAsia"/>
        </w:rPr>
        <w:t xml:space="preserve">            tempA=(tempA==null)?head2:tempA.next;</w:t>
      </w:r>
    </w:p>
    <w:p w14:paraId="4D98C84A" w14:textId="77777777" w:rsidR="00DB7ACC" w:rsidRDefault="00C37B29">
      <w:r>
        <w:rPr>
          <w:rFonts w:hint="eastAsia"/>
        </w:rPr>
        <w:t xml:space="preserve">            tempB=(tempB==null)?head1:tempB.next;</w:t>
      </w:r>
    </w:p>
    <w:p w14:paraId="794891B6" w14:textId="77777777" w:rsidR="00DB7ACC" w:rsidRDefault="00C37B29">
      <w:r>
        <w:rPr>
          <w:rFonts w:hint="eastAsia"/>
        </w:rPr>
        <w:t xml:space="preserve">        }</w:t>
      </w:r>
    </w:p>
    <w:p w14:paraId="700AFEEE" w14:textId="77777777" w:rsidR="00DB7ACC" w:rsidRDefault="00C37B29">
      <w:r>
        <w:rPr>
          <w:rFonts w:hint="eastAsia"/>
        </w:rPr>
        <w:t xml:space="preserve">        return tempA;</w:t>
      </w:r>
    </w:p>
    <w:p w14:paraId="70E2EE90" w14:textId="77777777" w:rsidR="00DB7ACC" w:rsidRDefault="00C37B29">
      <w:r>
        <w:rPr>
          <w:rFonts w:hint="eastAsia"/>
        </w:rPr>
        <w:t xml:space="preserve">    }</w:t>
      </w:r>
    </w:p>
    <w:p w14:paraId="4CE6FF20" w14:textId="77777777" w:rsidR="00DB7ACC" w:rsidRDefault="00C37B29">
      <w:pPr>
        <w:pStyle w:val="3"/>
      </w:pPr>
      <w:r>
        <w:rPr>
          <w:rFonts w:hint="eastAsia"/>
        </w:rPr>
        <w:t>两个链表无环相交第一个节点</w:t>
      </w:r>
    </w:p>
    <w:p w14:paraId="54D64F5B" w14:textId="77777777" w:rsidR="00DB7ACC" w:rsidRDefault="00DB7ACC"/>
    <w:p w14:paraId="3CAF4301" w14:textId="77777777" w:rsidR="00DB7ACC" w:rsidRDefault="00DB7ACC"/>
    <w:p w14:paraId="2AAA5B40" w14:textId="77777777" w:rsidR="00DB7ACC" w:rsidRDefault="00C37B29">
      <w:pPr>
        <w:pStyle w:val="1"/>
        <w:rPr>
          <w:highlight w:val="green"/>
        </w:rPr>
      </w:pPr>
      <w:r>
        <w:rPr>
          <w:rFonts w:hint="eastAsia"/>
          <w:highlight w:val="green"/>
        </w:rPr>
        <w:lastRenderedPageBreak/>
        <w:t>三、树（重要）</w:t>
      </w:r>
    </w:p>
    <w:p w14:paraId="647B7094" w14:textId="77777777" w:rsidR="00DB7ACC" w:rsidRDefault="00C37B29">
      <w:r>
        <w:rPr>
          <w:rFonts w:hint="eastAsia"/>
          <w:noProof/>
        </w:rPr>
        <w:drawing>
          <wp:inline distT="0" distB="0" distL="114300" distR="114300" wp14:anchorId="626CC0F2" wp14:editId="0132FC7A">
            <wp:extent cx="5561965" cy="5031740"/>
            <wp:effectExtent l="0" t="0" r="635" b="16510"/>
            <wp:docPr id="192" name="图片 192" descr="未命名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未命名文件"/>
                    <pic:cNvPicPr>
                      <a:picLocks noChangeAspect="1"/>
                    </pic:cNvPicPr>
                  </pic:nvPicPr>
                  <pic:blipFill>
                    <a:blip r:embed="rId47"/>
                    <a:stretch>
                      <a:fillRect/>
                    </a:stretch>
                  </pic:blipFill>
                  <pic:spPr>
                    <a:xfrm>
                      <a:off x="0" y="0"/>
                      <a:ext cx="5561965" cy="5031740"/>
                    </a:xfrm>
                    <a:prstGeom prst="rect">
                      <a:avLst/>
                    </a:prstGeom>
                  </pic:spPr>
                </pic:pic>
              </a:graphicData>
            </a:graphic>
          </wp:inline>
        </w:drawing>
      </w:r>
    </w:p>
    <w:p w14:paraId="6E9ABECC" w14:textId="77777777" w:rsidR="00DB7ACC" w:rsidRDefault="00C37B29">
      <w:pPr>
        <w:rPr>
          <w:b/>
          <w:bCs/>
          <w:sz w:val="24"/>
          <w:szCs w:val="32"/>
          <w:highlight w:val="green"/>
        </w:rPr>
      </w:pPr>
      <w:r>
        <w:rPr>
          <w:rFonts w:hint="eastAsia"/>
          <w:b/>
          <w:bCs/>
          <w:sz w:val="24"/>
          <w:szCs w:val="32"/>
          <w:highlight w:val="green"/>
        </w:rPr>
        <w:t>二叉树是最容易培养框架思维的，而且大部分算法技巧，本质上都是树的遍历问题。</w:t>
      </w:r>
    </w:p>
    <w:p w14:paraId="41967A91" w14:textId="77777777" w:rsidR="00DB7ACC" w:rsidRDefault="00C37B29">
      <w:pPr>
        <w:pStyle w:val="2"/>
      </w:pPr>
      <w:r>
        <w:rPr>
          <w:rFonts w:hint="eastAsia"/>
        </w:rPr>
        <w:lastRenderedPageBreak/>
        <w:t>树的</w:t>
      </w:r>
      <w:r>
        <w:rPr>
          <w:rFonts w:hint="eastAsia"/>
          <w:highlight w:val="yellow"/>
        </w:rPr>
        <w:t>遍历</w:t>
      </w:r>
      <w:r>
        <w:rPr>
          <w:rFonts w:hint="eastAsia"/>
        </w:rPr>
        <w:t>（前、中、后），包括递归与非递归实现</w:t>
      </w:r>
    </w:p>
    <w:p w14:paraId="44E8DA3A" w14:textId="77777777" w:rsidR="00DB7ACC" w:rsidRDefault="00C37B29">
      <w:r>
        <w:rPr>
          <w:noProof/>
        </w:rPr>
        <w:drawing>
          <wp:inline distT="0" distB="0" distL="114300" distR="114300" wp14:anchorId="1C0C91C4" wp14:editId="2940BD95">
            <wp:extent cx="2840990" cy="2324735"/>
            <wp:effectExtent l="0" t="0" r="16510" b="184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48"/>
                    <a:stretch>
                      <a:fillRect/>
                    </a:stretch>
                  </pic:blipFill>
                  <pic:spPr>
                    <a:xfrm>
                      <a:off x="0" y="0"/>
                      <a:ext cx="2840990" cy="2324735"/>
                    </a:xfrm>
                    <a:prstGeom prst="rect">
                      <a:avLst/>
                    </a:prstGeom>
                    <a:noFill/>
                    <a:ln>
                      <a:noFill/>
                    </a:ln>
                  </pic:spPr>
                </pic:pic>
              </a:graphicData>
            </a:graphic>
          </wp:inline>
        </w:drawing>
      </w:r>
    </w:p>
    <w:p w14:paraId="3408BCD6" w14:textId="77777777" w:rsidR="00DB7ACC" w:rsidRDefault="00C37B29">
      <w:pPr>
        <w:rPr>
          <w:b/>
          <w:bCs/>
          <w:sz w:val="24"/>
          <w:szCs w:val="32"/>
        </w:rPr>
      </w:pPr>
      <w:r>
        <w:rPr>
          <w:rFonts w:hint="eastAsia"/>
          <w:b/>
          <w:bCs/>
          <w:sz w:val="24"/>
          <w:szCs w:val="32"/>
        </w:rPr>
        <w:t>访问节点顺序</w:t>
      </w:r>
      <w:r>
        <w:rPr>
          <w:rFonts w:hint="eastAsia"/>
          <w:b/>
          <w:bCs/>
          <w:sz w:val="24"/>
          <w:szCs w:val="32"/>
        </w:rPr>
        <w:t xml:space="preserve"> 1 2 4 4 4 2 5 5 5 2 1 3 6 6 6 3 7 7 7 3 1</w:t>
      </w:r>
    </w:p>
    <w:p w14:paraId="4E412872" w14:textId="77777777" w:rsidR="00DB7ACC" w:rsidRDefault="00C37B29">
      <w:pPr>
        <w:rPr>
          <w:b/>
          <w:bCs/>
          <w:sz w:val="24"/>
          <w:szCs w:val="32"/>
        </w:rPr>
      </w:pPr>
      <w:r>
        <w:rPr>
          <w:rFonts w:hint="eastAsia"/>
          <w:b/>
          <w:bCs/>
          <w:sz w:val="24"/>
          <w:szCs w:val="32"/>
        </w:rPr>
        <w:t>每个节点出现</w:t>
      </w:r>
      <w:r>
        <w:rPr>
          <w:rFonts w:hint="eastAsia"/>
          <w:b/>
          <w:bCs/>
          <w:sz w:val="24"/>
          <w:szCs w:val="32"/>
        </w:rPr>
        <w:t>3</w:t>
      </w:r>
      <w:r>
        <w:rPr>
          <w:rFonts w:hint="eastAsia"/>
          <w:b/>
          <w:bCs/>
          <w:sz w:val="24"/>
          <w:szCs w:val="32"/>
        </w:rPr>
        <w:t>次，按照其在</w:t>
      </w:r>
      <w:r>
        <w:rPr>
          <w:rFonts w:hint="eastAsia"/>
          <w:b/>
          <w:bCs/>
          <w:sz w:val="24"/>
          <w:szCs w:val="32"/>
        </w:rPr>
        <w:t>3</w:t>
      </w:r>
      <w:r>
        <w:rPr>
          <w:rFonts w:hint="eastAsia"/>
          <w:b/>
          <w:bCs/>
          <w:sz w:val="24"/>
          <w:szCs w:val="32"/>
        </w:rPr>
        <w:t>次遍历过程中出先的次数可以分为前序、中序、后序遍历。</w:t>
      </w:r>
      <w:r>
        <w:rPr>
          <w:rFonts w:hint="eastAsia"/>
          <w:b/>
          <w:bCs/>
          <w:sz w:val="24"/>
          <w:szCs w:val="32"/>
        </w:rPr>
        <w:t xml:space="preserve">  </w:t>
      </w:r>
    </w:p>
    <w:p w14:paraId="34B97AED" w14:textId="77777777" w:rsidR="00DB7ACC" w:rsidRDefault="00C37B29">
      <w:pPr>
        <w:rPr>
          <w:b/>
          <w:bCs/>
          <w:sz w:val="24"/>
          <w:szCs w:val="32"/>
        </w:rPr>
      </w:pPr>
      <w:r>
        <w:rPr>
          <w:rFonts w:hint="eastAsia"/>
          <w:b/>
          <w:bCs/>
          <w:sz w:val="24"/>
          <w:szCs w:val="32"/>
        </w:rPr>
        <w:t>把打印节点的顺序放在节点第一次出现：</w:t>
      </w:r>
      <w:r>
        <w:rPr>
          <w:rFonts w:hint="eastAsia"/>
          <w:b/>
          <w:bCs/>
          <w:sz w:val="24"/>
          <w:szCs w:val="32"/>
        </w:rPr>
        <w:t xml:space="preserve"> </w:t>
      </w:r>
      <w:r>
        <w:rPr>
          <w:rFonts w:hint="eastAsia"/>
          <w:b/>
          <w:bCs/>
          <w:sz w:val="24"/>
          <w:szCs w:val="32"/>
          <w:highlight w:val="yellow"/>
        </w:rPr>
        <w:t>先序</w:t>
      </w:r>
      <w:r>
        <w:rPr>
          <w:rFonts w:hint="eastAsia"/>
          <w:b/>
          <w:bCs/>
          <w:sz w:val="24"/>
          <w:szCs w:val="32"/>
        </w:rPr>
        <w:t>遍历</w:t>
      </w:r>
    </w:p>
    <w:p w14:paraId="4AADA3F3" w14:textId="77777777" w:rsidR="00DB7ACC" w:rsidRDefault="00C37B29">
      <w:pPr>
        <w:rPr>
          <w:b/>
          <w:bCs/>
          <w:sz w:val="24"/>
          <w:szCs w:val="32"/>
        </w:rPr>
      </w:pPr>
      <w:r>
        <w:rPr>
          <w:rFonts w:hint="eastAsia"/>
          <w:b/>
          <w:bCs/>
          <w:sz w:val="24"/>
          <w:szCs w:val="32"/>
        </w:rPr>
        <w:t>把打印节点的顺序放在节点第二次出现：</w:t>
      </w:r>
      <w:r>
        <w:rPr>
          <w:rFonts w:hint="eastAsia"/>
          <w:b/>
          <w:bCs/>
          <w:sz w:val="24"/>
          <w:szCs w:val="32"/>
        </w:rPr>
        <w:t xml:space="preserve"> </w:t>
      </w:r>
      <w:r>
        <w:rPr>
          <w:rFonts w:hint="eastAsia"/>
          <w:b/>
          <w:bCs/>
          <w:sz w:val="24"/>
          <w:szCs w:val="32"/>
          <w:highlight w:val="yellow"/>
        </w:rPr>
        <w:t>中序</w:t>
      </w:r>
      <w:r>
        <w:rPr>
          <w:rFonts w:hint="eastAsia"/>
          <w:b/>
          <w:bCs/>
          <w:sz w:val="24"/>
          <w:szCs w:val="32"/>
        </w:rPr>
        <w:t>遍历</w:t>
      </w:r>
    </w:p>
    <w:p w14:paraId="0277708E" w14:textId="77777777" w:rsidR="00DB7ACC" w:rsidRDefault="00C37B29">
      <w:pPr>
        <w:rPr>
          <w:b/>
          <w:bCs/>
          <w:sz w:val="24"/>
          <w:szCs w:val="32"/>
        </w:rPr>
      </w:pPr>
      <w:r>
        <w:rPr>
          <w:rFonts w:hint="eastAsia"/>
          <w:b/>
          <w:bCs/>
          <w:sz w:val="24"/>
          <w:szCs w:val="32"/>
        </w:rPr>
        <w:t>把打印节点的顺序放在节点第三次出现：</w:t>
      </w:r>
      <w:r>
        <w:rPr>
          <w:rFonts w:hint="eastAsia"/>
          <w:b/>
          <w:bCs/>
          <w:sz w:val="24"/>
          <w:szCs w:val="32"/>
        </w:rPr>
        <w:t xml:space="preserve"> </w:t>
      </w:r>
      <w:r>
        <w:rPr>
          <w:rFonts w:hint="eastAsia"/>
          <w:b/>
          <w:bCs/>
          <w:sz w:val="24"/>
          <w:szCs w:val="32"/>
          <w:highlight w:val="yellow"/>
        </w:rPr>
        <w:t>后序</w:t>
      </w:r>
      <w:r>
        <w:rPr>
          <w:rFonts w:hint="eastAsia"/>
          <w:b/>
          <w:bCs/>
          <w:sz w:val="24"/>
          <w:szCs w:val="32"/>
        </w:rPr>
        <w:t>遍历</w:t>
      </w:r>
    </w:p>
    <w:p w14:paraId="3B25B1CE" w14:textId="77777777" w:rsidR="00DB7ACC" w:rsidRDefault="00DB7ACC">
      <w:pPr>
        <w:rPr>
          <w:b/>
          <w:bCs/>
          <w:sz w:val="24"/>
          <w:szCs w:val="32"/>
        </w:rPr>
      </w:pPr>
    </w:p>
    <w:p w14:paraId="30230AD9" w14:textId="77777777" w:rsidR="00DB7ACC" w:rsidRDefault="00C37B29">
      <w:pPr>
        <w:pStyle w:val="3"/>
      </w:pPr>
      <w:r>
        <w:rPr>
          <w:rFonts w:hint="eastAsia"/>
        </w:rPr>
        <w:t>递归版本</w:t>
      </w:r>
    </w:p>
    <w:p w14:paraId="4B63FD99" w14:textId="77777777" w:rsidR="00DB7ACC" w:rsidRDefault="00C37B29">
      <w:pPr>
        <w:pStyle w:val="a3"/>
        <w:widowControl/>
        <w:spacing w:beforeAutospacing="0" w:afterAutospacing="0" w:line="264" w:lineRule="atLeast"/>
        <w:ind w:left="720" w:right="720"/>
        <w:rPr>
          <w:b/>
          <w:bCs/>
          <w:color w:val="555666"/>
          <w:sz w:val="21"/>
          <w:szCs w:val="21"/>
        </w:rPr>
      </w:pPr>
      <w:r>
        <w:rPr>
          <w:rFonts w:ascii="Arial" w:eastAsia="Arial" w:hAnsi="Arial" w:cs="Arial"/>
          <w:b/>
          <w:bCs/>
          <w:color w:val="555666"/>
          <w:sz w:val="21"/>
          <w:szCs w:val="21"/>
          <w:shd w:val="clear" w:color="auto" w:fill="EEF0F4"/>
        </w:rPr>
        <w:t>递归版本其实都比较简单，</w:t>
      </w:r>
      <w:r>
        <w:rPr>
          <w:rStyle w:val="HTML0"/>
          <w:rFonts w:ascii="DejaVu Sans Mono" w:eastAsia="DejaVu Sans Mono" w:hAnsi="DejaVu Sans Mono" w:cs="DejaVu Sans Mono"/>
          <w:b/>
          <w:bCs/>
          <w:color w:val="C7254E"/>
          <w:sz w:val="21"/>
          <w:szCs w:val="21"/>
          <w:shd w:val="clear" w:color="auto" w:fill="F9F2F4"/>
        </w:rPr>
        <w:t>面试时说一嘴即可，问道的时候</w:t>
      </w:r>
      <w:r>
        <w:rPr>
          <w:rFonts w:ascii="Arial" w:eastAsia="Arial" w:hAnsi="Arial" w:cs="Arial"/>
          <w:b/>
          <w:bCs/>
          <w:color w:val="555666"/>
          <w:sz w:val="21"/>
          <w:szCs w:val="21"/>
          <w:shd w:val="clear" w:color="auto" w:fill="EEF0F4"/>
        </w:rPr>
        <w:t>;</w:t>
      </w:r>
      <w:r>
        <w:rPr>
          <w:rFonts w:ascii="Arial" w:eastAsia="Arial" w:hAnsi="Arial" w:cs="Arial"/>
          <w:b/>
          <w:bCs/>
          <w:color w:val="555666"/>
          <w:sz w:val="21"/>
          <w:szCs w:val="21"/>
          <w:shd w:val="clear" w:color="auto" w:fill="EEF0F4"/>
        </w:rPr>
        <w:t>其实递归版本借助了</w:t>
      </w:r>
      <w:r>
        <w:rPr>
          <w:rFonts w:ascii="Arial" w:eastAsia="Arial" w:hAnsi="Arial" w:cs="Arial"/>
          <w:b/>
          <w:bCs/>
          <w:color w:val="555666"/>
          <w:sz w:val="21"/>
          <w:szCs w:val="21"/>
          <w:shd w:val="clear" w:color="auto" w:fill="EEF0F4"/>
        </w:rPr>
        <w:t>JAVA</w:t>
      </w:r>
      <w:r>
        <w:rPr>
          <w:rFonts w:ascii="Arial" w:eastAsia="Arial" w:hAnsi="Arial" w:cs="Arial"/>
          <w:b/>
          <w:bCs/>
          <w:color w:val="555666"/>
          <w:sz w:val="21"/>
          <w:szCs w:val="21"/>
          <w:shd w:val="clear" w:color="auto" w:fill="EEF0F4"/>
        </w:rPr>
        <w:t>的内部栈实现，我们使用迭代版本的时候，就是显示的把栈定义出来</w:t>
      </w:r>
    </w:p>
    <w:p w14:paraId="5604BD75" w14:textId="77777777" w:rsidR="00DB7ACC" w:rsidRDefault="00DB7ACC"/>
    <w:p w14:paraId="0EE51A68" w14:textId="77777777" w:rsidR="00DB7ACC" w:rsidRDefault="00C37B29">
      <w:pPr>
        <w:ind w:firstLineChars="200" w:firstLine="420"/>
      </w:pPr>
      <w:r>
        <w:rPr>
          <w:rFonts w:hint="eastAsia"/>
        </w:rPr>
        <w:t>/**</w:t>
      </w:r>
    </w:p>
    <w:p w14:paraId="0632C6A6" w14:textId="77777777" w:rsidR="00DB7ACC" w:rsidRDefault="00C37B29">
      <w:pPr>
        <w:rPr>
          <w:highlight w:val="green"/>
        </w:rPr>
      </w:pPr>
      <w:r>
        <w:rPr>
          <w:rFonts w:hint="eastAsia"/>
        </w:rPr>
        <w:t xml:space="preserve">     * </w:t>
      </w:r>
      <w:r>
        <w:rPr>
          <w:rFonts w:hint="eastAsia"/>
          <w:highlight w:val="green"/>
        </w:rPr>
        <w:t>递归版本先序遍历</w:t>
      </w:r>
    </w:p>
    <w:p w14:paraId="64FB90FD" w14:textId="77777777" w:rsidR="00DB7ACC" w:rsidRDefault="00C37B29">
      <w:r>
        <w:rPr>
          <w:rFonts w:hint="eastAsia"/>
        </w:rPr>
        <w:t xml:space="preserve">     * @param root</w:t>
      </w:r>
    </w:p>
    <w:p w14:paraId="21F62D14" w14:textId="77777777" w:rsidR="00DB7ACC" w:rsidRDefault="00C37B29">
      <w:r>
        <w:rPr>
          <w:rFonts w:hint="eastAsia"/>
        </w:rPr>
        <w:t xml:space="preserve">     */</w:t>
      </w:r>
    </w:p>
    <w:p w14:paraId="7C2C12B5" w14:textId="77777777" w:rsidR="00DB7ACC" w:rsidRDefault="00C37B29">
      <w:pPr>
        <w:ind w:firstLine="420"/>
      </w:pPr>
      <w:r>
        <w:rPr>
          <w:rFonts w:hint="eastAsia"/>
        </w:rPr>
        <w:t>public static void preOrder(Tree root){</w:t>
      </w:r>
    </w:p>
    <w:p w14:paraId="41D69DAB" w14:textId="77777777" w:rsidR="00DB7ACC" w:rsidRDefault="00C37B29">
      <w:pPr>
        <w:ind w:firstLine="420"/>
      </w:pPr>
      <w:r>
        <w:rPr>
          <w:rFonts w:hint="eastAsia"/>
        </w:rPr>
        <w:t xml:space="preserve">// </w:t>
      </w:r>
      <w:r>
        <w:rPr>
          <w:rFonts w:hint="eastAsia"/>
        </w:rPr>
        <w:t>这个</w:t>
      </w:r>
      <w:r>
        <w:rPr>
          <w:rFonts w:hint="eastAsia"/>
        </w:rPr>
        <w:t>return</w:t>
      </w:r>
      <w:r>
        <w:rPr>
          <w:rFonts w:hint="eastAsia"/>
        </w:rPr>
        <w:t>很关键</w:t>
      </w:r>
    </w:p>
    <w:p w14:paraId="616B82F5" w14:textId="77777777" w:rsidR="00DB7ACC" w:rsidRDefault="00C37B29">
      <w:r>
        <w:rPr>
          <w:rFonts w:hint="eastAsia"/>
        </w:rPr>
        <w:t xml:space="preserve">        if(root==null) return;</w:t>
      </w:r>
    </w:p>
    <w:p w14:paraId="748BE909" w14:textId="77777777" w:rsidR="00DB7ACC" w:rsidRDefault="00C37B29">
      <w:r>
        <w:rPr>
          <w:rFonts w:hint="eastAsia"/>
        </w:rPr>
        <w:t xml:space="preserve">        System.out.print(root.getVal());</w:t>
      </w:r>
    </w:p>
    <w:p w14:paraId="3677FE06" w14:textId="77777777" w:rsidR="00DB7ACC" w:rsidRDefault="00C37B29">
      <w:r>
        <w:rPr>
          <w:rFonts w:hint="eastAsia"/>
        </w:rPr>
        <w:t xml:space="preserve">        preOrder(root.left);</w:t>
      </w:r>
    </w:p>
    <w:p w14:paraId="3458FA7B" w14:textId="77777777" w:rsidR="00DB7ACC" w:rsidRDefault="00C37B29">
      <w:r>
        <w:rPr>
          <w:rFonts w:hint="eastAsia"/>
        </w:rPr>
        <w:t xml:space="preserve">        preOrder(root.right);</w:t>
      </w:r>
    </w:p>
    <w:p w14:paraId="548E1367" w14:textId="77777777" w:rsidR="00DB7ACC" w:rsidRDefault="00C37B29">
      <w:pPr>
        <w:ind w:firstLine="420"/>
      </w:pPr>
      <w:r>
        <w:rPr>
          <w:rFonts w:hint="eastAsia"/>
        </w:rPr>
        <w:t>}</w:t>
      </w:r>
    </w:p>
    <w:p w14:paraId="698B44A3" w14:textId="77777777" w:rsidR="00DB7ACC" w:rsidRDefault="00DB7ACC">
      <w:pPr>
        <w:ind w:firstLine="420"/>
      </w:pPr>
    </w:p>
    <w:p w14:paraId="1ED50279" w14:textId="77777777" w:rsidR="00DB7ACC" w:rsidRDefault="00C37B29">
      <w:pPr>
        <w:ind w:left="420" w:firstLine="420"/>
      </w:pPr>
      <w:r>
        <w:rPr>
          <w:rFonts w:hint="eastAsia"/>
        </w:rPr>
        <w:t>/**</w:t>
      </w:r>
    </w:p>
    <w:p w14:paraId="6CCCACF4" w14:textId="77777777" w:rsidR="00DB7ACC" w:rsidRDefault="00C37B29">
      <w:pPr>
        <w:ind w:firstLine="420"/>
      </w:pPr>
      <w:r>
        <w:rPr>
          <w:rFonts w:hint="eastAsia"/>
        </w:rPr>
        <w:t xml:space="preserve">     * </w:t>
      </w:r>
      <w:r>
        <w:rPr>
          <w:rFonts w:hint="eastAsia"/>
          <w:highlight w:val="green"/>
        </w:rPr>
        <w:t>递归版本中序遍历</w:t>
      </w:r>
    </w:p>
    <w:p w14:paraId="0313F40C" w14:textId="77777777" w:rsidR="00DB7ACC" w:rsidRDefault="00C37B29">
      <w:pPr>
        <w:ind w:firstLine="420"/>
      </w:pPr>
      <w:r>
        <w:rPr>
          <w:rFonts w:hint="eastAsia"/>
        </w:rPr>
        <w:t xml:space="preserve">     * @param root</w:t>
      </w:r>
    </w:p>
    <w:p w14:paraId="2F8616F3" w14:textId="77777777" w:rsidR="00DB7ACC" w:rsidRDefault="00C37B29">
      <w:pPr>
        <w:ind w:firstLine="420"/>
      </w:pPr>
      <w:r>
        <w:rPr>
          <w:rFonts w:hint="eastAsia"/>
        </w:rPr>
        <w:lastRenderedPageBreak/>
        <w:t xml:space="preserve">     */</w:t>
      </w:r>
    </w:p>
    <w:p w14:paraId="462B30A9" w14:textId="77777777" w:rsidR="00DB7ACC" w:rsidRDefault="00C37B29">
      <w:pPr>
        <w:ind w:firstLine="420"/>
      </w:pPr>
      <w:r>
        <w:rPr>
          <w:rFonts w:hint="eastAsia"/>
        </w:rPr>
        <w:t xml:space="preserve">    public static void inOrder(Tree root){</w:t>
      </w:r>
    </w:p>
    <w:p w14:paraId="01F69FB6" w14:textId="77777777" w:rsidR="00DB7ACC" w:rsidRDefault="00C37B29">
      <w:pPr>
        <w:ind w:firstLine="420"/>
      </w:pPr>
      <w:r>
        <w:rPr>
          <w:rFonts w:hint="eastAsia"/>
        </w:rPr>
        <w:t xml:space="preserve">        if(root==null) return;</w:t>
      </w:r>
    </w:p>
    <w:p w14:paraId="6D59B433" w14:textId="77777777" w:rsidR="00DB7ACC" w:rsidRDefault="00C37B29">
      <w:pPr>
        <w:ind w:firstLine="420"/>
      </w:pPr>
      <w:r>
        <w:rPr>
          <w:rFonts w:hint="eastAsia"/>
        </w:rPr>
        <w:t xml:space="preserve">        inOrder(root.left);</w:t>
      </w:r>
    </w:p>
    <w:p w14:paraId="2562F361" w14:textId="77777777" w:rsidR="00DB7ACC" w:rsidRDefault="00C37B29">
      <w:pPr>
        <w:ind w:firstLine="420"/>
      </w:pPr>
      <w:r>
        <w:rPr>
          <w:rFonts w:hint="eastAsia"/>
        </w:rPr>
        <w:t xml:space="preserve">        System.out.print(root.getVal());</w:t>
      </w:r>
    </w:p>
    <w:p w14:paraId="601F9B8A" w14:textId="77777777" w:rsidR="00DB7ACC" w:rsidRDefault="00C37B29">
      <w:pPr>
        <w:ind w:firstLine="420"/>
      </w:pPr>
      <w:r>
        <w:rPr>
          <w:rFonts w:hint="eastAsia"/>
        </w:rPr>
        <w:t xml:space="preserve">        inOrder(root.right);</w:t>
      </w:r>
    </w:p>
    <w:p w14:paraId="379EEC07" w14:textId="77777777" w:rsidR="00DB7ACC" w:rsidRDefault="00C37B29">
      <w:pPr>
        <w:ind w:firstLine="420"/>
      </w:pPr>
      <w:r>
        <w:rPr>
          <w:rFonts w:hint="eastAsia"/>
        </w:rPr>
        <w:t xml:space="preserve">    }</w:t>
      </w:r>
    </w:p>
    <w:p w14:paraId="66D19BC9" w14:textId="77777777" w:rsidR="00DB7ACC" w:rsidRDefault="00DB7ACC">
      <w:pPr>
        <w:ind w:firstLine="420"/>
      </w:pPr>
    </w:p>
    <w:p w14:paraId="125266A8" w14:textId="77777777" w:rsidR="00DB7ACC" w:rsidRDefault="00C37B29">
      <w:pPr>
        <w:ind w:firstLine="420"/>
      </w:pPr>
      <w:r>
        <w:rPr>
          <w:rFonts w:hint="eastAsia"/>
        </w:rPr>
        <w:t xml:space="preserve">    /**</w:t>
      </w:r>
    </w:p>
    <w:p w14:paraId="7E38FF70" w14:textId="77777777" w:rsidR="00DB7ACC" w:rsidRDefault="00C37B29">
      <w:pPr>
        <w:ind w:firstLine="420"/>
        <w:rPr>
          <w:highlight w:val="green"/>
        </w:rPr>
      </w:pPr>
      <w:r>
        <w:rPr>
          <w:rFonts w:hint="eastAsia"/>
        </w:rPr>
        <w:t xml:space="preserve">     * </w:t>
      </w:r>
      <w:r>
        <w:rPr>
          <w:rFonts w:hint="eastAsia"/>
          <w:highlight w:val="green"/>
        </w:rPr>
        <w:t>后序遍历</w:t>
      </w:r>
    </w:p>
    <w:p w14:paraId="6BAC65AB" w14:textId="77777777" w:rsidR="00DB7ACC" w:rsidRDefault="00C37B29">
      <w:pPr>
        <w:ind w:firstLine="420"/>
      </w:pPr>
      <w:r>
        <w:rPr>
          <w:rFonts w:hint="eastAsia"/>
        </w:rPr>
        <w:t xml:space="preserve">     * @param root</w:t>
      </w:r>
    </w:p>
    <w:p w14:paraId="4FC5463C" w14:textId="77777777" w:rsidR="00DB7ACC" w:rsidRDefault="00C37B29">
      <w:pPr>
        <w:ind w:firstLine="420"/>
      </w:pPr>
      <w:r>
        <w:rPr>
          <w:rFonts w:hint="eastAsia"/>
        </w:rPr>
        <w:t xml:space="preserve">     */</w:t>
      </w:r>
    </w:p>
    <w:p w14:paraId="5E24420A" w14:textId="77777777" w:rsidR="00DB7ACC" w:rsidRDefault="00C37B29">
      <w:pPr>
        <w:ind w:firstLine="420"/>
      </w:pPr>
      <w:r>
        <w:rPr>
          <w:rFonts w:hint="eastAsia"/>
        </w:rPr>
        <w:t xml:space="preserve">   </w:t>
      </w:r>
      <w:r>
        <w:rPr>
          <w:rFonts w:hint="eastAsia"/>
        </w:rPr>
        <w:t xml:space="preserve"> public static void postOrder(Tree root){</w:t>
      </w:r>
    </w:p>
    <w:p w14:paraId="30065618" w14:textId="77777777" w:rsidR="00DB7ACC" w:rsidRDefault="00C37B29">
      <w:pPr>
        <w:ind w:firstLine="420"/>
      </w:pPr>
      <w:r>
        <w:rPr>
          <w:rFonts w:hint="eastAsia"/>
        </w:rPr>
        <w:t xml:space="preserve">        if(root==null) return;</w:t>
      </w:r>
    </w:p>
    <w:p w14:paraId="7E21B619" w14:textId="77777777" w:rsidR="00DB7ACC" w:rsidRDefault="00C37B29">
      <w:pPr>
        <w:ind w:firstLine="420"/>
      </w:pPr>
      <w:r>
        <w:rPr>
          <w:rFonts w:hint="eastAsia"/>
        </w:rPr>
        <w:t xml:space="preserve">        postOrder(root.left);</w:t>
      </w:r>
    </w:p>
    <w:p w14:paraId="6E53E60C" w14:textId="77777777" w:rsidR="00DB7ACC" w:rsidRDefault="00C37B29">
      <w:pPr>
        <w:ind w:firstLine="420"/>
      </w:pPr>
      <w:r>
        <w:rPr>
          <w:rFonts w:hint="eastAsia"/>
        </w:rPr>
        <w:t xml:space="preserve">        postOrder(root.right);</w:t>
      </w:r>
    </w:p>
    <w:p w14:paraId="23AD5C10" w14:textId="77777777" w:rsidR="00DB7ACC" w:rsidRDefault="00C37B29">
      <w:pPr>
        <w:ind w:firstLine="420"/>
      </w:pPr>
      <w:r>
        <w:rPr>
          <w:rFonts w:hint="eastAsia"/>
        </w:rPr>
        <w:t xml:space="preserve">        System.out.print(root.getVal());</w:t>
      </w:r>
    </w:p>
    <w:p w14:paraId="4CB19579" w14:textId="77777777" w:rsidR="00DB7ACC" w:rsidRDefault="00C37B29">
      <w:pPr>
        <w:ind w:firstLine="420"/>
      </w:pPr>
      <w:r>
        <w:rPr>
          <w:rFonts w:hint="eastAsia"/>
        </w:rPr>
        <w:t xml:space="preserve">    }</w:t>
      </w:r>
    </w:p>
    <w:p w14:paraId="53C01D9F" w14:textId="77777777" w:rsidR="00DB7ACC" w:rsidRDefault="00DB7ACC">
      <w:pPr>
        <w:ind w:firstLine="420"/>
      </w:pPr>
    </w:p>
    <w:p w14:paraId="0C3D2E5D" w14:textId="77777777" w:rsidR="00DB7ACC" w:rsidRDefault="00DB7ACC">
      <w:pPr>
        <w:ind w:left="420" w:firstLine="420"/>
      </w:pPr>
    </w:p>
    <w:p w14:paraId="222851D8" w14:textId="77777777" w:rsidR="00DB7ACC" w:rsidRDefault="00DB7ACC">
      <w:pPr>
        <w:ind w:firstLine="420"/>
      </w:pPr>
    </w:p>
    <w:p w14:paraId="7FD89DD0" w14:textId="77777777" w:rsidR="00DB7ACC" w:rsidRDefault="00DB7ACC">
      <w:pPr>
        <w:ind w:firstLine="420"/>
      </w:pPr>
    </w:p>
    <w:p w14:paraId="342B264E" w14:textId="77777777" w:rsidR="00DB7ACC" w:rsidRDefault="00DB7ACC">
      <w:pPr>
        <w:ind w:firstLine="420"/>
      </w:pPr>
    </w:p>
    <w:p w14:paraId="76694DFB" w14:textId="77777777" w:rsidR="00DB7ACC" w:rsidRDefault="00DB7ACC"/>
    <w:p w14:paraId="40E1999C" w14:textId="77777777" w:rsidR="00DB7ACC" w:rsidRDefault="00DB7ACC"/>
    <w:p w14:paraId="29CEC03A" w14:textId="77777777" w:rsidR="00DB7ACC" w:rsidRDefault="00C37B29">
      <w:pPr>
        <w:pStyle w:val="3"/>
      </w:pPr>
      <w:r>
        <w:rPr>
          <w:rFonts w:hint="eastAsia"/>
        </w:rPr>
        <w:t>非递归</w:t>
      </w:r>
      <w:r>
        <w:rPr>
          <w:rFonts w:hint="eastAsia"/>
        </w:rPr>
        <w:t>/</w:t>
      </w:r>
      <w:r>
        <w:rPr>
          <w:rFonts w:hint="eastAsia"/>
        </w:rPr>
        <w:t>迭代版本（比较重要）</w:t>
      </w:r>
    </w:p>
    <w:p w14:paraId="7BB140A4" w14:textId="77777777" w:rsidR="00DB7ACC" w:rsidRDefault="00C37B29">
      <w:pPr>
        <w:rPr>
          <w:sz w:val="28"/>
          <w:szCs w:val="36"/>
          <w:highlight w:val="green"/>
        </w:rPr>
      </w:pPr>
      <w:r>
        <w:rPr>
          <w:rFonts w:hint="eastAsia"/>
          <w:sz w:val="28"/>
          <w:szCs w:val="36"/>
          <w:highlight w:val="green"/>
        </w:rPr>
        <w:t>非递归一般不使用系统的递归的栈，而是采用</w:t>
      </w:r>
      <w:r>
        <w:rPr>
          <w:rFonts w:hint="eastAsia"/>
          <w:sz w:val="28"/>
          <w:szCs w:val="36"/>
          <w:highlight w:val="green"/>
        </w:rPr>
        <w:t>JDK</w:t>
      </w:r>
      <w:r>
        <w:rPr>
          <w:rFonts w:hint="eastAsia"/>
          <w:sz w:val="28"/>
          <w:szCs w:val="36"/>
          <w:highlight w:val="green"/>
        </w:rPr>
        <w:t>的栈，存储一些信息。</w:t>
      </w:r>
    </w:p>
    <w:p w14:paraId="5A09D008" w14:textId="77777777" w:rsidR="00DB7ACC" w:rsidRDefault="00C37B29">
      <w:r>
        <w:rPr>
          <w:rFonts w:hint="eastAsia"/>
        </w:rPr>
        <w:t>非递归具有模板：</w:t>
      </w:r>
    </w:p>
    <w:p w14:paraId="457EB7DF" w14:textId="77777777" w:rsidR="00DB7ACC" w:rsidRDefault="00C37B29">
      <w:r>
        <w:rPr>
          <w:noProof/>
        </w:rPr>
        <w:lastRenderedPageBreak/>
        <w:drawing>
          <wp:inline distT="0" distB="0" distL="114300" distR="114300" wp14:anchorId="33B5D702" wp14:editId="620629B3">
            <wp:extent cx="5268595" cy="3510280"/>
            <wp:effectExtent l="0" t="0" r="8255" b="13970"/>
            <wp:docPr id="4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8"/>
                    <pic:cNvPicPr>
                      <a:picLocks noChangeAspect="1"/>
                    </pic:cNvPicPr>
                  </pic:nvPicPr>
                  <pic:blipFill>
                    <a:blip r:embed="rId49"/>
                    <a:stretch>
                      <a:fillRect/>
                    </a:stretch>
                  </pic:blipFill>
                  <pic:spPr>
                    <a:xfrm>
                      <a:off x="0" y="0"/>
                      <a:ext cx="5268595" cy="3510280"/>
                    </a:xfrm>
                    <a:prstGeom prst="rect">
                      <a:avLst/>
                    </a:prstGeom>
                    <a:noFill/>
                    <a:ln>
                      <a:noFill/>
                    </a:ln>
                  </pic:spPr>
                </pic:pic>
              </a:graphicData>
            </a:graphic>
          </wp:inline>
        </w:drawing>
      </w:r>
    </w:p>
    <w:p w14:paraId="2960AE3F" w14:textId="77777777" w:rsidR="00DB7ACC" w:rsidRDefault="00C37B29">
      <w:r>
        <w:rPr>
          <w:rFonts w:hint="eastAsia"/>
        </w:rPr>
        <w:t>上述的模板可以总结为：</w:t>
      </w:r>
    </w:p>
    <w:p w14:paraId="7D095E41" w14:textId="77777777" w:rsidR="00DB7ACC" w:rsidRDefault="00C37B29">
      <w:pPr>
        <w:numPr>
          <w:ilvl w:val="0"/>
          <w:numId w:val="9"/>
        </w:numPr>
      </w:pPr>
      <w:r>
        <w:rPr>
          <w:rFonts w:hint="eastAsia"/>
        </w:rPr>
        <w:t>初始化栈、存放结果的</w:t>
      </w:r>
      <w:r>
        <w:rPr>
          <w:rFonts w:hint="eastAsia"/>
        </w:rPr>
        <w:t>list</w:t>
      </w:r>
      <w:r>
        <w:rPr>
          <w:rFonts w:hint="eastAsia"/>
        </w:rPr>
        <w:t>以及</w:t>
      </w:r>
      <w:r>
        <w:rPr>
          <w:rFonts w:hint="eastAsia"/>
        </w:rPr>
        <w:t>cur</w:t>
      </w:r>
    </w:p>
    <w:p w14:paraId="6B71ECBB" w14:textId="77777777" w:rsidR="00DB7ACC" w:rsidRDefault="00C37B29">
      <w:pPr>
        <w:numPr>
          <w:ilvl w:val="0"/>
          <w:numId w:val="9"/>
        </w:numPr>
      </w:pPr>
      <w:r>
        <w:rPr>
          <w:rFonts w:hint="eastAsia"/>
        </w:rPr>
        <w:t>进行迭代</w:t>
      </w:r>
      <w:r>
        <w:rPr>
          <w:rFonts w:hint="eastAsia"/>
        </w:rPr>
        <w:t xml:space="preserve">  while(</w:t>
      </w:r>
      <w:r>
        <w:rPr>
          <w:rFonts w:hint="eastAsia"/>
        </w:rPr>
        <w:t>栈不为空或者</w:t>
      </w:r>
      <w:r>
        <w:rPr>
          <w:rFonts w:hint="eastAsia"/>
        </w:rPr>
        <w:t>cur</w:t>
      </w:r>
      <w:r>
        <w:rPr>
          <w:rFonts w:hint="eastAsia"/>
        </w:rPr>
        <w:t>不为空）</w:t>
      </w:r>
    </w:p>
    <w:p w14:paraId="0C93AB5C" w14:textId="77777777" w:rsidR="00DB7ACC" w:rsidRDefault="00C37B29">
      <w:pPr>
        <w:numPr>
          <w:ilvl w:val="0"/>
          <w:numId w:val="9"/>
        </w:numPr>
        <w:ind w:firstLine="0"/>
      </w:pPr>
      <w:r>
        <w:rPr>
          <w:rFonts w:hint="eastAsia"/>
        </w:rPr>
        <w:t>While()</w:t>
      </w:r>
    </w:p>
    <w:p w14:paraId="1821B1C8" w14:textId="77777777" w:rsidR="00DB7ACC" w:rsidRDefault="00C37B29">
      <w:pPr>
        <w:numPr>
          <w:ilvl w:val="4"/>
          <w:numId w:val="9"/>
        </w:numPr>
      </w:pPr>
      <w:r>
        <w:rPr>
          <w:rFonts w:hint="eastAsia"/>
          <w:b/>
          <w:bCs/>
          <w:sz w:val="28"/>
          <w:szCs w:val="36"/>
        </w:rPr>
        <w:t>先序遍历</w:t>
      </w:r>
      <w:r>
        <w:rPr>
          <w:rFonts w:hint="eastAsia"/>
        </w:rPr>
        <w:t>不断遍历这颗树</w:t>
      </w:r>
      <w:r>
        <w:rPr>
          <w:rFonts w:hint="eastAsia"/>
        </w:rPr>
        <w:t xml:space="preserve"> </w:t>
      </w:r>
      <w:r>
        <w:rPr>
          <w:rFonts w:hint="eastAsia"/>
        </w:rPr>
        <w:t>，</w:t>
      </w:r>
      <w:r>
        <w:rPr>
          <w:rFonts w:hint="eastAsia"/>
        </w:rPr>
        <w:t>cur</w:t>
      </w:r>
      <w:r>
        <w:rPr>
          <w:rFonts w:hint="eastAsia"/>
        </w:rPr>
        <w:t>向下或右下遍历</w:t>
      </w:r>
    </w:p>
    <w:p w14:paraId="5FADF276" w14:textId="77777777" w:rsidR="00DB7ACC" w:rsidRDefault="00C37B29">
      <w:pPr>
        <w:numPr>
          <w:ilvl w:val="4"/>
          <w:numId w:val="9"/>
        </w:numPr>
      </w:pPr>
      <w:r>
        <w:rPr>
          <w:rFonts w:hint="eastAsia"/>
        </w:rPr>
        <w:t>Cur</w:t>
      </w:r>
      <w:r>
        <w:rPr>
          <w:rFonts w:hint="eastAsia"/>
        </w:rPr>
        <w:t>的值如栈</w:t>
      </w:r>
    </w:p>
    <w:p w14:paraId="2F3B8A89" w14:textId="77777777" w:rsidR="00DB7ACC" w:rsidRDefault="00DB7ACC">
      <w:pPr>
        <w:tabs>
          <w:tab w:val="left" w:pos="2100"/>
        </w:tabs>
      </w:pPr>
    </w:p>
    <w:p w14:paraId="1A3E724E" w14:textId="77777777" w:rsidR="00DB7ACC" w:rsidRDefault="00C37B29">
      <w:pPr>
        <w:tabs>
          <w:tab w:val="left" w:pos="2100"/>
        </w:tabs>
      </w:pPr>
      <w:r>
        <w:rPr>
          <w:noProof/>
        </w:rPr>
        <w:drawing>
          <wp:inline distT="0" distB="0" distL="114300" distR="114300" wp14:anchorId="217AA28A" wp14:editId="78BA5681">
            <wp:extent cx="5274310" cy="1601470"/>
            <wp:effectExtent l="0" t="0" r="2540" b="17780"/>
            <wp:docPr id="5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9"/>
                    <pic:cNvPicPr>
                      <a:picLocks noChangeAspect="1"/>
                    </pic:cNvPicPr>
                  </pic:nvPicPr>
                  <pic:blipFill>
                    <a:blip r:embed="rId50"/>
                    <a:stretch>
                      <a:fillRect/>
                    </a:stretch>
                  </pic:blipFill>
                  <pic:spPr>
                    <a:xfrm>
                      <a:off x="0" y="0"/>
                      <a:ext cx="5274310" cy="1601470"/>
                    </a:xfrm>
                    <a:prstGeom prst="rect">
                      <a:avLst/>
                    </a:prstGeom>
                    <a:noFill/>
                    <a:ln>
                      <a:noFill/>
                    </a:ln>
                  </pic:spPr>
                </pic:pic>
              </a:graphicData>
            </a:graphic>
          </wp:inline>
        </w:drawing>
      </w:r>
    </w:p>
    <w:p w14:paraId="68B3C737" w14:textId="77777777" w:rsidR="00DB7ACC" w:rsidRDefault="00C37B29">
      <w:pPr>
        <w:pStyle w:val="4"/>
      </w:pPr>
      <w:r>
        <w:rPr>
          <w:rFonts w:hint="eastAsia"/>
        </w:rPr>
        <w:t>前序遍历</w:t>
      </w:r>
    </w:p>
    <w:p w14:paraId="53EE819D" w14:textId="77777777" w:rsidR="00DB7ACC" w:rsidRDefault="00C37B29">
      <w:r>
        <w:rPr>
          <w:rFonts w:hint="eastAsia"/>
        </w:rPr>
        <w:t>根</w:t>
      </w:r>
      <w:r>
        <w:rPr>
          <w:rFonts w:hint="eastAsia"/>
        </w:rPr>
        <w:t xml:space="preserve"> </w:t>
      </w:r>
      <w:r>
        <w:rPr>
          <w:rFonts w:hint="eastAsia"/>
        </w:rPr>
        <w:t>左</w:t>
      </w:r>
      <w:r>
        <w:rPr>
          <w:rFonts w:hint="eastAsia"/>
        </w:rPr>
        <w:t xml:space="preserve">  </w:t>
      </w:r>
      <w:r>
        <w:rPr>
          <w:rFonts w:hint="eastAsia"/>
        </w:rPr>
        <w:t>右</w:t>
      </w:r>
    </w:p>
    <w:p w14:paraId="7FEF4ECE" w14:textId="77777777" w:rsidR="00DB7ACC" w:rsidRDefault="00DB7ACC"/>
    <w:p w14:paraId="1AAF2ED2" w14:textId="77777777" w:rsidR="00DB7ACC" w:rsidRDefault="00DB7ACC"/>
    <w:p w14:paraId="4DA3FD0A" w14:textId="77777777" w:rsidR="00DB7ACC" w:rsidRDefault="00C37B29">
      <w:pPr>
        <w:pStyle w:val="5"/>
      </w:pPr>
      <w:r>
        <w:rPr>
          <w:rFonts w:hint="eastAsia"/>
        </w:rPr>
        <w:lastRenderedPageBreak/>
        <w:t>版本一</w:t>
      </w:r>
    </w:p>
    <w:p w14:paraId="272F3ECD" w14:textId="77777777" w:rsidR="00DB7ACC" w:rsidRDefault="00C37B29">
      <w:r>
        <w:t xml:space="preserve">    /**</w:t>
      </w:r>
    </w:p>
    <w:p w14:paraId="5A8913F7" w14:textId="77777777" w:rsidR="00DB7ACC" w:rsidRDefault="00C37B29">
      <w:r>
        <w:t xml:space="preserve">     * </w:t>
      </w:r>
      <w:r>
        <w:t>非递归版本</w:t>
      </w:r>
      <w:r>
        <w:t xml:space="preserve"> </w:t>
      </w:r>
      <w:r>
        <w:t>的</w:t>
      </w:r>
      <w:r>
        <w:t xml:space="preserve"> </w:t>
      </w:r>
      <w:r>
        <w:t>先序遍历</w:t>
      </w:r>
    </w:p>
    <w:p w14:paraId="57CFCE3C" w14:textId="77777777" w:rsidR="00DB7ACC" w:rsidRDefault="00C37B29">
      <w:r>
        <w:t xml:space="preserve">     * @param root</w:t>
      </w:r>
    </w:p>
    <w:p w14:paraId="5A27B607" w14:textId="77777777" w:rsidR="00DB7ACC" w:rsidRDefault="00C37B29">
      <w:r>
        <w:t xml:space="preserve">     */</w:t>
      </w:r>
    </w:p>
    <w:p w14:paraId="407F0967" w14:textId="77777777" w:rsidR="00DB7ACC" w:rsidRDefault="00C37B29">
      <w:r>
        <w:t xml:space="preserve">    public static void preOrder1(Tree root){</w:t>
      </w:r>
    </w:p>
    <w:p w14:paraId="64988C9B" w14:textId="77777777" w:rsidR="00DB7ACC" w:rsidRDefault="00DB7ACC"/>
    <w:p w14:paraId="4B570E7E" w14:textId="77777777" w:rsidR="00DB7ACC" w:rsidRDefault="00C37B29">
      <w:pPr>
        <w:rPr>
          <w:highlight w:val="yellow"/>
        </w:rPr>
      </w:pPr>
      <w:r>
        <w:t xml:space="preserve">        </w:t>
      </w:r>
      <w:r>
        <w:rPr>
          <w:highlight w:val="yellow"/>
        </w:rPr>
        <w:t xml:space="preserve">// </w:t>
      </w:r>
      <w:r>
        <w:rPr>
          <w:highlight w:val="yellow"/>
        </w:rPr>
        <w:t>使用栈</w:t>
      </w:r>
    </w:p>
    <w:p w14:paraId="65D3DF19" w14:textId="77777777" w:rsidR="00DB7ACC" w:rsidRDefault="00C37B29">
      <w:pPr>
        <w:rPr>
          <w:highlight w:val="yellow"/>
        </w:rPr>
      </w:pPr>
      <w:r>
        <w:rPr>
          <w:highlight w:val="yellow"/>
        </w:rPr>
        <w:t xml:space="preserve">        java.util.Stack&lt;Tree&gt; stack = new Stack&lt;&gt;();</w:t>
      </w:r>
    </w:p>
    <w:p w14:paraId="0C22AE6F" w14:textId="77777777" w:rsidR="00DB7ACC" w:rsidRDefault="00C37B29">
      <w:pPr>
        <w:rPr>
          <w:highlight w:val="yellow"/>
        </w:rPr>
      </w:pPr>
      <w:r>
        <w:rPr>
          <w:highlight w:val="yellow"/>
        </w:rPr>
        <w:t xml:space="preserve">        Tree cur = root;</w:t>
      </w:r>
    </w:p>
    <w:p w14:paraId="298A7E77" w14:textId="77777777" w:rsidR="00DB7ACC" w:rsidRDefault="00DB7ACC"/>
    <w:p w14:paraId="4122602A" w14:textId="77777777" w:rsidR="00DB7ACC" w:rsidRDefault="00C37B29">
      <w:pPr>
        <w:rPr>
          <w:highlight w:val="green"/>
        </w:rPr>
      </w:pPr>
      <w:r>
        <w:t xml:space="preserve">      </w:t>
      </w:r>
      <w:r>
        <w:rPr>
          <w:highlight w:val="green"/>
        </w:rPr>
        <w:t xml:space="preserve">  while (!stack.isEmpty()||cur!=null){</w:t>
      </w:r>
    </w:p>
    <w:p w14:paraId="5ED0094B" w14:textId="77777777" w:rsidR="00DB7ACC" w:rsidRDefault="00C37B29">
      <w:r>
        <w:t xml:space="preserve">            // </w:t>
      </w:r>
      <w:r>
        <w:t>从上往下</w:t>
      </w:r>
    </w:p>
    <w:p w14:paraId="6E015A82" w14:textId="77777777" w:rsidR="00DB7ACC" w:rsidRDefault="00C37B29">
      <w:pPr>
        <w:rPr>
          <w:highlight w:val="green"/>
        </w:rPr>
      </w:pPr>
      <w:r>
        <w:t xml:space="preserve">            </w:t>
      </w:r>
      <w:r>
        <w:rPr>
          <w:highlight w:val="green"/>
        </w:rPr>
        <w:t>while (cur!=null){</w:t>
      </w:r>
    </w:p>
    <w:p w14:paraId="44FA2C61" w14:textId="77777777" w:rsidR="00DB7ACC" w:rsidRDefault="00C37B29">
      <w:r>
        <w:t xml:space="preserve">                Syst</w:t>
      </w:r>
      <w:r>
        <w:t>em.out.print(cur.val);</w:t>
      </w:r>
    </w:p>
    <w:p w14:paraId="4C856885" w14:textId="77777777" w:rsidR="00DB7ACC" w:rsidRDefault="00C37B29">
      <w:r>
        <w:t xml:space="preserve">                stack.add(cur);</w:t>
      </w:r>
    </w:p>
    <w:p w14:paraId="350783A5" w14:textId="77777777" w:rsidR="00DB7ACC" w:rsidRDefault="00C37B29">
      <w:r>
        <w:t xml:space="preserve">                cur=cur.left;</w:t>
      </w:r>
    </w:p>
    <w:p w14:paraId="7C5215CC" w14:textId="77777777" w:rsidR="00DB7ACC" w:rsidRDefault="00C37B29">
      <w:r>
        <w:t xml:space="preserve">            }</w:t>
      </w:r>
    </w:p>
    <w:p w14:paraId="741B3089" w14:textId="77777777" w:rsidR="00DB7ACC" w:rsidRDefault="00C37B29">
      <w:r>
        <w:t xml:space="preserve">            // </w:t>
      </w:r>
      <w:r>
        <w:t>每从栈中弹出一个元素，就到达右孩子</w:t>
      </w:r>
    </w:p>
    <w:p w14:paraId="5221FAAB" w14:textId="77777777" w:rsidR="00DB7ACC" w:rsidRDefault="00C37B29">
      <w:r>
        <w:t xml:space="preserve">            Tree temp = stack.pop();</w:t>
      </w:r>
    </w:p>
    <w:p w14:paraId="7C9A588B" w14:textId="77777777" w:rsidR="00DB7ACC" w:rsidRDefault="00C37B29">
      <w:r>
        <w:t xml:space="preserve">            cur = temp.right;</w:t>
      </w:r>
    </w:p>
    <w:p w14:paraId="4843D850" w14:textId="77777777" w:rsidR="00DB7ACC" w:rsidRDefault="00C37B29">
      <w:r>
        <w:t xml:space="preserve">        }</w:t>
      </w:r>
    </w:p>
    <w:p w14:paraId="6DCE4CCD" w14:textId="77777777" w:rsidR="00DB7ACC" w:rsidRDefault="00C37B29">
      <w:pPr>
        <w:ind w:firstLine="420"/>
      </w:pPr>
      <w:r>
        <w:t>}</w:t>
      </w:r>
    </w:p>
    <w:p w14:paraId="1E654937" w14:textId="77777777" w:rsidR="00DB7ACC" w:rsidRDefault="00DB7ACC">
      <w:pPr>
        <w:ind w:firstLine="420"/>
      </w:pPr>
    </w:p>
    <w:p w14:paraId="2EB67675" w14:textId="77777777" w:rsidR="00DB7ACC" w:rsidRDefault="00C37B29">
      <w:pPr>
        <w:pStyle w:val="5"/>
      </w:pPr>
      <w:r>
        <w:rPr>
          <w:rFonts w:hint="eastAsia"/>
        </w:rPr>
        <w:t>版本二</w:t>
      </w:r>
    </w:p>
    <w:p w14:paraId="28EB382D" w14:textId="77777777" w:rsidR="00DB7ACC" w:rsidRDefault="00C37B29">
      <w:pPr>
        <w:rPr>
          <w:highlight w:val="green"/>
        </w:rPr>
      </w:pPr>
      <w:r>
        <w:rPr>
          <w:rFonts w:hint="eastAsia"/>
          <w:highlight w:val="green"/>
        </w:rPr>
        <w:t>访问节点与处理节点的顺序是一致的</w:t>
      </w:r>
    </w:p>
    <w:p w14:paraId="62D6EFBC" w14:textId="77777777" w:rsidR="00DB7ACC" w:rsidRDefault="00C37B29">
      <w:pPr>
        <w:rPr>
          <w:highlight w:val="green"/>
        </w:rPr>
      </w:pPr>
      <w:r>
        <w:rPr>
          <w:rFonts w:hint="eastAsia"/>
          <w:highlight w:val="green"/>
        </w:rPr>
        <w:t>前序遍历是</w:t>
      </w:r>
      <w:r>
        <w:rPr>
          <w:rFonts w:hint="eastAsia"/>
          <w:highlight w:val="green"/>
        </w:rPr>
        <w:t xml:space="preserve"> </w:t>
      </w:r>
      <w:r>
        <w:rPr>
          <w:rFonts w:hint="eastAsia"/>
          <w:highlight w:val="green"/>
        </w:rPr>
        <w:t>根左右，每次先处理的是中间节点，那</w:t>
      </w:r>
      <w:r>
        <w:rPr>
          <w:rFonts w:hint="eastAsia"/>
          <w:highlight w:val="green"/>
        </w:rPr>
        <w:t>么先将根节点放入栈，然后将右孩子加入栈，再加入左孩子。</w:t>
      </w:r>
    </w:p>
    <w:p w14:paraId="6AB7F3E2" w14:textId="77777777" w:rsidR="00DB7ACC" w:rsidRDefault="00C37B29">
      <w:r>
        <w:t xml:space="preserve">   /**</w:t>
      </w:r>
    </w:p>
    <w:p w14:paraId="2E141738" w14:textId="77777777" w:rsidR="00DB7ACC" w:rsidRDefault="00C37B29">
      <w:r>
        <w:t xml:space="preserve">     * </w:t>
      </w:r>
      <w:r>
        <w:t>前序遍历</w:t>
      </w:r>
      <w:r>
        <w:t xml:space="preserve"> </w:t>
      </w:r>
      <w:r>
        <w:t>根左右</w:t>
      </w:r>
    </w:p>
    <w:p w14:paraId="53CB8B52" w14:textId="77777777" w:rsidR="00DB7ACC" w:rsidRDefault="00C37B29">
      <w:r>
        <w:t xml:space="preserve">     * @param root</w:t>
      </w:r>
    </w:p>
    <w:p w14:paraId="42ACA9AC" w14:textId="77777777" w:rsidR="00DB7ACC" w:rsidRDefault="00C37B29">
      <w:r>
        <w:t xml:space="preserve">     * @return</w:t>
      </w:r>
    </w:p>
    <w:p w14:paraId="74F60000" w14:textId="77777777" w:rsidR="00DB7ACC" w:rsidRDefault="00C37B29">
      <w:r>
        <w:t xml:space="preserve">     */</w:t>
      </w:r>
    </w:p>
    <w:p w14:paraId="1C6AFC02" w14:textId="77777777" w:rsidR="00DB7ACC" w:rsidRDefault="00C37B29">
      <w:r>
        <w:t xml:space="preserve">    public static List&lt;Integer&gt; preOrder(TreeNode root){</w:t>
      </w:r>
    </w:p>
    <w:p w14:paraId="4F52A3E1" w14:textId="77777777" w:rsidR="00DB7ACC" w:rsidRDefault="00C37B29">
      <w:r>
        <w:t xml:space="preserve">        List&lt;Integer&gt; rs = new ArrayList&lt;&gt;();</w:t>
      </w:r>
    </w:p>
    <w:p w14:paraId="3065CFB2" w14:textId="77777777" w:rsidR="00DB7ACC" w:rsidRDefault="00C37B29">
      <w:r>
        <w:t xml:space="preserve">        if(root==null) return rs;</w:t>
      </w:r>
    </w:p>
    <w:p w14:paraId="4CDDBB27" w14:textId="77777777" w:rsidR="00DB7ACC" w:rsidRDefault="00C37B29">
      <w:r>
        <w:t xml:space="preserve">        Stack&lt;TreeNode&gt; stack = new Stack&lt;&gt;();</w:t>
      </w:r>
    </w:p>
    <w:p w14:paraId="716198B0" w14:textId="77777777" w:rsidR="00DB7ACC" w:rsidRDefault="00C37B29">
      <w:r>
        <w:t xml:space="preserve">        stack.add(root);</w:t>
      </w:r>
    </w:p>
    <w:p w14:paraId="482B89C1" w14:textId="77777777" w:rsidR="00DB7ACC" w:rsidRDefault="00DB7ACC"/>
    <w:p w14:paraId="495087A8" w14:textId="77777777" w:rsidR="00DB7ACC" w:rsidRDefault="00C37B29">
      <w:r>
        <w:t xml:space="preserve">        while (!stack.isEmpty()){</w:t>
      </w:r>
    </w:p>
    <w:p w14:paraId="31710A01" w14:textId="77777777" w:rsidR="00DB7ACC" w:rsidRDefault="00C37B29">
      <w:r>
        <w:lastRenderedPageBreak/>
        <w:t xml:space="preserve">            TreeNode temp = stack.pop();</w:t>
      </w:r>
    </w:p>
    <w:p w14:paraId="58999743" w14:textId="77777777" w:rsidR="00DB7ACC" w:rsidRDefault="00C37B29">
      <w:pPr>
        <w:rPr>
          <w:highlight w:val="green"/>
        </w:rPr>
      </w:pPr>
      <w:r>
        <w:t xml:space="preserve">          </w:t>
      </w:r>
      <w:r>
        <w:rPr>
          <w:highlight w:val="green"/>
        </w:rPr>
        <w:t xml:space="preserve">  if(temp.right!=null) stack.add(temp.right);</w:t>
      </w:r>
    </w:p>
    <w:p w14:paraId="174CC972" w14:textId="77777777" w:rsidR="00DB7ACC" w:rsidRDefault="00C37B29">
      <w:pPr>
        <w:rPr>
          <w:highlight w:val="green"/>
        </w:rPr>
      </w:pPr>
      <w:r>
        <w:rPr>
          <w:highlight w:val="green"/>
        </w:rPr>
        <w:t xml:space="preserve">            if(tem</w:t>
      </w:r>
      <w:r>
        <w:rPr>
          <w:highlight w:val="green"/>
        </w:rPr>
        <w:t>p.left!=null) stack.add(temp.left);</w:t>
      </w:r>
    </w:p>
    <w:p w14:paraId="77D8E7A9" w14:textId="77777777" w:rsidR="00DB7ACC" w:rsidRDefault="00C37B29">
      <w:r>
        <w:t xml:space="preserve">            rs.add(temp.val);</w:t>
      </w:r>
    </w:p>
    <w:p w14:paraId="573C4903" w14:textId="77777777" w:rsidR="00DB7ACC" w:rsidRDefault="00C37B29">
      <w:r>
        <w:t xml:space="preserve">        }</w:t>
      </w:r>
    </w:p>
    <w:p w14:paraId="3EC9D36E" w14:textId="77777777" w:rsidR="00DB7ACC" w:rsidRDefault="00C37B29">
      <w:r>
        <w:t xml:space="preserve">        return rs;</w:t>
      </w:r>
    </w:p>
    <w:p w14:paraId="5FC0E68B" w14:textId="77777777" w:rsidR="00DB7ACC" w:rsidRDefault="00C37B29">
      <w:r>
        <w:t xml:space="preserve">    }</w:t>
      </w:r>
    </w:p>
    <w:p w14:paraId="06595C8F" w14:textId="77777777" w:rsidR="00DB7ACC" w:rsidRDefault="00DB7ACC"/>
    <w:p w14:paraId="2D40894E" w14:textId="77777777" w:rsidR="00DB7ACC" w:rsidRDefault="00C37B29">
      <w:pPr>
        <w:pStyle w:val="4"/>
      </w:pPr>
      <w:r>
        <w:rPr>
          <w:rFonts w:hint="eastAsia"/>
        </w:rPr>
        <w:t>中序遍历</w:t>
      </w:r>
    </w:p>
    <w:p w14:paraId="1FE04762" w14:textId="77777777" w:rsidR="00DB7ACC" w:rsidRDefault="00C37B29">
      <w:r>
        <w:rPr>
          <w:noProof/>
        </w:rPr>
        <w:drawing>
          <wp:inline distT="0" distB="0" distL="114300" distR="114300" wp14:anchorId="1F9592EB" wp14:editId="4832052E">
            <wp:extent cx="4528820" cy="2556510"/>
            <wp:effectExtent l="0" t="0" r="5080" b="15240"/>
            <wp:docPr id="10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6"/>
                    <pic:cNvPicPr>
                      <a:picLocks noChangeAspect="1"/>
                    </pic:cNvPicPr>
                  </pic:nvPicPr>
                  <pic:blipFill>
                    <a:blip r:embed="rId51"/>
                    <a:stretch>
                      <a:fillRect/>
                    </a:stretch>
                  </pic:blipFill>
                  <pic:spPr>
                    <a:xfrm>
                      <a:off x="0" y="0"/>
                      <a:ext cx="4528820" cy="2556510"/>
                    </a:xfrm>
                    <a:prstGeom prst="rect">
                      <a:avLst/>
                    </a:prstGeom>
                    <a:noFill/>
                    <a:ln>
                      <a:noFill/>
                    </a:ln>
                  </pic:spPr>
                </pic:pic>
              </a:graphicData>
            </a:graphic>
          </wp:inline>
        </w:drawing>
      </w:r>
    </w:p>
    <w:p w14:paraId="7A1F5077" w14:textId="77777777" w:rsidR="00DB7ACC" w:rsidRDefault="00C37B29">
      <w:r>
        <w:rPr>
          <w:rFonts w:hint="eastAsia"/>
        </w:rPr>
        <w:t xml:space="preserve">  /**</w:t>
      </w:r>
    </w:p>
    <w:p w14:paraId="1E5EEB94" w14:textId="77777777" w:rsidR="00DB7ACC" w:rsidRDefault="00C37B29">
      <w:r>
        <w:rPr>
          <w:rFonts w:hint="eastAsia"/>
        </w:rPr>
        <w:t xml:space="preserve">     * </w:t>
      </w:r>
      <w:r>
        <w:rPr>
          <w:rFonts w:hint="eastAsia"/>
        </w:rPr>
        <w:t>非递归版本</w:t>
      </w:r>
      <w:r>
        <w:rPr>
          <w:rFonts w:hint="eastAsia"/>
        </w:rPr>
        <w:t xml:space="preserve"> </w:t>
      </w:r>
      <w:r>
        <w:rPr>
          <w:rFonts w:hint="eastAsia"/>
        </w:rPr>
        <w:t>的</w:t>
      </w:r>
    </w:p>
    <w:p w14:paraId="3A805A78" w14:textId="77777777" w:rsidR="00DB7ACC" w:rsidRDefault="00C37B29">
      <w:r>
        <w:rPr>
          <w:rFonts w:hint="eastAsia"/>
        </w:rPr>
        <w:t xml:space="preserve">     * </w:t>
      </w:r>
      <w:r>
        <w:rPr>
          <w:rFonts w:hint="eastAsia"/>
        </w:rPr>
        <w:t>中序遍历</w:t>
      </w:r>
      <w:r>
        <w:rPr>
          <w:rFonts w:hint="eastAsia"/>
        </w:rPr>
        <w:t xml:space="preserve">  </w:t>
      </w:r>
      <w:r>
        <w:rPr>
          <w:rFonts w:hint="eastAsia"/>
        </w:rPr>
        <w:t>左根右</w:t>
      </w:r>
    </w:p>
    <w:p w14:paraId="691B6EEE" w14:textId="77777777" w:rsidR="00DB7ACC" w:rsidRDefault="00C37B29">
      <w:r>
        <w:rPr>
          <w:rFonts w:hint="eastAsia"/>
        </w:rPr>
        <w:t xml:space="preserve">     * @param root</w:t>
      </w:r>
    </w:p>
    <w:p w14:paraId="5C7B8949" w14:textId="77777777" w:rsidR="00DB7ACC" w:rsidRDefault="00C37B29">
      <w:r>
        <w:rPr>
          <w:rFonts w:hint="eastAsia"/>
        </w:rPr>
        <w:t xml:space="preserve">     */</w:t>
      </w:r>
    </w:p>
    <w:p w14:paraId="0A4E93C8" w14:textId="77777777" w:rsidR="00DB7ACC" w:rsidRDefault="00C37B29">
      <w:r>
        <w:rPr>
          <w:rFonts w:hint="eastAsia"/>
        </w:rPr>
        <w:t xml:space="preserve">    public static void inOrder1(Tree root){</w:t>
      </w:r>
    </w:p>
    <w:p w14:paraId="03882678" w14:textId="77777777" w:rsidR="00DB7ACC" w:rsidRDefault="00C37B29">
      <w:pPr>
        <w:rPr>
          <w:highlight w:val="yellow"/>
        </w:rPr>
      </w:pPr>
      <w:r>
        <w:rPr>
          <w:rFonts w:hint="eastAsia"/>
        </w:rPr>
        <w:t xml:space="preserve">    </w:t>
      </w:r>
      <w:r>
        <w:rPr>
          <w:rFonts w:hint="eastAsia"/>
          <w:highlight w:val="yellow"/>
        </w:rPr>
        <w:t xml:space="preserve">   java.util.Stack&lt;Tree&gt; stack = n</w:t>
      </w:r>
      <w:r>
        <w:rPr>
          <w:rFonts w:hint="eastAsia"/>
          <w:highlight w:val="yellow"/>
        </w:rPr>
        <w:t>ew java.util.Stack&lt;&gt;();</w:t>
      </w:r>
    </w:p>
    <w:p w14:paraId="19386FA9" w14:textId="77777777" w:rsidR="00DB7ACC" w:rsidRDefault="00C37B29">
      <w:r>
        <w:rPr>
          <w:rFonts w:hint="eastAsia"/>
          <w:highlight w:val="yellow"/>
        </w:rPr>
        <w:t xml:space="preserve">       Tree cur = root;</w:t>
      </w:r>
    </w:p>
    <w:p w14:paraId="2520645D" w14:textId="77777777" w:rsidR="00DB7ACC" w:rsidRDefault="00C37B29">
      <w:r>
        <w:rPr>
          <w:rFonts w:hint="eastAsia"/>
        </w:rPr>
        <w:t xml:space="preserve">       while ((!stack.isEmpty())||(cur!=null)){</w:t>
      </w:r>
    </w:p>
    <w:p w14:paraId="66B6FF93" w14:textId="77777777" w:rsidR="00DB7ACC" w:rsidRDefault="00C37B29">
      <w:r>
        <w:rPr>
          <w:rFonts w:hint="eastAsia"/>
        </w:rPr>
        <w:t xml:space="preserve">           // </w:t>
      </w:r>
      <w:r>
        <w:rPr>
          <w:rFonts w:hint="eastAsia"/>
        </w:rPr>
        <w:t>不断向左中进栈</w:t>
      </w:r>
    </w:p>
    <w:p w14:paraId="1577A8A9" w14:textId="77777777" w:rsidR="00DB7ACC" w:rsidRDefault="00C37B29">
      <w:r>
        <w:rPr>
          <w:rFonts w:hint="eastAsia"/>
        </w:rPr>
        <w:t xml:space="preserve">           while (cur!=null){</w:t>
      </w:r>
    </w:p>
    <w:p w14:paraId="2A8E1158" w14:textId="77777777" w:rsidR="00DB7ACC" w:rsidRDefault="00C37B29">
      <w:r>
        <w:rPr>
          <w:rFonts w:hint="eastAsia"/>
        </w:rPr>
        <w:t xml:space="preserve">               stack.push(cur);</w:t>
      </w:r>
    </w:p>
    <w:p w14:paraId="273C2E6B" w14:textId="77777777" w:rsidR="00DB7ACC" w:rsidRDefault="00C37B29">
      <w:r>
        <w:rPr>
          <w:rFonts w:hint="eastAsia"/>
        </w:rPr>
        <w:t xml:space="preserve">               cur = cur.left;</w:t>
      </w:r>
    </w:p>
    <w:p w14:paraId="4ACD835B" w14:textId="77777777" w:rsidR="00DB7ACC" w:rsidRDefault="00C37B29">
      <w:r>
        <w:rPr>
          <w:rFonts w:hint="eastAsia"/>
        </w:rPr>
        <w:t xml:space="preserve">           }</w:t>
      </w:r>
    </w:p>
    <w:p w14:paraId="493514A6" w14:textId="77777777" w:rsidR="00DB7ACC" w:rsidRDefault="00C37B29">
      <w:r>
        <w:rPr>
          <w:rFonts w:hint="eastAsia"/>
        </w:rPr>
        <w:t xml:space="preserve">           // </w:t>
      </w:r>
      <w:r>
        <w:rPr>
          <w:rFonts w:hint="eastAsia"/>
        </w:rPr>
        <w:t>从栈中弹出元素</w:t>
      </w:r>
    </w:p>
    <w:p w14:paraId="1465EEF0" w14:textId="77777777" w:rsidR="00DB7ACC" w:rsidRDefault="00C37B29">
      <w:r>
        <w:rPr>
          <w:rFonts w:hint="eastAsia"/>
        </w:rPr>
        <w:t xml:space="preserve">           Tree temp = stack.pop();</w:t>
      </w:r>
    </w:p>
    <w:p w14:paraId="258C1D5E" w14:textId="77777777" w:rsidR="00DB7ACC" w:rsidRDefault="00C37B29">
      <w:r>
        <w:rPr>
          <w:rFonts w:hint="eastAsia"/>
        </w:rPr>
        <w:t xml:space="preserve">           System.out.print(temp.val);</w:t>
      </w:r>
    </w:p>
    <w:p w14:paraId="0B4F7120" w14:textId="77777777" w:rsidR="00DB7ACC" w:rsidRDefault="00C37B29">
      <w:r>
        <w:rPr>
          <w:rFonts w:hint="eastAsia"/>
        </w:rPr>
        <w:t>//</w:t>
      </w:r>
      <w:r>
        <w:rPr>
          <w:rFonts w:hint="eastAsia"/>
        </w:rPr>
        <w:tab/>
      </w:r>
      <w:r>
        <w:rPr>
          <w:rFonts w:hint="eastAsia"/>
        </w:rPr>
        <w:t>访问弹出元素的右子树</w:t>
      </w:r>
    </w:p>
    <w:p w14:paraId="01B3812A" w14:textId="77777777" w:rsidR="00DB7ACC" w:rsidRDefault="00C37B29">
      <w:r>
        <w:rPr>
          <w:rFonts w:hint="eastAsia"/>
        </w:rPr>
        <w:t xml:space="preserve">           cur = temp.right;</w:t>
      </w:r>
    </w:p>
    <w:p w14:paraId="5E6EE5FF" w14:textId="77777777" w:rsidR="00DB7ACC" w:rsidRDefault="00C37B29">
      <w:r>
        <w:rPr>
          <w:rFonts w:hint="eastAsia"/>
        </w:rPr>
        <w:lastRenderedPageBreak/>
        <w:t xml:space="preserve">       }</w:t>
      </w:r>
    </w:p>
    <w:p w14:paraId="5F7A5B40" w14:textId="77777777" w:rsidR="00DB7ACC" w:rsidRDefault="00C37B29">
      <w:r>
        <w:rPr>
          <w:rFonts w:hint="eastAsia"/>
        </w:rPr>
        <w:t xml:space="preserve">    }</w:t>
      </w:r>
    </w:p>
    <w:p w14:paraId="740BA181" w14:textId="77777777" w:rsidR="00DB7ACC" w:rsidRDefault="00DB7ACC"/>
    <w:p w14:paraId="7D3FCA58" w14:textId="77777777" w:rsidR="00DB7ACC" w:rsidRDefault="00DB7ACC"/>
    <w:p w14:paraId="1342952C" w14:textId="77777777" w:rsidR="00DB7ACC" w:rsidRDefault="00C37B29">
      <w:pPr>
        <w:pStyle w:val="4"/>
      </w:pPr>
      <w:r>
        <w:rPr>
          <w:rFonts w:hint="eastAsia"/>
        </w:rPr>
        <w:t>后序遍历</w:t>
      </w:r>
    </w:p>
    <w:p w14:paraId="7C616E8E" w14:textId="77777777" w:rsidR="00DB7ACC" w:rsidRDefault="00C37B29">
      <w:r>
        <w:rPr>
          <w:rFonts w:hint="eastAsia"/>
        </w:rPr>
        <w:t>后序遍历：</w:t>
      </w:r>
      <w:r>
        <w:rPr>
          <w:rFonts w:hint="eastAsia"/>
        </w:rPr>
        <w:t xml:space="preserve"> </w:t>
      </w:r>
      <w:r>
        <w:rPr>
          <w:rFonts w:hint="eastAsia"/>
        </w:rPr>
        <w:t>左右根</w:t>
      </w:r>
      <w:r>
        <w:rPr>
          <w:rFonts w:hint="eastAsia"/>
        </w:rPr>
        <w:t xml:space="preserve"> </w:t>
      </w:r>
    </w:p>
    <w:p w14:paraId="40DB38EB" w14:textId="77777777" w:rsidR="00DB7ACC" w:rsidRDefault="00C37B29">
      <w:r>
        <w:rPr>
          <w:rFonts w:hint="eastAsia"/>
        </w:rPr>
        <w:t>前序遍历：</w:t>
      </w:r>
      <w:r>
        <w:rPr>
          <w:rFonts w:hint="eastAsia"/>
        </w:rPr>
        <w:t xml:space="preserve"> </w:t>
      </w:r>
      <w:r>
        <w:rPr>
          <w:rFonts w:hint="eastAsia"/>
        </w:rPr>
        <w:t>根左右</w:t>
      </w:r>
      <w:r>
        <w:rPr>
          <w:rFonts w:hint="eastAsia"/>
        </w:rPr>
        <w:t xml:space="preserve">  </w:t>
      </w:r>
      <w:r>
        <w:rPr>
          <w:rFonts w:hint="eastAsia"/>
        </w:rPr>
        <w:t>将前序遍历的过程中表示为</w:t>
      </w:r>
      <w:r>
        <w:rPr>
          <w:rFonts w:hint="eastAsia"/>
        </w:rPr>
        <w:t xml:space="preserve"> </w:t>
      </w:r>
      <w:r>
        <w:rPr>
          <w:rFonts w:hint="eastAsia"/>
        </w:rPr>
        <w:t>根右左</w:t>
      </w:r>
      <w:r>
        <w:rPr>
          <w:rFonts w:hint="eastAsia"/>
        </w:rPr>
        <w:t xml:space="preserve"> </w:t>
      </w:r>
      <w:r>
        <w:rPr>
          <w:rFonts w:hint="eastAsia"/>
        </w:rPr>
        <w:t>则反转前序遍历的过程即为</w:t>
      </w:r>
      <w:r>
        <w:rPr>
          <w:rFonts w:hint="eastAsia"/>
        </w:rPr>
        <w:t xml:space="preserve"> </w:t>
      </w:r>
    </w:p>
    <w:p w14:paraId="3523689D" w14:textId="77777777" w:rsidR="00DB7ACC" w:rsidRDefault="00DB7ACC"/>
    <w:p w14:paraId="2A710F53" w14:textId="77777777" w:rsidR="00DB7ACC" w:rsidRDefault="00C37B29">
      <w:r>
        <w:rPr>
          <w:rFonts w:hint="eastAsia"/>
        </w:rPr>
        <w:t xml:space="preserve"> /**</w:t>
      </w:r>
    </w:p>
    <w:p w14:paraId="4E65B725" w14:textId="77777777" w:rsidR="00DB7ACC" w:rsidRDefault="00C37B29">
      <w:pPr>
        <w:rPr>
          <w:highlight w:val="green"/>
        </w:rPr>
      </w:pPr>
      <w:r>
        <w:rPr>
          <w:rFonts w:hint="eastAsia"/>
        </w:rPr>
        <w:t xml:space="preserve">     *</w:t>
      </w:r>
      <w:r>
        <w:rPr>
          <w:rFonts w:hint="eastAsia"/>
          <w:highlight w:val="green"/>
        </w:rPr>
        <w:t xml:space="preserve"> </w:t>
      </w:r>
      <w:r>
        <w:rPr>
          <w:rFonts w:hint="eastAsia"/>
          <w:highlight w:val="green"/>
        </w:rPr>
        <w:t>后序遍历</w:t>
      </w:r>
      <w:r>
        <w:rPr>
          <w:rFonts w:hint="eastAsia"/>
          <w:highlight w:val="green"/>
        </w:rPr>
        <w:t xml:space="preserve"> </w:t>
      </w:r>
      <w:r>
        <w:rPr>
          <w:rFonts w:hint="eastAsia"/>
          <w:highlight w:val="green"/>
        </w:rPr>
        <w:t>左右根</w:t>
      </w:r>
      <w:r>
        <w:rPr>
          <w:rFonts w:hint="eastAsia"/>
          <w:highlight w:val="green"/>
        </w:rPr>
        <w:t xml:space="preserve">       </w:t>
      </w:r>
      <w:r>
        <w:rPr>
          <w:rFonts w:hint="eastAsia"/>
          <w:highlight w:val="green"/>
        </w:rPr>
        <w:t>根左右</w:t>
      </w:r>
      <w:r>
        <w:rPr>
          <w:rFonts w:hint="eastAsia"/>
          <w:highlight w:val="green"/>
        </w:rPr>
        <w:t xml:space="preserve"> </w:t>
      </w:r>
      <w:r>
        <w:rPr>
          <w:rFonts w:hint="eastAsia"/>
          <w:highlight w:val="green"/>
        </w:rPr>
        <w:t>前序遍历的变种</w:t>
      </w:r>
    </w:p>
    <w:p w14:paraId="2F2FF809" w14:textId="77777777" w:rsidR="00DB7ACC" w:rsidRDefault="00C37B29">
      <w:r>
        <w:rPr>
          <w:rFonts w:hint="eastAsia"/>
        </w:rPr>
        <w:t xml:space="preserve">     * @param root</w:t>
      </w:r>
    </w:p>
    <w:p w14:paraId="5E4B32D5" w14:textId="77777777" w:rsidR="00DB7ACC" w:rsidRDefault="00C37B29">
      <w:r>
        <w:rPr>
          <w:rFonts w:hint="eastAsia"/>
        </w:rPr>
        <w:t xml:space="preserve">     */</w:t>
      </w:r>
    </w:p>
    <w:p w14:paraId="05E9ECC0" w14:textId="77777777" w:rsidR="00DB7ACC" w:rsidRDefault="00C37B29">
      <w:r>
        <w:rPr>
          <w:rFonts w:hint="eastAsia"/>
        </w:rPr>
        <w:t xml:space="preserve">    public static void postOrder1(Tree root){</w:t>
      </w:r>
    </w:p>
    <w:p w14:paraId="7A2C2D48" w14:textId="77777777" w:rsidR="00DB7ACC" w:rsidRDefault="00DB7ACC"/>
    <w:p w14:paraId="0BD21174" w14:textId="77777777" w:rsidR="00DB7ACC" w:rsidRDefault="00C37B29">
      <w:pPr>
        <w:rPr>
          <w:highlight w:val="yellow"/>
        </w:rPr>
      </w:pPr>
      <w:r>
        <w:rPr>
          <w:rFonts w:hint="eastAsia"/>
        </w:rPr>
        <w:t xml:space="preserve">       </w:t>
      </w:r>
      <w:r>
        <w:rPr>
          <w:rFonts w:hint="eastAsia"/>
          <w:highlight w:val="yellow"/>
        </w:rPr>
        <w:t xml:space="preserve"> // </w:t>
      </w:r>
      <w:r>
        <w:rPr>
          <w:rFonts w:hint="eastAsia"/>
          <w:highlight w:val="yellow"/>
        </w:rPr>
        <w:t>存储前序遍历的</w:t>
      </w:r>
      <w:r>
        <w:rPr>
          <w:rFonts w:hint="eastAsia"/>
          <w:highlight w:val="yellow"/>
        </w:rPr>
        <w:t xml:space="preserve"> </w:t>
      </w:r>
      <w:r>
        <w:rPr>
          <w:rFonts w:hint="eastAsia"/>
          <w:highlight w:val="yellow"/>
        </w:rPr>
        <w:t>根右左的变相</w:t>
      </w:r>
    </w:p>
    <w:p w14:paraId="14F45101" w14:textId="77777777" w:rsidR="00DB7ACC" w:rsidRDefault="00C37B29">
      <w:pPr>
        <w:rPr>
          <w:highlight w:val="yellow"/>
        </w:rPr>
      </w:pPr>
      <w:r>
        <w:rPr>
          <w:rFonts w:hint="eastAsia"/>
          <w:highlight w:val="yellow"/>
        </w:rPr>
        <w:t xml:space="preserve">        java.util.List&lt;Integer&gt; list = new ArrayList&lt;&gt;();</w:t>
      </w:r>
    </w:p>
    <w:p w14:paraId="7BD4603D" w14:textId="77777777" w:rsidR="00DB7ACC" w:rsidRDefault="00DB7ACC">
      <w:pPr>
        <w:rPr>
          <w:highlight w:val="yellow"/>
        </w:rPr>
      </w:pPr>
    </w:p>
    <w:p w14:paraId="1D7CEBF0" w14:textId="77777777" w:rsidR="00DB7ACC" w:rsidRDefault="00C37B29">
      <w:pPr>
        <w:rPr>
          <w:highlight w:val="yellow"/>
        </w:rPr>
      </w:pPr>
      <w:r>
        <w:rPr>
          <w:rFonts w:hint="eastAsia"/>
          <w:highlight w:val="yellow"/>
        </w:rPr>
        <w:t xml:space="preserve">        java.util.Stack&lt;Tree&gt; stack = new Stack&lt;&gt;();</w:t>
      </w:r>
    </w:p>
    <w:p w14:paraId="5C741FB1" w14:textId="77777777" w:rsidR="00DB7ACC" w:rsidRDefault="00C37B29">
      <w:pPr>
        <w:rPr>
          <w:highlight w:val="yellow"/>
        </w:rPr>
      </w:pPr>
      <w:r>
        <w:rPr>
          <w:rFonts w:hint="eastAsia"/>
          <w:highlight w:val="yellow"/>
        </w:rPr>
        <w:t xml:space="preserve">        Tree cur</w:t>
      </w:r>
      <w:r>
        <w:rPr>
          <w:rFonts w:hint="eastAsia"/>
          <w:highlight w:val="yellow"/>
        </w:rPr>
        <w:t xml:space="preserve"> = root;</w:t>
      </w:r>
    </w:p>
    <w:p w14:paraId="6DF0AA68" w14:textId="77777777" w:rsidR="00DB7ACC" w:rsidRDefault="00C37B29">
      <w:r>
        <w:rPr>
          <w:rFonts w:hint="eastAsia"/>
        </w:rPr>
        <w:t xml:space="preserve">        // </w:t>
      </w:r>
      <w:r>
        <w:rPr>
          <w:rFonts w:hint="eastAsia"/>
        </w:rPr>
        <w:t>前序遍历：</w:t>
      </w:r>
      <w:r>
        <w:rPr>
          <w:rFonts w:hint="eastAsia"/>
        </w:rPr>
        <w:t xml:space="preserve"> </w:t>
      </w:r>
      <w:r>
        <w:rPr>
          <w:rFonts w:hint="eastAsia"/>
        </w:rPr>
        <w:t>根右左</w:t>
      </w:r>
    </w:p>
    <w:p w14:paraId="44C64135" w14:textId="77777777" w:rsidR="00DB7ACC" w:rsidRDefault="00C37B29">
      <w:r>
        <w:rPr>
          <w:rFonts w:hint="eastAsia"/>
        </w:rPr>
        <w:t xml:space="preserve">        while ((!stack.isEmpty())||(cur!=null)){</w:t>
      </w:r>
    </w:p>
    <w:p w14:paraId="04C0579D" w14:textId="77777777" w:rsidR="00DB7ACC" w:rsidRDefault="00C37B29">
      <w:r>
        <w:rPr>
          <w:rFonts w:hint="eastAsia"/>
        </w:rPr>
        <w:t xml:space="preserve">            while (cur!=null){</w:t>
      </w:r>
    </w:p>
    <w:p w14:paraId="61EDCED7" w14:textId="77777777" w:rsidR="00DB7ACC" w:rsidRDefault="00C37B29">
      <w:r>
        <w:rPr>
          <w:rFonts w:hint="eastAsia"/>
        </w:rPr>
        <w:t xml:space="preserve">                list.add(cur.val);</w:t>
      </w:r>
    </w:p>
    <w:p w14:paraId="7B24FFC5" w14:textId="77777777" w:rsidR="00DB7ACC" w:rsidRDefault="00C37B29">
      <w:r>
        <w:rPr>
          <w:rFonts w:hint="eastAsia"/>
        </w:rPr>
        <w:t xml:space="preserve">                stack.add(cur);</w:t>
      </w:r>
    </w:p>
    <w:p w14:paraId="55751776" w14:textId="77777777" w:rsidR="00DB7ACC" w:rsidRDefault="00C37B29">
      <w:r>
        <w:rPr>
          <w:rFonts w:hint="eastAsia"/>
        </w:rPr>
        <w:t xml:space="preserve">                cur=cur.right;</w:t>
      </w:r>
    </w:p>
    <w:p w14:paraId="0811DD1E" w14:textId="77777777" w:rsidR="00DB7ACC" w:rsidRDefault="00C37B29">
      <w:r>
        <w:rPr>
          <w:rFonts w:hint="eastAsia"/>
        </w:rPr>
        <w:t xml:space="preserve">            }</w:t>
      </w:r>
    </w:p>
    <w:p w14:paraId="305C73CF" w14:textId="77777777" w:rsidR="00DB7ACC" w:rsidRDefault="00C37B29">
      <w:r>
        <w:rPr>
          <w:rFonts w:hint="eastAsia"/>
        </w:rPr>
        <w:t xml:space="preserve">            Tree temp = stack.pop();</w:t>
      </w:r>
    </w:p>
    <w:p w14:paraId="65D3909B" w14:textId="77777777" w:rsidR="00DB7ACC" w:rsidRDefault="00C37B29">
      <w:r>
        <w:rPr>
          <w:rFonts w:hint="eastAsia"/>
        </w:rPr>
        <w:t xml:space="preserve">            cur = temp.left;</w:t>
      </w:r>
    </w:p>
    <w:p w14:paraId="005F844C" w14:textId="77777777" w:rsidR="00DB7ACC" w:rsidRDefault="00C37B29">
      <w:r>
        <w:rPr>
          <w:rFonts w:hint="eastAsia"/>
        </w:rPr>
        <w:t xml:space="preserve">        }</w:t>
      </w:r>
    </w:p>
    <w:p w14:paraId="6B62FFFE" w14:textId="77777777" w:rsidR="00DB7ACC" w:rsidRDefault="00C37B29">
      <w:r>
        <w:rPr>
          <w:rFonts w:hint="eastAsia"/>
        </w:rPr>
        <w:t xml:space="preserve">        // </w:t>
      </w:r>
      <w:r>
        <w:rPr>
          <w:rFonts w:hint="eastAsia"/>
        </w:rPr>
        <w:t>将前序遍历的结果逆序输出</w:t>
      </w:r>
    </w:p>
    <w:p w14:paraId="5003AFCE" w14:textId="77777777" w:rsidR="00DB7ACC" w:rsidRDefault="00C37B29">
      <w:r>
        <w:rPr>
          <w:rFonts w:hint="eastAsia"/>
        </w:rPr>
        <w:t xml:space="preserve">        Collections.reverse(list);</w:t>
      </w:r>
    </w:p>
    <w:p w14:paraId="387C55B7" w14:textId="77777777" w:rsidR="00DB7ACC" w:rsidRDefault="00C37B29">
      <w:r>
        <w:rPr>
          <w:rFonts w:hint="eastAsia"/>
        </w:rPr>
        <w:t xml:space="preserve">        for(int i=0;i&lt;list.size();i++) System.out.print(list.get(i));</w:t>
      </w:r>
    </w:p>
    <w:p w14:paraId="14F12C31" w14:textId="77777777" w:rsidR="00DB7ACC" w:rsidRDefault="00C37B29">
      <w:r>
        <w:rPr>
          <w:rFonts w:hint="eastAsia"/>
        </w:rPr>
        <w:t xml:space="preserve">    }</w:t>
      </w:r>
    </w:p>
    <w:p w14:paraId="03391E0F" w14:textId="77777777" w:rsidR="00DB7ACC" w:rsidRDefault="00DB7ACC"/>
    <w:p w14:paraId="4142D926" w14:textId="77777777" w:rsidR="00DB7ACC" w:rsidRDefault="00DB7ACC">
      <w:pPr>
        <w:rPr>
          <w:b/>
          <w:bCs/>
          <w:sz w:val="28"/>
          <w:szCs w:val="36"/>
        </w:rPr>
      </w:pPr>
    </w:p>
    <w:p w14:paraId="3C916D62" w14:textId="77777777" w:rsidR="00DB7ACC" w:rsidRDefault="00C37B29">
      <w:pPr>
        <w:pStyle w:val="2"/>
      </w:pPr>
      <w:r>
        <w:rPr>
          <w:rFonts w:hint="eastAsia"/>
        </w:rPr>
        <w:t>树的层序遍历</w:t>
      </w:r>
    </w:p>
    <w:p w14:paraId="321E2CA2" w14:textId="77777777" w:rsidR="00DB7ACC" w:rsidRDefault="00C37B29">
      <w:pPr>
        <w:rPr>
          <w:b/>
          <w:bCs/>
          <w:sz w:val="36"/>
          <w:szCs w:val="44"/>
        </w:rPr>
      </w:pPr>
      <w:r>
        <w:rPr>
          <w:rFonts w:hint="eastAsia"/>
          <w:b/>
          <w:bCs/>
          <w:sz w:val="36"/>
          <w:szCs w:val="44"/>
        </w:rPr>
        <w:t>借助于队列</w:t>
      </w:r>
    </w:p>
    <w:p w14:paraId="4AA30922" w14:textId="77777777" w:rsidR="00DB7ACC" w:rsidRDefault="00DB7ACC"/>
    <w:p w14:paraId="6BA245B9" w14:textId="77777777" w:rsidR="00DB7ACC" w:rsidRDefault="00C37B29">
      <w:r>
        <w:rPr>
          <w:noProof/>
        </w:rPr>
        <w:drawing>
          <wp:inline distT="0" distB="0" distL="114300" distR="114300" wp14:anchorId="41FD9E50" wp14:editId="39AF2C6B">
            <wp:extent cx="2555875" cy="2263775"/>
            <wp:effectExtent l="0" t="0" r="15875" b="3175"/>
            <wp:docPr id="5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0"/>
                    <pic:cNvPicPr>
                      <a:picLocks noChangeAspect="1"/>
                    </pic:cNvPicPr>
                  </pic:nvPicPr>
                  <pic:blipFill>
                    <a:blip r:embed="rId52"/>
                    <a:stretch>
                      <a:fillRect/>
                    </a:stretch>
                  </pic:blipFill>
                  <pic:spPr>
                    <a:xfrm>
                      <a:off x="0" y="0"/>
                      <a:ext cx="2555875" cy="2263775"/>
                    </a:xfrm>
                    <a:prstGeom prst="rect">
                      <a:avLst/>
                    </a:prstGeom>
                    <a:noFill/>
                    <a:ln>
                      <a:noFill/>
                    </a:ln>
                  </pic:spPr>
                </pic:pic>
              </a:graphicData>
            </a:graphic>
          </wp:inline>
        </w:drawing>
      </w:r>
    </w:p>
    <w:p w14:paraId="4B59CB62" w14:textId="77777777" w:rsidR="00DB7ACC" w:rsidRDefault="00DB7ACC"/>
    <w:p w14:paraId="4EDC4E22" w14:textId="77777777" w:rsidR="00DB7ACC" w:rsidRDefault="00C37B29">
      <w:r>
        <w:rPr>
          <w:rFonts w:hint="eastAsia"/>
        </w:rPr>
        <w:t xml:space="preserve"> /**</w:t>
      </w:r>
    </w:p>
    <w:p w14:paraId="74AE5EE4" w14:textId="77777777" w:rsidR="00DB7ACC" w:rsidRDefault="00C37B29">
      <w:pPr>
        <w:rPr>
          <w:highlight w:val="yellow"/>
        </w:rPr>
      </w:pPr>
      <w:r>
        <w:rPr>
          <w:rFonts w:hint="eastAsia"/>
        </w:rPr>
        <w:t xml:space="preserve">     * </w:t>
      </w:r>
      <w:r>
        <w:rPr>
          <w:rFonts w:hint="eastAsia"/>
        </w:rPr>
        <w:t>二叉树的</w:t>
      </w:r>
      <w:r>
        <w:rPr>
          <w:rFonts w:hint="eastAsia"/>
          <w:highlight w:val="yellow"/>
        </w:rPr>
        <w:t>层序遍历</w:t>
      </w:r>
    </w:p>
    <w:p w14:paraId="607B4A49" w14:textId="77777777" w:rsidR="00DB7ACC" w:rsidRDefault="00C37B29">
      <w:pPr>
        <w:rPr>
          <w:highlight w:val="yellow"/>
        </w:rPr>
      </w:pPr>
      <w:r>
        <w:rPr>
          <w:rFonts w:hint="eastAsia"/>
        </w:rPr>
        <w:t xml:space="preserve">     </w:t>
      </w:r>
      <w:r>
        <w:rPr>
          <w:rFonts w:hint="eastAsia"/>
        </w:rPr>
        <w:t>*</w:t>
      </w:r>
      <w:r>
        <w:rPr>
          <w:rFonts w:hint="eastAsia"/>
          <w:highlight w:val="yellow"/>
        </w:rPr>
        <w:t xml:space="preserve"> </w:t>
      </w:r>
      <w:r>
        <w:rPr>
          <w:rFonts w:hint="eastAsia"/>
          <w:highlight w:val="yellow"/>
        </w:rPr>
        <w:t>借助于队列</w:t>
      </w:r>
    </w:p>
    <w:p w14:paraId="74DDBD4A" w14:textId="77777777" w:rsidR="00DB7ACC" w:rsidRDefault="00C37B29">
      <w:r>
        <w:rPr>
          <w:rFonts w:hint="eastAsia"/>
        </w:rPr>
        <w:t xml:space="preserve">     * @param root</w:t>
      </w:r>
    </w:p>
    <w:p w14:paraId="79B3B9DD" w14:textId="77777777" w:rsidR="00DB7ACC" w:rsidRDefault="00C37B29">
      <w:r>
        <w:rPr>
          <w:rFonts w:hint="eastAsia"/>
        </w:rPr>
        <w:t xml:space="preserve">     */</w:t>
      </w:r>
    </w:p>
    <w:p w14:paraId="7EEE4865" w14:textId="77777777" w:rsidR="00DB7ACC" w:rsidRDefault="00C37B29">
      <w:r>
        <w:rPr>
          <w:rFonts w:hint="eastAsia"/>
        </w:rPr>
        <w:t xml:space="preserve">    public static void leverOrder(Tree root){</w:t>
      </w:r>
    </w:p>
    <w:p w14:paraId="165C474D" w14:textId="77777777" w:rsidR="00DB7ACC" w:rsidRDefault="00C37B29">
      <w:r>
        <w:rPr>
          <w:rFonts w:hint="eastAsia"/>
        </w:rPr>
        <w:t xml:space="preserve">        Queue&lt;Tree&gt; queue = new ArrayDeque&lt;&gt;();</w:t>
      </w:r>
    </w:p>
    <w:p w14:paraId="6D280B25" w14:textId="77777777" w:rsidR="00DB7ACC" w:rsidRDefault="00C37B29">
      <w:r>
        <w:rPr>
          <w:rFonts w:hint="eastAsia"/>
        </w:rPr>
        <w:t xml:space="preserve">        if(root==null) return;</w:t>
      </w:r>
    </w:p>
    <w:p w14:paraId="344070CB" w14:textId="77777777" w:rsidR="00DB7ACC" w:rsidRDefault="00C37B29">
      <w:r>
        <w:rPr>
          <w:rFonts w:hint="eastAsia"/>
        </w:rPr>
        <w:t xml:space="preserve">        queue.add(root);</w:t>
      </w:r>
    </w:p>
    <w:p w14:paraId="2733FA62" w14:textId="77777777" w:rsidR="00DB7ACC" w:rsidRDefault="00C37B29">
      <w:r>
        <w:rPr>
          <w:rFonts w:hint="eastAsia"/>
        </w:rPr>
        <w:t xml:space="preserve">        while ((!queue.isEmpty())){</w:t>
      </w:r>
    </w:p>
    <w:p w14:paraId="101944E4" w14:textId="77777777" w:rsidR="00DB7ACC" w:rsidRDefault="00C37B29">
      <w:r>
        <w:rPr>
          <w:rFonts w:hint="eastAsia"/>
        </w:rPr>
        <w:t xml:space="preserve">            Tree cur = queue.poll();</w:t>
      </w:r>
    </w:p>
    <w:p w14:paraId="347496A7" w14:textId="77777777" w:rsidR="00DB7ACC" w:rsidRDefault="00C37B29">
      <w:r>
        <w:rPr>
          <w:rFonts w:hint="eastAsia"/>
        </w:rPr>
        <w:t xml:space="preserve">            System.out.print(cur.val);</w:t>
      </w:r>
    </w:p>
    <w:p w14:paraId="77C44481" w14:textId="77777777" w:rsidR="00DB7ACC" w:rsidRDefault="00C37B29">
      <w:r>
        <w:rPr>
          <w:rFonts w:hint="eastAsia"/>
        </w:rPr>
        <w:t xml:space="preserve">            if(cur.left!=null) queue.add(cur.left);</w:t>
      </w:r>
    </w:p>
    <w:p w14:paraId="3F84FFC6" w14:textId="77777777" w:rsidR="00DB7ACC" w:rsidRDefault="00C37B29">
      <w:r>
        <w:rPr>
          <w:rFonts w:hint="eastAsia"/>
        </w:rPr>
        <w:t xml:space="preserve">            if(cur.right!=null) queue.add(cur.right);</w:t>
      </w:r>
    </w:p>
    <w:p w14:paraId="6C5532F5" w14:textId="77777777" w:rsidR="00DB7ACC" w:rsidRDefault="00C37B29">
      <w:r>
        <w:rPr>
          <w:rFonts w:hint="eastAsia"/>
        </w:rPr>
        <w:t xml:space="preserve">        }</w:t>
      </w:r>
    </w:p>
    <w:p w14:paraId="1B90CDA7" w14:textId="77777777" w:rsidR="00DB7ACC" w:rsidRDefault="00C37B29">
      <w:pPr>
        <w:ind w:firstLine="420"/>
      </w:pPr>
      <w:r>
        <w:rPr>
          <w:rFonts w:hint="eastAsia"/>
        </w:rPr>
        <w:t>}</w:t>
      </w:r>
    </w:p>
    <w:p w14:paraId="1D2E41D5" w14:textId="77777777" w:rsidR="00DB7ACC" w:rsidRDefault="00DB7ACC">
      <w:pPr>
        <w:ind w:firstLine="420"/>
      </w:pPr>
    </w:p>
    <w:p w14:paraId="12A04AC5" w14:textId="77777777" w:rsidR="00DB7ACC" w:rsidRDefault="00C37B29">
      <w:pPr>
        <w:pStyle w:val="2"/>
      </w:pPr>
      <w:r>
        <w:rPr>
          <w:rFonts w:hint="eastAsia"/>
        </w:rPr>
        <w:lastRenderedPageBreak/>
        <w:t>层序遍历变形</w:t>
      </w:r>
    </w:p>
    <w:p w14:paraId="2A61187F" w14:textId="77777777" w:rsidR="00DB7ACC" w:rsidRDefault="00C37B29">
      <w:r>
        <w:rPr>
          <w:noProof/>
        </w:rPr>
        <w:drawing>
          <wp:inline distT="0" distB="0" distL="114300" distR="114300" wp14:anchorId="1047D80B" wp14:editId="2F37E94D">
            <wp:extent cx="2621280" cy="2204085"/>
            <wp:effectExtent l="0" t="0" r="7620" b="5715"/>
            <wp:docPr id="14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52"/>
                    <pic:cNvPicPr>
                      <a:picLocks noChangeAspect="1"/>
                    </pic:cNvPicPr>
                  </pic:nvPicPr>
                  <pic:blipFill>
                    <a:blip r:embed="rId53"/>
                    <a:stretch>
                      <a:fillRect/>
                    </a:stretch>
                  </pic:blipFill>
                  <pic:spPr>
                    <a:xfrm>
                      <a:off x="0" y="0"/>
                      <a:ext cx="2621280" cy="2204085"/>
                    </a:xfrm>
                    <a:prstGeom prst="rect">
                      <a:avLst/>
                    </a:prstGeom>
                    <a:noFill/>
                    <a:ln>
                      <a:noFill/>
                    </a:ln>
                  </pic:spPr>
                </pic:pic>
              </a:graphicData>
            </a:graphic>
          </wp:inline>
        </w:drawing>
      </w:r>
    </w:p>
    <w:p w14:paraId="69F58B10" w14:textId="77777777" w:rsidR="00DB7ACC" w:rsidRDefault="00C37B29">
      <w:r>
        <w:t>/**</w:t>
      </w:r>
    </w:p>
    <w:p w14:paraId="0BE4D73B" w14:textId="77777777" w:rsidR="00DB7ACC" w:rsidRDefault="00C37B29">
      <w:r>
        <w:t xml:space="preserve">     * </w:t>
      </w:r>
      <w:r>
        <w:t>二叉树的层序遍历</w:t>
      </w:r>
    </w:p>
    <w:p w14:paraId="6521B3EB" w14:textId="77777777" w:rsidR="00DB7ACC" w:rsidRDefault="00C37B29">
      <w:r>
        <w:t xml:space="preserve">     * @param root</w:t>
      </w:r>
    </w:p>
    <w:p w14:paraId="59003522" w14:textId="77777777" w:rsidR="00DB7ACC" w:rsidRDefault="00C37B29">
      <w:r>
        <w:t xml:space="preserve">     * @retur</w:t>
      </w:r>
      <w:r>
        <w:t>n</w:t>
      </w:r>
    </w:p>
    <w:p w14:paraId="78032F5E" w14:textId="77777777" w:rsidR="00DB7ACC" w:rsidRDefault="00C37B29">
      <w:r>
        <w:t xml:space="preserve">     */</w:t>
      </w:r>
    </w:p>
    <w:p w14:paraId="2D3D1712" w14:textId="77777777" w:rsidR="00DB7ACC" w:rsidRDefault="00C37B29">
      <w:r>
        <w:t xml:space="preserve">    public List&lt;List&lt;Integer&gt;&gt; levelOrder(TreeNode root) {</w:t>
      </w:r>
    </w:p>
    <w:p w14:paraId="1BAAD300" w14:textId="77777777" w:rsidR="00DB7ACC" w:rsidRDefault="00DB7ACC"/>
    <w:p w14:paraId="036D6917" w14:textId="77777777" w:rsidR="00DB7ACC" w:rsidRDefault="00C37B29">
      <w:r>
        <w:t xml:space="preserve">        List&lt;List&lt;Integer&gt;&gt; rs = new ArrayList&lt;&gt;();</w:t>
      </w:r>
    </w:p>
    <w:p w14:paraId="176552C7" w14:textId="77777777" w:rsidR="00DB7ACC" w:rsidRDefault="00C37B29">
      <w:r>
        <w:t xml:space="preserve">        Queue&lt;TreeNode&gt; queue = new ArrayDeque&lt;&gt;();</w:t>
      </w:r>
    </w:p>
    <w:p w14:paraId="25255158" w14:textId="77777777" w:rsidR="00DB7ACC" w:rsidRDefault="00C37B29">
      <w:r>
        <w:t xml:space="preserve">        if(root==null) return rs;</w:t>
      </w:r>
    </w:p>
    <w:p w14:paraId="23AE6786" w14:textId="77777777" w:rsidR="00DB7ACC" w:rsidRDefault="00C37B29">
      <w:r>
        <w:t xml:space="preserve">        queue.add(root);</w:t>
      </w:r>
    </w:p>
    <w:p w14:paraId="74C64F40" w14:textId="77777777" w:rsidR="00DB7ACC" w:rsidRDefault="00C37B29">
      <w:r>
        <w:t xml:space="preserve">        // </w:t>
      </w:r>
      <w:r>
        <w:t>队列部位空</w:t>
      </w:r>
    </w:p>
    <w:p w14:paraId="76DB46B4" w14:textId="77777777" w:rsidR="00DB7ACC" w:rsidRDefault="00C37B29">
      <w:r>
        <w:t xml:space="preserve">      </w:t>
      </w:r>
      <w:r>
        <w:t xml:space="preserve">  while ((!queue.isEmpty())){</w:t>
      </w:r>
    </w:p>
    <w:p w14:paraId="55345C5A" w14:textId="77777777" w:rsidR="00DB7ACC" w:rsidRDefault="00C37B29">
      <w:r>
        <w:t xml:space="preserve">            List&lt;Integer&gt; list = new ArrayList&lt;&gt;();</w:t>
      </w:r>
    </w:p>
    <w:p w14:paraId="54C7D75D" w14:textId="77777777" w:rsidR="00DB7ACC" w:rsidRDefault="00C37B29">
      <w:r>
        <w:t xml:space="preserve">            // </w:t>
      </w:r>
      <w:r>
        <w:t>记录某层中数据总的个数</w:t>
      </w:r>
    </w:p>
    <w:p w14:paraId="119DEF7E" w14:textId="77777777" w:rsidR="00DB7ACC" w:rsidRDefault="00C37B29">
      <w:r>
        <w:t xml:space="preserve">            int size = queue.size();</w:t>
      </w:r>
    </w:p>
    <w:p w14:paraId="72F96D0B" w14:textId="77777777" w:rsidR="00DB7ACC" w:rsidRDefault="00C37B29">
      <w:r>
        <w:t xml:space="preserve">            // </w:t>
      </w:r>
      <w:r>
        <w:t>取出某层中所有的数据</w:t>
      </w:r>
      <w:r>
        <w:t xml:space="preserve"> </w:t>
      </w:r>
      <w:r>
        <w:t>并取出该层对应的下一层数据</w:t>
      </w:r>
    </w:p>
    <w:p w14:paraId="65D928A5" w14:textId="77777777" w:rsidR="00DB7ACC" w:rsidRDefault="00C37B29">
      <w:r>
        <w:t xml:space="preserve">            for(int i=0;i&lt;size;i++){</w:t>
      </w:r>
    </w:p>
    <w:p w14:paraId="56F92046" w14:textId="77777777" w:rsidR="00DB7ACC" w:rsidRDefault="00C37B29">
      <w:r>
        <w:t xml:space="preserve">                TreeNode treeNode = queue.poll();</w:t>
      </w:r>
    </w:p>
    <w:p w14:paraId="2E581192" w14:textId="77777777" w:rsidR="00DB7ACC" w:rsidRDefault="00C37B29">
      <w:r>
        <w:t xml:space="preserve">                list.add(treeNode.val);</w:t>
      </w:r>
    </w:p>
    <w:p w14:paraId="03A6D659" w14:textId="77777777" w:rsidR="00DB7ACC" w:rsidRDefault="00C37B29">
      <w:r>
        <w:t xml:space="preserve">                // </w:t>
      </w:r>
      <w:r>
        <w:t>取该根节点的左右子树加入到队列中</w:t>
      </w:r>
    </w:p>
    <w:p w14:paraId="3279D2AC" w14:textId="77777777" w:rsidR="00DB7ACC" w:rsidRDefault="00C37B29">
      <w:r>
        <w:t xml:space="preserve">                if(treeNode.left!=null) queue.add(treeNode.left);</w:t>
      </w:r>
    </w:p>
    <w:p w14:paraId="0693EF1F" w14:textId="77777777" w:rsidR="00DB7ACC" w:rsidRDefault="00C37B29">
      <w:r>
        <w:t xml:space="preserve">                if(treeNode.right!=null) queue.add(treeNode.righ</w:t>
      </w:r>
      <w:r>
        <w:t>t);</w:t>
      </w:r>
    </w:p>
    <w:p w14:paraId="74493B8B" w14:textId="77777777" w:rsidR="00DB7ACC" w:rsidRDefault="00C37B29">
      <w:r>
        <w:t xml:space="preserve">            }</w:t>
      </w:r>
    </w:p>
    <w:p w14:paraId="387E480C" w14:textId="77777777" w:rsidR="00DB7ACC" w:rsidRDefault="00C37B29">
      <w:r>
        <w:t xml:space="preserve">            rs.add(list);</w:t>
      </w:r>
    </w:p>
    <w:p w14:paraId="5F9EB446" w14:textId="77777777" w:rsidR="00DB7ACC" w:rsidRDefault="00C37B29">
      <w:r>
        <w:t xml:space="preserve">        }</w:t>
      </w:r>
    </w:p>
    <w:p w14:paraId="6676B8F2" w14:textId="77777777" w:rsidR="00DB7ACC" w:rsidRDefault="00C37B29">
      <w:r>
        <w:t xml:space="preserve">        return rs;</w:t>
      </w:r>
    </w:p>
    <w:p w14:paraId="73A1FBBF" w14:textId="77777777" w:rsidR="00DB7ACC" w:rsidRDefault="00C37B29">
      <w:pPr>
        <w:ind w:firstLine="420"/>
      </w:pPr>
      <w:r>
        <w:t>}</w:t>
      </w:r>
    </w:p>
    <w:p w14:paraId="2843B471" w14:textId="77777777" w:rsidR="00DB7ACC" w:rsidRDefault="00DB7ACC">
      <w:pPr>
        <w:ind w:firstLine="420"/>
      </w:pPr>
    </w:p>
    <w:p w14:paraId="486E15D0" w14:textId="77777777" w:rsidR="00DB7ACC" w:rsidRDefault="00C37B29">
      <w:pPr>
        <w:pStyle w:val="2"/>
      </w:pPr>
      <w:r>
        <w:rPr>
          <w:rFonts w:hint="eastAsia"/>
        </w:rPr>
        <w:lastRenderedPageBreak/>
        <w:t>二叉树的右视图</w:t>
      </w:r>
    </w:p>
    <w:p w14:paraId="4247A055" w14:textId="77777777" w:rsidR="00DB7ACC" w:rsidRDefault="00C37B29">
      <w:pPr>
        <w:ind w:firstLineChars="200" w:firstLine="420"/>
      </w:pPr>
      <w:r>
        <w:rPr>
          <w:rFonts w:hint="eastAsia"/>
        </w:rPr>
        <w:t>给定一颗二叉树，想象自己站在它的右侧，按照从顶部到底部的顺序，返回从右侧所能看到的节点值。</w:t>
      </w:r>
    </w:p>
    <w:p w14:paraId="50DEB991" w14:textId="77777777" w:rsidR="00DB7ACC" w:rsidRDefault="00C37B29">
      <w:pPr>
        <w:ind w:firstLineChars="200" w:firstLine="420"/>
      </w:pPr>
      <w:r>
        <w:rPr>
          <w:noProof/>
        </w:rPr>
        <w:drawing>
          <wp:inline distT="0" distB="0" distL="114300" distR="114300" wp14:anchorId="0EFDF782" wp14:editId="400CE31C">
            <wp:extent cx="4022725" cy="2478405"/>
            <wp:effectExtent l="0" t="0" r="15875" b="17145"/>
            <wp:docPr id="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
                    <pic:cNvPicPr>
                      <a:picLocks noChangeAspect="1"/>
                    </pic:cNvPicPr>
                  </pic:nvPicPr>
                  <pic:blipFill>
                    <a:blip r:embed="rId54"/>
                    <a:stretch>
                      <a:fillRect/>
                    </a:stretch>
                  </pic:blipFill>
                  <pic:spPr>
                    <a:xfrm>
                      <a:off x="0" y="0"/>
                      <a:ext cx="4022725" cy="2478405"/>
                    </a:xfrm>
                    <a:prstGeom prst="rect">
                      <a:avLst/>
                    </a:prstGeom>
                    <a:noFill/>
                    <a:ln>
                      <a:noFill/>
                    </a:ln>
                  </pic:spPr>
                </pic:pic>
              </a:graphicData>
            </a:graphic>
          </wp:inline>
        </w:drawing>
      </w:r>
    </w:p>
    <w:p w14:paraId="0B81BD9B" w14:textId="77777777" w:rsidR="00DB7ACC" w:rsidRDefault="00C37B29">
      <w:pPr>
        <w:pStyle w:val="3"/>
        <w:numPr>
          <w:ilvl w:val="0"/>
          <w:numId w:val="10"/>
        </w:numPr>
      </w:pPr>
      <w:r>
        <w:rPr>
          <w:rFonts w:hint="eastAsia"/>
        </w:rPr>
        <w:t>BFS</w:t>
      </w:r>
      <w:r>
        <w:rPr>
          <w:rFonts w:hint="eastAsia"/>
        </w:rPr>
        <w:t>方法</w:t>
      </w:r>
    </w:p>
    <w:p w14:paraId="0B539331" w14:textId="77777777" w:rsidR="00DB7ACC" w:rsidRDefault="00C37B29">
      <w:pPr>
        <w:rPr>
          <w:color w:val="0000FF"/>
          <w:highlight w:val="green"/>
        </w:rPr>
      </w:pPr>
      <w:r>
        <w:rPr>
          <w:rFonts w:hint="eastAsia"/>
          <w:color w:val="0000FF"/>
          <w:highlight w:val="green"/>
        </w:rPr>
        <w:t>思路：利用</w:t>
      </w:r>
      <w:r>
        <w:rPr>
          <w:rFonts w:hint="eastAsia"/>
          <w:color w:val="0000FF"/>
          <w:highlight w:val="green"/>
        </w:rPr>
        <w:t>BFS</w:t>
      </w:r>
      <w:r>
        <w:rPr>
          <w:rFonts w:hint="eastAsia"/>
          <w:color w:val="0000FF"/>
          <w:highlight w:val="green"/>
        </w:rPr>
        <w:t>进行层序遍历，记录下每层的最后一个元素</w:t>
      </w:r>
    </w:p>
    <w:p w14:paraId="204274E7" w14:textId="77777777" w:rsidR="00DB7ACC" w:rsidRDefault="00DB7ACC">
      <w:pPr>
        <w:rPr>
          <w:color w:val="0000FF"/>
          <w:highlight w:val="green"/>
        </w:rPr>
      </w:pPr>
    </w:p>
    <w:p w14:paraId="308B7AF1" w14:textId="77777777" w:rsidR="00DB7ACC" w:rsidRDefault="00C37B29">
      <w:pPr>
        <w:rPr>
          <w:color w:val="0000FF"/>
        </w:rPr>
      </w:pPr>
      <w:r>
        <w:rPr>
          <w:rFonts w:hint="eastAsia"/>
          <w:color w:val="0000FF"/>
        </w:rPr>
        <w:t>/**</w:t>
      </w:r>
    </w:p>
    <w:p w14:paraId="71F82BCA" w14:textId="77777777" w:rsidR="00DB7ACC" w:rsidRDefault="00C37B29">
      <w:pPr>
        <w:rPr>
          <w:color w:val="0000FF"/>
        </w:rPr>
      </w:pPr>
      <w:r>
        <w:rPr>
          <w:rFonts w:hint="eastAsia"/>
          <w:color w:val="0000FF"/>
        </w:rPr>
        <w:t xml:space="preserve">     * </w:t>
      </w:r>
      <w:r>
        <w:rPr>
          <w:rFonts w:hint="eastAsia"/>
          <w:color w:val="0000FF"/>
        </w:rPr>
        <w:t>二叉树的右自树</w:t>
      </w:r>
    </w:p>
    <w:p w14:paraId="58B4E615" w14:textId="77777777" w:rsidR="00DB7ACC" w:rsidRDefault="00C37B29">
      <w:pPr>
        <w:rPr>
          <w:color w:val="0000FF"/>
        </w:rPr>
      </w:pPr>
      <w:r>
        <w:rPr>
          <w:rFonts w:hint="eastAsia"/>
          <w:color w:val="0000FF"/>
        </w:rPr>
        <w:t xml:space="preserve">     * </w:t>
      </w:r>
      <w:r>
        <w:rPr>
          <w:rFonts w:hint="eastAsia"/>
          <w:color w:val="0000FF"/>
        </w:rPr>
        <w:t>每行最后一个节点</w:t>
      </w:r>
    </w:p>
    <w:p w14:paraId="2EEB9DA7" w14:textId="77777777" w:rsidR="00DB7ACC" w:rsidRDefault="00C37B29">
      <w:pPr>
        <w:rPr>
          <w:color w:val="0000FF"/>
        </w:rPr>
      </w:pPr>
      <w:r>
        <w:rPr>
          <w:rFonts w:hint="eastAsia"/>
          <w:color w:val="0000FF"/>
        </w:rPr>
        <w:t xml:space="preserve">     * @param root</w:t>
      </w:r>
    </w:p>
    <w:p w14:paraId="200BEA55" w14:textId="77777777" w:rsidR="00DB7ACC" w:rsidRDefault="00C37B29">
      <w:pPr>
        <w:rPr>
          <w:color w:val="0000FF"/>
        </w:rPr>
      </w:pPr>
      <w:r>
        <w:rPr>
          <w:rFonts w:hint="eastAsia"/>
          <w:color w:val="0000FF"/>
        </w:rPr>
        <w:t xml:space="preserve">     * @return</w:t>
      </w:r>
    </w:p>
    <w:p w14:paraId="0429907B" w14:textId="77777777" w:rsidR="00DB7ACC" w:rsidRDefault="00C37B29">
      <w:pPr>
        <w:rPr>
          <w:color w:val="0000FF"/>
        </w:rPr>
      </w:pPr>
      <w:r>
        <w:rPr>
          <w:rFonts w:hint="eastAsia"/>
          <w:color w:val="0000FF"/>
        </w:rPr>
        <w:t xml:space="preserve">     * </w:t>
      </w:r>
      <w:r>
        <w:rPr>
          <w:rFonts w:hint="eastAsia"/>
          <w:color w:val="0000FF"/>
        </w:rPr>
        <w:t>思路：利用</w:t>
      </w:r>
      <w:r>
        <w:rPr>
          <w:rFonts w:hint="eastAsia"/>
          <w:color w:val="0000FF"/>
        </w:rPr>
        <w:t>BFS</w:t>
      </w:r>
      <w:r>
        <w:rPr>
          <w:rFonts w:hint="eastAsia"/>
          <w:color w:val="0000FF"/>
        </w:rPr>
        <w:t>进行层序遍历，记录下每层的最后一个元素</w:t>
      </w:r>
    </w:p>
    <w:p w14:paraId="49986ABE" w14:textId="77777777" w:rsidR="00DB7ACC" w:rsidRDefault="00C37B29">
      <w:pPr>
        <w:rPr>
          <w:color w:val="0000FF"/>
        </w:rPr>
      </w:pPr>
      <w:r>
        <w:rPr>
          <w:rFonts w:hint="eastAsia"/>
          <w:color w:val="0000FF"/>
        </w:rPr>
        <w:t xml:space="preserve">     * </w:t>
      </w:r>
      <w:r>
        <w:rPr>
          <w:rFonts w:hint="eastAsia"/>
          <w:color w:val="0000FF"/>
        </w:rPr>
        <w:t>时间复杂度：</w:t>
      </w:r>
      <w:r>
        <w:rPr>
          <w:rFonts w:hint="eastAsia"/>
          <w:color w:val="0000FF"/>
        </w:rPr>
        <w:t>O(N),</w:t>
      </w:r>
      <w:r>
        <w:rPr>
          <w:rFonts w:hint="eastAsia"/>
          <w:color w:val="0000FF"/>
        </w:rPr>
        <w:t>每个节点都入队出队一次</w:t>
      </w:r>
    </w:p>
    <w:p w14:paraId="7743CD5E" w14:textId="77777777" w:rsidR="00DB7ACC" w:rsidRDefault="00C37B29">
      <w:pPr>
        <w:rPr>
          <w:color w:val="0000FF"/>
        </w:rPr>
      </w:pPr>
      <w:r>
        <w:rPr>
          <w:rFonts w:hint="eastAsia"/>
          <w:color w:val="0000FF"/>
        </w:rPr>
        <w:t xml:space="preserve">     * </w:t>
      </w:r>
      <w:r>
        <w:rPr>
          <w:rFonts w:hint="eastAsia"/>
          <w:color w:val="0000FF"/>
        </w:rPr>
        <w:t>空间复杂度：</w:t>
      </w:r>
      <w:r>
        <w:rPr>
          <w:rFonts w:hint="eastAsia"/>
          <w:color w:val="0000FF"/>
        </w:rPr>
        <w:t>O(N)</w:t>
      </w:r>
    </w:p>
    <w:p w14:paraId="7F2A80E3" w14:textId="77777777" w:rsidR="00DB7ACC" w:rsidRDefault="00C37B29">
      <w:pPr>
        <w:rPr>
          <w:color w:val="0000FF"/>
        </w:rPr>
      </w:pPr>
      <w:r>
        <w:rPr>
          <w:rFonts w:hint="eastAsia"/>
          <w:color w:val="0000FF"/>
        </w:rPr>
        <w:t xml:space="preserve">     */</w:t>
      </w:r>
    </w:p>
    <w:p w14:paraId="1C9F7A7B" w14:textId="77777777" w:rsidR="00DB7ACC" w:rsidRDefault="00C37B29">
      <w:pPr>
        <w:rPr>
          <w:color w:val="0000FF"/>
        </w:rPr>
      </w:pPr>
      <w:r>
        <w:rPr>
          <w:rFonts w:hint="eastAsia"/>
          <w:color w:val="0000FF"/>
        </w:rPr>
        <w:t xml:space="preserve">    public List&lt;Integer&gt; rightSideView(TreeNode root) {</w:t>
      </w:r>
    </w:p>
    <w:p w14:paraId="2D2A7775" w14:textId="77777777" w:rsidR="00DB7ACC" w:rsidRDefault="00C37B29">
      <w:pPr>
        <w:rPr>
          <w:color w:val="0000FF"/>
        </w:rPr>
      </w:pPr>
      <w:r>
        <w:rPr>
          <w:rFonts w:hint="eastAsia"/>
          <w:color w:val="0000FF"/>
        </w:rPr>
        <w:t xml:space="preserve">        List&lt;Integer&gt; rs = new ArrayList&lt;&gt;();</w:t>
      </w:r>
    </w:p>
    <w:p w14:paraId="513594E0" w14:textId="77777777" w:rsidR="00DB7ACC" w:rsidRDefault="00C37B29">
      <w:pPr>
        <w:rPr>
          <w:color w:val="0000FF"/>
        </w:rPr>
      </w:pPr>
      <w:r>
        <w:rPr>
          <w:rFonts w:hint="eastAsia"/>
          <w:color w:val="0000FF"/>
        </w:rPr>
        <w:t xml:space="preserve">        if(root==null) return rs;</w:t>
      </w:r>
    </w:p>
    <w:p w14:paraId="0F9D3942" w14:textId="77777777" w:rsidR="00DB7ACC" w:rsidRDefault="00C37B29">
      <w:pPr>
        <w:rPr>
          <w:color w:val="0000FF"/>
        </w:rPr>
      </w:pPr>
      <w:r>
        <w:rPr>
          <w:rFonts w:hint="eastAsia"/>
          <w:color w:val="0000FF"/>
        </w:rPr>
        <w:t xml:space="preserve">        Queue&lt;TreeNode&gt; queue = new ArrayDeque&lt;&gt;();</w:t>
      </w:r>
    </w:p>
    <w:p w14:paraId="1DAA5153" w14:textId="77777777" w:rsidR="00DB7ACC" w:rsidRDefault="00C37B29">
      <w:pPr>
        <w:rPr>
          <w:color w:val="0000FF"/>
        </w:rPr>
      </w:pPr>
      <w:r>
        <w:rPr>
          <w:rFonts w:hint="eastAsia"/>
          <w:color w:val="0000FF"/>
        </w:rPr>
        <w:t xml:space="preserve">        queue.add(root);</w:t>
      </w:r>
    </w:p>
    <w:p w14:paraId="29FEA768" w14:textId="77777777" w:rsidR="00DB7ACC" w:rsidRDefault="00C37B29">
      <w:pPr>
        <w:rPr>
          <w:color w:val="0000FF"/>
        </w:rPr>
      </w:pPr>
      <w:r>
        <w:rPr>
          <w:rFonts w:hint="eastAsia"/>
          <w:color w:val="0000FF"/>
        </w:rPr>
        <w:t xml:space="preserve">        int size = 0;</w:t>
      </w:r>
    </w:p>
    <w:p w14:paraId="29691AD9" w14:textId="77777777" w:rsidR="00DB7ACC" w:rsidRDefault="00C37B29">
      <w:pPr>
        <w:rPr>
          <w:color w:val="0000FF"/>
        </w:rPr>
      </w:pPr>
      <w:r>
        <w:rPr>
          <w:rFonts w:hint="eastAsia"/>
          <w:color w:val="0000FF"/>
        </w:rPr>
        <w:t xml:space="preserve">        while (!queue.isEmpty()){</w:t>
      </w:r>
    </w:p>
    <w:p w14:paraId="4037B70C" w14:textId="77777777" w:rsidR="00DB7ACC" w:rsidRDefault="00C37B29">
      <w:pPr>
        <w:rPr>
          <w:color w:val="0000FF"/>
        </w:rPr>
      </w:pPr>
      <w:r>
        <w:rPr>
          <w:rFonts w:hint="eastAsia"/>
          <w:color w:val="0000FF"/>
        </w:rPr>
        <w:t xml:space="preserve">            size=queue.size();</w:t>
      </w:r>
    </w:p>
    <w:p w14:paraId="34761463" w14:textId="77777777" w:rsidR="00DB7ACC" w:rsidRDefault="00C37B29">
      <w:pPr>
        <w:rPr>
          <w:color w:val="0000FF"/>
        </w:rPr>
      </w:pPr>
      <w:r>
        <w:rPr>
          <w:rFonts w:hint="eastAsia"/>
          <w:color w:val="0000FF"/>
        </w:rPr>
        <w:t xml:space="preserve">            for(int i=0;i&lt;size;i++){</w:t>
      </w:r>
    </w:p>
    <w:p w14:paraId="30F8E951" w14:textId="77777777" w:rsidR="00DB7ACC" w:rsidRDefault="00C37B29">
      <w:pPr>
        <w:rPr>
          <w:color w:val="0000FF"/>
        </w:rPr>
      </w:pPr>
      <w:r>
        <w:rPr>
          <w:rFonts w:hint="eastAsia"/>
          <w:color w:val="0000FF"/>
        </w:rPr>
        <w:t xml:space="preserve">                TreeN</w:t>
      </w:r>
      <w:r>
        <w:rPr>
          <w:rFonts w:hint="eastAsia"/>
          <w:color w:val="0000FF"/>
        </w:rPr>
        <w:t>ode temp = queue.poll();</w:t>
      </w:r>
    </w:p>
    <w:p w14:paraId="581B899D" w14:textId="77777777" w:rsidR="00DB7ACC" w:rsidRDefault="00C37B29">
      <w:pPr>
        <w:rPr>
          <w:color w:val="0000FF"/>
        </w:rPr>
      </w:pPr>
      <w:r>
        <w:rPr>
          <w:rFonts w:hint="eastAsia"/>
          <w:color w:val="0000FF"/>
        </w:rPr>
        <w:t xml:space="preserve">                if(temp.left!=null) queue.add(temp.left);</w:t>
      </w:r>
    </w:p>
    <w:p w14:paraId="337B26ED" w14:textId="77777777" w:rsidR="00DB7ACC" w:rsidRDefault="00C37B29">
      <w:pPr>
        <w:rPr>
          <w:color w:val="0000FF"/>
        </w:rPr>
      </w:pPr>
      <w:r>
        <w:rPr>
          <w:rFonts w:hint="eastAsia"/>
          <w:color w:val="0000FF"/>
        </w:rPr>
        <w:t xml:space="preserve">                if(temp.right!=null) queue.add(temp.right);</w:t>
      </w:r>
    </w:p>
    <w:p w14:paraId="1691123D" w14:textId="77777777" w:rsidR="00DB7ACC" w:rsidRDefault="00C37B29">
      <w:pPr>
        <w:rPr>
          <w:color w:val="0000FF"/>
        </w:rPr>
      </w:pPr>
      <w:r>
        <w:rPr>
          <w:rFonts w:hint="eastAsia"/>
          <w:color w:val="0000FF"/>
        </w:rPr>
        <w:lastRenderedPageBreak/>
        <w:t xml:space="preserve">                // </w:t>
      </w:r>
      <w:r>
        <w:rPr>
          <w:rFonts w:hint="eastAsia"/>
          <w:color w:val="0000FF"/>
        </w:rPr>
        <w:t>遍历到最右面则将最右面的节点加入到结果集中</w:t>
      </w:r>
    </w:p>
    <w:p w14:paraId="56757438" w14:textId="77777777" w:rsidR="00DB7ACC" w:rsidRDefault="00C37B29">
      <w:pPr>
        <w:rPr>
          <w:color w:val="0000FF"/>
        </w:rPr>
      </w:pPr>
      <w:r>
        <w:rPr>
          <w:rFonts w:hint="eastAsia"/>
          <w:color w:val="0000FF"/>
        </w:rPr>
        <w:t xml:space="preserve">                if(i==size-1) rs.add(temp.val);</w:t>
      </w:r>
    </w:p>
    <w:p w14:paraId="72F85BD0" w14:textId="77777777" w:rsidR="00DB7ACC" w:rsidRDefault="00C37B29">
      <w:pPr>
        <w:rPr>
          <w:color w:val="0000FF"/>
        </w:rPr>
      </w:pPr>
      <w:r>
        <w:rPr>
          <w:rFonts w:hint="eastAsia"/>
          <w:color w:val="0000FF"/>
        </w:rPr>
        <w:t xml:space="preserve">            }</w:t>
      </w:r>
    </w:p>
    <w:p w14:paraId="3CE721BD" w14:textId="77777777" w:rsidR="00DB7ACC" w:rsidRDefault="00C37B29">
      <w:pPr>
        <w:rPr>
          <w:color w:val="0000FF"/>
        </w:rPr>
      </w:pPr>
      <w:r>
        <w:rPr>
          <w:rFonts w:hint="eastAsia"/>
          <w:color w:val="0000FF"/>
        </w:rPr>
        <w:t xml:space="preserve">        }</w:t>
      </w:r>
    </w:p>
    <w:p w14:paraId="0A062E26" w14:textId="77777777" w:rsidR="00DB7ACC" w:rsidRDefault="00C37B29">
      <w:pPr>
        <w:rPr>
          <w:color w:val="0000FF"/>
        </w:rPr>
      </w:pPr>
      <w:r>
        <w:rPr>
          <w:rFonts w:hint="eastAsia"/>
          <w:color w:val="0000FF"/>
        </w:rPr>
        <w:t xml:space="preserve">        return rs;</w:t>
      </w:r>
    </w:p>
    <w:p w14:paraId="2A251D28" w14:textId="77777777" w:rsidR="00DB7ACC" w:rsidRDefault="00C37B29">
      <w:pPr>
        <w:rPr>
          <w:color w:val="0000FF"/>
        </w:rPr>
      </w:pPr>
      <w:r>
        <w:rPr>
          <w:rFonts w:hint="eastAsia"/>
          <w:color w:val="0000FF"/>
        </w:rPr>
        <w:t xml:space="preserve">    }</w:t>
      </w:r>
    </w:p>
    <w:p w14:paraId="6CDC4798" w14:textId="77777777" w:rsidR="00DB7ACC" w:rsidRDefault="00C37B29">
      <w:pPr>
        <w:pStyle w:val="3"/>
        <w:numPr>
          <w:ilvl w:val="0"/>
          <w:numId w:val="10"/>
        </w:numPr>
      </w:pPr>
      <w:r>
        <w:rPr>
          <w:rFonts w:hint="eastAsia"/>
        </w:rPr>
        <w:t>DFS</w:t>
      </w:r>
      <w:r>
        <w:rPr>
          <w:rFonts w:hint="eastAsia"/>
        </w:rPr>
        <w:t>方法</w:t>
      </w:r>
    </w:p>
    <w:p w14:paraId="59B377AC" w14:textId="77777777" w:rsidR="00DB7ACC" w:rsidRDefault="00C37B29">
      <w:pPr>
        <w:rPr>
          <w:color w:val="0000FF"/>
          <w:highlight w:val="green"/>
        </w:rPr>
      </w:pPr>
      <w:r>
        <w:rPr>
          <w:color w:val="0000FF"/>
        </w:rPr>
        <w:t>思路：我们按照</w:t>
      </w:r>
      <w:r>
        <w:rPr>
          <w:color w:val="0000FF"/>
        </w:rPr>
        <w:t xml:space="preserve"> </w:t>
      </w:r>
      <w:r>
        <w:rPr>
          <w:color w:val="0000FF"/>
          <w:highlight w:val="green"/>
        </w:rPr>
        <w:t>根节点</w:t>
      </w:r>
      <w:r>
        <w:rPr>
          <w:color w:val="0000FF"/>
          <w:highlight w:val="green"/>
        </w:rPr>
        <w:t>--</w:t>
      </w:r>
      <w:r>
        <w:rPr>
          <w:color w:val="0000FF"/>
          <w:highlight w:val="green"/>
        </w:rPr>
        <w:t>右子树</w:t>
      </w:r>
      <w:r>
        <w:rPr>
          <w:color w:val="0000FF"/>
          <w:highlight w:val="green"/>
        </w:rPr>
        <w:t>--</w:t>
      </w:r>
      <w:r>
        <w:rPr>
          <w:color w:val="0000FF"/>
          <w:highlight w:val="green"/>
        </w:rPr>
        <w:t>左子树</w:t>
      </w:r>
      <w:r>
        <w:rPr>
          <w:color w:val="0000FF"/>
        </w:rPr>
        <w:t>的顺序访问，就可以保证每层都是</w:t>
      </w:r>
      <w:r>
        <w:rPr>
          <w:color w:val="0000FF"/>
          <w:highlight w:val="green"/>
        </w:rPr>
        <w:t>最先访问最右边的节点</w:t>
      </w:r>
    </w:p>
    <w:p w14:paraId="5502D939" w14:textId="77777777" w:rsidR="00DB7ACC" w:rsidRDefault="00C37B29">
      <w:r>
        <w:t>List&lt;Integer&gt; rs = new ArrayList&lt;&gt;();</w:t>
      </w:r>
    </w:p>
    <w:p w14:paraId="69545471" w14:textId="77777777" w:rsidR="00DB7ACC" w:rsidRDefault="00C37B29">
      <w:r>
        <w:t xml:space="preserve">    /**</w:t>
      </w:r>
    </w:p>
    <w:p w14:paraId="6338731A" w14:textId="77777777" w:rsidR="00DB7ACC" w:rsidRDefault="00C37B29">
      <w:r>
        <w:t xml:space="preserve">     * DFS</w:t>
      </w:r>
      <w:r>
        <w:t>，</w:t>
      </w:r>
    </w:p>
    <w:p w14:paraId="07A4968C" w14:textId="77777777" w:rsidR="00DB7ACC" w:rsidRDefault="00C37B29">
      <w:r>
        <w:t xml:space="preserve">     * </w:t>
      </w:r>
      <w:r>
        <w:t>思路：我们按照</w:t>
      </w:r>
      <w:r>
        <w:t xml:space="preserve"> </w:t>
      </w:r>
      <w:r>
        <w:t>根节点</w:t>
      </w:r>
      <w:r>
        <w:t>--</w:t>
      </w:r>
      <w:r>
        <w:t>右子树</w:t>
      </w:r>
      <w:r>
        <w:t>--</w:t>
      </w:r>
      <w:r>
        <w:t>左子树的顺序访问，就可以保证每层都是最先访问最右边的节点</w:t>
      </w:r>
    </w:p>
    <w:p w14:paraId="50303421" w14:textId="77777777" w:rsidR="00DB7ACC" w:rsidRDefault="00C37B29">
      <w:r>
        <w:t xml:space="preserve">     * </w:t>
      </w:r>
      <w:r>
        <w:t>时间复杂度</w:t>
      </w:r>
    </w:p>
    <w:p w14:paraId="644CA376" w14:textId="77777777" w:rsidR="00DB7ACC" w:rsidRDefault="00C37B29">
      <w:r>
        <w:t xml:space="preserve">     * @param root</w:t>
      </w:r>
    </w:p>
    <w:p w14:paraId="6B27DF06" w14:textId="77777777" w:rsidR="00DB7ACC" w:rsidRDefault="00C37B29">
      <w:r>
        <w:t xml:space="preserve">     * @return</w:t>
      </w:r>
    </w:p>
    <w:p w14:paraId="73A3DE5D" w14:textId="77777777" w:rsidR="00DB7ACC" w:rsidRDefault="00C37B29">
      <w:r>
        <w:t xml:space="preserve">     */</w:t>
      </w:r>
    </w:p>
    <w:p w14:paraId="70969948" w14:textId="77777777" w:rsidR="00DB7ACC" w:rsidRDefault="00C37B29">
      <w:r>
        <w:t xml:space="preserve">    public List&lt;Integer&gt; rightSideView1(TreeNode root){</w:t>
      </w:r>
    </w:p>
    <w:p w14:paraId="5C8356F7" w14:textId="77777777" w:rsidR="00DB7ACC" w:rsidRDefault="00C37B29">
      <w:r>
        <w:t xml:space="preserve">        dfs(root,0);</w:t>
      </w:r>
    </w:p>
    <w:p w14:paraId="35AC2CA7" w14:textId="77777777" w:rsidR="00DB7ACC" w:rsidRDefault="00C37B29">
      <w:r>
        <w:t xml:space="preserve">        return rs;</w:t>
      </w:r>
    </w:p>
    <w:p w14:paraId="2939E43A" w14:textId="77777777" w:rsidR="00DB7ACC" w:rsidRDefault="00C37B29">
      <w:r>
        <w:t xml:space="preserve">    }</w:t>
      </w:r>
    </w:p>
    <w:p w14:paraId="2CF54B94" w14:textId="77777777" w:rsidR="00DB7ACC" w:rsidRDefault="00DB7ACC"/>
    <w:p w14:paraId="596143AE" w14:textId="77777777" w:rsidR="00DB7ACC" w:rsidRDefault="00C37B29">
      <w:r>
        <w:t xml:space="preserve">    public void dfs(TreeNode root,int depth){</w:t>
      </w:r>
    </w:p>
    <w:p w14:paraId="036E5F07" w14:textId="77777777" w:rsidR="00DB7ACC" w:rsidRDefault="00C37B29">
      <w:r>
        <w:t xml:space="preserve">        if(root==null) return;</w:t>
      </w:r>
    </w:p>
    <w:p w14:paraId="3C4049D6" w14:textId="77777777" w:rsidR="00DB7ACC" w:rsidRDefault="00C37B29">
      <w:r>
        <w:t xml:space="preserve">        //  </w:t>
      </w:r>
      <w:r>
        <w:t>先访问当前节点</w:t>
      </w:r>
      <w:r>
        <w:t xml:space="preserve"> </w:t>
      </w:r>
      <w:r>
        <w:t>再递归的访问右子树和左子树</w:t>
      </w:r>
    </w:p>
    <w:p w14:paraId="095D7CB9" w14:textId="77777777" w:rsidR="00DB7ACC" w:rsidRDefault="00C37B29">
      <w:r>
        <w:t xml:space="preserve">        // </w:t>
      </w:r>
      <w:r>
        <w:t>如果当前节点所在深度还没有出现在</w:t>
      </w:r>
      <w:r>
        <w:t>rs</w:t>
      </w:r>
      <w:r>
        <w:t>里，</w:t>
      </w:r>
    </w:p>
    <w:p w14:paraId="628680D9" w14:textId="77777777" w:rsidR="00DB7ACC" w:rsidRDefault="00C37B29">
      <w:r>
        <w:t xml:space="preserve">        // </w:t>
      </w:r>
      <w:r>
        <w:t>说明在该深度下当前节点是第一个被访问的节点，因此将当前节点加入</w:t>
      </w:r>
      <w:r>
        <w:t>rs</w:t>
      </w:r>
      <w:r>
        <w:t>中</w:t>
      </w:r>
    </w:p>
    <w:p w14:paraId="5D09F526" w14:textId="77777777" w:rsidR="00DB7ACC" w:rsidRDefault="00C37B29">
      <w:r>
        <w:t xml:space="preserve">        if(depth==rs.size()) rs.add(root.val);</w:t>
      </w:r>
    </w:p>
    <w:p w14:paraId="620E975B" w14:textId="77777777" w:rsidR="00DB7ACC" w:rsidRDefault="00C37B29">
      <w:r>
        <w:t xml:space="preserve">        depth++;</w:t>
      </w:r>
    </w:p>
    <w:p w14:paraId="64D1751E" w14:textId="77777777" w:rsidR="00DB7ACC" w:rsidRDefault="00C37B29">
      <w:r>
        <w:t xml:space="preserve">        dfs(root.right,depth);</w:t>
      </w:r>
    </w:p>
    <w:p w14:paraId="5286F1CA" w14:textId="77777777" w:rsidR="00DB7ACC" w:rsidRDefault="00C37B29">
      <w:r>
        <w:t xml:space="preserve">        dfs(root.left,depth);</w:t>
      </w:r>
    </w:p>
    <w:p w14:paraId="1DF6AFD2" w14:textId="77777777" w:rsidR="00DB7ACC" w:rsidRDefault="00C37B29">
      <w:r>
        <w:t xml:space="preserve">    }</w:t>
      </w:r>
    </w:p>
    <w:p w14:paraId="1BC3D22C" w14:textId="77777777" w:rsidR="00DB7ACC" w:rsidRDefault="00C37B29">
      <w:pPr>
        <w:pStyle w:val="2"/>
      </w:pPr>
      <w:r>
        <w:rPr>
          <w:rFonts w:hint="eastAsia"/>
        </w:rPr>
        <w:t>二叉树的层平均值</w:t>
      </w:r>
    </w:p>
    <w:p w14:paraId="4262B561" w14:textId="77777777" w:rsidR="00DB7ACC" w:rsidRDefault="00C37B29">
      <w:pPr>
        <w:pStyle w:val="a3"/>
        <w:widowControl/>
        <w:shd w:val="clear" w:color="auto" w:fill="FFFFFF"/>
        <w:spacing w:before="150" w:beforeAutospacing="0" w:after="150" w:afterAutospacing="0" w:line="390" w:lineRule="atLeast"/>
        <w:rPr>
          <w:rFonts w:ascii="PingFangTC-light" w:eastAsia="PingFangTC-light" w:hAnsi="PingFangTC-light" w:cs="PingFangTC-light"/>
          <w:color w:val="2B2B2B"/>
          <w:spacing w:val="30"/>
          <w:sz w:val="21"/>
          <w:szCs w:val="21"/>
        </w:rPr>
      </w:pPr>
      <w:r>
        <w:rPr>
          <w:rFonts w:ascii="PingFangTC-light" w:eastAsia="PingFangTC-light" w:hAnsi="PingFangTC-light" w:cs="PingFangTC-light"/>
          <w:color w:val="2B2B2B"/>
          <w:spacing w:val="30"/>
          <w:sz w:val="21"/>
          <w:szCs w:val="21"/>
          <w:shd w:val="clear" w:color="auto" w:fill="FFFFFF"/>
        </w:rPr>
        <w:t>给定一个非空二叉树</w:t>
      </w:r>
      <w:r>
        <w:rPr>
          <w:rFonts w:ascii="PingFangTC-light" w:eastAsia="PingFangTC-light" w:hAnsi="PingFangTC-light" w:cs="PingFangTC-light"/>
          <w:color w:val="2B2B2B"/>
          <w:spacing w:val="30"/>
          <w:sz w:val="21"/>
          <w:szCs w:val="21"/>
          <w:shd w:val="clear" w:color="auto" w:fill="FFFFFF"/>
        </w:rPr>
        <w:t xml:space="preserve">, </w:t>
      </w:r>
      <w:r>
        <w:rPr>
          <w:rFonts w:ascii="PingFangTC-light" w:eastAsia="PingFangTC-light" w:hAnsi="PingFangTC-light" w:cs="PingFangTC-light"/>
          <w:color w:val="2B2B2B"/>
          <w:spacing w:val="30"/>
          <w:sz w:val="21"/>
          <w:szCs w:val="21"/>
          <w:shd w:val="clear" w:color="auto" w:fill="FFFFFF"/>
        </w:rPr>
        <w:t>返回一个由每层节点平均值组成的数组。</w:t>
      </w:r>
    </w:p>
    <w:p w14:paraId="5FD52A72" w14:textId="77777777" w:rsidR="00DB7ACC" w:rsidRDefault="00C37B29">
      <w:r>
        <w:rPr>
          <w:noProof/>
        </w:rPr>
        <w:lastRenderedPageBreak/>
        <w:drawing>
          <wp:inline distT="0" distB="0" distL="114300" distR="114300" wp14:anchorId="49717B71" wp14:editId="219988D3">
            <wp:extent cx="5267960" cy="2856230"/>
            <wp:effectExtent l="0" t="0" r="8890" b="127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
                    <pic:cNvPicPr>
                      <a:picLocks noChangeAspect="1"/>
                    </pic:cNvPicPr>
                  </pic:nvPicPr>
                  <pic:blipFill>
                    <a:blip r:embed="rId55"/>
                    <a:stretch>
                      <a:fillRect/>
                    </a:stretch>
                  </pic:blipFill>
                  <pic:spPr>
                    <a:xfrm>
                      <a:off x="0" y="0"/>
                      <a:ext cx="5267960" cy="2856230"/>
                    </a:xfrm>
                    <a:prstGeom prst="rect">
                      <a:avLst/>
                    </a:prstGeom>
                    <a:noFill/>
                    <a:ln>
                      <a:noFill/>
                    </a:ln>
                  </pic:spPr>
                </pic:pic>
              </a:graphicData>
            </a:graphic>
          </wp:inline>
        </w:drawing>
      </w:r>
    </w:p>
    <w:p w14:paraId="0FCA39F3" w14:textId="77777777" w:rsidR="00DB7ACC" w:rsidRDefault="00C37B29">
      <w:r>
        <w:t xml:space="preserve">    /*</w:t>
      </w:r>
      <w:r>
        <w:t>*</w:t>
      </w:r>
    </w:p>
    <w:p w14:paraId="5C1DCD48" w14:textId="77777777" w:rsidR="00DB7ACC" w:rsidRDefault="00C37B29">
      <w:r>
        <w:t xml:space="preserve">     * BFS</w:t>
      </w:r>
      <w:r>
        <w:t>层序遍历</w:t>
      </w:r>
    </w:p>
    <w:p w14:paraId="7E593139" w14:textId="77777777" w:rsidR="00DB7ACC" w:rsidRDefault="00C37B29">
      <w:r>
        <w:t xml:space="preserve">     *   </w:t>
      </w:r>
      <w:r>
        <w:t>给定一个非空二叉树，返回一个由每层节点平均值组成的数组</w:t>
      </w:r>
    </w:p>
    <w:p w14:paraId="3EC25164" w14:textId="77777777" w:rsidR="00DB7ACC" w:rsidRDefault="00C37B29">
      <w:r>
        <w:t xml:space="preserve">     * @param root</w:t>
      </w:r>
    </w:p>
    <w:p w14:paraId="3FB94291" w14:textId="77777777" w:rsidR="00DB7ACC" w:rsidRDefault="00C37B29">
      <w:r>
        <w:t xml:space="preserve">     * @return</w:t>
      </w:r>
    </w:p>
    <w:p w14:paraId="413B9B54" w14:textId="77777777" w:rsidR="00DB7ACC" w:rsidRDefault="00C37B29">
      <w:r>
        <w:t xml:space="preserve">     */</w:t>
      </w:r>
    </w:p>
    <w:p w14:paraId="26C2B983" w14:textId="77777777" w:rsidR="00DB7ACC" w:rsidRDefault="00C37B29">
      <w:r>
        <w:t xml:space="preserve">    public List&lt;Double&gt; averageOfLevels(TreeNode root) {</w:t>
      </w:r>
    </w:p>
    <w:p w14:paraId="1753A1D2" w14:textId="77777777" w:rsidR="00DB7ACC" w:rsidRDefault="00C37B29">
      <w:r>
        <w:t xml:space="preserve">        List&lt;Double&gt; list = new ArrayList&lt;&gt;();</w:t>
      </w:r>
    </w:p>
    <w:p w14:paraId="7E73B6D9" w14:textId="77777777" w:rsidR="00DB7ACC" w:rsidRDefault="00C37B29">
      <w:r>
        <w:t xml:space="preserve">        if (root==null) return list;</w:t>
      </w:r>
    </w:p>
    <w:p w14:paraId="383AA090" w14:textId="77777777" w:rsidR="00DB7ACC" w:rsidRDefault="00C37B29">
      <w:r>
        <w:t xml:space="preserve">        Queue&lt;TreeNode&gt; queue = new ArrayDeque&lt;&gt;();</w:t>
      </w:r>
    </w:p>
    <w:p w14:paraId="3C2E865C" w14:textId="77777777" w:rsidR="00DB7ACC" w:rsidRDefault="00C37B29">
      <w:r>
        <w:t xml:space="preserve">        queue.add(root);</w:t>
      </w:r>
    </w:p>
    <w:p w14:paraId="5FE54D4A" w14:textId="77777777" w:rsidR="00DB7ACC" w:rsidRDefault="00C37B29">
      <w:r>
        <w:t xml:space="preserve">        int size = 0;</w:t>
      </w:r>
    </w:p>
    <w:p w14:paraId="7AD2EFDD" w14:textId="77777777" w:rsidR="00DB7ACC" w:rsidRDefault="00C37B29">
      <w:r>
        <w:t xml:space="preserve">        Double avg = 0.0;</w:t>
      </w:r>
    </w:p>
    <w:p w14:paraId="0948E547" w14:textId="77777777" w:rsidR="00DB7ACC" w:rsidRDefault="00C37B29">
      <w:r>
        <w:t xml:space="preserve">        // </w:t>
      </w:r>
      <w:r>
        <w:t>若队列不是空</w:t>
      </w:r>
    </w:p>
    <w:p w14:paraId="4C908F29" w14:textId="77777777" w:rsidR="00DB7ACC" w:rsidRDefault="00C37B29">
      <w:r>
        <w:t xml:space="preserve">        while (!queue.isEmpty()){</w:t>
      </w:r>
    </w:p>
    <w:p w14:paraId="60D104D7" w14:textId="77777777" w:rsidR="00DB7ACC" w:rsidRDefault="00C37B29">
      <w:r>
        <w:t xml:space="preserve">            size = queue.size();</w:t>
      </w:r>
    </w:p>
    <w:p w14:paraId="4DB389FD" w14:textId="77777777" w:rsidR="00DB7ACC" w:rsidRDefault="00C37B29">
      <w:r>
        <w:t xml:space="preserve">            double sum = 0.0;</w:t>
      </w:r>
    </w:p>
    <w:p w14:paraId="7BC19F99" w14:textId="77777777" w:rsidR="00DB7ACC" w:rsidRDefault="00C37B29">
      <w:r>
        <w:t xml:space="preserve">            for (int i=0;i&lt;size;i++){</w:t>
      </w:r>
    </w:p>
    <w:p w14:paraId="4E14B7FA" w14:textId="77777777" w:rsidR="00DB7ACC" w:rsidRDefault="00C37B29">
      <w:r>
        <w:t xml:space="preserve">                TreeNode temp = queue.poll();</w:t>
      </w:r>
    </w:p>
    <w:p w14:paraId="0BE2D45B" w14:textId="77777777" w:rsidR="00DB7ACC" w:rsidRDefault="00C37B29">
      <w:r>
        <w:t xml:space="preserve">                if(temp.left!=null) queue.add(temp.left);</w:t>
      </w:r>
    </w:p>
    <w:p w14:paraId="17F95511" w14:textId="77777777" w:rsidR="00DB7ACC" w:rsidRDefault="00C37B29">
      <w:r>
        <w:t xml:space="preserve">                if(temp.right!=null) queue.add(temp</w:t>
      </w:r>
      <w:r>
        <w:t>.right);</w:t>
      </w:r>
    </w:p>
    <w:p w14:paraId="534134E2" w14:textId="77777777" w:rsidR="00DB7ACC" w:rsidRDefault="00C37B29">
      <w:r>
        <w:t xml:space="preserve">                sum+=temp.val;</w:t>
      </w:r>
    </w:p>
    <w:p w14:paraId="0796956D" w14:textId="77777777" w:rsidR="00DB7ACC" w:rsidRDefault="00C37B29">
      <w:r>
        <w:t xml:space="preserve">            }</w:t>
      </w:r>
    </w:p>
    <w:p w14:paraId="36EF297A" w14:textId="77777777" w:rsidR="00DB7ACC" w:rsidRDefault="00C37B29">
      <w:r>
        <w:t xml:space="preserve">            avg = sum/size;</w:t>
      </w:r>
    </w:p>
    <w:p w14:paraId="1016ED9D" w14:textId="77777777" w:rsidR="00DB7ACC" w:rsidRDefault="00C37B29">
      <w:r>
        <w:t xml:space="preserve">            list.add(avg);</w:t>
      </w:r>
    </w:p>
    <w:p w14:paraId="5AA64DAA" w14:textId="77777777" w:rsidR="00DB7ACC" w:rsidRDefault="00C37B29">
      <w:r>
        <w:t xml:space="preserve">        }</w:t>
      </w:r>
    </w:p>
    <w:p w14:paraId="38FE645A" w14:textId="77777777" w:rsidR="00DB7ACC" w:rsidRDefault="00C37B29">
      <w:r>
        <w:t xml:space="preserve">        return list;</w:t>
      </w:r>
    </w:p>
    <w:p w14:paraId="125C9243" w14:textId="77777777" w:rsidR="00DB7ACC" w:rsidRDefault="00C37B29">
      <w:pPr>
        <w:ind w:firstLine="420"/>
      </w:pPr>
      <w:r>
        <w:t>}</w:t>
      </w:r>
    </w:p>
    <w:p w14:paraId="0463C559" w14:textId="77777777" w:rsidR="00DB7ACC" w:rsidRDefault="00DB7ACC">
      <w:pPr>
        <w:ind w:firstLine="420"/>
      </w:pPr>
    </w:p>
    <w:p w14:paraId="029692DF" w14:textId="77777777" w:rsidR="00DB7ACC" w:rsidRDefault="00C37B29">
      <w:pPr>
        <w:pStyle w:val="2"/>
      </w:pPr>
      <w:r>
        <w:rPr>
          <w:rFonts w:hint="eastAsia"/>
        </w:rPr>
        <w:lastRenderedPageBreak/>
        <w:t>N</w:t>
      </w:r>
      <w:r>
        <w:rPr>
          <w:rFonts w:hint="eastAsia"/>
        </w:rPr>
        <w:t>叉树的遍历</w:t>
      </w:r>
      <w:r>
        <w:rPr>
          <w:rFonts w:hint="eastAsia"/>
        </w:rPr>
        <w:t xml:space="preserve"> </w:t>
      </w:r>
    </w:p>
    <w:p w14:paraId="658D1694" w14:textId="77777777" w:rsidR="00DB7ACC" w:rsidRDefault="00C37B29">
      <w:pPr>
        <w:pStyle w:val="3"/>
      </w:pPr>
      <w:r>
        <w:rPr>
          <w:rFonts w:hint="eastAsia"/>
        </w:rPr>
        <w:t>N</w:t>
      </w:r>
      <w:r>
        <w:rPr>
          <w:rFonts w:hint="eastAsia"/>
        </w:rPr>
        <w:t>叉树的前序遍历</w:t>
      </w:r>
    </w:p>
    <w:p w14:paraId="70A813FE" w14:textId="77777777" w:rsidR="00DB7ACC" w:rsidRDefault="00C37B29">
      <w:r>
        <w:rPr>
          <w:noProof/>
        </w:rPr>
        <w:drawing>
          <wp:inline distT="0" distB="0" distL="114300" distR="114300" wp14:anchorId="1A22DA46" wp14:editId="461C7E2E">
            <wp:extent cx="2978150" cy="3421380"/>
            <wp:effectExtent l="0" t="0" r="12700" b="7620"/>
            <wp:docPr id="10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7"/>
                    <pic:cNvPicPr>
                      <a:picLocks noChangeAspect="1"/>
                    </pic:cNvPicPr>
                  </pic:nvPicPr>
                  <pic:blipFill>
                    <a:blip r:embed="rId56"/>
                    <a:stretch>
                      <a:fillRect/>
                    </a:stretch>
                  </pic:blipFill>
                  <pic:spPr>
                    <a:xfrm>
                      <a:off x="0" y="0"/>
                      <a:ext cx="2978150" cy="3421380"/>
                    </a:xfrm>
                    <a:prstGeom prst="rect">
                      <a:avLst/>
                    </a:prstGeom>
                    <a:noFill/>
                    <a:ln>
                      <a:noFill/>
                    </a:ln>
                  </pic:spPr>
                </pic:pic>
              </a:graphicData>
            </a:graphic>
          </wp:inline>
        </w:drawing>
      </w:r>
    </w:p>
    <w:p w14:paraId="7B13DB26" w14:textId="77777777" w:rsidR="00DB7ACC" w:rsidRDefault="00C37B29">
      <w:pPr>
        <w:pStyle w:val="4"/>
      </w:pPr>
      <w:r>
        <w:rPr>
          <w:rFonts w:hint="eastAsia"/>
        </w:rPr>
        <w:t>递归版本</w:t>
      </w:r>
    </w:p>
    <w:p w14:paraId="43CB45F4" w14:textId="77777777" w:rsidR="00DB7ACC" w:rsidRDefault="00C37B29">
      <w:r>
        <w:rPr>
          <w:rFonts w:hint="eastAsia"/>
        </w:rPr>
        <w:t xml:space="preserve">// </w:t>
      </w:r>
      <w:r>
        <w:rPr>
          <w:rFonts w:hint="eastAsia"/>
        </w:rPr>
        <w:t>前序遍历</w:t>
      </w:r>
      <w:r>
        <w:rPr>
          <w:rFonts w:hint="eastAsia"/>
        </w:rPr>
        <w:t xml:space="preserve"> </w:t>
      </w:r>
      <w:r>
        <w:rPr>
          <w:rFonts w:hint="eastAsia"/>
        </w:rPr>
        <w:t>递归版本</w:t>
      </w:r>
    </w:p>
    <w:p w14:paraId="684772F0" w14:textId="77777777" w:rsidR="00DB7ACC" w:rsidRDefault="00C37B29">
      <w:r>
        <w:rPr>
          <w:rFonts w:hint="eastAsia"/>
        </w:rPr>
        <w:t xml:space="preserve">    public List&lt;Integer&gt; preorder1(Node root){</w:t>
      </w:r>
    </w:p>
    <w:p w14:paraId="18113E1A" w14:textId="77777777" w:rsidR="00DB7ACC" w:rsidRDefault="00C37B29">
      <w:r>
        <w:rPr>
          <w:rFonts w:hint="eastAsia"/>
        </w:rPr>
        <w:t xml:space="preserve">        List&lt;Integer&gt; rs = ne</w:t>
      </w:r>
      <w:r>
        <w:rPr>
          <w:rFonts w:hint="eastAsia"/>
        </w:rPr>
        <w:t>w ArrayList&lt;&gt;();</w:t>
      </w:r>
    </w:p>
    <w:p w14:paraId="688827E9" w14:textId="77777777" w:rsidR="00DB7ACC" w:rsidRDefault="00C37B29">
      <w:r>
        <w:rPr>
          <w:rFonts w:hint="eastAsia"/>
        </w:rPr>
        <w:t xml:space="preserve">        if(root==null) return rs;</w:t>
      </w:r>
    </w:p>
    <w:p w14:paraId="4A7005E3" w14:textId="77777777" w:rsidR="00DB7ACC" w:rsidRDefault="00C37B29">
      <w:r>
        <w:rPr>
          <w:rFonts w:hint="eastAsia"/>
        </w:rPr>
        <w:t xml:space="preserve">        dfs(root,rs);</w:t>
      </w:r>
    </w:p>
    <w:p w14:paraId="469EB30D" w14:textId="77777777" w:rsidR="00DB7ACC" w:rsidRDefault="00C37B29">
      <w:r>
        <w:rPr>
          <w:rFonts w:hint="eastAsia"/>
        </w:rPr>
        <w:t xml:space="preserve">        return rs;</w:t>
      </w:r>
    </w:p>
    <w:p w14:paraId="5147CE8A" w14:textId="77777777" w:rsidR="00DB7ACC" w:rsidRDefault="00C37B29">
      <w:r>
        <w:rPr>
          <w:rFonts w:hint="eastAsia"/>
        </w:rPr>
        <w:t xml:space="preserve">    }</w:t>
      </w:r>
    </w:p>
    <w:p w14:paraId="4ACB75A6" w14:textId="77777777" w:rsidR="00DB7ACC" w:rsidRDefault="00DB7ACC"/>
    <w:p w14:paraId="7A6D4242" w14:textId="77777777" w:rsidR="00DB7ACC" w:rsidRDefault="00C37B29">
      <w:r>
        <w:rPr>
          <w:rFonts w:hint="eastAsia"/>
        </w:rPr>
        <w:t xml:space="preserve">    // dfs</w:t>
      </w:r>
      <w:r>
        <w:rPr>
          <w:rFonts w:hint="eastAsia"/>
        </w:rPr>
        <w:t>前序遍历</w:t>
      </w:r>
    </w:p>
    <w:p w14:paraId="4C93DFD4" w14:textId="77777777" w:rsidR="00DB7ACC" w:rsidRDefault="00C37B29">
      <w:r>
        <w:rPr>
          <w:rFonts w:hint="eastAsia"/>
        </w:rPr>
        <w:t xml:space="preserve">    public void dfs(Node root,List&lt;Integer&gt; rs){</w:t>
      </w:r>
    </w:p>
    <w:p w14:paraId="5FFE999C" w14:textId="77777777" w:rsidR="00DB7ACC" w:rsidRDefault="00C37B29">
      <w:r>
        <w:rPr>
          <w:rFonts w:hint="eastAsia"/>
        </w:rPr>
        <w:t xml:space="preserve">        if(root==null) return;</w:t>
      </w:r>
    </w:p>
    <w:p w14:paraId="4557EE75" w14:textId="77777777" w:rsidR="00DB7ACC" w:rsidRDefault="00C37B29">
      <w:r>
        <w:rPr>
          <w:rFonts w:hint="eastAsia"/>
        </w:rPr>
        <w:t xml:space="preserve">        rs.add(root.val);</w:t>
      </w:r>
    </w:p>
    <w:p w14:paraId="5963D0D9" w14:textId="77777777" w:rsidR="00DB7ACC" w:rsidRDefault="00C37B29">
      <w:r>
        <w:rPr>
          <w:rFonts w:hint="eastAsia"/>
        </w:rPr>
        <w:t xml:space="preserve">        for(Node cur:root.children) dfs(cur,rs);</w:t>
      </w:r>
    </w:p>
    <w:p w14:paraId="65500692" w14:textId="77777777" w:rsidR="00DB7ACC" w:rsidRDefault="00C37B29">
      <w:pPr>
        <w:ind w:firstLine="420"/>
      </w:pPr>
      <w:r>
        <w:rPr>
          <w:rFonts w:hint="eastAsia"/>
        </w:rPr>
        <w:t>}</w:t>
      </w:r>
    </w:p>
    <w:p w14:paraId="4A1904E7" w14:textId="77777777" w:rsidR="00DB7ACC" w:rsidRDefault="00C37B29">
      <w:pPr>
        <w:pStyle w:val="4"/>
      </w:pPr>
      <w:r>
        <w:rPr>
          <w:rFonts w:hint="eastAsia"/>
        </w:rPr>
        <w:lastRenderedPageBreak/>
        <w:t>迭代版本</w:t>
      </w:r>
    </w:p>
    <w:p w14:paraId="3CDDE10B" w14:textId="77777777" w:rsidR="00DB7ACC" w:rsidRDefault="00C37B29">
      <w:r>
        <w:t xml:space="preserve">    /**</w:t>
      </w:r>
    </w:p>
    <w:p w14:paraId="270F35A5" w14:textId="77777777" w:rsidR="00DB7ACC" w:rsidRDefault="00C37B29">
      <w:r>
        <w:t xml:space="preserve">     * n</w:t>
      </w:r>
      <w:r>
        <w:t>叉树的前序遍历</w:t>
      </w:r>
    </w:p>
    <w:p w14:paraId="0D89BBD5" w14:textId="77777777" w:rsidR="00DB7ACC" w:rsidRDefault="00C37B29">
      <w:r>
        <w:t xml:space="preserve">     * </w:t>
      </w:r>
      <w:r>
        <w:t>借鉴于二叉树的前序遍历</w:t>
      </w:r>
    </w:p>
    <w:p w14:paraId="77F79964" w14:textId="77777777" w:rsidR="00DB7ACC" w:rsidRDefault="00C37B29">
      <w:r>
        <w:t xml:space="preserve">     *</w:t>
      </w:r>
    </w:p>
    <w:p w14:paraId="70C48850" w14:textId="77777777" w:rsidR="00DB7ACC" w:rsidRDefault="00C37B29">
      <w:r>
        <w:t xml:space="preserve">     * @param root</w:t>
      </w:r>
    </w:p>
    <w:p w14:paraId="3EAE4FFC" w14:textId="77777777" w:rsidR="00DB7ACC" w:rsidRDefault="00C37B29">
      <w:r>
        <w:t xml:space="preserve">     * @return</w:t>
      </w:r>
    </w:p>
    <w:p w14:paraId="403F582E" w14:textId="77777777" w:rsidR="00DB7ACC" w:rsidRDefault="00C37B29">
      <w:r>
        <w:t xml:space="preserve">     */</w:t>
      </w:r>
    </w:p>
    <w:p w14:paraId="5926AA30" w14:textId="77777777" w:rsidR="00DB7ACC" w:rsidRDefault="00C37B29">
      <w:r>
        <w:t xml:space="preserve">    public List&lt;Integer&gt; preorder(Node root) {</w:t>
      </w:r>
    </w:p>
    <w:p w14:paraId="3B5BC63C" w14:textId="77777777" w:rsidR="00DB7ACC" w:rsidRDefault="00C37B29">
      <w:r>
        <w:t xml:space="preserve">        List&lt;Integer&gt; rs = new ArrayList&lt;&gt;();</w:t>
      </w:r>
    </w:p>
    <w:p w14:paraId="4AD0BA9F" w14:textId="77777777" w:rsidR="00DB7ACC" w:rsidRDefault="00C37B29">
      <w:r>
        <w:t xml:space="preserve">        if (root == null) return rs;</w:t>
      </w:r>
    </w:p>
    <w:p w14:paraId="449442E6" w14:textId="77777777" w:rsidR="00DB7ACC" w:rsidRDefault="00C37B29">
      <w:r>
        <w:t xml:space="preserve">        Stack&lt;Node&gt; stack = new Stack&lt;&gt;();</w:t>
      </w:r>
    </w:p>
    <w:p w14:paraId="06D742EE" w14:textId="77777777" w:rsidR="00DB7ACC" w:rsidRDefault="00C37B29">
      <w:r>
        <w:t xml:space="preserve">        stack.add(root);</w:t>
      </w:r>
    </w:p>
    <w:p w14:paraId="0B2F61FB" w14:textId="77777777" w:rsidR="00DB7ACC" w:rsidRDefault="00DB7ACC"/>
    <w:p w14:paraId="33CE9288" w14:textId="77777777" w:rsidR="00DB7ACC" w:rsidRDefault="00C37B29">
      <w:r>
        <w:t xml:space="preserve">        while (!stack.isEmpty()) {</w:t>
      </w:r>
    </w:p>
    <w:p w14:paraId="16D835AA" w14:textId="77777777" w:rsidR="00DB7ACC" w:rsidRDefault="00C37B29">
      <w:r>
        <w:t xml:space="preserve">            Node temp = stack.pop();</w:t>
      </w:r>
    </w:p>
    <w:p w14:paraId="7F8F6E74" w14:textId="77777777" w:rsidR="00DB7ACC" w:rsidRDefault="00C37B29">
      <w:r>
        <w:t xml:space="preserve">            rs.add(temp.val);</w:t>
      </w:r>
    </w:p>
    <w:p w14:paraId="3C8D6515" w14:textId="77777777" w:rsidR="00DB7ACC" w:rsidRDefault="00C37B29">
      <w:r>
        <w:t xml:space="preserve">  </w:t>
      </w:r>
      <w:r>
        <w:t xml:space="preserve">          List&lt;Node&gt; children = temp.children;</w:t>
      </w:r>
    </w:p>
    <w:p w14:paraId="176BA3BC" w14:textId="77777777" w:rsidR="00DB7ACC" w:rsidRDefault="00C37B29">
      <w:r>
        <w:t xml:space="preserve">            // </w:t>
      </w:r>
      <w:r>
        <w:t>将子节点逆序放进</w:t>
      </w:r>
      <w:r>
        <w:t>stack</w:t>
      </w:r>
      <w:r>
        <w:t>种</w:t>
      </w:r>
    </w:p>
    <w:p w14:paraId="17751341" w14:textId="77777777" w:rsidR="00DB7ACC" w:rsidRDefault="00C37B29">
      <w:r>
        <w:t xml:space="preserve">            Collections.reverse(children);</w:t>
      </w:r>
    </w:p>
    <w:p w14:paraId="017061AF" w14:textId="77777777" w:rsidR="00DB7ACC" w:rsidRDefault="00C37B29">
      <w:r>
        <w:t xml:space="preserve">            stack.addAll(children);</w:t>
      </w:r>
    </w:p>
    <w:p w14:paraId="4F602B79" w14:textId="77777777" w:rsidR="00DB7ACC" w:rsidRDefault="00C37B29">
      <w:r>
        <w:t xml:space="preserve">        }</w:t>
      </w:r>
    </w:p>
    <w:p w14:paraId="3770A3F0" w14:textId="77777777" w:rsidR="00DB7ACC" w:rsidRDefault="00C37B29">
      <w:r>
        <w:t xml:space="preserve">        return rs;</w:t>
      </w:r>
    </w:p>
    <w:p w14:paraId="774E1177" w14:textId="77777777" w:rsidR="00DB7ACC" w:rsidRDefault="00C37B29">
      <w:pPr>
        <w:ind w:firstLine="420"/>
      </w:pPr>
      <w:r>
        <w:t>}</w:t>
      </w:r>
    </w:p>
    <w:p w14:paraId="0900F5EC" w14:textId="77777777" w:rsidR="00DB7ACC" w:rsidRDefault="00DB7ACC">
      <w:pPr>
        <w:ind w:firstLine="420"/>
      </w:pPr>
    </w:p>
    <w:p w14:paraId="04E72399" w14:textId="77777777" w:rsidR="00DB7ACC" w:rsidRDefault="00C37B29">
      <w:pPr>
        <w:pStyle w:val="3"/>
      </w:pPr>
      <w:r>
        <w:rPr>
          <w:rFonts w:hint="eastAsia"/>
        </w:rPr>
        <w:lastRenderedPageBreak/>
        <w:t>N</w:t>
      </w:r>
      <w:r>
        <w:rPr>
          <w:rFonts w:hint="eastAsia"/>
        </w:rPr>
        <w:t>叉树的后序遍历</w:t>
      </w:r>
    </w:p>
    <w:p w14:paraId="324D5549" w14:textId="77777777" w:rsidR="00DB7ACC" w:rsidRDefault="00C37B29">
      <w:r>
        <w:rPr>
          <w:noProof/>
        </w:rPr>
        <w:drawing>
          <wp:inline distT="0" distB="0" distL="114300" distR="114300" wp14:anchorId="4E2180E1" wp14:editId="765A0D3A">
            <wp:extent cx="3155950" cy="3675380"/>
            <wp:effectExtent l="0" t="0" r="6350" b="1270"/>
            <wp:docPr id="1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8"/>
                    <pic:cNvPicPr>
                      <a:picLocks noChangeAspect="1"/>
                    </pic:cNvPicPr>
                  </pic:nvPicPr>
                  <pic:blipFill>
                    <a:blip r:embed="rId57"/>
                    <a:stretch>
                      <a:fillRect/>
                    </a:stretch>
                  </pic:blipFill>
                  <pic:spPr>
                    <a:xfrm>
                      <a:off x="0" y="0"/>
                      <a:ext cx="3155950" cy="3675380"/>
                    </a:xfrm>
                    <a:prstGeom prst="rect">
                      <a:avLst/>
                    </a:prstGeom>
                    <a:noFill/>
                    <a:ln>
                      <a:noFill/>
                    </a:ln>
                  </pic:spPr>
                </pic:pic>
              </a:graphicData>
            </a:graphic>
          </wp:inline>
        </w:drawing>
      </w:r>
    </w:p>
    <w:p w14:paraId="5BCDADE8" w14:textId="77777777" w:rsidR="00DB7ACC" w:rsidRDefault="00C37B29">
      <w:pPr>
        <w:pStyle w:val="4"/>
      </w:pPr>
      <w:r>
        <w:rPr>
          <w:rFonts w:hint="eastAsia"/>
        </w:rPr>
        <w:t>递归版本</w:t>
      </w:r>
    </w:p>
    <w:p w14:paraId="7C9575B1" w14:textId="77777777" w:rsidR="00DB7ACC" w:rsidRDefault="00C37B29">
      <w:pPr>
        <w:rPr>
          <w:highlight w:val="green"/>
        </w:rPr>
      </w:pPr>
      <w:r>
        <w:rPr>
          <w:highlight w:val="green"/>
        </w:rPr>
        <w:t xml:space="preserve">    // </w:t>
      </w:r>
      <w:r>
        <w:rPr>
          <w:highlight w:val="green"/>
        </w:rPr>
        <w:t>后续遍历</w:t>
      </w:r>
      <w:r>
        <w:rPr>
          <w:highlight w:val="green"/>
        </w:rPr>
        <w:t xml:space="preserve"> </w:t>
      </w:r>
      <w:r>
        <w:rPr>
          <w:highlight w:val="green"/>
        </w:rPr>
        <w:t>递归版本</w:t>
      </w:r>
    </w:p>
    <w:p w14:paraId="0CD11465" w14:textId="77777777" w:rsidR="00DB7ACC" w:rsidRDefault="00C37B29">
      <w:r>
        <w:t xml:space="preserve">    public List&lt;Integer&gt; postorder1(Node root) {</w:t>
      </w:r>
    </w:p>
    <w:p w14:paraId="4C081B5E" w14:textId="77777777" w:rsidR="00DB7ACC" w:rsidRDefault="00C37B29">
      <w:r>
        <w:t xml:space="preserve">        List&lt;Integer&gt; rs = new ArrayList&lt;&gt;();</w:t>
      </w:r>
    </w:p>
    <w:p w14:paraId="6E0EB339" w14:textId="77777777" w:rsidR="00DB7ACC" w:rsidRDefault="00C37B29">
      <w:r>
        <w:t xml:space="preserve">        if(root==null) return rs;</w:t>
      </w:r>
    </w:p>
    <w:p w14:paraId="44FE75E3" w14:textId="77777777" w:rsidR="00DB7ACC" w:rsidRDefault="00C37B29">
      <w:r>
        <w:t xml:space="preserve">        dfs1(root,rs);</w:t>
      </w:r>
    </w:p>
    <w:p w14:paraId="70FD59C2" w14:textId="77777777" w:rsidR="00DB7ACC" w:rsidRDefault="00C37B29">
      <w:r>
        <w:t xml:space="preserve">        return rs;</w:t>
      </w:r>
    </w:p>
    <w:p w14:paraId="42694E94" w14:textId="77777777" w:rsidR="00DB7ACC" w:rsidRDefault="00C37B29">
      <w:r>
        <w:t xml:space="preserve">    }</w:t>
      </w:r>
    </w:p>
    <w:p w14:paraId="5CF85B35" w14:textId="77777777" w:rsidR="00DB7ACC" w:rsidRDefault="00C37B29">
      <w:pPr>
        <w:rPr>
          <w:highlight w:val="green"/>
        </w:rPr>
      </w:pPr>
      <w:r>
        <w:rPr>
          <w:highlight w:val="green"/>
        </w:rPr>
        <w:t xml:space="preserve">    // </w:t>
      </w:r>
      <w:r>
        <w:rPr>
          <w:highlight w:val="green"/>
        </w:rPr>
        <w:t>左右跟</w:t>
      </w:r>
    </w:p>
    <w:p w14:paraId="3ECFD91F" w14:textId="77777777" w:rsidR="00DB7ACC" w:rsidRDefault="00C37B29">
      <w:r>
        <w:t xml:space="preserve">    public void dfs1(Node root,List&lt;Integer&gt; rs){</w:t>
      </w:r>
    </w:p>
    <w:p w14:paraId="46C93E12" w14:textId="77777777" w:rsidR="00DB7ACC" w:rsidRDefault="00C37B29">
      <w:r>
        <w:t xml:space="preserve">        if(root==n</w:t>
      </w:r>
      <w:r>
        <w:t>ull) return;</w:t>
      </w:r>
    </w:p>
    <w:p w14:paraId="315F2124" w14:textId="77777777" w:rsidR="00DB7ACC" w:rsidRDefault="00C37B29">
      <w:r>
        <w:t xml:space="preserve">        for(Node cur:root.children) dfs1(cur,rs);</w:t>
      </w:r>
    </w:p>
    <w:p w14:paraId="29872B6F" w14:textId="77777777" w:rsidR="00DB7ACC" w:rsidRDefault="00C37B29">
      <w:r>
        <w:t xml:space="preserve">        rs.add(root.val);</w:t>
      </w:r>
    </w:p>
    <w:p w14:paraId="419A147F" w14:textId="77777777" w:rsidR="00DB7ACC" w:rsidRDefault="00C37B29">
      <w:r>
        <w:t xml:space="preserve">    }</w:t>
      </w:r>
    </w:p>
    <w:p w14:paraId="4F111770" w14:textId="77777777" w:rsidR="00DB7ACC" w:rsidRDefault="00C37B29">
      <w:pPr>
        <w:pStyle w:val="4"/>
      </w:pPr>
      <w:r>
        <w:rPr>
          <w:rFonts w:hint="eastAsia"/>
        </w:rPr>
        <w:t>迭代版本</w:t>
      </w:r>
    </w:p>
    <w:p w14:paraId="5DBD1294" w14:textId="77777777" w:rsidR="00DB7ACC" w:rsidRDefault="00C37B29">
      <w:r>
        <w:t xml:space="preserve"> /**</w:t>
      </w:r>
    </w:p>
    <w:p w14:paraId="397EB160" w14:textId="77777777" w:rsidR="00DB7ACC" w:rsidRDefault="00C37B29">
      <w:r>
        <w:t xml:space="preserve">     * N</w:t>
      </w:r>
      <w:r>
        <w:t>叉树的后续遍历</w:t>
      </w:r>
      <w:r>
        <w:t xml:space="preserve">  </w:t>
      </w:r>
      <w:r>
        <w:t>左右根</w:t>
      </w:r>
      <w:r>
        <w:t xml:space="preserve">    </w:t>
      </w:r>
      <w:r>
        <w:t>根右左</w:t>
      </w:r>
    </w:p>
    <w:p w14:paraId="4C678225" w14:textId="77777777" w:rsidR="00DB7ACC" w:rsidRDefault="00C37B29">
      <w:r>
        <w:lastRenderedPageBreak/>
        <w:t xml:space="preserve">     * </w:t>
      </w:r>
      <w:r>
        <w:t>先序遍历反转</w:t>
      </w:r>
    </w:p>
    <w:p w14:paraId="39F8B037" w14:textId="77777777" w:rsidR="00DB7ACC" w:rsidRDefault="00C37B29">
      <w:r>
        <w:t xml:space="preserve">     * @param root</w:t>
      </w:r>
    </w:p>
    <w:p w14:paraId="148D019A" w14:textId="77777777" w:rsidR="00DB7ACC" w:rsidRDefault="00C37B29">
      <w:r>
        <w:t xml:space="preserve">     * @return</w:t>
      </w:r>
    </w:p>
    <w:p w14:paraId="00833FB3" w14:textId="77777777" w:rsidR="00DB7ACC" w:rsidRDefault="00C37B29">
      <w:r>
        <w:t xml:space="preserve">     */</w:t>
      </w:r>
    </w:p>
    <w:p w14:paraId="462F65D5" w14:textId="77777777" w:rsidR="00DB7ACC" w:rsidRDefault="00C37B29">
      <w:r>
        <w:t xml:space="preserve">    public List&lt;Integer&gt; postorder(Node root) {</w:t>
      </w:r>
    </w:p>
    <w:p w14:paraId="236271E0" w14:textId="77777777" w:rsidR="00DB7ACC" w:rsidRDefault="00C37B29">
      <w:r>
        <w:t xml:space="preserve">        List&lt;Integer&gt; rs = new ArrayList&lt;&gt;();</w:t>
      </w:r>
    </w:p>
    <w:p w14:paraId="12B766FC" w14:textId="77777777" w:rsidR="00DB7ACC" w:rsidRDefault="00C37B29">
      <w:r>
        <w:t xml:space="preserve">        if(root==null) return rs;</w:t>
      </w:r>
    </w:p>
    <w:p w14:paraId="20F68566" w14:textId="77777777" w:rsidR="00DB7ACC" w:rsidRDefault="00C37B29">
      <w:r>
        <w:t xml:space="preserve">        Stack&lt;Node&gt; stack = new Stack&lt;&gt;();</w:t>
      </w:r>
    </w:p>
    <w:p w14:paraId="2C686835" w14:textId="77777777" w:rsidR="00DB7ACC" w:rsidRDefault="00C37B29">
      <w:r>
        <w:t xml:space="preserve">        stack.add(root);</w:t>
      </w:r>
    </w:p>
    <w:p w14:paraId="3C727E0A" w14:textId="77777777" w:rsidR="00DB7ACC" w:rsidRDefault="00DB7ACC"/>
    <w:p w14:paraId="0F5A15BC" w14:textId="77777777" w:rsidR="00DB7ACC" w:rsidRDefault="00C37B29">
      <w:r>
        <w:t xml:space="preserve">        // </w:t>
      </w:r>
      <w:r>
        <w:t>栈种的元素怒</w:t>
      </w:r>
    </w:p>
    <w:p w14:paraId="0E008772" w14:textId="77777777" w:rsidR="00DB7ACC" w:rsidRDefault="00C37B29">
      <w:r>
        <w:t xml:space="preserve">        while (!stack.isEmpty()){</w:t>
      </w:r>
    </w:p>
    <w:p w14:paraId="4558D217" w14:textId="77777777" w:rsidR="00DB7ACC" w:rsidRDefault="00C37B29">
      <w:r>
        <w:t xml:space="preserve">       </w:t>
      </w:r>
      <w:r>
        <w:t xml:space="preserve">    Node temp = stack.pop();</w:t>
      </w:r>
    </w:p>
    <w:p w14:paraId="7B80A69A" w14:textId="77777777" w:rsidR="00DB7ACC" w:rsidRDefault="00C37B29">
      <w:r>
        <w:t xml:space="preserve">           rs.add(temp.val);</w:t>
      </w:r>
    </w:p>
    <w:p w14:paraId="11845184" w14:textId="77777777" w:rsidR="00DB7ACC" w:rsidRDefault="00C37B29">
      <w:r>
        <w:t xml:space="preserve">           List&lt;Node&gt; children = temp.children;</w:t>
      </w:r>
    </w:p>
    <w:p w14:paraId="1C37FA44" w14:textId="77777777" w:rsidR="00DB7ACC" w:rsidRDefault="00C37B29">
      <w:r>
        <w:t xml:space="preserve">           // </w:t>
      </w:r>
      <w:r>
        <w:t>右左</w:t>
      </w:r>
      <w:r>
        <w:t xml:space="preserve"> </w:t>
      </w:r>
      <w:r>
        <w:t>不需要反转</w:t>
      </w:r>
      <w:r>
        <w:t xml:space="preserve">children </w:t>
      </w:r>
      <w:r>
        <w:t>直接将</w:t>
      </w:r>
      <w:r>
        <w:t xml:space="preserve">children </w:t>
      </w:r>
      <w:r>
        <w:t>放入栈种</w:t>
      </w:r>
    </w:p>
    <w:p w14:paraId="2A88B6DB" w14:textId="77777777" w:rsidR="00DB7ACC" w:rsidRDefault="00C37B29">
      <w:r>
        <w:t xml:space="preserve">           stack.addAll(children);</w:t>
      </w:r>
    </w:p>
    <w:p w14:paraId="59DBB338" w14:textId="77777777" w:rsidR="00DB7ACC" w:rsidRDefault="00C37B29">
      <w:r>
        <w:t xml:space="preserve">        }</w:t>
      </w:r>
    </w:p>
    <w:p w14:paraId="5C774601" w14:textId="77777777" w:rsidR="00DB7ACC" w:rsidRDefault="00C37B29">
      <w:r>
        <w:t xml:space="preserve">        Collections.reverse(rs);</w:t>
      </w:r>
    </w:p>
    <w:p w14:paraId="66C58C52" w14:textId="77777777" w:rsidR="00DB7ACC" w:rsidRDefault="00C37B29">
      <w:r>
        <w:t xml:space="preserve">        return rs;</w:t>
      </w:r>
    </w:p>
    <w:p w14:paraId="43A51E93" w14:textId="77777777" w:rsidR="00DB7ACC" w:rsidRDefault="00C37B29">
      <w:r>
        <w:t xml:space="preserve">    }</w:t>
      </w:r>
    </w:p>
    <w:p w14:paraId="3092BFC0" w14:textId="77777777" w:rsidR="00DB7ACC" w:rsidRDefault="00C37B29">
      <w:pPr>
        <w:pStyle w:val="3"/>
      </w:pPr>
      <w:r>
        <w:rPr>
          <w:rFonts w:hint="eastAsia"/>
        </w:rPr>
        <w:t>N</w:t>
      </w:r>
      <w:r>
        <w:rPr>
          <w:rFonts w:hint="eastAsia"/>
        </w:rPr>
        <w:t>叉树的层序遍历</w:t>
      </w:r>
    </w:p>
    <w:p w14:paraId="08D2F422" w14:textId="77777777" w:rsidR="00DB7ACC" w:rsidRDefault="00C37B29">
      <w:r>
        <w:rPr>
          <w:rFonts w:hint="eastAsia"/>
        </w:rPr>
        <w:t>给定一个</w:t>
      </w:r>
      <w:r>
        <w:rPr>
          <w:rFonts w:hint="eastAsia"/>
        </w:rPr>
        <w:t xml:space="preserve"> N </w:t>
      </w:r>
      <w:r>
        <w:rPr>
          <w:rFonts w:hint="eastAsia"/>
        </w:rPr>
        <w:t>叉树，返回其节点值的层序遍历。（即从左到右，逐层遍历）。</w:t>
      </w:r>
    </w:p>
    <w:p w14:paraId="1FEC657D" w14:textId="77777777" w:rsidR="00DB7ACC" w:rsidRDefault="00DB7ACC"/>
    <w:p w14:paraId="4AFE3B89" w14:textId="77777777" w:rsidR="00DB7ACC" w:rsidRDefault="00C37B29">
      <w:r>
        <w:rPr>
          <w:rFonts w:hint="eastAsia"/>
        </w:rPr>
        <w:t>树的序列化输入是用层序遍历，每组子节点都由</w:t>
      </w:r>
      <w:r>
        <w:rPr>
          <w:rFonts w:hint="eastAsia"/>
        </w:rPr>
        <w:t xml:space="preserve"> null </w:t>
      </w:r>
      <w:r>
        <w:rPr>
          <w:rFonts w:hint="eastAsia"/>
        </w:rPr>
        <w:t>值分隔（参见示例）。</w:t>
      </w:r>
    </w:p>
    <w:p w14:paraId="163EC96B" w14:textId="77777777" w:rsidR="00DB7ACC" w:rsidRDefault="00C37B29">
      <w:r>
        <w:rPr>
          <w:noProof/>
        </w:rPr>
        <w:drawing>
          <wp:inline distT="0" distB="0" distL="114300" distR="114300" wp14:anchorId="77BA73EF" wp14:editId="46FEA06B">
            <wp:extent cx="4117975" cy="2752725"/>
            <wp:effectExtent l="0" t="0" r="15875" b="9525"/>
            <wp:docPr id="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
                    <pic:cNvPicPr>
                      <a:picLocks noChangeAspect="1"/>
                    </pic:cNvPicPr>
                  </pic:nvPicPr>
                  <pic:blipFill>
                    <a:blip r:embed="rId58"/>
                    <a:stretch>
                      <a:fillRect/>
                    </a:stretch>
                  </pic:blipFill>
                  <pic:spPr>
                    <a:xfrm>
                      <a:off x="0" y="0"/>
                      <a:ext cx="4117975" cy="2752725"/>
                    </a:xfrm>
                    <a:prstGeom prst="rect">
                      <a:avLst/>
                    </a:prstGeom>
                    <a:noFill/>
                    <a:ln>
                      <a:noFill/>
                    </a:ln>
                  </pic:spPr>
                </pic:pic>
              </a:graphicData>
            </a:graphic>
          </wp:inline>
        </w:drawing>
      </w:r>
    </w:p>
    <w:p w14:paraId="01C1CEC3" w14:textId="77777777" w:rsidR="00DB7ACC" w:rsidRDefault="00C37B29">
      <w:r>
        <w:t xml:space="preserve"> /**</w:t>
      </w:r>
    </w:p>
    <w:p w14:paraId="0325CDDC" w14:textId="77777777" w:rsidR="00DB7ACC" w:rsidRDefault="00C37B29">
      <w:r>
        <w:t xml:space="preserve">     * N</w:t>
      </w:r>
      <w:r>
        <w:t>叉树的层序遍历</w:t>
      </w:r>
    </w:p>
    <w:p w14:paraId="5C571B2F" w14:textId="77777777" w:rsidR="00DB7ACC" w:rsidRDefault="00C37B29">
      <w:r>
        <w:t xml:space="preserve">     * @param root</w:t>
      </w:r>
    </w:p>
    <w:p w14:paraId="14BAB5A3" w14:textId="77777777" w:rsidR="00DB7ACC" w:rsidRDefault="00C37B29">
      <w:r>
        <w:lastRenderedPageBreak/>
        <w:t xml:space="preserve">     * @return</w:t>
      </w:r>
    </w:p>
    <w:p w14:paraId="59D6D8B3" w14:textId="77777777" w:rsidR="00DB7ACC" w:rsidRDefault="00C37B29">
      <w:r>
        <w:t xml:space="preserve">     */</w:t>
      </w:r>
    </w:p>
    <w:p w14:paraId="2244247E" w14:textId="77777777" w:rsidR="00DB7ACC" w:rsidRDefault="00C37B29">
      <w:r>
        <w:t xml:space="preserve">    public List&lt;List&lt;Integer&gt;&gt; levelOrder(Node root) {</w:t>
      </w:r>
    </w:p>
    <w:p w14:paraId="2B38CAF8" w14:textId="77777777" w:rsidR="00DB7ACC" w:rsidRDefault="00C37B29">
      <w:r>
        <w:t xml:space="preserve">        List&lt;List&lt;Integer&gt;&gt; rs = new ArrayList&lt;&gt;();</w:t>
      </w:r>
    </w:p>
    <w:p w14:paraId="3CCF53BA" w14:textId="77777777" w:rsidR="00DB7ACC" w:rsidRDefault="00C37B29">
      <w:r>
        <w:t xml:space="preserve">        if(root==null) return rs;</w:t>
      </w:r>
    </w:p>
    <w:p w14:paraId="78CBD2EB" w14:textId="77777777" w:rsidR="00DB7ACC" w:rsidRDefault="00C37B29">
      <w:r>
        <w:t xml:space="preserve">        Queue&lt;Node&gt; queue = new ArrayDeque&lt;&gt;();</w:t>
      </w:r>
    </w:p>
    <w:p w14:paraId="3E678518" w14:textId="77777777" w:rsidR="00DB7ACC" w:rsidRDefault="00C37B29">
      <w:r>
        <w:t xml:space="preserve">        int size = 0;</w:t>
      </w:r>
    </w:p>
    <w:p w14:paraId="2469D026" w14:textId="77777777" w:rsidR="00DB7ACC" w:rsidRDefault="00C37B29">
      <w:r>
        <w:t xml:space="preserve">        queue.add(root);</w:t>
      </w:r>
    </w:p>
    <w:p w14:paraId="0A6300E6" w14:textId="77777777" w:rsidR="00DB7ACC" w:rsidRDefault="00C37B29">
      <w:r>
        <w:t xml:space="preserve">        // </w:t>
      </w:r>
      <w:r>
        <w:t>队列不为空</w:t>
      </w:r>
    </w:p>
    <w:p w14:paraId="132628C9" w14:textId="77777777" w:rsidR="00DB7ACC" w:rsidRDefault="00C37B29">
      <w:r>
        <w:t xml:space="preserve">   </w:t>
      </w:r>
      <w:r>
        <w:t xml:space="preserve">     while (!queue.isEmpty()) {</w:t>
      </w:r>
    </w:p>
    <w:p w14:paraId="39F76775" w14:textId="77777777" w:rsidR="00DB7ACC" w:rsidRDefault="00C37B29">
      <w:r>
        <w:t xml:space="preserve">            size = queue.size();</w:t>
      </w:r>
    </w:p>
    <w:p w14:paraId="6348D56F" w14:textId="77777777" w:rsidR="00DB7ACC" w:rsidRDefault="00C37B29">
      <w:r>
        <w:t xml:space="preserve">            List&lt;Integer&gt; r = new ArrayList&lt;&gt;();</w:t>
      </w:r>
    </w:p>
    <w:p w14:paraId="7C30ECAC" w14:textId="77777777" w:rsidR="00DB7ACC" w:rsidRDefault="00C37B29">
      <w:r>
        <w:t xml:space="preserve">            for (int i = 0; i &lt; size; i++) {</w:t>
      </w:r>
    </w:p>
    <w:p w14:paraId="7BF46B28" w14:textId="77777777" w:rsidR="00DB7ACC" w:rsidRDefault="00C37B29">
      <w:r>
        <w:t xml:space="preserve">                Node temp = queue.poll();</w:t>
      </w:r>
    </w:p>
    <w:p w14:paraId="6ABFD44A" w14:textId="77777777" w:rsidR="00DB7ACC" w:rsidRDefault="00C37B29">
      <w:r>
        <w:t xml:space="preserve">                r.add(temp.val);</w:t>
      </w:r>
    </w:p>
    <w:p w14:paraId="5C401756" w14:textId="77777777" w:rsidR="00DB7ACC" w:rsidRDefault="00C37B29">
      <w:r>
        <w:t xml:space="preserve">                // </w:t>
      </w:r>
      <w:r>
        <w:t>将队列</w:t>
      </w:r>
      <w:r>
        <w:t>中当前节点的所有孩子加入到</w:t>
      </w:r>
      <w:r>
        <w:t>queu</w:t>
      </w:r>
      <w:r>
        <w:t>中</w:t>
      </w:r>
    </w:p>
    <w:p w14:paraId="21CC3322" w14:textId="77777777" w:rsidR="00DB7ACC" w:rsidRDefault="00C37B29">
      <w:r>
        <w:t xml:space="preserve">                // </w:t>
      </w:r>
      <w:r>
        <w:t>二叉树：将左右孩子中非空节点加入到</w:t>
      </w:r>
    </w:p>
    <w:p w14:paraId="31D2609E" w14:textId="77777777" w:rsidR="00DB7ACC" w:rsidRDefault="00C37B29">
      <w:r>
        <w:t xml:space="preserve">                // N</w:t>
      </w:r>
      <w:r>
        <w:t>茶树：将所有子孩子加入到队列中</w:t>
      </w:r>
    </w:p>
    <w:p w14:paraId="6ED148E4" w14:textId="77777777" w:rsidR="00DB7ACC" w:rsidRDefault="00C37B29">
      <w:r>
        <w:t xml:space="preserve">                queue.addAll(temp.children);</w:t>
      </w:r>
    </w:p>
    <w:p w14:paraId="6DE63535" w14:textId="77777777" w:rsidR="00DB7ACC" w:rsidRDefault="00C37B29">
      <w:r>
        <w:t xml:space="preserve">            }</w:t>
      </w:r>
    </w:p>
    <w:p w14:paraId="33941F20" w14:textId="77777777" w:rsidR="00DB7ACC" w:rsidRDefault="00C37B29">
      <w:r>
        <w:t xml:space="preserve">            rs.add(r);</w:t>
      </w:r>
    </w:p>
    <w:p w14:paraId="547AE59E" w14:textId="77777777" w:rsidR="00DB7ACC" w:rsidRDefault="00C37B29">
      <w:r>
        <w:t xml:space="preserve">        }</w:t>
      </w:r>
    </w:p>
    <w:p w14:paraId="09C7B3D2" w14:textId="77777777" w:rsidR="00DB7ACC" w:rsidRDefault="00C37B29">
      <w:r>
        <w:t xml:space="preserve">        return rs;</w:t>
      </w:r>
    </w:p>
    <w:p w14:paraId="4D4A3576" w14:textId="77777777" w:rsidR="00DB7ACC" w:rsidRDefault="00C37B29">
      <w:pPr>
        <w:ind w:firstLine="420"/>
      </w:pPr>
      <w:r>
        <w:t>}</w:t>
      </w:r>
    </w:p>
    <w:p w14:paraId="32F1D638" w14:textId="77777777" w:rsidR="00DB7ACC" w:rsidRDefault="00DB7ACC">
      <w:pPr>
        <w:ind w:firstLine="420"/>
      </w:pPr>
    </w:p>
    <w:p w14:paraId="02B400D5" w14:textId="77777777" w:rsidR="00DB7ACC" w:rsidRDefault="00C37B29">
      <w:pPr>
        <w:pStyle w:val="3"/>
      </w:pPr>
      <w:r>
        <w:rPr>
          <w:rFonts w:hint="eastAsia"/>
        </w:rPr>
        <w:t>N</w:t>
      </w:r>
      <w:r>
        <w:rPr>
          <w:rFonts w:hint="eastAsia"/>
        </w:rPr>
        <w:t>叉树的最大深度</w:t>
      </w:r>
    </w:p>
    <w:p w14:paraId="4E90A0BA" w14:textId="77777777" w:rsidR="00DB7ACC" w:rsidRDefault="00C37B29">
      <w:r>
        <w:rPr>
          <w:noProof/>
        </w:rPr>
        <w:drawing>
          <wp:inline distT="0" distB="0" distL="114300" distR="114300" wp14:anchorId="315D07CE" wp14:editId="590148FE">
            <wp:extent cx="5267960" cy="2195195"/>
            <wp:effectExtent l="0" t="0" r="8890" b="14605"/>
            <wp:docPr id="15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9"/>
                    <pic:cNvPicPr>
                      <a:picLocks noChangeAspect="1"/>
                    </pic:cNvPicPr>
                  </pic:nvPicPr>
                  <pic:blipFill>
                    <a:blip r:embed="rId59"/>
                    <a:stretch>
                      <a:fillRect/>
                    </a:stretch>
                  </pic:blipFill>
                  <pic:spPr>
                    <a:xfrm>
                      <a:off x="0" y="0"/>
                      <a:ext cx="5267960" cy="2195195"/>
                    </a:xfrm>
                    <a:prstGeom prst="rect">
                      <a:avLst/>
                    </a:prstGeom>
                    <a:noFill/>
                    <a:ln>
                      <a:noFill/>
                    </a:ln>
                  </pic:spPr>
                </pic:pic>
              </a:graphicData>
            </a:graphic>
          </wp:inline>
        </w:drawing>
      </w:r>
    </w:p>
    <w:p w14:paraId="1D72E601" w14:textId="77777777" w:rsidR="00DB7ACC" w:rsidRDefault="00C37B29">
      <w:pPr>
        <w:pStyle w:val="4"/>
      </w:pPr>
      <w:r>
        <w:rPr>
          <w:rFonts w:hint="eastAsia"/>
        </w:rPr>
        <w:lastRenderedPageBreak/>
        <w:t>递归版本</w:t>
      </w:r>
    </w:p>
    <w:p w14:paraId="5BEE6417" w14:textId="77777777" w:rsidR="00DB7ACC" w:rsidRDefault="00C37B29">
      <w:r>
        <w:t xml:space="preserve"> /**</w:t>
      </w:r>
    </w:p>
    <w:p w14:paraId="6382BB3E" w14:textId="77777777" w:rsidR="00DB7ACC" w:rsidRDefault="00C37B29">
      <w:r>
        <w:t xml:space="preserve">     * N</w:t>
      </w:r>
      <w:r>
        <w:t>叉树的最大深度</w:t>
      </w:r>
    </w:p>
    <w:p w14:paraId="29562127" w14:textId="77777777" w:rsidR="00DB7ACC" w:rsidRDefault="00C37B29">
      <w:r>
        <w:t xml:space="preserve">     * @param root</w:t>
      </w:r>
    </w:p>
    <w:p w14:paraId="684290A9" w14:textId="77777777" w:rsidR="00DB7ACC" w:rsidRDefault="00C37B29">
      <w:r>
        <w:t xml:space="preserve">     * @return</w:t>
      </w:r>
    </w:p>
    <w:p w14:paraId="5CB485C6" w14:textId="77777777" w:rsidR="00DB7ACC" w:rsidRDefault="00C37B29">
      <w:r>
        <w:t xml:space="preserve">     * </w:t>
      </w:r>
      <w:r>
        <w:t>递归</w:t>
      </w:r>
      <w:r>
        <w:t xml:space="preserve"> DFS</w:t>
      </w:r>
    </w:p>
    <w:p w14:paraId="147CE9BB" w14:textId="77777777" w:rsidR="00DB7ACC" w:rsidRDefault="00C37B29">
      <w:r>
        <w:t xml:space="preserve">     */</w:t>
      </w:r>
    </w:p>
    <w:p w14:paraId="171F5486" w14:textId="77777777" w:rsidR="00DB7ACC" w:rsidRDefault="00C37B29">
      <w:r>
        <w:t xml:space="preserve">    public int maxDepth(Node root) {</w:t>
      </w:r>
    </w:p>
    <w:p w14:paraId="27FA44E4" w14:textId="77777777" w:rsidR="00DB7ACC" w:rsidRDefault="00C37B29">
      <w:r>
        <w:t xml:space="preserve">        if(root==null) return 0;</w:t>
      </w:r>
    </w:p>
    <w:p w14:paraId="473198BF" w14:textId="77777777" w:rsidR="00DB7ACC" w:rsidRDefault="00C37B29">
      <w:r>
        <w:t xml:space="preserve">        int max = 0;</w:t>
      </w:r>
    </w:p>
    <w:p w14:paraId="54BDC0E3" w14:textId="77777777" w:rsidR="00DB7ACC" w:rsidRDefault="00C37B29">
      <w:r>
        <w:t xml:space="preserve">        // </w:t>
      </w:r>
      <w:r>
        <w:t>所有子孩子最大的深度</w:t>
      </w:r>
    </w:p>
    <w:p w14:paraId="0E9D94B7" w14:textId="77777777" w:rsidR="00DB7ACC" w:rsidRDefault="00C37B29">
      <w:r>
        <w:t xml:space="preserve">        for(Node cur:root.children){</w:t>
      </w:r>
    </w:p>
    <w:p w14:paraId="4E5EF890" w14:textId="77777777" w:rsidR="00DB7ACC" w:rsidRDefault="00C37B29">
      <w:r>
        <w:t xml:space="preserve">            max=Math.max(maxDepth(cur),max);</w:t>
      </w:r>
    </w:p>
    <w:p w14:paraId="2C727C1D" w14:textId="77777777" w:rsidR="00DB7ACC" w:rsidRDefault="00C37B29">
      <w:r>
        <w:t xml:space="preserve">        }</w:t>
      </w:r>
    </w:p>
    <w:p w14:paraId="3F10292B" w14:textId="77777777" w:rsidR="00DB7ACC" w:rsidRDefault="00C37B29">
      <w:r>
        <w:t xml:space="preserve">        return max+1;</w:t>
      </w:r>
    </w:p>
    <w:p w14:paraId="6A083F25" w14:textId="77777777" w:rsidR="00DB7ACC" w:rsidRDefault="00C37B29">
      <w:pPr>
        <w:ind w:firstLine="420"/>
      </w:pPr>
      <w:r>
        <w:t>}</w:t>
      </w:r>
    </w:p>
    <w:p w14:paraId="596B5731" w14:textId="77777777" w:rsidR="00DB7ACC" w:rsidRDefault="00DB7ACC">
      <w:pPr>
        <w:ind w:firstLine="420"/>
      </w:pPr>
    </w:p>
    <w:p w14:paraId="05FCCA19" w14:textId="77777777" w:rsidR="00DB7ACC" w:rsidRDefault="00C37B29">
      <w:pPr>
        <w:pStyle w:val="4"/>
      </w:pPr>
      <w:r>
        <w:rPr>
          <w:rFonts w:hint="eastAsia"/>
        </w:rPr>
        <w:t>迭代版本</w:t>
      </w:r>
    </w:p>
    <w:p w14:paraId="4DE1C5A6" w14:textId="77777777" w:rsidR="00DB7ACC" w:rsidRDefault="00C37B29">
      <w:r>
        <w:t>/**</w:t>
      </w:r>
    </w:p>
    <w:p w14:paraId="69683D5B" w14:textId="77777777" w:rsidR="00DB7ACC" w:rsidRDefault="00C37B29">
      <w:r>
        <w:t xml:space="preserve">     * BFS </w:t>
      </w:r>
      <w:r>
        <w:t>广度优先搜索</w:t>
      </w:r>
    </w:p>
    <w:p w14:paraId="5F06B3E8" w14:textId="77777777" w:rsidR="00DB7ACC" w:rsidRDefault="00C37B29">
      <w:r>
        <w:t xml:space="preserve">     * @param root</w:t>
      </w:r>
    </w:p>
    <w:p w14:paraId="1F30C20B" w14:textId="77777777" w:rsidR="00DB7ACC" w:rsidRDefault="00C37B29">
      <w:r>
        <w:t xml:space="preserve">     * @return</w:t>
      </w:r>
    </w:p>
    <w:p w14:paraId="2C90F604" w14:textId="77777777" w:rsidR="00DB7ACC" w:rsidRDefault="00C37B29">
      <w:r>
        <w:t xml:space="preserve">     */</w:t>
      </w:r>
    </w:p>
    <w:p w14:paraId="503ABF02" w14:textId="77777777" w:rsidR="00DB7ACC" w:rsidRDefault="00C37B29">
      <w:r>
        <w:t xml:space="preserve">    public int maxDepth1(Node root) {</w:t>
      </w:r>
    </w:p>
    <w:p w14:paraId="78BE9B78" w14:textId="77777777" w:rsidR="00DB7ACC" w:rsidRDefault="00C37B29">
      <w:r>
        <w:t xml:space="preserve">        if(root==null) return 0;</w:t>
      </w:r>
    </w:p>
    <w:p w14:paraId="435F5270" w14:textId="77777777" w:rsidR="00DB7ACC" w:rsidRDefault="00C37B29">
      <w:r>
        <w:t xml:space="preserve">        Queue&lt;Node&gt; queue = new ArrayDeque&lt;&gt;();</w:t>
      </w:r>
    </w:p>
    <w:p w14:paraId="3AEA78AA" w14:textId="77777777" w:rsidR="00DB7ACC" w:rsidRDefault="00C37B29">
      <w:r>
        <w:t xml:space="preserve">        queue.add(root);</w:t>
      </w:r>
    </w:p>
    <w:p w14:paraId="5023F3C3" w14:textId="77777777" w:rsidR="00DB7ACC" w:rsidRDefault="00C37B29">
      <w:r>
        <w:t xml:space="preserve">        int depth = 0;</w:t>
      </w:r>
    </w:p>
    <w:p w14:paraId="0E4B7029" w14:textId="77777777" w:rsidR="00DB7ACC" w:rsidRDefault="00DB7ACC"/>
    <w:p w14:paraId="7F1A9315" w14:textId="77777777" w:rsidR="00DB7ACC" w:rsidRDefault="00C37B29">
      <w:r>
        <w:t xml:space="preserve">        while (!queue.isEmpty()){</w:t>
      </w:r>
    </w:p>
    <w:p w14:paraId="398983B1" w14:textId="77777777" w:rsidR="00DB7ACC" w:rsidRDefault="00C37B29">
      <w:r>
        <w:t xml:space="preserve">           int size = queue.size();</w:t>
      </w:r>
    </w:p>
    <w:p w14:paraId="6B8DE8E7" w14:textId="77777777" w:rsidR="00DB7ACC" w:rsidRDefault="00C37B29">
      <w:r>
        <w:t xml:space="preserve">           for(int i=0;i&lt;size;i++){</w:t>
      </w:r>
    </w:p>
    <w:p w14:paraId="3E2CCA53" w14:textId="77777777" w:rsidR="00DB7ACC" w:rsidRDefault="00C37B29">
      <w:r>
        <w:t xml:space="preserve">               Node cur = queue.poll();</w:t>
      </w:r>
    </w:p>
    <w:p w14:paraId="575A94EA" w14:textId="77777777" w:rsidR="00DB7ACC" w:rsidRDefault="00C37B29">
      <w:r>
        <w:t xml:space="preserve">               queue.addAll(cur.children);</w:t>
      </w:r>
    </w:p>
    <w:p w14:paraId="490FA8C7" w14:textId="77777777" w:rsidR="00DB7ACC" w:rsidRDefault="00C37B29">
      <w:r>
        <w:t xml:space="preserve">           }</w:t>
      </w:r>
    </w:p>
    <w:p w14:paraId="78CAB6FA" w14:textId="77777777" w:rsidR="00DB7ACC" w:rsidRDefault="00C37B29">
      <w:r>
        <w:t xml:space="preserve">           depth++;</w:t>
      </w:r>
    </w:p>
    <w:p w14:paraId="13DA891D" w14:textId="77777777" w:rsidR="00DB7ACC" w:rsidRDefault="00C37B29">
      <w:r>
        <w:t xml:space="preserve">        }</w:t>
      </w:r>
    </w:p>
    <w:p w14:paraId="41CACD6A" w14:textId="77777777" w:rsidR="00DB7ACC" w:rsidRDefault="00C37B29">
      <w:r>
        <w:t xml:space="preserve">        return depth;</w:t>
      </w:r>
    </w:p>
    <w:p w14:paraId="1C3737F9" w14:textId="77777777" w:rsidR="00DB7ACC" w:rsidRDefault="00C37B29">
      <w:r>
        <w:t xml:space="preserve">    }</w:t>
      </w:r>
    </w:p>
    <w:p w14:paraId="0D6B047B" w14:textId="77777777" w:rsidR="00DB7ACC" w:rsidRDefault="00C37B29">
      <w:pPr>
        <w:pStyle w:val="2"/>
      </w:pPr>
      <w:r>
        <w:rPr>
          <w:rFonts w:hint="eastAsia"/>
        </w:rPr>
        <w:lastRenderedPageBreak/>
        <w:t>使用</w:t>
      </w:r>
      <w:r>
        <w:rPr>
          <w:rFonts w:hint="eastAsia"/>
        </w:rPr>
        <w:t>DFS</w:t>
      </w:r>
      <w:r>
        <w:rPr>
          <w:rFonts w:hint="eastAsia"/>
        </w:rPr>
        <w:t>以及递归对树的处理问题</w:t>
      </w:r>
    </w:p>
    <w:p w14:paraId="5D979EED" w14:textId="77777777" w:rsidR="00DB7ACC" w:rsidRDefault="00C37B29">
      <w:pPr>
        <w:rPr>
          <w:highlight w:val="green"/>
        </w:rPr>
      </w:pPr>
      <w:r>
        <w:rPr>
          <w:rFonts w:hint="eastAsia"/>
          <w:highlight w:val="green"/>
        </w:rPr>
        <w:t>这是一大类问题，本身就是对树的遍历，对树中节点的访问</w:t>
      </w:r>
    </w:p>
    <w:p w14:paraId="1CB8C570" w14:textId="77777777" w:rsidR="00DB7ACC" w:rsidRDefault="00C37B29">
      <w:pPr>
        <w:numPr>
          <w:ilvl w:val="0"/>
          <w:numId w:val="11"/>
        </w:numPr>
        <w:rPr>
          <w:highlight w:val="green"/>
        </w:rPr>
      </w:pPr>
      <w:r>
        <w:rPr>
          <w:rFonts w:hint="eastAsia"/>
          <w:highlight w:val="green"/>
        </w:rPr>
        <w:t>抓住</w:t>
      </w:r>
      <w:r>
        <w:rPr>
          <w:rFonts w:hint="eastAsia"/>
          <w:highlight w:val="green"/>
        </w:rPr>
        <w:t xml:space="preserve"> DFS</w:t>
      </w:r>
      <w:r>
        <w:rPr>
          <w:rFonts w:hint="eastAsia"/>
          <w:highlight w:val="green"/>
        </w:rPr>
        <w:t>以及前</w:t>
      </w:r>
      <w:r>
        <w:rPr>
          <w:rFonts w:hint="eastAsia"/>
          <w:highlight w:val="green"/>
        </w:rPr>
        <w:t>/</w:t>
      </w:r>
      <w:r>
        <w:rPr>
          <w:rFonts w:hint="eastAsia"/>
          <w:highlight w:val="green"/>
        </w:rPr>
        <w:t>中</w:t>
      </w:r>
      <w:r>
        <w:rPr>
          <w:rFonts w:hint="eastAsia"/>
          <w:highlight w:val="green"/>
        </w:rPr>
        <w:t>/</w:t>
      </w:r>
      <w:r>
        <w:rPr>
          <w:rFonts w:hint="eastAsia"/>
          <w:highlight w:val="green"/>
        </w:rPr>
        <w:t>后序遍历</w:t>
      </w:r>
    </w:p>
    <w:p w14:paraId="777B1D45" w14:textId="77777777" w:rsidR="00DB7ACC" w:rsidRDefault="00C37B29">
      <w:pPr>
        <w:numPr>
          <w:ilvl w:val="0"/>
          <w:numId w:val="11"/>
        </w:numPr>
        <w:rPr>
          <w:highlight w:val="green"/>
        </w:rPr>
      </w:pPr>
      <w:r>
        <w:rPr>
          <w:rFonts w:hint="eastAsia"/>
          <w:highlight w:val="green"/>
        </w:rPr>
        <w:t>某些时候使用</w:t>
      </w:r>
      <w:r>
        <w:rPr>
          <w:rFonts w:hint="eastAsia"/>
          <w:highlight w:val="green"/>
        </w:rPr>
        <w:t>BFS/</w:t>
      </w:r>
      <w:r>
        <w:rPr>
          <w:rFonts w:hint="eastAsia"/>
          <w:highlight w:val="green"/>
        </w:rPr>
        <w:t>层序遍历</w:t>
      </w:r>
    </w:p>
    <w:p w14:paraId="491EDA20" w14:textId="77777777" w:rsidR="00DB7ACC" w:rsidRDefault="00C37B29">
      <w:pPr>
        <w:numPr>
          <w:ilvl w:val="0"/>
          <w:numId w:val="11"/>
        </w:numPr>
        <w:rPr>
          <w:highlight w:val="green"/>
        </w:rPr>
      </w:pPr>
      <w:r>
        <w:rPr>
          <w:rFonts w:hint="eastAsia"/>
          <w:highlight w:val="green"/>
        </w:rPr>
        <w:t>往往采用递归的方式（除非面试的时候考察使用非递归实现）</w:t>
      </w:r>
    </w:p>
    <w:p w14:paraId="3FA2D36B" w14:textId="77777777" w:rsidR="00DB7ACC" w:rsidRDefault="00C37B29">
      <w:pPr>
        <w:pStyle w:val="3"/>
      </w:pPr>
      <w:r>
        <w:rPr>
          <w:rFonts w:hint="eastAsia"/>
        </w:rPr>
        <w:t>相同的树</w:t>
      </w:r>
    </w:p>
    <w:p w14:paraId="649588E2" w14:textId="77777777" w:rsidR="00DB7ACC" w:rsidRDefault="00C37B29">
      <w:r>
        <w:rPr>
          <w:noProof/>
        </w:rPr>
        <w:drawing>
          <wp:inline distT="0" distB="0" distL="114300" distR="114300" wp14:anchorId="215A2C57" wp14:editId="1B63C6F2">
            <wp:extent cx="4562475" cy="1400175"/>
            <wp:effectExtent l="0" t="0" r="9525" b="9525"/>
            <wp:docPr id="1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9"/>
                    <pic:cNvPicPr>
                      <a:picLocks noChangeAspect="1"/>
                    </pic:cNvPicPr>
                  </pic:nvPicPr>
                  <pic:blipFill>
                    <a:blip r:embed="rId60"/>
                    <a:stretch>
                      <a:fillRect/>
                    </a:stretch>
                  </pic:blipFill>
                  <pic:spPr>
                    <a:xfrm>
                      <a:off x="0" y="0"/>
                      <a:ext cx="4562475" cy="1400175"/>
                    </a:xfrm>
                    <a:prstGeom prst="rect">
                      <a:avLst/>
                    </a:prstGeom>
                    <a:noFill/>
                    <a:ln>
                      <a:noFill/>
                    </a:ln>
                  </pic:spPr>
                </pic:pic>
              </a:graphicData>
            </a:graphic>
          </wp:inline>
        </w:drawing>
      </w:r>
    </w:p>
    <w:p w14:paraId="57B13E36" w14:textId="77777777" w:rsidR="00DB7ACC" w:rsidRDefault="00C37B29">
      <w:r>
        <w:rPr>
          <w:rFonts w:hint="eastAsia"/>
        </w:rPr>
        <w:t xml:space="preserve">    /**</w:t>
      </w:r>
    </w:p>
    <w:p w14:paraId="45AC7DFA" w14:textId="77777777" w:rsidR="00DB7ACC" w:rsidRDefault="00C37B29">
      <w:r>
        <w:rPr>
          <w:rFonts w:hint="eastAsia"/>
        </w:rPr>
        <w:t xml:space="preserve">     * </w:t>
      </w:r>
      <w:r>
        <w:rPr>
          <w:rFonts w:hint="eastAsia"/>
        </w:rPr>
        <w:t>相同的树</w:t>
      </w:r>
    </w:p>
    <w:p w14:paraId="0569A9EE" w14:textId="77777777" w:rsidR="00DB7ACC" w:rsidRDefault="00C37B29">
      <w:r>
        <w:rPr>
          <w:rFonts w:hint="eastAsia"/>
        </w:rPr>
        <w:t xml:space="preserve">     *    </w:t>
      </w:r>
      <w:r>
        <w:rPr>
          <w:rFonts w:hint="eastAsia"/>
        </w:rPr>
        <w:t>满足：</w:t>
      </w:r>
      <w:r>
        <w:rPr>
          <w:rFonts w:hint="eastAsia"/>
        </w:rPr>
        <w:t xml:space="preserve"> </w:t>
      </w:r>
      <w:r>
        <w:rPr>
          <w:rFonts w:hint="eastAsia"/>
        </w:rPr>
        <w:t>两棵树的跟节点相等</w:t>
      </w:r>
      <w:r>
        <w:rPr>
          <w:rFonts w:hint="eastAsia"/>
        </w:rPr>
        <w:t xml:space="preserve"> </w:t>
      </w:r>
      <w:r>
        <w:rPr>
          <w:rFonts w:hint="eastAsia"/>
        </w:rPr>
        <w:t>并且左右子树相等</w:t>
      </w:r>
    </w:p>
    <w:p w14:paraId="41A8B53A" w14:textId="77777777" w:rsidR="00DB7ACC" w:rsidRDefault="00C37B29">
      <w:r>
        <w:rPr>
          <w:rFonts w:hint="eastAsia"/>
        </w:rPr>
        <w:t xml:space="preserve">     *    </w:t>
      </w:r>
      <w:r>
        <w:rPr>
          <w:rFonts w:hint="eastAsia"/>
        </w:rPr>
        <w:t>前中序相等不一定能满足</w:t>
      </w:r>
    </w:p>
    <w:p w14:paraId="003D3A88" w14:textId="77777777" w:rsidR="00DB7ACC" w:rsidRDefault="00C37B29">
      <w:r>
        <w:rPr>
          <w:rFonts w:hint="eastAsia"/>
        </w:rPr>
        <w:t xml:space="preserve">     *    </w:t>
      </w:r>
      <w:r>
        <w:rPr>
          <w:rFonts w:hint="eastAsia"/>
        </w:rPr>
        <w:t>前序遍历：</w:t>
      </w:r>
      <w:r>
        <w:rPr>
          <w:rFonts w:hint="eastAsia"/>
        </w:rPr>
        <w:t xml:space="preserve"> </w:t>
      </w:r>
      <w:r>
        <w:rPr>
          <w:rFonts w:hint="eastAsia"/>
        </w:rPr>
        <w:t>递归版本</w:t>
      </w:r>
    </w:p>
    <w:p w14:paraId="47FB1952" w14:textId="77777777" w:rsidR="00DB7ACC" w:rsidRDefault="00C37B29">
      <w:r>
        <w:rPr>
          <w:rFonts w:hint="eastAsia"/>
        </w:rPr>
        <w:t xml:space="preserve">     * @param p</w:t>
      </w:r>
    </w:p>
    <w:p w14:paraId="07073530" w14:textId="77777777" w:rsidR="00DB7ACC" w:rsidRDefault="00C37B29">
      <w:r>
        <w:rPr>
          <w:rFonts w:hint="eastAsia"/>
        </w:rPr>
        <w:t xml:space="preserve">     * @param q</w:t>
      </w:r>
    </w:p>
    <w:p w14:paraId="3A901E7F" w14:textId="77777777" w:rsidR="00DB7ACC" w:rsidRDefault="00C37B29">
      <w:r>
        <w:rPr>
          <w:rFonts w:hint="eastAsia"/>
        </w:rPr>
        <w:t xml:space="preserve">     * @return</w:t>
      </w:r>
    </w:p>
    <w:p w14:paraId="45EEC07C" w14:textId="77777777" w:rsidR="00DB7ACC" w:rsidRDefault="00C37B29">
      <w:r>
        <w:rPr>
          <w:rFonts w:hint="eastAsia"/>
        </w:rPr>
        <w:t xml:space="preserve">     */</w:t>
      </w:r>
    </w:p>
    <w:p w14:paraId="735B206C" w14:textId="77777777" w:rsidR="00DB7ACC" w:rsidRDefault="00C37B29">
      <w:r>
        <w:rPr>
          <w:rFonts w:hint="eastAsia"/>
        </w:rPr>
        <w:t xml:space="preserve">    public boolean isSameTree(TreeNode p, TreeNode q) {</w:t>
      </w:r>
    </w:p>
    <w:p w14:paraId="09F7C51A" w14:textId="77777777" w:rsidR="00DB7ACC" w:rsidRDefault="00C37B29">
      <w:r>
        <w:rPr>
          <w:rFonts w:hint="eastAsia"/>
        </w:rPr>
        <w:t xml:space="preserve">        if(p==</w:t>
      </w:r>
      <w:r>
        <w:rPr>
          <w:rFonts w:hint="eastAsia"/>
        </w:rPr>
        <w:t>null&amp;&amp;q==null) return true;</w:t>
      </w:r>
    </w:p>
    <w:p w14:paraId="01511F49" w14:textId="77777777" w:rsidR="00DB7ACC" w:rsidRDefault="00C37B29">
      <w:r>
        <w:rPr>
          <w:rFonts w:hint="eastAsia"/>
        </w:rPr>
        <w:t xml:space="preserve">        if(p==null||q==null) return false;</w:t>
      </w:r>
    </w:p>
    <w:p w14:paraId="2029E6C6" w14:textId="77777777" w:rsidR="00DB7ACC" w:rsidRDefault="00C37B29">
      <w:r>
        <w:rPr>
          <w:rFonts w:hint="eastAsia"/>
        </w:rPr>
        <w:t xml:space="preserve">        return (p.val==q.val)</w:t>
      </w:r>
    </w:p>
    <w:p w14:paraId="0286F6B4" w14:textId="77777777" w:rsidR="00DB7ACC" w:rsidRDefault="00C37B29">
      <w:r>
        <w:rPr>
          <w:rFonts w:hint="eastAsia"/>
        </w:rPr>
        <w:t xml:space="preserve">                &amp;&amp;(isSameTree(p.left,q.left))</w:t>
      </w:r>
    </w:p>
    <w:p w14:paraId="0EB2FBEC" w14:textId="77777777" w:rsidR="00DB7ACC" w:rsidRDefault="00C37B29">
      <w:r>
        <w:rPr>
          <w:rFonts w:hint="eastAsia"/>
        </w:rPr>
        <w:t xml:space="preserve">                &amp;&amp;(isSameTree(p.right,q.right));</w:t>
      </w:r>
    </w:p>
    <w:p w14:paraId="03774221" w14:textId="77777777" w:rsidR="00DB7ACC" w:rsidRDefault="00C37B29">
      <w:pPr>
        <w:ind w:firstLine="420"/>
      </w:pPr>
      <w:r>
        <w:rPr>
          <w:rFonts w:hint="eastAsia"/>
        </w:rPr>
        <w:t>}</w:t>
      </w:r>
    </w:p>
    <w:p w14:paraId="11308CFF" w14:textId="77777777" w:rsidR="00DB7ACC" w:rsidRDefault="00DB7ACC">
      <w:pPr>
        <w:ind w:firstLine="420"/>
      </w:pPr>
    </w:p>
    <w:p w14:paraId="0E9DD9C9" w14:textId="77777777" w:rsidR="00DB7ACC" w:rsidRDefault="00C37B29">
      <w:pPr>
        <w:pStyle w:val="3"/>
      </w:pPr>
      <w:r>
        <w:rPr>
          <w:rFonts w:hint="eastAsia"/>
        </w:rPr>
        <w:lastRenderedPageBreak/>
        <w:t>另一个树的子树</w:t>
      </w:r>
    </w:p>
    <w:p w14:paraId="58B8A642" w14:textId="77777777" w:rsidR="00DB7ACC" w:rsidRDefault="00C37B29">
      <w:pPr>
        <w:ind w:firstLine="420"/>
      </w:pPr>
      <w:r>
        <w:rPr>
          <w:noProof/>
        </w:rPr>
        <w:drawing>
          <wp:inline distT="0" distB="0" distL="114300" distR="114300" wp14:anchorId="5DD3F460" wp14:editId="2752E523">
            <wp:extent cx="4464685" cy="3456305"/>
            <wp:effectExtent l="0" t="0" r="12065" b="10795"/>
            <wp:docPr id="17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6"/>
                    <pic:cNvPicPr>
                      <a:picLocks noChangeAspect="1"/>
                    </pic:cNvPicPr>
                  </pic:nvPicPr>
                  <pic:blipFill>
                    <a:blip r:embed="rId61"/>
                    <a:stretch>
                      <a:fillRect/>
                    </a:stretch>
                  </pic:blipFill>
                  <pic:spPr>
                    <a:xfrm>
                      <a:off x="0" y="0"/>
                      <a:ext cx="4464685" cy="3456305"/>
                    </a:xfrm>
                    <a:prstGeom prst="rect">
                      <a:avLst/>
                    </a:prstGeom>
                    <a:noFill/>
                    <a:ln>
                      <a:noFill/>
                    </a:ln>
                  </pic:spPr>
                </pic:pic>
              </a:graphicData>
            </a:graphic>
          </wp:inline>
        </w:drawing>
      </w:r>
    </w:p>
    <w:p w14:paraId="3ECF16F1" w14:textId="77777777" w:rsidR="00DB7ACC" w:rsidRDefault="00C37B29">
      <w:pPr>
        <w:ind w:firstLine="420"/>
      </w:pPr>
      <w:r>
        <w:rPr>
          <w:rFonts w:hint="eastAsia"/>
        </w:rPr>
        <w:t>/**</w:t>
      </w:r>
    </w:p>
    <w:p w14:paraId="29AFFF5B" w14:textId="77777777" w:rsidR="00DB7ACC" w:rsidRDefault="00C37B29">
      <w:pPr>
        <w:ind w:firstLine="420"/>
      </w:pPr>
      <w:r>
        <w:rPr>
          <w:rFonts w:hint="eastAsia"/>
        </w:rPr>
        <w:t xml:space="preserve">     * </w:t>
      </w:r>
      <w:r>
        <w:rPr>
          <w:rFonts w:hint="eastAsia"/>
        </w:rPr>
        <w:t>检查</w:t>
      </w:r>
      <w:r>
        <w:rPr>
          <w:rFonts w:hint="eastAsia"/>
        </w:rPr>
        <w:t>t</w:t>
      </w:r>
      <w:r>
        <w:rPr>
          <w:rFonts w:hint="eastAsia"/>
        </w:rPr>
        <w:t>是否为</w:t>
      </w:r>
      <w:r>
        <w:rPr>
          <w:rFonts w:hint="eastAsia"/>
        </w:rPr>
        <w:t>s</w:t>
      </w:r>
      <w:r>
        <w:rPr>
          <w:rFonts w:hint="eastAsia"/>
        </w:rPr>
        <w:t>的子树</w:t>
      </w:r>
    </w:p>
    <w:p w14:paraId="5FE41DCC" w14:textId="77777777" w:rsidR="00DB7ACC" w:rsidRDefault="00C37B29">
      <w:pPr>
        <w:ind w:firstLine="420"/>
      </w:pPr>
      <w:r>
        <w:rPr>
          <w:rFonts w:hint="eastAsia"/>
        </w:rPr>
        <w:t xml:space="preserve">     * @param s</w:t>
      </w:r>
    </w:p>
    <w:p w14:paraId="4D580FD9" w14:textId="77777777" w:rsidR="00DB7ACC" w:rsidRDefault="00C37B29">
      <w:pPr>
        <w:ind w:firstLine="420"/>
      </w:pPr>
      <w:r>
        <w:rPr>
          <w:rFonts w:hint="eastAsia"/>
        </w:rPr>
        <w:t xml:space="preserve">     * @param t</w:t>
      </w:r>
    </w:p>
    <w:p w14:paraId="4664D185" w14:textId="77777777" w:rsidR="00DB7ACC" w:rsidRDefault="00C37B29">
      <w:pPr>
        <w:ind w:firstLine="420"/>
      </w:pPr>
      <w:r>
        <w:rPr>
          <w:rFonts w:hint="eastAsia"/>
        </w:rPr>
        <w:t xml:space="preserve">     * @return</w:t>
      </w:r>
    </w:p>
    <w:p w14:paraId="24C6C56B" w14:textId="77777777" w:rsidR="00DB7ACC" w:rsidRDefault="00C37B29">
      <w:pPr>
        <w:ind w:firstLine="420"/>
      </w:pPr>
      <w:r>
        <w:rPr>
          <w:rFonts w:hint="eastAsia"/>
        </w:rPr>
        <w:t xml:space="preserve">     * </w:t>
      </w:r>
      <w:r>
        <w:rPr>
          <w:rFonts w:hint="eastAsia"/>
        </w:rPr>
        <w:t>一个树是另一个树的子树则</w:t>
      </w:r>
    </w:p>
    <w:p w14:paraId="78905523" w14:textId="77777777" w:rsidR="00DB7ACC" w:rsidRDefault="00C37B29">
      <w:pPr>
        <w:ind w:firstLine="420"/>
      </w:pPr>
      <w:r>
        <w:rPr>
          <w:rFonts w:hint="eastAsia"/>
        </w:rPr>
        <w:t xml:space="preserve">     * 1</w:t>
      </w:r>
      <w:r>
        <w:rPr>
          <w:rFonts w:hint="eastAsia"/>
        </w:rPr>
        <w:t>、要么这两个树相等</w:t>
      </w:r>
    </w:p>
    <w:p w14:paraId="541F138E" w14:textId="77777777" w:rsidR="00DB7ACC" w:rsidRDefault="00C37B29">
      <w:pPr>
        <w:ind w:firstLine="420"/>
      </w:pPr>
      <w:r>
        <w:rPr>
          <w:rFonts w:hint="eastAsia"/>
        </w:rPr>
        <w:t xml:space="preserve">     * 2</w:t>
      </w:r>
      <w:r>
        <w:rPr>
          <w:rFonts w:hint="eastAsia"/>
        </w:rPr>
        <w:t>、要么这个树是左数的子树</w:t>
      </w:r>
    </w:p>
    <w:p w14:paraId="473E0188" w14:textId="77777777" w:rsidR="00DB7ACC" w:rsidRDefault="00C37B29">
      <w:pPr>
        <w:ind w:firstLine="420"/>
      </w:pPr>
      <w:r>
        <w:rPr>
          <w:rFonts w:hint="eastAsia"/>
        </w:rPr>
        <w:t xml:space="preserve">     * 3</w:t>
      </w:r>
      <w:r>
        <w:rPr>
          <w:rFonts w:hint="eastAsia"/>
        </w:rPr>
        <w:t>、要么这个树是右树的子树</w:t>
      </w:r>
    </w:p>
    <w:p w14:paraId="30CD9B2B" w14:textId="77777777" w:rsidR="00DB7ACC" w:rsidRDefault="00C37B29">
      <w:pPr>
        <w:ind w:firstLine="420"/>
      </w:pPr>
      <w:r>
        <w:rPr>
          <w:rFonts w:hint="eastAsia"/>
        </w:rPr>
        <w:t xml:space="preserve">     */</w:t>
      </w:r>
    </w:p>
    <w:p w14:paraId="5AC69583" w14:textId="77777777" w:rsidR="00DB7ACC" w:rsidRDefault="00C37B29">
      <w:pPr>
        <w:ind w:firstLine="420"/>
      </w:pPr>
      <w:r>
        <w:rPr>
          <w:rFonts w:hint="eastAsia"/>
        </w:rPr>
        <w:t xml:space="preserve">    public boolean isSubtree(TreeNode s, TreeNode t) {</w:t>
      </w:r>
    </w:p>
    <w:p w14:paraId="0F62BB14" w14:textId="77777777" w:rsidR="00DB7ACC" w:rsidRDefault="00C37B29">
      <w:pPr>
        <w:ind w:firstLine="420"/>
      </w:pPr>
      <w:r>
        <w:rPr>
          <w:rFonts w:hint="eastAsia"/>
        </w:rPr>
        <w:t xml:space="preserve">        if(s==null&amp;&amp;t==null) return true;</w:t>
      </w:r>
    </w:p>
    <w:p w14:paraId="59AFA4BD" w14:textId="77777777" w:rsidR="00DB7ACC" w:rsidRDefault="00C37B29">
      <w:pPr>
        <w:ind w:firstLine="420"/>
      </w:pPr>
      <w:r>
        <w:rPr>
          <w:rFonts w:hint="eastAsia"/>
        </w:rPr>
        <w:t xml:space="preserve">        if(t==null) retu</w:t>
      </w:r>
      <w:r>
        <w:rPr>
          <w:rFonts w:hint="eastAsia"/>
        </w:rPr>
        <w:t>rn true;</w:t>
      </w:r>
    </w:p>
    <w:p w14:paraId="424FC286" w14:textId="77777777" w:rsidR="00DB7ACC" w:rsidRDefault="00C37B29">
      <w:pPr>
        <w:ind w:firstLine="420"/>
      </w:pPr>
      <w:r>
        <w:rPr>
          <w:rFonts w:hint="eastAsia"/>
        </w:rPr>
        <w:t xml:space="preserve">        if(s==null) return false;</w:t>
      </w:r>
    </w:p>
    <w:p w14:paraId="08E65CAF" w14:textId="77777777" w:rsidR="00DB7ACC" w:rsidRDefault="00C37B29">
      <w:pPr>
        <w:ind w:firstLine="420"/>
      </w:pPr>
      <w:r>
        <w:rPr>
          <w:rFonts w:hint="eastAsia"/>
        </w:rPr>
        <w:t xml:space="preserve">        return isSameTree(s,t)</w:t>
      </w:r>
    </w:p>
    <w:p w14:paraId="087E5C6D" w14:textId="77777777" w:rsidR="00DB7ACC" w:rsidRDefault="00C37B29">
      <w:pPr>
        <w:ind w:firstLine="420"/>
      </w:pPr>
      <w:r>
        <w:rPr>
          <w:rFonts w:hint="eastAsia"/>
        </w:rPr>
        <w:t xml:space="preserve">                ||isSubtree(s.left,t)</w:t>
      </w:r>
    </w:p>
    <w:p w14:paraId="72AC7392" w14:textId="77777777" w:rsidR="00DB7ACC" w:rsidRDefault="00C37B29">
      <w:pPr>
        <w:ind w:firstLine="420"/>
      </w:pPr>
      <w:r>
        <w:rPr>
          <w:rFonts w:hint="eastAsia"/>
        </w:rPr>
        <w:t xml:space="preserve">                || isSubtree(s.right,t);</w:t>
      </w:r>
    </w:p>
    <w:p w14:paraId="5CDAAE29" w14:textId="77777777" w:rsidR="00DB7ACC" w:rsidRDefault="00C37B29">
      <w:pPr>
        <w:ind w:firstLine="420"/>
      </w:pPr>
      <w:r>
        <w:rPr>
          <w:rFonts w:hint="eastAsia"/>
        </w:rPr>
        <w:t xml:space="preserve">    }</w:t>
      </w:r>
    </w:p>
    <w:p w14:paraId="4C583A21" w14:textId="77777777" w:rsidR="00DB7ACC" w:rsidRDefault="00DB7ACC">
      <w:pPr>
        <w:ind w:firstLine="420"/>
      </w:pPr>
    </w:p>
    <w:p w14:paraId="6FBAD8A8" w14:textId="77777777" w:rsidR="00DB7ACC" w:rsidRDefault="00C37B29">
      <w:pPr>
        <w:ind w:firstLine="420"/>
      </w:pPr>
      <w:r>
        <w:rPr>
          <w:rFonts w:hint="eastAsia"/>
        </w:rPr>
        <w:t xml:space="preserve">    /**</w:t>
      </w:r>
    </w:p>
    <w:p w14:paraId="6E16889C" w14:textId="77777777" w:rsidR="00DB7ACC" w:rsidRDefault="00C37B29">
      <w:pPr>
        <w:ind w:firstLine="420"/>
        <w:rPr>
          <w:highlight w:val="yellow"/>
        </w:rPr>
      </w:pPr>
      <w:r>
        <w:rPr>
          <w:rFonts w:hint="eastAsia"/>
        </w:rPr>
        <w:t xml:space="preserve">     * </w:t>
      </w:r>
      <w:r>
        <w:rPr>
          <w:rFonts w:hint="eastAsia"/>
          <w:highlight w:val="yellow"/>
        </w:rPr>
        <w:t>两颗树是否相同</w:t>
      </w:r>
    </w:p>
    <w:p w14:paraId="7183B1F2" w14:textId="77777777" w:rsidR="00DB7ACC" w:rsidRDefault="00C37B29">
      <w:pPr>
        <w:ind w:firstLine="420"/>
      </w:pPr>
      <w:r>
        <w:rPr>
          <w:rFonts w:hint="eastAsia"/>
        </w:rPr>
        <w:t xml:space="preserve">     * @param A</w:t>
      </w:r>
    </w:p>
    <w:p w14:paraId="644E72B2" w14:textId="77777777" w:rsidR="00DB7ACC" w:rsidRDefault="00C37B29">
      <w:pPr>
        <w:ind w:firstLine="420"/>
      </w:pPr>
      <w:r>
        <w:rPr>
          <w:rFonts w:hint="eastAsia"/>
        </w:rPr>
        <w:t xml:space="preserve">     * @param B</w:t>
      </w:r>
    </w:p>
    <w:p w14:paraId="3092F227" w14:textId="77777777" w:rsidR="00DB7ACC" w:rsidRDefault="00C37B29">
      <w:pPr>
        <w:ind w:firstLine="420"/>
      </w:pPr>
      <w:r>
        <w:rPr>
          <w:rFonts w:hint="eastAsia"/>
        </w:rPr>
        <w:lastRenderedPageBreak/>
        <w:t xml:space="preserve">     * @return</w:t>
      </w:r>
    </w:p>
    <w:p w14:paraId="106093B1" w14:textId="77777777" w:rsidR="00DB7ACC" w:rsidRDefault="00C37B29">
      <w:pPr>
        <w:ind w:firstLine="420"/>
      </w:pPr>
      <w:r>
        <w:rPr>
          <w:rFonts w:hint="eastAsia"/>
        </w:rPr>
        <w:t xml:space="preserve">     * </w:t>
      </w:r>
      <w:r>
        <w:rPr>
          <w:rFonts w:hint="eastAsia"/>
        </w:rPr>
        <w:t>两棵树相同：</w:t>
      </w:r>
    </w:p>
    <w:p w14:paraId="640EB8C0" w14:textId="77777777" w:rsidR="00DB7ACC" w:rsidRDefault="00C37B29">
      <w:pPr>
        <w:ind w:firstLine="420"/>
      </w:pPr>
      <w:r>
        <w:rPr>
          <w:rFonts w:hint="eastAsia"/>
        </w:rPr>
        <w:t xml:space="preserve">     * 1</w:t>
      </w:r>
      <w:r>
        <w:rPr>
          <w:rFonts w:hint="eastAsia"/>
        </w:rPr>
        <w:t>、根节点相同</w:t>
      </w:r>
    </w:p>
    <w:p w14:paraId="23D29A95" w14:textId="77777777" w:rsidR="00DB7ACC" w:rsidRDefault="00C37B29">
      <w:pPr>
        <w:ind w:firstLine="420"/>
      </w:pPr>
      <w:r>
        <w:rPr>
          <w:rFonts w:hint="eastAsia"/>
        </w:rPr>
        <w:t xml:space="preserve">     * 2</w:t>
      </w:r>
      <w:r>
        <w:rPr>
          <w:rFonts w:hint="eastAsia"/>
        </w:rPr>
        <w:t>、左子树相同</w:t>
      </w:r>
    </w:p>
    <w:p w14:paraId="61811121" w14:textId="77777777" w:rsidR="00DB7ACC" w:rsidRDefault="00C37B29">
      <w:pPr>
        <w:ind w:firstLine="420"/>
      </w:pPr>
      <w:r>
        <w:rPr>
          <w:rFonts w:hint="eastAsia"/>
        </w:rPr>
        <w:t xml:space="preserve">     * 3</w:t>
      </w:r>
      <w:r>
        <w:rPr>
          <w:rFonts w:hint="eastAsia"/>
        </w:rPr>
        <w:t>、右子树相同</w:t>
      </w:r>
    </w:p>
    <w:p w14:paraId="2F7B1860" w14:textId="77777777" w:rsidR="00DB7ACC" w:rsidRDefault="00C37B29">
      <w:pPr>
        <w:ind w:firstLine="420"/>
      </w:pPr>
      <w:r>
        <w:rPr>
          <w:rFonts w:hint="eastAsia"/>
        </w:rPr>
        <w:t xml:space="preserve">     */</w:t>
      </w:r>
    </w:p>
    <w:p w14:paraId="2062D83E" w14:textId="77777777" w:rsidR="00DB7ACC" w:rsidRDefault="00C37B29">
      <w:pPr>
        <w:ind w:firstLine="420"/>
      </w:pPr>
      <w:r>
        <w:rPr>
          <w:rFonts w:hint="eastAsia"/>
        </w:rPr>
        <w:t xml:space="preserve">    public boolean isSameTree(TreeNode A,TreeNode B){</w:t>
      </w:r>
    </w:p>
    <w:p w14:paraId="0B0E934D" w14:textId="77777777" w:rsidR="00DB7ACC" w:rsidRDefault="00C37B29">
      <w:pPr>
        <w:ind w:firstLine="420"/>
      </w:pPr>
      <w:r>
        <w:rPr>
          <w:rFonts w:hint="eastAsia"/>
        </w:rPr>
        <w:t xml:space="preserve">        if(A==null&amp;&amp;B==null) return true;</w:t>
      </w:r>
    </w:p>
    <w:p w14:paraId="49359D1B" w14:textId="77777777" w:rsidR="00DB7ACC" w:rsidRDefault="00C37B29">
      <w:pPr>
        <w:ind w:firstLine="420"/>
      </w:pPr>
      <w:r>
        <w:rPr>
          <w:rFonts w:hint="eastAsia"/>
        </w:rPr>
        <w:t xml:space="preserve">        if(A==null||B==null) return false;</w:t>
      </w:r>
    </w:p>
    <w:p w14:paraId="28D8EE20" w14:textId="77777777" w:rsidR="00DB7ACC" w:rsidRDefault="00C37B29">
      <w:pPr>
        <w:ind w:firstLine="420"/>
      </w:pPr>
      <w:r>
        <w:rPr>
          <w:rFonts w:hint="eastAsia"/>
        </w:rPr>
        <w:t xml:space="preserve">        return (A.val==B.val)</w:t>
      </w:r>
    </w:p>
    <w:p w14:paraId="253408E2" w14:textId="77777777" w:rsidR="00DB7ACC" w:rsidRDefault="00C37B29">
      <w:pPr>
        <w:ind w:firstLine="420"/>
      </w:pPr>
      <w:r>
        <w:rPr>
          <w:rFonts w:hint="eastAsia"/>
        </w:rPr>
        <w:t xml:space="preserve">                &amp;&amp;isSameTree(A.lef</w:t>
      </w:r>
      <w:r>
        <w:rPr>
          <w:rFonts w:hint="eastAsia"/>
        </w:rPr>
        <w:t>t,B.left)</w:t>
      </w:r>
    </w:p>
    <w:p w14:paraId="584595F9" w14:textId="77777777" w:rsidR="00DB7ACC" w:rsidRDefault="00C37B29">
      <w:pPr>
        <w:ind w:firstLine="420"/>
      </w:pPr>
      <w:r>
        <w:rPr>
          <w:rFonts w:hint="eastAsia"/>
        </w:rPr>
        <w:t xml:space="preserve">                &amp;&amp;isSameTree(A.right,B.right);</w:t>
      </w:r>
    </w:p>
    <w:p w14:paraId="0097636D" w14:textId="77777777" w:rsidR="00DB7ACC" w:rsidRDefault="00C37B29">
      <w:pPr>
        <w:ind w:firstLine="420"/>
      </w:pPr>
      <w:r>
        <w:rPr>
          <w:rFonts w:hint="eastAsia"/>
        </w:rPr>
        <w:t xml:space="preserve">    }</w:t>
      </w:r>
    </w:p>
    <w:p w14:paraId="4ACE0AA3" w14:textId="77777777" w:rsidR="00DB7ACC" w:rsidRDefault="00DB7ACC">
      <w:pPr>
        <w:ind w:firstLine="420"/>
      </w:pPr>
    </w:p>
    <w:p w14:paraId="5D7AF857" w14:textId="77777777" w:rsidR="00DB7ACC" w:rsidRDefault="00C37B29">
      <w:pPr>
        <w:pStyle w:val="3"/>
      </w:pPr>
      <w:r>
        <w:rPr>
          <w:rFonts w:hint="eastAsia"/>
        </w:rPr>
        <w:t>合并二叉树</w:t>
      </w:r>
    </w:p>
    <w:p w14:paraId="519600D7" w14:textId="77777777" w:rsidR="00DB7ACC" w:rsidRDefault="00C37B29">
      <w:r>
        <w:rPr>
          <w:noProof/>
        </w:rPr>
        <w:drawing>
          <wp:inline distT="0" distB="0" distL="114300" distR="114300" wp14:anchorId="322D3686" wp14:editId="0B917F1C">
            <wp:extent cx="5271770" cy="2225040"/>
            <wp:effectExtent l="0" t="0" r="5080" b="3810"/>
            <wp:docPr id="1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7"/>
                    <pic:cNvPicPr>
                      <a:picLocks noChangeAspect="1"/>
                    </pic:cNvPicPr>
                  </pic:nvPicPr>
                  <pic:blipFill>
                    <a:blip r:embed="rId62"/>
                    <a:stretch>
                      <a:fillRect/>
                    </a:stretch>
                  </pic:blipFill>
                  <pic:spPr>
                    <a:xfrm>
                      <a:off x="0" y="0"/>
                      <a:ext cx="5271770" cy="2225040"/>
                    </a:xfrm>
                    <a:prstGeom prst="rect">
                      <a:avLst/>
                    </a:prstGeom>
                    <a:noFill/>
                    <a:ln>
                      <a:noFill/>
                    </a:ln>
                  </pic:spPr>
                </pic:pic>
              </a:graphicData>
            </a:graphic>
          </wp:inline>
        </w:drawing>
      </w:r>
    </w:p>
    <w:p w14:paraId="02AB0CC7" w14:textId="77777777" w:rsidR="00DB7ACC" w:rsidRDefault="00C37B29">
      <w:r>
        <w:t xml:space="preserve">    /**</w:t>
      </w:r>
    </w:p>
    <w:p w14:paraId="7715EB82" w14:textId="77777777" w:rsidR="00DB7ACC" w:rsidRDefault="00C37B29">
      <w:r>
        <w:t xml:space="preserve">     * </w:t>
      </w:r>
      <w:r>
        <w:t>合并二叉树</w:t>
      </w:r>
    </w:p>
    <w:p w14:paraId="1EF8C36E" w14:textId="77777777" w:rsidR="00DB7ACC" w:rsidRDefault="00C37B29">
      <w:r>
        <w:t xml:space="preserve">     * @param t1</w:t>
      </w:r>
    </w:p>
    <w:p w14:paraId="486E1E6A" w14:textId="77777777" w:rsidR="00DB7ACC" w:rsidRDefault="00C37B29">
      <w:r>
        <w:t xml:space="preserve">     * @param t2</w:t>
      </w:r>
    </w:p>
    <w:p w14:paraId="43919EFA" w14:textId="77777777" w:rsidR="00DB7ACC" w:rsidRDefault="00C37B29">
      <w:r>
        <w:t xml:space="preserve">     * @return</w:t>
      </w:r>
    </w:p>
    <w:p w14:paraId="448CA7D3" w14:textId="77777777" w:rsidR="00DB7ACC" w:rsidRDefault="00C37B29">
      <w:r>
        <w:t xml:space="preserve">     */</w:t>
      </w:r>
    </w:p>
    <w:p w14:paraId="630F1CAC" w14:textId="77777777" w:rsidR="00DB7ACC" w:rsidRDefault="00C37B29">
      <w:r>
        <w:t xml:space="preserve">    public TreeNode mergeTrees(TreeNode t1, TreeNode t2) {</w:t>
      </w:r>
    </w:p>
    <w:p w14:paraId="55CBD637" w14:textId="77777777" w:rsidR="00DB7ACC" w:rsidRDefault="00C37B29">
      <w:r>
        <w:t xml:space="preserve">        if(t1==null&amp;&amp;t2==null) return null;</w:t>
      </w:r>
    </w:p>
    <w:p w14:paraId="07E5CCC2" w14:textId="77777777" w:rsidR="00DB7ACC" w:rsidRDefault="00C37B29">
      <w:r>
        <w:t xml:space="preserve">   </w:t>
      </w:r>
      <w:r>
        <w:t xml:space="preserve">     int sum = 0;</w:t>
      </w:r>
    </w:p>
    <w:p w14:paraId="15ECDA9D" w14:textId="77777777" w:rsidR="00DB7ACC" w:rsidRDefault="00C37B29">
      <w:r>
        <w:t xml:space="preserve">        sum = ((t1==null)?0:t1.val)+((t2==null)?0:t2.val);</w:t>
      </w:r>
    </w:p>
    <w:p w14:paraId="3A8B6BFD" w14:textId="77777777" w:rsidR="00DB7ACC" w:rsidRDefault="00C37B29">
      <w:r>
        <w:t xml:space="preserve">        TreeNode root = new TreeNode(sum);</w:t>
      </w:r>
    </w:p>
    <w:p w14:paraId="11BA902C" w14:textId="77777777" w:rsidR="00DB7ACC" w:rsidRDefault="00DB7ACC"/>
    <w:p w14:paraId="3D39917F" w14:textId="77777777" w:rsidR="00DB7ACC" w:rsidRDefault="00C37B29">
      <w:r>
        <w:t xml:space="preserve">        root.left = mergeTrees((t1==null)?null:t1.left,(t2==null)?null:t2.left);</w:t>
      </w:r>
    </w:p>
    <w:p w14:paraId="648F80BD" w14:textId="77777777" w:rsidR="00DB7ACC" w:rsidRDefault="00C37B29">
      <w:r>
        <w:t xml:space="preserve">        root.right = mergeTrees((t1==null)?null:t1.right,(t2==null)?null:t2.right);</w:t>
      </w:r>
    </w:p>
    <w:p w14:paraId="704AB710" w14:textId="77777777" w:rsidR="00DB7ACC" w:rsidRDefault="00C37B29">
      <w:r>
        <w:t xml:space="preserve">        return root;</w:t>
      </w:r>
    </w:p>
    <w:p w14:paraId="7D5DC9EF" w14:textId="77777777" w:rsidR="00DB7ACC" w:rsidRDefault="00C37B29">
      <w:pPr>
        <w:ind w:firstLine="420"/>
      </w:pPr>
      <w:r>
        <w:lastRenderedPageBreak/>
        <w:t>}</w:t>
      </w:r>
    </w:p>
    <w:p w14:paraId="1218D009" w14:textId="77777777" w:rsidR="00DB7ACC" w:rsidRDefault="00DB7ACC">
      <w:pPr>
        <w:ind w:firstLine="420"/>
      </w:pPr>
    </w:p>
    <w:p w14:paraId="5CF1A6A2" w14:textId="77777777" w:rsidR="00DB7ACC" w:rsidRDefault="00C37B29">
      <w:pPr>
        <w:pStyle w:val="3"/>
      </w:pPr>
      <w:r>
        <w:rPr>
          <w:rFonts w:hint="eastAsia"/>
        </w:rPr>
        <w:t>叶子相似的树</w:t>
      </w:r>
    </w:p>
    <w:p w14:paraId="3D928BFD" w14:textId="77777777" w:rsidR="00DB7ACC" w:rsidRDefault="00C37B29">
      <w:r>
        <w:rPr>
          <w:noProof/>
        </w:rPr>
        <w:drawing>
          <wp:inline distT="0" distB="0" distL="114300" distR="114300" wp14:anchorId="67C61323" wp14:editId="34D907DF">
            <wp:extent cx="5273675" cy="4608830"/>
            <wp:effectExtent l="0" t="0" r="3175" b="1270"/>
            <wp:docPr id="1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8"/>
                    <pic:cNvPicPr>
                      <a:picLocks noChangeAspect="1"/>
                    </pic:cNvPicPr>
                  </pic:nvPicPr>
                  <pic:blipFill>
                    <a:blip r:embed="rId63"/>
                    <a:stretch>
                      <a:fillRect/>
                    </a:stretch>
                  </pic:blipFill>
                  <pic:spPr>
                    <a:xfrm>
                      <a:off x="0" y="0"/>
                      <a:ext cx="5273675" cy="4608830"/>
                    </a:xfrm>
                    <a:prstGeom prst="rect">
                      <a:avLst/>
                    </a:prstGeom>
                    <a:noFill/>
                    <a:ln>
                      <a:noFill/>
                    </a:ln>
                  </pic:spPr>
                </pic:pic>
              </a:graphicData>
            </a:graphic>
          </wp:inline>
        </w:drawing>
      </w:r>
    </w:p>
    <w:p w14:paraId="3A113B68" w14:textId="77777777" w:rsidR="00DB7ACC" w:rsidRDefault="00C37B29">
      <w:r>
        <w:t xml:space="preserve"> /**</w:t>
      </w:r>
    </w:p>
    <w:p w14:paraId="4220DE19" w14:textId="77777777" w:rsidR="00DB7ACC" w:rsidRDefault="00C37B29">
      <w:r>
        <w:t xml:space="preserve">     *</w:t>
      </w:r>
    </w:p>
    <w:p w14:paraId="01F52C58" w14:textId="77777777" w:rsidR="00DB7ACC" w:rsidRDefault="00C37B29">
      <w:r>
        <w:t xml:space="preserve">     * @param root1</w:t>
      </w:r>
    </w:p>
    <w:p w14:paraId="35B2D57B" w14:textId="77777777" w:rsidR="00DB7ACC" w:rsidRDefault="00C37B29">
      <w:r>
        <w:t xml:space="preserve">     * @param root2</w:t>
      </w:r>
    </w:p>
    <w:p w14:paraId="28B49B4A" w14:textId="77777777" w:rsidR="00DB7ACC" w:rsidRDefault="00C37B29">
      <w:r>
        <w:t xml:space="preserve">     *</w:t>
      </w:r>
      <w:r>
        <w:t xml:space="preserve"> @return</w:t>
      </w:r>
    </w:p>
    <w:p w14:paraId="33B63AED" w14:textId="77777777" w:rsidR="00DB7ACC" w:rsidRDefault="00C37B29">
      <w:r>
        <w:t xml:space="preserve">     */</w:t>
      </w:r>
    </w:p>
    <w:p w14:paraId="70FF7627" w14:textId="77777777" w:rsidR="00DB7ACC" w:rsidRDefault="00C37B29">
      <w:r>
        <w:t xml:space="preserve">    public boolean leafSimilar(TreeNode root1, TreeNode root2) {</w:t>
      </w:r>
    </w:p>
    <w:p w14:paraId="1364B121" w14:textId="77777777" w:rsidR="00DB7ACC" w:rsidRDefault="00C37B29">
      <w:r>
        <w:t xml:space="preserve">        if(root1==null&amp;&amp;root2==null) return true;</w:t>
      </w:r>
    </w:p>
    <w:p w14:paraId="18EBF550" w14:textId="77777777" w:rsidR="00DB7ACC" w:rsidRDefault="00C37B29">
      <w:r>
        <w:t xml:space="preserve">        List&lt;Integer&gt; list1 = new ArrayList&lt;&gt;();</w:t>
      </w:r>
    </w:p>
    <w:p w14:paraId="2F2ECBFD" w14:textId="77777777" w:rsidR="00DB7ACC" w:rsidRDefault="00C37B29">
      <w:r>
        <w:t xml:space="preserve">        List&lt;Integer&gt; list2 = new ArrayList&lt;&gt;();</w:t>
      </w:r>
    </w:p>
    <w:p w14:paraId="31547F27" w14:textId="77777777" w:rsidR="00DB7ACC" w:rsidRDefault="00DB7ACC"/>
    <w:p w14:paraId="119ED7A2" w14:textId="77777777" w:rsidR="00DB7ACC" w:rsidRDefault="00C37B29">
      <w:r>
        <w:t xml:space="preserve">        dfs(root1,list1);</w:t>
      </w:r>
    </w:p>
    <w:p w14:paraId="15C31AE0" w14:textId="77777777" w:rsidR="00DB7ACC" w:rsidRDefault="00C37B29">
      <w:r>
        <w:t xml:space="preserve">        dfs(root2,list2);</w:t>
      </w:r>
    </w:p>
    <w:p w14:paraId="78EABF9D" w14:textId="77777777" w:rsidR="00DB7ACC" w:rsidRDefault="00C37B29">
      <w:r>
        <w:t xml:space="preserve">        return list1.equals(list2);</w:t>
      </w:r>
    </w:p>
    <w:p w14:paraId="60C5EBBC" w14:textId="77777777" w:rsidR="00DB7ACC" w:rsidRDefault="00C37B29">
      <w:r>
        <w:t xml:space="preserve">    }</w:t>
      </w:r>
    </w:p>
    <w:p w14:paraId="23F17553" w14:textId="77777777" w:rsidR="00DB7ACC" w:rsidRDefault="00DB7ACC"/>
    <w:p w14:paraId="012EA575" w14:textId="77777777" w:rsidR="00DB7ACC" w:rsidRDefault="00C37B29">
      <w:r>
        <w:t xml:space="preserve">    /**</w:t>
      </w:r>
    </w:p>
    <w:p w14:paraId="758E24BC" w14:textId="77777777" w:rsidR="00DB7ACC" w:rsidRDefault="00C37B29">
      <w:r>
        <w:t xml:space="preserve">     * </w:t>
      </w:r>
      <w:r>
        <w:t>深度优先搜索</w:t>
      </w:r>
    </w:p>
    <w:p w14:paraId="69243915" w14:textId="77777777" w:rsidR="00DB7ACC" w:rsidRDefault="00C37B29">
      <w:r>
        <w:t xml:space="preserve">     * @param root</w:t>
      </w:r>
    </w:p>
    <w:p w14:paraId="2DAEB884" w14:textId="77777777" w:rsidR="00DB7ACC" w:rsidRDefault="00C37B29">
      <w:r>
        <w:t xml:space="preserve">     */</w:t>
      </w:r>
    </w:p>
    <w:p w14:paraId="22E96A49" w14:textId="77777777" w:rsidR="00DB7ACC" w:rsidRDefault="00C37B29">
      <w:r>
        <w:t xml:space="preserve">    public void dfs(TreeNode root,List&lt;Integer&gt; list){</w:t>
      </w:r>
    </w:p>
    <w:p w14:paraId="6F9F2D30" w14:textId="77777777" w:rsidR="00DB7ACC" w:rsidRDefault="00C37B29">
      <w:r>
        <w:t xml:space="preserve">        if(root==null) return;</w:t>
      </w:r>
    </w:p>
    <w:p w14:paraId="48956CE5" w14:textId="77777777" w:rsidR="00DB7ACC" w:rsidRDefault="00C37B29">
      <w:r>
        <w:t xml:space="preserve">        if(root.left==null&amp;&amp;root.right==null) list.add(root.val);</w:t>
      </w:r>
    </w:p>
    <w:p w14:paraId="277F5ABE" w14:textId="77777777" w:rsidR="00DB7ACC" w:rsidRDefault="00C37B29">
      <w:r>
        <w:t xml:space="preserve">        dfs(root.left,list);</w:t>
      </w:r>
    </w:p>
    <w:p w14:paraId="5BC904C9" w14:textId="77777777" w:rsidR="00DB7ACC" w:rsidRDefault="00C37B29">
      <w:r>
        <w:t xml:space="preserve">        dfs(root.right,list);</w:t>
      </w:r>
    </w:p>
    <w:p w14:paraId="49C98416" w14:textId="77777777" w:rsidR="00DB7ACC" w:rsidRDefault="00C37B29">
      <w:pPr>
        <w:ind w:firstLine="420"/>
      </w:pPr>
      <w:r>
        <w:t>}</w:t>
      </w:r>
    </w:p>
    <w:p w14:paraId="52DD1D80" w14:textId="77777777" w:rsidR="00DB7ACC" w:rsidRDefault="00DB7ACC">
      <w:pPr>
        <w:ind w:firstLine="420"/>
      </w:pPr>
    </w:p>
    <w:p w14:paraId="07C1ABB8" w14:textId="77777777" w:rsidR="00DB7ACC" w:rsidRDefault="00C37B29">
      <w:pPr>
        <w:pStyle w:val="3"/>
      </w:pPr>
      <w:r>
        <w:rPr>
          <w:rFonts w:hint="eastAsia"/>
        </w:rPr>
        <w:t>左叶子之和</w:t>
      </w:r>
    </w:p>
    <w:p w14:paraId="2BE55AC2" w14:textId="77777777" w:rsidR="00DB7ACC" w:rsidRDefault="00C37B29">
      <w:r>
        <w:rPr>
          <w:noProof/>
        </w:rPr>
        <w:drawing>
          <wp:inline distT="0" distB="0" distL="114300" distR="114300" wp14:anchorId="050FCDE8" wp14:editId="4A5AF33B">
            <wp:extent cx="3324860" cy="2841625"/>
            <wp:effectExtent l="0" t="0" r="8890" b="15875"/>
            <wp:docPr id="19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8"/>
                    <pic:cNvPicPr>
                      <a:picLocks noChangeAspect="1"/>
                    </pic:cNvPicPr>
                  </pic:nvPicPr>
                  <pic:blipFill>
                    <a:blip r:embed="rId64"/>
                    <a:stretch>
                      <a:fillRect/>
                    </a:stretch>
                  </pic:blipFill>
                  <pic:spPr>
                    <a:xfrm>
                      <a:off x="0" y="0"/>
                      <a:ext cx="3324860" cy="2841625"/>
                    </a:xfrm>
                    <a:prstGeom prst="rect">
                      <a:avLst/>
                    </a:prstGeom>
                    <a:noFill/>
                    <a:ln>
                      <a:noFill/>
                    </a:ln>
                  </pic:spPr>
                </pic:pic>
              </a:graphicData>
            </a:graphic>
          </wp:inline>
        </w:drawing>
      </w:r>
    </w:p>
    <w:p w14:paraId="18D77EB3" w14:textId="77777777" w:rsidR="00DB7ACC" w:rsidRDefault="00C37B29">
      <w:pPr>
        <w:pStyle w:val="4"/>
      </w:pPr>
      <w:r>
        <w:rPr>
          <w:rFonts w:hint="eastAsia"/>
        </w:rPr>
        <w:t>BFS</w:t>
      </w:r>
    </w:p>
    <w:p w14:paraId="1E2451AD" w14:textId="77777777" w:rsidR="00DB7ACC" w:rsidRDefault="00C37B29">
      <w:r>
        <w:t>/**</w:t>
      </w:r>
    </w:p>
    <w:p w14:paraId="725E199C" w14:textId="77777777" w:rsidR="00DB7ACC" w:rsidRDefault="00C37B29">
      <w:r>
        <w:t xml:space="preserve">     * </w:t>
      </w:r>
      <w:r>
        <w:t>二叉树的左叶子纸盒</w:t>
      </w:r>
    </w:p>
    <w:p w14:paraId="1F09659E" w14:textId="77777777" w:rsidR="00DB7ACC" w:rsidRDefault="00C37B29">
      <w:r>
        <w:t xml:space="preserve">     * @p</w:t>
      </w:r>
      <w:r>
        <w:t>aram root</w:t>
      </w:r>
    </w:p>
    <w:p w14:paraId="468C2043" w14:textId="77777777" w:rsidR="00DB7ACC" w:rsidRDefault="00C37B29">
      <w:r>
        <w:t xml:space="preserve">     * @return</w:t>
      </w:r>
    </w:p>
    <w:p w14:paraId="08BE7738" w14:textId="77777777" w:rsidR="00DB7ACC" w:rsidRDefault="00C37B29">
      <w:r>
        <w:t xml:space="preserve">     */</w:t>
      </w:r>
    </w:p>
    <w:p w14:paraId="0DF060C2" w14:textId="77777777" w:rsidR="00DB7ACC" w:rsidRDefault="00C37B29">
      <w:r>
        <w:t xml:space="preserve">    public int sumOfLeftLeaves(TreeNode root) {</w:t>
      </w:r>
    </w:p>
    <w:p w14:paraId="59BCBBE8" w14:textId="77777777" w:rsidR="00DB7ACC" w:rsidRDefault="00C37B29">
      <w:r>
        <w:t xml:space="preserve">        if(root==null) return 0;</w:t>
      </w:r>
    </w:p>
    <w:p w14:paraId="38818D6C" w14:textId="77777777" w:rsidR="00DB7ACC" w:rsidRDefault="00C37B29">
      <w:r>
        <w:t xml:space="preserve">        // </w:t>
      </w:r>
      <w:r>
        <w:t>队列</w:t>
      </w:r>
    </w:p>
    <w:p w14:paraId="5D1B2F6A" w14:textId="77777777" w:rsidR="00DB7ACC" w:rsidRDefault="00C37B29">
      <w:r>
        <w:t xml:space="preserve">        Queue&lt;TreeNode&gt; queue = new ArrayDeque&lt;&gt;();</w:t>
      </w:r>
    </w:p>
    <w:p w14:paraId="76F6E4C6" w14:textId="77777777" w:rsidR="00DB7ACC" w:rsidRDefault="00C37B29">
      <w:r>
        <w:t xml:space="preserve">        queue.add(root);</w:t>
      </w:r>
    </w:p>
    <w:p w14:paraId="78B37603" w14:textId="77777777" w:rsidR="00DB7ACC" w:rsidRDefault="00C37B29">
      <w:r>
        <w:lastRenderedPageBreak/>
        <w:t xml:space="preserve">        int sum = 0;</w:t>
      </w:r>
    </w:p>
    <w:p w14:paraId="17C35B7C" w14:textId="77777777" w:rsidR="00DB7ACC" w:rsidRDefault="00DB7ACC"/>
    <w:p w14:paraId="3C996A68" w14:textId="77777777" w:rsidR="00DB7ACC" w:rsidRDefault="00C37B29">
      <w:r>
        <w:t xml:space="preserve">        while ((!queue.isEmpt</w:t>
      </w:r>
      <w:r>
        <w:t>y())){</w:t>
      </w:r>
    </w:p>
    <w:p w14:paraId="6493E0C2" w14:textId="77777777" w:rsidR="00DB7ACC" w:rsidRDefault="00C37B29">
      <w:r>
        <w:t xml:space="preserve">            int size = queue.size();</w:t>
      </w:r>
    </w:p>
    <w:p w14:paraId="18226F89" w14:textId="77777777" w:rsidR="00DB7ACC" w:rsidRDefault="00C37B29">
      <w:r>
        <w:t xml:space="preserve">            for(int i=0;i&lt;size;i++){</w:t>
      </w:r>
    </w:p>
    <w:p w14:paraId="7C1D9450" w14:textId="77777777" w:rsidR="00DB7ACC" w:rsidRDefault="00C37B29">
      <w:r>
        <w:t xml:space="preserve">                TreeNode temp = queue.poll();</w:t>
      </w:r>
    </w:p>
    <w:p w14:paraId="15CFAE16" w14:textId="77777777" w:rsidR="00DB7ACC" w:rsidRDefault="00C37B29">
      <w:r>
        <w:t xml:space="preserve">                // </w:t>
      </w:r>
      <w:r>
        <w:t>抓住左叶子是如何定义的</w:t>
      </w:r>
    </w:p>
    <w:p w14:paraId="5B56408E" w14:textId="77777777" w:rsidR="00DB7ACC" w:rsidRDefault="00C37B29">
      <w:r>
        <w:t xml:space="preserve">                // </w:t>
      </w:r>
      <w:r>
        <w:t>每个节点的左子树部位空</w:t>
      </w:r>
      <w:r>
        <w:t xml:space="preserve"> </w:t>
      </w:r>
      <w:r>
        <w:t>并且左子树的左右节点均为空</w:t>
      </w:r>
    </w:p>
    <w:p w14:paraId="16F77B21" w14:textId="77777777" w:rsidR="00DB7ACC" w:rsidRDefault="00C37B29">
      <w:r>
        <w:t xml:space="preserve">               if(temp.left!=null&amp;&amp;temp.left.left==null&amp;&amp;temp.left.right==null){</w:t>
      </w:r>
    </w:p>
    <w:p w14:paraId="2F3B57E9" w14:textId="77777777" w:rsidR="00DB7ACC" w:rsidRDefault="00C37B29">
      <w:r>
        <w:t xml:space="preserve">                   sum+=temp.left.val;</w:t>
      </w:r>
    </w:p>
    <w:p w14:paraId="12A864F5" w14:textId="77777777" w:rsidR="00DB7ACC" w:rsidRDefault="00C37B29">
      <w:r>
        <w:t xml:space="preserve">               }</w:t>
      </w:r>
    </w:p>
    <w:p w14:paraId="6135C047" w14:textId="77777777" w:rsidR="00DB7ACC" w:rsidRDefault="00C37B29">
      <w:r>
        <w:t xml:space="preserve">                if(temp.left!=null) queue.add(temp.left);</w:t>
      </w:r>
    </w:p>
    <w:p w14:paraId="661E4340" w14:textId="77777777" w:rsidR="00DB7ACC" w:rsidRDefault="00C37B29">
      <w:r>
        <w:t xml:space="preserve">                if(temp.right!=null) queue.add(temp.right);</w:t>
      </w:r>
    </w:p>
    <w:p w14:paraId="3206D7D3" w14:textId="77777777" w:rsidR="00DB7ACC" w:rsidRDefault="00C37B29">
      <w:r>
        <w:t xml:space="preserve"> </w:t>
      </w:r>
      <w:r>
        <w:t xml:space="preserve">           }</w:t>
      </w:r>
    </w:p>
    <w:p w14:paraId="4B9290DE" w14:textId="77777777" w:rsidR="00DB7ACC" w:rsidRDefault="00C37B29">
      <w:r>
        <w:t xml:space="preserve">        }</w:t>
      </w:r>
    </w:p>
    <w:p w14:paraId="50CC7EF9" w14:textId="77777777" w:rsidR="00DB7ACC" w:rsidRDefault="00C37B29">
      <w:r>
        <w:t xml:space="preserve">        return sum;</w:t>
      </w:r>
    </w:p>
    <w:p w14:paraId="502FE6A1" w14:textId="77777777" w:rsidR="00DB7ACC" w:rsidRDefault="00C37B29">
      <w:pPr>
        <w:ind w:firstLine="420"/>
      </w:pPr>
      <w:r>
        <w:t>}</w:t>
      </w:r>
    </w:p>
    <w:p w14:paraId="58AF95F7" w14:textId="77777777" w:rsidR="00DB7ACC" w:rsidRDefault="00DB7ACC">
      <w:pPr>
        <w:ind w:firstLine="420"/>
      </w:pPr>
    </w:p>
    <w:p w14:paraId="6318F8A6" w14:textId="77777777" w:rsidR="00DB7ACC" w:rsidRDefault="00C37B29">
      <w:pPr>
        <w:pStyle w:val="4"/>
      </w:pPr>
      <w:r>
        <w:rPr>
          <w:rFonts w:hint="eastAsia"/>
        </w:rPr>
        <w:t>DFS</w:t>
      </w:r>
    </w:p>
    <w:p w14:paraId="5007E2ED" w14:textId="77777777" w:rsidR="00DB7ACC" w:rsidRDefault="00C37B29">
      <w:r>
        <w:rPr>
          <w:rFonts w:hint="eastAsia"/>
        </w:rPr>
        <w:t xml:space="preserve">    /**</w:t>
      </w:r>
    </w:p>
    <w:p w14:paraId="59998A25" w14:textId="77777777" w:rsidR="00DB7ACC" w:rsidRDefault="00C37B29">
      <w:r>
        <w:rPr>
          <w:rFonts w:hint="eastAsia"/>
        </w:rPr>
        <w:t xml:space="preserve">     * DFS</w:t>
      </w:r>
    </w:p>
    <w:p w14:paraId="7255846E" w14:textId="77777777" w:rsidR="00DB7ACC" w:rsidRDefault="00C37B29">
      <w:r>
        <w:rPr>
          <w:rFonts w:hint="eastAsia"/>
        </w:rPr>
        <w:t xml:space="preserve">     * @param root</w:t>
      </w:r>
    </w:p>
    <w:p w14:paraId="55C66BBE" w14:textId="77777777" w:rsidR="00DB7ACC" w:rsidRDefault="00C37B29">
      <w:r>
        <w:rPr>
          <w:rFonts w:hint="eastAsia"/>
        </w:rPr>
        <w:t xml:space="preserve">     * @return</w:t>
      </w:r>
    </w:p>
    <w:p w14:paraId="38203490" w14:textId="77777777" w:rsidR="00DB7ACC" w:rsidRDefault="00C37B29">
      <w:r>
        <w:rPr>
          <w:rFonts w:hint="eastAsia"/>
        </w:rPr>
        <w:t xml:space="preserve">     */</w:t>
      </w:r>
    </w:p>
    <w:p w14:paraId="468D384D" w14:textId="77777777" w:rsidR="00DB7ACC" w:rsidRDefault="00C37B29">
      <w:r>
        <w:rPr>
          <w:rFonts w:hint="eastAsia"/>
        </w:rPr>
        <w:t xml:space="preserve">    public int sumOfLeftLeaves(TreeNode root) {</w:t>
      </w:r>
    </w:p>
    <w:p w14:paraId="32B5C075" w14:textId="77777777" w:rsidR="00DB7ACC" w:rsidRDefault="00C37B29">
      <w:r>
        <w:rPr>
          <w:rFonts w:hint="eastAsia"/>
        </w:rPr>
        <w:t xml:space="preserve">        if(root==null) return 0;</w:t>
      </w:r>
    </w:p>
    <w:p w14:paraId="01A52438" w14:textId="77777777" w:rsidR="00DB7ACC" w:rsidRDefault="00C37B29">
      <w:r>
        <w:rPr>
          <w:rFonts w:hint="eastAsia"/>
        </w:rPr>
        <w:t xml:space="preserve">        int sum = 0;</w:t>
      </w:r>
    </w:p>
    <w:p w14:paraId="376B3869" w14:textId="77777777" w:rsidR="00DB7ACC" w:rsidRDefault="00C37B29">
      <w:r>
        <w:rPr>
          <w:rFonts w:hint="eastAsia"/>
        </w:rPr>
        <w:t xml:space="preserve">        if(root.left!=null&amp;&amp;root.left.left==null&amp;&amp;root.left.right==null) sum+=root.left.val;</w:t>
      </w:r>
    </w:p>
    <w:p w14:paraId="275FD33D" w14:textId="77777777" w:rsidR="00DB7ACC" w:rsidRDefault="00C37B29">
      <w:r>
        <w:rPr>
          <w:rFonts w:hint="eastAsia"/>
        </w:rPr>
        <w:t xml:space="preserve">        return sumOfLeftLeaves(root.left)+sumOfLeftLeaves(root.right)+sum;</w:t>
      </w:r>
    </w:p>
    <w:p w14:paraId="223787DB" w14:textId="77777777" w:rsidR="00DB7ACC" w:rsidRDefault="00C37B29">
      <w:r>
        <w:rPr>
          <w:rFonts w:hint="eastAsia"/>
        </w:rPr>
        <w:t xml:space="preserve">    }</w:t>
      </w:r>
    </w:p>
    <w:p w14:paraId="476394FB" w14:textId="77777777" w:rsidR="00DB7ACC" w:rsidRDefault="00DB7ACC"/>
    <w:p w14:paraId="52573268" w14:textId="77777777" w:rsidR="00DB7ACC" w:rsidRDefault="00DB7ACC"/>
    <w:p w14:paraId="763595B9" w14:textId="77777777" w:rsidR="00DB7ACC" w:rsidRDefault="00C37B29">
      <w:pPr>
        <w:pStyle w:val="3"/>
      </w:pPr>
      <w:r>
        <w:rPr>
          <w:rFonts w:hint="eastAsia"/>
        </w:rPr>
        <w:lastRenderedPageBreak/>
        <w:t>二叉树的镜像</w:t>
      </w:r>
      <w:r>
        <w:rPr>
          <w:rFonts w:hint="eastAsia"/>
        </w:rPr>
        <w:t>/</w:t>
      </w:r>
      <w:r>
        <w:rPr>
          <w:rFonts w:hint="eastAsia"/>
        </w:rPr>
        <w:t>翻转二叉树</w:t>
      </w:r>
    </w:p>
    <w:p w14:paraId="00BDC12A" w14:textId="77777777" w:rsidR="00DB7ACC" w:rsidRDefault="00C37B29">
      <w:r>
        <w:rPr>
          <w:noProof/>
        </w:rPr>
        <w:drawing>
          <wp:inline distT="0" distB="0" distL="114300" distR="114300" wp14:anchorId="1E31EFE2" wp14:editId="7CCC7595">
            <wp:extent cx="3058160" cy="3085465"/>
            <wp:effectExtent l="0" t="0" r="8890" b="63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65"/>
                    <a:stretch>
                      <a:fillRect/>
                    </a:stretch>
                  </pic:blipFill>
                  <pic:spPr>
                    <a:xfrm>
                      <a:off x="0" y="0"/>
                      <a:ext cx="3058160" cy="3085465"/>
                    </a:xfrm>
                    <a:prstGeom prst="rect">
                      <a:avLst/>
                    </a:prstGeom>
                    <a:noFill/>
                    <a:ln>
                      <a:noFill/>
                    </a:ln>
                  </pic:spPr>
                </pic:pic>
              </a:graphicData>
            </a:graphic>
          </wp:inline>
        </w:drawing>
      </w:r>
    </w:p>
    <w:p w14:paraId="0AA80B8D" w14:textId="77777777" w:rsidR="00DB7ACC" w:rsidRDefault="00C37B29">
      <w:pPr>
        <w:pStyle w:val="4"/>
      </w:pPr>
      <w:r>
        <w:rPr>
          <w:rFonts w:hint="eastAsia"/>
        </w:rPr>
        <w:t>DFS</w:t>
      </w:r>
      <w:r>
        <w:rPr>
          <w:rFonts w:hint="eastAsia"/>
        </w:rPr>
        <w:t>版本</w:t>
      </w:r>
    </w:p>
    <w:p w14:paraId="6BCFE8E7" w14:textId="77777777" w:rsidR="00DB7ACC" w:rsidRDefault="00C37B29">
      <w:r>
        <w:t xml:space="preserve">    /**</w:t>
      </w:r>
    </w:p>
    <w:p w14:paraId="2226D29B" w14:textId="77777777" w:rsidR="00DB7ACC" w:rsidRDefault="00C37B29">
      <w:r>
        <w:t xml:space="preserve">     * </w:t>
      </w:r>
      <w:r>
        <w:t>翻转二叉树</w:t>
      </w:r>
      <w:r>
        <w:t>/</w:t>
      </w:r>
      <w:r>
        <w:t>二叉树的镜像</w:t>
      </w:r>
    </w:p>
    <w:p w14:paraId="466A36BC" w14:textId="77777777" w:rsidR="00DB7ACC" w:rsidRDefault="00C37B29">
      <w:r>
        <w:t xml:space="preserve">     * </w:t>
      </w:r>
      <w:r>
        <w:t>后序遍历</w:t>
      </w:r>
    </w:p>
    <w:p w14:paraId="73C2AD80" w14:textId="77777777" w:rsidR="00DB7ACC" w:rsidRDefault="00C37B29">
      <w:r>
        <w:t xml:space="preserve">     * DFS</w:t>
      </w:r>
    </w:p>
    <w:p w14:paraId="0E86F439" w14:textId="77777777" w:rsidR="00DB7ACC" w:rsidRDefault="00C37B29">
      <w:r>
        <w:t xml:space="preserve">     * @param root</w:t>
      </w:r>
    </w:p>
    <w:p w14:paraId="6A53F7C3" w14:textId="77777777" w:rsidR="00DB7ACC" w:rsidRDefault="00C37B29">
      <w:r>
        <w:t xml:space="preserve">     * @return</w:t>
      </w:r>
    </w:p>
    <w:p w14:paraId="3254D180" w14:textId="77777777" w:rsidR="00DB7ACC" w:rsidRDefault="00C37B29">
      <w:r>
        <w:t xml:space="preserve">     */</w:t>
      </w:r>
    </w:p>
    <w:p w14:paraId="7AF5F749" w14:textId="77777777" w:rsidR="00DB7ACC" w:rsidRDefault="00C37B29">
      <w:r>
        <w:t xml:space="preserve">    public TreeNode invertTree(TreeNode root) {</w:t>
      </w:r>
    </w:p>
    <w:p w14:paraId="491C98EA" w14:textId="77777777" w:rsidR="00DB7ACC" w:rsidRDefault="00C37B29">
      <w:r>
        <w:t xml:space="preserve">        if(root==null) return null;</w:t>
      </w:r>
    </w:p>
    <w:p w14:paraId="69232A56" w14:textId="77777777" w:rsidR="00DB7ACC" w:rsidRDefault="00C37B29">
      <w:r>
        <w:t xml:space="preserve">        if(root.left==null&amp;&amp;root.right==null) return root;</w:t>
      </w:r>
    </w:p>
    <w:p w14:paraId="051C2393" w14:textId="77777777" w:rsidR="00DB7ACC" w:rsidRDefault="00C37B29">
      <w:r>
        <w:t xml:space="preserve">        // </w:t>
      </w:r>
      <w:r>
        <w:t>翻转左子树</w:t>
      </w:r>
      <w:r>
        <w:t xml:space="preserve"> </w:t>
      </w:r>
      <w:r>
        <w:t>翻转柚子树</w:t>
      </w:r>
    </w:p>
    <w:p w14:paraId="238D7B52" w14:textId="77777777" w:rsidR="00DB7ACC" w:rsidRDefault="00C37B29">
      <w:r>
        <w:t xml:space="preserve">        TreeNode temp = invertTree(ro</w:t>
      </w:r>
      <w:r>
        <w:t>ot.left);</w:t>
      </w:r>
    </w:p>
    <w:p w14:paraId="05C0C61E" w14:textId="77777777" w:rsidR="00DB7ACC" w:rsidRDefault="00C37B29">
      <w:r>
        <w:t xml:space="preserve">        TreeNode temp1 = invertTree(root.right);</w:t>
      </w:r>
    </w:p>
    <w:p w14:paraId="4F7D31C2" w14:textId="77777777" w:rsidR="00DB7ACC" w:rsidRDefault="00C37B29">
      <w:r>
        <w:t xml:space="preserve">        root.left = temp1;</w:t>
      </w:r>
    </w:p>
    <w:p w14:paraId="10EAB68C" w14:textId="77777777" w:rsidR="00DB7ACC" w:rsidRDefault="00C37B29">
      <w:r>
        <w:t xml:space="preserve">        root.right= temp;</w:t>
      </w:r>
    </w:p>
    <w:p w14:paraId="1769CEE3" w14:textId="77777777" w:rsidR="00DB7ACC" w:rsidRDefault="00C37B29">
      <w:r>
        <w:t xml:space="preserve">        return root;</w:t>
      </w:r>
    </w:p>
    <w:p w14:paraId="51328C84" w14:textId="77777777" w:rsidR="00DB7ACC" w:rsidRDefault="00C37B29">
      <w:pPr>
        <w:ind w:firstLine="420"/>
      </w:pPr>
      <w:r>
        <w:t>}</w:t>
      </w:r>
    </w:p>
    <w:p w14:paraId="1B458AAF" w14:textId="77777777" w:rsidR="00DB7ACC" w:rsidRDefault="00DB7ACC">
      <w:pPr>
        <w:ind w:firstLine="420"/>
      </w:pPr>
    </w:p>
    <w:p w14:paraId="55E6102C" w14:textId="77777777" w:rsidR="00DB7ACC" w:rsidRDefault="00C37B29">
      <w:pPr>
        <w:pStyle w:val="4"/>
      </w:pPr>
      <w:r>
        <w:rPr>
          <w:rFonts w:hint="eastAsia"/>
        </w:rPr>
        <w:lastRenderedPageBreak/>
        <w:t>BFS</w:t>
      </w:r>
      <w:r>
        <w:rPr>
          <w:rFonts w:hint="eastAsia"/>
        </w:rPr>
        <w:t>版本</w:t>
      </w:r>
    </w:p>
    <w:p w14:paraId="76075574" w14:textId="77777777" w:rsidR="00DB7ACC" w:rsidRDefault="00C37B29">
      <w:r>
        <w:rPr>
          <w:rFonts w:hint="eastAsia"/>
        </w:rPr>
        <w:t xml:space="preserve"> /**</w:t>
      </w:r>
    </w:p>
    <w:p w14:paraId="12662B72" w14:textId="77777777" w:rsidR="00DB7ACC" w:rsidRDefault="00C37B29">
      <w:r>
        <w:rPr>
          <w:rFonts w:hint="eastAsia"/>
        </w:rPr>
        <w:t xml:space="preserve">     * BFS </w:t>
      </w:r>
      <w:r>
        <w:rPr>
          <w:rFonts w:hint="eastAsia"/>
        </w:rPr>
        <w:t>迭代版本</w:t>
      </w:r>
    </w:p>
    <w:p w14:paraId="749D61E5" w14:textId="77777777" w:rsidR="00DB7ACC" w:rsidRDefault="00C37B29">
      <w:r>
        <w:rPr>
          <w:rFonts w:hint="eastAsia"/>
        </w:rPr>
        <w:t xml:space="preserve">     * </w:t>
      </w:r>
      <w:r>
        <w:rPr>
          <w:rFonts w:hint="eastAsia"/>
        </w:rPr>
        <w:t>层序遍历</w:t>
      </w:r>
    </w:p>
    <w:p w14:paraId="54C171D8" w14:textId="77777777" w:rsidR="00DB7ACC" w:rsidRDefault="00C37B29">
      <w:r>
        <w:rPr>
          <w:rFonts w:hint="eastAsia"/>
        </w:rPr>
        <w:t xml:space="preserve">     * @param root</w:t>
      </w:r>
    </w:p>
    <w:p w14:paraId="1C395BCA" w14:textId="77777777" w:rsidR="00DB7ACC" w:rsidRDefault="00C37B29">
      <w:r>
        <w:rPr>
          <w:rFonts w:hint="eastAsia"/>
        </w:rPr>
        <w:t xml:space="preserve">     * @return</w:t>
      </w:r>
    </w:p>
    <w:p w14:paraId="5F831292" w14:textId="77777777" w:rsidR="00DB7ACC" w:rsidRDefault="00C37B29">
      <w:r>
        <w:rPr>
          <w:rFonts w:hint="eastAsia"/>
        </w:rPr>
        <w:t xml:space="preserve">     */</w:t>
      </w:r>
    </w:p>
    <w:p w14:paraId="426C621A" w14:textId="77777777" w:rsidR="00DB7ACC" w:rsidRDefault="00C37B29">
      <w:r>
        <w:rPr>
          <w:rFonts w:hint="eastAsia"/>
        </w:rPr>
        <w:t xml:space="preserve">    public TreeNode invertTree1(TreeNod</w:t>
      </w:r>
      <w:r>
        <w:rPr>
          <w:rFonts w:hint="eastAsia"/>
        </w:rPr>
        <w:t>e root) {</w:t>
      </w:r>
    </w:p>
    <w:p w14:paraId="52FC4AF9" w14:textId="77777777" w:rsidR="00DB7ACC" w:rsidRDefault="00C37B29">
      <w:r>
        <w:rPr>
          <w:rFonts w:hint="eastAsia"/>
        </w:rPr>
        <w:t xml:space="preserve">        if(root==null) return root;</w:t>
      </w:r>
    </w:p>
    <w:p w14:paraId="33D50FE5" w14:textId="77777777" w:rsidR="00DB7ACC" w:rsidRDefault="00C37B29">
      <w:r>
        <w:rPr>
          <w:rFonts w:hint="eastAsia"/>
        </w:rPr>
        <w:t xml:space="preserve">        if(root.left==null&amp;&amp;root.right==null) return root;</w:t>
      </w:r>
    </w:p>
    <w:p w14:paraId="0FCF8B14" w14:textId="77777777" w:rsidR="00DB7ACC" w:rsidRDefault="00C37B29">
      <w:r>
        <w:rPr>
          <w:rFonts w:hint="eastAsia"/>
        </w:rPr>
        <w:t xml:space="preserve">        Queue&lt;TreeNode&gt; queue = new ArrayDeque&lt;&gt;();</w:t>
      </w:r>
    </w:p>
    <w:p w14:paraId="28172B4D" w14:textId="77777777" w:rsidR="00DB7ACC" w:rsidRDefault="00C37B29">
      <w:r>
        <w:rPr>
          <w:rFonts w:hint="eastAsia"/>
        </w:rPr>
        <w:t xml:space="preserve">        queue.add(root);</w:t>
      </w:r>
    </w:p>
    <w:p w14:paraId="1BE4E2D2" w14:textId="77777777" w:rsidR="00DB7ACC" w:rsidRDefault="00DB7ACC"/>
    <w:p w14:paraId="36DE4E75" w14:textId="77777777" w:rsidR="00DB7ACC" w:rsidRDefault="00C37B29">
      <w:r>
        <w:rPr>
          <w:rFonts w:hint="eastAsia"/>
        </w:rPr>
        <w:t xml:space="preserve">        while (!queue.isEmpty()){</w:t>
      </w:r>
    </w:p>
    <w:p w14:paraId="0974B2E0" w14:textId="77777777" w:rsidR="00DB7ACC" w:rsidRDefault="00C37B29">
      <w:r>
        <w:rPr>
          <w:rFonts w:hint="eastAsia"/>
        </w:rPr>
        <w:t xml:space="preserve">            int size = queue.size();</w:t>
      </w:r>
    </w:p>
    <w:p w14:paraId="5CFF0314" w14:textId="77777777" w:rsidR="00DB7ACC" w:rsidRDefault="00C37B29">
      <w:r>
        <w:rPr>
          <w:rFonts w:hint="eastAsia"/>
        </w:rPr>
        <w:t xml:space="preserve">            for(int i=0;i&lt;size;i++){</w:t>
      </w:r>
    </w:p>
    <w:p w14:paraId="3E260FF3" w14:textId="77777777" w:rsidR="00DB7ACC" w:rsidRDefault="00C37B29">
      <w:r>
        <w:rPr>
          <w:rFonts w:hint="eastAsia"/>
        </w:rPr>
        <w:t xml:space="preserve">                TreeNode cur = queue.poll();</w:t>
      </w:r>
    </w:p>
    <w:p w14:paraId="553EB684" w14:textId="77777777" w:rsidR="00DB7ACC" w:rsidRDefault="00C37B29">
      <w:r>
        <w:rPr>
          <w:rFonts w:hint="eastAsia"/>
        </w:rPr>
        <w:t xml:space="preserve">                TreeNode left = cur.left;</w:t>
      </w:r>
    </w:p>
    <w:p w14:paraId="61ECCC9A" w14:textId="77777777" w:rsidR="00DB7ACC" w:rsidRDefault="00C37B29">
      <w:r>
        <w:rPr>
          <w:rFonts w:hint="eastAsia"/>
        </w:rPr>
        <w:t xml:space="preserve">                cur.left = cur.right;</w:t>
      </w:r>
    </w:p>
    <w:p w14:paraId="54722A4D" w14:textId="77777777" w:rsidR="00DB7ACC" w:rsidRDefault="00C37B29">
      <w:r>
        <w:rPr>
          <w:rFonts w:hint="eastAsia"/>
        </w:rPr>
        <w:t xml:space="preserve">                cur.right=left;</w:t>
      </w:r>
    </w:p>
    <w:p w14:paraId="3ACDBD91" w14:textId="77777777" w:rsidR="00DB7ACC" w:rsidRDefault="00C37B29">
      <w:r>
        <w:rPr>
          <w:rFonts w:hint="eastAsia"/>
        </w:rPr>
        <w:t xml:space="preserve">                if(cur.le</w:t>
      </w:r>
      <w:r>
        <w:rPr>
          <w:rFonts w:hint="eastAsia"/>
        </w:rPr>
        <w:t>ft!=null) queue.add(cur.left);</w:t>
      </w:r>
    </w:p>
    <w:p w14:paraId="01EE253E" w14:textId="77777777" w:rsidR="00DB7ACC" w:rsidRDefault="00C37B29">
      <w:r>
        <w:rPr>
          <w:rFonts w:hint="eastAsia"/>
        </w:rPr>
        <w:t xml:space="preserve">                if(cur.right!=null) queue.add(cur.right);</w:t>
      </w:r>
    </w:p>
    <w:p w14:paraId="28176C87" w14:textId="77777777" w:rsidR="00DB7ACC" w:rsidRDefault="00C37B29">
      <w:r>
        <w:rPr>
          <w:rFonts w:hint="eastAsia"/>
        </w:rPr>
        <w:t xml:space="preserve">            }</w:t>
      </w:r>
    </w:p>
    <w:p w14:paraId="25AB48F2" w14:textId="77777777" w:rsidR="00DB7ACC" w:rsidRDefault="00C37B29">
      <w:r>
        <w:rPr>
          <w:rFonts w:hint="eastAsia"/>
        </w:rPr>
        <w:t xml:space="preserve">        }</w:t>
      </w:r>
    </w:p>
    <w:p w14:paraId="371A247C" w14:textId="77777777" w:rsidR="00DB7ACC" w:rsidRDefault="00C37B29">
      <w:r>
        <w:rPr>
          <w:rFonts w:hint="eastAsia"/>
        </w:rPr>
        <w:t xml:space="preserve">        return root;</w:t>
      </w:r>
    </w:p>
    <w:p w14:paraId="00F68836" w14:textId="77777777" w:rsidR="00DB7ACC" w:rsidRDefault="00C37B29">
      <w:r>
        <w:rPr>
          <w:rFonts w:hint="eastAsia"/>
        </w:rPr>
        <w:t xml:space="preserve">    }</w:t>
      </w:r>
    </w:p>
    <w:p w14:paraId="0CD426F5" w14:textId="77777777" w:rsidR="00DB7ACC" w:rsidRDefault="00DB7ACC"/>
    <w:p w14:paraId="41E74658" w14:textId="77777777" w:rsidR="00DB7ACC" w:rsidRDefault="00DB7ACC"/>
    <w:p w14:paraId="60826BEE" w14:textId="77777777" w:rsidR="00DB7ACC" w:rsidRDefault="00C37B29">
      <w:pPr>
        <w:pStyle w:val="3"/>
      </w:pPr>
      <w:r>
        <w:rPr>
          <w:rFonts w:hint="eastAsia"/>
        </w:rPr>
        <w:lastRenderedPageBreak/>
        <w:t>对称的二叉树</w:t>
      </w:r>
    </w:p>
    <w:p w14:paraId="06737669" w14:textId="77777777" w:rsidR="00DB7ACC" w:rsidRDefault="00C37B29">
      <w:r>
        <w:rPr>
          <w:noProof/>
        </w:rPr>
        <w:drawing>
          <wp:inline distT="0" distB="0" distL="114300" distR="114300" wp14:anchorId="4AC7D615" wp14:editId="6F6CAE54">
            <wp:extent cx="3636645" cy="3150870"/>
            <wp:effectExtent l="0" t="0" r="1905" b="11430"/>
            <wp:docPr id="1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1"/>
                    <pic:cNvPicPr>
                      <a:picLocks noChangeAspect="1"/>
                    </pic:cNvPicPr>
                  </pic:nvPicPr>
                  <pic:blipFill>
                    <a:blip r:embed="rId66"/>
                    <a:stretch>
                      <a:fillRect/>
                    </a:stretch>
                  </pic:blipFill>
                  <pic:spPr>
                    <a:xfrm>
                      <a:off x="0" y="0"/>
                      <a:ext cx="3636645" cy="3150870"/>
                    </a:xfrm>
                    <a:prstGeom prst="rect">
                      <a:avLst/>
                    </a:prstGeom>
                    <a:noFill/>
                    <a:ln>
                      <a:noFill/>
                    </a:ln>
                  </pic:spPr>
                </pic:pic>
              </a:graphicData>
            </a:graphic>
          </wp:inline>
        </w:drawing>
      </w:r>
    </w:p>
    <w:p w14:paraId="169251AB" w14:textId="77777777" w:rsidR="00DB7ACC" w:rsidRDefault="00C37B29">
      <w:r>
        <w:t xml:space="preserve">   /**</w:t>
      </w:r>
    </w:p>
    <w:p w14:paraId="0653D774" w14:textId="77777777" w:rsidR="00DB7ACC" w:rsidRDefault="00C37B29">
      <w:r>
        <w:t xml:space="preserve">     * </w:t>
      </w:r>
      <w:r>
        <w:t>对称的二叉树</w:t>
      </w:r>
    </w:p>
    <w:p w14:paraId="597D37CF" w14:textId="77777777" w:rsidR="00DB7ACC" w:rsidRDefault="00C37B29">
      <w:r>
        <w:t xml:space="preserve">     * dfs</w:t>
      </w:r>
    </w:p>
    <w:p w14:paraId="33D2E2A8" w14:textId="77777777" w:rsidR="00DB7ACC" w:rsidRDefault="00C37B29">
      <w:r>
        <w:t xml:space="preserve">     * @param root</w:t>
      </w:r>
    </w:p>
    <w:p w14:paraId="3C4E146F" w14:textId="77777777" w:rsidR="00DB7ACC" w:rsidRDefault="00C37B29">
      <w:r>
        <w:t xml:space="preserve">     * @return</w:t>
      </w:r>
    </w:p>
    <w:p w14:paraId="1A72B227" w14:textId="77777777" w:rsidR="00DB7ACC" w:rsidRDefault="00C37B29">
      <w:r>
        <w:t xml:space="preserve">     */</w:t>
      </w:r>
    </w:p>
    <w:p w14:paraId="3D29551D" w14:textId="77777777" w:rsidR="00DB7ACC" w:rsidRDefault="00C37B29">
      <w:r>
        <w:t xml:space="preserve">    public boolean isSymmetric(</w:t>
      </w:r>
      <w:r>
        <w:t>TreeNode root) {</w:t>
      </w:r>
    </w:p>
    <w:p w14:paraId="75B3164B" w14:textId="77777777" w:rsidR="00DB7ACC" w:rsidRDefault="00C37B29">
      <w:r>
        <w:t xml:space="preserve">        if(root==null) return true;</w:t>
      </w:r>
    </w:p>
    <w:p w14:paraId="726B3680" w14:textId="77777777" w:rsidR="00DB7ACC" w:rsidRDefault="00C37B29">
      <w:r>
        <w:t xml:space="preserve">        return dfs(root.left,root.right);</w:t>
      </w:r>
    </w:p>
    <w:p w14:paraId="1616C510" w14:textId="77777777" w:rsidR="00DB7ACC" w:rsidRDefault="00C37B29">
      <w:r>
        <w:t xml:space="preserve">    }</w:t>
      </w:r>
    </w:p>
    <w:p w14:paraId="0292B455" w14:textId="77777777" w:rsidR="00DB7ACC" w:rsidRDefault="00DB7ACC"/>
    <w:p w14:paraId="511CD939" w14:textId="77777777" w:rsidR="00DB7ACC" w:rsidRDefault="00C37B29">
      <w:r>
        <w:t xml:space="preserve">    public boolean dfs(TreeNode left,TreeNode right){</w:t>
      </w:r>
    </w:p>
    <w:p w14:paraId="5AC65053" w14:textId="77777777" w:rsidR="00DB7ACC" w:rsidRDefault="00C37B29">
      <w:r>
        <w:t xml:space="preserve">        if(left==null&amp;&amp;right==null) return true;</w:t>
      </w:r>
    </w:p>
    <w:p w14:paraId="05047139" w14:textId="77777777" w:rsidR="00DB7ACC" w:rsidRDefault="00C37B29">
      <w:r>
        <w:t xml:space="preserve">        if(left==null||right==null) return false;</w:t>
      </w:r>
    </w:p>
    <w:p w14:paraId="16784EDB" w14:textId="77777777" w:rsidR="00DB7ACC" w:rsidRDefault="00C37B29">
      <w:r>
        <w:t xml:space="preserve">        return (left.val==right.val)</w:t>
      </w:r>
    </w:p>
    <w:p w14:paraId="2075F569" w14:textId="77777777" w:rsidR="00DB7ACC" w:rsidRDefault="00C37B29">
      <w:r>
        <w:t xml:space="preserve">                &amp;&amp; dfs(left.left,right.right)</w:t>
      </w:r>
    </w:p>
    <w:p w14:paraId="68548C6B" w14:textId="77777777" w:rsidR="00DB7ACC" w:rsidRDefault="00C37B29">
      <w:r>
        <w:t xml:space="preserve">                &amp;&amp; dfs(left.right,right.left);</w:t>
      </w:r>
    </w:p>
    <w:p w14:paraId="0E9BC575" w14:textId="77777777" w:rsidR="00DB7ACC" w:rsidRDefault="00C37B29">
      <w:pPr>
        <w:ind w:firstLine="420"/>
      </w:pPr>
      <w:r>
        <w:t>}</w:t>
      </w:r>
    </w:p>
    <w:p w14:paraId="08F2D227" w14:textId="77777777" w:rsidR="00DB7ACC" w:rsidRDefault="00DB7ACC">
      <w:pPr>
        <w:ind w:firstLine="420"/>
      </w:pPr>
    </w:p>
    <w:p w14:paraId="6674E1EE" w14:textId="77777777" w:rsidR="00DB7ACC" w:rsidRDefault="00C37B29">
      <w:pPr>
        <w:pStyle w:val="3"/>
      </w:pPr>
      <w:r>
        <w:rPr>
          <w:rFonts w:hint="eastAsia"/>
        </w:rPr>
        <w:lastRenderedPageBreak/>
        <w:t>二叉树的锯齿形层序遍历</w:t>
      </w:r>
    </w:p>
    <w:p w14:paraId="2D0C5768" w14:textId="77777777" w:rsidR="00DB7ACC" w:rsidRDefault="00C37B29">
      <w:r>
        <w:rPr>
          <w:noProof/>
        </w:rPr>
        <w:drawing>
          <wp:inline distT="0" distB="0" distL="114300" distR="114300" wp14:anchorId="3768D064" wp14:editId="4B0F5A2E">
            <wp:extent cx="3945890" cy="4180840"/>
            <wp:effectExtent l="0" t="0" r="16510" b="10160"/>
            <wp:docPr id="14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2"/>
                    <pic:cNvPicPr>
                      <a:picLocks noChangeAspect="1"/>
                    </pic:cNvPicPr>
                  </pic:nvPicPr>
                  <pic:blipFill>
                    <a:blip r:embed="rId67"/>
                    <a:stretch>
                      <a:fillRect/>
                    </a:stretch>
                  </pic:blipFill>
                  <pic:spPr>
                    <a:xfrm>
                      <a:off x="0" y="0"/>
                      <a:ext cx="3945890" cy="4180840"/>
                    </a:xfrm>
                    <a:prstGeom prst="rect">
                      <a:avLst/>
                    </a:prstGeom>
                    <a:noFill/>
                    <a:ln>
                      <a:noFill/>
                    </a:ln>
                  </pic:spPr>
                </pic:pic>
              </a:graphicData>
            </a:graphic>
          </wp:inline>
        </w:drawing>
      </w:r>
    </w:p>
    <w:p w14:paraId="4D81F27E" w14:textId="77777777" w:rsidR="00DB7ACC" w:rsidRDefault="00C37B29">
      <w:r>
        <w:t>/**</w:t>
      </w:r>
    </w:p>
    <w:p w14:paraId="0D40B114" w14:textId="77777777" w:rsidR="00DB7ACC" w:rsidRDefault="00C37B29">
      <w:r>
        <w:t xml:space="preserve">     *</w:t>
      </w:r>
    </w:p>
    <w:p w14:paraId="05D615ED" w14:textId="77777777" w:rsidR="00DB7ACC" w:rsidRDefault="00C37B29">
      <w:r>
        <w:t xml:space="preserve">     * @param root</w:t>
      </w:r>
    </w:p>
    <w:p w14:paraId="0113C76B" w14:textId="77777777" w:rsidR="00DB7ACC" w:rsidRDefault="00C37B29">
      <w:r>
        <w:t xml:space="preserve">     * @return</w:t>
      </w:r>
    </w:p>
    <w:p w14:paraId="6ED60EB0" w14:textId="77777777" w:rsidR="00DB7ACC" w:rsidRDefault="00C37B29">
      <w:r>
        <w:t xml:space="preserve">     */</w:t>
      </w:r>
    </w:p>
    <w:p w14:paraId="24FE6655" w14:textId="77777777" w:rsidR="00DB7ACC" w:rsidRDefault="00C37B29">
      <w:r>
        <w:t xml:space="preserve">    pu</w:t>
      </w:r>
      <w:r>
        <w:t>blic List&lt;List&lt;Integer&gt;&gt; zigzagLevelOrder(TreeNode root) {</w:t>
      </w:r>
    </w:p>
    <w:p w14:paraId="4EA89B93" w14:textId="77777777" w:rsidR="00DB7ACC" w:rsidRDefault="00C37B29">
      <w:r>
        <w:t xml:space="preserve">        List&lt;List&lt;Integer&gt;&gt; rs = new ArrayList&lt;&gt;();</w:t>
      </w:r>
    </w:p>
    <w:p w14:paraId="3565484B" w14:textId="77777777" w:rsidR="00DB7ACC" w:rsidRDefault="00C37B29">
      <w:r>
        <w:t xml:space="preserve">        if(root==null) return rs;</w:t>
      </w:r>
    </w:p>
    <w:p w14:paraId="099342AF" w14:textId="77777777" w:rsidR="00DB7ACC" w:rsidRDefault="00C37B29">
      <w:r>
        <w:t xml:space="preserve">        Queue&lt;TreeNode&gt; queue = new ArrayDeque&lt;&gt;();</w:t>
      </w:r>
    </w:p>
    <w:p w14:paraId="7171FA74" w14:textId="77777777" w:rsidR="00DB7ACC" w:rsidRDefault="00C37B29">
      <w:r>
        <w:t xml:space="preserve">        queue.add(root);</w:t>
      </w:r>
    </w:p>
    <w:p w14:paraId="3CA22DE6" w14:textId="77777777" w:rsidR="00DB7ACC" w:rsidRDefault="00C37B29">
      <w:r>
        <w:t xml:space="preserve">        boolean direction = true;</w:t>
      </w:r>
    </w:p>
    <w:p w14:paraId="34C7B0D7" w14:textId="77777777" w:rsidR="00DB7ACC" w:rsidRDefault="00C37B29">
      <w:r>
        <w:t xml:space="preserve">        while (!queue.isEmpty()){</w:t>
      </w:r>
    </w:p>
    <w:p w14:paraId="6BD7EB3D" w14:textId="77777777" w:rsidR="00DB7ACC" w:rsidRDefault="00C37B29">
      <w:r>
        <w:t xml:space="preserve">            int size = queue.size();</w:t>
      </w:r>
    </w:p>
    <w:p w14:paraId="556879C5" w14:textId="77777777" w:rsidR="00DB7ACC" w:rsidRDefault="00C37B29">
      <w:r>
        <w:t xml:space="preserve">            List&lt;Integer&gt; r = new ArrayList&lt;&gt;();</w:t>
      </w:r>
    </w:p>
    <w:p w14:paraId="24146916" w14:textId="77777777" w:rsidR="00DB7ACC" w:rsidRDefault="00C37B29">
      <w:r>
        <w:t xml:space="preserve">            for(int i=0;i&lt;size;i++){</w:t>
      </w:r>
    </w:p>
    <w:p w14:paraId="3E1047C2" w14:textId="77777777" w:rsidR="00DB7ACC" w:rsidRDefault="00C37B29">
      <w:r>
        <w:t xml:space="preserve">                TreeNode temp = queue.poll();</w:t>
      </w:r>
    </w:p>
    <w:p w14:paraId="119DC45B" w14:textId="77777777" w:rsidR="00DB7ACC" w:rsidRDefault="00C37B29">
      <w:r>
        <w:t xml:space="preserve">                r.add(temp.val);</w:t>
      </w:r>
    </w:p>
    <w:p w14:paraId="6C829998" w14:textId="77777777" w:rsidR="00DB7ACC" w:rsidRDefault="00C37B29">
      <w:r>
        <w:t xml:space="preserve">                if(temp.left!=null) queue.add(temp.left);</w:t>
      </w:r>
    </w:p>
    <w:p w14:paraId="694B4172" w14:textId="77777777" w:rsidR="00DB7ACC" w:rsidRDefault="00C37B29">
      <w:r>
        <w:t xml:space="preserve">                if(temp.right!=null) queue.add(temp.right);</w:t>
      </w:r>
    </w:p>
    <w:p w14:paraId="071A9B8B" w14:textId="77777777" w:rsidR="00DB7ACC" w:rsidRDefault="00C37B29">
      <w:r>
        <w:lastRenderedPageBreak/>
        <w:t xml:space="preserve">            }</w:t>
      </w:r>
    </w:p>
    <w:p w14:paraId="22CDD0E8" w14:textId="77777777" w:rsidR="00DB7ACC" w:rsidRDefault="00C37B29">
      <w:r>
        <w:t xml:space="preserve">            if(!direction) Collections.reverse(r);</w:t>
      </w:r>
    </w:p>
    <w:p w14:paraId="4CD40A9B" w14:textId="77777777" w:rsidR="00DB7ACC" w:rsidRDefault="00C37B29">
      <w:r>
        <w:t xml:space="preserve">            rs.add(r);</w:t>
      </w:r>
    </w:p>
    <w:p w14:paraId="7DA7AA3B" w14:textId="77777777" w:rsidR="00DB7ACC" w:rsidRDefault="00C37B29">
      <w:r>
        <w:t xml:space="preserve">            direction=!direction;</w:t>
      </w:r>
    </w:p>
    <w:p w14:paraId="243A960B" w14:textId="77777777" w:rsidR="00DB7ACC" w:rsidRDefault="00C37B29">
      <w:r>
        <w:t xml:space="preserve">        }</w:t>
      </w:r>
    </w:p>
    <w:p w14:paraId="769ADA2B" w14:textId="77777777" w:rsidR="00DB7ACC" w:rsidRDefault="00C37B29">
      <w:r>
        <w:t xml:space="preserve">        return rs;</w:t>
      </w:r>
    </w:p>
    <w:p w14:paraId="2DB089F9" w14:textId="77777777" w:rsidR="00DB7ACC" w:rsidRDefault="00C37B29">
      <w:pPr>
        <w:ind w:firstLine="420"/>
      </w:pPr>
      <w:r>
        <w:t>}</w:t>
      </w:r>
    </w:p>
    <w:p w14:paraId="68A9F417" w14:textId="77777777" w:rsidR="00DB7ACC" w:rsidRDefault="00DB7ACC">
      <w:pPr>
        <w:ind w:firstLine="420"/>
      </w:pPr>
    </w:p>
    <w:p w14:paraId="5B060001" w14:textId="77777777" w:rsidR="00DB7ACC" w:rsidRDefault="00C37B29">
      <w:pPr>
        <w:pStyle w:val="3"/>
      </w:pPr>
      <w:r>
        <w:rPr>
          <w:rFonts w:hint="eastAsia"/>
        </w:rPr>
        <w:t>二叉树的最大深度</w:t>
      </w:r>
    </w:p>
    <w:p w14:paraId="103B048D" w14:textId="77777777" w:rsidR="00DB7ACC" w:rsidRDefault="00C37B29">
      <w:r>
        <w:rPr>
          <w:noProof/>
        </w:rPr>
        <w:drawing>
          <wp:inline distT="0" distB="0" distL="114300" distR="114300" wp14:anchorId="270365FD" wp14:editId="486C5521">
            <wp:extent cx="4088765" cy="4258310"/>
            <wp:effectExtent l="0" t="0" r="6985" b="8890"/>
            <wp:docPr id="14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
                    <pic:cNvPicPr>
                      <a:picLocks noChangeAspect="1"/>
                    </pic:cNvPicPr>
                  </pic:nvPicPr>
                  <pic:blipFill>
                    <a:blip r:embed="rId68"/>
                    <a:stretch>
                      <a:fillRect/>
                    </a:stretch>
                  </pic:blipFill>
                  <pic:spPr>
                    <a:xfrm>
                      <a:off x="0" y="0"/>
                      <a:ext cx="4088765" cy="4258310"/>
                    </a:xfrm>
                    <a:prstGeom prst="rect">
                      <a:avLst/>
                    </a:prstGeom>
                    <a:noFill/>
                    <a:ln>
                      <a:noFill/>
                    </a:ln>
                  </pic:spPr>
                </pic:pic>
              </a:graphicData>
            </a:graphic>
          </wp:inline>
        </w:drawing>
      </w:r>
    </w:p>
    <w:p w14:paraId="432A5510" w14:textId="77777777" w:rsidR="00DB7ACC" w:rsidRDefault="00DB7ACC"/>
    <w:p w14:paraId="4A0E175C" w14:textId="77777777" w:rsidR="00DB7ACC" w:rsidRDefault="00C37B29">
      <w:pPr>
        <w:pStyle w:val="4"/>
      </w:pPr>
      <w:r>
        <w:rPr>
          <w:rFonts w:hint="eastAsia"/>
        </w:rPr>
        <w:t>递归版本</w:t>
      </w:r>
    </w:p>
    <w:p w14:paraId="19A30861" w14:textId="77777777" w:rsidR="00DB7ACC" w:rsidRDefault="00DB7ACC"/>
    <w:p w14:paraId="1E85308E" w14:textId="77777777" w:rsidR="00DB7ACC" w:rsidRDefault="00C37B29">
      <w:r>
        <w:t xml:space="preserve">    /**</w:t>
      </w:r>
    </w:p>
    <w:p w14:paraId="76A47DB7" w14:textId="77777777" w:rsidR="00DB7ACC" w:rsidRDefault="00C37B29">
      <w:r>
        <w:t xml:space="preserve">     * </w:t>
      </w:r>
      <w:r>
        <w:t>给定一个二叉树，找出其最大深度。</w:t>
      </w:r>
    </w:p>
    <w:p w14:paraId="1F77D649" w14:textId="77777777" w:rsidR="00DB7ACC" w:rsidRDefault="00C37B29">
      <w:r>
        <w:t xml:space="preserve">     * </w:t>
      </w:r>
      <w:r>
        <w:t>二叉树的深度为根节点到最远叶子节点的最长路径上的节点数。</w:t>
      </w:r>
    </w:p>
    <w:p w14:paraId="53646B49" w14:textId="77777777" w:rsidR="00DB7ACC" w:rsidRDefault="00C37B29">
      <w:r>
        <w:t xml:space="preserve">     * @param root</w:t>
      </w:r>
    </w:p>
    <w:p w14:paraId="4E74B546" w14:textId="77777777" w:rsidR="00DB7ACC" w:rsidRDefault="00C37B29">
      <w:r>
        <w:t xml:space="preserve">     * @ret</w:t>
      </w:r>
      <w:r>
        <w:t>urn</w:t>
      </w:r>
    </w:p>
    <w:p w14:paraId="6E5B0B87" w14:textId="77777777" w:rsidR="00DB7ACC" w:rsidRDefault="00C37B29">
      <w:r>
        <w:lastRenderedPageBreak/>
        <w:t xml:space="preserve">     * DFS</w:t>
      </w:r>
    </w:p>
    <w:p w14:paraId="35D636B9" w14:textId="77777777" w:rsidR="00DB7ACC" w:rsidRDefault="00C37B29">
      <w:r>
        <w:t xml:space="preserve">     */</w:t>
      </w:r>
    </w:p>
    <w:p w14:paraId="75FE3AA2" w14:textId="77777777" w:rsidR="00DB7ACC" w:rsidRDefault="00C37B29">
      <w:r>
        <w:t xml:space="preserve">    public int maxDepth(TreeNode root) {</w:t>
      </w:r>
    </w:p>
    <w:p w14:paraId="351C5A7A" w14:textId="77777777" w:rsidR="00DB7ACC" w:rsidRDefault="00C37B29">
      <w:r>
        <w:t xml:space="preserve">        if(root==null) return 0;</w:t>
      </w:r>
    </w:p>
    <w:p w14:paraId="1BC7DD74" w14:textId="77777777" w:rsidR="00DB7ACC" w:rsidRDefault="00C37B29">
      <w:r>
        <w:t xml:space="preserve">        return 1+Math.max(maxDepth(root.left),maxDepth(root.right));</w:t>
      </w:r>
    </w:p>
    <w:p w14:paraId="5D876A87" w14:textId="77777777" w:rsidR="00DB7ACC" w:rsidRDefault="00C37B29">
      <w:r>
        <w:t xml:space="preserve">    }</w:t>
      </w:r>
    </w:p>
    <w:p w14:paraId="2F0EB082" w14:textId="77777777" w:rsidR="00DB7ACC" w:rsidRDefault="00C37B29">
      <w:pPr>
        <w:pStyle w:val="4"/>
      </w:pPr>
      <w:r>
        <w:rPr>
          <w:rFonts w:hint="eastAsia"/>
        </w:rPr>
        <w:t>迭代版本</w:t>
      </w:r>
    </w:p>
    <w:p w14:paraId="6196418B" w14:textId="77777777" w:rsidR="00DB7ACC" w:rsidRDefault="00C37B29">
      <w:r>
        <w:rPr>
          <w:rFonts w:hint="eastAsia"/>
        </w:rPr>
        <w:t xml:space="preserve"> /**</w:t>
      </w:r>
    </w:p>
    <w:p w14:paraId="5C5D54ED" w14:textId="77777777" w:rsidR="00DB7ACC" w:rsidRDefault="00C37B29">
      <w:r>
        <w:rPr>
          <w:rFonts w:hint="eastAsia"/>
        </w:rPr>
        <w:t xml:space="preserve">     * bfs</w:t>
      </w:r>
    </w:p>
    <w:p w14:paraId="038FE35D" w14:textId="77777777" w:rsidR="00DB7ACC" w:rsidRDefault="00C37B29">
      <w:r>
        <w:rPr>
          <w:rFonts w:hint="eastAsia"/>
        </w:rPr>
        <w:t xml:space="preserve">     * @param root</w:t>
      </w:r>
    </w:p>
    <w:p w14:paraId="42122367" w14:textId="77777777" w:rsidR="00DB7ACC" w:rsidRDefault="00C37B29">
      <w:r>
        <w:rPr>
          <w:rFonts w:hint="eastAsia"/>
        </w:rPr>
        <w:t xml:space="preserve">     * @return</w:t>
      </w:r>
    </w:p>
    <w:p w14:paraId="4CE4FE3C" w14:textId="77777777" w:rsidR="00DB7ACC" w:rsidRDefault="00C37B29">
      <w:r>
        <w:rPr>
          <w:rFonts w:hint="eastAsia"/>
        </w:rPr>
        <w:t xml:space="preserve">     */</w:t>
      </w:r>
    </w:p>
    <w:p w14:paraId="07FA1925" w14:textId="77777777" w:rsidR="00DB7ACC" w:rsidRDefault="00C37B29">
      <w:r>
        <w:rPr>
          <w:rFonts w:hint="eastAsia"/>
        </w:rPr>
        <w:t xml:space="preserve">    public int maxDepth1(TreeNode root) {</w:t>
      </w:r>
    </w:p>
    <w:p w14:paraId="20A34FA6" w14:textId="77777777" w:rsidR="00DB7ACC" w:rsidRDefault="00C37B29">
      <w:r>
        <w:rPr>
          <w:rFonts w:hint="eastAsia"/>
        </w:rPr>
        <w:t xml:space="preserve">        if(root==null) return 0;</w:t>
      </w:r>
    </w:p>
    <w:p w14:paraId="3433576A" w14:textId="77777777" w:rsidR="00DB7ACC" w:rsidRDefault="00C37B29">
      <w:r>
        <w:rPr>
          <w:rFonts w:hint="eastAsia"/>
        </w:rPr>
        <w:t xml:space="preserve">        Queue&lt;TreeNode&gt; queue = new ArrayDeque&lt;&gt;();</w:t>
      </w:r>
    </w:p>
    <w:p w14:paraId="30AD5B9E" w14:textId="77777777" w:rsidR="00DB7ACC" w:rsidRDefault="00C37B29">
      <w:r>
        <w:rPr>
          <w:rFonts w:hint="eastAsia"/>
        </w:rPr>
        <w:t xml:space="preserve">        queue.add(root);</w:t>
      </w:r>
    </w:p>
    <w:p w14:paraId="05A09BA3" w14:textId="77777777" w:rsidR="00DB7ACC" w:rsidRDefault="00C37B29">
      <w:r>
        <w:rPr>
          <w:rFonts w:hint="eastAsia"/>
        </w:rPr>
        <w:t xml:space="preserve">        int depth = 0;</w:t>
      </w:r>
    </w:p>
    <w:p w14:paraId="7D7F6A84" w14:textId="77777777" w:rsidR="00DB7ACC" w:rsidRDefault="00C37B29">
      <w:r>
        <w:rPr>
          <w:rFonts w:hint="eastAsia"/>
        </w:rPr>
        <w:t xml:space="preserve">        while ((!queue.isEmpty())){</w:t>
      </w:r>
    </w:p>
    <w:p w14:paraId="1C2653E6" w14:textId="77777777" w:rsidR="00DB7ACC" w:rsidRDefault="00C37B29">
      <w:r>
        <w:rPr>
          <w:rFonts w:hint="eastAsia"/>
        </w:rPr>
        <w:t xml:space="preserve">            int size = queue.size();</w:t>
      </w:r>
    </w:p>
    <w:p w14:paraId="056D6178" w14:textId="77777777" w:rsidR="00DB7ACC" w:rsidRDefault="00C37B29">
      <w:r>
        <w:rPr>
          <w:rFonts w:hint="eastAsia"/>
        </w:rPr>
        <w:t xml:space="preserve">        </w:t>
      </w:r>
      <w:r>
        <w:rPr>
          <w:rFonts w:hint="eastAsia"/>
        </w:rPr>
        <w:t xml:space="preserve">    for(int i=0;i&lt;size;i++){</w:t>
      </w:r>
    </w:p>
    <w:p w14:paraId="5040F3F0" w14:textId="77777777" w:rsidR="00DB7ACC" w:rsidRDefault="00C37B29">
      <w:r>
        <w:rPr>
          <w:rFonts w:hint="eastAsia"/>
        </w:rPr>
        <w:t xml:space="preserve">                TreeNode temp = queue.poll();</w:t>
      </w:r>
    </w:p>
    <w:p w14:paraId="66DB12A1" w14:textId="77777777" w:rsidR="00DB7ACC" w:rsidRDefault="00C37B29">
      <w:r>
        <w:rPr>
          <w:rFonts w:hint="eastAsia"/>
        </w:rPr>
        <w:t xml:space="preserve">                if(temp.left!=null) queue.add(temp.left);</w:t>
      </w:r>
    </w:p>
    <w:p w14:paraId="7D669F86" w14:textId="77777777" w:rsidR="00DB7ACC" w:rsidRDefault="00C37B29">
      <w:r>
        <w:rPr>
          <w:rFonts w:hint="eastAsia"/>
        </w:rPr>
        <w:t xml:space="preserve">                if(temp.right!=null) queue.add(temp.right);</w:t>
      </w:r>
    </w:p>
    <w:p w14:paraId="6502CD3E" w14:textId="77777777" w:rsidR="00DB7ACC" w:rsidRDefault="00C37B29">
      <w:r>
        <w:rPr>
          <w:rFonts w:hint="eastAsia"/>
        </w:rPr>
        <w:t xml:space="preserve">            }</w:t>
      </w:r>
    </w:p>
    <w:p w14:paraId="37889D37" w14:textId="77777777" w:rsidR="00DB7ACC" w:rsidRDefault="00C37B29">
      <w:r>
        <w:rPr>
          <w:rFonts w:hint="eastAsia"/>
        </w:rPr>
        <w:t xml:space="preserve">            depth++;</w:t>
      </w:r>
    </w:p>
    <w:p w14:paraId="0F040AB8" w14:textId="77777777" w:rsidR="00DB7ACC" w:rsidRDefault="00C37B29">
      <w:r>
        <w:rPr>
          <w:rFonts w:hint="eastAsia"/>
        </w:rPr>
        <w:t xml:space="preserve">        }</w:t>
      </w:r>
    </w:p>
    <w:p w14:paraId="291BF01D" w14:textId="77777777" w:rsidR="00DB7ACC" w:rsidRDefault="00C37B29">
      <w:r>
        <w:rPr>
          <w:rFonts w:hint="eastAsia"/>
        </w:rPr>
        <w:t xml:space="preserve">        return depth;</w:t>
      </w:r>
    </w:p>
    <w:p w14:paraId="2FD75603" w14:textId="77777777" w:rsidR="00DB7ACC" w:rsidRDefault="00C37B29">
      <w:r>
        <w:rPr>
          <w:rFonts w:hint="eastAsia"/>
        </w:rPr>
        <w:t xml:space="preserve">    }</w:t>
      </w:r>
    </w:p>
    <w:p w14:paraId="730B83E2" w14:textId="77777777" w:rsidR="00DB7ACC" w:rsidRDefault="00C37B29">
      <w:pPr>
        <w:pStyle w:val="3"/>
      </w:pPr>
      <w:r>
        <w:rPr>
          <w:rFonts w:hint="eastAsia"/>
        </w:rPr>
        <w:t>二叉树的最小深度</w:t>
      </w:r>
    </w:p>
    <w:p w14:paraId="1BCF6A4B" w14:textId="77777777" w:rsidR="00DB7ACC" w:rsidRDefault="00C37B29">
      <w:pPr>
        <w:pStyle w:val="4"/>
      </w:pPr>
      <w:r>
        <w:rPr>
          <w:rFonts w:hint="eastAsia"/>
        </w:rPr>
        <w:t>DFS</w:t>
      </w:r>
    </w:p>
    <w:p w14:paraId="7F2D7604" w14:textId="77777777" w:rsidR="00DB7ACC" w:rsidRDefault="00C37B29">
      <w:r>
        <w:rPr>
          <w:rFonts w:hint="eastAsia"/>
        </w:rPr>
        <w:t>/**</w:t>
      </w:r>
    </w:p>
    <w:p w14:paraId="0E156F31" w14:textId="77777777" w:rsidR="00DB7ACC" w:rsidRDefault="00C37B29">
      <w:r>
        <w:rPr>
          <w:rFonts w:hint="eastAsia"/>
        </w:rPr>
        <w:t xml:space="preserve">     * </w:t>
      </w:r>
      <w:r>
        <w:rPr>
          <w:rFonts w:hint="eastAsia"/>
        </w:rPr>
        <w:t>二叉树的最小哦深度</w:t>
      </w:r>
    </w:p>
    <w:p w14:paraId="67576877" w14:textId="77777777" w:rsidR="00DB7ACC" w:rsidRDefault="00C37B29">
      <w:r>
        <w:rPr>
          <w:rFonts w:hint="eastAsia"/>
        </w:rPr>
        <w:t xml:space="preserve">     * </w:t>
      </w:r>
      <w:r>
        <w:rPr>
          <w:rFonts w:hint="eastAsia"/>
        </w:rPr>
        <w:t>最小深度是从根节点到最近叶子节点的最短路径上的节点数量。</w:t>
      </w:r>
    </w:p>
    <w:p w14:paraId="1F4F89E1" w14:textId="77777777" w:rsidR="00DB7ACC" w:rsidRDefault="00C37B29">
      <w:r>
        <w:rPr>
          <w:rFonts w:hint="eastAsia"/>
        </w:rPr>
        <w:t xml:space="preserve">     * @param root</w:t>
      </w:r>
    </w:p>
    <w:p w14:paraId="49693EC0" w14:textId="77777777" w:rsidR="00DB7ACC" w:rsidRDefault="00C37B29">
      <w:r>
        <w:rPr>
          <w:rFonts w:hint="eastAsia"/>
        </w:rPr>
        <w:t xml:space="preserve">     * @return</w:t>
      </w:r>
    </w:p>
    <w:p w14:paraId="65992690" w14:textId="77777777" w:rsidR="00DB7ACC" w:rsidRDefault="00C37B29">
      <w:r>
        <w:rPr>
          <w:rFonts w:hint="eastAsia"/>
        </w:rPr>
        <w:t xml:space="preserve">     * DFS</w:t>
      </w:r>
    </w:p>
    <w:p w14:paraId="3F6941D9" w14:textId="77777777" w:rsidR="00DB7ACC" w:rsidRDefault="00C37B29">
      <w:r>
        <w:rPr>
          <w:rFonts w:hint="eastAsia"/>
        </w:rPr>
        <w:t xml:space="preserve">     */</w:t>
      </w:r>
    </w:p>
    <w:p w14:paraId="440FEC03" w14:textId="77777777" w:rsidR="00DB7ACC" w:rsidRDefault="00C37B29">
      <w:r>
        <w:rPr>
          <w:rFonts w:hint="eastAsia"/>
        </w:rPr>
        <w:lastRenderedPageBreak/>
        <w:t xml:space="preserve">    public int minDepth(TreeNode root) {</w:t>
      </w:r>
    </w:p>
    <w:p w14:paraId="31DE0230" w14:textId="77777777" w:rsidR="00DB7ACC" w:rsidRDefault="00C37B29">
      <w:r>
        <w:rPr>
          <w:rFonts w:hint="eastAsia"/>
        </w:rPr>
        <w:t xml:space="preserve">        if(root==null) return 0;</w:t>
      </w:r>
    </w:p>
    <w:p w14:paraId="2D06AFC6" w14:textId="77777777" w:rsidR="00DB7ACC" w:rsidRDefault="00C37B29">
      <w:pPr>
        <w:rPr>
          <w:color w:val="0000FF"/>
          <w:highlight w:val="yellow"/>
        </w:rPr>
      </w:pPr>
      <w:r>
        <w:rPr>
          <w:rFonts w:hint="eastAsia"/>
          <w:color w:val="0000FF"/>
          <w:highlight w:val="yellow"/>
        </w:rPr>
        <w:t xml:space="preserve">        // </w:t>
      </w:r>
      <w:r>
        <w:rPr>
          <w:rFonts w:hint="eastAsia"/>
          <w:color w:val="0000FF"/>
          <w:highlight w:val="yellow"/>
        </w:rPr>
        <w:t>到叶子节点，</w:t>
      </w:r>
      <w:r>
        <w:rPr>
          <w:rFonts w:hint="eastAsia"/>
          <w:color w:val="0000FF"/>
          <w:highlight w:val="yellow"/>
        </w:rPr>
        <w:t>DFS</w:t>
      </w:r>
      <w:r>
        <w:rPr>
          <w:rFonts w:hint="eastAsia"/>
          <w:color w:val="0000FF"/>
          <w:highlight w:val="yellow"/>
        </w:rPr>
        <w:t>到位了</w:t>
      </w:r>
    </w:p>
    <w:p w14:paraId="74920B94" w14:textId="77777777" w:rsidR="00DB7ACC" w:rsidRDefault="00C37B29">
      <w:r>
        <w:rPr>
          <w:rFonts w:hint="eastAsia"/>
        </w:rPr>
        <w:t xml:space="preserve">        if(root.left==null&amp;&amp;root.right==null) return 1;</w:t>
      </w:r>
    </w:p>
    <w:p w14:paraId="21D32600" w14:textId="77777777" w:rsidR="00DB7ACC" w:rsidRDefault="00C37B29">
      <w:r>
        <w:rPr>
          <w:rFonts w:hint="eastAsia"/>
        </w:rPr>
        <w:t xml:space="preserve">        int val;</w:t>
      </w:r>
    </w:p>
    <w:p w14:paraId="3C65A3F1" w14:textId="77777777" w:rsidR="00DB7ACC" w:rsidRDefault="00C37B29">
      <w:pPr>
        <w:rPr>
          <w:highlight w:val="yellow"/>
        </w:rPr>
      </w:pPr>
      <w:r>
        <w:rPr>
          <w:rFonts w:hint="eastAsia"/>
          <w:highlight w:val="yellow"/>
        </w:rPr>
        <w:t xml:space="preserve">        // </w:t>
      </w:r>
      <w:r>
        <w:rPr>
          <w:rFonts w:hint="eastAsia"/>
          <w:highlight w:val="yellow"/>
        </w:rPr>
        <w:t>左子树为空则找右子树</w:t>
      </w:r>
    </w:p>
    <w:p w14:paraId="224F3B81" w14:textId="77777777" w:rsidR="00DB7ACC" w:rsidRDefault="00C37B29">
      <w:r>
        <w:rPr>
          <w:rFonts w:hint="eastAsia"/>
        </w:rPr>
        <w:t xml:space="preserve">        if(root.left==null){</w:t>
      </w:r>
    </w:p>
    <w:p w14:paraId="54AA8D5E" w14:textId="77777777" w:rsidR="00DB7ACC" w:rsidRDefault="00C37B29">
      <w:r>
        <w:rPr>
          <w:rFonts w:hint="eastAsia"/>
        </w:rPr>
        <w:t xml:space="preserve">            val =minDepth(root.right);</w:t>
      </w:r>
    </w:p>
    <w:p w14:paraId="2DFE3042" w14:textId="77777777" w:rsidR="00DB7ACC" w:rsidRDefault="00C37B29">
      <w:r>
        <w:rPr>
          <w:rFonts w:hint="eastAsia"/>
        </w:rPr>
        <w:t xml:space="preserve">        }else if(root.right==null){</w:t>
      </w:r>
    </w:p>
    <w:p w14:paraId="0B8E170A" w14:textId="77777777" w:rsidR="00DB7ACC" w:rsidRDefault="00C37B29">
      <w:r>
        <w:rPr>
          <w:rFonts w:hint="eastAsia"/>
        </w:rPr>
        <w:t xml:space="preserve">            val =minDepth(root.le</w:t>
      </w:r>
      <w:r>
        <w:rPr>
          <w:rFonts w:hint="eastAsia"/>
        </w:rPr>
        <w:t>ft);</w:t>
      </w:r>
    </w:p>
    <w:p w14:paraId="6516A3E9" w14:textId="77777777" w:rsidR="00DB7ACC" w:rsidRDefault="00C37B29">
      <w:r>
        <w:rPr>
          <w:rFonts w:hint="eastAsia"/>
        </w:rPr>
        <w:t xml:space="preserve">        }else {</w:t>
      </w:r>
    </w:p>
    <w:p w14:paraId="309B1436" w14:textId="77777777" w:rsidR="00DB7ACC" w:rsidRDefault="00C37B29">
      <w:r>
        <w:rPr>
          <w:rFonts w:hint="eastAsia"/>
        </w:rPr>
        <w:t xml:space="preserve">            int leftDepth = minDepth(root.left);</w:t>
      </w:r>
    </w:p>
    <w:p w14:paraId="48632B0A" w14:textId="77777777" w:rsidR="00DB7ACC" w:rsidRDefault="00C37B29">
      <w:r>
        <w:rPr>
          <w:rFonts w:hint="eastAsia"/>
        </w:rPr>
        <w:t xml:space="preserve">            int rightDepth = minDepth(root.right);</w:t>
      </w:r>
    </w:p>
    <w:p w14:paraId="1F770D28" w14:textId="77777777" w:rsidR="00DB7ACC" w:rsidRDefault="00C37B29">
      <w:r>
        <w:rPr>
          <w:rFonts w:hint="eastAsia"/>
        </w:rPr>
        <w:t xml:space="preserve">            val=Math.min(leftDepth,rightDepth);</w:t>
      </w:r>
    </w:p>
    <w:p w14:paraId="354067F0" w14:textId="77777777" w:rsidR="00DB7ACC" w:rsidRDefault="00C37B29">
      <w:r>
        <w:rPr>
          <w:rFonts w:hint="eastAsia"/>
        </w:rPr>
        <w:t xml:space="preserve">        }</w:t>
      </w:r>
    </w:p>
    <w:p w14:paraId="02E022B4" w14:textId="77777777" w:rsidR="00DB7ACC" w:rsidRDefault="00C37B29">
      <w:r>
        <w:rPr>
          <w:rFonts w:hint="eastAsia"/>
        </w:rPr>
        <w:t xml:space="preserve">        return 1+val;</w:t>
      </w:r>
    </w:p>
    <w:p w14:paraId="6BA015ED" w14:textId="77777777" w:rsidR="00DB7ACC" w:rsidRDefault="00C37B29">
      <w:r>
        <w:rPr>
          <w:rFonts w:hint="eastAsia"/>
        </w:rPr>
        <w:t xml:space="preserve">    }</w:t>
      </w:r>
    </w:p>
    <w:p w14:paraId="77760A53" w14:textId="77777777" w:rsidR="00DB7ACC" w:rsidRDefault="00C37B29">
      <w:pPr>
        <w:pStyle w:val="4"/>
      </w:pPr>
      <w:r>
        <w:rPr>
          <w:rFonts w:hint="eastAsia"/>
        </w:rPr>
        <w:t>BFS</w:t>
      </w:r>
    </w:p>
    <w:p w14:paraId="06771235" w14:textId="77777777" w:rsidR="00DB7ACC" w:rsidRDefault="00C37B29">
      <w:pPr>
        <w:rPr>
          <w:highlight w:val="yellow"/>
        </w:rPr>
      </w:pPr>
      <w:r>
        <w:rPr>
          <w:rFonts w:hint="eastAsia"/>
          <w:highlight w:val="yellow"/>
        </w:rPr>
        <w:t>/**</w:t>
      </w:r>
    </w:p>
    <w:p w14:paraId="21023F11" w14:textId="77777777" w:rsidR="00DB7ACC" w:rsidRDefault="00C37B29">
      <w:pPr>
        <w:rPr>
          <w:highlight w:val="yellow"/>
        </w:rPr>
      </w:pPr>
      <w:r>
        <w:rPr>
          <w:rFonts w:hint="eastAsia"/>
          <w:highlight w:val="yellow"/>
        </w:rPr>
        <w:t xml:space="preserve">     * BFS</w:t>
      </w:r>
      <w:r>
        <w:rPr>
          <w:rFonts w:hint="eastAsia"/>
          <w:highlight w:val="yellow"/>
        </w:rPr>
        <w:t>，迭代</w:t>
      </w:r>
    </w:p>
    <w:p w14:paraId="6E3A3169" w14:textId="77777777" w:rsidR="00DB7ACC" w:rsidRDefault="00C37B29">
      <w:pPr>
        <w:rPr>
          <w:highlight w:val="yellow"/>
        </w:rPr>
      </w:pPr>
      <w:r>
        <w:rPr>
          <w:rFonts w:hint="eastAsia"/>
          <w:highlight w:val="yellow"/>
        </w:rPr>
        <w:t xml:space="preserve">     * @param root</w:t>
      </w:r>
    </w:p>
    <w:p w14:paraId="498678DD" w14:textId="77777777" w:rsidR="00DB7ACC" w:rsidRDefault="00C37B29">
      <w:pPr>
        <w:rPr>
          <w:highlight w:val="yellow"/>
        </w:rPr>
      </w:pPr>
      <w:r>
        <w:rPr>
          <w:rFonts w:hint="eastAsia"/>
          <w:highlight w:val="yellow"/>
        </w:rPr>
        <w:t xml:space="preserve">     * @</w:t>
      </w:r>
      <w:r>
        <w:rPr>
          <w:rFonts w:hint="eastAsia"/>
          <w:highlight w:val="yellow"/>
        </w:rPr>
        <w:t>return</w:t>
      </w:r>
    </w:p>
    <w:p w14:paraId="46D78988" w14:textId="77777777" w:rsidR="00DB7ACC" w:rsidRDefault="00C37B29">
      <w:pPr>
        <w:rPr>
          <w:highlight w:val="yellow"/>
        </w:rPr>
      </w:pPr>
      <w:r>
        <w:rPr>
          <w:rFonts w:hint="eastAsia"/>
          <w:highlight w:val="yellow"/>
        </w:rPr>
        <w:t xml:space="preserve">     */</w:t>
      </w:r>
    </w:p>
    <w:p w14:paraId="55C3F8AD" w14:textId="77777777" w:rsidR="00DB7ACC" w:rsidRDefault="00C37B29">
      <w:r>
        <w:rPr>
          <w:rFonts w:hint="eastAsia"/>
        </w:rPr>
        <w:t xml:space="preserve">    public int minDepth1(TreeNode root){</w:t>
      </w:r>
    </w:p>
    <w:p w14:paraId="5A27EF9F" w14:textId="77777777" w:rsidR="00DB7ACC" w:rsidRDefault="00C37B29">
      <w:r>
        <w:rPr>
          <w:rFonts w:hint="eastAsia"/>
        </w:rPr>
        <w:t xml:space="preserve">        if(root==null) return 0;</w:t>
      </w:r>
    </w:p>
    <w:p w14:paraId="49207A62" w14:textId="77777777" w:rsidR="00DB7ACC" w:rsidRDefault="00C37B29">
      <w:r>
        <w:rPr>
          <w:rFonts w:hint="eastAsia"/>
        </w:rPr>
        <w:t xml:space="preserve">        Queue&lt;TreeNode&gt; queue = new ArrayDeque&lt;&gt;();</w:t>
      </w:r>
    </w:p>
    <w:p w14:paraId="7E03D059" w14:textId="77777777" w:rsidR="00DB7ACC" w:rsidRDefault="00C37B29">
      <w:r>
        <w:rPr>
          <w:rFonts w:hint="eastAsia"/>
        </w:rPr>
        <w:t xml:space="preserve">        queue.add(root);</w:t>
      </w:r>
    </w:p>
    <w:p w14:paraId="735CE2DC" w14:textId="77777777" w:rsidR="00DB7ACC" w:rsidRDefault="00C37B29">
      <w:r>
        <w:rPr>
          <w:rFonts w:hint="eastAsia"/>
        </w:rPr>
        <w:t xml:space="preserve">        int minDepth = 1;</w:t>
      </w:r>
    </w:p>
    <w:p w14:paraId="4D780DED" w14:textId="77777777" w:rsidR="00DB7ACC" w:rsidRDefault="00C37B29">
      <w:pPr>
        <w:rPr>
          <w:highlight w:val="yellow"/>
        </w:rPr>
      </w:pPr>
      <w:r>
        <w:rPr>
          <w:rFonts w:hint="eastAsia"/>
          <w:highlight w:val="yellow"/>
        </w:rPr>
        <w:t xml:space="preserve">        // </w:t>
      </w:r>
      <w:r>
        <w:rPr>
          <w:rFonts w:hint="eastAsia"/>
          <w:highlight w:val="yellow"/>
        </w:rPr>
        <w:t>队列不为空的话</w:t>
      </w:r>
    </w:p>
    <w:p w14:paraId="11BB2E9E" w14:textId="77777777" w:rsidR="00DB7ACC" w:rsidRDefault="00C37B29">
      <w:r>
        <w:rPr>
          <w:rFonts w:hint="eastAsia"/>
        </w:rPr>
        <w:t xml:space="preserve">        while(!(queue.isEmpty())){</w:t>
      </w:r>
    </w:p>
    <w:p w14:paraId="54F81DFE" w14:textId="77777777" w:rsidR="00DB7ACC" w:rsidRDefault="00C37B29">
      <w:r>
        <w:rPr>
          <w:rFonts w:hint="eastAsia"/>
        </w:rPr>
        <w:t xml:space="preserve">            int size = queue.size();</w:t>
      </w:r>
    </w:p>
    <w:p w14:paraId="4DA374C3" w14:textId="77777777" w:rsidR="00DB7ACC" w:rsidRDefault="00C37B29">
      <w:r>
        <w:rPr>
          <w:rFonts w:hint="eastAsia"/>
        </w:rPr>
        <w:t xml:space="preserve">            for(int i=0;i&lt;size;i++) {</w:t>
      </w:r>
    </w:p>
    <w:p w14:paraId="12C32E5D" w14:textId="77777777" w:rsidR="00DB7ACC" w:rsidRDefault="00C37B29">
      <w:r>
        <w:rPr>
          <w:rFonts w:hint="eastAsia"/>
        </w:rPr>
        <w:t xml:space="preserve">                TreeNode temp = queue.poll();</w:t>
      </w:r>
    </w:p>
    <w:p w14:paraId="64D6713C" w14:textId="77777777" w:rsidR="00DB7ACC" w:rsidRDefault="00C37B29">
      <w:pPr>
        <w:rPr>
          <w:highlight w:val="yellow"/>
        </w:rPr>
      </w:pPr>
      <w:r>
        <w:rPr>
          <w:rFonts w:hint="eastAsia"/>
          <w:highlight w:val="yellow"/>
        </w:rPr>
        <w:t xml:space="preserve">                  // </w:t>
      </w:r>
      <w:r>
        <w:rPr>
          <w:rFonts w:hint="eastAsia"/>
          <w:highlight w:val="yellow"/>
        </w:rPr>
        <w:t>到最近的一个叶子节点了</w:t>
      </w:r>
    </w:p>
    <w:p w14:paraId="11C307A1" w14:textId="77777777" w:rsidR="00DB7ACC" w:rsidRDefault="00C37B29">
      <w:r>
        <w:rPr>
          <w:rFonts w:hint="eastAsia"/>
        </w:rPr>
        <w:t xml:space="preserve">                if(temp.left==null&amp;&amp;temp.right==null) return minDep</w:t>
      </w:r>
      <w:r>
        <w:rPr>
          <w:rFonts w:hint="eastAsia"/>
        </w:rPr>
        <w:t>th;</w:t>
      </w:r>
    </w:p>
    <w:p w14:paraId="0208767F" w14:textId="77777777" w:rsidR="00DB7ACC" w:rsidRDefault="00C37B29">
      <w:r>
        <w:rPr>
          <w:rFonts w:hint="eastAsia"/>
        </w:rPr>
        <w:t xml:space="preserve">                 if(temp.left!=null) queue.add(temp.left);</w:t>
      </w:r>
    </w:p>
    <w:p w14:paraId="19B692CC" w14:textId="77777777" w:rsidR="00DB7ACC" w:rsidRDefault="00C37B29">
      <w:r>
        <w:rPr>
          <w:rFonts w:hint="eastAsia"/>
        </w:rPr>
        <w:t xml:space="preserve">                 if(temp.right!=null) queue.add(temp.right);</w:t>
      </w:r>
    </w:p>
    <w:p w14:paraId="0C2A597B" w14:textId="77777777" w:rsidR="00DB7ACC" w:rsidRDefault="00C37B29">
      <w:r>
        <w:rPr>
          <w:rFonts w:hint="eastAsia"/>
        </w:rPr>
        <w:t xml:space="preserve">            }</w:t>
      </w:r>
    </w:p>
    <w:p w14:paraId="4FB78518" w14:textId="77777777" w:rsidR="00DB7ACC" w:rsidRDefault="00C37B29">
      <w:r>
        <w:rPr>
          <w:rFonts w:hint="eastAsia"/>
        </w:rPr>
        <w:t xml:space="preserve">            minDepth++;</w:t>
      </w:r>
    </w:p>
    <w:p w14:paraId="4E79D983" w14:textId="77777777" w:rsidR="00DB7ACC" w:rsidRDefault="00C37B29">
      <w:r>
        <w:rPr>
          <w:rFonts w:hint="eastAsia"/>
        </w:rPr>
        <w:t xml:space="preserve">        }</w:t>
      </w:r>
    </w:p>
    <w:p w14:paraId="339A50BB" w14:textId="77777777" w:rsidR="00DB7ACC" w:rsidRDefault="00C37B29">
      <w:r>
        <w:rPr>
          <w:rFonts w:hint="eastAsia"/>
        </w:rPr>
        <w:t xml:space="preserve">        return minDepth;</w:t>
      </w:r>
    </w:p>
    <w:p w14:paraId="4217DD1E" w14:textId="77777777" w:rsidR="00DB7ACC" w:rsidRDefault="00C37B29">
      <w:r>
        <w:rPr>
          <w:rFonts w:hint="eastAsia"/>
        </w:rPr>
        <w:lastRenderedPageBreak/>
        <w:t xml:space="preserve">    }</w:t>
      </w:r>
    </w:p>
    <w:p w14:paraId="288A90CE" w14:textId="77777777" w:rsidR="00DB7ACC" w:rsidRDefault="00DB7ACC"/>
    <w:p w14:paraId="66E1FE8F" w14:textId="77777777" w:rsidR="00DB7ACC" w:rsidRDefault="00C37B29">
      <w:pPr>
        <w:pStyle w:val="3"/>
      </w:pPr>
      <w:r>
        <w:rPr>
          <w:rFonts w:hint="eastAsia"/>
        </w:rPr>
        <w:t>特殊二叉树中第二小的节点（有点类似</w:t>
      </w:r>
      <w:r>
        <w:rPr>
          <w:rFonts w:hint="eastAsia"/>
        </w:rPr>
        <w:t>BST</w:t>
      </w:r>
      <w:r>
        <w:rPr>
          <w:rFonts w:hint="eastAsia"/>
        </w:rPr>
        <w:t>）</w:t>
      </w:r>
    </w:p>
    <w:p w14:paraId="06EF97FB" w14:textId="77777777" w:rsidR="00DB7ACC" w:rsidRDefault="00C37B29">
      <w:r>
        <w:rPr>
          <w:noProof/>
        </w:rPr>
        <w:drawing>
          <wp:inline distT="0" distB="0" distL="114300" distR="114300" wp14:anchorId="7F0AB1FE" wp14:editId="585B69C3">
            <wp:extent cx="5268595" cy="2919730"/>
            <wp:effectExtent l="0" t="0" r="8255" b="13970"/>
            <wp:docPr id="15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6"/>
                    <pic:cNvPicPr>
                      <a:picLocks noChangeAspect="1"/>
                    </pic:cNvPicPr>
                  </pic:nvPicPr>
                  <pic:blipFill>
                    <a:blip r:embed="rId69"/>
                    <a:stretch>
                      <a:fillRect/>
                    </a:stretch>
                  </pic:blipFill>
                  <pic:spPr>
                    <a:xfrm>
                      <a:off x="0" y="0"/>
                      <a:ext cx="5268595" cy="2919730"/>
                    </a:xfrm>
                    <a:prstGeom prst="rect">
                      <a:avLst/>
                    </a:prstGeom>
                    <a:noFill/>
                    <a:ln>
                      <a:noFill/>
                    </a:ln>
                  </pic:spPr>
                </pic:pic>
              </a:graphicData>
            </a:graphic>
          </wp:inline>
        </w:drawing>
      </w:r>
    </w:p>
    <w:p w14:paraId="30A63E78" w14:textId="77777777" w:rsidR="00DB7ACC" w:rsidRDefault="00C37B29">
      <w:pPr>
        <w:rPr>
          <w:highlight w:val="green"/>
        </w:rPr>
      </w:pPr>
      <w:r>
        <w:t xml:space="preserve">  //</w:t>
      </w:r>
      <w:r>
        <w:rPr>
          <w:highlight w:val="green"/>
        </w:rPr>
        <w:t>问题可以转化为求左右子树的最小值，</w:t>
      </w:r>
    </w:p>
    <w:p w14:paraId="74B7439A" w14:textId="77777777" w:rsidR="00DB7ACC" w:rsidRDefault="00C37B29">
      <w:pPr>
        <w:rPr>
          <w:highlight w:val="green"/>
        </w:rPr>
      </w:pPr>
      <w:r>
        <w:t xml:space="preserve">    //</w:t>
      </w:r>
      <w:r>
        <w:t xml:space="preserve"> </w:t>
      </w:r>
      <w:r>
        <w:rPr>
          <w:highlight w:val="green"/>
        </w:rPr>
        <w:t>如果左右子树最小值都大于根节点的值取较小的值。</w:t>
      </w:r>
    </w:p>
    <w:p w14:paraId="35A96C1F" w14:textId="77777777" w:rsidR="00DB7ACC" w:rsidRDefault="00C37B29">
      <w:r>
        <w:rPr>
          <w:highlight w:val="green"/>
        </w:rPr>
        <w:t xml:space="preserve">    // </w:t>
      </w:r>
      <w:r>
        <w:rPr>
          <w:highlight w:val="green"/>
        </w:rPr>
        <w:t>其他情况取左右子树较大的值</w:t>
      </w:r>
      <w:r>
        <w:t>。</w:t>
      </w:r>
    </w:p>
    <w:p w14:paraId="3FA5C0CC" w14:textId="77777777" w:rsidR="00DB7ACC" w:rsidRDefault="00C37B29">
      <w:r>
        <w:t xml:space="preserve">    public int findSecondMinimumValue(TreeNode root) {</w:t>
      </w:r>
    </w:p>
    <w:p w14:paraId="54E21C4A" w14:textId="77777777" w:rsidR="00DB7ACC" w:rsidRDefault="00C37B29">
      <w:r>
        <w:t xml:space="preserve">        return myfun(root, </w:t>
      </w:r>
      <w:r>
        <w:rPr>
          <w:highlight w:val="red"/>
        </w:rPr>
        <w:t>root.val</w:t>
      </w:r>
      <w:r>
        <w:t>);</w:t>
      </w:r>
    </w:p>
    <w:p w14:paraId="016415FC" w14:textId="77777777" w:rsidR="00DB7ACC" w:rsidRDefault="00C37B29">
      <w:r>
        <w:t xml:space="preserve">    }</w:t>
      </w:r>
    </w:p>
    <w:p w14:paraId="77AC0284" w14:textId="77777777" w:rsidR="00DB7ACC" w:rsidRDefault="00C37B29">
      <w:pPr>
        <w:ind w:firstLine="420"/>
        <w:rPr>
          <w:highlight w:val="red"/>
        </w:rPr>
      </w:pPr>
      <w:r>
        <w:rPr>
          <w:rFonts w:hint="eastAsia"/>
          <w:highlight w:val="red"/>
        </w:rPr>
        <w:t xml:space="preserve">// </w:t>
      </w:r>
      <w:r>
        <w:rPr>
          <w:rFonts w:hint="eastAsia"/>
          <w:highlight w:val="red"/>
        </w:rPr>
        <w:t>前序遍历</w:t>
      </w:r>
    </w:p>
    <w:p w14:paraId="1CE974F9" w14:textId="77777777" w:rsidR="00DB7ACC" w:rsidRDefault="00C37B29">
      <w:r>
        <w:t xml:space="preserve">    public int myfun(TreeNode root, int val) {</w:t>
      </w:r>
    </w:p>
    <w:p w14:paraId="43392C94" w14:textId="77777777" w:rsidR="00DB7ACC" w:rsidRDefault="00C37B29">
      <w:r>
        <w:t xml:space="preserve">        if (root == null) {</w:t>
      </w:r>
    </w:p>
    <w:p w14:paraId="0370057B" w14:textId="77777777" w:rsidR="00DB7ACC" w:rsidRDefault="00C37B29">
      <w:r>
        <w:t xml:space="preserve">            return -1;</w:t>
      </w:r>
    </w:p>
    <w:p w14:paraId="7B8EFFBE" w14:textId="77777777" w:rsidR="00DB7ACC" w:rsidRDefault="00C37B29">
      <w:r>
        <w:t xml:space="preserve">    </w:t>
      </w:r>
      <w:r>
        <w:t xml:space="preserve">    }</w:t>
      </w:r>
    </w:p>
    <w:p w14:paraId="37F627D7" w14:textId="77777777" w:rsidR="00DB7ACC" w:rsidRDefault="00C37B29">
      <w:pPr>
        <w:rPr>
          <w:highlight w:val="green"/>
        </w:rPr>
      </w:pPr>
      <w:r>
        <w:t xml:space="preserve">        </w:t>
      </w:r>
      <w:r>
        <w:rPr>
          <w:highlight w:val="green"/>
        </w:rPr>
        <w:t xml:space="preserve">// </w:t>
      </w:r>
      <w:r>
        <w:rPr>
          <w:highlight w:val="green"/>
        </w:rPr>
        <w:t>当前节点大于</w:t>
      </w:r>
      <w:r>
        <w:rPr>
          <w:highlight w:val="green"/>
        </w:rPr>
        <w:t>val</w:t>
      </w:r>
    </w:p>
    <w:p w14:paraId="79633AD8" w14:textId="77777777" w:rsidR="00DB7ACC" w:rsidRDefault="00C37B29">
      <w:pPr>
        <w:rPr>
          <w:highlight w:val="green"/>
        </w:rPr>
      </w:pPr>
      <w:r>
        <w:rPr>
          <w:highlight w:val="green"/>
        </w:rPr>
        <w:t xml:space="preserve">        if (root.val &gt; val) {</w:t>
      </w:r>
    </w:p>
    <w:p w14:paraId="6ED56534" w14:textId="77777777" w:rsidR="00DB7ACC" w:rsidRDefault="00C37B29">
      <w:pPr>
        <w:rPr>
          <w:highlight w:val="green"/>
        </w:rPr>
      </w:pPr>
      <w:r>
        <w:rPr>
          <w:highlight w:val="green"/>
        </w:rPr>
        <w:t xml:space="preserve">            return root.val;</w:t>
      </w:r>
    </w:p>
    <w:p w14:paraId="0B987C19" w14:textId="77777777" w:rsidR="00DB7ACC" w:rsidRDefault="00C37B29">
      <w:pPr>
        <w:rPr>
          <w:highlight w:val="green"/>
        </w:rPr>
      </w:pPr>
      <w:r>
        <w:rPr>
          <w:highlight w:val="green"/>
        </w:rPr>
        <w:t xml:space="preserve">        }</w:t>
      </w:r>
    </w:p>
    <w:p w14:paraId="73DD7676" w14:textId="77777777" w:rsidR="00DB7ACC" w:rsidRDefault="00C37B29">
      <w:r>
        <w:t xml:space="preserve">        int l = myfun(root.left, val);</w:t>
      </w:r>
    </w:p>
    <w:p w14:paraId="12169397" w14:textId="77777777" w:rsidR="00DB7ACC" w:rsidRDefault="00C37B29">
      <w:r>
        <w:t xml:space="preserve">        int r = myfun(root.right, val);</w:t>
      </w:r>
    </w:p>
    <w:p w14:paraId="0728D21D" w14:textId="77777777" w:rsidR="00DB7ACC" w:rsidRDefault="00C37B29">
      <w:r>
        <w:t xml:space="preserve">        // </w:t>
      </w:r>
      <w:r>
        <w:t>左右子树都大于</w:t>
      </w:r>
      <w:r>
        <w:t>val</w:t>
      </w:r>
    </w:p>
    <w:p w14:paraId="4411563C" w14:textId="77777777" w:rsidR="00DB7ACC" w:rsidRDefault="00C37B29">
      <w:r>
        <w:t xml:space="preserve">        if (l &gt; val &amp;&amp; r &gt; val) {</w:t>
      </w:r>
    </w:p>
    <w:p w14:paraId="6826225F" w14:textId="77777777" w:rsidR="00DB7ACC" w:rsidRDefault="00C37B29">
      <w:r>
        <w:t xml:space="preserve">            return Math.min(l,r);</w:t>
      </w:r>
    </w:p>
    <w:p w14:paraId="1A0189E7" w14:textId="77777777" w:rsidR="00DB7ACC" w:rsidRDefault="00C37B29">
      <w:r>
        <w:t xml:space="preserve">        }</w:t>
      </w:r>
    </w:p>
    <w:p w14:paraId="48143244" w14:textId="77777777" w:rsidR="00DB7ACC" w:rsidRDefault="00C37B29">
      <w:r>
        <w:t xml:space="preserve">        // </w:t>
      </w:r>
      <w:r>
        <w:t>左右子树不是都大于</w:t>
      </w:r>
      <w:r>
        <w:t>val</w:t>
      </w:r>
    </w:p>
    <w:p w14:paraId="49D94241" w14:textId="77777777" w:rsidR="00DB7ACC" w:rsidRDefault="00C37B29">
      <w:r>
        <w:t xml:space="preserve">        return Math.max(l,r);</w:t>
      </w:r>
    </w:p>
    <w:p w14:paraId="2ECF9281" w14:textId="77777777" w:rsidR="00DB7ACC" w:rsidRDefault="00C37B29">
      <w:pPr>
        <w:ind w:firstLine="420"/>
      </w:pPr>
      <w:r>
        <w:t>}</w:t>
      </w:r>
    </w:p>
    <w:p w14:paraId="6C341F00" w14:textId="77777777" w:rsidR="00DB7ACC" w:rsidRDefault="00DB7ACC">
      <w:pPr>
        <w:ind w:firstLine="420"/>
      </w:pPr>
    </w:p>
    <w:p w14:paraId="26962F6C" w14:textId="77777777" w:rsidR="00DB7ACC" w:rsidRDefault="00C37B29">
      <w:pPr>
        <w:pStyle w:val="3"/>
      </w:pPr>
      <w:r>
        <w:rPr>
          <w:rFonts w:hint="eastAsia"/>
        </w:rPr>
        <w:t>递增顺序查找树</w:t>
      </w:r>
    </w:p>
    <w:p w14:paraId="6AA615C7" w14:textId="77777777" w:rsidR="00DB7ACC" w:rsidRDefault="00C37B29">
      <w:r>
        <w:rPr>
          <w:noProof/>
        </w:rPr>
        <w:drawing>
          <wp:inline distT="0" distB="0" distL="114300" distR="114300" wp14:anchorId="45F54DDC" wp14:editId="6EB8B99A">
            <wp:extent cx="3270250" cy="3294380"/>
            <wp:effectExtent l="0" t="0" r="6350" b="1270"/>
            <wp:docPr id="15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20"/>
                    <pic:cNvPicPr>
                      <a:picLocks noChangeAspect="1"/>
                    </pic:cNvPicPr>
                  </pic:nvPicPr>
                  <pic:blipFill>
                    <a:blip r:embed="rId70"/>
                    <a:stretch>
                      <a:fillRect/>
                    </a:stretch>
                  </pic:blipFill>
                  <pic:spPr>
                    <a:xfrm>
                      <a:off x="0" y="0"/>
                      <a:ext cx="3270250" cy="3294380"/>
                    </a:xfrm>
                    <a:prstGeom prst="rect">
                      <a:avLst/>
                    </a:prstGeom>
                    <a:noFill/>
                    <a:ln>
                      <a:noFill/>
                    </a:ln>
                  </pic:spPr>
                </pic:pic>
              </a:graphicData>
            </a:graphic>
          </wp:inline>
        </w:drawing>
      </w:r>
    </w:p>
    <w:p w14:paraId="009E6171" w14:textId="77777777" w:rsidR="00DB7ACC" w:rsidRDefault="00C37B29">
      <w:r>
        <w:t>/**</w:t>
      </w:r>
    </w:p>
    <w:p w14:paraId="570CDFFA" w14:textId="77777777" w:rsidR="00DB7ACC" w:rsidRDefault="00C37B29">
      <w:pPr>
        <w:rPr>
          <w:highlight w:val="red"/>
        </w:rPr>
      </w:pPr>
      <w:r>
        <w:t xml:space="preserve">     *</w:t>
      </w:r>
      <w:r>
        <w:rPr>
          <w:highlight w:val="red"/>
        </w:rPr>
        <w:t xml:space="preserve"> </w:t>
      </w:r>
      <w:r>
        <w:rPr>
          <w:highlight w:val="red"/>
        </w:rPr>
        <w:t>给你一个树，</w:t>
      </w:r>
    </w:p>
    <w:p w14:paraId="23F94EF1" w14:textId="77777777" w:rsidR="00DB7ACC" w:rsidRDefault="00C37B29">
      <w:pPr>
        <w:rPr>
          <w:highlight w:val="red"/>
        </w:rPr>
      </w:pPr>
      <w:r>
        <w:rPr>
          <w:highlight w:val="red"/>
        </w:rPr>
        <w:t xml:space="preserve">     * </w:t>
      </w:r>
      <w:r>
        <w:rPr>
          <w:highlight w:val="red"/>
        </w:rPr>
        <w:t>请你</w:t>
      </w:r>
      <w:r>
        <w:rPr>
          <w:highlight w:val="red"/>
        </w:rPr>
        <w:t xml:space="preserve"> </w:t>
      </w:r>
      <w:r>
        <w:rPr>
          <w:highlight w:val="red"/>
        </w:rPr>
        <w:t>按中序遍历</w:t>
      </w:r>
      <w:r>
        <w:rPr>
          <w:highlight w:val="red"/>
        </w:rPr>
        <w:t xml:space="preserve"> </w:t>
      </w:r>
      <w:r>
        <w:rPr>
          <w:highlight w:val="red"/>
        </w:rPr>
        <w:t>重新排列树，</w:t>
      </w:r>
    </w:p>
    <w:p w14:paraId="2E563FAE" w14:textId="77777777" w:rsidR="00DB7ACC" w:rsidRDefault="00C37B29">
      <w:pPr>
        <w:rPr>
          <w:highlight w:val="red"/>
        </w:rPr>
      </w:pPr>
      <w:r>
        <w:rPr>
          <w:highlight w:val="red"/>
        </w:rPr>
        <w:t xml:space="preserve">     * </w:t>
      </w:r>
      <w:r>
        <w:rPr>
          <w:highlight w:val="red"/>
        </w:rPr>
        <w:t>使树中最左边的结点现在是树的根，</w:t>
      </w:r>
    </w:p>
    <w:p w14:paraId="3DD5BEAB" w14:textId="77777777" w:rsidR="00DB7ACC" w:rsidRDefault="00C37B29">
      <w:pPr>
        <w:rPr>
          <w:highlight w:val="red"/>
        </w:rPr>
      </w:pPr>
      <w:r>
        <w:rPr>
          <w:highlight w:val="red"/>
        </w:rPr>
        <w:t xml:space="preserve">     * </w:t>
      </w:r>
      <w:r>
        <w:rPr>
          <w:highlight w:val="red"/>
        </w:rPr>
        <w:t>并且每个结点没有左子结点，</w:t>
      </w:r>
    </w:p>
    <w:p w14:paraId="4C007266" w14:textId="77777777" w:rsidR="00DB7ACC" w:rsidRDefault="00C37B29">
      <w:pPr>
        <w:rPr>
          <w:highlight w:val="red"/>
        </w:rPr>
      </w:pPr>
      <w:r>
        <w:rPr>
          <w:highlight w:val="red"/>
        </w:rPr>
        <w:t xml:space="preserve">     * </w:t>
      </w:r>
      <w:r>
        <w:rPr>
          <w:highlight w:val="red"/>
        </w:rPr>
        <w:t>只有一个右子结点。</w:t>
      </w:r>
    </w:p>
    <w:p w14:paraId="48318972" w14:textId="77777777" w:rsidR="00DB7ACC" w:rsidRDefault="00C37B29">
      <w:r>
        <w:t xml:space="preserve">     * @</w:t>
      </w:r>
      <w:r>
        <w:t>param root</w:t>
      </w:r>
    </w:p>
    <w:p w14:paraId="2F72C4D0" w14:textId="77777777" w:rsidR="00DB7ACC" w:rsidRDefault="00C37B29">
      <w:r>
        <w:t xml:space="preserve">     * @return</w:t>
      </w:r>
    </w:p>
    <w:p w14:paraId="60F536B4" w14:textId="77777777" w:rsidR="00DB7ACC" w:rsidRDefault="00C37B29">
      <w:r>
        <w:t xml:space="preserve">     * </w:t>
      </w:r>
      <w:r>
        <w:t>递归版本</w:t>
      </w:r>
    </w:p>
    <w:p w14:paraId="3A407ABF" w14:textId="77777777" w:rsidR="00DB7ACC" w:rsidRDefault="00C37B29">
      <w:r>
        <w:t xml:space="preserve">     * </w:t>
      </w:r>
      <w:r>
        <w:t>构建新的节点</w:t>
      </w:r>
    </w:p>
    <w:p w14:paraId="56B1C5AE" w14:textId="77777777" w:rsidR="00DB7ACC" w:rsidRDefault="00C37B29">
      <w:r>
        <w:t xml:space="preserve">     */</w:t>
      </w:r>
    </w:p>
    <w:p w14:paraId="7CF98B4F" w14:textId="77777777" w:rsidR="00DB7ACC" w:rsidRDefault="00C37B29">
      <w:r>
        <w:t xml:space="preserve">    TreeNode head = new TreeNode(0);</w:t>
      </w:r>
    </w:p>
    <w:p w14:paraId="0C625382" w14:textId="77777777" w:rsidR="00DB7ACC" w:rsidRDefault="00C37B29">
      <w:r>
        <w:t xml:space="preserve">    TreeNode real = head;</w:t>
      </w:r>
    </w:p>
    <w:p w14:paraId="332A54CE" w14:textId="77777777" w:rsidR="00DB7ACC" w:rsidRDefault="00C37B29">
      <w:r>
        <w:t xml:space="preserve">    public TreeNode increasingBST(TreeNode root) {</w:t>
      </w:r>
    </w:p>
    <w:p w14:paraId="7A042D9C" w14:textId="77777777" w:rsidR="00DB7ACC" w:rsidRDefault="00C37B29">
      <w:r>
        <w:t xml:space="preserve">        if(root==null) return null;</w:t>
      </w:r>
    </w:p>
    <w:p w14:paraId="0D56C484" w14:textId="77777777" w:rsidR="00DB7ACC" w:rsidRDefault="00C37B29">
      <w:r>
        <w:t xml:space="preserve">        increasingBST(root.left);</w:t>
      </w:r>
    </w:p>
    <w:p w14:paraId="54BDC5C2" w14:textId="77777777" w:rsidR="00DB7ACC" w:rsidRDefault="00C37B29">
      <w:r>
        <w:t xml:space="preserve">        real.right = new TreeNode(root.val);</w:t>
      </w:r>
    </w:p>
    <w:p w14:paraId="0F587A19" w14:textId="77777777" w:rsidR="00DB7ACC" w:rsidRDefault="00C37B29">
      <w:r>
        <w:t xml:space="preserve">        real = real.right;</w:t>
      </w:r>
    </w:p>
    <w:p w14:paraId="5050C3A8" w14:textId="77777777" w:rsidR="00DB7ACC" w:rsidRDefault="00C37B29">
      <w:r>
        <w:t xml:space="preserve">        increasingBST(root.right);</w:t>
      </w:r>
    </w:p>
    <w:p w14:paraId="456EF52C" w14:textId="77777777" w:rsidR="00DB7ACC" w:rsidRDefault="00C37B29">
      <w:r>
        <w:t xml:space="preserve">        return head.right;</w:t>
      </w:r>
    </w:p>
    <w:p w14:paraId="4CC07D76" w14:textId="77777777" w:rsidR="00DB7ACC" w:rsidRDefault="00C37B29">
      <w:pPr>
        <w:ind w:firstLine="420"/>
      </w:pPr>
      <w:r>
        <w:t>}</w:t>
      </w:r>
    </w:p>
    <w:p w14:paraId="0F9A07F7" w14:textId="77777777" w:rsidR="00DB7ACC" w:rsidRDefault="00DB7ACC">
      <w:pPr>
        <w:ind w:firstLine="420"/>
      </w:pPr>
    </w:p>
    <w:p w14:paraId="23303805" w14:textId="77777777" w:rsidR="00DB7ACC" w:rsidRDefault="00C37B29">
      <w:pPr>
        <w:pStyle w:val="3"/>
      </w:pPr>
      <w:r>
        <w:rPr>
          <w:rFonts w:hint="eastAsia"/>
        </w:rPr>
        <w:lastRenderedPageBreak/>
        <w:t>二叉树从根节点到叶子节点的所有路径</w:t>
      </w:r>
    </w:p>
    <w:p w14:paraId="0BE1CE84" w14:textId="77777777" w:rsidR="00DB7ACC" w:rsidRDefault="00C37B29">
      <w:r>
        <w:rPr>
          <w:noProof/>
        </w:rPr>
        <w:drawing>
          <wp:inline distT="0" distB="0" distL="114300" distR="114300" wp14:anchorId="3FB52A21" wp14:editId="241DFE18">
            <wp:extent cx="3348355" cy="3113405"/>
            <wp:effectExtent l="0" t="0" r="4445" b="10795"/>
            <wp:docPr id="18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7"/>
                    <pic:cNvPicPr>
                      <a:picLocks noChangeAspect="1"/>
                    </pic:cNvPicPr>
                  </pic:nvPicPr>
                  <pic:blipFill>
                    <a:blip r:embed="rId71"/>
                    <a:stretch>
                      <a:fillRect/>
                    </a:stretch>
                  </pic:blipFill>
                  <pic:spPr>
                    <a:xfrm>
                      <a:off x="0" y="0"/>
                      <a:ext cx="3348355" cy="3113405"/>
                    </a:xfrm>
                    <a:prstGeom prst="rect">
                      <a:avLst/>
                    </a:prstGeom>
                    <a:noFill/>
                    <a:ln>
                      <a:noFill/>
                    </a:ln>
                  </pic:spPr>
                </pic:pic>
              </a:graphicData>
            </a:graphic>
          </wp:inline>
        </w:drawing>
      </w:r>
    </w:p>
    <w:p w14:paraId="70BC685B" w14:textId="77777777" w:rsidR="00DB7ACC" w:rsidRDefault="00DB7ACC"/>
    <w:p w14:paraId="06FC5310" w14:textId="77777777" w:rsidR="00DB7ACC" w:rsidRDefault="00C37B29">
      <w:r>
        <w:t xml:space="preserve">    /**</w:t>
      </w:r>
    </w:p>
    <w:p w14:paraId="190B44C9" w14:textId="77777777" w:rsidR="00DB7ACC" w:rsidRDefault="00C37B29">
      <w:pPr>
        <w:rPr>
          <w:color w:val="0000FF"/>
          <w:highlight w:val="green"/>
        </w:rPr>
      </w:pPr>
      <w:r>
        <w:t xml:space="preserve">     *</w:t>
      </w:r>
      <w:r>
        <w:rPr>
          <w:color w:val="0000FF"/>
          <w:highlight w:val="green"/>
        </w:rPr>
        <w:t xml:space="preserve"> </w:t>
      </w:r>
      <w:r>
        <w:rPr>
          <w:color w:val="0000FF"/>
          <w:highlight w:val="green"/>
        </w:rPr>
        <w:t>二叉树的所有路径</w:t>
      </w:r>
    </w:p>
    <w:p w14:paraId="605AA0CB" w14:textId="77777777" w:rsidR="00DB7ACC" w:rsidRDefault="00C37B29">
      <w:r>
        <w:t xml:space="preserve">     * @param root</w:t>
      </w:r>
    </w:p>
    <w:p w14:paraId="0FD77A6B" w14:textId="77777777" w:rsidR="00DB7ACC" w:rsidRDefault="00C37B29">
      <w:r>
        <w:t xml:space="preserve">     * @return</w:t>
      </w:r>
    </w:p>
    <w:p w14:paraId="58801936" w14:textId="77777777" w:rsidR="00DB7ACC" w:rsidRDefault="00C37B29">
      <w:r>
        <w:t xml:space="preserve">     */</w:t>
      </w:r>
    </w:p>
    <w:p w14:paraId="45540B40" w14:textId="77777777" w:rsidR="00DB7ACC" w:rsidRDefault="00C37B29">
      <w:r>
        <w:t xml:space="preserve">    public List&lt;String&gt; binaryTreePaths(TreeNode root) {</w:t>
      </w:r>
    </w:p>
    <w:p w14:paraId="44407FE6" w14:textId="77777777" w:rsidR="00DB7ACC" w:rsidRDefault="00C37B29">
      <w:r>
        <w:t xml:space="preserve">        List&lt;String&gt; rs = new ArrayList&lt;&gt;();</w:t>
      </w:r>
    </w:p>
    <w:p w14:paraId="797778BD" w14:textId="77777777" w:rsidR="00DB7ACC" w:rsidRDefault="00C37B29">
      <w:r>
        <w:t xml:space="preserve">        if(root==null) return rs;</w:t>
      </w:r>
    </w:p>
    <w:p w14:paraId="775FD0DC" w14:textId="77777777" w:rsidR="00DB7ACC" w:rsidRDefault="00C37B29">
      <w:r>
        <w:t xml:space="preserve">        String str = root.val+"";</w:t>
      </w:r>
    </w:p>
    <w:p w14:paraId="31DC7ED6" w14:textId="77777777" w:rsidR="00DB7ACC" w:rsidRDefault="00C37B29">
      <w:r>
        <w:t xml:space="preserve">        if(root.left==null&amp;&amp;root.right==null) {</w:t>
      </w:r>
    </w:p>
    <w:p w14:paraId="72FA9568" w14:textId="77777777" w:rsidR="00DB7ACC" w:rsidRDefault="00C37B29">
      <w:r>
        <w:t xml:space="preserve">            rs.add(str);</w:t>
      </w:r>
    </w:p>
    <w:p w14:paraId="1242A36E" w14:textId="77777777" w:rsidR="00DB7ACC" w:rsidRDefault="00C37B29">
      <w:r>
        <w:t xml:space="preserve">     </w:t>
      </w:r>
      <w:r>
        <w:t xml:space="preserve">       return rs;</w:t>
      </w:r>
    </w:p>
    <w:p w14:paraId="21847520" w14:textId="77777777" w:rsidR="00DB7ACC" w:rsidRDefault="00C37B29">
      <w:r>
        <w:t xml:space="preserve">        }</w:t>
      </w:r>
    </w:p>
    <w:p w14:paraId="718E0F02" w14:textId="77777777" w:rsidR="00DB7ACC" w:rsidRDefault="00DB7ACC"/>
    <w:p w14:paraId="71E2BD61" w14:textId="77777777" w:rsidR="00DB7ACC" w:rsidRDefault="00C37B29">
      <w:r>
        <w:t xml:space="preserve">        dfs(root.left,str,rs);</w:t>
      </w:r>
    </w:p>
    <w:p w14:paraId="2288239B" w14:textId="77777777" w:rsidR="00DB7ACC" w:rsidRDefault="00C37B29">
      <w:r>
        <w:t xml:space="preserve">        dfs(root.right,str,rs);</w:t>
      </w:r>
    </w:p>
    <w:p w14:paraId="5BCAC467" w14:textId="77777777" w:rsidR="00DB7ACC" w:rsidRDefault="00C37B29">
      <w:r>
        <w:t xml:space="preserve">        return rs;</w:t>
      </w:r>
    </w:p>
    <w:p w14:paraId="0CDD8E1F" w14:textId="77777777" w:rsidR="00DB7ACC" w:rsidRDefault="00C37B29">
      <w:r>
        <w:t xml:space="preserve">    }</w:t>
      </w:r>
    </w:p>
    <w:p w14:paraId="2AA1E18D" w14:textId="77777777" w:rsidR="00DB7ACC" w:rsidRDefault="00DB7ACC"/>
    <w:p w14:paraId="1F56B118" w14:textId="77777777" w:rsidR="00DB7ACC" w:rsidRDefault="00C37B29">
      <w:r>
        <w:t xml:space="preserve">    public void dfs(TreeNode root,String str,List&lt;String&gt; rs){</w:t>
      </w:r>
    </w:p>
    <w:p w14:paraId="5BD4BB83" w14:textId="77777777" w:rsidR="00DB7ACC" w:rsidRDefault="00C37B29">
      <w:r>
        <w:t xml:space="preserve">        if(root==null) return;</w:t>
      </w:r>
    </w:p>
    <w:p w14:paraId="0B2A699C" w14:textId="77777777" w:rsidR="00DB7ACC" w:rsidRDefault="00C37B29">
      <w:r>
        <w:t xml:space="preserve">        str=str+"-&gt;"+root.val;</w:t>
      </w:r>
    </w:p>
    <w:p w14:paraId="7522310D" w14:textId="77777777" w:rsidR="00DB7ACC" w:rsidRDefault="00C37B29">
      <w:r>
        <w:t xml:space="preserve">        if(root.left==null&amp;&amp;root.right==null){</w:t>
      </w:r>
    </w:p>
    <w:p w14:paraId="3BC0C672" w14:textId="77777777" w:rsidR="00DB7ACC" w:rsidRDefault="00C37B29">
      <w:r>
        <w:t xml:space="preserve">            rs.add(str);</w:t>
      </w:r>
    </w:p>
    <w:p w14:paraId="6D89CDAA" w14:textId="77777777" w:rsidR="00DB7ACC" w:rsidRDefault="00C37B29">
      <w:r>
        <w:lastRenderedPageBreak/>
        <w:t xml:space="preserve">            return;</w:t>
      </w:r>
    </w:p>
    <w:p w14:paraId="5AA3F32F" w14:textId="77777777" w:rsidR="00DB7ACC" w:rsidRDefault="00C37B29">
      <w:r>
        <w:t xml:space="preserve">        }</w:t>
      </w:r>
    </w:p>
    <w:p w14:paraId="5EB538CD" w14:textId="77777777" w:rsidR="00DB7ACC" w:rsidRDefault="00C37B29">
      <w:r>
        <w:t xml:space="preserve">        dfs(root.left,str,rs);</w:t>
      </w:r>
    </w:p>
    <w:p w14:paraId="6950EB6F" w14:textId="77777777" w:rsidR="00DB7ACC" w:rsidRDefault="00C37B29">
      <w:r>
        <w:t xml:space="preserve">        dfs(root.right,str,rs);</w:t>
      </w:r>
    </w:p>
    <w:p w14:paraId="6064EECB" w14:textId="77777777" w:rsidR="00DB7ACC" w:rsidRDefault="00C37B29">
      <w:r>
        <w:t xml:space="preserve">    }</w:t>
      </w:r>
    </w:p>
    <w:p w14:paraId="1B29CA0D" w14:textId="77777777" w:rsidR="00DB7ACC" w:rsidRDefault="00C37B29">
      <w:pPr>
        <w:pStyle w:val="3"/>
      </w:pPr>
      <w:r>
        <w:rPr>
          <w:rFonts w:hint="eastAsia"/>
        </w:rPr>
        <w:t>求根到叶子节点数字之和</w:t>
      </w:r>
    </w:p>
    <w:p w14:paraId="2D390235" w14:textId="77777777" w:rsidR="00DB7ACC" w:rsidRDefault="00C37B29">
      <w:r>
        <w:rPr>
          <w:noProof/>
        </w:rPr>
        <w:drawing>
          <wp:inline distT="0" distB="0" distL="114300" distR="114300" wp14:anchorId="2DA9AAD9" wp14:editId="610C0F49">
            <wp:extent cx="3143250" cy="3278505"/>
            <wp:effectExtent l="0" t="0" r="0" b="17145"/>
            <wp:docPr id="1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5"/>
                    <pic:cNvPicPr>
                      <a:picLocks noChangeAspect="1"/>
                    </pic:cNvPicPr>
                  </pic:nvPicPr>
                  <pic:blipFill>
                    <a:blip r:embed="rId72"/>
                    <a:stretch>
                      <a:fillRect/>
                    </a:stretch>
                  </pic:blipFill>
                  <pic:spPr>
                    <a:xfrm>
                      <a:off x="0" y="0"/>
                      <a:ext cx="3143250" cy="3278505"/>
                    </a:xfrm>
                    <a:prstGeom prst="rect">
                      <a:avLst/>
                    </a:prstGeom>
                    <a:noFill/>
                    <a:ln>
                      <a:noFill/>
                    </a:ln>
                  </pic:spPr>
                </pic:pic>
              </a:graphicData>
            </a:graphic>
          </wp:inline>
        </w:drawing>
      </w:r>
    </w:p>
    <w:p w14:paraId="7F16688B" w14:textId="77777777" w:rsidR="00DB7ACC" w:rsidRDefault="00C37B29">
      <w:r>
        <w:t xml:space="preserve">    int sum = 0;</w:t>
      </w:r>
    </w:p>
    <w:p w14:paraId="19B58CAB" w14:textId="77777777" w:rsidR="00DB7ACC" w:rsidRDefault="00C37B29">
      <w:r>
        <w:t xml:space="preserve">    /**</w:t>
      </w:r>
    </w:p>
    <w:p w14:paraId="64E22C73" w14:textId="77777777" w:rsidR="00DB7ACC" w:rsidRDefault="00C37B29">
      <w:r>
        <w:t xml:space="preserve">     * </w:t>
      </w:r>
      <w:r>
        <w:t>给定一个二叉树，</w:t>
      </w:r>
      <w:r>
        <w:t>它的每个结点都存放一个</w:t>
      </w:r>
      <w:r>
        <w:t xml:space="preserve"> 0-9 </w:t>
      </w:r>
      <w:r>
        <w:t>的数字，</w:t>
      </w:r>
    </w:p>
    <w:p w14:paraId="53D017AF" w14:textId="77777777" w:rsidR="00DB7ACC" w:rsidRDefault="00C37B29">
      <w:r>
        <w:t xml:space="preserve">     * </w:t>
      </w:r>
      <w:r>
        <w:t>每条从根到叶子节点的路径都代表一个数字。</w:t>
      </w:r>
    </w:p>
    <w:p w14:paraId="71298198" w14:textId="77777777" w:rsidR="00DB7ACC" w:rsidRDefault="00C37B29">
      <w:r>
        <w:t xml:space="preserve">     * @param root</w:t>
      </w:r>
    </w:p>
    <w:p w14:paraId="605D8912" w14:textId="77777777" w:rsidR="00DB7ACC" w:rsidRDefault="00C37B29">
      <w:r>
        <w:t xml:space="preserve">     * @return</w:t>
      </w:r>
    </w:p>
    <w:p w14:paraId="7F606442" w14:textId="77777777" w:rsidR="00DB7ACC" w:rsidRDefault="00C37B29">
      <w:r>
        <w:t xml:space="preserve">     */</w:t>
      </w:r>
    </w:p>
    <w:p w14:paraId="2FF32752" w14:textId="77777777" w:rsidR="00DB7ACC" w:rsidRDefault="00C37B29">
      <w:r>
        <w:t xml:space="preserve">    public int sumNumbers(TreeNode root) {</w:t>
      </w:r>
    </w:p>
    <w:p w14:paraId="1E384BA2" w14:textId="77777777" w:rsidR="00DB7ACC" w:rsidRDefault="00C37B29">
      <w:r>
        <w:t xml:space="preserve">        if(root==null) return sum;</w:t>
      </w:r>
    </w:p>
    <w:p w14:paraId="70BA4D55" w14:textId="77777777" w:rsidR="00DB7ACC" w:rsidRDefault="00C37B29">
      <w:r>
        <w:t xml:space="preserve">        dfs(root,0);</w:t>
      </w:r>
    </w:p>
    <w:p w14:paraId="36359AA9" w14:textId="77777777" w:rsidR="00DB7ACC" w:rsidRDefault="00C37B29">
      <w:r>
        <w:t xml:space="preserve">        return sum;</w:t>
      </w:r>
    </w:p>
    <w:p w14:paraId="417B04B6" w14:textId="77777777" w:rsidR="00DB7ACC" w:rsidRDefault="00C37B29">
      <w:r>
        <w:t xml:space="preserve">    }</w:t>
      </w:r>
    </w:p>
    <w:p w14:paraId="27708040" w14:textId="77777777" w:rsidR="00DB7ACC" w:rsidRDefault="00DB7ACC"/>
    <w:p w14:paraId="21F4F1B1" w14:textId="77777777" w:rsidR="00DB7ACC" w:rsidRDefault="00C37B29">
      <w:r>
        <w:t xml:space="preserve">    // </w:t>
      </w:r>
      <w:r>
        <w:t>深度优先搜索</w:t>
      </w:r>
    </w:p>
    <w:p w14:paraId="4CE8CFFE" w14:textId="77777777" w:rsidR="00DB7ACC" w:rsidRDefault="00C37B29">
      <w:r>
        <w:t xml:space="preserve">    public void dfs(TreeNode root,int curSum){</w:t>
      </w:r>
    </w:p>
    <w:p w14:paraId="1A80220F" w14:textId="77777777" w:rsidR="00DB7ACC" w:rsidRDefault="00C37B29">
      <w:r>
        <w:t xml:space="preserve">        if(root==null) return;</w:t>
      </w:r>
    </w:p>
    <w:p w14:paraId="40A76AAC" w14:textId="77777777" w:rsidR="00DB7ACC" w:rsidRDefault="00C37B29">
      <w:r>
        <w:t xml:space="preserve">        // </w:t>
      </w:r>
      <w:r>
        <w:t>使用</w:t>
      </w:r>
      <w:r>
        <w:t>int</w:t>
      </w:r>
      <w:r>
        <w:t>比</w:t>
      </w:r>
      <w:r>
        <w:t>String</w:t>
      </w:r>
      <w:r>
        <w:t>效率更高</w:t>
      </w:r>
    </w:p>
    <w:p w14:paraId="71B41E6D" w14:textId="77777777" w:rsidR="00DB7ACC" w:rsidRDefault="00C37B29">
      <w:r>
        <w:t xml:space="preserve">        curSum=curSum*10+root.val;</w:t>
      </w:r>
    </w:p>
    <w:p w14:paraId="2600228D" w14:textId="77777777" w:rsidR="00DB7ACC" w:rsidRDefault="00C37B29">
      <w:r>
        <w:t xml:space="preserve">        if(root.left==null&amp;&amp;root.right==null) {</w:t>
      </w:r>
    </w:p>
    <w:p w14:paraId="6E3A44E0" w14:textId="77777777" w:rsidR="00DB7ACC" w:rsidRDefault="00C37B29">
      <w:r>
        <w:lastRenderedPageBreak/>
        <w:t xml:space="preserve">            sum+=curSum;</w:t>
      </w:r>
    </w:p>
    <w:p w14:paraId="4C71346B" w14:textId="77777777" w:rsidR="00DB7ACC" w:rsidRDefault="00C37B29">
      <w:r>
        <w:t xml:space="preserve">        }</w:t>
      </w:r>
    </w:p>
    <w:p w14:paraId="2DF4CE34" w14:textId="77777777" w:rsidR="00DB7ACC" w:rsidRDefault="00C37B29">
      <w:r>
        <w:t xml:space="preserve">        dfs(root.left,curSum);</w:t>
      </w:r>
    </w:p>
    <w:p w14:paraId="239778DC" w14:textId="77777777" w:rsidR="00DB7ACC" w:rsidRDefault="00C37B29">
      <w:r>
        <w:t xml:space="preserve">        dfs(root.right,curSum);</w:t>
      </w:r>
    </w:p>
    <w:p w14:paraId="05044CD8" w14:textId="77777777" w:rsidR="00DB7ACC" w:rsidRDefault="00C37B29">
      <w:r>
        <w:t xml:space="preserve">    }</w:t>
      </w:r>
    </w:p>
    <w:p w14:paraId="1104A16F" w14:textId="77777777" w:rsidR="00DB7ACC" w:rsidRDefault="00C37B29">
      <w:pPr>
        <w:pStyle w:val="3"/>
        <w:rPr>
          <w:highlight w:val="green"/>
        </w:rPr>
      </w:pPr>
      <w:r>
        <w:rPr>
          <w:rFonts w:hint="eastAsia"/>
          <w:highlight w:val="green"/>
        </w:rPr>
        <w:t>二叉树中和为某一值的路径，必须从根到叶子节点（难点）</w:t>
      </w:r>
    </w:p>
    <w:p w14:paraId="79B1E42E" w14:textId="77777777" w:rsidR="00DB7ACC" w:rsidRDefault="00C37B29">
      <w:r>
        <w:rPr>
          <w:noProof/>
        </w:rPr>
        <w:drawing>
          <wp:inline distT="0" distB="0" distL="114300" distR="114300" wp14:anchorId="26B35629" wp14:editId="48FD3949">
            <wp:extent cx="3891915" cy="3325495"/>
            <wp:effectExtent l="0" t="0" r="13335" b="8255"/>
            <wp:docPr id="1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2"/>
                    <pic:cNvPicPr>
                      <a:picLocks noChangeAspect="1"/>
                    </pic:cNvPicPr>
                  </pic:nvPicPr>
                  <pic:blipFill>
                    <a:blip r:embed="rId73"/>
                    <a:stretch>
                      <a:fillRect/>
                    </a:stretch>
                  </pic:blipFill>
                  <pic:spPr>
                    <a:xfrm>
                      <a:off x="0" y="0"/>
                      <a:ext cx="3891915" cy="3325495"/>
                    </a:xfrm>
                    <a:prstGeom prst="rect">
                      <a:avLst/>
                    </a:prstGeom>
                    <a:noFill/>
                    <a:ln>
                      <a:noFill/>
                    </a:ln>
                  </pic:spPr>
                </pic:pic>
              </a:graphicData>
            </a:graphic>
          </wp:inline>
        </w:drawing>
      </w:r>
    </w:p>
    <w:p w14:paraId="388BB624" w14:textId="77777777" w:rsidR="00DB7ACC" w:rsidRDefault="00C37B29">
      <w:pPr>
        <w:rPr>
          <w:highlight w:val="green"/>
        </w:rPr>
      </w:pPr>
      <w:r>
        <w:rPr>
          <w:rFonts w:hint="eastAsia"/>
        </w:rPr>
        <w:t xml:space="preserve"> </w:t>
      </w:r>
      <w:r>
        <w:rPr>
          <w:rFonts w:hint="eastAsia"/>
          <w:highlight w:val="green"/>
        </w:rPr>
        <w:t>/**</w:t>
      </w:r>
    </w:p>
    <w:p w14:paraId="62D75F9D" w14:textId="77777777" w:rsidR="00DB7ACC" w:rsidRDefault="00C37B29">
      <w:pPr>
        <w:rPr>
          <w:highlight w:val="green"/>
        </w:rPr>
      </w:pPr>
      <w:r>
        <w:rPr>
          <w:rFonts w:hint="eastAsia"/>
          <w:highlight w:val="green"/>
        </w:rPr>
        <w:t xml:space="preserve">     * </w:t>
      </w:r>
      <w:r>
        <w:rPr>
          <w:rFonts w:hint="eastAsia"/>
          <w:highlight w:val="green"/>
        </w:rPr>
        <w:t>二叉树中和为某一值的路径</w:t>
      </w:r>
    </w:p>
    <w:p w14:paraId="7B7BF062" w14:textId="77777777" w:rsidR="00DB7ACC" w:rsidRDefault="00C37B29">
      <w:pPr>
        <w:rPr>
          <w:highlight w:val="green"/>
        </w:rPr>
      </w:pPr>
      <w:r>
        <w:rPr>
          <w:rFonts w:hint="eastAsia"/>
          <w:highlight w:val="green"/>
        </w:rPr>
        <w:t xml:space="preserve">     * @param root</w:t>
      </w:r>
    </w:p>
    <w:p w14:paraId="5CC1E473" w14:textId="77777777" w:rsidR="00DB7ACC" w:rsidRDefault="00C37B29">
      <w:pPr>
        <w:rPr>
          <w:highlight w:val="green"/>
        </w:rPr>
      </w:pPr>
      <w:r>
        <w:rPr>
          <w:rFonts w:hint="eastAsia"/>
          <w:highlight w:val="green"/>
        </w:rPr>
        <w:t xml:space="preserve">     * @param sum</w:t>
      </w:r>
    </w:p>
    <w:p w14:paraId="1565EB91" w14:textId="77777777" w:rsidR="00DB7ACC" w:rsidRDefault="00C37B29">
      <w:pPr>
        <w:rPr>
          <w:highlight w:val="green"/>
        </w:rPr>
      </w:pPr>
      <w:r>
        <w:rPr>
          <w:rFonts w:hint="eastAsia"/>
          <w:highlight w:val="green"/>
        </w:rPr>
        <w:t xml:space="preserve">     * @return</w:t>
      </w:r>
    </w:p>
    <w:p w14:paraId="020AE0B6" w14:textId="77777777" w:rsidR="00DB7ACC" w:rsidRDefault="00C37B29">
      <w:pPr>
        <w:rPr>
          <w:highlight w:val="green"/>
        </w:rPr>
      </w:pPr>
      <w:r>
        <w:rPr>
          <w:rFonts w:hint="eastAsia"/>
          <w:highlight w:val="green"/>
        </w:rPr>
        <w:t xml:space="preserve">     */</w:t>
      </w:r>
    </w:p>
    <w:p w14:paraId="765B6115" w14:textId="77777777" w:rsidR="00DB7ACC" w:rsidRDefault="00C37B29">
      <w:r>
        <w:rPr>
          <w:rFonts w:hint="eastAsia"/>
        </w:rPr>
        <w:t xml:space="preserve">    public List&lt;List&lt;Integer&gt;&gt; pathSum(TreeNode root, int sum) {</w:t>
      </w:r>
    </w:p>
    <w:p w14:paraId="2AA860F6" w14:textId="77777777" w:rsidR="00DB7ACC" w:rsidRDefault="00C37B29">
      <w:r>
        <w:rPr>
          <w:rFonts w:hint="eastAsia"/>
        </w:rPr>
        <w:t xml:space="preserve">        List&lt;List&lt;Integer&gt;&gt; rs = new Ar</w:t>
      </w:r>
      <w:r>
        <w:rPr>
          <w:rFonts w:hint="eastAsia"/>
        </w:rPr>
        <w:t>rayList&lt;&gt;();</w:t>
      </w:r>
    </w:p>
    <w:p w14:paraId="189C915D" w14:textId="77777777" w:rsidR="00DB7ACC" w:rsidRDefault="00C37B29">
      <w:r>
        <w:rPr>
          <w:rFonts w:hint="eastAsia"/>
        </w:rPr>
        <w:t xml:space="preserve">        if(root==null) return rs;</w:t>
      </w:r>
    </w:p>
    <w:p w14:paraId="49816803" w14:textId="77777777" w:rsidR="00DB7ACC" w:rsidRDefault="00C37B29">
      <w:r>
        <w:rPr>
          <w:rFonts w:hint="eastAsia"/>
        </w:rPr>
        <w:t xml:space="preserve">        List&lt;Integer&gt; r = new ArrayList&lt;&gt;();</w:t>
      </w:r>
    </w:p>
    <w:p w14:paraId="04802305" w14:textId="77777777" w:rsidR="00DB7ACC" w:rsidRDefault="00C37B29">
      <w:r>
        <w:rPr>
          <w:rFonts w:hint="eastAsia"/>
        </w:rPr>
        <w:t xml:space="preserve">        dfs(root,rs,r,sum,0);</w:t>
      </w:r>
    </w:p>
    <w:p w14:paraId="42CC27D2" w14:textId="77777777" w:rsidR="00DB7ACC" w:rsidRDefault="00C37B29">
      <w:r>
        <w:rPr>
          <w:rFonts w:hint="eastAsia"/>
        </w:rPr>
        <w:t xml:space="preserve">        return rs;</w:t>
      </w:r>
    </w:p>
    <w:p w14:paraId="2D207530" w14:textId="77777777" w:rsidR="00DB7ACC" w:rsidRDefault="00C37B29">
      <w:r>
        <w:rPr>
          <w:rFonts w:hint="eastAsia"/>
        </w:rPr>
        <w:t xml:space="preserve">    }</w:t>
      </w:r>
    </w:p>
    <w:p w14:paraId="513C7A5E" w14:textId="77777777" w:rsidR="00DB7ACC" w:rsidRDefault="00DB7ACC"/>
    <w:p w14:paraId="182F5060" w14:textId="77777777" w:rsidR="00DB7ACC" w:rsidRDefault="00C37B29">
      <w:r>
        <w:rPr>
          <w:rFonts w:hint="eastAsia"/>
        </w:rPr>
        <w:t xml:space="preserve">    /**</w:t>
      </w:r>
    </w:p>
    <w:p w14:paraId="6A2B3FC0" w14:textId="77777777" w:rsidR="00DB7ACC" w:rsidRDefault="00C37B29">
      <w:r>
        <w:rPr>
          <w:rFonts w:hint="eastAsia"/>
        </w:rPr>
        <w:t xml:space="preserve">     *</w:t>
      </w:r>
    </w:p>
    <w:p w14:paraId="18399087" w14:textId="77777777" w:rsidR="00DB7ACC" w:rsidRDefault="00C37B29">
      <w:r>
        <w:rPr>
          <w:rFonts w:hint="eastAsia"/>
        </w:rPr>
        <w:t xml:space="preserve">     * @param root</w:t>
      </w:r>
    </w:p>
    <w:p w14:paraId="736A5478" w14:textId="77777777" w:rsidR="00DB7ACC" w:rsidRDefault="00C37B29">
      <w:r>
        <w:rPr>
          <w:rFonts w:hint="eastAsia"/>
        </w:rPr>
        <w:t xml:space="preserve">     * @param rs</w:t>
      </w:r>
    </w:p>
    <w:p w14:paraId="51378018" w14:textId="77777777" w:rsidR="00DB7ACC" w:rsidRDefault="00C37B29">
      <w:r>
        <w:rPr>
          <w:rFonts w:hint="eastAsia"/>
        </w:rPr>
        <w:t xml:space="preserve">     * @param r</w:t>
      </w:r>
    </w:p>
    <w:p w14:paraId="593A0656" w14:textId="77777777" w:rsidR="00DB7ACC" w:rsidRDefault="00C37B29">
      <w:r>
        <w:rPr>
          <w:rFonts w:hint="eastAsia"/>
        </w:rPr>
        <w:lastRenderedPageBreak/>
        <w:t xml:space="preserve">     */</w:t>
      </w:r>
    </w:p>
    <w:p w14:paraId="2212077B" w14:textId="77777777" w:rsidR="00DB7ACC" w:rsidRDefault="00C37B29">
      <w:r>
        <w:rPr>
          <w:rFonts w:hint="eastAsia"/>
        </w:rPr>
        <w:t xml:space="preserve">    public void dfs(TreeNode root,List&lt;List&lt;Integer&gt;&gt; rs,List&lt;Integer&gt; r,int sum,int curSum){</w:t>
      </w:r>
    </w:p>
    <w:p w14:paraId="28B5C54A" w14:textId="77777777" w:rsidR="00DB7ACC" w:rsidRDefault="00C37B29">
      <w:pPr>
        <w:rPr>
          <w:highlight w:val="yellow"/>
        </w:rPr>
      </w:pPr>
      <w:r>
        <w:rPr>
          <w:rFonts w:hint="eastAsia"/>
        </w:rPr>
        <w:t xml:space="preserve">    </w:t>
      </w:r>
      <w:r>
        <w:rPr>
          <w:rFonts w:hint="eastAsia"/>
          <w:highlight w:val="yellow"/>
        </w:rPr>
        <w:t xml:space="preserve">    if(root==null) return;</w:t>
      </w:r>
    </w:p>
    <w:p w14:paraId="605E65EC" w14:textId="77777777" w:rsidR="00DB7ACC" w:rsidRDefault="00C37B29">
      <w:pPr>
        <w:rPr>
          <w:highlight w:val="yellow"/>
        </w:rPr>
      </w:pPr>
      <w:r>
        <w:rPr>
          <w:rFonts w:hint="eastAsia"/>
          <w:highlight w:val="yellow"/>
        </w:rPr>
        <w:t xml:space="preserve">        r.add(root.val);</w:t>
      </w:r>
    </w:p>
    <w:p w14:paraId="2078F7DC" w14:textId="77777777" w:rsidR="00DB7ACC" w:rsidRDefault="00C37B29">
      <w:pPr>
        <w:rPr>
          <w:highlight w:val="yellow"/>
        </w:rPr>
      </w:pPr>
      <w:r>
        <w:rPr>
          <w:rFonts w:hint="eastAsia"/>
          <w:highlight w:val="yellow"/>
        </w:rPr>
        <w:t xml:space="preserve">        curSum+=root.val;</w:t>
      </w:r>
    </w:p>
    <w:p w14:paraId="5BC986B1" w14:textId="77777777" w:rsidR="00DB7ACC" w:rsidRDefault="00C37B29">
      <w:pPr>
        <w:rPr>
          <w:highlight w:val="yellow"/>
        </w:rPr>
      </w:pPr>
      <w:r>
        <w:rPr>
          <w:rFonts w:hint="eastAsia"/>
          <w:highlight w:val="yellow"/>
        </w:rPr>
        <w:t xml:space="preserve">        // </w:t>
      </w:r>
      <w:r>
        <w:rPr>
          <w:rFonts w:hint="eastAsia"/>
          <w:highlight w:val="yellow"/>
        </w:rPr>
        <w:t>到叶子节点</w:t>
      </w:r>
      <w:r>
        <w:rPr>
          <w:rFonts w:hint="eastAsia"/>
          <w:highlight w:val="yellow"/>
        </w:rPr>
        <w:t>，</w:t>
      </w:r>
      <w:r>
        <w:rPr>
          <w:rFonts w:hint="eastAsia"/>
          <w:highlight w:val="yellow"/>
        </w:rPr>
        <w:t>如何判断到叶子节点</w:t>
      </w:r>
    </w:p>
    <w:p w14:paraId="5D4110FC" w14:textId="77777777" w:rsidR="00DB7ACC" w:rsidRDefault="00C37B29">
      <w:pPr>
        <w:rPr>
          <w:highlight w:val="yellow"/>
        </w:rPr>
      </w:pPr>
      <w:r>
        <w:rPr>
          <w:rFonts w:hint="eastAsia"/>
          <w:highlight w:val="yellow"/>
        </w:rPr>
        <w:t xml:space="preserve">        if(root.left==null&amp;&amp;root.right==null&amp;&amp;curSum=</w:t>
      </w:r>
      <w:r>
        <w:rPr>
          <w:rFonts w:hint="eastAsia"/>
          <w:highlight w:val="yellow"/>
        </w:rPr>
        <w:t>=sum) rs.add(new ArrayList&lt;&gt;(r));</w:t>
      </w:r>
    </w:p>
    <w:p w14:paraId="243587D6" w14:textId="77777777" w:rsidR="00DB7ACC" w:rsidRDefault="00C37B29">
      <w:r>
        <w:rPr>
          <w:rFonts w:hint="eastAsia"/>
        </w:rPr>
        <w:t xml:space="preserve">        dfs(root.left,rs,r,sum,curSum);</w:t>
      </w:r>
    </w:p>
    <w:p w14:paraId="34A8F2FC" w14:textId="77777777" w:rsidR="00DB7ACC" w:rsidRDefault="00C37B29">
      <w:r>
        <w:rPr>
          <w:rFonts w:hint="eastAsia"/>
        </w:rPr>
        <w:t xml:space="preserve">        dfs(root.right,rs,r,sum,curSum);</w:t>
      </w:r>
    </w:p>
    <w:p w14:paraId="507E8A02" w14:textId="77777777" w:rsidR="00DB7ACC" w:rsidRDefault="00C37B29">
      <w:r>
        <w:rPr>
          <w:rFonts w:ascii="monospace" w:eastAsia="monospace" w:hAnsi="monospace" w:cs="monospace"/>
          <w:i/>
          <w:color w:val="57A64A"/>
          <w:spacing w:val="-3"/>
          <w:szCs w:val="21"/>
          <w:shd w:val="clear" w:color="auto" w:fill="1C1C1C"/>
        </w:rPr>
        <w:t>//</w:t>
      </w:r>
      <w:r>
        <w:rPr>
          <w:rFonts w:ascii="monospace" w:eastAsia="monospace" w:hAnsi="monospace" w:cs="monospace"/>
          <w:i/>
          <w:color w:val="57A64A"/>
          <w:spacing w:val="-3"/>
          <w:szCs w:val="21"/>
          <w:shd w:val="clear" w:color="auto" w:fill="1C1C1C"/>
        </w:rPr>
        <w:t>我们要理解递归的本质，当递归往下传递的时候他最后还是会往回走，</w:t>
      </w:r>
      <w:r>
        <w:rPr>
          <w:rFonts w:ascii="monospace" w:eastAsia="monospace" w:hAnsi="monospace" w:cs="monospace"/>
          <w:color w:val="B3B3B3"/>
          <w:spacing w:val="-3"/>
          <w:szCs w:val="21"/>
          <w:shd w:val="clear" w:color="auto" w:fill="1C1C1C"/>
        </w:rPr>
        <w:t xml:space="preserve"> </w:t>
      </w:r>
      <w:r>
        <w:rPr>
          <w:rFonts w:ascii="monospace" w:eastAsia="monospace" w:hAnsi="monospace" w:cs="monospace"/>
          <w:i/>
          <w:color w:val="57A64A"/>
          <w:spacing w:val="-3"/>
          <w:szCs w:val="21"/>
          <w:shd w:val="clear" w:color="auto" w:fill="1C1C1C"/>
        </w:rPr>
        <w:t>//</w:t>
      </w:r>
      <w:r>
        <w:rPr>
          <w:rFonts w:ascii="monospace" w:eastAsia="monospace" w:hAnsi="monospace" w:cs="monospace"/>
          <w:i/>
          <w:color w:val="57A64A"/>
          <w:spacing w:val="-3"/>
          <w:szCs w:val="21"/>
          <w:shd w:val="clear" w:color="auto" w:fill="1C1C1C"/>
        </w:rPr>
        <w:t>我们把这个值使用完之后还要把它给移除，这就是回溯</w:t>
      </w:r>
    </w:p>
    <w:p w14:paraId="21814E1D" w14:textId="77777777" w:rsidR="00DB7ACC" w:rsidRDefault="00C37B29">
      <w:r>
        <w:rPr>
          <w:rFonts w:hint="eastAsia"/>
        </w:rPr>
        <w:t xml:space="preserve">        r.remove(r.size()-1);</w:t>
      </w:r>
    </w:p>
    <w:p w14:paraId="789E6AC6" w14:textId="77777777" w:rsidR="00DB7ACC" w:rsidRDefault="00C37B29">
      <w:pPr>
        <w:ind w:firstLine="420"/>
      </w:pPr>
      <w:r>
        <w:rPr>
          <w:rFonts w:hint="eastAsia"/>
        </w:rPr>
        <w:t>}</w:t>
      </w:r>
    </w:p>
    <w:p w14:paraId="70732FA1" w14:textId="77777777" w:rsidR="00DB7ACC" w:rsidRDefault="00DB7ACC">
      <w:pPr>
        <w:ind w:firstLine="420"/>
      </w:pPr>
    </w:p>
    <w:p w14:paraId="0DF71D84" w14:textId="77777777" w:rsidR="00DB7ACC" w:rsidRDefault="00C37B29">
      <w:pPr>
        <w:pStyle w:val="3"/>
        <w:rPr>
          <w:highlight w:val="green"/>
        </w:rPr>
      </w:pPr>
      <w:r>
        <w:rPr>
          <w:rFonts w:hint="eastAsia"/>
          <w:highlight w:val="green"/>
        </w:rPr>
        <w:t>二叉树中和为某一值的路径，不必从根到叶子节点（难点）</w:t>
      </w:r>
    </w:p>
    <w:p w14:paraId="5C340554" w14:textId="77777777" w:rsidR="00DB7ACC" w:rsidRDefault="00C37B29">
      <w:pPr>
        <w:ind w:firstLine="420"/>
      </w:pPr>
      <w:r>
        <w:rPr>
          <w:noProof/>
        </w:rPr>
        <w:drawing>
          <wp:inline distT="0" distB="0" distL="114300" distR="114300" wp14:anchorId="358B8FEB" wp14:editId="461D0183">
            <wp:extent cx="3320415" cy="2947670"/>
            <wp:effectExtent l="0" t="0" r="13335" b="5080"/>
            <wp:docPr id="18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0"/>
                    <pic:cNvPicPr>
                      <a:picLocks noChangeAspect="1"/>
                    </pic:cNvPicPr>
                  </pic:nvPicPr>
                  <pic:blipFill>
                    <a:blip r:embed="rId74"/>
                    <a:stretch>
                      <a:fillRect/>
                    </a:stretch>
                  </pic:blipFill>
                  <pic:spPr>
                    <a:xfrm>
                      <a:off x="0" y="0"/>
                      <a:ext cx="3320415" cy="2947670"/>
                    </a:xfrm>
                    <a:prstGeom prst="rect">
                      <a:avLst/>
                    </a:prstGeom>
                    <a:noFill/>
                    <a:ln>
                      <a:noFill/>
                    </a:ln>
                  </pic:spPr>
                </pic:pic>
              </a:graphicData>
            </a:graphic>
          </wp:inline>
        </w:drawing>
      </w:r>
    </w:p>
    <w:p w14:paraId="52BD4014" w14:textId="77777777" w:rsidR="00DB7ACC" w:rsidRDefault="00C37B29">
      <w:pPr>
        <w:ind w:firstLine="420"/>
      </w:pPr>
      <w:r>
        <w:rPr>
          <w:rFonts w:hint="eastAsia"/>
        </w:rPr>
        <w:t>也做这道题。</w:t>
      </w:r>
    </w:p>
    <w:p w14:paraId="415033EE" w14:textId="77777777" w:rsidR="00DB7ACC" w:rsidRDefault="00C37B29">
      <w:pPr>
        <w:ind w:firstLine="420"/>
      </w:pPr>
      <w:r>
        <w:rPr>
          <w:rFonts w:hint="eastAsia"/>
        </w:rPr>
        <w:t xml:space="preserve"> List&lt;List&lt;Integer&gt;&gt; rs = new ArrayList&lt;&gt;();</w:t>
      </w:r>
    </w:p>
    <w:p w14:paraId="3CE5042F" w14:textId="77777777" w:rsidR="00DB7ACC" w:rsidRDefault="00C37B29">
      <w:pPr>
        <w:ind w:firstLine="420"/>
      </w:pPr>
      <w:r>
        <w:rPr>
          <w:rFonts w:hint="eastAsia"/>
        </w:rPr>
        <w:t xml:space="preserve">    List&lt;Integer&gt; r = new ArrayList&lt;&gt;();</w:t>
      </w:r>
    </w:p>
    <w:p w14:paraId="38DE46EE" w14:textId="77777777" w:rsidR="00DB7ACC" w:rsidRDefault="00C37B29">
      <w:pPr>
        <w:ind w:firstLine="420"/>
      </w:pPr>
      <w:r>
        <w:rPr>
          <w:rFonts w:hint="eastAsia"/>
        </w:rPr>
        <w:t xml:space="preserve">    public int pathSum(TreeNode root, int sum) {</w:t>
      </w:r>
    </w:p>
    <w:p w14:paraId="4253F9B8" w14:textId="77777777" w:rsidR="00DB7ACC" w:rsidRDefault="00C37B29">
      <w:pPr>
        <w:ind w:firstLine="420"/>
      </w:pPr>
      <w:r>
        <w:rPr>
          <w:rFonts w:hint="eastAsia"/>
        </w:rPr>
        <w:t xml:space="preserve">        if(root==null) return  0;</w:t>
      </w:r>
    </w:p>
    <w:p w14:paraId="2A9FD8D8" w14:textId="77777777" w:rsidR="00DB7ACC" w:rsidRDefault="00C37B29">
      <w:pPr>
        <w:ind w:firstLine="420"/>
      </w:pPr>
      <w:r>
        <w:rPr>
          <w:rFonts w:hint="eastAsia"/>
        </w:rPr>
        <w:t xml:space="preserve">        dfs(root,sum);</w:t>
      </w:r>
    </w:p>
    <w:p w14:paraId="514E9781" w14:textId="77777777" w:rsidR="00DB7ACC" w:rsidRDefault="00C37B29">
      <w:pPr>
        <w:ind w:firstLine="420"/>
      </w:pPr>
      <w:r>
        <w:rPr>
          <w:rFonts w:hint="eastAsia"/>
        </w:rPr>
        <w:t xml:space="preserve">        pathSum(root.left,su</w:t>
      </w:r>
      <w:r>
        <w:rPr>
          <w:rFonts w:hint="eastAsia"/>
        </w:rPr>
        <w:t>m);</w:t>
      </w:r>
    </w:p>
    <w:p w14:paraId="4F17232D" w14:textId="77777777" w:rsidR="00DB7ACC" w:rsidRDefault="00C37B29">
      <w:pPr>
        <w:ind w:firstLine="420"/>
      </w:pPr>
      <w:r>
        <w:rPr>
          <w:rFonts w:hint="eastAsia"/>
        </w:rPr>
        <w:t xml:space="preserve">        pathSum(root.right,sum);</w:t>
      </w:r>
    </w:p>
    <w:p w14:paraId="45AD6417" w14:textId="77777777" w:rsidR="00DB7ACC" w:rsidRDefault="00C37B29">
      <w:pPr>
        <w:ind w:firstLine="420"/>
      </w:pPr>
      <w:r>
        <w:rPr>
          <w:rFonts w:hint="eastAsia"/>
        </w:rPr>
        <w:t>//        System.out.println("</w:t>
      </w:r>
      <w:r>
        <w:rPr>
          <w:rFonts w:hint="eastAsia"/>
        </w:rPr>
        <w:t>所有的结果</w:t>
      </w:r>
      <w:r>
        <w:rPr>
          <w:rFonts w:hint="eastAsia"/>
        </w:rPr>
        <w:t>"+rs);</w:t>
      </w:r>
    </w:p>
    <w:p w14:paraId="27E5B207" w14:textId="77777777" w:rsidR="00DB7ACC" w:rsidRDefault="00C37B29">
      <w:pPr>
        <w:ind w:firstLine="420"/>
      </w:pPr>
      <w:r>
        <w:rPr>
          <w:rFonts w:hint="eastAsia"/>
        </w:rPr>
        <w:t xml:space="preserve">        return rs.size();</w:t>
      </w:r>
    </w:p>
    <w:p w14:paraId="31EB910F" w14:textId="77777777" w:rsidR="00DB7ACC" w:rsidRDefault="00C37B29">
      <w:pPr>
        <w:ind w:firstLine="420"/>
      </w:pPr>
      <w:r>
        <w:rPr>
          <w:rFonts w:hint="eastAsia"/>
        </w:rPr>
        <w:t xml:space="preserve">    }</w:t>
      </w:r>
    </w:p>
    <w:p w14:paraId="3528B01C" w14:textId="77777777" w:rsidR="00DB7ACC" w:rsidRDefault="00DB7ACC">
      <w:pPr>
        <w:ind w:firstLine="420"/>
      </w:pPr>
    </w:p>
    <w:p w14:paraId="74F8FCD5" w14:textId="77777777" w:rsidR="00DB7ACC" w:rsidRDefault="00C37B29">
      <w:pPr>
        <w:ind w:firstLine="420"/>
      </w:pPr>
      <w:r>
        <w:rPr>
          <w:rFonts w:hint="eastAsia"/>
        </w:rPr>
        <w:t xml:space="preserve">    /**</w:t>
      </w:r>
    </w:p>
    <w:p w14:paraId="0F086F58" w14:textId="77777777" w:rsidR="00DB7ACC" w:rsidRDefault="00C37B29">
      <w:pPr>
        <w:ind w:firstLine="420"/>
      </w:pPr>
      <w:r>
        <w:rPr>
          <w:rFonts w:hint="eastAsia"/>
        </w:rPr>
        <w:t xml:space="preserve">     * </w:t>
      </w:r>
      <w:r>
        <w:rPr>
          <w:rFonts w:hint="eastAsia"/>
        </w:rPr>
        <w:t>先序遍历，从某个节点开始计算和为</w:t>
      </w:r>
      <w:r>
        <w:rPr>
          <w:rFonts w:hint="eastAsia"/>
        </w:rPr>
        <w:t>target</w:t>
      </w:r>
      <w:r>
        <w:rPr>
          <w:rFonts w:hint="eastAsia"/>
        </w:rPr>
        <w:t>的路径</w:t>
      </w:r>
    </w:p>
    <w:p w14:paraId="51A42F1A" w14:textId="77777777" w:rsidR="00DB7ACC" w:rsidRDefault="00C37B29">
      <w:pPr>
        <w:ind w:firstLine="420"/>
      </w:pPr>
      <w:r>
        <w:rPr>
          <w:rFonts w:hint="eastAsia"/>
        </w:rPr>
        <w:t xml:space="preserve">     * @param root</w:t>
      </w:r>
    </w:p>
    <w:p w14:paraId="22AFD1C3" w14:textId="77777777" w:rsidR="00DB7ACC" w:rsidRDefault="00C37B29">
      <w:pPr>
        <w:ind w:firstLine="420"/>
      </w:pPr>
      <w:r>
        <w:rPr>
          <w:rFonts w:hint="eastAsia"/>
        </w:rPr>
        <w:t xml:space="preserve">     * @param target</w:t>
      </w:r>
    </w:p>
    <w:p w14:paraId="4E0EED19" w14:textId="77777777" w:rsidR="00DB7ACC" w:rsidRDefault="00C37B29">
      <w:pPr>
        <w:ind w:firstLine="420"/>
      </w:pPr>
      <w:r>
        <w:rPr>
          <w:rFonts w:hint="eastAsia"/>
        </w:rPr>
        <w:t xml:space="preserve">     */</w:t>
      </w:r>
    </w:p>
    <w:p w14:paraId="2DAAA7F5" w14:textId="77777777" w:rsidR="00DB7ACC" w:rsidRDefault="00C37B29">
      <w:pPr>
        <w:ind w:firstLine="420"/>
      </w:pPr>
      <w:r>
        <w:rPr>
          <w:rFonts w:hint="eastAsia"/>
        </w:rPr>
        <w:t xml:space="preserve">    public void dfs(TreeNode root,int target){</w:t>
      </w:r>
    </w:p>
    <w:p w14:paraId="06FA2D9C" w14:textId="77777777" w:rsidR="00DB7ACC" w:rsidRDefault="00C37B29">
      <w:pPr>
        <w:ind w:firstLine="420"/>
      </w:pPr>
      <w:r>
        <w:rPr>
          <w:rFonts w:hint="eastAsia"/>
        </w:rPr>
        <w:t xml:space="preserve">        if(root==null) return;</w:t>
      </w:r>
    </w:p>
    <w:p w14:paraId="46B477B6" w14:textId="77777777" w:rsidR="00DB7ACC" w:rsidRDefault="00C37B29">
      <w:pPr>
        <w:ind w:firstLine="420"/>
      </w:pPr>
      <w:r>
        <w:rPr>
          <w:rFonts w:hint="eastAsia"/>
        </w:rPr>
        <w:t xml:space="preserve">        target=target-root.val;</w:t>
      </w:r>
    </w:p>
    <w:p w14:paraId="14616A3F" w14:textId="77777777" w:rsidR="00DB7ACC" w:rsidRDefault="00C37B29">
      <w:pPr>
        <w:ind w:firstLine="420"/>
      </w:pPr>
      <w:r>
        <w:rPr>
          <w:rFonts w:hint="eastAsia"/>
        </w:rPr>
        <w:t xml:space="preserve">        r.add(root.val);</w:t>
      </w:r>
    </w:p>
    <w:p w14:paraId="7835A04A" w14:textId="77777777" w:rsidR="00DB7ACC" w:rsidRDefault="00C37B29">
      <w:pPr>
        <w:ind w:firstLine="420"/>
        <w:rPr>
          <w:highlight w:val="yellow"/>
        </w:rPr>
      </w:pPr>
      <w:r>
        <w:rPr>
          <w:rFonts w:hint="eastAsia"/>
          <w:highlight w:val="yellow"/>
        </w:rPr>
        <w:t xml:space="preserve">// </w:t>
      </w:r>
      <w:r>
        <w:rPr>
          <w:rFonts w:hint="eastAsia"/>
          <w:highlight w:val="yellow"/>
        </w:rPr>
        <w:t>不必到叶子节点，从任意根开始到任意节点结束</w:t>
      </w:r>
    </w:p>
    <w:p w14:paraId="3C5339EF" w14:textId="77777777" w:rsidR="00DB7ACC" w:rsidRDefault="00C37B29">
      <w:pPr>
        <w:ind w:firstLine="420"/>
      </w:pPr>
      <w:r>
        <w:rPr>
          <w:rFonts w:hint="eastAsia"/>
        </w:rPr>
        <w:t xml:space="preserve">        if(target==0){</w:t>
      </w:r>
    </w:p>
    <w:p w14:paraId="5FE253D3" w14:textId="77777777" w:rsidR="00DB7ACC" w:rsidRDefault="00C37B29">
      <w:pPr>
        <w:ind w:firstLine="420"/>
      </w:pPr>
      <w:r>
        <w:rPr>
          <w:rFonts w:hint="eastAsia"/>
        </w:rPr>
        <w:t xml:space="preserve">            rs.add(new ArrayList&lt;&gt;(r));</w:t>
      </w:r>
    </w:p>
    <w:p w14:paraId="08B6A2DE" w14:textId="77777777" w:rsidR="00DB7ACC" w:rsidRDefault="00C37B29">
      <w:pPr>
        <w:ind w:firstLine="420"/>
      </w:pPr>
      <w:r>
        <w:rPr>
          <w:rFonts w:hint="eastAsia"/>
        </w:rPr>
        <w:t xml:space="preserve">        }</w:t>
      </w:r>
    </w:p>
    <w:p w14:paraId="6192D0A0" w14:textId="77777777" w:rsidR="00DB7ACC" w:rsidRDefault="00C37B29">
      <w:pPr>
        <w:ind w:firstLine="420"/>
      </w:pPr>
      <w:r>
        <w:rPr>
          <w:rFonts w:hint="eastAsia"/>
        </w:rPr>
        <w:t xml:space="preserve">        dfs(root.left,target);</w:t>
      </w:r>
    </w:p>
    <w:p w14:paraId="585A69E2" w14:textId="77777777" w:rsidR="00DB7ACC" w:rsidRDefault="00C37B29">
      <w:pPr>
        <w:ind w:firstLine="420"/>
      </w:pPr>
      <w:r>
        <w:rPr>
          <w:rFonts w:hint="eastAsia"/>
        </w:rPr>
        <w:t xml:space="preserve">        dfs(root.right,target);</w:t>
      </w:r>
    </w:p>
    <w:p w14:paraId="1F9CE230" w14:textId="77777777" w:rsidR="00DB7ACC" w:rsidRDefault="00C37B29">
      <w:pPr>
        <w:ind w:firstLine="420"/>
      </w:pPr>
      <w:r>
        <w:rPr>
          <w:rFonts w:hint="eastAsia"/>
        </w:rPr>
        <w:t xml:space="preserve">        r.remove(r.size()-1);</w:t>
      </w:r>
    </w:p>
    <w:p w14:paraId="609E122B" w14:textId="77777777" w:rsidR="00DB7ACC" w:rsidRDefault="00C37B29">
      <w:pPr>
        <w:ind w:firstLine="420"/>
      </w:pPr>
      <w:r>
        <w:rPr>
          <w:rFonts w:hint="eastAsia"/>
        </w:rPr>
        <w:t xml:space="preserve">    }</w:t>
      </w:r>
    </w:p>
    <w:p w14:paraId="2B2BE772" w14:textId="77777777" w:rsidR="00DB7ACC" w:rsidRDefault="00DB7ACC"/>
    <w:p w14:paraId="4E5AC280" w14:textId="77777777" w:rsidR="00DB7ACC" w:rsidRDefault="00C37B29">
      <w:pPr>
        <w:pStyle w:val="3"/>
      </w:pPr>
      <w:r>
        <w:rPr>
          <w:rFonts w:hint="eastAsia"/>
        </w:rPr>
        <w:t>二叉树中的最大路径和（难）</w:t>
      </w:r>
    </w:p>
    <w:p w14:paraId="0AE48A49" w14:textId="77777777" w:rsidR="00DB7ACC" w:rsidRDefault="00C37B29">
      <w:r>
        <w:rPr>
          <w:noProof/>
        </w:rPr>
        <w:drawing>
          <wp:inline distT="0" distB="0" distL="114300" distR="114300" wp14:anchorId="61CFE1F1" wp14:editId="7F1BD534">
            <wp:extent cx="3647440" cy="3014345"/>
            <wp:effectExtent l="0" t="0" r="10160" b="14605"/>
            <wp:docPr id="1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4"/>
                    <pic:cNvPicPr>
                      <a:picLocks noChangeAspect="1"/>
                    </pic:cNvPicPr>
                  </pic:nvPicPr>
                  <pic:blipFill>
                    <a:blip r:embed="rId75"/>
                    <a:stretch>
                      <a:fillRect/>
                    </a:stretch>
                  </pic:blipFill>
                  <pic:spPr>
                    <a:xfrm>
                      <a:off x="0" y="0"/>
                      <a:ext cx="3647440" cy="3014345"/>
                    </a:xfrm>
                    <a:prstGeom prst="rect">
                      <a:avLst/>
                    </a:prstGeom>
                    <a:noFill/>
                    <a:ln>
                      <a:noFill/>
                    </a:ln>
                  </pic:spPr>
                </pic:pic>
              </a:graphicData>
            </a:graphic>
          </wp:inline>
        </w:drawing>
      </w:r>
    </w:p>
    <w:p w14:paraId="7C99C791" w14:textId="77777777" w:rsidR="00DB7ACC" w:rsidRDefault="00C37B29">
      <w:r>
        <w:t>/**</w:t>
      </w:r>
    </w:p>
    <w:p w14:paraId="3289F698" w14:textId="77777777" w:rsidR="00DB7ACC" w:rsidRDefault="00C37B29">
      <w:r>
        <w:t xml:space="preserve">     * </w:t>
      </w:r>
      <w:r>
        <w:t>本题中，路径被定义为一条从树中任意节点出发，</w:t>
      </w:r>
    </w:p>
    <w:p w14:paraId="71C5F4DD" w14:textId="77777777" w:rsidR="00DB7ACC" w:rsidRDefault="00C37B29">
      <w:r>
        <w:t xml:space="preserve">     * </w:t>
      </w:r>
      <w:r>
        <w:t>沿父节点</w:t>
      </w:r>
      <w:r>
        <w:t>-</w:t>
      </w:r>
      <w:r>
        <w:t>子节点连接，达到任意节点的序列。</w:t>
      </w:r>
    </w:p>
    <w:p w14:paraId="524FC5B5" w14:textId="77777777" w:rsidR="00DB7ACC" w:rsidRDefault="00C37B29">
      <w:r>
        <w:t xml:space="preserve">     * </w:t>
      </w:r>
      <w:r>
        <w:t>该路径至少包含一个节点，且不一定经过根节</w:t>
      </w:r>
      <w:r>
        <w:t>点。</w:t>
      </w:r>
    </w:p>
    <w:p w14:paraId="5960A1AB" w14:textId="77777777" w:rsidR="00DB7ACC" w:rsidRDefault="00C37B29">
      <w:r>
        <w:t xml:space="preserve">     * @param root</w:t>
      </w:r>
    </w:p>
    <w:p w14:paraId="6B27130E" w14:textId="77777777" w:rsidR="00DB7ACC" w:rsidRDefault="00C37B29">
      <w:r>
        <w:t xml:space="preserve">     * @return</w:t>
      </w:r>
    </w:p>
    <w:p w14:paraId="5512FC8A" w14:textId="77777777" w:rsidR="00DB7ACC" w:rsidRDefault="00C37B29">
      <w:r>
        <w:lastRenderedPageBreak/>
        <w:t xml:space="preserve">     */</w:t>
      </w:r>
    </w:p>
    <w:p w14:paraId="546F2F18" w14:textId="77777777" w:rsidR="00DB7ACC" w:rsidRDefault="00C37B29">
      <w:r>
        <w:t xml:space="preserve">    int maxSum = Integer.MIN_VALUE;</w:t>
      </w:r>
    </w:p>
    <w:p w14:paraId="486E9A50" w14:textId="77777777" w:rsidR="00DB7ACC" w:rsidRDefault="00C37B29">
      <w:r>
        <w:t xml:space="preserve">    public int maxPathSum(TreeNode root) {</w:t>
      </w:r>
    </w:p>
    <w:p w14:paraId="5622CCCC" w14:textId="77777777" w:rsidR="00DB7ACC" w:rsidRDefault="00C37B29">
      <w:r>
        <w:t xml:space="preserve">        if(root==null) return 0;</w:t>
      </w:r>
    </w:p>
    <w:p w14:paraId="101790DE" w14:textId="77777777" w:rsidR="00DB7ACC" w:rsidRDefault="00C37B29">
      <w:r>
        <w:t xml:space="preserve">        dfs(root);</w:t>
      </w:r>
    </w:p>
    <w:p w14:paraId="731D578E" w14:textId="77777777" w:rsidR="00DB7ACC" w:rsidRDefault="00C37B29">
      <w:r>
        <w:t xml:space="preserve">        return maxSum;</w:t>
      </w:r>
    </w:p>
    <w:p w14:paraId="47B4EAA8" w14:textId="77777777" w:rsidR="00DB7ACC" w:rsidRDefault="00C37B29">
      <w:r>
        <w:t xml:space="preserve">    }</w:t>
      </w:r>
    </w:p>
    <w:p w14:paraId="029B037B" w14:textId="77777777" w:rsidR="00DB7ACC" w:rsidRDefault="00DB7ACC"/>
    <w:p w14:paraId="0FE12E00" w14:textId="77777777" w:rsidR="00DB7ACC" w:rsidRDefault="00C37B29">
      <w:r>
        <w:t xml:space="preserve">    /**</w:t>
      </w:r>
    </w:p>
    <w:p w14:paraId="4CAE5ED6" w14:textId="77777777" w:rsidR="00DB7ACC" w:rsidRDefault="00C37B29">
      <w:pPr>
        <w:rPr>
          <w:highlight w:val="green"/>
        </w:rPr>
      </w:pPr>
      <w:r>
        <w:t xml:space="preserve">     *</w:t>
      </w:r>
      <w:r>
        <w:rPr>
          <w:highlight w:val="green"/>
        </w:rPr>
        <w:t xml:space="preserve"> </w:t>
      </w:r>
      <w:r>
        <w:rPr>
          <w:highlight w:val="green"/>
        </w:rPr>
        <w:t>计算子树最大和</w:t>
      </w:r>
    </w:p>
    <w:p w14:paraId="5879285C" w14:textId="77777777" w:rsidR="00DB7ACC" w:rsidRDefault="00C37B29">
      <w:r>
        <w:t xml:space="preserve">     * @param root</w:t>
      </w:r>
    </w:p>
    <w:p w14:paraId="3B0E2B7C" w14:textId="77777777" w:rsidR="00DB7ACC" w:rsidRDefault="00C37B29">
      <w:r>
        <w:t xml:space="preserve">     * @return</w:t>
      </w:r>
    </w:p>
    <w:p w14:paraId="29A71AA0" w14:textId="77777777" w:rsidR="00DB7ACC" w:rsidRDefault="00C37B29">
      <w:r>
        <w:t xml:space="preserve">     */</w:t>
      </w:r>
    </w:p>
    <w:p w14:paraId="0AB53928" w14:textId="77777777" w:rsidR="00DB7ACC" w:rsidRDefault="00C37B29">
      <w:r>
        <w:t xml:space="preserve">    public int dfs(TreeNode root){</w:t>
      </w:r>
    </w:p>
    <w:p w14:paraId="655E5C84" w14:textId="77777777" w:rsidR="00DB7ACC" w:rsidRDefault="00C37B29">
      <w:r>
        <w:t xml:space="preserve">        if(root==null) return 0;</w:t>
      </w:r>
    </w:p>
    <w:p w14:paraId="70101B80" w14:textId="77777777" w:rsidR="00DB7ACC" w:rsidRDefault="00C37B29">
      <w:r>
        <w:rPr>
          <w:rFonts w:hint="eastAsia"/>
        </w:rPr>
        <w:t xml:space="preserve">// </w:t>
      </w:r>
      <w:r>
        <w:rPr>
          <w:rFonts w:hint="eastAsia"/>
        </w:rPr>
        <w:t>左子树最大和</w:t>
      </w:r>
    </w:p>
    <w:p w14:paraId="34FBFEC1" w14:textId="77777777" w:rsidR="00DB7ACC" w:rsidRDefault="00C37B29">
      <w:r>
        <w:t xml:space="preserve">        int leftSum = Math.max(0,dfs(root.left));</w:t>
      </w:r>
    </w:p>
    <w:p w14:paraId="4268F254" w14:textId="77777777" w:rsidR="00DB7ACC" w:rsidRDefault="00C37B29">
      <w:r>
        <w:rPr>
          <w:rFonts w:hint="eastAsia"/>
        </w:rPr>
        <w:t xml:space="preserve">// </w:t>
      </w:r>
      <w:r>
        <w:rPr>
          <w:rFonts w:hint="eastAsia"/>
        </w:rPr>
        <w:t>右子树最大和</w:t>
      </w:r>
    </w:p>
    <w:p w14:paraId="4F254D8B" w14:textId="77777777" w:rsidR="00DB7ACC" w:rsidRDefault="00C37B29">
      <w:r>
        <w:t xml:space="preserve">        int rightSum = Math.max(0,dfs(root.right));</w:t>
      </w:r>
    </w:p>
    <w:p w14:paraId="651C9CD8" w14:textId="77777777" w:rsidR="00DB7ACC" w:rsidRDefault="00C37B29">
      <w:r>
        <w:t xml:space="preserve">        //</w:t>
      </w:r>
      <w:r>
        <w:t>计算</w:t>
      </w:r>
      <w:r>
        <w:t>bu</w:t>
      </w:r>
      <w:r>
        <w:t>包含根节点的最大和</w:t>
      </w:r>
    </w:p>
    <w:p w14:paraId="15B9F206" w14:textId="77777777" w:rsidR="00DB7ACC" w:rsidRDefault="00C37B29">
      <w:r>
        <w:t xml:space="preserve">        int returnValue = Math.max(leftSum,rightSum);</w:t>
      </w:r>
    </w:p>
    <w:p w14:paraId="198684B5" w14:textId="77777777" w:rsidR="00DB7ACC" w:rsidRDefault="00C37B29">
      <w:r>
        <w:t xml:space="preserve">        // </w:t>
      </w:r>
      <w:r>
        <w:t>计算包含跟节点的分支的和</w:t>
      </w:r>
    </w:p>
    <w:p w14:paraId="589DD3E4" w14:textId="77777777" w:rsidR="00DB7ACC" w:rsidRDefault="00C37B29">
      <w:r>
        <w:t xml:space="preserve">        maxSum = Math.max(maxSum,rightSum+leftSum+root.val);</w:t>
      </w:r>
    </w:p>
    <w:p w14:paraId="39D6BE40" w14:textId="77777777" w:rsidR="00DB7ACC" w:rsidRDefault="00C37B29">
      <w:r>
        <w:rPr>
          <w:rFonts w:hint="eastAsia"/>
        </w:rPr>
        <w:t xml:space="preserve">// </w:t>
      </w:r>
    </w:p>
    <w:p w14:paraId="7E4D70B7" w14:textId="77777777" w:rsidR="00DB7ACC" w:rsidRDefault="00C37B29">
      <w:r>
        <w:t xml:space="preserve">        return returnValue+root.val;</w:t>
      </w:r>
    </w:p>
    <w:p w14:paraId="7BEA2A04" w14:textId="77777777" w:rsidR="00DB7ACC" w:rsidRDefault="00C37B29">
      <w:pPr>
        <w:ind w:firstLine="420"/>
      </w:pPr>
      <w:r>
        <w:t>}</w:t>
      </w:r>
    </w:p>
    <w:p w14:paraId="615AE04D" w14:textId="77777777" w:rsidR="00DB7ACC" w:rsidRDefault="00DB7ACC">
      <w:pPr>
        <w:ind w:firstLine="420"/>
      </w:pPr>
    </w:p>
    <w:p w14:paraId="765BC5C2" w14:textId="77777777" w:rsidR="00DB7ACC" w:rsidRDefault="00C37B29">
      <w:pPr>
        <w:pStyle w:val="3"/>
      </w:pPr>
      <w:r>
        <w:rPr>
          <w:rFonts w:hint="eastAsia"/>
        </w:rPr>
        <w:lastRenderedPageBreak/>
        <w:t>二叉树中和为某一致的路径</w:t>
      </w:r>
      <w:r>
        <w:rPr>
          <w:rFonts w:hint="eastAsia"/>
        </w:rPr>
        <w:t xml:space="preserve"> </w:t>
      </w:r>
      <w:r>
        <w:rPr>
          <w:rFonts w:hint="eastAsia"/>
        </w:rPr>
        <w:t>从任意节点到任意节点但必须是向下的</w:t>
      </w:r>
    </w:p>
    <w:p w14:paraId="39BE90DF" w14:textId="77777777" w:rsidR="00DB7ACC" w:rsidRDefault="00C37B29">
      <w:r>
        <w:rPr>
          <w:noProof/>
        </w:rPr>
        <w:drawing>
          <wp:inline distT="0" distB="0" distL="114300" distR="114300" wp14:anchorId="69CF395A" wp14:editId="4DD82F80">
            <wp:extent cx="3804920" cy="4062730"/>
            <wp:effectExtent l="0" t="0" r="5080" b="13970"/>
            <wp:docPr id="19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9"/>
                    <pic:cNvPicPr>
                      <a:picLocks noChangeAspect="1"/>
                    </pic:cNvPicPr>
                  </pic:nvPicPr>
                  <pic:blipFill>
                    <a:blip r:embed="rId76"/>
                    <a:stretch>
                      <a:fillRect/>
                    </a:stretch>
                  </pic:blipFill>
                  <pic:spPr>
                    <a:xfrm>
                      <a:off x="0" y="0"/>
                      <a:ext cx="3804920" cy="4062730"/>
                    </a:xfrm>
                    <a:prstGeom prst="rect">
                      <a:avLst/>
                    </a:prstGeom>
                    <a:noFill/>
                    <a:ln>
                      <a:noFill/>
                    </a:ln>
                  </pic:spPr>
                </pic:pic>
              </a:graphicData>
            </a:graphic>
          </wp:inline>
        </w:drawing>
      </w:r>
    </w:p>
    <w:p w14:paraId="5EC89C58" w14:textId="77777777" w:rsidR="00DB7ACC" w:rsidRDefault="00C37B29">
      <w:pPr>
        <w:ind w:firstLineChars="200" w:firstLine="420"/>
      </w:pPr>
      <w:r>
        <w:rPr>
          <w:rFonts w:hint="eastAsia"/>
        </w:rPr>
        <w:t xml:space="preserve">// </w:t>
      </w:r>
      <w:r>
        <w:rPr>
          <w:rFonts w:hint="eastAsia"/>
        </w:rPr>
        <w:t>记录总的方案数</w:t>
      </w:r>
    </w:p>
    <w:p w14:paraId="5122B3EF" w14:textId="77777777" w:rsidR="00DB7ACC" w:rsidRDefault="00C37B29">
      <w:pPr>
        <w:ind w:firstLineChars="200" w:firstLine="420"/>
      </w:pPr>
      <w:r>
        <w:t xml:space="preserve"> int totalSize = 0;</w:t>
      </w:r>
    </w:p>
    <w:p w14:paraId="3B5DBB1B" w14:textId="77777777" w:rsidR="00DB7ACC" w:rsidRDefault="00C37B29">
      <w:r>
        <w:t xml:space="preserve">    public int pathSum(TreeNode root, int sum) {</w:t>
      </w:r>
    </w:p>
    <w:p w14:paraId="15DFC823" w14:textId="77777777" w:rsidR="00DB7ACC" w:rsidRDefault="00C37B29">
      <w:r>
        <w:t xml:space="preserve">        if(root==null) return 0;</w:t>
      </w:r>
    </w:p>
    <w:p w14:paraId="450DAB93" w14:textId="77777777" w:rsidR="00DB7ACC" w:rsidRDefault="00C37B29">
      <w:r>
        <w:t xml:space="preserve">        dfs(root,sum,0);</w:t>
      </w:r>
    </w:p>
    <w:p w14:paraId="387BFD78" w14:textId="77777777" w:rsidR="00DB7ACC" w:rsidRDefault="00C37B29">
      <w:r>
        <w:t xml:space="preserve">        pathSum(root.left,sum);</w:t>
      </w:r>
    </w:p>
    <w:p w14:paraId="07B7C0FC" w14:textId="77777777" w:rsidR="00DB7ACC" w:rsidRDefault="00C37B29">
      <w:r>
        <w:t xml:space="preserve">        pathSum(root.right,sum);</w:t>
      </w:r>
    </w:p>
    <w:p w14:paraId="2F73359A" w14:textId="77777777" w:rsidR="00DB7ACC" w:rsidRDefault="00C37B29">
      <w:r>
        <w:t xml:space="preserve">        return totalSize;</w:t>
      </w:r>
    </w:p>
    <w:p w14:paraId="71DC154E" w14:textId="77777777" w:rsidR="00DB7ACC" w:rsidRDefault="00C37B29">
      <w:r>
        <w:t xml:space="preserve">    }</w:t>
      </w:r>
    </w:p>
    <w:p w14:paraId="232A52AA" w14:textId="77777777" w:rsidR="00DB7ACC" w:rsidRDefault="00C37B29">
      <w:r>
        <w:t xml:space="preserve">    </w:t>
      </w:r>
    </w:p>
    <w:p w14:paraId="29B20B04" w14:textId="77777777" w:rsidR="00DB7ACC" w:rsidRDefault="00C37B29">
      <w:r>
        <w:t xml:space="preserve">    public void dfs(TreeNod</w:t>
      </w:r>
      <w:r>
        <w:t>e root,int sum,int curSum){</w:t>
      </w:r>
    </w:p>
    <w:p w14:paraId="2E5D6854" w14:textId="77777777" w:rsidR="00DB7ACC" w:rsidRDefault="00C37B29">
      <w:r>
        <w:t xml:space="preserve">        if(root==null) return;</w:t>
      </w:r>
    </w:p>
    <w:p w14:paraId="50782A1E" w14:textId="77777777" w:rsidR="00DB7ACC" w:rsidRDefault="00C37B29">
      <w:r>
        <w:t xml:space="preserve">        curSum+=root.val;</w:t>
      </w:r>
    </w:p>
    <w:p w14:paraId="2CF4A54E" w14:textId="77777777" w:rsidR="00DB7ACC" w:rsidRDefault="00C37B29">
      <w:r>
        <w:t xml:space="preserve">        if(curSum==sum){</w:t>
      </w:r>
    </w:p>
    <w:p w14:paraId="40766419" w14:textId="77777777" w:rsidR="00DB7ACC" w:rsidRDefault="00C37B29">
      <w:r>
        <w:t xml:space="preserve">            totalSize++;</w:t>
      </w:r>
    </w:p>
    <w:p w14:paraId="18EAE6DB" w14:textId="77777777" w:rsidR="00DB7ACC" w:rsidRDefault="00C37B29">
      <w:r>
        <w:t xml:space="preserve">        }</w:t>
      </w:r>
    </w:p>
    <w:p w14:paraId="06A715E3" w14:textId="77777777" w:rsidR="00DB7ACC" w:rsidRDefault="00C37B29">
      <w:r>
        <w:t xml:space="preserve">        dfs(root.left,sum,curSum);</w:t>
      </w:r>
    </w:p>
    <w:p w14:paraId="52FF4D07" w14:textId="77777777" w:rsidR="00DB7ACC" w:rsidRDefault="00C37B29">
      <w:r>
        <w:t xml:space="preserve">        dfs(root.right,sum,curSum);</w:t>
      </w:r>
    </w:p>
    <w:p w14:paraId="273ADBCA" w14:textId="77777777" w:rsidR="00DB7ACC" w:rsidRDefault="00C37B29">
      <w:r>
        <w:lastRenderedPageBreak/>
        <w:t xml:space="preserve">    }</w:t>
      </w:r>
    </w:p>
    <w:p w14:paraId="180E8A7C" w14:textId="77777777" w:rsidR="00DB7ACC" w:rsidRDefault="00C37B29">
      <w:pPr>
        <w:pStyle w:val="3"/>
      </w:pPr>
      <w:r>
        <w:rPr>
          <w:rFonts w:hint="eastAsia"/>
        </w:rPr>
        <w:t>二叉树的最近公共祖先（难点）</w:t>
      </w:r>
    </w:p>
    <w:p w14:paraId="00E37012" w14:textId="77777777" w:rsidR="00DB7ACC" w:rsidRDefault="00C37B29">
      <w:r>
        <w:rPr>
          <w:noProof/>
        </w:rPr>
        <w:drawing>
          <wp:inline distT="0" distB="0" distL="114300" distR="114300" wp14:anchorId="79A31A5D" wp14:editId="01374BF6">
            <wp:extent cx="4436110" cy="3382645"/>
            <wp:effectExtent l="0" t="0" r="2540" b="8255"/>
            <wp:docPr id="17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4"/>
                    <pic:cNvPicPr>
                      <a:picLocks noChangeAspect="1"/>
                    </pic:cNvPicPr>
                  </pic:nvPicPr>
                  <pic:blipFill>
                    <a:blip r:embed="rId77"/>
                    <a:stretch>
                      <a:fillRect/>
                    </a:stretch>
                  </pic:blipFill>
                  <pic:spPr>
                    <a:xfrm>
                      <a:off x="0" y="0"/>
                      <a:ext cx="4436110" cy="3382645"/>
                    </a:xfrm>
                    <a:prstGeom prst="rect">
                      <a:avLst/>
                    </a:prstGeom>
                    <a:noFill/>
                    <a:ln>
                      <a:noFill/>
                    </a:ln>
                  </pic:spPr>
                </pic:pic>
              </a:graphicData>
            </a:graphic>
          </wp:inline>
        </w:drawing>
      </w:r>
    </w:p>
    <w:p w14:paraId="304F1EC8" w14:textId="77777777" w:rsidR="00DB7ACC" w:rsidRDefault="00C37B29">
      <w:r>
        <w:rPr>
          <w:noProof/>
        </w:rPr>
        <w:drawing>
          <wp:inline distT="0" distB="0" distL="114300" distR="114300" wp14:anchorId="4169DEAE" wp14:editId="1590898A">
            <wp:extent cx="4495165" cy="2482850"/>
            <wp:effectExtent l="0" t="0" r="635" b="12700"/>
            <wp:docPr id="17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5"/>
                    <pic:cNvPicPr>
                      <a:picLocks noChangeAspect="1"/>
                    </pic:cNvPicPr>
                  </pic:nvPicPr>
                  <pic:blipFill>
                    <a:blip r:embed="rId78"/>
                    <a:stretch>
                      <a:fillRect/>
                    </a:stretch>
                  </pic:blipFill>
                  <pic:spPr>
                    <a:xfrm>
                      <a:off x="0" y="0"/>
                      <a:ext cx="4495165" cy="2482850"/>
                    </a:xfrm>
                    <a:prstGeom prst="rect">
                      <a:avLst/>
                    </a:prstGeom>
                    <a:noFill/>
                    <a:ln>
                      <a:noFill/>
                    </a:ln>
                  </pic:spPr>
                </pic:pic>
              </a:graphicData>
            </a:graphic>
          </wp:inline>
        </w:drawing>
      </w:r>
    </w:p>
    <w:p w14:paraId="665CB9FE" w14:textId="77777777" w:rsidR="00DB7ACC" w:rsidRDefault="00DB7ACC"/>
    <w:p w14:paraId="0E583ABA" w14:textId="77777777" w:rsidR="00DB7ACC" w:rsidRDefault="00C37B29">
      <w:r>
        <w:t xml:space="preserve">    /**</w:t>
      </w:r>
    </w:p>
    <w:p w14:paraId="69D1AD83" w14:textId="77777777" w:rsidR="00DB7ACC" w:rsidRDefault="00C37B29">
      <w:r>
        <w:t xml:space="preserve">     *</w:t>
      </w:r>
      <w:r>
        <w:t xml:space="preserve"> @param root</w:t>
      </w:r>
    </w:p>
    <w:p w14:paraId="2BFA606B" w14:textId="77777777" w:rsidR="00DB7ACC" w:rsidRDefault="00C37B29">
      <w:r>
        <w:t xml:space="preserve">     * @param p</w:t>
      </w:r>
    </w:p>
    <w:p w14:paraId="3F51BCF1" w14:textId="77777777" w:rsidR="00DB7ACC" w:rsidRDefault="00C37B29">
      <w:r>
        <w:t xml:space="preserve">     * @param q</w:t>
      </w:r>
    </w:p>
    <w:p w14:paraId="3DCA3BBF" w14:textId="77777777" w:rsidR="00DB7ACC" w:rsidRDefault="00C37B29">
      <w:r>
        <w:t xml:space="preserve">     * @return</w:t>
      </w:r>
    </w:p>
    <w:p w14:paraId="1262F232" w14:textId="77777777" w:rsidR="00DB7ACC" w:rsidRDefault="00C37B29">
      <w:r>
        <w:t xml:space="preserve">     * </w:t>
      </w:r>
      <w:r>
        <w:t>给定一个二叉树</w:t>
      </w:r>
      <w:r>
        <w:t xml:space="preserve">, </w:t>
      </w:r>
      <w:r>
        <w:t>找到该树中两个指定节点的最近公共祖先。</w:t>
      </w:r>
    </w:p>
    <w:p w14:paraId="78F2198A" w14:textId="77777777" w:rsidR="00DB7ACC" w:rsidRDefault="00C37B29">
      <w:r>
        <w:t xml:space="preserve">     *  /**</w:t>
      </w:r>
    </w:p>
    <w:p w14:paraId="7ACAB7DE" w14:textId="77777777" w:rsidR="00DB7ACC" w:rsidRDefault="00C37B29">
      <w:r>
        <w:t xml:space="preserve">     *         </w:t>
      </w:r>
      <w:r>
        <w:t>注意</w:t>
      </w:r>
      <w:r>
        <w:t>p,q</w:t>
      </w:r>
      <w:r>
        <w:t>必然存在树内</w:t>
      </w:r>
      <w:r>
        <w:t xml:space="preserve">, </w:t>
      </w:r>
      <w:r>
        <w:t>且所有节点的值唯一</w:t>
      </w:r>
      <w:r>
        <w:t>!!!</w:t>
      </w:r>
    </w:p>
    <w:p w14:paraId="4DFCBFDA" w14:textId="77777777" w:rsidR="00DB7ACC" w:rsidRDefault="00C37B29">
      <w:pPr>
        <w:rPr>
          <w:highlight w:val="green"/>
        </w:rPr>
      </w:pPr>
      <w:r>
        <w:lastRenderedPageBreak/>
        <w:t xml:space="preserve">     *         </w:t>
      </w:r>
      <w:r>
        <w:rPr>
          <w:highlight w:val="green"/>
        </w:rPr>
        <w:t>递归思想</w:t>
      </w:r>
      <w:r>
        <w:rPr>
          <w:highlight w:val="green"/>
        </w:rPr>
        <w:t xml:space="preserve">, </w:t>
      </w:r>
      <w:r>
        <w:rPr>
          <w:highlight w:val="green"/>
        </w:rPr>
        <w:t>对以</w:t>
      </w:r>
      <w:r>
        <w:rPr>
          <w:highlight w:val="green"/>
        </w:rPr>
        <w:t>root</w:t>
      </w:r>
      <w:r>
        <w:rPr>
          <w:highlight w:val="green"/>
        </w:rPr>
        <w:t>为根的</w:t>
      </w:r>
      <w:r>
        <w:rPr>
          <w:highlight w:val="green"/>
        </w:rPr>
        <w:t>(</w:t>
      </w:r>
      <w:r>
        <w:rPr>
          <w:highlight w:val="green"/>
        </w:rPr>
        <w:t>子</w:t>
      </w:r>
      <w:r>
        <w:rPr>
          <w:highlight w:val="green"/>
        </w:rPr>
        <w:t>)</w:t>
      </w:r>
      <w:r>
        <w:rPr>
          <w:highlight w:val="green"/>
        </w:rPr>
        <w:t>树进行查找</w:t>
      </w:r>
      <w:r>
        <w:rPr>
          <w:highlight w:val="green"/>
        </w:rPr>
        <w:t>p</w:t>
      </w:r>
      <w:r>
        <w:rPr>
          <w:highlight w:val="green"/>
        </w:rPr>
        <w:t>和</w:t>
      </w:r>
      <w:r>
        <w:rPr>
          <w:highlight w:val="green"/>
        </w:rPr>
        <w:t xml:space="preserve">q, </w:t>
      </w:r>
      <w:r>
        <w:rPr>
          <w:highlight w:val="green"/>
        </w:rPr>
        <w:t>如果</w:t>
      </w:r>
      <w:r>
        <w:rPr>
          <w:highlight w:val="green"/>
        </w:rPr>
        <w:t xml:space="preserve">root == null || p || q </w:t>
      </w:r>
      <w:r>
        <w:rPr>
          <w:highlight w:val="green"/>
        </w:rPr>
        <w:t>直接返回</w:t>
      </w:r>
      <w:r>
        <w:rPr>
          <w:highlight w:val="green"/>
        </w:rPr>
        <w:t>root</w:t>
      </w:r>
    </w:p>
    <w:p w14:paraId="7458DFF0" w14:textId="77777777" w:rsidR="00DB7ACC" w:rsidRDefault="00C37B29">
      <w:r>
        <w:t xml:space="preserve">     *         </w:t>
      </w:r>
      <w:r>
        <w:t>表示对于当前树的查找已经完毕</w:t>
      </w:r>
      <w:r>
        <w:t xml:space="preserve">, </w:t>
      </w:r>
      <w:r>
        <w:t>否则对左右子树进行查找</w:t>
      </w:r>
      <w:r>
        <w:t xml:space="preserve">, </w:t>
      </w:r>
      <w:r>
        <w:t>根据左右子树的返回值判断</w:t>
      </w:r>
      <w:r>
        <w:t>:</w:t>
      </w:r>
    </w:p>
    <w:p w14:paraId="109400E9" w14:textId="77777777" w:rsidR="00DB7ACC" w:rsidRDefault="00C37B29">
      <w:pPr>
        <w:rPr>
          <w:highlight w:val="green"/>
        </w:rPr>
      </w:pPr>
      <w:r>
        <w:t xml:space="preserve">     *       </w:t>
      </w:r>
      <w:r>
        <w:rPr>
          <w:highlight w:val="green"/>
        </w:rPr>
        <w:t xml:space="preserve">  1. </w:t>
      </w:r>
      <w:r>
        <w:rPr>
          <w:highlight w:val="green"/>
        </w:rPr>
        <w:t>左右子树的返回值都不为</w:t>
      </w:r>
      <w:r>
        <w:rPr>
          <w:highlight w:val="green"/>
        </w:rPr>
        <w:t xml:space="preserve">null, </w:t>
      </w:r>
      <w:r>
        <w:rPr>
          <w:highlight w:val="green"/>
        </w:rPr>
        <w:t>由于值唯一左右子树的返回值就是</w:t>
      </w:r>
      <w:r>
        <w:rPr>
          <w:highlight w:val="green"/>
        </w:rPr>
        <w:t>p</w:t>
      </w:r>
      <w:r>
        <w:rPr>
          <w:highlight w:val="green"/>
        </w:rPr>
        <w:t>和</w:t>
      </w:r>
      <w:r>
        <w:rPr>
          <w:highlight w:val="green"/>
        </w:rPr>
        <w:t xml:space="preserve">q, </w:t>
      </w:r>
      <w:r>
        <w:rPr>
          <w:highlight w:val="green"/>
        </w:rPr>
        <w:t>此时</w:t>
      </w:r>
      <w:r>
        <w:rPr>
          <w:highlight w:val="green"/>
        </w:rPr>
        <w:t>root</w:t>
      </w:r>
      <w:r>
        <w:rPr>
          <w:highlight w:val="green"/>
        </w:rPr>
        <w:t>为</w:t>
      </w:r>
      <w:r>
        <w:rPr>
          <w:highlight w:val="green"/>
        </w:rPr>
        <w:t>LCA</w:t>
      </w:r>
    </w:p>
    <w:p w14:paraId="18F3B4E7" w14:textId="77777777" w:rsidR="00DB7ACC" w:rsidRDefault="00C37B29">
      <w:pPr>
        <w:rPr>
          <w:highlight w:val="green"/>
        </w:rPr>
      </w:pPr>
      <w:r>
        <w:rPr>
          <w:highlight w:val="green"/>
        </w:rPr>
        <w:t xml:space="preserve">     *         2. </w:t>
      </w:r>
      <w:r>
        <w:rPr>
          <w:highlight w:val="green"/>
        </w:rPr>
        <w:t>如果左右子树返回值只有一个不为</w:t>
      </w:r>
      <w:r>
        <w:rPr>
          <w:highlight w:val="green"/>
        </w:rPr>
        <w:t xml:space="preserve">null, </w:t>
      </w:r>
      <w:r>
        <w:rPr>
          <w:highlight w:val="green"/>
        </w:rPr>
        <w:t>说明只有</w:t>
      </w:r>
      <w:r>
        <w:rPr>
          <w:highlight w:val="green"/>
        </w:rPr>
        <w:t>p</w:t>
      </w:r>
      <w:r>
        <w:rPr>
          <w:highlight w:val="green"/>
        </w:rPr>
        <w:t>和</w:t>
      </w:r>
      <w:r>
        <w:rPr>
          <w:highlight w:val="green"/>
        </w:rPr>
        <w:t>q</w:t>
      </w:r>
      <w:r>
        <w:rPr>
          <w:highlight w:val="green"/>
        </w:rPr>
        <w:t>存在与左或右子树中</w:t>
      </w:r>
      <w:r>
        <w:rPr>
          <w:highlight w:val="green"/>
        </w:rPr>
        <w:t xml:space="preserve">, </w:t>
      </w:r>
      <w:r>
        <w:rPr>
          <w:highlight w:val="green"/>
        </w:rPr>
        <w:t>最先找到的那个节点为</w:t>
      </w:r>
      <w:r>
        <w:rPr>
          <w:highlight w:val="green"/>
        </w:rPr>
        <w:t>LCA</w:t>
      </w:r>
    </w:p>
    <w:p w14:paraId="586FB59E" w14:textId="77777777" w:rsidR="00DB7ACC" w:rsidRDefault="00C37B29">
      <w:pPr>
        <w:rPr>
          <w:highlight w:val="green"/>
        </w:rPr>
      </w:pPr>
      <w:r>
        <w:rPr>
          <w:highlight w:val="green"/>
        </w:rPr>
        <w:t xml:space="preserve">     *         3. </w:t>
      </w:r>
      <w:r>
        <w:rPr>
          <w:highlight w:val="green"/>
        </w:rPr>
        <w:t>左右子树返回值均为</w:t>
      </w:r>
      <w:r>
        <w:rPr>
          <w:highlight w:val="green"/>
        </w:rPr>
        <w:t>null, p</w:t>
      </w:r>
      <w:r>
        <w:rPr>
          <w:highlight w:val="green"/>
        </w:rPr>
        <w:t>和</w:t>
      </w:r>
      <w:r>
        <w:rPr>
          <w:highlight w:val="green"/>
        </w:rPr>
        <w:t>q</w:t>
      </w:r>
      <w:r>
        <w:rPr>
          <w:highlight w:val="green"/>
        </w:rPr>
        <w:t>均不在树中</w:t>
      </w:r>
      <w:r>
        <w:rPr>
          <w:highlight w:val="green"/>
        </w:rPr>
        <w:t xml:space="preserve">, </w:t>
      </w:r>
      <w:r>
        <w:rPr>
          <w:highlight w:val="green"/>
        </w:rPr>
        <w:t>返回</w:t>
      </w:r>
      <w:r>
        <w:rPr>
          <w:highlight w:val="green"/>
        </w:rPr>
        <w:t>null</w:t>
      </w:r>
    </w:p>
    <w:p w14:paraId="509754F9" w14:textId="77777777" w:rsidR="00DB7ACC" w:rsidRDefault="00C37B29">
      <w:r>
        <w:t xml:space="preserve">     *     </w:t>
      </w:r>
      <w:r>
        <w:t xml:space="preserve">    **/</w:t>
      </w:r>
    </w:p>
    <w:p w14:paraId="58A3C7D8" w14:textId="77777777" w:rsidR="00DB7ACC" w:rsidRDefault="00C37B29">
      <w:r>
        <w:t xml:space="preserve">    public TreeNode lowestCommonAncestor(TreeNode root, TreeNode p, TreeNode q) {</w:t>
      </w:r>
    </w:p>
    <w:p w14:paraId="1E369F2F" w14:textId="77777777" w:rsidR="00DB7ACC" w:rsidRDefault="00C37B29">
      <w:r>
        <w:t xml:space="preserve">        //</w:t>
      </w:r>
    </w:p>
    <w:p w14:paraId="30858F43" w14:textId="77777777" w:rsidR="00DB7ACC" w:rsidRDefault="00C37B29">
      <w:r>
        <w:t xml:space="preserve">        if(root == null || root == p || root == q) return root;</w:t>
      </w:r>
    </w:p>
    <w:p w14:paraId="0ED5D83B" w14:textId="77777777" w:rsidR="00DB7ACC" w:rsidRDefault="00C37B29">
      <w:r>
        <w:t xml:space="preserve">        TreeNode left = lowestCommonAncestor(root.left, p, q);</w:t>
      </w:r>
    </w:p>
    <w:p w14:paraId="3CD50F93" w14:textId="77777777" w:rsidR="00DB7ACC" w:rsidRDefault="00C37B29">
      <w:r>
        <w:t xml:space="preserve">        TreeNode right = lowestCommonAncestor(root.right, p, q);</w:t>
      </w:r>
    </w:p>
    <w:p w14:paraId="54C34076" w14:textId="77777777" w:rsidR="00DB7ACC" w:rsidRDefault="00C37B29">
      <w:r>
        <w:t xml:space="preserve">        if(left == null) return right;</w:t>
      </w:r>
    </w:p>
    <w:p w14:paraId="618CC256" w14:textId="77777777" w:rsidR="00DB7ACC" w:rsidRDefault="00C37B29">
      <w:r>
        <w:t xml:space="preserve">        if(right == null) return left;</w:t>
      </w:r>
    </w:p>
    <w:p w14:paraId="7008446A" w14:textId="77777777" w:rsidR="00DB7ACC" w:rsidRDefault="00C37B29">
      <w:r>
        <w:t xml:space="preserve">        return root;</w:t>
      </w:r>
    </w:p>
    <w:p w14:paraId="08359B49" w14:textId="77777777" w:rsidR="00DB7ACC" w:rsidRDefault="00C37B29">
      <w:pPr>
        <w:ind w:firstLine="420"/>
      </w:pPr>
      <w:r>
        <w:t>}</w:t>
      </w:r>
    </w:p>
    <w:p w14:paraId="0B92EDE7" w14:textId="77777777" w:rsidR="00DB7ACC" w:rsidRDefault="00DB7ACC">
      <w:pPr>
        <w:ind w:firstLine="420"/>
      </w:pPr>
    </w:p>
    <w:p w14:paraId="1EBD7B1B" w14:textId="77777777" w:rsidR="00DB7ACC" w:rsidRDefault="00C37B29">
      <w:pPr>
        <w:pStyle w:val="4"/>
      </w:pPr>
      <w:r>
        <w:rPr>
          <w:rFonts w:hint="eastAsia"/>
        </w:rPr>
        <w:t>容易理解的解答版本（对方法进行拆分）</w:t>
      </w:r>
    </w:p>
    <w:p w14:paraId="66287986" w14:textId="77777777" w:rsidR="00DB7ACC" w:rsidRDefault="00C37B29">
      <w:r>
        <w:t xml:space="preserve">public </w:t>
      </w:r>
      <w:r>
        <w:t>TreeNode lowestCommonAncestor(TreeNode root, TreeNode p, TreeNode q) {</w:t>
      </w:r>
    </w:p>
    <w:p w14:paraId="39CAE4CB" w14:textId="77777777" w:rsidR="00DB7ACC" w:rsidRDefault="00C37B29">
      <w:r>
        <w:t xml:space="preserve">            if(root==null) return null;</w:t>
      </w:r>
    </w:p>
    <w:p w14:paraId="37B814CA" w14:textId="77777777" w:rsidR="00DB7ACC" w:rsidRDefault="00C37B29">
      <w:r>
        <w:t xml:space="preserve">            //</w:t>
      </w:r>
      <w:r>
        <w:t>这个</w:t>
      </w:r>
      <w:r>
        <w:t xml:space="preserve"> </w:t>
      </w:r>
      <w:r>
        <w:t>必须加</w:t>
      </w:r>
    </w:p>
    <w:p w14:paraId="2C026971" w14:textId="77777777" w:rsidR="00DB7ACC" w:rsidRDefault="00C37B29">
      <w:r>
        <w:t xml:space="preserve">            if(root==p||root==q) return root;</w:t>
      </w:r>
    </w:p>
    <w:p w14:paraId="7393E8A4" w14:textId="77777777" w:rsidR="00DB7ACC" w:rsidRDefault="00C37B29">
      <w:r>
        <w:t xml:space="preserve">            // </w:t>
      </w:r>
      <w:r>
        <w:t>左右两个树中各有一个节点</w:t>
      </w:r>
    </w:p>
    <w:p w14:paraId="0C50DE8E" w14:textId="77777777" w:rsidR="00DB7ACC" w:rsidRDefault="00C37B29">
      <w:r>
        <w:t xml:space="preserve">            if(haveNode(root.left,p,q)&amp;&amp;haveNode(r</w:t>
      </w:r>
      <w:r>
        <w:t>oot.right,p,q)){</w:t>
      </w:r>
    </w:p>
    <w:p w14:paraId="1576B48C" w14:textId="77777777" w:rsidR="00DB7ACC" w:rsidRDefault="00C37B29">
      <w:r>
        <w:t xml:space="preserve">                return root;</w:t>
      </w:r>
    </w:p>
    <w:p w14:paraId="05F912DD" w14:textId="77777777" w:rsidR="00DB7ACC" w:rsidRDefault="00C37B29">
      <w:r>
        <w:t xml:space="preserve">            }</w:t>
      </w:r>
    </w:p>
    <w:p w14:paraId="3F555E02" w14:textId="77777777" w:rsidR="00DB7ACC" w:rsidRDefault="00DB7ACC"/>
    <w:p w14:paraId="490455A2" w14:textId="77777777" w:rsidR="00DB7ACC" w:rsidRDefault="00C37B29">
      <w:r>
        <w:t xml:space="preserve">            // </w:t>
      </w:r>
      <w:r>
        <w:t>左子树有</w:t>
      </w:r>
    </w:p>
    <w:p w14:paraId="4655F8B3" w14:textId="77777777" w:rsidR="00DB7ACC" w:rsidRDefault="00C37B29">
      <w:r>
        <w:t xml:space="preserve">            if(haveNode(root.left,p,q)) return lowestCommonAncestor(root.left,p,q);</w:t>
      </w:r>
    </w:p>
    <w:p w14:paraId="6B32C47D" w14:textId="77777777" w:rsidR="00DB7ACC" w:rsidRDefault="00C37B29">
      <w:r>
        <w:t xml:space="preserve">            if(haveNode(root.right,p,q)) return lowestCommonAncestor(root.right,p,q);</w:t>
      </w:r>
    </w:p>
    <w:p w14:paraId="15A8EAF8" w14:textId="77777777" w:rsidR="00DB7ACC" w:rsidRDefault="00C37B29">
      <w:r>
        <w:t xml:space="preserve">            return null;</w:t>
      </w:r>
    </w:p>
    <w:p w14:paraId="0C4AF3CE" w14:textId="77777777" w:rsidR="00DB7ACC" w:rsidRDefault="00C37B29">
      <w:r>
        <w:t xml:space="preserve">    }</w:t>
      </w:r>
    </w:p>
    <w:p w14:paraId="3277D2CB" w14:textId="77777777" w:rsidR="00DB7ACC" w:rsidRDefault="00DB7ACC"/>
    <w:p w14:paraId="39DE8EFD" w14:textId="77777777" w:rsidR="00DB7ACC" w:rsidRDefault="00DB7ACC"/>
    <w:p w14:paraId="2A204033" w14:textId="77777777" w:rsidR="00DB7ACC" w:rsidRDefault="00C37B29">
      <w:r>
        <w:t xml:space="preserve">    // </w:t>
      </w:r>
      <w:r>
        <w:t>在书中是否包含节点</w:t>
      </w:r>
      <w:r>
        <w:t>p</w:t>
      </w:r>
      <w:r>
        <w:t>或者</w:t>
      </w:r>
      <w:r>
        <w:t>q</w:t>
      </w:r>
    </w:p>
    <w:p w14:paraId="324BB886" w14:textId="77777777" w:rsidR="00DB7ACC" w:rsidRDefault="00C37B29">
      <w:r>
        <w:t xml:space="preserve">    public boolean haveNode(TreeNode root,TreeNode p,TreeNode q){</w:t>
      </w:r>
    </w:p>
    <w:p w14:paraId="1DF2B7E9" w14:textId="77777777" w:rsidR="00DB7ACC" w:rsidRDefault="00C37B29">
      <w:r>
        <w:t xml:space="preserve">        </w:t>
      </w:r>
    </w:p>
    <w:p w14:paraId="03862736" w14:textId="77777777" w:rsidR="00DB7ACC" w:rsidRDefault="00C37B29">
      <w:r>
        <w:t xml:space="preserve">        if(root==null) return false;</w:t>
      </w:r>
    </w:p>
    <w:p w14:paraId="4C9AF39F" w14:textId="77777777" w:rsidR="00DB7ACC" w:rsidRDefault="00C37B29">
      <w:r>
        <w:lastRenderedPageBreak/>
        <w:t xml:space="preserve">    </w:t>
      </w:r>
      <w:r>
        <w:t xml:space="preserve">    if(root==p||root==q) return true;</w:t>
      </w:r>
    </w:p>
    <w:p w14:paraId="6F80ECA8" w14:textId="77777777" w:rsidR="00DB7ACC" w:rsidRDefault="00C37B29">
      <w:pPr>
        <w:ind w:left="420" w:firstLine="420"/>
      </w:pPr>
      <w:r>
        <w:rPr>
          <w:rFonts w:hint="eastAsia"/>
        </w:rPr>
        <w:t xml:space="preserve">// </w:t>
      </w:r>
      <w:r>
        <w:rPr>
          <w:rFonts w:hint="eastAsia"/>
        </w:rPr>
        <w:t>在左子树或者右子树中是否包含根节点</w:t>
      </w:r>
    </w:p>
    <w:p w14:paraId="4003D753" w14:textId="77777777" w:rsidR="00DB7ACC" w:rsidRDefault="00C37B29">
      <w:r>
        <w:t xml:space="preserve">        return haveNode(root.left,p,q) || haveNode(root.right,p,q);</w:t>
      </w:r>
    </w:p>
    <w:p w14:paraId="6E687360" w14:textId="77777777" w:rsidR="00DB7ACC" w:rsidRDefault="00C37B29">
      <w:r>
        <w:t xml:space="preserve">    }</w:t>
      </w:r>
    </w:p>
    <w:p w14:paraId="381F1D1E" w14:textId="77777777" w:rsidR="00DB7ACC" w:rsidRDefault="00C37B29">
      <w:pPr>
        <w:pStyle w:val="3"/>
      </w:pPr>
      <w:r>
        <w:rPr>
          <w:rFonts w:hint="eastAsia"/>
        </w:rPr>
        <w:t>二叉树转换为链表</w:t>
      </w:r>
    </w:p>
    <w:p w14:paraId="1CACC977" w14:textId="77777777" w:rsidR="00DB7ACC" w:rsidRDefault="00C37B29">
      <w:r>
        <w:rPr>
          <w:noProof/>
        </w:rPr>
        <w:drawing>
          <wp:inline distT="0" distB="0" distL="114300" distR="114300" wp14:anchorId="64F92748" wp14:editId="4564DF2E">
            <wp:extent cx="4563110" cy="3532505"/>
            <wp:effectExtent l="0" t="0" r="8890" b="10795"/>
            <wp:docPr id="18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2"/>
                    <pic:cNvPicPr>
                      <a:picLocks noChangeAspect="1"/>
                    </pic:cNvPicPr>
                  </pic:nvPicPr>
                  <pic:blipFill>
                    <a:blip r:embed="rId79"/>
                    <a:stretch>
                      <a:fillRect/>
                    </a:stretch>
                  </pic:blipFill>
                  <pic:spPr>
                    <a:xfrm>
                      <a:off x="0" y="0"/>
                      <a:ext cx="4563110" cy="3532505"/>
                    </a:xfrm>
                    <a:prstGeom prst="rect">
                      <a:avLst/>
                    </a:prstGeom>
                    <a:noFill/>
                    <a:ln>
                      <a:noFill/>
                    </a:ln>
                  </pic:spPr>
                </pic:pic>
              </a:graphicData>
            </a:graphic>
          </wp:inline>
        </w:drawing>
      </w:r>
    </w:p>
    <w:p w14:paraId="2BB98B3C" w14:textId="77777777" w:rsidR="00DB7ACC" w:rsidRDefault="00C37B29">
      <w:r>
        <w:rPr>
          <w:noProof/>
        </w:rPr>
        <w:drawing>
          <wp:inline distT="0" distB="0" distL="114300" distR="114300" wp14:anchorId="49D2C260" wp14:editId="3577AE79">
            <wp:extent cx="3721735" cy="2444750"/>
            <wp:effectExtent l="0" t="0" r="12065" b="12700"/>
            <wp:docPr id="1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3"/>
                    <pic:cNvPicPr>
                      <a:picLocks noChangeAspect="1"/>
                    </pic:cNvPicPr>
                  </pic:nvPicPr>
                  <pic:blipFill>
                    <a:blip r:embed="rId80"/>
                    <a:stretch>
                      <a:fillRect/>
                    </a:stretch>
                  </pic:blipFill>
                  <pic:spPr>
                    <a:xfrm>
                      <a:off x="0" y="0"/>
                      <a:ext cx="3721735" cy="2444750"/>
                    </a:xfrm>
                    <a:prstGeom prst="rect">
                      <a:avLst/>
                    </a:prstGeom>
                    <a:noFill/>
                    <a:ln>
                      <a:noFill/>
                    </a:ln>
                  </pic:spPr>
                </pic:pic>
              </a:graphicData>
            </a:graphic>
          </wp:inline>
        </w:drawing>
      </w:r>
    </w:p>
    <w:p w14:paraId="081F4EB2" w14:textId="77777777" w:rsidR="00DB7ACC" w:rsidRDefault="00DB7ACC"/>
    <w:p w14:paraId="341ACA99" w14:textId="77777777" w:rsidR="00DB7ACC" w:rsidRDefault="00C37B29">
      <w:r>
        <w:t>public void flatten(TreeNode root) {</w:t>
      </w:r>
    </w:p>
    <w:p w14:paraId="02DB1173" w14:textId="77777777" w:rsidR="00DB7ACC" w:rsidRDefault="00C37B29">
      <w:r>
        <w:t xml:space="preserve">        if(root==null) return;</w:t>
      </w:r>
    </w:p>
    <w:p w14:paraId="29390F4B" w14:textId="77777777" w:rsidR="00DB7ACC" w:rsidRDefault="00C37B29">
      <w:pPr>
        <w:rPr>
          <w:highlight w:val="yellow"/>
        </w:rPr>
      </w:pPr>
      <w:r>
        <w:rPr>
          <w:highlight w:val="yellow"/>
        </w:rPr>
        <w:t xml:space="preserve">        // </w:t>
      </w:r>
      <w:r>
        <w:rPr>
          <w:highlight w:val="yellow"/>
        </w:rPr>
        <w:t>转还钱的柚子树</w:t>
      </w:r>
    </w:p>
    <w:p w14:paraId="0D0C71AA" w14:textId="77777777" w:rsidR="00DB7ACC" w:rsidRDefault="00C37B29">
      <w:r>
        <w:t xml:space="preserve">        TreeNode preRi</w:t>
      </w:r>
      <w:r>
        <w:t>ght = root.right;</w:t>
      </w:r>
    </w:p>
    <w:p w14:paraId="317140D4" w14:textId="77777777" w:rsidR="00DB7ACC" w:rsidRDefault="00C37B29">
      <w:pPr>
        <w:rPr>
          <w:highlight w:val="yellow"/>
        </w:rPr>
      </w:pPr>
      <w:r>
        <w:rPr>
          <w:highlight w:val="yellow"/>
        </w:rPr>
        <w:t xml:space="preserve">        // </w:t>
      </w:r>
      <w:r>
        <w:rPr>
          <w:highlight w:val="yellow"/>
        </w:rPr>
        <w:t>对左子树进行转换</w:t>
      </w:r>
    </w:p>
    <w:p w14:paraId="60D0D616" w14:textId="77777777" w:rsidR="00DB7ACC" w:rsidRDefault="00C37B29">
      <w:r>
        <w:lastRenderedPageBreak/>
        <w:t xml:space="preserve">        flatten(root.left);</w:t>
      </w:r>
    </w:p>
    <w:p w14:paraId="46B1F85D" w14:textId="77777777" w:rsidR="00DB7ACC" w:rsidRDefault="00C37B29">
      <w:pPr>
        <w:rPr>
          <w:highlight w:val="yellow"/>
        </w:rPr>
      </w:pPr>
      <w:r>
        <w:rPr>
          <w:highlight w:val="yellow"/>
        </w:rPr>
        <w:t xml:space="preserve">        // </w:t>
      </w:r>
      <w:r>
        <w:rPr>
          <w:highlight w:val="yellow"/>
        </w:rPr>
        <w:t>对右子树进行转换</w:t>
      </w:r>
    </w:p>
    <w:p w14:paraId="3491D09E" w14:textId="77777777" w:rsidR="00DB7ACC" w:rsidRDefault="00C37B29">
      <w:r>
        <w:t xml:space="preserve">        flatten(root.right);</w:t>
      </w:r>
    </w:p>
    <w:p w14:paraId="58FD0627" w14:textId="77777777" w:rsidR="00DB7ACC" w:rsidRDefault="00C37B29">
      <w:r>
        <w:t xml:space="preserve">        // </w:t>
      </w:r>
      <w:r>
        <w:t>将右子树替换为左子树</w:t>
      </w:r>
    </w:p>
    <w:p w14:paraId="7DE1EE51" w14:textId="77777777" w:rsidR="00DB7ACC" w:rsidRDefault="00C37B29">
      <w:r>
        <w:t xml:space="preserve">        root.right = root.left;</w:t>
      </w:r>
    </w:p>
    <w:p w14:paraId="5F8085B2" w14:textId="77777777" w:rsidR="00DB7ACC" w:rsidRDefault="00C37B29">
      <w:r>
        <w:t xml:space="preserve">        root.left=null;</w:t>
      </w:r>
    </w:p>
    <w:p w14:paraId="6095E9A2" w14:textId="77777777" w:rsidR="00DB7ACC" w:rsidRDefault="00C37B29">
      <w:r>
        <w:t xml:space="preserve">        // </w:t>
      </w:r>
      <w:r>
        <w:t>找到此时右子树最后的一个节点</w:t>
      </w:r>
    </w:p>
    <w:p w14:paraId="7230E23C" w14:textId="77777777" w:rsidR="00DB7ACC" w:rsidRDefault="00C37B29">
      <w:r>
        <w:t xml:space="preserve">        TreeNode rightLast = root;</w:t>
      </w:r>
    </w:p>
    <w:p w14:paraId="586417B3" w14:textId="77777777" w:rsidR="00DB7ACC" w:rsidRDefault="00C37B29">
      <w:r>
        <w:t xml:space="preserve">        while (rightLast.right!=null) rightLast=rightLast.right;</w:t>
      </w:r>
    </w:p>
    <w:p w14:paraId="12EE0A44" w14:textId="77777777" w:rsidR="00DB7ACC" w:rsidRDefault="00C37B29">
      <w:r>
        <w:t xml:space="preserve">        // </w:t>
      </w:r>
      <w:r>
        <w:t>将之前的右子树挂载到已经变换完成的右子树的最后</w:t>
      </w:r>
    </w:p>
    <w:p w14:paraId="510C9D2E" w14:textId="77777777" w:rsidR="00DB7ACC" w:rsidRDefault="00C37B29">
      <w:r>
        <w:t xml:space="preserve">        rightLast.right=preRight;</w:t>
      </w:r>
    </w:p>
    <w:p w14:paraId="6BF6DCAD" w14:textId="77777777" w:rsidR="00DB7ACC" w:rsidRDefault="00C37B29">
      <w:pPr>
        <w:ind w:firstLine="420"/>
      </w:pPr>
      <w:r>
        <w:t>}</w:t>
      </w:r>
    </w:p>
    <w:p w14:paraId="787CD96C" w14:textId="77777777" w:rsidR="00DB7ACC" w:rsidRDefault="00DB7ACC">
      <w:pPr>
        <w:ind w:firstLine="420"/>
      </w:pPr>
    </w:p>
    <w:p w14:paraId="68ADF8BF" w14:textId="77777777" w:rsidR="00DB7ACC" w:rsidRDefault="00C37B29">
      <w:pPr>
        <w:pStyle w:val="3"/>
      </w:pPr>
      <w:r>
        <w:rPr>
          <w:rFonts w:hint="eastAsia"/>
        </w:rPr>
        <w:t>填充每个节点的下一个右侧节点指针（完美二叉树）</w:t>
      </w:r>
    </w:p>
    <w:p w14:paraId="752CA29B" w14:textId="77777777" w:rsidR="00DB7ACC" w:rsidRDefault="00C37B29">
      <w:r>
        <w:rPr>
          <w:noProof/>
        </w:rPr>
        <w:drawing>
          <wp:inline distT="0" distB="0" distL="114300" distR="114300" wp14:anchorId="4B6D2A61" wp14:editId="35FF9D96">
            <wp:extent cx="4283710" cy="4585335"/>
            <wp:effectExtent l="0" t="0" r="2540" b="5715"/>
            <wp:docPr id="18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
                    <pic:cNvPicPr>
                      <a:picLocks noChangeAspect="1"/>
                    </pic:cNvPicPr>
                  </pic:nvPicPr>
                  <pic:blipFill>
                    <a:blip r:embed="rId81"/>
                    <a:stretch>
                      <a:fillRect/>
                    </a:stretch>
                  </pic:blipFill>
                  <pic:spPr>
                    <a:xfrm>
                      <a:off x="0" y="0"/>
                      <a:ext cx="4283710" cy="4585335"/>
                    </a:xfrm>
                    <a:prstGeom prst="rect">
                      <a:avLst/>
                    </a:prstGeom>
                    <a:noFill/>
                    <a:ln>
                      <a:noFill/>
                    </a:ln>
                  </pic:spPr>
                </pic:pic>
              </a:graphicData>
            </a:graphic>
          </wp:inline>
        </w:drawing>
      </w:r>
    </w:p>
    <w:p w14:paraId="4C6711BD" w14:textId="77777777" w:rsidR="00DB7ACC" w:rsidRDefault="00DB7ACC"/>
    <w:p w14:paraId="29205C33" w14:textId="77777777" w:rsidR="00DB7ACC" w:rsidRDefault="00C37B29">
      <w:pPr>
        <w:pStyle w:val="4"/>
      </w:pPr>
      <w:r>
        <w:rPr>
          <w:rFonts w:hint="eastAsia"/>
        </w:rPr>
        <w:lastRenderedPageBreak/>
        <w:t>广度优先遍历</w:t>
      </w:r>
    </w:p>
    <w:p w14:paraId="597DD084" w14:textId="77777777" w:rsidR="00DB7ACC" w:rsidRDefault="00C37B29">
      <w:r>
        <w:rPr>
          <w:rFonts w:hint="eastAsia"/>
        </w:rPr>
        <w:t>/**</w:t>
      </w:r>
    </w:p>
    <w:p w14:paraId="4AB53670" w14:textId="77777777" w:rsidR="00DB7ACC" w:rsidRDefault="00C37B29">
      <w:r>
        <w:rPr>
          <w:rFonts w:hint="eastAsia"/>
        </w:rPr>
        <w:t xml:space="preserve">     * </w:t>
      </w:r>
      <w:r>
        <w:rPr>
          <w:rFonts w:hint="eastAsia"/>
        </w:rPr>
        <w:t>给定一个完美二叉树</w:t>
      </w:r>
      <w:r>
        <w:rPr>
          <w:rFonts w:hint="eastAsia"/>
        </w:rPr>
        <w:t>,</w:t>
      </w:r>
    </w:p>
    <w:p w14:paraId="24F64267" w14:textId="77777777" w:rsidR="00DB7ACC" w:rsidRDefault="00C37B29">
      <w:r>
        <w:rPr>
          <w:rFonts w:hint="eastAsia"/>
        </w:rPr>
        <w:t xml:space="preserve">     * </w:t>
      </w:r>
      <w:r>
        <w:rPr>
          <w:rFonts w:hint="eastAsia"/>
        </w:rPr>
        <w:t>其所有叶子节点都在同一层</w:t>
      </w:r>
      <w:r>
        <w:rPr>
          <w:rFonts w:hint="eastAsia"/>
        </w:rPr>
        <w:t>,</w:t>
      </w:r>
      <w:r>
        <w:rPr>
          <w:rFonts w:hint="eastAsia"/>
        </w:rPr>
        <w:t>个父节点都有两个</w:t>
      </w:r>
      <w:r>
        <w:rPr>
          <w:rFonts w:hint="eastAsia"/>
        </w:rPr>
        <w:t>子节点。二</w:t>
      </w:r>
    </w:p>
    <w:p w14:paraId="165E297C" w14:textId="77777777" w:rsidR="00DB7ACC" w:rsidRDefault="00C37B29">
      <w:r>
        <w:rPr>
          <w:rFonts w:hint="eastAsia"/>
        </w:rPr>
        <w:t xml:space="preserve">     * @param root</w:t>
      </w:r>
    </w:p>
    <w:p w14:paraId="356A3923" w14:textId="77777777" w:rsidR="00DB7ACC" w:rsidRDefault="00C37B29">
      <w:r>
        <w:rPr>
          <w:rFonts w:hint="eastAsia"/>
        </w:rPr>
        <w:t xml:space="preserve">     * @return</w:t>
      </w:r>
    </w:p>
    <w:p w14:paraId="471ECB4E" w14:textId="77777777" w:rsidR="00DB7ACC" w:rsidRDefault="00C37B29">
      <w:r>
        <w:rPr>
          <w:rFonts w:hint="eastAsia"/>
        </w:rPr>
        <w:t xml:space="preserve">     * </w:t>
      </w:r>
      <w:r>
        <w:rPr>
          <w:rFonts w:hint="eastAsia"/>
        </w:rPr>
        <w:t>回想一下二叉树的层序遍历，用广度优先实现的时候，就是层序遍历，每层临时遍历的节点都会被放到一个队列中。</w:t>
      </w:r>
    </w:p>
    <w:p w14:paraId="036A5624" w14:textId="77777777" w:rsidR="00DB7ACC" w:rsidRDefault="00C37B29">
      <w:r>
        <w:rPr>
          <w:rFonts w:hint="eastAsia"/>
        </w:rPr>
        <w:t xml:space="preserve">     * </w:t>
      </w:r>
      <w:r>
        <w:rPr>
          <w:rFonts w:hint="eastAsia"/>
        </w:rPr>
        <w:t>队列中保存了第</w:t>
      </w:r>
      <w:r>
        <w:rPr>
          <w:rFonts w:hint="eastAsia"/>
        </w:rPr>
        <w:t>i</w:t>
      </w:r>
      <w:r>
        <w:rPr>
          <w:rFonts w:hint="eastAsia"/>
        </w:rPr>
        <w:t>层节点的信息，我们利用这个特点，将队列中的元素都串联一遍就可以了、。</w:t>
      </w:r>
    </w:p>
    <w:p w14:paraId="21775EA6" w14:textId="77777777" w:rsidR="00DB7ACC" w:rsidRDefault="00C37B29">
      <w:r>
        <w:rPr>
          <w:rFonts w:hint="eastAsia"/>
        </w:rPr>
        <w:t xml:space="preserve">     */</w:t>
      </w:r>
    </w:p>
    <w:p w14:paraId="7B76C94A" w14:textId="77777777" w:rsidR="00DB7ACC" w:rsidRDefault="00C37B29">
      <w:r>
        <w:rPr>
          <w:rFonts w:hint="eastAsia"/>
        </w:rPr>
        <w:t xml:space="preserve">    public Node connect1(Node root) {</w:t>
      </w:r>
    </w:p>
    <w:p w14:paraId="1715048F" w14:textId="77777777" w:rsidR="00DB7ACC" w:rsidRDefault="00C37B29">
      <w:r>
        <w:rPr>
          <w:rFonts w:hint="eastAsia"/>
        </w:rPr>
        <w:t xml:space="preserve">            if(root==null) return root;</w:t>
      </w:r>
    </w:p>
    <w:p w14:paraId="1C5CB25A" w14:textId="77777777" w:rsidR="00DB7ACC" w:rsidRDefault="00C37B29">
      <w:r>
        <w:rPr>
          <w:rFonts w:hint="eastAsia"/>
        </w:rPr>
        <w:t xml:space="preserve">            Queue&lt;Nod</w:t>
      </w:r>
      <w:r>
        <w:rPr>
          <w:rFonts w:hint="eastAsia"/>
        </w:rPr>
        <w:t>e&gt; queue = new ArrayDeque&lt;&gt;();</w:t>
      </w:r>
    </w:p>
    <w:p w14:paraId="2B32D65A" w14:textId="77777777" w:rsidR="00DB7ACC" w:rsidRDefault="00C37B29">
      <w:r>
        <w:rPr>
          <w:rFonts w:hint="eastAsia"/>
        </w:rPr>
        <w:t xml:space="preserve">            queue.add(root);</w:t>
      </w:r>
    </w:p>
    <w:p w14:paraId="58560240" w14:textId="77777777" w:rsidR="00DB7ACC" w:rsidRDefault="00C37B29">
      <w:r>
        <w:rPr>
          <w:rFonts w:hint="eastAsia"/>
        </w:rPr>
        <w:t xml:space="preserve">            Node pre;</w:t>
      </w:r>
    </w:p>
    <w:p w14:paraId="76A13CFE" w14:textId="77777777" w:rsidR="00DB7ACC" w:rsidRDefault="00DB7ACC"/>
    <w:p w14:paraId="22ADE41F" w14:textId="77777777" w:rsidR="00DB7ACC" w:rsidRDefault="00C37B29">
      <w:r>
        <w:rPr>
          <w:rFonts w:hint="eastAsia"/>
        </w:rPr>
        <w:t xml:space="preserve">            while ((!queue.isEmpty())){</w:t>
      </w:r>
    </w:p>
    <w:p w14:paraId="041538E1" w14:textId="77777777" w:rsidR="00DB7ACC" w:rsidRDefault="00C37B29">
      <w:r>
        <w:rPr>
          <w:rFonts w:hint="eastAsia"/>
        </w:rPr>
        <w:t xml:space="preserve">                // </w:t>
      </w:r>
      <w:r>
        <w:rPr>
          <w:rFonts w:hint="eastAsia"/>
        </w:rPr>
        <w:t>最左侧的值</w:t>
      </w:r>
      <w:r>
        <w:rPr>
          <w:rFonts w:hint="eastAsia"/>
        </w:rPr>
        <w:t>,</w:t>
      </w:r>
      <w:r>
        <w:rPr>
          <w:rFonts w:hint="eastAsia"/>
        </w:rPr>
        <w:t>取出来</w:t>
      </w:r>
    </w:p>
    <w:p w14:paraId="3D33CB62" w14:textId="77777777" w:rsidR="00DB7ACC" w:rsidRDefault="00C37B29">
      <w:r>
        <w:rPr>
          <w:rFonts w:hint="eastAsia"/>
        </w:rPr>
        <w:t xml:space="preserve">                pre=queue.poll();</w:t>
      </w:r>
    </w:p>
    <w:p w14:paraId="070E388F" w14:textId="77777777" w:rsidR="00DB7ACC" w:rsidRDefault="00C37B29">
      <w:r>
        <w:rPr>
          <w:rFonts w:hint="eastAsia"/>
        </w:rPr>
        <w:t xml:space="preserve">                // </w:t>
      </w:r>
      <w:r>
        <w:rPr>
          <w:rFonts w:hint="eastAsia"/>
        </w:rPr>
        <w:t>此时计算除最左侧的值</w:t>
      </w:r>
      <w:r>
        <w:rPr>
          <w:rFonts w:hint="eastAsia"/>
        </w:rPr>
        <w:t xml:space="preserve"> </w:t>
      </w:r>
      <w:r>
        <w:rPr>
          <w:rFonts w:hint="eastAsia"/>
        </w:rPr>
        <w:t>该层还有</w:t>
      </w:r>
      <w:r>
        <w:rPr>
          <w:rFonts w:hint="eastAsia"/>
        </w:rPr>
        <w:t>?</w:t>
      </w:r>
      <w:r>
        <w:rPr>
          <w:rFonts w:hint="eastAsia"/>
        </w:rPr>
        <w:t>个节点</w:t>
      </w:r>
    </w:p>
    <w:p w14:paraId="479C8424" w14:textId="77777777" w:rsidR="00DB7ACC" w:rsidRDefault="00C37B29">
      <w:r>
        <w:rPr>
          <w:rFonts w:hint="eastAsia"/>
        </w:rPr>
        <w:t xml:space="preserve">                int size = queue.size();</w:t>
      </w:r>
    </w:p>
    <w:p w14:paraId="5A8629C6" w14:textId="77777777" w:rsidR="00DB7ACC" w:rsidRDefault="00C37B29">
      <w:r>
        <w:rPr>
          <w:rFonts w:hint="eastAsia"/>
        </w:rPr>
        <w:t xml:space="preserve">                // </w:t>
      </w:r>
      <w:r>
        <w:rPr>
          <w:rFonts w:hint="eastAsia"/>
        </w:rPr>
        <w:t>将最左侧节点值得下一层放入到队列中</w:t>
      </w:r>
    </w:p>
    <w:p w14:paraId="67FD82D2" w14:textId="77777777" w:rsidR="00DB7ACC" w:rsidRDefault="00C37B29">
      <w:r>
        <w:rPr>
          <w:rFonts w:hint="eastAsia"/>
        </w:rPr>
        <w:t xml:space="preserve">                if(pre.left!=null) queue.add(pre.left);</w:t>
      </w:r>
    </w:p>
    <w:p w14:paraId="03908FBB" w14:textId="77777777" w:rsidR="00DB7ACC" w:rsidRDefault="00C37B29">
      <w:r>
        <w:rPr>
          <w:rFonts w:hint="eastAsia"/>
        </w:rPr>
        <w:t xml:space="preserve">                if(pre.right!=null) queue.add(pre.right);</w:t>
      </w:r>
    </w:p>
    <w:p w14:paraId="5BE69973" w14:textId="77777777" w:rsidR="00DB7ACC" w:rsidRDefault="00DB7ACC"/>
    <w:p w14:paraId="3899CA89" w14:textId="77777777" w:rsidR="00DB7ACC" w:rsidRDefault="00C37B29">
      <w:r>
        <w:rPr>
          <w:rFonts w:hint="eastAsia"/>
        </w:rPr>
        <w:t xml:space="preserve">                for(int </w:t>
      </w:r>
      <w:r>
        <w:rPr>
          <w:rFonts w:hint="eastAsia"/>
        </w:rPr>
        <w:t>i=0;i&lt;size;i++){</w:t>
      </w:r>
    </w:p>
    <w:p w14:paraId="7EFBC9F9" w14:textId="77777777" w:rsidR="00DB7ACC" w:rsidRDefault="00C37B29">
      <w:r>
        <w:rPr>
          <w:rFonts w:hint="eastAsia"/>
        </w:rPr>
        <w:t xml:space="preserve">                    Node temp = queue.poll();</w:t>
      </w:r>
    </w:p>
    <w:p w14:paraId="1C805E5A" w14:textId="77777777" w:rsidR="00DB7ACC" w:rsidRDefault="00C37B29">
      <w:r>
        <w:rPr>
          <w:rFonts w:hint="eastAsia"/>
        </w:rPr>
        <w:t xml:space="preserve">                    // </w:t>
      </w:r>
      <w:r>
        <w:rPr>
          <w:rFonts w:hint="eastAsia"/>
        </w:rPr>
        <w:t>中序遍历之前的节点</w:t>
      </w:r>
    </w:p>
    <w:p w14:paraId="03B07725" w14:textId="77777777" w:rsidR="00DB7ACC" w:rsidRDefault="00C37B29">
      <w:r>
        <w:rPr>
          <w:rFonts w:hint="eastAsia"/>
        </w:rPr>
        <w:t xml:space="preserve">                    pre.next=temp;</w:t>
      </w:r>
    </w:p>
    <w:p w14:paraId="23D76EC1" w14:textId="77777777" w:rsidR="00DB7ACC" w:rsidRDefault="00C37B29">
      <w:r>
        <w:rPr>
          <w:rFonts w:hint="eastAsia"/>
        </w:rPr>
        <w:t xml:space="preserve">                    if(temp.left!=null) queue.add(temp.left);</w:t>
      </w:r>
    </w:p>
    <w:p w14:paraId="1AC0B151" w14:textId="77777777" w:rsidR="00DB7ACC" w:rsidRDefault="00C37B29">
      <w:r>
        <w:rPr>
          <w:rFonts w:hint="eastAsia"/>
        </w:rPr>
        <w:t xml:space="preserve">                    if(temp.right!=null) queue.add(temp.right);</w:t>
      </w:r>
    </w:p>
    <w:p w14:paraId="6D5F23AD" w14:textId="77777777" w:rsidR="00DB7ACC" w:rsidRDefault="00C37B29">
      <w:r>
        <w:rPr>
          <w:rFonts w:hint="eastAsia"/>
        </w:rPr>
        <w:t xml:space="preserve">                    pre=temp;</w:t>
      </w:r>
    </w:p>
    <w:p w14:paraId="75E886FA" w14:textId="77777777" w:rsidR="00DB7ACC" w:rsidRDefault="00C37B29">
      <w:r>
        <w:rPr>
          <w:rFonts w:hint="eastAsia"/>
        </w:rPr>
        <w:t xml:space="preserve">                }</w:t>
      </w:r>
    </w:p>
    <w:p w14:paraId="748F0AA5" w14:textId="77777777" w:rsidR="00DB7ACC" w:rsidRDefault="00C37B29">
      <w:r>
        <w:rPr>
          <w:rFonts w:hint="eastAsia"/>
        </w:rPr>
        <w:t xml:space="preserve">                // </w:t>
      </w:r>
      <w:r>
        <w:rPr>
          <w:rFonts w:hint="eastAsia"/>
        </w:rPr>
        <w:t>最右侧的值指向</w:t>
      </w:r>
      <w:r>
        <w:rPr>
          <w:rFonts w:hint="eastAsia"/>
        </w:rPr>
        <w:t>Null</w:t>
      </w:r>
    </w:p>
    <w:p w14:paraId="2E985673" w14:textId="77777777" w:rsidR="00DB7ACC" w:rsidRDefault="00C37B29">
      <w:r>
        <w:rPr>
          <w:rFonts w:hint="eastAsia"/>
        </w:rPr>
        <w:t xml:space="preserve">                pre.next=null;</w:t>
      </w:r>
    </w:p>
    <w:p w14:paraId="25395305" w14:textId="77777777" w:rsidR="00DB7ACC" w:rsidRDefault="00C37B29">
      <w:r>
        <w:rPr>
          <w:rFonts w:hint="eastAsia"/>
        </w:rPr>
        <w:t xml:space="preserve">            }</w:t>
      </w:r>
    </w:p>
    <w:p w14:paraId="2332A71B" w14:textId="77777777" w:rsidR="00DB7ACC" w:rsidRDefault="00C37B29">
      <w:r>
        <w:rPr>
          <w:rFonts w:hint="eastAsia"/>
        </w:rPr>
        <w:t xml:space="preserve">            return root;</w:t>
      </w:r>
    </w:p>
    <w:p w14:paraId="69418ACD" w14:textId="77777777" w:rsidR="00DB7ACC" w:rsidRDefault="00C37B29">
      <w:r>
        <w:rPr>
          <w:rFonts w:hint="eastAsia"/>
        </w:rPr>
        <w:t xml:space="preserve">    }</w:t>
      </w:r>
    </w:p>
    <w:p w14:paraId="1276CC11" w14:textId="77777777" w:rsidR="00DB7ACC" w:rsidRDefault="00DB7ACC"/>
    <w:p w14:paraId="727F69BC" w14:textId="77777777" w:rsidR="00DB7ACC" w:rsidRDefault="00C37B29">
      <w:pPr>
        <w:pStyle w:val="4"/>
      </w:pPr>
      <w:r>
        <w:rPr>
          <w:rFonts w:hint="eastAsia"/>
        </w:rPr>
        <w:lastRenderedPageBreak/>
        <w:t>递归法</w:t>
      </w:r>
    </w:p>
    <w:p w14:paraId="1D084F07" w14:textId="77777777" w:rsidR="00DB7ACC" w:rsidRDefault="00C37B29">
      <w:r>
        <w:t>/**</w:t>
      </w:r>
    </w:p>
    <w:p w14:paraId="62CC9196" w14:textId="77777777" w:rsidR="00DB7ACC" w:rsidRDefault="00C37B29">
      <w:r>
        <w:t xml:space="preserve">     * </w:t>
      </w:r>
      <w:r>
        <w:t>递归发</w:t>
      </w:r>
    </w:p>
    <w:p w14:paraId="5CFA23B9" w14:textId="77777777" w:rsidR="00DB7ACC" w:rsidRDefault="00C37B29">
      <w:r>
        <w:t xml:space="preserve">     * @param root</w:t>
      </w:r>
    </w:p>
    <w:p w14:paraId="03395032" w14:textId="77777777" w:rsidR="00DB7ACC" w:rsidRDefault="00C37B29">
      <w:r>
        <w:t xml:space="preserve">     * @return</w:t>
      </w:r>
    </w:p>
    <w:p w14:paraId="48C6356D" w14:textId="77777777" w:rsidR="00DB7ACC" w:rsidRDefault="00C37B29">
      <w:r>
        <w:t xml:space="preserve">        </w:t>
      </w:r>
      <w:r>
        <w:t>我们以当前节</w:t>
      </w:r>
      <w:r>
        <w:t>root</w:t>
      </w:r>
      <w:r>
        <w:t>点为起始，左右节点不断的深入下面，</w:t>
      </w:r>
      <w:r>
        <w:t>left</w:t>
      </w:r>
      <w:r>
        <w:t>节点不断往右走，</w:t>
      </w:r>
      <w:r>
        <w:t>right</w:t>
      </w:r>
      <w:r>
        <w:t>节点不断往左走，</w:t>
      </w:r>
    </w:p>
    <w:p w14:paraId="76FC7754" w14:textId="77777777" w:rsidR="00DB7ACC" w:rsidRDefault="00C37B29">
      <w:r>
        <w:t xml:space="preserve">        </w:t>
      </w:r>
      <w:r>
        <w:t>当这两个节点走到底后，整个纵深这段就完成了串联。</w:t>
      </w:r>
    </w:p>
    <w:p w14:paraId="4E7AD577" w14:textId="77777777" w:rsidR="00DB7ACC" w:rsidRDefault="00C37B29">
      <w:r>
        <w:t xml:space="preserve">        </w:t>
      </w:r>
      <w:r>
        <w:t>递归函数实现如下：</w:t>
      </w:r>
    </w:p>
    <w:p w14:paraId="595C0B1F" w14:textId="77777777" w:rsidR="00DB7ACC" w:rsidRDefault="00C37B29">
      <w:r>
        <w:t xml:space="preserve">        </w:t>
      </w:r>
      <w:r>
        <w:t>终止条件：当前节点为空时</w:t>
      </w:r>
    </w:p>
    <w:p w14:paraId="3B239CBF" w14:textId="77777777" w:rsidR="00DB7ACC" w:rsidRDefault="00C37B29">
      <w:r>
        <w:t xml:space="preserve">        </w:t>
      </w:r>
      <w:r>
        <w:t>函数内：以当前节点为起始，完成从上往下的纵深串联，再递归的调用当前节点</w:t>
      </w:r>
      <w:r>
        <w:t>left</w:t>
      </w:r>
      <w:r>
        <w:t>和</w:t>
      </w:r>
      <w:r>
        <w:t>right</w:t>
      </w:r>
    </w:p>
    <w:p w14:paraId="60412839" w14:textId="77777777" w:rsidR="00DB7ACC" w:rsidRDefault="00C37B29">
      <w:r>
        <w:t xml:space="preserve">     */</w:t>
      </w:r>
    </w:p>
    <w:p w14:paraId="3EB0EE92" w14:textId="77777777" w:rsidR="00DB7ACC" w:rsidRDefault="00C37B29">
      <w:r>
        <w:t xml:space="preserve">    public Node connect(Node root) {</w:t>
      </w:r>
    </w:p>
    <w:p w14:paraId="24BD250B" w14:textId="77777777" w:rsidR="00DB7ACC" w:rsidRDefault="00C37B29">
      <w:r>
        <w:t xml:space="preserve">        dfs(root);</w:t>
      </w:r>
    </w:p>
    <w:p w14:paraId="0742CDD9" w14:textId="77777777" w:rsidR="00DB7ACC" w:rsidRDefault="00C37B29">
      <w:r>
        <w:t xml:space="preserve">        return root;</w:t>
      </w:r>
    </w:p>
    <w:p w14:paraId="28DFAFD0" w14:textId="77777777" w:rsidR="00DB7ACC" w:rsidRDefault="00C37B29">
      <w:r>
        <w:t xml:space="preserve">    }</w:t>
      </w:r>
    </w:p>
    <w:p w14:paraId="286877F6" w14:textId="77777777" w:rsidR="00DB7ACC" w:rsidRDefault="00DB7ACC"/>
    <w:p w14:paraId="4ACED116" w14:textId="77777777" w:rsidR="00DB7ACC" w:rsidRDefault="00C37B29">
      <w:r>
        <w:t xml:space="preserve">    public void dfs(Node root){</w:t>
      </w:r>
    </w:p>
    <w:p w14:paraId="7B382616" w14:textId="77777777" w:rsidR="00DB7ACC" w:rsidRDefault="00C37B29">
      <w:r>
        <w:t xml:space="preserve">        if(root==null) {</w:t>
      </w:r>
    </w:p>
    <w:p w14:paraId="341A05D1" w14:textId="77777777" w:rsidR="00DB7ACC" w:rsidRDefault="00C37B29">
      <w:r>
        <w:t xml:space="preserve">            return;</w:t>
      </w:r>
    </w:p>
    <w:p w14:paraId="655DE516" w14:textId="77777777" w:rsidR="00DB7ACC" w:rsidRDefault="00C37B29">
      <w:r>
        <w:t xml:space="preserve">        }</w:t>
      </w:r>
    </w:p>
    <w:p w14:paraId="5E2A65BE" w14:textId="77777777" w:rsidR="00DB7ACC" w:rsidRDefault="00C37B29">
      <w:r>
        <w:t xml:space="preserve">        Node left = root.left;</w:t>
      </w:r>
    </w:p>
    <w:p w14:paraId="1B8E0151" w14:textId="77777777" w:rsidR="00DB7ACC" w:rsidRDefault="00C37B29">
      <w:r>
        <w:t xml:space="preserve">        Node right = root.right;</w:t>
      </w:r>
    </w:p>
    <w:p w14:paraId="31D54B5B" w14:textId="77777777" w:rsidR="00DB7ACC" w:rsidRDefault="00C37B29">
      <w:r>
        <w:t xml:space="preserve">        //</w:t>
      </w:r>
      <w:r>
        <w:t>配合动画演示理解这段，</w:t>
      </w:r>
      <w:r>
        <w:t>以</w:t>
      </w:r>
      <w:r>
        <w:t>root</w:t>
      </w:r>
      <w:r>
        <w:t>为起点，将整个纵深这段串联起来</w:t>
      </w:r>
    </w:p>
    <w:p w14:paraId="5EB8AE1C" w14:textId="77777777" w:rsidR="00DB7ACC" w:rsidRDefault="00C37B29">
      <w:r>
        <w:t xml:space="preserve">        while(left!=null) {</w:t>
      </w:r>
    </w:p>
    <w:p w14:paraId="6DFC5005" w14:textId="77777777" w:rsidR="00DB7ACC" w:rsidRDefault="00C37B29">
      <w:r>
        <w:t xml:space="preserve">            left.next = right;</w:t>
      </w:r>
    </w:p>
    <w:p w14:paraId="0396C695" w14:textId="77777777" w:rsidR="00DB7ACC" w:rsidRDefault="00C37B29">
      <w:r>
        <w:t xml:space="preserve">            left = left.right;</w:t>
      </w:r>
    </w:p>
    <w:p w14:paraId="4A4CF1DC" w14:textId="77777777" w:rsidR="00DB7ACC" w:rsidRDefault="00C37B29">
      <w:r>
        <w:t xml:space="preserve">            right = right.left;</w:t>
      </w:r>
    </w:p>
    <w:p w14:paraId="04E75373" w14:textId="77777777" w:rsidR="00DB7ACC" w:rsidRDefault="00C37B29">
      <w:r>
        <w:t xml:space="preserve">        }</w:t>
      </w:r>
    </w:p>
    <w:p w14:paraId="3979240A" w14:textId="77777777" w:rsidR="00DB7ACC" w:rsidRDefault="00C37B29">
      <w:r>
        <w:t xml:space="preserve">        //</w:t>
      </w:r>
      <w:r>
        <w:t>递归的调用左右节点，完成同样的纵深串联</w:t>
      </w:r>
    </w:p>
    <w:p w14:paraId="7768757C" w14:textId="77777777" w:rsidR="00DB7ACC" w:rsidRDefault="00C37B29">
      <w:r>
        <w:t xml:space="preserve">        dfs(root.left);</w:t>
      </w:r>
    </w:p>
    <w:p w14:paraId="7D701ECA" w14:textId="77777777" w:rsidR="00DB7ACC" w:rsidRDefault="00C37B29">
      <w:r>
        <w:t xml:space="preserve">        dfs(root.right);</w:t>
      </w:r>
    </w:p>
    <w:p w14:paraId="515A1841" w14:textId="77777777" w:rsidR="00DB7ACC" w:rsidRDefault="00C37B29">
      <w:r>
        <w:t xml:space="preserve">    }</w:t>
      </w:r>
    </w:p>
    <w:p w14:paraId="08614C9C" w14:textId="77777777" w:rsidR="00DB7ACC" w:rsidRDefault="00DB7ACC"/>
    <w:p w14:paraId="17C4ABBB" w14:textId="77777777" w:rsidR="00DB7ACC" w:rsidRDefault="00C37B29">
      <w:pPr>
        <w:pStyle w:val="3"/>
      </w:pPr>
      <w:r>
        <w:rPr>
          <w:rFonts w:hint="eastAsia"/>
        </w:rPr>
        <w:t>填充每个节点的下一个右侧节点指针（</w:t>
      </w:r>
      <w:r>
        <w:rPr>
          <w:rFonts w:hint="eastAsia"/>
        </w:rPr>
        <w:t>一般二叉树）</w:t>
      </w:r>
    </w:p>
    <w:p w14:paraId="6EFCDB1B" w14:textId="77777777" w:rsidR="00DB7ACC" w:rsidRDefault="00DB7ACC"/>
    <w:p w14:paraId="756E8128" w14:textId="77777777" w:rsidR="00DB7ACC" w:rsidRDefault="00C37B29">
      <w:r>
        <w:t>public Node connect(Node root) {</w:t>
      </w:r>
    </w:p>
    <w:p w14:paraId="2B5DE088" w14:textId="77777777" w:rsidR="00DB7ACC" w:rsidRDefault="00C37B29">
      <w:r>
        <w:t xml:space="preserve">        if (root == null)</w:t>
      </w:r>
    </w:p>
    <w:p w14:paraId="4B7B84C4" w14:textId="77777777" w:rsidR="00DB7ACC" w:rsidRDefault="00C37B29">
      <w:r>
        <w:t xml:space="preserve">            return root;</w:t>
      </w:r>
    </w:p>
    <w:p w14:paraId="5CA1385B" w14:textId="77777777" w:rsidR="00DB7ACC" w:rsidRDefault="00C37B29">
      <w:r>
        <w:lastRenderedPageBreak/>
        <w:t xml:space="preserve">        Queue&lt;Node&gt; queue = new LinkedList&lt;&gt;();</w:t>
      </w:r>
    </w:p>
    <w:p w14:paraId="2FFBDD24" w14:textId="77777777" w:rsidR="00DB7ACC" w:rsidRDefault="00C37B29">
      <w:r>
        <w:t xml:space="preserve">        queue.add(root);</w:t>
      </w:r>
    </w:p>
    <w:p w14:paraId="6C5F7F00" w14:textId="77777777" w:rsidR="00DB7ACC" w:rsidRDefault="00C37B29">
      <w:r>
        <w:t xml:space="preserve">        while (!queue.isEmpty()) {</w:t>
      </w:r>
    </w:p>
    <w:p w14:paraId="2698036F" w14:textId="77777777" w:rsidR="00DB7ACC" w:rsidRDefault="00C37B29">
      <w:r>
        <w:t xml:space="preserve">            //</w:t>
      </w:r>
      <w:r>
        <w:t>每一层的数量</w:t>
      </w:r>
    </w:p>
    <w:p w14:paraId="30C88A79" w14:textId="77777777" w:rsidR="00DB7ACC" w:rsidRDefault="00C37B29">
      <w:r>
        <w:t xml:space="preserve">            int levelCount = queue.size();</w:t>
      </w:r>
    </w:p>
    <w:p w14:paraId="187512EF" w14:textId="77777777" w:rsidR="00DB7ACC" w:rsidRDefault="00C37B29">
      <w:r>
        <w:t xml:space="preserve">            //</w:t>
      </w:r>
      <w:r>
        <w:t>前一个节点</w:t>
      </w:r>
    </w:p>
    <w:p w14:paraId="5E641F88" w14:textId="77777777" w:rsidR="00DB7ACC" w:rsidRDefault="00C37B29">
      <w:r>
        <w:t xml:space="preserve">            Node pre = null;</w:t>
      </w:r>
    </w:p>
    <w:p w14:paraId="421A93E6" w14:textId="77777777" w:rsidR="00DB7ACC" w:rsidRDefault="00C37B29">
      <w:r>
        <w:t xml:space="preserve">            for (int i = 0; i &lt; levelCount; i++) {</w:t>
      </w:r>
    </w:p>
    <w:p w14:paraId="10A8C330" w14:textId="77777777" w:rsidR="00DB7ACC" w:rsidRDefault="00C37B29">
      <w:r>
        <w:t xml:space="preserve">                //</w:t>
      </w:r>
      <w:r>
        <w:t>出队</w:t>
      </w:r>
    </w:p>
    <w:p w14:paraId="3554B9BE" w14:textId="77777777" w:rsidR="00DB7ACC" w:rsidRDefault="00C37B29">
      <w:r>
        <w:t xml:space="preserve">                Node node = queue.poll();</w:t>
      </w:r>
    </w:p>
    <w:p w14:paraId="0E66756F" w14:textId="77777777" w:rsidR="00DB7ACC" w:rsidRDefault="00C37B29">
      <w:r>
        <w:t xml:space="preserve">                //</w:t>
      </w:r>
      <w:r>
        <w:t>如果</w:t>
      </w:r>
      <w:r>
        <w:t>pre</w:t>
      </w:r>
      <w:r>
        <w:t>为空就表示</w:t>
      </w:r>
      <w:r>
        <w:t>node</w:t>
      </w:r>
      <w:r>
        <w:t>节点是这一行的第一个，</w:t>
      </w:r>
    </w:p>
    <w:p w14:paraId="0BB3DAC6" w14:textId="77777777" w:rsidR="00DB7ACC" w:rsidRDefault="00C37B29">
      <w:r>
        <w:t xml:space="preserve">      </w:t>
      </w:r>
      <w:r>
        <w:t xml:space="preserve">          //</w:t>
      </w:r>
      <w:r>
        <w:t>没有前一个节点指向他，否则就让前一个节点指向他</w:t>
      </w:r>
    </w:p>
    <w:p w14:paraId="0DDCA14B" w14:textId="77777777" w:rsidR="00DB7ACC" w:rsidRDefault="00C37B29">
      <w:r>
        <w:t xml:space="preserve">                if (pre != null) {</w:t>
      </w:r>
    </w:p>
    <w:p w14:paraId="64247909" w14:textId="77777777" w:rsidR="00DB7ACC" w:rsidRDefault="00C37B29">
      <w:r>
        <w:t xml:space="preserve">                    pre.next = node;</w:t>
      </w:r>
    </w:p>
    <w:p w14:paraId="66443059" w14:textId="77777777" w:rsidR="00DB7ACC" w:rsidRDefault="00C37B29">
      <w:r>
        <w:t xml:space="preserve">                }</w:t>
      </w:r>
    </w:p>
    <w:p w14:paraId="60FFBD9E" w14:textId="77777777" w:rsidR="00DB7ACC" w:rsidRDefault="00C37B29">
      <w:r>
        <w:t xml:space="preserve">                //</w:t>
      </w:r>
      <w:r>
        <w:t>然后再让当前节点成为前一个节点</w:t>
      </w:r>
    </w:p>
    <w:p w14:paraId="4E1A36D5" w14:textId="77777777" w:rsidR="00DB7ACC" w:rsidRDefault="00C37B29">
      <w:r>
        <w:t xml:space="preserve">                pre = node;</w:t>
      </w:r>
    </w:p>
    <w:p w14:paraId="5EB65A73" w14:textId="77777777" w:rsidR="00DB7ACC" w:rsidRDefault="00C37B29">
      <w:r>
        <w:t xml:space="preserve">                //</w:t>
      </w:r>
      <w:r>
        <w:t>左右子节点如果不为空就入队</w:t>
      </w:r>
    </w:p>
    <w:p w14:paraId="14B8DC26" w14:textId="77777777" w:rsidR="00DB7ACC" w:rsidRDefault="00C37B29">
      <w:r>
        <w:t xml:space="preserve">                if (node.left != null)</w:t>
      </w:r>
    </w:p>
    <w:p w14:paraId="12E266A3" w14:textId="77777777" w:rsidR="00DB7ACC" w:rsidRDefault="00C37B29">
      <w:r>
        <w:t xml:space="preserve">                    queue.add(node.left);</w:t>
      </w:r>
    </w:p>
    <w:p w14:paraId="128843F9" w14:textId="77777777" w:rsidR="00DB7ACC" w:rsidRDefault="00C37B29">
      <w:r>
        <w:t xml:space="preserve">                if (node.right != null)</w:t>
      </w:r>
    </w:p>
    <w:p w14:paraId="10A4693F" w14:textId="77777777" w:rsidR="00DB7ACC" w:rsidRDefault="00C37B29">
      <w:r>
        <w:t xml:space="preserve">                    queue.add(node.right);</w:t>
      </w:r>
    </w:p>
    <w:p w14:paraId="0E665BCC" w14:textId="77777777" w:rsidR="00DB7ACC" w:rsidRDefault="00C37B29">
      <w:r>
        <w:t xml:space="preserve">            }</w:t>
      </w:r>
    </w:p>
    <w:p w14:paraId="07DC66A6" w14:textId="77777777" w:rsidR="00DB7ACC" w:rsidRDefault="00C37B29">
      <w:r>
        <w:t xml:space="preserve">        }</w:t>
      </w:r>
    </w:p>
    <w:p w14:paraId="2D5A90FF" w14:textId="77777777" w:rsidR="00DB7ACC" w:rsidRDefault="00C37B29">
      <w:r>
        <w:t xml:space="preserve">        return root;</w:t>
      </w:r>
    </w:p>
    <w:p w14:paraId="0679644D" w14:textId="77777777" w:rsidR="00DB7ACC" w:rsidRDefault="00C37B29">
      <w:r>
        <w:t xml:space="preserve">    }</w:t>
      </w:r>
    </w:p>
    <w:p w14:paraId="7A099365" w14:textId="77777777" w:rsidR="00DB7ACC" w:rsidRDefault="00C37B29">
      <w:pPr>
        <w:pStyle w:val="2"/>
      </w:pPr>
      <w:r>
        <w:rPr>
          <w:rFonts w:hint="eastAsia"/>
        </w:rPr>
        <w:t>重建二叉树</w:t>
      </w:r>
    </w:p>
    <w:p w14:paraId="5C687716" w14:textId="77777777" w:rsidR="00DB7ACC" w:rsidRDefault="00C37B29">
      <w:pPr>
        <w:pStyle w:val="3"/>
      </w:pPr>
      <w:r>
        <w:rPr>
          <w:rFonts w:hint="eastAsia"/>
        </w:rPr>
        <w:t>前序，中序来重建二叉树</w:t>
      </w:r>
    </w:p>
    <w:p w14:paraId="2EAD6853" w14:textId="77777777" w:rsidR="00DB7ACC" w:rsidRDefault="00C37B29">
      <w:r>
        <w:rPr>
          <w:noProof/>
        </w:rPr>
        <w:drawing>
          <wp:inline distT="0" distB="0" distL="114300" distR="114300" wp14:anchorId="2A4D4EDF" wp14:editId="72D79082">
            <wp:extent cx="4168140" cy="2261235"/>
            <wp:effectExtent l="0" t="0" r="3810" b="5715"/>
            <wp:docPr id="17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8"/>
                    <pic:cNvPicPr>
                      <a:picLocks noChangeAspect="1"/>
                    </pic:cNvPicPr>
                  </pic:nvPicPr>
                  <pic:blipFill>
                    <a:blip r:embed="rId82"/>
                    <a:stretch>
                      <a:fillRect/>
                    </a:stretch>
                  </pic:blipFill>
                  <pic:spPr>
                    <a:xfrm>
                      <a:off x="0" y="0"/>
                      <a:ext cx="4168140" cy="2261235"/>
                    </a:xfrm>
                    <a:prstGeom prst="rect">
                      <a:avLst/>
                    </a:prstGeom>
                    <a:noFill/>
                    <a:ln>
                      <a:noFill/>
                    </a:ln>
                  </pic:spPr>
                </pic:pic>
              </a:graphicData>
            </a:graphic>
          </wp:inline>
        </w:drawing>
      </w:r>
    </w:p>
    <w:p w14:paraId="4D88101E" w14:textId="77777777" w:rsidR="00DB7ACC" w:rsidRDefault="00C37B29">
      <w:r>
        <w:rPr>
          <w:noProof/>
        </w:rPr>
        <w:lastRenderedPageBreak/>
        <w:drawing>
          <wp:inline distT="0" distB="0" distL="114300" distR="114300" wp14:anchorId="52CFC0B7" wp14:editId="0720FF21">
            <wp:extent cx="4030345" cy="2663190"/>
            <wp:effectExtent l="0" t="0" r="8255" b="3810"/>
            <wp:docPr id="17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9"/>
                    <pic:cNvPicPr>
                      <a:picLocks noChangeAspect="1"/>
                    </pic:cNvPicPr>
                  </pic:nvPicPr>
                  <pic:blipFill>
                    <a:blip r:embed="rId83"/>
                    <a:stretch>
                      <a:fillRect/>
                    </a:stretch>
                  </pic:blipFill>
                  <pic:spPr>
                    <a:xfrm>
                      <a:off x="0" y="0"/>
                      <a:ext cx="4030345" cy="2663190"/>
                    </a:xfrm>
                    <a:prstGeom prst="rect">
                      <a:avLst/>
                    </a:prstGeom>
                    <a:noFill/>
                    <a:ln>
                      <a:noFill/>
                    </a:ln>
                  </pic:spPr>
                </pic:pic>
              </a:graphicData>
            </a:graphic>
          </wp:inline>
        </w:drawing>
      </w:r>
    </w:p>
    <w:p w14:paraId="77DF322D" w14:textId="77777777" w:rsidR="00DB7ACC" w:rsidRDefault="00C37B29">
      <w:r>
        <w:t xml:space="preserve">    /**</w:t>
      </w:r>
    </w:p>
    <w:p w14:paraId="4894DC09" w14:textId="77777777" w:rsidR="00DB7ACC" w:rsidRDefault="00C37B29">
      <w:pPr>
        <w:rPr>
          <w:highlight w:val="green"/>
          <w14:textFill>
            <w14:gradFill>
              <w14:gsLst>
                <w14:gs w14:pos="0">
                  <w14:srgbClr w14:val="FE4444"/>
                </w14:gs>
                <w14:gs w14:pos="100000">
                  <w14:srgbClr w14:val="832B2B"/>
                </w14:gs>
              </w14:gsLst>
              <w14:lin w14:ang="0" w14:scaled="0"/>
            </w14:gradFill>
          </w14:textFill>
        </w:rPr>
      </w:pPr>
      <w:r>
        <w:rPr>
          <w:highlight w:val="green"/>
        </w:rPr>
        <w:t xml:space="preserve"> </w:t>
      </w:r>
      <w:r>
        <w:rPr>
          <w:highlight w:val="green"/>
          <w14:textFill>
            <w14:gradFill>
              <w14:gsLst>
                <w14:gs w14:pos="0">
                  <w14:srgbClr w14:val="FE4444"/>
                </w14:gs>
                <w14:gs w14:pos="100000">
                  <w14:srgbClr w14:val="832B2B"/>
                </w14:gs>
              </w14:gsLst>
              <w14:lin w14:ang="0" w14:scaled="0"/>
            </w14:gradFill>
          </w14:textFill>
        </w:rPr>
        <w:t xml:space="preserve">    * </w:t>
      </w:r>
      <w:r>
        <w:rPr>
          <w:highlight w:val="green"/>
          <w14:textFill>
            <w14:gradFill>
              <w14:gsLst>
                <w14:gs w14:pos="0">
                  <w14:srgbClr w14:val="FE4444"/>
                </w14:gs>
                <w14:gs w14:pos="100000">
                  <w14:srgbClr w14:val="832B2B"/>
                </w14:gs>
              </w14:gsLst>
              <w14:lin w14:ang="0" w14:scaled="0"/>
            </w14:gradFill>
          </w14:textFill>
        </w:rPr>
        <w:t>中序：</w:t>
      </w:r>
      <w:r>
        <w:rPr>
          <w:highlight w:val="green"/>
          <w14:textFill>
            <w14:gradFill>
              <w14:gsLst>
                <w14:gs w14:pos="0">
                  <w14:srgbClr w14:val="FE4444"/>
                </w14:gs>
                <w14:gs w14:pos="100000">
                  <w14:srgbClr w14:val="832B2B"/>
                </w14:gs>
              </w14:gsLst>
              <w14:lin w14:ang="0" w14:scaled="0"/>
            </w14:gradFill>
          </w14:textFill>
        </w:rPr>
        <w:t xml:space="preserve">  </w:t>
      </w:r>
      <w:r>
        <w:rPr>
          <w:highlight w:val="green"/>
          <w14:textFill>
            <w14:gradFill>
              <w14:gsLst>
                <w14:gs w14:pos="0">
                  <w14:srgbClr w14:val="FE4444"/>
                </w14:gs>
                <w14:gs w14:pos="100000">
                  <w14:srgbClr w14:val="832B2B"/>
                </w14:gs>
              </w14:gsLst>
              <w14:lin w14:ang="0" w14:scaled="0"/>
            </w14:gradFill>
          </w14:textFill>
        </w:rPr>
        <w:t>左根右</w:t>
      </w:r>
    </w:p>
    <w:p w14:paraId="11CA307F" w14:textId="77777777" w:rsidR="00DB7ACC" w:rsidRDefault="00C37B29">
      <w:pPr>
        <w:rPr>
          <w:highlight w:val="green"/>
          <w14:textFill>
            <w14:gradFill>
              <w14:gsLst>
                <w14:gs w14:pos="0">
                  <w14:srgbClr w14:val="FE4444"/>
                </w14:gs>
                <w14:gs w14:pos="100000">
                  <w14:srgbClr w14:val="832B2B"/>
                </w14:gs>
              </w14:gsLst>
              <w14:lin w14:ang="0" w14:scaled="0"/>
            </w14:gradFill>
          </w14:textFill>
        </w:rPr>
      </w:pPr>
      <w:r>
        <w:rPr>
          <w:highlight w:val="green"/>
          <w14:textFill>
            <w14:gradFill>
              <w14:gsLst>
                <w14:gs w14:pos="0">
                  <w14:srgbClr w14:val="FE4444"/>
                </w14:gs>
                <w14:gs w14:pos="100000">
                  <w14:srgbClr w14:val="832B2B"/>
                </w14:gs>
              </w14:gsLst>
              <w14:lin w14:ang="0" w14:scaled="0"/>
            </w14:gradFill>
          </w14:textFill>
        </w:rPr>
        <w:t xml:space="preserve">     * </w:t>
      </w:r>
      <w:r>
        <w:rPr>
          <w:highlight w:val="green"/>
          <w14:textFill>
            <w14:gradFill>
              <w14:gsLst>
                <w14:gs w14:pos="0">
                  <w14:srgbClr w14:val="FE4444"/>
                </w14:gs>
                <w14:gs w14:pos="100000">
                  <w14:srgbClr w14:val="832B2B"/>
                </w14:gs>
              </w14:gsLst>
              <w14:lin w14:ang="0" w14:scaled="0"/>
            </w14:gradFill>
          </w14:textFill>
        </w:rPr>
        <w:t>前序：</w:t>
      </w:r>
      <w:r>
        <w:rPr>
          <w:highlight w:val="green"/>
          <w14:textFill>
            <w14:gradFill>
              <w14:gsLst>
                <w14:gs w14:pos="0">
                  <w14:srgbClr w14:val="FE4444"/>
                </w14:gs>
                <w14:gs w14:pos="100000">
                  <w14:srgbClr w14:val="832B2B"/>
                </w14:gs>
              </w14:gsLst>
              <w14:lin w14:ang="0" w14:scaled="0"/>
            </w14:gradFill>
          </w14:textFill>
        </w:rPr>
        <w:t xml:space="preserve">   </w:t>
      </w:r>
      <w:r>
        <w:rPr>
          <w:highlight w:val="green"/>
          <w14:textFill>
            <w14:gradFill>
              <w14:gsLst>
                <w14:gs w14:pos="0">
                  <w14:srgbClr w14:val="FE4444"/>
                </w14:gs>
                <w14:gs w14:pos="100000">
                  <w14:srgbClr w14:val="832B2B"/>
                </w14:gs>
              </w14:gsLst>
              <w14:lin w14:ang="0" w14:scaled="0"/>
            </w14:gradFill>
          </w14:textFill>
        </w:rPr>
        <w:t>根左右</w:t>
      </w:r>
    </w:p>
    <w:p w14:paraId="14B328D8" w14:textId="77777777" w:rsidR="00DB7ACC" w:rsidRDefault="00C37B29">
      <w:r>
        <w:t xml:space="preserve">     * @param</w:t>
      </w:r>
      <w:r>
        <w:t xml:space="preserve"> preorder</w:t>
      </w:r>
    </w:p>
    <w:p w14:paraId="38329C7E" w14:textId="77777777" w:rsidR="00DB7ACC" w:rsidRDefault="00C37B29">
      <w:r>
        <w:t xml:space="preserve">     * @param inorder</w:t>
      </w:r>
    </w:p>
    <w:p w14:paraId="08AA6631" w14:textId="77777777" w:rsidR="00DB7ACC" w:rsidRDefault="00C37B29">
      <w:r>
        <w:t xml:space="preserve">     * @return</w:t>
      </w:r>
    </w:p>
    <w:p w14:paraId="0C1F262B" w14:textId="77777777" w:rsidR="00DB7ACC" w:rsidRDefault="00C37B29">
      <w:r>
        <w:t xml:space="preserve">     */</w:t>
      </w:r>
    </w:p>
    <w:p w14:paraId="2207F439" w14:textId="77777777" w:rsidR="00DB7ACC" w:rsidRDefault="00C37B29">
      <w:r>
        <w:t xml:space="preserve">    public TreeNode buildTree(int[] preorder, int[] inorder) {</w:t>
      </w:r>
    </w:p>
    <w:p w14:paraId="2630F5D1" w14:textId="77777777" w:rsidR="00DB7ACC" w:rsidRDefault="00C37B29">
      <w:r>
        <w:t xml:space="preserve">        if(preorder==null||preorder.length==0) return null;</w:t>
      </w:r>
    </w:p>
    <w:p w14:paraId="3F5314DD" w14:textId="77777777" w:rsidR="00DB7ACC" w:rsidRDefault="00C37B29">
      <w:r>
        <w:t xml:space="preserve">        List&lt;Integer&gt; preOrderList = new ArrayList&lt;&gt;();</w:t>
      </w:r>
    </w:p>
    <w:p w14:paraId="71543621" w14:textId="77777777" w:rsidR="00DB7ACC" w:rsidRDefault="00C37B29">
      <w:r>
        <w:t xml:space="preserve">        List&lt;Integer&gt; </w:t>
      </w:r>
      <w:r>
        <w:t>inOrderList = new ArrayList&lt;&gt;();</w:t>
      </w:r>
    </w:p>
    <w:p w14:paraId="46AD73A5" w14:textId="77777777" w:rsidR="00DB7ACC" w:rsidRDefault="00C37B29">
      <w:r>
        <w:t xml:space="preserve">        for(int i=0;i&lt;preorder.length;i++) {</w:t>
      </w:r>
    </w:p>
    <w:p w14:paraId="073A4AE6" w14:textId="77777777" w:rsidR="00DB7ACC" w:rsidRDefault="00C37B29">
      <w:r>
        <w:t xml:space="preserve">            preOrderList.add(preorder[i]);</w:t>
      </w:r>
    </w:p>
    <w:p w14:paraId="625817BE" w14:textId="77777777" w:rsidR="00DB7ACC" w:rsidRDefault="00C37B29">
      <w:r>
        <w:t xml:space="preserve">            inOrderList.add(inorder[i]);</w:t>
      </w:r>
    </w:p>
    <w:p w14:paraId="6893CB15" w14:textId="77777777" w:rsidR="00DB7ACC" w:rsidRDefault="00C37B29">
      <w:r>
        <w:t xml:space="preserve">        }</w:t>
      </w:r>
    </w:p>
    <w:p w14:paraId="08E2D686" w14:textId="77777777" w:rsidR="00DB7ACC" w:rsidRDefault="00C37B29">
      <w:r>
        <w:t xml:space="preserve">        return buildTree(preOrderList,inOrderList);</w:t>
      </w:r>
    </w:p>
    <w:p w14:paraId="014C89C2" w14:textId="77777777" w:rsidR="00DB7ACC" w:rsidRDefault="00C37B29">
      <w:r>
        <w:t xml:space="preserve">    }</w:t>
      </w:r>
    </w:p>
    <w:p w14:paraId="704D77FE" w14:textId="77777777" w:rsidR="00DB7ACC" w:rsidRDefault="00DB7ACC"/>
    <w:p w14:paraId="67014508" w14:textId="77777777" w:rsidR="00DB7ACC" w:rsidRDefault="00C37B29">
      <w:r>
        <w:t xml:space="preserve">    /**</w:t>
      </w:r>
    </w:p>
    <w:p w14:paraId="36C22FBB" w14:textId="77777777" w:rsidR="00DB7ACC" w:rsidRDefault="00C37B29">
      <w:r>
        <w:t xml:space="preserve">     *</w:t>
      </w:r>
    </w:p>
    <w:p w14:paraId="52ADDB05" w14:textId="77777777" w:rsidR="00DB7ACC" w:rsidRDefault="00C37B29">
      <w:r>
        <w:t xml:space="preserve">     * @pa</w:t>
      </w:r>
      <w:r>
        <w:t>ram preOrder</w:t>
      </w:r>
    </w:p>
    <w:p w14:paraId="72B83098" w14:textId="77777777" w:rsidR="00DB7ACC" w:rsidRDefault="00C37B29">
      <w:r>
        <w:t xml:space="preserve">     * @param inOrder</w:t>
      </w:r>
    </w:p>
    <w:p w14:paraId="1F2D38FF" w14:textId="77777777" w:rsidR="00DB7ACC" w:rsidRDefault="00C37B29">
      <w:r>
        <w:t xml:space="preserve">     * @return</w:t>
      </w:r>
    </w:p>
    <w:p w14:paraId="24F05931" w14:textId="77777777" w:rsidR="00DB7ACC" w:rsidRDefault="00C37B29">
      <w:r>
        <w:t xml:space="preserve">     */</w:t>
      </w:r>
    </w:p>
    <w:p w14:paraId="339A7C60" w14:textId="77777777" w:rsidR="00DB7ACC" w:rsidRDefault="00C37B29">
      <w:r>
        <w:t xml:space="preserve">    public TreeNode buildTree(List&lt;Integer&gt; preOrder,List&lt;Integer&gt; inOrder){</w:t>
      </w:r>
    </w:p>
    <w:p w14:paraId="48A244F8" w14:textId="77777777" w:rsidR="00DB7ACC" w:rsidRDefault="00C37B29">
      <w:r>
        <w:t xml:space="preserve">        if(preOrder==null||preOrder.size()==0) return null;</w:t>
      </w:r>
    </w:p>
    <w:p w14:paraId="143CAC9F" w14:textId="77777777" w:rsidR="00DB7ACC" w:rsidRDefault="00C37B29">
      <w:r>
        <w:t xml:space="preserve">        int value = preOrder.get(0);</w:t>
      </w:r>
    </w:p>
    <w:p w14:paraId="76B71105" w14:textId="77777777" w:rsidR="00DB7ACC" w:rsidRDefault="00C37B29">
      <w:r>
        <w:t xml:space="preserve">        // </w:t>
      </w:r>
      <w:r>
        <w:t>中序遍历中根的索引位置</w:t>
      </w:r>
    </w:p>
    <w:p w14:paraId="6814F509" w14:textId="77777777" w:rsidR="00DB7ACC" w:rsidRDefault="00C37B29">
      <w:r>
        <w:t xml:space="preserve">        int index = inOrder.indexOf(value);</w:t>
      </w:r>
    </w:p>
    <w:p w14:paraId="07093CCE" w14:textId="77777777" w:rsidR="00DB7ACC" w:rsidRDefault="00C37B29">
      <w:r>
        <w:t xml:space="preserve">        // </w:t>
      </w:r>
      <w:r>
        <w:t>根</w:t>
      </w:r>
    </w:p>
    <w:p w14:paraId="086E58D8" w14:textId="77777777" w:rsidR="00DB7ACC" w:rsidRDefault="00C37B29">
      <w:r>
        <w:lastRenderedPageBreak/>
        <w:t xml:space="preserve">        TreeNode root = new TreeNode(value);</w:t>
      </w:r>
    </w:p>
    <w:p w14:paraId="0C531E2E" w14:textId="77777777" w:rsidR="00DB7ACC" w:rsidRDefault="00C37B29">
      <w:r>
        <w:t xml:space="preserve">        // </w:t>
      </w:r>
      <w:r>
        <w:t>重建左子树</w:t>
      </w:r>
    </w:p>
    <w:p w14:paraId="6BB977AA" w14:textId="77777777" w:rsidR="00DB7ACC" w:rsidRDefault="00C37B29">
      <w:r>
        <w:t xml:space="preserve">        TreeNode left = buildTree(preOrder.subList(1,index+1),inOrder.subList</w:t>
      </w:r>
      <w:r>
        <w:t>(0,index));</w:t>
      </w:r>
    </w:p>
    <w:p w14:paraId="4530B45C" w14:textId="77777777" w:rsidR="00DB7ACC" w:rsidRDefault="00C37B29">
      <w:r>
        <w:t xml:space="preserve">        TreeNode right = buildTree(preOrder.subList(index+1,preOrder.size()),inOrder.subList(index+1,preOrder.size()));</w:t>
      </w:r>
    </w:p>
    <w:p w14:paraId="78841425" w14:textId="77777777" w:rsidR="00DB7ACC" w:rsidRDefault="00DB7ACC"/>
    <w:p w14:paraId="7E05D0C4" w14:textId="77777777" w:rsidR="00DB7ACC" w:rsidRDefault="00C37B29">
      <w:r>
        <w:t xml:space="preserve">        root.left=left;</w:t>
      </w:r>
    </w:p>
    <w:p w14:paraId="4026DCD3" w14:textId="77777777" w:rsidR="00DB7ACC" w:rsidRDefault="00C37B29">
      <w:r>
        <w:t xml:space="preserve">        root.right=right;</w:t>
      </w:r>
    </w:p>
    <w:p w14:paraId="2DF25A9A" w14:textId="77777777" w:rsidR="00DB7ACC" w:rsidRDefault="00C37B29">
      <w:r>
        <w:t xml:space="preserve">        return root;</w:t>
      </w:r>
    </w:p>
    <w:p w14:paraId="458A9884" w14:textId="77777777" w:rsidR="00DB7ACC" w:rsidRDefault="00C37B29">
      <w:pPr>
        <w:ind w:firstLine="420"/>
      </w:pPr>
      <w:r>
        <w:t>}</w:t>
      </w:r>
    </w:p>
    <w:p w14:paraId="7109E03C" w14:textId="77777777" w:rsidR="00DB7ACC" w:rsidRDefault="00DB7ACC">
      <w:pPr>
        <w:ind w:firstLine="420"/>
      </w:pPr>
    </w:p>
    <w:p w14:paraId="22EC474C" w14:textId="77777777" w:rsidR="00DB7ACC" w:rsidRDefault="00C37B29">
      <w:pPr>
        <w:pStyle w:val="3"/>
      </w:pPr>
      <w:r>
        <w:rPr>
          <w:rFonts w:hint="eastAsia"/>
        </w:rPr>
        <w:t>从中序与后序遍历来构建二叉树</w:t>
      </w:r>
    </w:p>
    <w:p w14:paraId="5D77FEDB" w14:textId="77777777" w:rsidR="00DB7ACC" w:rsidRDefault="00C37B29">
      <w:r>
        <w:t>/**</w:t>
      </w:r>
    </w:p>
    <w:p w14:paraId="5F790600" w14:textId="77777777" w:rsidR="00DB7ACC" w:rsidRDefault="00C37B29">
      <w:pPr>
        <w:rPr>
          <w:highlight w:val="green"/>
        </w:rPr>
      </w:pPr>
      <w:r>
        <w:t xml:space="preserve">   </w:t>
      </w:r>
      <w:r>
        <w:rPr>
          <w:highlight w:val="green"/>
        </w:rPr>
        <w:t xml:space="preserve">  * </w:t>
      </w:r>
      <w:r>
        <w:rPr>
          <w:highlight w:val="green"/>
        </w:rPr>
        <w:t>中序、后序重建二叉树</w:t>
      </w:r>
    </w:p>
    <w:p w14:paraId="40E8242A" w14:textId="77777777" w:rsidR="00DB7ACC" w:rsidRDefault="00C37B29">
      <w:pPr>
        <w:rPr>
          <w:highlight w:val="green"/>
        </w:rPr>
      </w:pPr>
      <w:r>
        <w:rPr>
          <w:highlight w:val="green"/>
        </w:rPr>
        <w:t xml:space="preserve">     * </w:t>
      </w:r>
      <w:r>
        <w:rPr>
          <w:highlight w:val="green"/>
        </w:rPr>
        <w:t>中序：左根</w:t>
      </w:r>
      <w:r>
        <w:rPr>
          <w:highlight w:val="green"/>
        </w:rPr>
        <w:t>右</w:t>
      </w:r>
    </w:p>
    <w:p w14:paraId="24C023E5" w14:textId="77777777" w:rsidR="00DB7ACC" w:rsidRDefault="00C37B29">
      <w:pPr>
        <w:rPr>
          <w:highlight w:val="green"/>
        </w:rPr>
      </w:pPr>
      <w:r>
        <w:rPr>
          <w:highlight w:val="green"/>
        </w:rPr>
        <w:t xml:space="preserve">     * </w:t>
      </w:r>
      <w:r>
        <w:rPr>
          <w:highlight w:val="green"/>
        </w:rPr>
        <w:t>后序：左右根</w:t>
      </w:r>
    </w:p>
    <w:p w14:paraId="7A2DCA5A" w14:textId="77777777" w:rsidR="00DB7ACC" w:rsidRDefault="00C37B29">
      <w:r>
        <w:t xml:space="preserve">     * @param inorder</w:t>
      </w:r>
    </w:p>
    <w:p w14:paraId="49B8C772" w14:textId="77777777" w:rsidR="00DB7ACC" w:rsidRDefault="00C37B29">
      <w:r>
        <w:t xml:space="preserve">     * @param postorder</w:t>
      </w:r>
    </w:p>
    <w:p w14:paraId="50C837DB" w14:textId="77777777" w:rsidR="00DB7ACC" w:rsidRDefault="00C37B29">
      <w:r>
        <w:t xml:space="preserve">     * @return</w:t>
      </w:r>
    </w:p>
    <w:p w14:paraId="2C13A56D" w14:textId="77777777" w:rsidR="00DB7ACC" w:rsidRDefault="00C37B29">
      <w:r>
        <w:t xml:space="preserve">     */</w:t>
      </w:r>
    </w:p>
    <w:p w14:paraId="08BE0A69" w14:textId="77777777" w:rsidR="00DB7ACC" w:rsidRDefault="00C37B29">
      <w:r>
        <w:t xml:space="preserve">    public TreeNode buildTree(int[] inorder, int[] postorder) {</w:t>
      </w:r>
    </w:p>
    <w:p w14:paraId="7DA22061" w14:textId="77777777" w:rsidR="00DB7ACC" w:rsidRDefault="00C37B29">
      <w:r>
        <w:t xml:space="preserve">        if(inorder==null) return null;</w:t>
      </w:r>
    </w:p>
    <w:p w14:paraId="4FC118F5" w14:textId="77777777" w:rsidR="00DB7ACC" w:rsidRDefault="00C37B29">
      <w:r>
        <w:t xml:space="preserve">        List&lt;Integer&gt; inOrderList = new ArrayList&lt;&gt;();</w:t>
      </w:r>
    </w:p>
    <w:p w14:paraId="3DE74240" w14:textId="77777777" w:rsidR="00DB7ACC" w:rsidRDefault="00C37B29">
      <w:r>
        <w:t xml:space="preserve">        List&lt;</w:t>
      </w:r>
      <w:r>
        <w:t>Integer&gt; postOrderList = new ArrayList&lt;&gt;();</w:t>
      </w:r>
    </w:p>
    <w:p w14:paraId="6BE56385" w14:textId="77777777" w:rsidR="00DB7ACC" w:rsidRDefault="00C37B29">
      <w:r>
        <w:t xml:space="preserve">        for(int i=0;i&lt;inorder.length;i++){</w:t>
      </w:r>
    </w:p>
    <w:p w14:paraId="5A27D017" w14:textId="77777777" w:rsidR="00DB7ACC" w:rsidRDefault="00C37B29">
      <w:r>
        <w:t xml:space="preserve">            inOrderList.add(inorder[i]);</w:t>
      </w:r>
    </w:p>
    <w:p w14:paraId="4466D60D" w14:textId="77777777" w:rsidR="00DB7ACC" w:rsidRDefault="00C37B29">
      <w:r>
        <w:t xml:space="preserve">            postOrderList.add(postorder[i]);</w:t>
      </w:r>
    </w:p>
    <w:p w14:paraId="382E8671" w14:textId="77777777" w:rsidR="00DB7ACC" w:rsidRDefault="00C37B29">
      <w:r>
        <w:t xml:space="preserve">        }</w:t>
      </w:r>
    </w:p>
    <w:p w14:paraId="6BE86F18" w14:textId="77777777" w:rsidR="00DB7ACC" w:rsidRDefault="00C37B29">
      <w:r>
        <w:t xml:space="preserve">        return dfs(inOrderList,postOrderList);</w:t>
      </w:r>
    </w:p>
    <w:p w14:paraId="4EFAE7F3" w14:textId="77777777" w:rsidR="00DB7ACC" w:rsidRDefault="00C37B29">
      <w:r>
        <w:t xml:space="preserve">    }</w:t>
      </w:r>
    </w:p>
    <w:p w14:paraId="0AA1356A" w14:textId="77777777" w:rsidR="00DB7ACC" w:rsidRDefault="00DB7ACC"/>
    <w:p w14:paraId="658AD8B4" w14:textId="77777777" w:rsidR="00DB7ACC" w:rsidRDefault="00C37B29">
      <w:r>
        <w:t xml:space="preserve">    /**</w:t>
      </w:r>
    </w:p>
    <w:p w14:paraId="1AA8703F" w14:textId="77777777" w:rsidR="00DB7ACC" w:rsidRDefault="00C37B29">
      <w:pPr>
        <w:rPr>
          <w:highlight w:val="green"/>
        </w:rPr>
      </w:pPr>
      <w:r>
        <w:t xml:space="preserve">  </w:t>
      </w:r>
      <w:r>
        <w:rPr>
          <w:highlight w:val="green"/>
        </w:rPr>
        <w:t xml:space="preserve">   * @param inOrder</w:t>
      </w:r>
    </w:p>
    <w:p w14:paraId="4AE6E838" w14:textId="77777777" w:rsidR="00DB7ACC" w:rsidRDefault="00C37B29">
      <w:pPr>
        <w:rPr>
          <w:highlight w:val="green"/>
        </w:rPr>
      </w:pPr>
      <w:r>
        <w:rPr>
          <w:highlight w:val="green"/>
        </w:rPr>
        <w:t xml:space="preserve">     * @param postOrder</w:t>
      </w:r>
    </w:p>
    <w:p w14:paraId="17678330" w14:textId="77777777" w:rsidR="00DB7ACC" w:rsidRDefault="00C37B29">
      <w:pPr>
        <w:rPr>
          <w:highlight w:val="green"/>
        </w:rPr>
      </w:pPr>
      <w:r>
        <w:rPr>
          <w:highlight w:val="green"/>
        </w:rPr>
        <w:t xml:space="preserve">     * @return</w:t>
      </w:r>
    </w:p>
    <w:p w14:paraId="79208FEA" w14:textId="77777777" w:rsidR="00DB7ACC" w:rsidRDefault="00C37B29">
      <w:r>
        <w:t xml:space="preserve">     */</w:t>
      </w:r>
    </w:p>
    <w:p w14:paraId="713E0F26" w14:textId="77777777" w:rsidR="00DB7ACC" w:rsidRDefault="00C37B29">
      <w:r>
        <w:t xml:space="preserve">    public TreeNode dfs(List&lt;Integer&gt; inOrder,</w:t>
      </w:r>
    </w:p>
    <w:p w14:paraId="74D80A7B" w14:textId="77777777" w:rsidR="00DB7ACC" w:rsidRDefault="00C37B29">
      <w:r>
        <w:t xml:space="preserve">                        List&lt;Integer&gt; postOrder){</w:t>
      </w:r>
    </w:p>
    <w:p w14:paraId="1F16FD42" w14:textId="77777777" w:rsidR="00DB7ACC" w:rsidRDefault="00C37B29">
      <w:r>
        <w:t xml:space="preserve">       if(inOrder==null||inO</w:t>
      </w:r>
      <w:r>
        <w:t>rder.size()==0) return null;</w:t>
      </w:r>
    </w:p>
    <w:p w14:paraId="4FFE8818" w14:textId="77777777" w:rsidR="00DB7ACC" w:rsidRDefault="00C37B29">
      <w:r>
        <w:t xml:space="preserve">       int size = postOrder.size();</w:t>
      </w:r>
    </w:p>
    <w:p w14:paraId="72B7E69E" w14:textId="77777777" w:rsidR="00DB7ACC" w:rsidRDefault="00C37B29">
      <w:r>
        <w:t xml:space="preserve">       int value = postOrder.get(size-1);</w:t>
      </w:r>
    </w:p>
    <w:p w14:paraId="14173CCD" w14:textId="77777777" w:rsidR="00DB7ACC" w:rsidRDefault="00C37B29">
      <w:r>
        <w:t xml:space="preserve">     </w:t>
      </w:r>
    </w:p>
    <w:p w14:paraId="5A84529F" w14:textId="77777777" w:rsidR="00DB7ACC" w:rsidRDefault="00C37B29">
      <w:r>
        <w:lastRenderedPageBreak/>
        <w:t xml:space="preserve">       TreeNode root = new TreeNode(value);</w:t>
      </w:r>
    </w:p>
    <w:p w14:paraId="216288E9" w14:textId="77777777" w:rsidR="00DB7ACC" w:rsidRDefault="00C37B29">
      <w:r>
        <w:t xml:space="preserve">       // </w:t>
      </w:r>
      <w:r>
        <w:t>所以哦那</w:t>
      </w:r>
    </w:p>
    <w:p w14:paraId="5C2B22BE" w14:textId="77777777" w:rsidR="00DB7ACC" w:rsidRDefault="00C37B29">
      <w:r>
        <w:t xml:space="preserve">       int index = inOrder.indexOf(value);</w:t>
      </w:r>
    </w:p>
    <w:p w14:paraId="7DE0B387" w14:textId="77777777" w:rsidR="00DB7ACC" w:rsidRDefault="00DB7ACC"/>
    <w:p w14:paraId="30544073" w14:textId="77777777" w:rsidR="00DB7ACC" w:rsidRDefault="00C37B29">
      <w:pPr>
        <w:rPr>
          <w:highlight w:val="green"/>
        </w:rPr>
      </w:pPr>
      <w:r>
        <w:t xml:space="preserve">     </w:t>
      </w:r>
      <w:r>
        <w:rPr>
          <w:highlight w:val="green"/>
        </w:rPr>
        <w:t xml:space="preserve">  TreeNode left = dfs(inOrder.subList(0,index),postOrder.subList(0,index));</w:t>
      </w:r>
    </w:p>
    <w:p w14:paraId="2B393FBD" w14:textId="77777777" w:rsidR="00DB7ACC" w:rsidRDefault="00C37B29">
      <w:pPr>
        <w:rPr>
          <w:highlight w:val="green"/>
        </w:rPr>
      </w:pPr>
      <w:r>
        <w:rPr>
          <w:highlight w:val="green"/>
        </w:rPr>
        <w:t xml:space="preserve">       TreeNode</w:t>
      </w:r>
      <w:r>
        <w:rPr>
          <w:rFonts w:hint="eastAsia"/>
          <w:highlight w:val="green"/>
        </w:rPr>
        <w:t xml:space="preserve"> </w:t>
      </w:r>
      <w:r>
        <w:rPr>
          <w:highlight w:val="green"/>
        </w:rPr>
        <w:t>right= dfs(inOrder.subList(index+1,inOrder.size()),postOrder.subList(index,inOrder.size()-1));</w:t>
      </w:r>
    </w:p>
    <w:p w14:paraId="4E4F05D5" w14:textId="77777777" w:rsidR="00DB7ACC" w:rsidRDefault="00C37B29">
      <w:pPr>
        <w:rPr>
          <w:highlight w:val="green"/>
        </w:rPr>
      </w:pPr>
      <w:r>
        <w:rPr>
          <w:highlight w:val="green"/>
        </w:rPr>
        <w:t xml:space="preserve">       root.left=left;</w:t>
      </w:r>
    </w:p>
    <w:p w14:paraId="489FA3DB" w14:textId="77777777" w:rsidR="00DB7ACC" w:rsidRDefault="00C37B29">
      <w:pPr>
        <w:rPr>
          <w:highlight w:val="green"/>
        </w:rPr>
      </w:pPr>
      <w:r>
        <w:rPr>
          <w:highlight w:val="green"/>
        </w:rPr>
        <w:t xml:space="preserve">       root.right=right;</w:t>
      </w:r>
    </w:p>
    <w:p w14:paraId="2F5DDC7B" w14:textId="77777777" w:rsidR="00DB7ACC" w:rsidRDefault="00C37B29">
      <w:r>
        <w:t xml:space="preserve">       return root;</w:t>
      </w:r>
    </w:p>
    <w:p w14:paraId="3EE01EF2" w14:textId="77777777" w:rsidR="00DB7ACC" w:rsidRDefault="00C37B29">
      <w:r>
        <w:t xml:space="preserve"> </w:t>
      </w:r>
      <w:r>
        <w:t xml:space="preserve">   }</w:t>
      </w:r>
    </w:p>
    <w:p w14:paraId="370FEF99" w14:textId="77777777" w:rsidR="00DB7ACC" w:rsidRDefault="00C37B29">
      <w:pPr>
        <w:pStyle w:val="2"/>
      </w:pPr>
      <w:r>
        <w:rPr>
          <w:rFonts w:hint="eastAsia"/>
        </w:rPr>
        <w:t>二叉搜索树</w:t>
      </w:r>
    </w:p>
    <w:p w14:paraId="79679792" w14:textId="77777777" w:rsidR="00DB7ACC" w:rsidRDefault="00C37B29">
      <w:pPr>
        <w:pStyle w:val="3"/>
      </w:pPr>
      <w:r>
        <w:rPr>
          <w:rFonts w:hint="eastAsia"/>
        </w:rPr>
        <w:t>判断一颗树是否为搜索二叉树</w:t>
      </w:r>
      <w:r>
        <w:rPr>
          <w:rFonts w:hint="eastAsia"/>
        </w:rPr>
        <w:t>BST</w:t>
      </w:r>
    </w:p>
    <w:p w14:paraId="162EB7D3" w14:textId="77777777" w:rsidR="00DB7ACC" w:rsidRDefault="00C37B29">
      <w:pPr>
        <w:rPr>
          <w:b/>
          <w:bCs/>
          <w:sz w:val="28"/>
          <w:szCs w:val="36"/>
        </w:rPr>
      </w:pPr>
      <w:r>
        <w:rPr>
          <w:rFonts w:hint="eastAsia"/>
          <w:b/>
          <w:bCs/>
          <w:sz w:val="28"/>
          <w:szCs w:val="36"/>
        </w:rPr>
        <w:t>搜索二叉树：左子树比根小，右子树比根大。</w:t>
      </w:r>
    </w:p>
    <w:p w14:paraId="194ECFD4" w14:textId="77777777" w:rsidR="00DB7ACC" w:rsidRDefault="00C37B29">
      <w:pPr>
        <w:rPr>
          <w:b/>
          <w:bCs/>
          <w:sz w:val="28"/>
          <w:szCs w:val="36"/>
        </w:rPr>
      </w:pPr>
      <w:r>
        <w:rPr>
          <w:rFonts w:hint="eastAsia"/>
          <w:b/>
          <w:bCs/>
          <w:sz w:val="28"/>
          <w:szCs w:val="36"/>
        </w:rPr>
        <w:t>二叉树中序遍历依次升序是搜索二叉树。</w:t>
      </w:r>
    </w:p>
    <w:p w14:paraId="7F87B800" w14:textId="77777777" w:rsidR="00DB7ACC" w:rsidRDefault="00DB7ACC"/>
    <w:p w14:paraId="14AADCDA" w14:textId="77777777" w:rsidR="00DB7ACC" w:rsidRDefault="00C37B29">
      <w:r>
        <w:rPr>
          <w:noProof/>
        </w:rPr>
        <w:drawing>
          <wp:inline distT="0" distB="0" distL="114300" distR="114300" wp14:anchorId="17E855E1" wp14:editId="473357C1">
            <wp:extent cx="3959225" cy="2757805"/>
            <wp:effectExtent l="0" t="0" r="3175" b="4445"/>
            <wp:docPr id="4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2"/>
                    <pic:cNvPicPr>
                      <a:picLocks noChangeAspect="1"/>
                    </pic:cNvPicPr>
                  </pic:nvPicPr>
                  <pic:blipFill>
                    <a:blip r:embed="rId84"/>
                    <a:stretch>
                      <a:fillRect/>
                    </a:stretch>
                  </pic:blipFill>
                  <pic:spPr>
                    <a:xfrm>
                      <a:off x="0" y="0"/>
                      <a:ext cx="3959225" cy="2757805"/>
                    </a:xfrm>
                    <a:prstGeom prst="rect">
                      <a:avLst/>
                    </a:prstGeom>
                    <a:noFill/>
                    <a:ln>
                      <a:noFill/>
                    </a:ln>
                  </pic:spPr>
                </pic:pic>
              </a:graphicData>
            </a:graphic>
          </wp:inline>
        </w:drawing>
      </w:r>
    </w:p>
    <w:p w14:paraId="79E74C9E" w14:textId="77777777" w:rsidR="00DB7ACC" w:rsidRDefault="00C37B29">
      <w:pPr>
        <w:pStyle w:val="4"/>
      </w:pPr>
      <w:r>
        <w:rPr>
          <w:rFonts w:hint="eastAsia"/>
        </w:rPr>
        <w:t>递归版本</w:t>
      </w:r>
      <w:r>
        <w:rPr>
          <w:rFonts w:hint="eastAsia"/>
        </w:rPr>
        <w:t xml:space="preserve"> </w:t>
      </w:r>
    </w:p>
    <w:p w14:paraId="397336CB" w14:textId="77777777" w:rsidR="00DB7ACC" w:rsidRDefault="00C37B29">
      <w:pPr>
        <w:pStyle w:val="HTML"/>
        <w:widowControl/>
        <w:shd w:val="clear" w:color="auto" w:fill="2B2B2B"/>
        <w:rPr>
          <w:rFonts w:ascii="monospace" w:eastAsia="monospace" w:hAnsi="monospace" w:cs="monospace" w:hint="default"/>
          <w:color w:val="A9B7C6"/>
          <w:sz w:val="43"/>
          <w:szCs w:val="43"/>
        </w:rPr>
      </w:pPr>
      <w:r>
        <w:rPr>
          <w:rFonts w:ascii="monospace" w:eastAsia="monospace" w:hAnsi="monospace" w:cs="monospace" w:hint="default"/>
          <w:color w:val="CC7832"/>
          <w:sz w:val="43"/>
          <w:szCs w:val="43"/>
          <w:shd w:val="clear" w:color="auto" w:fill="2B2B2B"/>
        </w:rPr>
        <w:t xml:space="preserve">long </w:t>
      </w:r>
      <w:r>
        <w:rPr>
          <w:rFonts w:ascii="monospace" w:eastAsia="monospace" w:hAnsi="monospace" w:cs="monospace" w:hint="default"/>
          <w:color w:val="9876AA"/>
          <w:sz w:val="43"/>
          <w:szCs w:val="43"/>
          <w:shd w:val="clear" w:color="auto" w:fill="2B2B2B"/>
        </w:rPr>
        <w:t xml:space="preserve">pre </w:t>
      </w:r>
      <w:r>
        <w:rPr>
          <w:rFonts w:ascii="monospace" w:eastAsia="monospace" w:hAnsi="monospace" w:cs="monospace" w:hint="default"/>
          <w:color w:val="A9B7C6"/>
          <w:sz w:val="43"/>
          <w:szCs w:val="43"/>
          <w:shd w:val="clear" w:color="auto" w:fill="2B2B2B"/>
        </w:rPr>
        <w:t>= Long.</w:t>
      </w:r>
      <w:r>
        <w:rPr>
          <w:rFonts w:ascii="monospace" w:eastAsia="monospace" w:hAnsi="monospace" w:cs="monospace" w:hint="default"/>
          <w:i/>
          <w:color w:val="9876AA"/>
          <w:sz w:val="43"/>
          <w:szCs w:val="43"/>
          <w:shd w:val="clear" w:color="auto" w:fill="2B2B2B"/>
        </w:rPr>
        <w:t>MIN_VALUE</w:t>
      </w:r>
      <w:r>
        <w:rPr>
          <w:rFonts w:ascii="monospace" w:eastAsia="monospace" w:hAnsi="monospace" w:cs="monospace" w:hint="default"/>
          <w:color w:val="CC7832"/>
          <w:sz w:val="43"/>
          <w:szCs w:val="43"/>
          <w:shd w:val="clear" w:color="auto" w:fill="2B2B2B"/>
        </w:rPr>
        <w:t>;</w:t>
      </w:r>
    </w:p>
    <w:p w14:paraId="1409EB15" w14:textId="77777777" w:rsidR="00DB7ACC" w:rsidRDefault="00C37B29">
      <w:r>
        <w:rPr>
          <w:rFonts w:hint="eastAsia"/>
        </w:rPr>
        <w:t xml:space="preserve">    public static boolean isBST1(Tree root){</w:t>
      </w:r>
    </w:p>
    <w:p w14:paraId="5B8C363B" w14:textId="77777777" w:rsidR="00DB7ACC" w:rsidRDefault="00C37B29">
      <w:r>
        <w:rPr>
          <w:rFonts w:hint="eastAsia"/>
        </w:rPr>
        <w:lastRenderedPageBreak/>
        <w:t xml:space="preserve">        if(root==null) return true;</w:t>
      </w:r>
    </w:p>
    <w:p w14:paraId="2D0958B7" w14:textId="77777777" w:rsidR="00DB7ACC" w:rsidRDefault="00C37B29">
      <w:r>
        <w:rPr>
          <w:rFonts w:hint="eastAsia"/>
        </w:rPr>
        <w:t xml:space="preserve">        // </w:t>
      </w:r>
      <w:r>
        <w:rPr>
          <w:rFonts w:hint="eastAsia"/>
        </w:rPr>
        <w:t>中序遍历</w:t>
      </w:r>
      <w:r>
        <w:rPr>
          <w:rFonts w:hint="eastAsia"/>
        </w:rPr>
        <w:t xml:space="preserve"> </w:t>
      </w:r>
      <w:r>
        <w:rPr>
          <w:rFonts w:hint="eastAsia"/>
        </w:rPr>
        <w:t>左根右</w:t>
      </w:r>
    </w:p>
    <w:p w14:paraId="5A9D31CE" w14:textId="77777777" w:rsidR="00DB7ACC" w:rsidRDefault="00C37B29">
      <w:r>
        <w:rPr>
          <w:rFonts w:hint="eastAsia"/>
        </w:rPr>
        <w:t xml:space="preserve">        boolean flagLeft = isBST1(root.left);</w:t>
      </w:r>
    </w:p>
    <w:p w14:paraId="5B8C970F" w14:textId="77777777" w:rsidR="00DB7ACC" w:rsidRDefault="00C37B29">
      <w:r>
        <w:rPr>
          <w:rFonts w:hint="eastAsia"/>
        </w:rPr>
        <w:t xml:space="preserve">        boolean curFlag = Math.abs(root.val-pre)&gt;0;</w:t>
      </w:r>
    </w:p>
    <w:p w14:paraId="3B8BF184" w14:textId="77777777" w:rsidR="00DB7ACC" w:rsidRDefault="00C37B29">
      <w:r>
        <w:rPr>
          <w:rFonts w:hint="eastAsia"/>
        </w:rPr>
        <w:t xml:space="preserve">        pre = root.val;</w:t>
      </w:r>
    </w:p>
    <w:p w14:paraId="02BD3158" w14:textId="77777777" w:rsidR="00DB7ACC" w:rsidRDefault="00C37B29">
      <w:r>
        <w:rPr>
          <w:rFonts w:hint="eastAsia"/>
        </w:rPr>
        <w:t xml:space="preserve">        System.out.print(root.val);</w:t>
      </w:r>
    </w:p>
    <w:p w14:paraId="2F1AAF06" w14:textId="77777777" w:rsidR="00DB7ACC" w:rsidRDefault="00C37B29">
      <w:r>
        <w:rPr>
          <w:rFonts w:hint="eastAsia"/>
        </w:rPr>
        <w:t xml:space="preserve">        boolean flagRight = isBST1(root.right);</w:t>
      </w:r>
    </w:p>
    <w:p w14:paraId="2DB9398C" w14:textId="77777777" w:rsidR="00DB7ACC" w:rsidRDefault="00C37B29">
      <w:r>
        <w:rPr>
          <w:rFonts w:hint="eastAsia"/>
        </w:rPr>
        <w:t xml:space="preserve">        return flagLeft&amp;&amp;flagRight&amp;&amp;curFlag;</w:t>
      </w:r>
    </w:p>
    <w:p w14:paraId="35E17B77" w14:textId="77777777" w:rsidR="00DB7ACC" w:rsidRDefault="00C37B29">
      <w:r>
        <w:rPr>
          <w:rFonts w:hint="eastAsia"/>
        </w:rPr>
        <w:t xml:space="preserve">    }</w:t>
      </w:r>
    </w:p>
    <w:p w14:paraId="264A4246" w14:textId="77777777" w:rsidR="00DB7ACC" w:rsidRDefault="00DB7ACC"/>
    <w:p w14:paraId="09DD3A32" w14:textId="77777777" w:rsidR="00DB7ACC" w:rsidRDefault="00C37B29">
      <w:pPr>
        <w:pStyle w:val="4"/>
      </w:pPr>
      <w:r>
        <w:rPr>
          <w:rFonts w:hint="eastAsia"/>
        </w:rPr>
        <w:t>非递归版本</w:t>
      </w:r>
    </w:p>
    <w:p w14:paraId="070E3D93" w14:textId="77777777" w:rsidR="00DB7ACC" w:rsidRDefault="00C37B29">
      <w:r>
        <w:rPr>
          <w:rFonts w:hint="eastAsia"/>
        </w:rPr>
        <w:t xml:space="preserve">    /**</w:t>
      </w:r>
    </w:p>
    <w:p w14:paraId="485CE6BA" w14:textId="77777777" w:rsidR="00DB7ACC" w:rsidRDefault="00C37B29">
      <w:pPr>
        <w:rPr>
          <w:highlight w:val="yellow"/>
        </w:rPr>
      </w:pPr>
      <w:r>
        <w:rPr>
          <w:rFonts w:hint="eastAsia"/>
        </w:rPr>
        <w:t xml:space="preserve">     * </w:t>
      </w:r>
      <w:r>
        <w:rPr>
          <w:rFonts w:hint="eastAsia"/>
          <w:highlight w:val="yellow"/>
        </w:rPr>
        <w:t>判断树是否为二叉搜索树</w:t>
      </w:r>
    </w:p>
    <w:p w14:paraId="2F0C3B7F" w14:textId="77777777" w:rsidR="00DB7ACC" w:rsidRDefault="00C37B29">
      <w:r>
        <w:rPr>
          <w:rFonts w:hint="eastAsia"/>
        </w:rPr>
        <w:t xml:space="preserve">     * </w:t>
      </w:r>
      <w:r>
        <w:rPr>
          <w:rFonts w:hint="eastAsia"/>
        </w:rPr>
        <w:t>非递归版本</w:t>
      </w:r>
    </w:p>
    <w:p w14:paraId="03534D62" w14:textId="77777777" w:rsidR="00DB7ACC" w:rsidRDefault="00C37B29">
      <w:r>
        <w:rPr>
          <w:rFonts w:hint="eastAsia"/>
        </w:rPr>
        <w:t xml:space="preserve">     * @param root</w:t>
      </w:r>
    </w:p>
    <w:p w14:paraId="2DCC5EB4" w14:textId="77777777" w:rsidR="00DB7ACC" w:rsidRDefault="00C37B29">
      <w:r>
        <w:rPr>
          <w:rFonts w:hint="eastAsia"/>
        </w:rPr>
        <w:t xml:space="preserve">     * @return</w:t>
      </w:r>
    </w:p>
    <w:p w14:paraId="1459D86B" w14:textId="77777777" w:rsidR="00DB7ACC" w:rsidRDefault="00C37B29">
      <w:r>
        <w:rPr>
          <w:rFonts w:hint="eastAsia"/>
        </w:rPr>
        <w:t xml:space="preserve">     */</w:t>
      </w:r>
    </w:p>
    <w:p w14:paraId="55D02DC1" w14:textId="77777777" w:rsidR="00DB7ACC" w:rsidRDefault="00C37B29">
      <w:r>
        <w:rPr>
          <w:rFonts w:hint="eastAsia"/>
        </w:rPr>
        <w:t xml:space="preserve">    public static boolean isBST(Tree root){</w:t>
      </w:r>
    </w:p>
    <w:p w14:paraId="2E781763" w14:textId="77777777" w:rsidR="00DB7ACC" w:rsidRDefault="00DB7ACC"/>
    <w:p w14:paraId="5025F560" w14:textId="77777777" w:rsidR="00DB7ACC" w:rsidRDefault="00C37B29">
      <w:r>
        <w:rPr>
          <w:rFonts w:hint="eastAsia"/>
        </w:rPr>
        <w:t xml:space="preserve">        java.util.Stack&lt;Tree&gt; stack = new Stack&lt;&gt;();</w:t>
      </w:r>
    </w:p>
    <w:p w14:paraId="5B43377E" w14:textId="77777777" w:rsidR="00DB7ACC" w:rsidRDefault="00C37B29">
      <w:r>
        <w:rPr>
          <w:rFonts w:hint="eastAsia"/>
        </w:rPr>
        <w:t xml:space="preserve">        Tree cur = root;</w:t>
      </w:r>
    </w:p>
    <w:p w14:paraId="3CB4D1E3" w14:textId="77777777" w:rsidR="00DB7ACC" w:rsidRDefault="00C37B29">
      <w:pPr>
        <w:ind w:left="420" w:firstLine="420"/>
      </w:pPr>
      <w:r>
        <w:rPr>
          <w:rFonts w:hint="eastAsia"/>
        </w:rPr>
        <w:t xml:space="preserve">// </w:t>
      </w:r>
      <w:r>
        <w:rPr>
          <w:rFonts w:hint="eastAsia"/>
        </w:rPr>
        <w:t>记录之前遍历的值</w:t>
      </w:r>
    </w:p>
    <w:p w14:paraId="7FE4C7A1" w14:textId="77777777" w:rsidR="00DB7ACC" w:rsidRDefault="00C37B29">
      <w:pPr>
        <w:pStyle w:val="HTML"/>
        <w:widowControl/>
        <w:shd w:val="clear" w:color="auto" w:fill="2B2B2B"/>
        <w:rPr>
          <w:rFonts w:ascii="monospace" w:eastAsia="monospace" w:hAnsi="monospace" w:cs="monospace" w:hint="default"/>
          <w:color w:val="A9B7C6"/>
          <w:sz w:val="43"/>
          <w:szCs w:val="43"/>
        </w:rPr>
      </w:pPr>
      <w:r>
        <w:rPr>
          <w:rFonts w:ascii="monospace" w:eastAsia="monospace" w:hAnsi="monospace" w:cs="monospace" w:hint="default"/>
          <w:color w:val="CC7832"/>
          <w:sz w:val="43"/>
          <w:szCs w:val="43"/>
          <w:shd w:val="clear" w:color="auto" w:fill="2B2B2B"/>
        </w:rPr>
        <w:t xml:space="preserve">long </w:t>
      </w:r>
      <w:r>
        <w:rPr>
          <w:rFonts w:ascii="monospace" w:eastAsia="monospace" w:hAnsi="monospace" w:cs="monospace" w:hint="default"/>
          <w:color w:val="9876AA"/>
          <w:sz w:val="43"/>
          <w:szCs w:val="43"/>
          <w:shd w:val="clear" w:color="auto" w:fill="2B2B2B"/>
        </w:rPr>
        <w:t xml:space="preserve">pre </w:t>
      </w:r>
      <w:r>
        <w:rPr>
          <w:rFonts w:ascii="monospace" w:eastAsia="monospace" w:hAnsi="monospace" w:cs="monospace" w:hint="default"/>
          <w:color w:val="A9B7C6"/>
          <w:sz w:val="43"/>
          <w:szCs w:val="43"/>
          <w:shd w:val="clear" w:color="auto" w:fill="2B2B2B"/>
        </w:rPr>
        <w:t>= Long.</w:t>
      </w:r>
      <w:r>
        <w:rPr>
          <w:rFonts w:ascii="monospace" w:eastAsia="monospace" w:hAnsi="monospace" w:cs="monospace" w:hint="default"/>
          <w:i/>
          <w:color w:val="9876AA"/>
          <w:sz w:val="43"/>
          <w:szCs w:val="43"/>
          <w:shd w:val="clear" w:color="auto" w:fill="2B2B2B"/>
        </w:rPr>
        <w:t>MIN_VALUE</w:t>
      </w:r>
      <w:r>
        <w:rPr>
          <w:rFonts w:ascii="monospace" w:eastAsia="monospace" w:hAnsi="monospace" w:cs="monospace" w:hint="default"/>
          <w:color w:val="CC7832"/>
          <w:sz w:val="43"/>
          <w:szCs w:val="43"/>
          <w:shd w:val="clear" w:color="auto" w:fill="2B2B2B"/>
        </w:rPr>
        <w:t>;</w:t>
      </w:r>
    </w:p>
    <w:p w14:paraId="06CB6759" w14:textId="77777777" w:rsidR="00DB7ACC" w:rsidRDefault="00C37B29">
      <w:r>
        <w:rPr>
          <w:rFonts w:hint="eastAsia"/>
        </w:rPr>
        <w:t xml:space="preserve">        // </w:t>
      </w:r>
      <w:r>
        <w:rPr>
          <w:rFonts w:hint="eastAsia"/>
        </w:rPr>
        <w:t>套用非递归模板</w:t>
      </w:r>
    </w:p>
    <w:p w14:paraId="44487E8C" w14:textId="77777777" w:rsidR="00DB7ACC" w:rsidRDefault="00C37B29">
      <w:r>
        <w:rPr>
          <w:rFonts w:hint="eastAsia"/>
        </w:rPr>
        <w:t xml:space="preserve">        // </w:t>
      </w:r>
      <w:r>
        <w:rPr>
          <w:rFonts w:hint="eastAsia"/>
        </w:rPr>
        <w:t>在中序遍历时进行判断</w:t>
      </w:r>
      <w:r>
        <w:rPr>
          <w:rFonts w:hint="eastAsia"/>
        </w:rPr>
        <w:t xml:space="preserve"> </w:t>
      </w:r>
      <w:r>
        <w:rPr>
          <w:rFonts w:hint="eastAsia"/>
        </w:rPr>
        <w:t>当前值比之前遍历的值小</w:t>
      </w:r>
    </w:p>
    <w:p w14:paraId="2C2BAA0F" w14:textId="77777777" w:rsidR="00DB7ACC" w:rsidRDefault="00C37B29">
      <w:r>
        <w:rPr>
          <w:rFonts w:hint="eastAsia"/>
        </w:rPr>
        <w:t xml:space="preserve">        while ((!stack.isEmpty())||(cur!=null)){</w:t>
      </w:r>
    </w:p>
    <w:p w14:paraId="2227DC31" w14:textId="77777777" w:rsidR="00DB7ACC" w:rsidRDefault="00C37B29">
      <w:r>
        <w:rPr>
          <w:rFonts w:hint="eastAsia"/>
        </w:rPr>
        <w:t xml:space="preserve">            // </w:t>
      </w:r>
      <w:r>
        <w:rPr>
          <w:rFonts w:hint="eastAsia"/>
        </w:rPr>
        <w:t>不断向左找</w:t>
      </w:r>
    </w:p>
    <w:p w14:paraId="6E36F600" w14:textId="77777777" w:rsidR="00DB7ACC" w:rsidRDefault="00C37B29">
      <w:r>
        <w:rPr>
          <w:rFonts w:hint="eastAsia"/>
        </w:rPr>
        <w:t xml:space="preserve">            while (cur!=null){</w:t>
      </w:r>
    </w:p>
    <w:p w14:paraId="4D8852AA" w14:textId="77777777" w:rsidR="00DB7ACC" w:rsidRDefault="00C37B29">
      <w:r>
        <w:rPr>
          <w:rFonts w:hint="eastAsia"/>
        </w:rPr>
        <w:t xml:space="preserve">                stack.push(cur);</w:t>
      </w:r>
    </w:p>
    <w:p w14:paraId="01D8168F" w14:textId="77777777" w:rsidR="00DB7ACC" w:rsidRDefault="00C37B29">
      <w:r>
        <w:rPr>
          <w:rFonts w:hint="eastAsia"/>
        </w:rPr>
        <w:t xml:space="preserve">                cur = cur.left;</w:t>
      </w:r>
    </w:p>
    <w:p w14:paraId="59E61469" w14:textId="77777777" w:rsidR="00DB7ACC" w:rsidRDefault="00C37B29">
      <w:r>
        <w:rPr>
          <w:rFonts w:hint="eastAsia"/>
        </w:rPr>
        <w:t xml:space="preserve">            }</w:t>
      </w:r>
    </w:p>
    <w:p w14:paraId="6AA9DD48" w14:textId="77777777" w:rsidR="00DB7ACC" w:rsidRDefault="00C37B29">
      <w:r>
        <w:rPr>
          <w:rFonts w:hint="eastAsia"/>
        </w:rPr>
        <w:t xml:space="preserve">            </w:t>
      </w:r>
      <w:r>
        <w:rPr>
          <w:rFonts w:hint="eastAsia"/>
        </w:rPr>
        <w:t>Tree temp =stack.pop();</w:t>
      </w:r>
    </w:p>
    <w:p w14:paraId="119AFB89" w14:textId="77777777" w:rsidR="00DB7ACC" w:rsidRDefault="00C37B29">
      <w:r>
        <w:rPr>
          <w:rFonts w:hint="eastAsia"/>
        </w:rPr>
        <w:t xml:space="preserve">            System.out.print(temp.val);</w:t>
      </w:r>
    </w:p>
    <w:p w14:paraId="01B06B39" w14:textId="77777777" w:rsidR="00DB7ACC" w:rsidRDefault="00C37B29">
      <w:r>
        <w:rPr>
          <w:rFonts w:hint="eastAsia"/>
        </w:rPr>
        <w:t xml:space="preserve">            if(temp.val&lt;=pre) return false;</w:t>
      </w:r>
    </w:p>
    <w:p w14:paraId="680E22E0" w14:textId="77777777" w:rsidR="00DB7ACC" w:rsidRDefault="00C37B29">
      <w:r>
        <w:rPr>
          <w:rFonts w:hint="eastAsia"/>
        </w:rPr>
        <w:t xml:space="preserve">            pre=temp.val;</w:t>
      </w:r>
    </w:p>
    <w:p w14:paraId="015CDBEC" w14:textId="77777777" w:rsidR="00DB7ACC" w:rsidRDefault="00C37B29">
      <w:r>
        <w:rPr>
          <w:rFonts w:hint="eastAsia"/>
        </w:rPr>
        <w:t xml:space="preserve">            cur = temp.right;</w:t>
      </w:r>
    </w:p>
    <w:p w14:paraId="626DB078" w14:textId="77777777" w:rsidR="00DB7ACC" w:rsidRDefault="00C37B29">
      <w:r>
        <w:rPr>
          <w:rFonts w:hint="eastAsia"/>
        </w:rPr>
        <w:t xml:space="preserve">        }</w:t>
      </w:r>
    </w:p>
    <w:p w14:paraId="2517CD3A" w14:textId="77777777" w:rsidR="00DB7ACC" w:rsidRDefault="00DB7ACC"/>
    <w:p w14:paraId="1D290303" w14:textId="77777777" w:rsidR="00DB7ACC" w:rsidRDefault="00C37B29">
      <w:r>
        <w:rPr>
          <w:rFonts w:hint="eastAsia"/>
        </w:rPr>
        <w:t xml:space="preserve">        return true;</w:t>
      </w:r>
    </w:p>
    <w:p w14:paraId="496554DE" w14:textId="77777777" w:rsidR="00DB7ACC" w:rsidRDefault="00C37B29">
      <w:r>
        <w:rPr>
          <w:rFonts w:hint="eastAsia"/>
        </w:rPr>
        <w:lastRenderedPageBreak/>
        <w:t xml:space="preserve">    }</w:t>
      </w:r>
    </w:p>
    <w:p w14:paraId="4F75AD20" w14:textId="77777777" w:rsidR="00DB7ACC" w:rsidRDefault="00C37B29">
      <w:pPr>
        <w:pStyle w:val="3"/>
      </w:pPr>
      <w:r>
        <w:rPr>
          <w:rFonts w:hint="eastAsia"/>
        </w:rPr>
        <w:t>判断二叉搜索树的后序遍历</w:t>
      </w:r>
    </w:p>
    <w:p w14:paraId="707F94B7" w14:textId="77777777" w:rsidR="00DB7ACC" w:rsidRDefault="00C37B29">
      <w:r>
        <w:rPr>
          <w:noProof/>
        </w:rPr>
        <w:drawing>
          <wp:inline distT="0" distB="0" distL="114300" distR="114300" wp14:anchorId="17BA57BD" wp14:editId="62C4B238">
            <wp:extent cx="3180715" cy="2531745"/>
            <wp:effectExtent l="0" t="0" r="635" b="1905"/>
            <wp:docPr id="17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0"/>
                    <pic:cNvPicPr>
                      <a:picLocks noChangeAspect="1"/>
                    </pic:cNvPicPr>
                  </pic:nvPicPr>
                  <pic:blipFill>
                    <a:blip r:embed="rId85"/>
                    <a:stretch>
                      <a:fillRect/>
                    </a:stretch>
                  </pic:blipFill>
                  <pic:spPr>
                    <a:xfrm>
                      <a:off x="0" y="0"/>
                      <a:ext cx="3180715" cy="2531745"/>
                    </a:xfrm>
                    <a:prstGeom prst="rect">
                      <a:avLst/>
                    </a:prstGeom>
                    <a:noFill/>
                    <a:ln>
                      <a:noFill/>
                    </a:ln>
                  </pic:spPr>
                </pic:pic>
              </a:graphicData>
            </a:graphic>
          </wp:inline>
        </w:drawing>
      </w:r>
      <w:r>
        <w:rPr>
          <w:rFonts w:hint="eastAsia"/>
        </w:rPr>
        <w:t xml:space="preserve"> </w:t>
      </w:r>
    </w:p>
    <w:p w14:paraId="6979267E" w14:textId="77777777" w:rsidR="00DB7ACC" w:rsidRDefault="00C37B29">
      <w:r>
        <w:rPr>
          <w:noProof/>
        </w:rPr>
        <w:drawing>
          <wp:inline distT="0" distB="0" distL="114300" distR="114300" wp14:anchorId="2EF5EFE7" wp14:editId="2C01376D">
            <wp:extent cx="5268595" cy="3452495"/>
            <wp:effectExtent l="0" t="0" r="8255" b="14605"/>
            <wp:docPr id="1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1"/>
                    <pic:cNvPicPr>
                      <a:picLocks noChangeAspect="1"/>
                    </pic:cNvPicPr>
                  </pic:nvPicPr>
                  <pic:blipFill>
                    <a:blip r:embed="rId86"/>
                    <a:stretch>
                      <a:fillRect/>
                    </a:stretch>
                  </pic:blipFill>
                  <pic:spPr>
                    <a:xfrm>
                      <a:off x="0" y="0"/>
                      <a:ext cx="5268595" cy="3452495"/>
                    </a:xfrm>
                    <a:prstGeom prst="rect">
                      <a:avLst/>
                    </a:prstGeom>
                    <a:noFill/>
                    <a:ln>
                      <a:noFill/>
                    </a:ln>
                  </pic:spPr>
                </pic:pic>
              </a:graphicData>
            </a:graphic>
          </wp:inline>
        </w:drawing>
      </w:r>
    </w:p>
    <w:p w14:paraId="67C68CE8" w14:textId="77777777" w:rsidR="00DB7ACC" w:rsidRDefault="00C37B29">
      <w:r>
        <w:rPr>
          <w:rFonts w:hint="eastAsia"/>
        </w:rPr>
        <w:t xml:space="preserve">          /**</w:t>
      </w:r>
    </w:p>
    <w:p w14:paraId="47189804" w14:textId="77777777" w:rsidR="00DB7ACC" w:rsidRDefault="00C37B29">
      <w:r>
        <w:rPr>
          <w:rFonts w:hint="eastAsia"/>
        </w:rPr>
        <w:t xml:space="preserve">     * </w:t>
      </w:r>
      <w:r>
        <w:rPr>
          <w:rFonts w:hint="eastAsia"/>
        </w:rPr>
        <w:t>二叉搜索树的后序遍历序列</w:t>
      </w:r>
    </w:p>
    <w:p w14:paraId="158CB556" w14:textId="77777777" w:rsidR="00DB7ACC" w:rsidRDefault="00C37B29">
      <w:r>
        <w:rPr>
          <w:rFonts w:hint="eastAsia"/>
        </w:rPr>
        <w:t xml:space="preserve">     * </w:t>
      </w:r>
      <w:r>
        <w:rPr>
          <w:rFonts w:hint="eastAsia"/>
        </w:rPr>
        <w:t>输入一个整数数组，判断该数组是不是某二叉搜索树的后序遍历结果。</w:t>
      </w:r>
    </w:p>
    <w:p w14:paraId="52155C96" w14:textId="77777777" w:rsidR="00DB7ACC" w:rsidRDefault="00C37B29">
      <w:r>
        <w:rPr>
          <w:rFonts w:hint="eastAsia"/>
        </w:rPr>
        <w:t xml:space="preserve">     * </w:t>
      </w:r>
      <w:r>
        <w:rPr>
          <w:rFonts w:hint="eastAsia"/>
        </w:rPr>
        <w:t>如果是则返回</w:t>
      </w:r>
      <w:r>
        <w:rPr>
          <w:rFonts w:hint="eastAsia"/>
        </w:rPr>
        <w:t xml:space="preserve"> true</w:t>
      </w:r>
      <w:r>
        <w:rPr>
          <w:rFonts w:hint="eastAsia"/>
        </w:rPr>
        <w:t>，否则返回</w:t>
      </w:r>
      <w:r>
        <w:rPr>
          <w:rFonts w:hint="eastAsia"/>
        </w:rPr>
        <w:t xml:space="preserve"> false</w:t>
      </w:r>
      <w:r>
        <w:rPr>
          <w:rFonts w:hint="eastAsia"/>
        </w:rPr>
        <w:t>。</w:t>
      </w:r>
    </w:p>
    <w:p w14:paraId="188DD71D" w14:textId="77777777" w:rsidR="00DB7ACC" w:rsidRDefault="00C37B29">
      <w:r>
        <w:rPr>
          <w:rFonts w:hint="eastAsia"/>
        </w:rPr>
        <w:t xml:space="preserve">     * </w:t>
      </w:r>
      <w:r>
        <w:rPr>
          <w:rFonts w:hint="eastAsia"/>
        </w:rPr>
        <w:t>假设输入的数组的任意两个数字都互不相同。</w:t>
      </w:r>
    </w:p>
    <w:p w14:paraId="1482273D" w14:textId="77777777" w:rsidR="00DB7ACC" w:rsidRDefault="00C37B29">
      <w:r>
        <w:rPr>
          <w:rFonts w:hint="eastAsia"/>
        </w:rPr>
        <w:t xml:space="preserve">     * @param postorder</w:t>
      </w:r>
    </w:p>
    <w:p w14:paraId="60280F5F" w14:textId="77777777" w:rsidR="00DB7ACC" w:rsidRDefault="00C37B29">
      <w:r>
        <w:rPr>
          <w:rFonts w:hint="eastAsia"/>
        </w:rPr>
        <w:t xml:space="preserve">     * @return</w:t>
      </w:r>
    </w:p>
    <w:p w14:paraId="7BE2A2E6" w14:textId="77777777" w:rsidR="00DB7ACC" w:rsidRDefault="00C37B29">
      <w:pPr>
        <w:rPr>
          <w:highlight w:val="green"/>
        </w:rPr>
      </w:pPr>
      <w:r>
        <w:rPr>
          <w:rFonts w:hint="eastAsia"/>
        </w:rPr>
        <w:t xml:space="preserve">     *  </w:t>
      </w:r>
      <w:r>
        <w:rPr>
          <w:rFonts w:hint="eastAsia"/>
          <w:highlight w:val="green"/>
        </w:rPr>
        <w:t xml:space="preserve">   </w:t>
      </w:r>
      <w:r>
        <w:rPr>
          <w:rFonts w:hint="eastAsia"/>
          <w:highlight w:val="green"/>
        </w:rPr>
        <w:t>左</w:t>
      </w:r>
      <w:r>
        <w:rPr>
          <w:rFonts w:hint="eastAsia"/>
          <w:highlight w:val="green"/>
        </w:rPr>
        <w:t xml:space="preserve"> </w:t>
      </w:r>
      <w:r>
        <w:rPr>
          <w:rFonts w:hint="eastAsia"/>
          <w:highlight w:val="green"/>
        </w:rPr>
        <w:t>右</w:t>
      </w:r>
      <w:r>
        <w:rPr>
          <w:rFonts w:hint="eastAsia"/>
          <w:highlight w:val="green"/>
        </w:rPr>
        <w:t xml:space="preserve"> </w:t>
      </w:r>
      <w:r>
        <w:rPr>
          <w:rFonts w:hint="eastAsia"/>
          <w:highlight w:val="green"/>
        </w:rPr>
        <w:t>根</w:t>
      </w:r>
    </w:p>
    <w:p w14:paraId="40904744" w14:textId="77777777" w:rsidR="00DB7ACC" w:rsidRDefault="00C37B29">
      <w:pPr>
        <w:rPr>
          <w:highlight w:val="green"/>
        </w:rPr>
      </w:pPr>
      <w:r>
        <w:rPr>
          <w:rFonts w:hint="eastAsia"/>
          <w:highlight w:val="green"/>
        </w:rPr>
        <w:t xml:space="preserve">     *     </w:t>
      </w:r>
      <w:r>
        <w:rPr>
          <w:rFonts w:hint="eastAsia"/>
          <w:highlight w:val="green"/>
        </w:rPr>
        <w:t>根据二叉搜索树的定义，可以通过递归，</w:t>
      </w:r>
    </w:p>
    <w:p w14:paraId="7A0AE353" w14:textId="77777777" w:rsidR="00DB7ACC" w:rsidRDefault="00C37B29">
      <w:pPr>
        <w:rPr>
          <w:highlight w:val="green"/>
        </w:rPr>
      </w:pPr>
      <w:r>
        <w:rPr>
          <w:rFonts w:hint="eastAsia"/>
          <w:highlight w:val="green"/>
        </w:rPr>
        <w:lastRenderedPageBreak/>
        <w:t xml:space="preserve">     *     </w:t>
      </w:r>
      <w:r>
        <w:rPr>
          <w:rFonts w:hint="eastAsia"/>
          <w:highlight w:val="green"/>
        </w:rPr>
        <w:t>判断所有子树的</w:t>
      </w:r>
      <w:r>
        <w:rPr>
          <w:rFonts w:hint="eastAsia"/>
          <w:highlight w:val="green"/>
        </w:rPr>
        <w:t xml:space="preserve"> </w:t>
      </w:r>
      <w:r>
        <w:rPr>
          <w:rFonts w:hint="eastAsia"/>
          <w:highlight w:val="green"/>
        </w:rPr>
        <w:t>正确性</w:t>
      </w:r>
      <w:r>
        <w:rPr>
          <w:rFonts w:hint="eastAsia"/>
          <w:highlight w:val="green"/>
        </w:rPr>
        <w:t xml:space="preserve"> </w:t>
      </w:r>
      <w:r>
        <w:rPr>
          <w:rFonts w:hint="eastAsia"/>
          <w:highlight w:val="green"/>
        </w:rPr>
        <w:t>（即其后序遍历是否满足二叉搜索树的定义）</w:t>
      </w:r>
      <w:r>
        <w:rPr>
          <w:rFonts w:hint="eastAsia"/>
          <w:highlight w:val="green"/>
        </w:rPr>
        <w:t xml:space="preserve"> </w:t>
      </w:r>
      <w:r>
        <w:rPr>
          <w:rFonts w:hint="eastAsia"/>
          <w:highlight w:val="green"/>
        </w:rPr>
        <w:t>，</w:t>
      </w:r>
    </w:p>
    <w:p w14:paraId="0EBFEF60" w14:textId="77777777" w:rsidR="00DB7ACC" w:rsidRDefault="00C37B29">
      <w:pPr>
        <w:rPr>
          <w:highlight w:val="green"/>
        </w:rPr>
      </w:pPr>
      <w:r>
        <w:rPr>
          <w:rFonts w:hint="eastAsia"/>
          <w:highlight w:val="green"/>
        </w:rPr>
        <w:t xml:space="preserve">     *      </w:t>
      </w:r>
      <w:r>
        <w:rPr>
          <w:rFonts w:hint="eastAsia"/>
          <w:highlight w:val="green"/>
        </w:rPr>
        <w:t>若所有子树都正确，则此序列为二叉搜索树的后序遍历。</w:t>
      </w:r>
    </w:p>
    <w:p w14:paraId="744EF20A" w14:textId="77777777" w:rsidR="00DB7ACC" w:rsidRDefault="00C37B29">
      <w:r>
        <w:rPr>
          <w:rFonts w:hint="eastAsia"/>
        </w:rPr>
        <w:t xml:space="preserve">     */</w:t>
      </w:r>
    </w:p>
    <w:p w14:paraId="13A8645E" w14:textId="77777777" w:rsidR="00DB7ACC" w:rsidRDefault="00C37B29">
      <w:r>
        <w:rPr>
          <w:rFonts w:hint="eastAsia"/>
        </w:rPr>
        <w:t xml:space="preserve">    public boolean verifyPostorder(int[] postorder) {</w:t>
      </w:r>
    </w:p>
    <w:p w14:paraId="3E1F3201" w14:textId="77777777" w:rsidR="00DB7ACC" w:rsidRDefault="00C37B29">
      <w:r>
        <w:rPr>
          <w:rFonts w:hint="eastAsia"/>
        </w:rPr>
        <w:t xml:space="preserve">        return recur(postorder, 0, postorder.length - 1);</w:t>
      </w:r>
    </w:p>
    <w:p w14:paraId="4DCE319F" w14:textId="77777777" w:rsidR="00DB7ACC" w:rsidRDefault="00C37B29">
      <w:r>
        <w:rPr>
          <w:rFonts w:hint="eastAsia"/>
        </w:rPr>
        <w:t xml:space="preserve">    }</w:t>
      </w:r>
    </w:p>
    <w:p w14:paraId="7A5271C2" w14:textId="77777777" w:rsidR="00DB7ACC" w:rsidRDefault="00DB7ACC"/>
    <w:p w14:paraId="47E306E1" w14:textId="77777777" w:rsidR="00DB7ACC" w:rsidRDefault="00C37B29">
      <w:r>
        <w:rPr>
          <w:rFonts w:hint="eastAsia"/>
        </w:rPr>
        <w:t xml:space="preserve">    /**</w:t>
      </w:r>
    </w:p>
    <w:p w14:paraId="6B8BB2B0" w14:textId="77777777" w:rsidR="00DB7ACC" w:rsidRDefault="00C37B29">
      <w:r>
        <w:rPr>
          <w:rFonts w:hint="eastAsia"/>
        </w:rPr>
        <w:t xml:space="preserve">     * @param postOrder</w:t>
      </w:r>
    </w:p>
    <w:p w14:paraId="6952F8AE" w14:textId="77777777" w:rsidR="00DB7ACC" w:rsidRDefault="00C37B29">
      <w:r>
        <w:rPr>
          <w:rFonts w:hint="eastAsia"/>
        </w:rPr>
        <w:t xml:space="preserve">     * @param</w:t>
      </w:r>
      <w:r>
        <w:rPr>
          <w:rFonts w:hint="eastAsia"/>
        </w:rPr>
        <w:t xml:space="preserve"> i</w:t>
      </w:r>
    </w:p>
    <w:p w14:paraId="2F1B1709" w14:textId="77777777" w:rsidR="00DB7ACC" w:rsidRDefault="00C37B29">
      <w:r>
        <w:rPr>
          <w:rFonts w:hint="eastAsia"/>
        </w:rPr>
        <w:t xml:space="preserve">     * @param j</w:t>
      </w:r>
    </w:p>
    <w:p w14:paraId="3D4F765B" w14:textId="77777777" w:rsidR="00DB7ACC" w:rsidRDefault="00C37B29">
      <w:r>
        <w:rPr>
          <w:rFonts w:hint="eastAsia"/>
        </w:rPr>
        <w:t xml:space="preserve">     * @return</w:t>
      </w:r>
    </w:p>
    <w:p w14:paraId="2C7C62D7" w14:textId="77777777" w:rsidR="00DB7ACC" w:rsidRDefault="00C37B29">
      <w:r>
        <w:rPr>
          <w:rFonts w:hint="eastAsia"/>
        </w:rPr>
        <w:t xml:space="preserve">     */</w:t>
      </w:r>
    </w:p>
    <w:p w14:paraId="3AE8AD85" w14:textId="77777777" w:rsidR="00DB7ACC" w:rsidRDefault="00C37B29">
      <w:r>
        <w:rPr>
          <w:rFonts w:hint="eastAsia"/>
        </w:rPr>
        <w:t xml:space="preserve">    boolean recur(int[] postOrder,int i,int j){</w:t>
      </w:r>
    </w:p>
    <w:p w14:paraId="0B5591E0" w14:textId="77777777" w:rsidR="00DB7ACC" w:rsidRDefault="00C37B29">
      <w:r>
        <w:rPr>
          <w:rFonts w:hint="eastAsia"/>
        </w:rPr>
        <w:t xml:space="preserve">       if(i&gt;=j) return true;</w:t>
      </w:r>
    </w:p>
    <w:p w14:paraId="6CC9E795" w14:textId="77777777" w:rsidR="00DB7ACC" w:rsidRDefault="00C37B29">
      <w:r>
        <w:rPr>
          <w:rFonts w:hint="eastAsia"/>
        </w:rPr>
        <w:t xml:space="preserve">       // </w:t>
      </w:r>
      <w:r>
        <w:rPr>
          <w:rFonts w:hint="eastAsia"/>
        </w:rPr>
        <w:t>左</w:t>
      </w:r>
    </w:p>
    <w:p w14:paraId="18C63B96" w14:textId="77777777" w:rsidR="00DB7ACC" w:rsidRDefault="00C37B29">
      <w:r>
        <w:rPr>
          <w:rFonts w:hint="eastAsia"/>
        </w:rPr>
        <w:t xml:space="preserve">       int cur = i;</w:t>
      </w:r>
    </w:p>
    <w:p w14:paraId="07E8B819" w14:textId="77777777" w:rsidR="00DB7ACC" w:rsidRDefault="00C37B29">
      <w:r>
        <w:rPr>
          <w:rFonts w:hint="eastAsia"/>
        </w:rPr>
        <w:t xml:space="preserve">       while (postOrder[cur]&lt;postOrder[j]) cur++;</w:t>
      </w:r>
    </w:p>
    <w:p w14:paraId="05EB38F4" w14:textId="77777777" w:rsidR="00DB7ACC" w:rsidRDefault="00C37B29">
      <w:r>
        <w:rPr>
          <w:rFonts w:hint="eastAsia"/>
        </w:rPr>
        <w:t xml:space="preserve">       int m = cur;</w:t>
      </w:r>
    </w:p>
    <w:p w14:paraId="2BF4A004" w14:textId="77777777" w:rsidR="00DB7ACC" w:rsidRDefault="00C37B29">
      <w:r>
        <w:rPr>
          <w:rFonts w:hint="eastAsia"/>
        </w:rPr>
        <w:t xml:space="preserve">       while (postOrder[cur]&gt;postOr</w:t>
      </w:r>
      <w:r>
        <w:rPr>
          <w:rFonts w:hint="eastAsia"/>
        </w:rPr>
        <w:t>der[j]) cur++;</w:t>
      </w:r>
    </w:p>
    <w:p w14:paraId="62AB75D8" w14:textId="77777777" w:rsidR="00DB7ACC" w:rsidRDefault="00C37B29">
      <w:r>
        <w:rPr>
          <w:rFonts w:hint="eastAsia"/>
        </w:rPr>
        <w:t xml:space="preserve">       return cur==j&amp;&amp;recur(postOrder,i,m-1)&amp;&amp;recur(postOrder,m,j-1);</w:t>
      </w:r>
    </w:p>
    <w:p w14:paraId="66D4C8BE" w14:textId="77777777" w:rsidR="00DB7ACC" w:rsidRDefault="00C37B29">
      <w:r>
        <w:rPr>
          <w:rFonts w:hint="eastAsia"/>
        </w:rPr>
        <w:t xml:space="preserve">    }  </w:t>
      </w:r>
    </w:p>
    <w:p w14:paraId="0C2602BC" w14:textId="77777777" w:rsidR="00DB7ACC" w:rsidRDefault="00C37B29">
      <w:pPr>
        <w:pStyle w:val="3"/>
        <w:ind w:firstLineChars="100" w:firstLine="321"/>
      </w:pPr>
      <w:r>
        <w:rPr>
          <w:rFonts w:hint="eastAsia"/>
        </w:rPr>
        <w:t>二叉搜索树中的搜索</w:t>
      </w:r>
    </w:p>
    <w:p w14:paraId="29439461" w14:textId="77777777" w:rsidR="00DB7ACC" w:rsidRDefault="00C37B29">
      <w:r>
        <w:rPr>
          <w:noProof/>
        </w:rPr>
        <w:drawing>
          <wp:inline distT="0" distB="0" distL="114300" distR="114300" wp14:anchorId="45B82784" wp14:editId="44D0C167">
            <wp:extent cx="3947795" cy="3555365"/>
            <wp:effectExtent l="0" t="0" r="14605" b="6985"/>
            <wp:docPr id="15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8"/>
                    <pic:cNvPicPr>
                      <a:picLocks noChangeAspect="1"/>
                    </pic:cNvPicPr>
                  </pic:nvPicPr>
                  <pic:blipFill>
                    <a:blip r:embed="rId87"/>
                    <a:stretch>
                      <a:fillRect/>
                    </a:stretch>
                  </pic:blipFill>
                  <pic:spPr>
                    <a:xfrm>
                      <a:off x="0" y="0"/>
                      <a:ext cx="3947795" cy="3555365"/>
                    </a:xfrm>
                    <a:prstGeom prst="rect">
                      <a:avLst/>
                    </a:prstGeom>
                    <a:noFill/>
                    <a:ln>
                      <a:noFill/>
                    </a:ln>
                  </pic:spPr>
                </pic:pic>
              </a:graphicData>
            </a:graphic>
          </wp:inline>
        </w:drawing>
      </w:r>
    </w:p>
    <w:p w14:paraId="20A01BEA" w14:textId="77777777" w:rsidR="00DB7ACC" w:rsidRDefault="00C37B29">
      <w:pPr>
        <w:pStyle w:val="4"/>
      </w:pPr>
      <w:r>
        <w:rPr>
          <w:rFonts w:hint="eastAsia"/>
        </w:rPr>
        <w:lastRenderedPageBreak/>
        <w:t>递归版本</w:t>
      </w:r>
    </w:p>
    <w:p w14:paraId="395BAF35" w14:textId="77777777" w:rsidR="00DB7ACC" w:rsidRDefault="00C37B29">
      <w:r>
        <w:t xml:space="preserve">    /**</w:t>
      </w:r>
    </w:p>
    <w:p w14:paraId="0D5D5DDF" w14:textId="77777777" w:rsidR="00DB7ACC" w:rsidRDefault="00C37B29">
      <w:r>
        <w:t xml:space="preserve">     * </w:t>
      </w:r>
      <w:r>
        <w:t>二叉搜索树中的搜索</w:t>
      </w:r>
    </w:p>
    <w:p w14:paraId="51E6F0C7" w14:textId="77777777" w:rsidR="00DB7ACC" w:rsidRDefault="00C37B29">
      <w:r>
        <w:t xml:space="preserve">     * @param root</w:t>
      </w:r>
    </w:p>
    <w:p w14:paraId="23AFE80C" w14:textId="77777777" w:rsidR="00DB7ACC" w:rsidRDefault="00C37B29">
      <w:r>
        <w:t xml:space="preserve">     * @param val</w:t>
      </w:r>
    </w:p>
    <w:p w14:paraId="2E65E176" w14:textId="77777777" w:rsidR="00DB7ACC" w:rsidRDefault="00C37B29">
      <w:r>
        <w:t xml:space="preserve">     * @return</w:t>
      </w:r>
    </w:p>
    <w:p w14:paraId="15874230" w14:textId="77777777" w:rsidR="00DB7ACC" w:rsidRDefault="00C37B29">
      <w:r>
        <w:t xml:space="preserve">     * </w:t>
      </w:r>
      <w:r>
        <w:t>给定二叉搜索树（</w:t>
      </w:r>
      <w:r>
        <w:t>BST</w:t>
      </w:r>
      <w:r>
        <w:t>）的根节点和一个值。</w:t>
      </w:r>
    </w:p>
    <w:p w14:paraId="0102E882" w14:textId="77777777" w:rsidR="00DB7ACC" w:rsidRDefault="00C37B29">
      <w:r>
        <w:t xml:space="preserve">     * </w:t>
      </w:r>
      <w:r>
        <w:t>你需要在</w:t>
      </w:r>
      <w:r>
        <w:t>BST</w:t>
      </w:r>
      <w:r>
        <w:t>中找到节点值等于给定值的节点。</w:t>
      </w:r>
    </w:p>
    <w:p w14:paraId="679E7820" w14:textId="77777777" w:rsidR="00DB7ACC" w:rsidRDefault="00C37B29">
      <w:r>
        <w:t xml:space="preserve">     * </w:t>
      </w:r>
      <w:r>
        <w:t>返回以该节点为根的子树。</w:t>
      </w:r>
      <w:r>
        <w:t xml:space="preserve"> </w:t>
      </w:r>
      <w:r>
        <w:t>如果节点不存在，则返回</w:t>
      </w:r>
      <w:r>
        <w:t xml:space="preserve"> NULL</w:t>
      </w:r>
      <w:r>
        <w:t>。</w:t>
      </w:r>
    </w:p>
    <w:p w14:paraId="4573469B" w14:textId="77777777" w:rsidR="00DB7ACC" w:rsidRDefault="00C37B29">
      <w:r>
        <w:t xml:space="preserve">     */</w:t>
      </w:r>
    </w:p>
    <w:p w14:paraId="72688B96" w14:textId="77777777" w:rsidR="00DB7ACC" w:rsidRDefault="00C37B29">
      <w:r>
        <w:t xml:space="preserve">    public TreeNode searchBST(TreeNode root, int val) {</w:t>
      </w:r>
    </w:p>
    <w:p w14:paraId="2FBFED2F" w14:textId="77777777" w:rsidR="00DB7ACC" w:rsidRDefault="00C37B29">
      <w:r>
        <w:t xml:space="preserve">        if(root==null) return null;</w:t>
      </w:r>
    </w:p>
    <w:p w14:paraId="70FAE8EE" w14:textId="77777777" w:rsidR="00DB7ACC" w:rsidRDefault="00C37B29">
      <w:r>
        <w:t xml:space="preserve">        if(root.val==val) return root;</w:t>
      </w:r>
    </w:p>
    <w:p w14:paraId="64C6EFE4" w14:textId="77777777" w:rsidR="00DB7ACC" w:rsidRDefault="00C37B29">
      <w:r>
        <w:t xml:space="preserve">        if(root.val&gt;val) return searchBST(root.le</w:t>
      </w:r>
      <w:r>
        <w:t>ft,val);</w:t>
      </w:r>
    </w:p>
    <w:p w14:paraId="3EEDDA5D" w14:textId="77777777" w:rsidR="00DB7ACC" w:rsidRDefault="00C37B29">
      <w:r>
        <w:t xml:space="preserve">        else return searchBST(root.right,val);</w:t>
      </w:r>
    </w:p>
    <w:p w14:paraId="45DF0823" w14:textId="77777777" w:rsidR="00DB7ACC" w:rsidRDefault="00C37B29">
      <w:pPr>
        <w:ind w:firstLine="420"/>
      </w:pPr>
      <w:r>
        <w:t>}</w:t>
      </w:r>
    </w:p>
    <w:p w14:paraId="18480534" w14:textId="77777777" w:rsidR="00DB7ACC" w:rsidRDefault="00DB7ACC">
      <w:pPr>
        <w:ind w:firstLine="420"/>
      </w:pPr>
    </w:p>
    <w:p w14:paraId="1DFC513E" w14:textId="77777777" w:rsidR="00DB7ACC" w:rsidRDefault="00C37B29">
      <w:pPr>
        <w:pStyle w:val="4"/>
      </w:pPr>
      <w:r>
        <w:rPr>
          <w:rFonts w:hint="eastAsia"/>
        </w:rPr>
        <w:t>迭代版本</w:t>
      </w:r>
    </w:p>
    <w:p w14:paraId="73C57796" w14:textId="77777777" w:rsidR="00DB7ACC" w:rsidRDefault="00C37B29">
      <w:r>
        <w:rPr>
          <w:rFonts w:hint="eastAsia"/>
        </w:rPr>
        <w:t xml:space="preserve">    /**</w:t>
      </w:r>
    </w:p>
    <w:p w14:paraId="79899AF1" w14:textId="77777777" w:rsidR="00DB7ACC" w:rsidRDefault="00C37B29">
      <w:r>
        <w:rPr>
          <w:rFonts w:hint="eastAsia"/>
        </w:rPr>
        <w:t xml:space="preserve">     * </w:t>
      </w:r>
      <w:r>
        <w:rPr>
          <w:rFonts w:hint="eastAsia"/>
        </w:rPr>
        <w:t>迭代版本</w:t>
      </w:r>
    </w:p>
    <w:p w14:paraId="2F0A0DA8" w14:textId="77777777" w:rsidR="00DB7ACC" w:rsidRDefault="00C37B29">
      <w:r>
        <w:rPr>
          <w:rFonts w:hint="eastAsia"/>
        </w:rPr>
        <w:t xml:space="preserve">     * @param root</w:t>
      </w:r>
    </w:p>
    <w:p w14:paraId="2FBAB47C" w14:textId="77777777" w:rsidR="00DB7ACC" w:rsidRDefault="00C37B29">
      <w:r>
        <w:rPr>
          <w:rFonts w:hint="eastAsia"/>
        </w:rPr>
        <w:t xml:space="preserve">     * @param val</w:t>
      </w:r>
    </w:p>
    <w:p w14:paraId="28AAB358" w14:textId="77777777" w:rsidR="00DB7ACC" w:rsidRDefault="00C37B29">
      <w:r>
        <w:rPr>
          <w:rFonts w:hint="eastAsia"/>
        </w:rPr>
        <w:t xml:space="preserve">     * @return</w:t>
      </w:r>
    </w:p>
    <w:p w14:paraId="37AEF695" w14:textId="77777777" w:rsidR="00DB7ACC" w:rsidRDefault="00C37B29">
      <w:r>
        <w:rPr>
          <w:rFonts w:hint="eastAsia"/>
        </w:rPr>
        <w:t xml:space="preserve">     * </w:t>
      </w:r>
      <w:r>
        <w:rPr>
          <w:rFonts w:hint="eastAsia"/>
        </w:rPr>
        <w:t>一提到二叉树遍历的迭代法，</w:t>
      </w:r>
    </w:p>
    <w:p w14:paraId="4E369422" w14:textId="77777777" w:rsidR="00DB7ACC" w:rsidRDefault="00C37B29">
      <w:r>
        <w:rPr>
          <w:rFonts w:hint="eastAsia"/>
        </w:rPr>
        <w:t xml:space="preserve">     * </w:t>
      </w:r>
      <w:r>
        <w:rPr>
          <w:rFonts w:hint="eastAsia"/>
        </w:rPr>
        <w:t>可能立刻想起使用栈来模拟深度遍历，使用队列来模拟广度遍历。</w:t>
      </w:r>
    </w:p>
    <w:p w14:paraId="1EDDCCAC" w14:textId="77777777" w:rsidR="00DB7ACC" w:rsidRDefault="00C37B29">
      <w:pPr>
        <w:rPr>
          <w:highlight w:val="red"/>
        </w:rPr>
      </w:pPr>
      <w:r>
        <w:rPr>
          <w:rFonts w:hint="eastAsia"/>
        </w:rPr>
        <w:t xml:space="preserve">     * </w:t>
      </w:r>
      <w:r>
        <w:rPr>
          <w:rFonts w:hint="eastAsia"/>
          <w:highlight w:val="red"/>
        </w:rPr>
        <w:t>对于二叉搜索树可就不一样了，因为二叉搜索树的特殊性，也就是节点的有序性，</w:t>
      </w:r>
    </w:p>
    <w:p w14:paraId="3E01A0AD" w14:textId="77777777" w:rsidR="00DB7ACC" w:rsidRDefault="00C37B29">
      <w:pPr>
        <w:rPr>
          <w:highlight w:val="red"/>
        </w:rPr>
      </w:pPr>
      <w:r>
        <w:rPr>
          <w:rFonts w:hint="eastAsia"/>
          <w:highlight w:val="red"/>
        </w:rPr>
        <w:t xml:space="preserve">     * </w:t>
      </w:r>
      <w:r>
        <w:rPr>
          <w:rFonts w:hint="eastAsia"/>
          <w:highlight w:val="red"/>
        </w:rPr>
        <w:t>可以不使用辅助栈或者队列就可以写出迭代法。</w:t>
      </w:r>
    </w:p>
    <w:p w14:paraId="5F7DDD8B" w14:textId="77777777" w:rsidR="00DB7ACC" w:rsidRDefault="00C37B29">
      <w:pPr>
        <w:rPr>
          <w:highlight w:val="red"/>
        </w:rPr>
      </w:pPr>
      <w:r>
        <w:rPr>
          <w:rFonts w:hint="eastAsia"/>
          <w:highlight w:val="red"/>
        </w:rPr>
        <w:t xml:space="preserve">     * </w:t>
      </w:r>
      <w:r>
        <w:rPr>
          <w:rFonts w:hint="eastAsia"/>
          <w:highlight w:val="red"/>
        </w:rPr>
        <w:t>对于一般二叉树，递归过程中还有回溯的过程，</w:t>
      </w:r>
    </w:p>
    <w:p w14:paraId="7AA90F62" w14:textId="77777777" w:rsidR="00DB7ACC" w:rsidRDefault="00C37B29">
      <w:pPr>
        <w:rPr>
          <w:highlight w:val="red"/>
        </w:rPr>
      </w:pPr>
      <w:r>
        <w:rPr>
          <w:rFonts w:hint="eastAsia"/>
          <w:highlight w:val="red"/>
        </w:rPr>
        <w:t xml:space="preserve">     * </w:t>
      </w:r>
      <w:r>
        <w:rPr>
          <w:rFonts w:hint="eastAsia"/>
          <w:highlight w:val="red"/>
        </w:rPr>
        <w:t>例如走一个左方向的分支走到头了，那么要调头，在走右分支。</w:t>
      </w:r>
    </w:p>
    <w:p w14:paraId="42C02667" w14:textId="77777777" w:rsidR="00DB7ACC" w:rsidRDefault="00C37B29">
      <w:r>
        <w:rPr>
          <w:rFonts w:hint="eastAsia"/>
        </w:rPr>
        <w:t xml:space="preserve">     * </w:t>
      </w:r>
      <w:r>
        <w:rPr>
          <w:rFonts w:hint="eastAsia"/>
        </w:rPr>
        <w:t>而对于二叉搜索树，不需要回溯的过程，因为节点的有序性就帮我们确定了搜索的方向。</w:t>
      </w:r>
    </w:p>
    <w:p w14:paraId="608E0460" w14:textId="77777777" w:rsidR="00DB7ACC" w:rsidRDefault="00C37B29">
      <w:r>
        <w:rPr>
          <w:rFonts w:hint="eastAsia"/>
        </w:rPr>
        <w:t xml:space="preserve">     */</w:t>
      </w:r>
    </w:p>
    <w:p w14:paraId="434AB13D" w14:textId="77777777" w:rsidR="00DB7ACC" w:rsidRDefault="00C37B29">
      <w:r>
        <w:rPr>
          <w:rFonts w:hint="eastAsia"/>
        </w:rPr>
        <w:t xml:space="preserve">    public TreeNode searchBST1(TreeNode root, int val){</w:t>
      </w:r>
    </w:p>
    <w:p w14:paraId="237E4D40" w14:textId="77777777" w:rsidR="00DB7ACC" w:rsidRDefault="00C37B29">
      <w:r>
        <w:rPr>
          <w:rFonts w:hint="eastAsia"/>
        </w:rPr>
        <w:t xml:space="preserve">        if(roo</w:t>
      </w:r>
      <w:r>
        <w:rPr>
          <w:rFonts w:hint="eastAsia"/>
        </w:rPr>
        <w:t>t==null) return null;</w:t>
      </w:r>
    </w:p>
    <w:p w14:paraId="3F664CCB" w14:textId="77777777" w:rsidR="00DB7ACC" w:rsidRDefault="00C37B29">
      <w:r>
        <w:rPr>
          <w:rFonts w:hint="eastAsia"/>
        </w:rPr>
        <w:t xml:space="preserve">        while (root!=null){</w:t>
      </w:r>
    </w:p>
    <w:p w14:paraId="529CD898" w14:textId="77777777" w:rsidR="00DB7ACC" w:rsidRDefault="00C37B29">
      <w:r>
        <w:rPr>
          <w:rFonts w:hint="eastAsia"/>
        </w:rPr>
        <w:t xml:space="preserve">            if(root.val==val) return root;</w:t>
      </w:r>
    </w:p>
    <w:p w14:paraId="662E18AE" w14:textId="77777777" w:rsidR="00DB7ACC" w:rsidRDefault="00C37B29">
      <w:r>
        <w:rPr>
          <w:rFonts w:hint="eastAsia"/>
        </w:rPr>
        <w:t xml:space="preserve">            else if(root.val&gt;val) root=root.left;</w:t>
      </w:r>
    </w:p>
    <w:p w14:paraId="1175C6C5" w14:textId="77777777" w:rsidR="00DB7ACC" w:rsidRDefault="00C37B29">
      <w:r>
        <w:rPr>
          <w:rFonts w:hint="eastAsia"/>
        </w:rPr>
        <w:t xml:space="preserve">            else root=root.right;</w:t>
      </w:r>
    </w:p>
    <w:p w14:paraId="6E573B32" w14:textId="77777777" w:rsidR="00DB7ACC" w:rsidRDefault="00C37B29">
      <w:r>
        <w:rPr>
          <w:rFonts w:hint="eastAsia"/>
        </w:rPr>
        <w:t xml:space="preserve">        }</w:t>
      </w:r>
    </w:p>
    <w:p w14:paraId="2386DFE2" w14:textId="77777777" w:rsidR="00DB7ACC" w:rsidRDefault="00C37B29">
      <w:r>
        <w:rPr>
          <w:rFonts w:hint="eastAsia"/>
        </w:rPr>
        <w:t xml:space="preserve">        return null;</w:t>
      </w:r>
    </w:p>
    <w:p w14:paraId="0847982D" w14:textId="77777777" w:rsidR="00DB7ACC" w:rsidRDefault="00C37B29">
      <w:r>
        <w:rPr>
          <w:rFonts w:hint="eastAsia"/>
        </w:rPr>
        <w:lastRenderedPageBreak/>
        <w:t xml:space="preserve">    }</w:t>
      </w:r>
    </w:p>
    <w:p w14:paraId="3DA5BD3B" w14:textId="77777777" w:rsidR="00DB7ACC" w:rsidRDefault="00C37B29">
      <w:pPr>
        <w:pStyle w:val="3"/>
      </w:pPr>
      <w:r>
        <w:rPr>
          <w:rFonts w:hint="eastAsia"/>
        </w:rPr>
        <w:t>二叉搜索树中的插入操作</w:t>
      </w:r>
    </w:p>
    <w:p w14:paraId="1A5953D5" w14:textId="77777777" w:rsidR="00DB7ACC" w:rsidRDefault="00C37B29">
      <w:r>
        <w:rPr>
          <w:noProof/>
        </w:rPr>
        <w:drawing>
          <wp:inline distT="0" distB="0" distL="114300" distR="114300" wp14:anchorId="17986D14" wp14:editId="4D9D57E1">
            <wp:extent cx="4123055" cy="3874135"/>
            <wp:effectExtent l="0" t="0" r="10795" b="12065"/>
            <wp:docPr id="1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3"/>
                    <pic:cNvPicPr>
                      <a:picLocks noChangeAspect="1"/>
                    </pic:cNvPicPr>
                  </pic:nvPicPr>
                  <pic:blipFill>
                    <a:blip r:embed="rId88"/>
                    <a:stretch>
                      <a:fillRect/>
                    </a:stretch>
                  </pic:blipFill>
                  <pic:spPr>
                    <a:xfrm>
                      <a:off x="0" y="0"/>
                      <a:ext cx="4123055" cy="3874135"/>
                    </a:xfrm>
                    <a:prstGeom prst="rect">
                      <a:avLst/>
                    </a:prstGeom>
                    <a:noFill/>
                    <a:ln>
                      <a:noFill/>
                    </a:ln>
                  </pic:spPr>
                </pic:pic>
              </a:graphicData>
            </a:graphic>
          </wp:inline>
        </w:drawing>
      </w:r>
    </w:p>
    <w:p w14:paraId="6FF1CC39" w14:textId="77777777" w:rsidR="00DB7ACC" w:rsidRDefault="00C37B29">
      <w:pPr>
        <w:pStyle w:val="4"/>
      </w:pPr>
      <w:r>
        <w:rPr>
          <w:rFonts w:hint="eastAsia"/>
        </w:rPr>
        <w:t>递归版本</w:t>
      </w:r>
    </w:p>
    <w:p w14:paraId="2A34893D" w14:textId="77777777" w:rsidR="00DB7ACC" w:rsidRDefault="00DB7ACC"/>
    <w:p w14:paraId="3C81BD9B" w14:textId="77777777" w:rsidR="00DB7ACC" w:rsidRDefault="00C37B29">
      <w:r>
        <w:t xml:space="preserve">    /**</w:t>
      </w:r>
    </w:p>
    <w:p w14:paraId="5853B1FB" w14:textId="77777777" w:rsidR="00DB7ACC" w:rsidRDefault="00C37B29">
      <w:pPr>
        <w:rPr>
          <w:highlight w:val="red"/>
        </w:rPr>
      </w:pPr>
      <w:r>
        <w:t xml:space="preserve">     * </w:t>
      </w:r>
      <w:r>
        <w:rPr>
          <w:highlight w:val="red"/>
        </w:rPr>
        <w:t>递归版本</w:t>
      </w:r>
    </w:p>
    <w:p w14:paraId="1DDFDFC0" w14:textId="77777777" w:rsidR="00DB7ACC" w:rsidRDefault="00C37B29">
      <w:r>
        <w:t xml:space="preserve">  </w:t>
      </w:r>
      <w:r>
        <w:t xml:space="preserve">   * @param root</w:t>
      </w:r>
    </w:p>
    <w:p w14:paraId="30977C01" w14:textId="77777777" w:rsidR="00DB7ACC" w:rsidRDefault="00C37B29">
      <w:r>
        <w:t xml:space="preserve">     * @param val</w:t>
      </w:r>
    </w:p>
    <w:p w14:paraId="3E7CEF21" w14:textId="77777777" w:rsidR="00DB7ACC" w:rsidRDefault="00C37B29">
      <w:r>
        <w:t xml:space="preserve">     * @return</w:t>
      </w:r>
    </w:p>
    <w:p w14:paraId="59EEAABD" w14:textId="77777777" w:rsidR="00DB7ACC" w:rsidRDefault="00C37B29">
      <w:r>
        <w:t xml:space="preserve">     */</w:t>
      </w:r>
    </w:p>
    <w:p w14:paraId="34190820" w14:textId="77777777" w:rsidR="00DB7ACC" w:rsidRDefault="00C37B29">
      <w:r>
        <w:t xml:space="preserve">    public TreeNode insertIntoBST(TreeNode root, int val) {</w:t>
      </w:r>
    </w:p>
    <w:p w14:paraId="3F5989F1" w14:textId="77777777" w:rsidR="00DB7ACC" w:rsidRDefault="00C37B29">
      <w:r>
        <w:t xml:space="preserve">        if(root==null) return new TreeNode(val);</w:t>
      </w:r>
    </w:p>
    <w:p w14:paraId="690DC5FA" w14:textId="77777777" w:rsidR="00DB7ACC" w:rsidRDefault="00C37B29">
      <w:r>
        <w:t xml:space="preserve">        // </w:t>
      </w:r>
      <w:r>
        <w:t>左子树</w:t>
      </w:r>
    </w:p>
    <w:p w14:paraId="50710972" w14:textId="77777777" w:rsidR="00DB7ACC" w:rsidRDefault="00C37B29">
      <w:r>
        <w:t xml:space="preserve">        if(root.val&gt;val) root.left = insertIntoBST(root.left,val);</w:t>
      </w:r>
    </w:p>
    <w:p w14:paraId="1B843D66" w14:textId="77777777" w:rsidR="00DB7ACC" w:rsidRDefault="00C37B29">
      <w:r>
        <w:t xml:space="preserve">        else root.right =insertIntoBST(root.right,val);</w:t>
      </w:r>
    </w:p>
    <w:p w14:paraId="3B342382" w14:textId="77777777" w:rsidR="00DB7ACC" w:rsidRDefault="00C37B29">
      <w:r>
        <w:t xml:space="preserve">        return root;</w:t>
      </w:r>
    </w:p>
    <w:p w14:paraId="5A430792" w14:textId="77777777" w:rsidR="00DB7ACC" w:rsidRDefault="00C37B29">
      <w:pPr>
        <w:ind w:firstLine="420"/>
      </w:pPr>
      <w:r>
        <w:t>}</w:t>
      </w:r>
    </w:p>
    <w:p w14:paraId="5886419B" w14:textId="77777777" w:rsidR="00DB7ACC" w:rsidRDefault="00DB7ACC">
      <w:pPr>
        <w:ind w:firstLine="420"/>
      </w:pPr>
    </w:p>
    <w:p w14:paraId="318FC1C8" w14:textId="77777777" w:rsidR="00DB7ACC" w:rsidRDefault="00C37B29">
      <w:pPr>
        <w:pStyle w:val="4"/>
      </w:pPr>
      <w:r>
        <w:rPr>
          <w:rFonts w:hint="eastAsia"/>
        </w:rPr>
        <w:lastRenderedPageBreak/>
        <w:t>迭代版本</w:t>
      </w:r>
    </w:p>
    <w:p w14:paraId="7309F3C3" w14:textId="77777777" w:rsidR="00DB7ACC" w:rsidRDefault="00C37B29">
      <w:r>
        <w:t>/**</w:t>
      </w:r>
    </w:p>
    <w:p w14:paraId="5FD9856F" w14:textId="77777777" w:rsidR="00DB7ACC" w:rsidRDefault="00C37B29">
      <w:r>
        <w:t xml:space="preserve">     * </w:t>
      </w:r>
      <w:r>
        <w:t>迭代版本</w:t>
      </w:r>
    </w:p>
    <w:p w14:paraId="36E0EE6F" w14:textId="77777777" w:rsidR="00DB7ACC" w:rsidRDefault="00C37B29">
      <w:r>
        <w:t xml:space="preserve">     * @param root</w:t>
      </w:r>
    </w:p>
    <w:p w14:paraId="6E27DC82" w14:textId="77777777" w:rsidR="00DB7ACC" w:rsidRDefault="00C37B29">
      <w:r>
        <w:t xml:space="preserve">     * @param val</w:t>
      </w:r>
    </w:p>
    <w:p w14:paraId="0A434C4F" w14:textId="77777777" w:rsidR="00DB7ACC" w:rsidRDefault="00C37B29">
      <w:r>
        <w:t xml:space="preserve">     * @return</w:t>
      </w:r>
    </w:p>
    <w:p w14:paraId="52D32786" w14:textId="77777777" w:rsidR="00DB7ACC" w:rsidRDefault="00C37B29">
      <w:r>
        <w:t xml:space="preserve">     */</w:t>
      </w:r>
    </w:p>
    <w:p w14:paraId="09A01BB2" w14:textId="77777777" w:rsidR="00DB7ACC" w:rsidRDefault="00C37B29">
      <w:r>
        <w:t xml:space="preserve">    public TreeNode insertIntoBST1(TreeNode root, int val) {</w:t>
      </w:r>
    </w:p>
    <w:p w14:paraId="5E53313C" w14:textId="77777777" w:rsidR="00DB7ACC" w:rsidRDefault="00C37B29">
      <w:r>
        <w:t xml:space="preserve">        if(root==null) return new TreeNode(val);</w:t>
      </w:r>
    </w:p>
    <w:p w14:paraId="3894C621" w14:textId="77777777" w:rsidR="00DB7ACC" w:rsidRDefault="00C37B29">
      <w:r>
        <w:t xml:space="preserve">        TreeNode cur = root;</w:t>
      </w:r>
    </w:p>
    <w:p w14:paraId="3E81B914" w14:textId="77777777" w:rsidR="00DB7ACC" w:rsidRDefault="00C37B29">
      <w:r>
        <w:t xml:space="preserve">        TreeNode pre = root;</w:t>
      </w:r>
    </w:p>
    <w:p w14:paraId="11A60CFC" w14:textId="77777777" w:rsidR="00DB7ACC" w:rsidRDefault="00C37B29">
      <w:r>
        <w:t xml:space="preserve">        // BST</w:t>
      </w:r>
      <w:r>
        <w:t>迭代版本不断的在树上进行前进</w:t>
      </w:r>
    </w:p>
    <w:p w14:paraId="2A4CD56C" w14:textId="77777777" w:rsidR="00DB7ACC" w:rsidRDefault="00C37B29">
      <w:r>
        <w:t xml:space="preserve">        while (cur!=null){</w:t>
      </w:r>
    </w:p>
    <w:p w14:paraId="60A45AB6" w14:textId="77777777" w:rsidR="00DB7ACC" w:rsidRDefault="00C37B29">
      <w:r>
        <w:t xml:space="preserve">            if(cur.val&gt;val){</w:t>
      </w:r>
    </w:p>
    <w:p w14:paraId="1C38E717" w14:textId="77777777" w:rsidR="00DB7ACC" w:rsidRDefault="00C37B29">
      <w:r>
        <w:t xml:space="preserve">   </w:t>
      </w:r>
      <w:r>
        <w:t xml:space="preserve">             pre =cur;</w:t>
      </w:r>
    </w:p>
    <w:p w14:paraId="4E061135" w14:textId="77777777" w:rsidR="00DB7ACC" w:rsidRDefault="00C37B29">
      <w:r>
        <w:t xml:space="preserve">                cur = cur.left;</w:t>
      </w:r>
    </w:p>
    <w:p w14:paraId="59CEEC67" w14:textId="77777777" w:rsidR="00DB7ACC" w:rsidRDefault="00C37B29">
      <w:r>
        <w:t xml:space="preserve">            }else{</w:t>
      </w:r>
    </w:p>
    <w:p w14:paraId="72501690" w14:textId="77777777" w:rsidR="00DB7ACC" w:rsidRDefault="00C37B29">
      <w:r>
        <w:t xml:space="preserve">                pre = cur;</w:t>
      </w:r>
    </w:p>
    <w:p w14:paraId="057E88C7" w14:textId="77777777" w:rsidR="00DB7ACC" w:rsidRDefault="00C37B29">
      <w:r>
        <w:t xml:space="preserve">                cur = cur.right;</w:t>
      </w:r>
    </w:p>
    <w:p w14:paraId="6251F483" w14:textId="77777777" w:rsidR="00DB7ACC" w:rsidRDefault="00C37B29">
      <w:r>
        <w:t xml:space="preserve">            }</w:t>
      </w:r>
    </w:p>
    <w:p w14:paraId="7D1E2498" w14:textId="77777777" w:rsidR="00DB7ACC" w:rsidRDefault="00C37B29">
      <w:r>
        <w:t xml:space="preserve">        }</w:t>
      </w:r>
    </w:p>
    <w:p w14:paraId="086EE7B7" w14:textId="77777777" w:rsidR="00DB7ACC" w:rsidRDefault="00C37B29">
      <w:r>
        <w:t xml:space="preserve">        // </w:t>
      </w:r>
      <w:r>
        <w:t>当前值大于</w:t>
      </w:r>
      <w:r>
        <w:t xml:space="preserve">val </w:t>
      </w:r>
      <w:r>
        <w:t>放在左子树上</w:t>
      </w:r>
    </w:p>
    <w:p w14:paraId="21BBFAC6" w14:textId="77777777" w:rsidR="00DB7ACC" w:rsidRDefault="00C37B29">
      <w:r>
        <w:t xml:space="preserve">        if(pre.val&gt;val) pre.left=new TreeNode(val);</w:t>
      </w:r>
    </w:p>
    <w:p w14:paraId="4390469C" w14:textId="77777777" w:rsidR="00DB7ACC" w:rsidRDefault="00C37B29">
      <w:r>
        <w:t xml:space="preserve">        // </w:t>
      </w:r>
      <w:r>
        <w:t>否则放在右子树上</w:t>
      </w:r>
    </w:p>
    <w:p w14:paraId="10F1AFDB" w14:textId="77777777" w:rsidR="00DB7ACC" w:rsidRDefault="00C37B29">
      <w:r>
        <w:t xml:space="preserve">        else pre.right=new TreeNode(val);</w:t>
      </w:r>
    </w:p>
    <w:p w14:paraId="22F42E97" w14:textId="77777777" w:rsidR="00DB7ACC" w:rsidRDefault="00C37B29">
      <w:r>
        <w:t xml:space="preserve">        return root;</w:t>
      </w:r>
    </w:p>
    <w:p w14:paraId="0CAC1C05" w14:textId="77777777" w:rsidR="00DB7ACC" w:rsidRDefault="00C37B29">
      <w:pPr>
        <w:ind w:firstLine="420"/>
      </w:pPr>
      <w:r>
        <w:t>}</w:t>
      </w:r>
    </w:p>
    <w:p w14:paraId="41BB9208" w14:textId="77777777" w:rsidR="00DB7ACC" w:rsidRDefault="00DB7ACC">
      <w:pPr>
        <w:ind w:firstLine="420"/>
      </w:pPr>
    </w:p>
    <w:p w14:paraId="53DE08CF" w14:textId="77777777" w:rsidR="00DB7ACC" w:rsidRDefault="00C37B29">
      <w:pPr>
        <w:pStyle w:val="3"/>
      </w:pPr>
      <w:r>
        <w:rPr>
          <w:rFonts w:hint="eastAsia"/>
        </w:rPr>
        <w:lastRenderedPageBreak/>
        <w:t>二叉搜索树中删除某个节点（了解）</w:t>
      </w:r>
    </w:p>
    <w:p w14:paraId="0804C71E" w14:textId="77777777" w:rsidR="00DB7ACC" w:rsidRDefault="00C37B29">
      <w:pPr>
        <w:pStyle w:val="3"/>
      </w:pPr>
      <w:r>
        <w:t>二叉搜索树中第</w:t>
      </w:r>
      <w:r>
        <w:t>K</w:t>
      </w:r>
      <w:r>
        <w:t>小的元</w:t>
      </w:r>
      <w:r>
        <w:rPr>
          <w:rFonts w:hint="eastAsia"/>
        </w:rPr>
        <w:t>素</w:t>
      </w:r>
    </w:p>
    <w:p w14:paraId="3A577C2D" w14:textId="77777777" w:rsidR="00DB7ACC" w:rsidRDefault="00C37B29">
      <w:r>
        <w:rPr>
          <w:noProof/>
        </w:rPr>
        <w:drawing>
          <wp:inline distT="0" distB="0" distL="114300" distR="114300" wp14:anchorId="284134BF" wp14:editId="68914D57">
            <wp:extent cx="4277995" cy="3545840"/>
            <wp:effectExtent l="0" t="0" r="8255" b="16510"/>
            <wp:docPr id="14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3"/>
                    <pic:cNvPicPr>
                      <a:picLocks noChangeAspect="1"/>
                    </pic:cNvPicPr>
                  </pic:nvPicPr>
                  <pic:blipFill>
                    <a:blip r:embed="rId89"/>
                    <a:stretch>
                      <a:fillRect/>
                    </a:stretch>
                  </pic:blipFill>
                  <pic:spPr>
                    <a:xfrm>
                      <a:off x="0" y="0"/>
                      <a:ext cx="4277995" cy="3545840"/>
                    </a:xfrm>
                    <a:prstGeom prst="rect">
                      <a:avLst/>
                    </a:prstGeom>
                    <a:noFill/>
                    <a:ln>
                      <a:noFill/>
                    </a:ln>
                  </pic:spPr>
                </pic:pic>
              </a:graphicData>
            </a:graphic>
          </wp:inline>
        </w:drawing>
      </w:r>
    </w:p>
    <w:p w14:paraId="49439F9E" w14:textId="77777777" w:rsidR="00DB7ACC" w:rsidRDefault="00DB7ACC"/>
    <w:p w14:paraId="424F3F00" w14:textId="77777777" w:rsidR="00DB7ACC" w:rsidRDefault="00C37B29">
      <w:pPr>
        <w:rPr>
          <w:highlight w:val="green"/>
        </w:rPr>
      </w:pPr>
      <w:r>
        <w:rPr>
          <w:rFonts w:hint="eastAsia"/>
          <w:highlight w:val="green"/>
        </w:rPr>
        <w:t>中序遍历是递增序列</w:t>
      </w:r>
      <w:r>
        <w:rPr>
          <w:rFonts w:hint="eastAsia"/>
          <w:highlight w:val="green"/>
        </w:rPr>
        <w:t xml:space="preserve">  </w:t>
      </w:r>
      <w:r>
        <w:rPr>
          <w:rFonts w:hint="eastAsia"/>
          <w:highlight w:val="green"/>
        </w:rPr>
        <w:t>左根右</w:t>
      </w:r>
    </w:p>
    <w:p w14:paraId="7530AB3A" w14:textId="77777777" w:rsidR="00DB7ACC" w:rsidRDefault="00DB7ACC">
      <w:pPr>
        <w:rPr>
          <w:highlight w:val="green"/>
        </w:rPr>
      </w:pPr>
    </w:p>
    <w:p w14:paraId="6725D42B" w14:textId="77777777" w:rsidR="00DB7ACC" w:rsidRDefault="00C37B29">
      <w:pPr>
        <w:pStyle w:val="4"/>
      </w:pPr>
      <w:r>
        <w:rPr>
          <w:rFonts w:hint="eastAsia"/>
        </w:rPr>
        <w:t>递归版本</w:t>
      </w:r>
    </w:p>
    <w:p w14:paraId="31495874" w14:textId="77777777" w:rsidR="00DB7ACC" w:rsidRDefault="00C37B29">
      <w:r>
        <w:rPr>
          <w:rFonts w:hint="eastAsia"/>
        </w:rPr>
        <w:t xml:space="preserve">    /**</w:t>
      </w:r>
    </w:p>
    <w:p w14:paraId="65D32405" w14:textId="77777777" w:rsidR="00DB7ACC" w:rsidRDefault="00C37B29">
      <w:r>
        <w:rPr>
          <w:rFonts w:hint="eastAsia"/>
        </w:rPr>
        <w:t xml:space="preserve">     * </w:t>
      </w:r>
      <w:r>
        <w:rPr>
          <w:rFonts w:hint="eastAsia"/>
        </w:rPr>
        <w:t>递归版本</w:t>
      </w:r>
    </w:p>
    <w:p w14:paraId="7019B166" w14:textId="77777777" w:rsidR="00DB7ACC" w:rsidRDefault="00C37B29">
      <w:r>
        <w:rPr>
          <w:rFonts w:hint="eastAsia"/>
        </w:rPr>
        <w:t xml:space="preserve">     * @param root</w:t>
      </w:r>
    </w:p>
    <w:p w14:paraId="24B7913D" w14:textId="77777777" w:rsidR="00DB7ACC" w:rsidRDefault="00C37B29">
      <w:r>
        <w:rPr>
          <w:rFonts w:hint="eastAsia"/>
        </w:rPr>
        <w:t xml:space="preserve">     * @param k</w:t>
      </w:r>
    </w:p>
    <w:p w14:paraId="314B9C51" w14:textId="77777777" w:rsidR="00DB7ACC" w:rsidRDefault="00C37B29">
      <w:r>
        <w:rPr>
          <w:rFonts w:hint="eastAsia"/>
        </w:rPr>
        <w:t xml:space="preserve">     * @return</w:t>
      </w:r>
    </w:p>
    <w:p w14:paraId="3CB88A05" w14:textId="77777777" w:rsidR="00DB7ACC" w:rsidRDefault="00C37B29">
      <w:r>
        <w:rPr>
          <w:rFonts w:hint="eastAsia"/>
        </w:rPr>
        <w:t xml:space="preserve">     */</w:t>
      </w:r>
    </w:p>
    <w:p w14:paraId="0E93BD4F" w14:textId="77777777" w:rsidR="00DB7ACC" w:rsidRDefault="00C37B29">
      <w:r>
        <w:rPr>
          <w:rFonts w:hint="eastAsia"/>
        </w:rPr>
        <w:t xml:space="preserve">    int num = 0;</w:t>
      </w:r>
    </w:p>
    <w:p w14:paraId="54D22ADB" w14:textId="77777777" w:rsidR="00DB7ACC" w:rsidRDefault="00C37B29">
      <w:r>
        <w:rPr>
          <w:rFonts w:hint="eastAsia"/>
        </w:rPr>
        <w:t xml:space="preserve">    int target = -1;</w:t>
      </w:r>
    </w:p>
    <w:p w14:paraId="1DC30561" w14:textId="77777777" w:rsidR="00DB7ACC" w:rsidRDefault="00C37B29">
      <w:r>
        <w:rPr>
          <w:rFonts w:hint="eastAsia"/>
        </w:rPr>
        <w:t xml:space="preserve">    public int kthSmallest1(TreeNode root, int k) {</w:t>
      </w:r>
    </w:p>
    <w:p w14:paraId="5DB20A57" w14:textId="77777777" w:rsidR="00DB7ACC" w:rsidRDefault="00C37B29">
      <w:r>
        <w:rPr>
          <w:rFonts w:hint="eastAsia"/>
        </w:rPr>
        <w:t xml:space="preserve">        if(root==null||k&lt;=0) return -1;</w:t>
      </w:r>
    </w:p>
    <w:p w14:paraId="12439CFA" w14:textId="77777777" w:rsidR="00DB7ACC" w:rsidRDefault="00C37B29">
      <w:r>
        <w:rPr>
          <w:rFonts w:hint="eastAsia"/>
        </w:rPr>
        <w:t xml:space="preserve">        dfs(root,k);</w:t>
      </w:r>
    </w:p>
    <w:p w14:paraId="46E9CF7A" w14:textId="77777777" w:rsidR="00DB7ACC" w:rsidRDefault="00C37B29">
      <w:r>
        <w:rPr>
          <w:rFonts w:hint="eastAsia"/>
        </w:rPr>
        <w:t xml:space="preserve">        return target;</w:t>
      </w:r>
    </w:p>
    <w:p w14:paraId="12C95F0E" w14:textId="77777777" w:rsidR="00DB7ACC" w:rsidRDefault="00C37B29">
      <w:r>
        <w:rPr>
          <w:rFonts w:hint="eastAsia"/>
        </w:rPr>
        <w:t xml:space="preserve">    }</w:t>
      </w:r>
    </w:p>
    <w:p w14:paraId="5250467F" w14:textId="77777777" w:rsidR="00DB7ACC" w:rsidRDefault="00DB7ACC"/>
    <w:p w14:paraId="6CAD48A1" w14:textId="77777777" w:rsidR="00DB7ACC" w:rsidRDefault="00C37B29">
      <w:r>
        <w:rPr>
          <w:rFonts w:hint="eastAsia"/>
        </w:rPr>
        <w:lastRenderedPageBreak/>
        <w:t xml:space="preserve">    public void dfs(TreeNode root,int k){</w:t>
      </w:r>
    </w:p>
    <w:p w14:paraId="4EC8482A" w14:textId="77777777" w:rsidR="00DB7ACC" w:rsidRDefault="00C37B29">
      <w:r>
        <w:rPr>
          <w:rFonts w:hint="eastAsia"/>
        </w:rPr>
        <w:t xml:space="preserve">        if(root==null) return;</w:t>
      </w:r>
    </w:p>
    <w:p w14:paraId="748560E0" w14:textId="77777777" w:rsidR="00DB7ACC" w:rsidRDefault="00C37B29">
      <w:r>
        <w:rPr>
          <w:rFonts w:hint="eastAsia"/>
        </w:rPr>
        <w:t xml:space="preserve">        dfs(root.left,k);</w:t>
      </w:r>
    </w:p>
    <w:p w14:paraId="3BE2679D" w14:textId="77777777" w:rsidR="00DB7ACC" w:rsidRDefault="00C37B29">
      <w:r>
        <w:rPr>
          <w:rFonts w:hint="eastAsia"/>
        </w:rPr>
        <w:t xml:space="preserve">        num++;</w:t>
      </w:r>
    </w:p>
    <w:p w14:paraId="77ADBDC9" w14:textId="77777777" w:rsidR="00DB7ACC" w:rsidRDefault="00C37B29">
      <w:r>
        <w:rPr>
          <w:rFonts w:hint="eastAsia"/>
        </w:rPr>
        <w:t xml:space="preserve">        if(num==k){</w:t>
      </w:r>
    </w:p>
    <w:p w14:paraId="5F56BA5C" w14:textId="77777777" w:rsidR="00DB7ACC" w:rsidRDefault="00C37B29">
      <w:r>
        <w:rPr>
          <w:rFonts w:hint="eastAsia"/>
        </w:rPr>
        <w:t xml:space="preserve">            target=root.val;</w:t>
      </w:r>
    </w:p>
    <w:p w14:paraId="1D383C75" w14:textId="77777777" w:rsidR="00DB7ACC" w:rsidRDefault="00C37B29">
      <w:r>
        <w:rPr>
          <w:rFonts w:hint="eastAsia"/>
        </w:rPr>
        <w:t xml:space="preserve">            // </w:t>
      </w:r>
      <w:r>
        <w:rPr>
          <w:rFonts w:hint="eastAsia"/>
        </w:rPr>
        <w:t>提前结束递归</w:t>
      </w:r>
    </w:p>
    <w:p w14:paraId="11741099" w14:textId="77777777" w:rsidR="00DB7ACC" w:rsidRDefault="00C37B29">
      <w:r>
        <w:rPr>
          <w:rFonts w:hint="eastAsia"/>
        </w:rPr>
        <w:t xml:space="preserve">            return;</w:t>
      </w:r>
    </w:p>
    <w:p w14:paraId="2CAD8AFC" w14:textId="77777777" w:rsidR="00DB7ACC" w:rsidRDefault="00C37B29">
      <w:r>
        <w:rPr>
          <w:rFonts w:hint="eastAsia"/>
        </w:rPr>
        <w:t xml:space="preserve">        }</w:t>
      </w:r>
    </w:p>
    <w:p w14:paraId="18B9B161" w14:textId="77777777" w:rsidR="00DB7ACC" w:rsidRDefault="00C37B29">
      <w:r>
        <w:rPr>
          <w:rFonts w:hint="eastAsia"/>
        </w:rPr>
        <w:t xml:space="preserve">        dfs(root.right,k);</w:t>
      </w:r>
    </w:p>
    <w:p w14:paraId="26D682D3" w14:textId="77777777" w:rsidR="00DB7ACC" w:rsidRDefault="00C37B29">
      <w:r>
        <w:rPr>
          <w:rFonts w:hint="eastAsia"/>
        </w:rPr>
        <w:t xml:space="preserve">    }</w:t>
      </w:r>
    </w:p>
    <w:p w14:paraId="0E658F0E" w14:textId="77777777" w:rsidR="00DB7ACC" w:rsidRDefault="00DB7ACC"/>
    <w:p w14:paraId="692DBA9D" w14:textId="77777777" w:rsidR="00DB7ACC" w:rsidRDefault="00C37B29">
      <w:pPr>
        <w:pStyle w:val="4"/>
      </w:pPr>
      <w:r>
        <w:rPr>
          <w:rFonts w:hint="eastAsia"/>
        </w:rPr>
        <w:t>迭代版本</w:t>
      </w:r>
    </w:p>
    <w:p w14:paraId="1A5D1186" w14:textId="77777777" w:rsidR="00DB7ACC" w:rsidRDefault="00C37B29">
      <w:r>
        <w:t>/**</w:t>
      </w:r>
    </w:p>
    <w:p w14:paraId="7F75F826" w14:textId="77777777" w:rsidR="00DB7ACC" w:rsidRDefault="00C37B29">
      <w:r>
        <w:t xml:space="preserve">     * </w:t>
      </w:r>
      <w:r>
        <w:t>给定一个二叉搜索树，</w:t>
      </w:r>
    </w:p>
    <w:p w14:paraId="6BBDCC07" w14:textId="77777777" w:rsidR="00DB7ACC" w:rsidRDefault="00C37B29">
      <w:r>
        <w:t xml:space="preserve">     * </w:t>
      </w:r>
      <w:r>
        <w:t>编写一个函数</w:t>
      </w:r>
      <w:r>
        <w:t xml:space="preserve"> kthSmallest</w:t>
      </w:r>
    </w:p>
    <w:p w14:paraId="6B491D0E" w14:textId="77777777" w:rsidR="00DB7ACC" w:rsidRDefault="00C37B29">
      <w:r>
        <w:t xml:space="preserve">     * </w:t>
      </w:r>
      <w:r>
        <w:t>来查找其中第</w:t>
      </w:r>
      <w:r>
        <w:t xml:space="preserve"> k </w:t>
      </w:r>
      <w:r>
        <w:t>个最小的元素。</w:t>
      </w:r>
    </w:p>
    <w:p w14:paraId="6EEC8D4E" w14:textId="77777777" w:rsidR="00DB7ACC" w:rsidRDefault="00C37B29">
      <w:r>
        <w:t xml:space="preserve">     * @param root</w:t>
      </w:r>
    </w:p>
    <w:p w14:paraId="03F5E6D8" w14:textId="77777777" w:rsidR="00DB7ACC" w:rsidRDefault="00C37B29">
      <w:r>
        <w:t xml:space="preserve">     * @pa</w:t>
      </w:r>
      <w:r>
        <w:t>ram k</w:t>
      </w:r>
    </w:p>
    <w:p w14:paraId="0BA5A98A" w14:textId="77777777" w:rsidR="00DB7ACC" w:rsidRDefault="00C37B29">
      <w:r>
        <w:t xml:space="preserve">     * @return</w:t>
      </w:r>
    </w:p>
    <w:p w14:paraId="6D65C808" w14:textId="77777777" w:rsidR="00DB7ACC" w:rsidRDefault="00C37B29">
      <w:r>
        <w:t xml:space="preserve">     * </w:t>
      </w:r>
      <w:r>
        <w:t>中序遍历</w:t>
      </w:r>
      <w:r>
        <w:t xml:space="preserve">  </w:t>
      </w:r>
      <w:r>
        <w:t>左根右</w:t>
      </w:r>
      <w:r>
        <w:t xml:space="preserve"> </w:t>
      </w:r>
      <w:r>
        <w:t>迭代版本</w:t>
      </w:r>
    </w:p>
    <w:p w14:paraId="74B7BDE2" w14:textId="77777777" w:rsidR="00DB7ACC" w:rsidRDefault="00C37B29">
      <w:r>
        <w:t xml:space="preserve">     */</w:t>
      </w:r>
    </w:p>
    <w:p w14:paraId="47FC855B" w14:textId="77777777" w:rsidR="00DB7ACC" w:rsidRDefault="00C37B29">
      <w:r>
        <w:t xml:space="preserve">    public int kthSmallest(TreeNode root, int k) {</w:t>
      </w:r>
    </w:p>
    <w:p w14:paraId="3D94D072" w14:textId="77777777" w:rsidR="00DB7ACC" w:rsidRDefault="00C37B29">
      <w:r>
        <w:t xml:space="preserve">        if(root==null||k&lt;=0) return -1;</w:t>
      </w:r>
    </w:p>
    <w:p w14:paraId="110D7DD5" w14:textId="77777777" w:rsidR="00DB7ACC" w:rsidRDefault="00C37B29">
      <w:r>
        <w:t xml:space="preserve">        Stack&lt;TreeNode&gt; stack = new Stack();</w:t>
      </w:r>
    </w:p>
    <w:p w14:paraId="4DA114BE" w14:textId="77777777" w:rsidR="00DB7ACC" w:rsidRDefault="00C37B29">
      <w:r>
        <w:t xml:space="preserve">        TreeNode cur=root;</w:t>
      </w:r>
    </w:p>
    <w:p w14:paraId="37A597FD" w14:textId="77777777" w:rsidR="00DB7ACC" w:rsidRDefault="00C37B29">
      <w:r>
        <w:t xml:space="preserve">        int num =0;</w:t>
      </w:r>
    </w:p>
    <w:p w14:paraId="66C48C04" w14:textId="77777777" w:rsidR="00DB7ACC" w:rsidRDefault="00C37B29">
      <w:r>
        <w:t xml:space="preserve">        // </w:t>
      </w:r>
      <w:r>
        <w:t>中序遍历</w:t>
      </w:r>
    </w:p>
    <w:p w14:paraId="1D3C5DC1" w14:textId="77777777" w:rsidR="00DB7ACC" w:rsidRDefault="00C37B29">
      <w:r>
        <w:t xml:space="preserve">      </w:t>
      </w:r>
      <w:r>
        <w:t xml:space="preserve">  while ((!stack.isEmpty())||(cur!=null)){</w:t>
      </w:r>
    </w:p>
    <w:p w14:paraId="2FE588F6" w14:textId="77777777" w:rsidR="00DB7ACC" w:rsidRDefault="00C37B29">
      <w:r>
        <w:t xml:space="preserve">            if(cur!=null){</w:t>
      </w:r>
    </w:p>
    <w:p w14:paraId="13C402A9" w14:textId="77777777" w:rsidR="00DB7ACC" w:rsidRDefault="00C37B29">
      <w:r>
        <w:t xml:space="preserve">                stack.add(cur);</w:t>
      </w:r>
    </w:p>
    <w:p w14:paraId="61A6D732" w14:textId="77777777" w:rsidR="00DB7ACC" w:rsidRDefault="00C37B29">
      <w:r>
        <w:t xml:space="preserve">                cur=cur.left;</w:t>
      </w:r>
    </w:p>
    <w:p w14:paraId="589A9625" w14:textId="77777777" w:rsidR="00DB7ACC" w:rsidRDefault="00C37B29">
      <w:r>
        <w:t xml:space="preserve">            }else{</w:t>
      </w:r>
    </w:p>
    <w:p w14:paraId="3D7EE262" w14:textId="77777777" w:rsidR="00DB7ACC" w:rsidRDefault="00C37B29">
      <w:r>
        <w:t xml:space="preserve">                TreeNode temp = stack.pop();</w:t>
      </w:r>
    </w:p>
    <w:p w14:paraId="47BF9461" w14:textId="77777777" w:rsidR="00DB7ACC" w:rsidRDefault="00C37B29">
      <w:r>
        <w:t xml:space="preserve">                num++;</w:t>
      </w:r>
    </w:p>
    <w:p w14:paraId="1BAC31B8" w14:textId="77777777" w:rsidR="00DB7ACC" w:rsidRDefault="00C37B29">
      <w:r>
        <w:t xml:space="preserve">                // </w:t>
      </w:r>
      <w:r>
        <w:t>假如遍历到第</w:t>
      </w:r>
      <w:r>
        <w:t>k</w:t>
      </w:r>
      <w:r>
        <w:t>个元素</w:t>
      </w:r>
    </w:p>
    <w:p w14:paraId="37FC2993" w14:textId="77777777" w:rsidR="00DB7ACC" w:rsidRDefault="00C37B29">
      <w:r>
        <w:t xml:space="preserve">                if(num==k) return temp.val;</w:t>
      </w:r>
    </w:p>
    <w:p w14:paraId="5FD3BC0D" w14:textId="77777777" w:rsidR="00DB7ACC" w:rsidRDefault="00C37B29">
      <w:r>
        <w:t xml:space="preserve">                cur = temp.right;</w:t>
      </w:r>
    </w:p>
    <w:p w14:paraId="58E21BC8" w14:textId="77777777" w:rsidR="00DB7ACC" w:rsidRDefault="00C37B29">
      <w:r>
        <w:t xml:space="preserve">            }</w:t>
      </w:r>
    </w:p>
    <w:p w14:paraId="7550B86C" w14:textId="77777777" w:rsidR="00DB7ACC" w:rsidRDefault="00C37B29">
      <w:r>
        <w:t xml:space="preserve">        }</w:t>
      </w:r>
    </w:p>
    <w:p w14:paraId="34BFEF3C" w14:textId="77777777" w:rsidR="00DB7ACC" w:rsidRDefault="00C37B29">
      <w:r>
        <w:t xml:space="preserve">        return -1;</w:t>
      </w:r>
    </w:p>
    <w:p w14:paraId="4249AF22" w14:textId="77777777" w:rsidR="00DB7ACC" w:rsidRDefault="00C37B29">
      <w:pPr>
        <w:ind w:firstLine="420"/>
      </w:pPr>
      <w:r>
        <w:lastRenderedPageBreak/>
        <w:t>}</w:t>
      </w:r>
    </w:p>
    <w:p w14:paraId="1FD07921" w14:textId="77777777" w:rsidR="00DB7ACC" w:rsidRDefault="00DB7ACC">
      <w:pPr>
        <w:ind w:firstLine="420"/>
      </w:pPr>
    </w:p>
    <w:p w14:paraId="1BC3AF4C" w14:textId="77777777" w:rsidR="00DB7ACC" w:rsidRDefault="00C37B29">
      <w:pPr>
        <w:pStyle w:val="3"/>
      </w:pPr>
      <w:r>
        <w:rPr>
          <w:rFonts w:hint="eastAsia"/>
        </w:rPr>
        <w:t>二叉搜索树中第</w:t>
      </w:r>
      <w:r>
        <w:rPr>
          <w:rFonts w:hint="eastAsia"/>
        </w:rPr>
        <w:t>K</w:t>
      </w:r>
      <w:r>
        <w:rPr>
          <w:rFonts w:hint="eastAsia"/>
        </w:rPr>
        <w:t>大的节点</w:t>
      </w:r>
    </w:p>
    <w:p w14:paraId="3D28B4F3" w14:textId="77777777" w:rsidR="00DB7ACC" w:rsidRDefault="00C37B29">
      <w:r>
        <w:rPr>
          <w:noProof/>
        </w:rPr>
        <w:drawing>
          <wp:inline distT="0" distB="0" distL="114300" distR="114300" wp14:anchorId="2950E729" wp14:editId="1FC0E098">
            <wp:extent cx="3672840" cy="4104005"/>
            <wp:effectExtent l="0" t="0" r="3810" b="10795"/>
            <wp:docPr id="15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3"/>
                    <pic:cNvPicPr>
                      <a:picLocks noChangeAspect="1"/>
                    </pic:cNvPicPr>
                  </pic:nvPicPr>
                  <pic:blipFill>
                    <a:blip r:embed="rId90"/>
                    <a:stretch>
                      <a:fillRect/>
                    </a:stretch>
                  </pic:blipFill>
                  <pic:spPr>
                    <a:xfrm>
                      <a:off x="0" y="0"/>
                      <a:ext cx="3672840" cy="4104005"/>
                    </a:xfrm>
                    <a:prstGeom prst="rect">
                      <a:avLst/>
                    </a:prstGeom>
                    <a:noFill/>
                    <a:ln>
                      <a:noFill/>
                    </a:ln>
                  </pic:spPr>
                </pic:pic>
              </a:graphicData>
            </a:graphic>
          </wp:inline>
        </w:drawing>
      </w:r>
    </w:p>
    <w:p w14:paraId="5DB2ACE9" w14:textId="77777777" w:rsidR="00DB7ACC" w:rsidRDefault="00DB7ACC"/>
    <w:p w14:paraId="2AA0504C" w14:textId="77777777" w:rsidR="00DB7ACC" w:rsidRDefault="00C37B29">
      <w:pPr>
        <w:pStyle w:val="4"/>
      </w:pPr>
      <w:r>
        <w:rPr>
          <w:rFonts w:hint="eastAsia"/>
        </w:rPr>
        <w:t>递归版本</w:t>
      </w:r>
    </w:p>
    <w:p w14:paraId="63352B6E" w14:textId="77777777" w:rsidR="00DB7ACC" w:rsidRDefault="00C37B29">
      <w:r>
        <w:t xml:space="preserve">    // </w:t>
      </w:r>
      <w:r>
        <w:t>中序遍历</w:t>
      </w:r>
      <w:r>
        <w:t xml:space="preserve">  </w:t>
      </w:r>
      <w:r>
        <w:t>左中右</w:t>
      </w:r>
    </w:p>
    <w:p w14:paraId="09D0012B" w14:textId="77777777" w:rsidR="00DB7ACC" w:rsidRDefault="00C37B29">
      <w:r>
        <w:t xml:space="preserve">    // </w:t>
      </w:r>
      <w:r>
        <w:t>右中左</w:t>
      </w:r>
    </w:p>
    <w:p w14:paraId="0BC978CF" w14:textId="77777777" w:rsidR="00DB7ACC" w:rsidRDefault="00C37B29">
      <w:r>
        <w:t xml:space="preserve">    int maxK=-1;</w:t>
      </w:r>
    </w:p>
    <w:p w14:paraId="4B2C5ACA" w14:textId="77777777" w:rsidR="00DB7ACC" w:rsidRDefault="00C37B29">
      <w:r>
        <w:t xml:space="preserve">    int index = 0;</w:t>
      </w:r>
    </w:p>
    <w:p w14:paraId="7FA3DD0F" w14:textId="77777777" w:rsidR="00DB7ACC" w:rsidRDefault="00C37B29">
      <w:r>
        <w:t xml:space="preserve">    public int kthLargest(TreeNode root, int k) {</w:t>
      </w:r>
    </w:p>
    <w:p w14:paraId="4C6474F2" w14:textId="77777777" w:rsidR="00DB7ACC" w:rsidRDefault="00C37B29">
      <w:r>
        <w:t xml:space="preserve">        if(root==null) return -1;</w:t>
      </w:r>
    </w:p>
    <w:p w14:paraId="44E7425A" w14:textId="77777777" w:rsidR="00DB7ACC" w:rsidRDefault="00C37B29">
      <w:r>
        <w:t xml:space="preserve">        dfs(root,k);</w:t>
      </w:r>
    </w:p>
    <w:p w14:paraId="76E959BF" w14:textId="77777777" w:rsidR="00DB7ACC" w:rsidRDefault="00C37B29">
      <w:r>
        <w:t xml:space="preserve">        return maxK;</w:t>
      </w:r>
    </w:p>
    <w:p w14:paraId="7124F988" w14:textId="77777777" w:rsidR="00DB7ACC" w:rsidRDefault="00C37B29">
      <w:r>
        <w:t xml:space="preserve">    }</w:t>
      </w:r>
    </w:p>
    <w:p w14:paraId="3285CE11" w14:textId="77777777" w:rsidR="00DB7ACC" w:rsidRDefault="00DB7ACC"/>
    <w:p w14:paraId="523F3F29" w14:textId="77777777" w:rsidR="00DB7ACC" w:rsidRDefault="00C37B29">
      <w:r>
        <w:t xml:space="preserve">    /**</w:t>
      </w:r>
    </w:p>
    <w:p w14:paraId="5F66F1B1" w14:textId="77777777" w:rsidR="00DB7ACC" w:rsidRDefault="00C37B29">
      <w:r>
        <w:t xml:space="preserve">     * </w:t>
      </w:r>
      <w:r>
        <w:t>中序遍历</w:t>
      </w:r>
      <w:r>
        <w:t xml:space="preserve"> </w:t>
      </w:r>
      <w:r>
        <w:t>右中左</w:t>
      </w:r>
    </w:p>
    <w:p w14:paraId="0B52FF6D" w14:textId="77777777" w:rsidR="00DB7ACC" w:rsidRDefault="00C37B29">
      <w:r>
        <w:t xml:space="preserve">     * @param root</w:t>
      </w:r>
    </w:p>
    <w:p w14:paraId="0A1DB033" w14:textId="77777777" w:rsidR="00DB7ACC" w:rsidRDefault="00C37B29">
      <w:r>
        <w:lastRenderedPageBreak/>
        <w:t xml:space="preserve">     * @param k</w:t>
      </w:r>
    </w:p>
    <w:p w14:paraId="2FFD3F76" w14:textId="77777777" w:rsidR="00DB7ACC" w:rsidRDefault="00C37B29">
      <w:r>
        <w:t xml:space="preserve">     */</w:t>
      </w:r>
    </w:p>
    <w:p w14:paraId="21786EC8" w14:textId="77777777" w:rsidR="00DB7ACC" w:rsidRDefault="00C37B29">
      <w:r>
        <w:t xml:space="preserve">    public void dfs(TreeNode root,int k){</w:t>
      </w:r>
    </w:p>
    <w:p w14:paraId="243EAB20" w14:textId="77777777" w:rsidR="00DB7ACC" w:rsidRDefault="00C37B29">
      <w:r>
        <w:t xml:space="preserve">        if(root==null) return;</w:t>
      </w:r>
    </w:p>
    <w:p w14:paraId="1337B482" w14:textId="77777777" w:rsidR="00DB7ACC" w:rsidRDefault="00C37B29">
      <w:r>
        <w:t xml:space="preserve">        dfs(root.right,k);</w:t>
      </w:r>
    </w:p>
    <w:p w14:paraId="5B149673" w14:textId="77777777" w:rsidR="00DB7ACC" w:rsidRDefault="00C37B29">
      <w:r>
        <w:t xml:space="preserve">        index++;</w:t>
      </w:r>
    </w:p>
    <w:p w14:paraId="3FDC8E99" w14:textId="77777777" w:rsidR="00DB7ACC" w:rsidRDefault="00C37B29">
      <w:r>
        <w:t xml:space="preserve">        if(index==k){</w:t>
      </w:r>
    </w:p>
    <w:p w14:paraId="0B574EBD" w14:textId="77777777" w:rsidR="00DB7ACC" w:rsidRDefault="00C37B29">
      <w:r>
        <w:t xml:space="preserve">            maxK=root.val;</w:t>
      </w:r>
    </w:p>
    <w:p w14:paraId="2F746341" w14:textId="77777777" w:rsidR="00DB7ACC" w:rsidRDefault="00C37B29">
      <w:r>
        <w:t xml:space="preserve">            return;</w:t>
      </w:r>
    </w:p>
    <w:p w14:paraId="1F10901A" w14:textId="77777777" w:rsidR="00DB7ACC" w:rsidRDefault="00C37B29">
      <w:r>
        <w:t xml:space="preserve">        }</w:t>
      </w:r>
    </w:p>
    <w:p w14:paraId="597506F7" w14:textId="77777777" w:rsidR="00DB7ACC" w:rsidRDefault="00C37B29">
      <w:r>
        <w:t xml:space="preserve">        dfs(root.left,k);</w:t>
      </w:r>
    </w:p>
    <w:p w14:paraId="7999238B" w14:textId="77777777" w:rsidR="00DB7ACC" w:rsidRDefault="00C37B29">
      <w:r>
        <w:t xml:space="preserve">    }</w:t>
      </w:r>
    </w:p>
    <w:p w14:paraId="02F58855" w14:textId="77777777" w:rsidR="00DB7ACC" w:rsidRDefault="00C37B29">
      <w:pPr>
        <w:pStyle w:val="3"/>
      </w:pPr>
      <w:r>
        <w:rPr>
          <w:rFonts w:hint="eastAsia"/>
        </w:rPr>
        <w:t>把二叉搜索树转换为累加树</w:t>
      </w:r>
    </w:p>
    <w:p w14:paraId="207BC9AC" w14:textId="77777777" w:rsidR="00DB7ACC" w:rsidRDefault="00C37B29">
      <w:r>
        <w:rPr>
          <w:noProof/>
        </w:rPr>
        <w:drawing>
          <wp:inline distT="0" distB="0" distL="114300" distR="114300" wp14:anchorId="4574F2BF" wp14:editId="329166D3">
            <wp:extent cx="4021455" cy="2317115"/>
            <wp:effectExtent l="0" t="0" r="17145" b="6985"/>
            <wp:docPr id="15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7"/>
                    <pic:cNvPicPr>
                      <a:picLocks noChangeAspect="1"/>
                    </pic:cNvPicPr>
                  </pic:nvPicPr>
                  <pic:blipFill>
                    <a:blip r:embed="rId91"/>
                    <a:stretch>
                      <a:fillRect/>
                    </a:stretch>
                  </pic:blipFill>
                  <pic:spPr>
                    <a:xfrm>
                      <a:off x="0" y="0"/>
                      <a:ext cx="4021455" cy="2317115"/>
                    </a:xfrm>
                    <a:prstGeom prst="rect">
                      <a:avLst/>
                    </a:prstGeom>
                    <a:noFill/>
                    <a:ln>
                      <a:noFill/>
                    </a:ln>
                  </pic:spPr>
                </pic:pic>
              </a:graphicData>
            </a:graphic>
          </wp:inline>
        </w:drawing>
      </w:r>
    </w:p>
    <w:p w14:paraId="47F48615" w14:textId="77777777" w:rsidR="00DB7ACC" w:rsidRDefault="00DB7ACC"/>
    <w:p w14:paraId="0AC89FC2" w14:textId="77777777" w:rsidR="00DB7ACC" w:rsidRDefault="00C37B29">
      <w:pPr>
        <w:pStyle w:val="4"/>
      </w:pPr>
      <w:r>
        <w:rPr>
          <w:rFonts w:hint="eastAsia"/>
        </w:rPr>
        <w:t>递归版本</w:t>
      </w:r>
    </w:p>
    <w:p w14:paraId="4DA59DEF" w14:textId="77777777" w:rsidR="00DB7ACC" w:rsidRDefault="00C37B29">
      <w:r>
        <w:rPr>
          <w:rFonts w:hint="eastAsia"/>
        </w:rPr>
        <w:t xml:space="preserve">    /**</w:t>
      </w:r>
    </w:p>
    <w:p w14:paraId="65A8A619" w14:textId="77777777" w:rsidR="00DB7ACC" w:rsidRDefault="00C37B29">
      <w:r>
        <w:rPr>
          <w:rFonts w:hint="eastAsia"/>
        </w:rPr>
        <w:t xml:space="preserve">     * </w:t>
      </w:r>
      <w:r>
        <w:rPr>
          <w:rFonts w:hint="eastAsia"/>
        </w:rPr>
        <w:t>递归版本</w:t>
      </w:r>
    </w:p>
    <w:p w14:paraId="11F909D7" w14:textId="77777777" w:rsidR="00DB7ACC" w:rsidRDefault="00C37B29">
      <w:r>
        <w:rPr>
          <w:rFonts w:hint="eastAsia"/>
        </w:rPr>
        <w:t xml:space="preserve">     * @param root</w:t>
      </w:r>
    </w:p>
    <w:p w14:paraId="19FB4125" w14:textId="77777777" w:rsidR="00DB7ACC" w:rsidRDefault="00C37B29">
      <w:r>
        <w:rPr>
          <w:rFonts w:hint="eastAsia"/>
        </w:rPr>
        <w:t xml:space="preserve">     * @return</w:t>
      </w:r>
    </w:p>
    <w:p w14:paraId="56FED938" w14:textId="77777777" w:rsidR="00DB7ACC" w:rsidRDefault="00C37B29">
      <w:r>
        <w:rPr>
          <w:rFonts w:hint="eastAsia"/>
        </w:rPr>
        <w:t xml:space="preserve">     */</w:t>
      </w:r>
    </w:p>
    <w:p w14:paraId="09E01CB4" w14:textId="77777777" w:rsidR="00DB7ACC" w:rsidRDefault="00C37B29">
      <w:pPr>
        <w:rPr>
          <w:highlight w:val="red"/>
        </w:rPr>
      </w:pPr>
      <w:r>
        <w:rPr>
          <w:rFonts w:hint="eastAsia"/>
        </w:rPr>
        <w:t xml:space="preserve">    </w:t>
      </w:r>
      <w:r>
        <w:rPr>
          <w:rFonts w:hint="eastAsia"/>
          <w:highlight w:val="red"/>
        </w:rPr>
        <w:t>int pre = 0;</w:t>
      </w:r>
    </w:p>
    <w:p w14:paraId="75B9D352" w14:textId="77777777" w:rsidR="00DB7ACC" w:rsidRDefault="00C37B29">
      <w:r>
        <w:rPr>
          <w:rFonts w:hint="eastAsia"/>
        </w:rPr>
        <w:t xml:space="preserve">    public TreeNode convertBST1(TreeNode root){</w:t>
      </w:r>
    </w:p>
    <w:p w14:paraId="74ECD7E3" w14:textId="77777777" w:rsidR="00DB7ACC" w:rsidRDefault="00C37B29">
      <w:r>
        <w:rPr>
          <w:rFonts w:hint="eastAsia"/>
        </w:rPr>
        <w:t xml:space="preserve">        if(root==null) return root;</w:t>
      </w:r>
    </w:p>
    <w:p w14:paraId="3D231D45" w14:textId="77777777" w:rsidR="00DB7ACC" w:rsidRDefault="00C37B29">
      <w:r>
        <w:rPr>
          <w:rFonts w:hint="eastAsia"/>
        </w:rPr>
        <w:t xml:space="preserve">        dfs(root);</w:t>
      </w:r>
    </w:p>
    <w:p w14:paraId="0726B903" w14:textId="77777777" w:rsidR="00DB7ACC" w:rsidRDefault="00C37B29">
      <w:r>
        <w:rPr>
          <w:rFonts w:hint="eastAsia"/>
        </w:rPr>
        <w:t xml:space="preserve">        return root;</w:t>
      </w:r>
    </w:p>
    <w:p w14:paraId="73944C81" w14:textId="77777777" w:rsidR="00DB7ACC" w:rsidRDefault="00C37B29">
      <w:r>
        <w:rPr>
          <w:rFonts w:hint="eastAsia"/>
        </w:rPr>
        <w:t xml:space="preserve">    }</w:t>
      </w:r>
    </w:p>
    <w:p w14:paraId="1B47D558" w14:textId="77777777" w:rsidR="00DB7ACC" w:rsidRDefault="00DB7ACC"/>
    <w:p w14:paraId="2DD05AC6" w14:textId="77777777" w:rsidR="00DB7ACC" w:rsidRDefault="00C37B29">
      <w:r>
        <w:rPr>
          <w:rFonts w:hint="eastAsia"/>
        </w:rPr>
        <w:lastRenderedPageBreak/>
        <w:t xml:space="preserve">    // </w:t>
      </w:r>
      <w:r>
        <w:rPr>
          <w:rFonts w:hint="eastAsia"/>
        </w:rPr>
        <w:t>深度优先搜索</w:t>
      </w:r>
      <w:r>
        <w:rPr>
          <w:rFonts w:hint="eastAsia"/>
        </w:rPr>
        <w:t xml:space="preserve"> </w:t>
      </w:r>
      <w:r>
        <w:rPr>
          <w:rFonts w:hint="eastAsia"/>
        </w:rPr>
        <w:t>右跟左</w:t>
      </w:r>
    </w:p>
    <w:p w14:paraId="2D37348C" w14:textId="77777777" w:rsidR="00DB7ACC" w:rsidRDefault="00C37B29">
      <w:r>
        <w:rPr>
          <w:rFonts w:hint="eastAsia"/>
        </w:rPr>
        <w:t xml:space="preserve">    public void dfs(TreeNode root){</w:t>
      </w:r>
    </w:p>
    <w:p w14:paraId="39E7B7CD" w14:textId="77777777" w:rsidR="00DB7ACC" w:rsidRDefault="00C37B29">
      <w:r>
        <w:rPr>
          <w:rFonts w:hint="eastAsia"/>
        </w:rPr>
        <w:t xml:space="preserve">        if(root==null) return;</w:t>
      </w:r>
    </w:p>
    <w:p w14:paraId="0982FE41" w14:textId="77777777" w:rsidR="00DB7ACC" w:rsidRDefault="00C37B29">
      <w:r>
        <w:rPr>
          <w:rFonts w:hint="eastAsia"/>
        </w:rPr>
        <w:t xml:space="preserve">        dfs(root.right);</w:t>
      </w:r>
    </w:p>
    <w:p w14:paraId="0160C1BC" w14:textId="77777777" w:rsidR="00DB7ACC" w:rsidRDefault="00C37B29">
      <w:r>
        <w:rPr>
          <w:rFonts w:hint="eastAsia"/>
        </w:rPr>
        <w:t xml:space="preserve">        root.val+=pre;</w:t>
      </w:r>
    </w:p>
    <w:p w14:paraId="77F4ECA9" w14:textId="77777777" w:rsidR="00DB7ACC" w:rsidRDefault="00C37B29">
      <w:r>
        <w:rPr>
          <w:rFonts w:hint="eastAsia"/>
        </w:rPr>
        <w:t xml:space="preserve">        pre=root.val;</w:t>
      </w:r>
    </w:p>
    <w:p w14:paraId="0A280569" w14:textId="77777777" w:rsidR="00DB7ACC" w:rsidRDefault="00C37B29">
      <w:r>
        <w:rPr>
          <w:rFonts w:hint="eastAsia"/>
        </w:rPr>
        <w:t xml:space="preserve">        dfs(root.left);</w:t>
      </w:r>
    </w:p>
    <w:p w14:paraId="3C644F75" w14:textId="77777777" w:rsidR="00DB7ACC" w:rsidRDefault="00C37B29">
      <w:r>
        <w:rPr>
          <w:rFonts w:hint="eastAsia"/>
        </w:rPr>
        <w:t xml:space="preserve">    }</w:t>
      </w:r>
    </w:p>
    <w:p w14:paraId="6F490BD3" w14:textId="77777777" w:rsidR="00DB7ACC" w:rsidRDefault="00DB7ACC"/>
    <w:p w14:paraId="60579310" w14:textId="77777777" w:rsidR="00DB7ACC" w:rsidRDefault="00C37B29">
      <w:pPr>
        <w:pStyle w:val="4"/>
      </w:pPr>
      <w:r>
        <w:rPr>
          <w:rFonts w:hint="eastAsia"/>
        </w:rPr>
        <w:t>迭代版本</w:t>
      </w:r>
    </w:p>
    <w:p w14:paraId="1AB1BEEE" w14:textId="77777777" w:rsidR="00DB7ACC" w:rsidRDefault="00C37B29">
      <w:r>
        <w:rPr>
          <w:rFonts w:hint="eastAsia"/>
        </w:rPr>
        <w:t xml:space="preserve">    /**</w:t>
      </w:r>
    </w:p>
    <w:p w14:paraId="2FF67C71" w14:textId="77777777" w:rsidR="00DB7ACC" w:rsidRDefault="00C37B29">
      <w:r>
        <w:rPr>
          <w:rFonts w:hint="eastAsia"/>
        </w:rPr>
        <w:t xml:space="preserve">     *</w:t>
      </w:r>
      <w:r>
        <w:rPr>
          <w:rFonts w:hint="eastAsia"/>
        </w:rPr>
        <w:t>给出二叉</w:t>
      </w:r>
      <w:r>
        <w:rPr>
          <w:rFonts w:hint="eastAsia"/>
        </w:rPr>
        <w:t xml:space="preserve"> </w:t>
      </w:r>
      <w:r>
        <w:rPr>
          <w:rFonts w:hint="eastAsia"/>
        </w:rPr>
        <w:t>搜索</w:t>
      </w:r>
      <w:r>
        <w:rPr>
          <w:rFonts w:hint="eastAsia"/>
        </w:rPr>
        <w:t xml:space="preserve"> </w:t>
      </w:r>
      <w:r>
        <w:rPr>
          <w:rFonts w:hint="eastAsia"/>
        </w:rPr>
        <w:t>树的根节点，</w:t>
      </w:r>
    </w:p>
    <w:p w14:paraId="1E10B592" w14:textId="77777777" w:rsidR="00DB7ACC" w:rsidRDefault="00C37B29">
      <w:r>
        <w:rPr>
          <w:rFonts w:hint="eastAsia"/>
        </w:rPr>
        <w:t xml:space="preserve">     * </w:t>
      </w:r>
      <w:r>
        <w:rPr>
          <w:rFonts w:hint="eastAsia"/>
        </w:rPr>
        <w:t>该树的节点值各不相同，</w:t>
      </w:r>
    </w:p>
    <w:p w14:paraId="02127690" w14:textId="77777777" w:rsidR="00DB7ACC" w:rsidRDefault="00C37B29">
      <w:r>
        <w:rPr>
          <w:rFonts w:hint="eastAsia"/>
        </w:rPr>
        <w:t xml:space="preserve">     * </w:t>
      </w:r>
      <w:r>
        <w:rPr>
          <w:rFonts w:hint="eastAsia"/>
        </w:rPr>
        <w:t>请你将其转换为累加树（</w:t>
      </w:r>
      <w:r>
        <w:rPr>
          <w:rFonts w:hint="eastAsia"/>
        </w:rPr>
        <w:t>Greater Sum Tree</w:t>
      </w:r>
      <w:r>
        <w:rPr>
          <w:rFonts w:hint="eastAsia"/>
        </w:rPr>
        <w:t>），</w:t>
      </w:r>
    </w:p>
    <w:p w14:paraId="195B2198" w14:textId="77777777" w:rsidR="00DB7ACC" w:rsidRDefault="00C37B29">
      <w:r>
        <w:rPr>
          <w:rFonts w:hint="eastAsia"/>
        </w:rPr>
        <w:t xml:space="preserve">     * </w:t>
      </w:r>
      <w:r>
        <w:rPr>
          <w:rFonts w:hint="eastAsia"/>
        </w:rPr>
        <w:t>使每个节点</w:t>
      </w:r>
      <w:r>
        <w:rPr>
          <w:rFonts w:hint="eastAsia"/>
        </w:rPr>
        <w:t xml:space="preserve"> node </w:t>
      </w:r>
      <w:r>
        <w:rPr>
          <w:rFonts w:hint="eastAsia"/>
        </w:rPr>
        <w:t>的新值等于原树中大于或</w:t>
      </w:r>
    </w:p>
    <w:p w14:paraId="58248F4C" w14:textId="77777777" w:rsidR="00DB7ACC" w:rsidRDefault="00C37B29">
      <w:r>
        <w:rPr>
          <w:rFonts w:hint="eastAsia"/>
        </w:rPr>
        <w:t xml:space="preserve">     * </w:t>
      </w:r>
      <w:r>
        <w:rPr>
          <w:rFonts w:hint="eastAsia"/>
        </w:rPr>
        <w:t>等于</w:t>
      </w:r>
      <w:r>
        <w:rPr>
          <w:rFonts w:hint="eastAsia"/>
        </w:rPr>
        <w:t> node.val </w:t>
      </w:r>
      <w:r>
        <w:rPr>
          <w:rFonts w:hint="eastAsia"/>
        </w:rPr>
        <w:t>的值之和。</w:t>
      </w:r>
    </w:p>
    <w:p w14:paraId="0D9A479B" w14:textId="77777777" w:rsidR="00DB7ACC" w:rsidRDefault="00C37B29">
      <w:r>
        <w:rPr>
          <w:rFonts w:hint="eastAsia"/>
        </w:rPr>
        <w:t xml:space="preserve">     * @param root</w:t>
      </w:r>
    </w:p>
    <w:p w14:paraId="72B9B57C" w14:textId="77777777" w:rsidR="00DB7ACC" w:rsidRDefault="00C37B29">
      <w:r>
        <w:rPr>
          <w:rFonts w:hint="eastAsia"/>
        </w:rPr>
        <w:t xml:space="preserve">     * @return</w:t>
      </w:r>
    </w:p>
    <w:p w14:paraId="59744E61" w14:textId="77777777" w:rsidR="00DB7ACC" w:rsidRDefault="00C37B29">
      <w:r>
        <w:rPr>
          <w:rFonts w:hint="eastAsia"/>
        </w:rPr>
        <w:t xml:space="preserve">     * </w:t>
      </w:r>
      <w:r>
        <w:rPr>
          <w:rFonts w:hint="eastAsia"/>
        </w:rPr>
        <w:t>采用</w:t>
      </w:r>
      <w:r>
        <w:rPr>
          <w:rFonts w:hint="eastAsia"/>
        </w:rPr>
        <w:t xml:space="preserve"> </w:t>
      </w:r>
      <w:r>
        <w:rPr>
          <w:rFonts w:hint="eastAsia"/>
        </w:rPr>
        <w:t>右跟左子树</w:t>
      </w:r>
    </w:p>
    <w:p w14:paraId="5DEFD4A6" w14:textId="77777777" w:rsidR="00DB7ACC" w:rsidRDefault="00C37B29">
      <w:r>
        <w:rPr>
          <w:rFonts w:hint="eastAsia"/>
        </w:rPr>
        <w:t xml:space="preserve">     * </w:t>
      </w:r>
      <w:r>
        <w:rPr>
          <w:rFonts w:hint="eastAsia"/>
        </w:rPr>
        <w:t>迭代版本</w:t>
      </w:r>
    </w:p>
    <w:p w14:paraId="54BDD658" w14:textId="77777777" w:rsidR="00DB7ACC" w:rsidRDefault="00C37B29">
      <w:r>
        <w:rPr>
          <w:rFonts w:hint="eastAsia"/>
        </w:rPr>
        <w:t xml:space="preserve">     */</w:t>
      </w:r>
    </w:p>
    <w:p w14:paraId="11D4D958" w14:textId="77777777" w:rsidR="00DB7ACC" w:rsidRDefault="00C37B29">
      <w:r>
        <w:rPr>
          <w:rFonts w:hint="eastAsia"/>
        </w:rPr>
        <w:t xml:space="preserve">    public TreeNode convertBST(TreeNode root) {</w:t>
      </w:r>
    </w:p>
    <w:p w14:paraId="2DA2C39C" w14:textId="77777777" w:rsidR="00DB7ACC" w:rsidRDefault="00C37B29">
      <w:r>
        <w:rPr>
          <w:rFonts w:hint="eastAsia"/>
        </w:rPr>
        <w:t xml:space="preserve">        if(root==null) return null;</w:t>
      </w:r>
    </w:p>
    <w:p w14:paraId="58370BD1" w14:textId="77777777" w:rsidR="00DB7ACC" w:rsidRDefault="00C37B29">
      <w:r>
        <w:rPr>
          <w:rFonts w:hint="eastAsia"/>
        </w:rPr>
        <w:t xml:space="preserve">        St</w:t>
      </w:r>
      <w:r>
        <w:rPr>
          <w:rFonts w:hint="eastAsia"/>
        </w:rPr>
        <w:t>ack&lt;TreeNode&gt; stack = new Stack&lt;&gt;();</w:t>
      </w:r>
    </w:p>
    <w:p w14:paraId="52CD2A17" w14:textId="77777777" w:rsidR="00DB7ACC" w:rsidRDefault="00C37B29">
      <w:r>
        <w:rPr>
          <w:rFonts w:hint="eastAsia"/>
        </w:rPr>
        <w:t xml:space="preserve">        TreeNode cur = root;</w:t>
      </w:r>
    </w:p>
    <w:p w14:paraId="23D4940A" w14:textId="77777777" w:rsidR="00DB7ACC" w:rsidRDefault="00C37B29">
      <w:r>
        <w:rPr>
          <w:rFonts w:hint="eastAsia"/>
        </w:rPr>
        <w:t xml:space="preserve">        int pre = 0;</w:t>
      </w:r>
    </w:p>
    <w:p w14:paraId="2D401BC0" w14:textId="77777777" w:rsidR="00DB7ACC" w:rsidRDefault="00C37B29">
      <w:r>
        <w:rPr>
          <w:rFonts w:hint="eastAsia"/>
        </w:rPr>
        <w:t xml:space="preserve">        while ((!stack.isEmpty())||(cur!=null)){</w:t>
      </w:r>
    </w:p>
    <w:p w14:paraId="0F755F9B" w14:textId="77777777" w:rsidR="00DB7ACC" w:rsidRDefault="00C37B29">
      <w:r>
        <w:rPr>
          <w:rFonts w:hint="eastAsia"/>
        </w:rPr>
        <w:t xml:space="preserve">            if(cur!=null){</w:t>
      </w:r>
    </w:p>
    <w:p w14:paraId="24E18265" w14:textId="77777777" w:rsidR="00DB7ACC" w:rsidRDefault="00C37B29">
      <w:r>
        <w:rPr>
          <w:rFonts w:hint="eastAsia"/>
        </w:rPr>
        <w:t xml:space="preserve">                stack.add(cur);</w:t>
      </w:r>
    </w:p>
    <w:p w14:paraId="7A54224C" w14:textId="77777777" w:rsidR="00DB7ACC" w:rsidRDefault="00C37B29">
      <w:r>
        <w:rPr>
          <w:rFonts w:hint="eastAsia"/>
        </w:rPr>
        <w:t xml:space="preserve">                cur=cur.right;</w:t>
      </w:r>
    </w:p>
    <w:p w14:paraId="08B4B400" w14:textId="77777777" w:rsidR="00DB7ACC" w:rsidRDefault="00C37B29">
      <w:r>
        <w:rPr>
          <w:rFonts w:hint="eastAsia"/>
        </w:rPr>
        <w:t xml:space="preserve">            }else{</w:t>
      </w:r>
    </w:p>
    <w:p w14:paraId="176A172E" w14:textId="77777777" w:rsidR="00DB7ACC" w:rsidRDefault="00C37B29">
      <w:r>
        <w:rPr>
          <w:rFonts w:hint="eastAsia"/>
        </w:rPr>
        <w:t xml:space="preserve">                TreeNode temp = stack.pop();</w:t>
      </w:r>
    </w:p>
    <w:p w14:paraId="5C07F582" w14:textId="77777777" w:rsidR="00DB7ACC" w:rsidRDefault="00C37B29">
      <w:r>
        <w:rPr>
          <w:rFonts w:hint="eastAsia"/>
        </w:rPr>
        <w:t xml:space="preserve">                // </w:t>
      </w:r>
      <w:r>
        <w:rPr>
          <w:rFonts w:hint="eastAsia"/>
        </w:rPr>
        <w:t>终须遍历</w:t>
      </w:r>
    </w:p>
    <w:p w14:paraId="3862661A" w14:textId="77777777" w:rsidR="00DB7ACC" w:rsidRDefault="00C37B29">
      <w:r>
        <w:rPr>
          <w:rFonts w:hint="eastAsia"/>
        </w:rPr>
        <w:t xml:space="preserve">                temp.val+=pre;</w:t>
      </w:r>
    </w:p>
    <w:p w14:paraId="31F3C02C" w14:textId="77777777" w:rsidR="00DB7ACC" w:rsidRDefault="00C37B29">
      <w:r>
        <w:rPr>
          <w:rFonts w:hint="eastAsia"/>
        </w:rPr>
        <w:t xml:space="preserve">                pre=temp.val;</w:t>
      </w:r>
    </w:p>
    <w:p w14:paraId="6F2031D2" w14:textId="77777777" w:rsidR="00DB7ACC" w:rsidRDefault="00C37B29">
      <w:r>
        <w:rPr>
          <w:rFonts w:hint="eastAsia"/>
        </w:rPr>
        <w:t xml:space="preserve">                cur = temp.left;</w:t>
      </w:r>
    </w:p>
    <w:p w14:paraId="41243D53" w14:textId="77777777" w:rsidR="00DB7ACC" w:rsidRDefault="00C37B29">
      <w:r>
        <w:rPr>
          <w:rFonts w:hint="eastAsia"/>
        </w:rPr>
        <w:t xml:space="preserve">            }</w:t>
      </w:r>
    </w:p>
    <w:p w14:paraId="265172B2" w14:textId="77777777" w:rsidR="00DB7ACC" w:rsidRDefault="00C37B29">
      <w:r>
        <w:rPr>
          <w:rFonts w:hint="eastAsia"/>
        </w:rPr>
        <w:t xml:space="preserve">        }</w:t>
      </w:r>
    </w:p>
    <w:p w14:paraId="1DA9CC77" w14:textId="77777777" w:rsidR="00DB7ACC" w:rsidRDefault="00C37B29">
      <w:r>
        <w:rPr>
          <w:rFonts w:hint="eastAsia"/>
        </w:rPr>
        <w:t xml:space="preserve">        return root;</w:t>
      </w:r>
    </w:p>
    <w:p w14:paraId="1615B4BE" w14:textId="77777777" w:rsidR="00DB7ACC" w:rsidRDefault="00C37B29">
      <w:r>
        <w:rPr>
          <w:rFonts w:hint="eastAsia"/>
        </w:rPr>
        <w:t xml:space="preserve">    }</w:t>
      </w:r>
    </w:p>
    <w:p w14:paraId="59C3A9C0" w14:textId="77777777" w:rsidR="00DB7ACC" w:rsidRDefault="00DB7ACC"/>
    <w:p w14:paraId="42540497" w14:textId="77777777" w:rsidR="00DB7ACC" w:rsidRDefault="00DB7ACC"/>
    <w:p w14:paraId="2C40E687" w14:textId="77777777" w:rsidR="00DB7ACC" w:rsidRDefault="00C37B29">
      <w:pPr>
        <w:pStyle w:val="3"/>
      </w:pPr>
      <w:r>
        <w:rPr>
          <w:rFonts w:hint="eastAsia"/>
        </w:rPr>
        <w:t>二叉搜索树的最近公共祖先</w:t>
      </w:r>
    </w:p>
    <w:p w14:paraId="50D8A26F" w14:textId="77777777" w:rsidR="00DB7ACC" w:rsidRDefault="00C37B29">
      <w:r>
        <w:rPr>
          <w:noProof/>
        </w:rPr>
        <w:drawing>
          <wp:inline distT="0" distB="0" distL="114300" distR="114300" wp14:anchorId="0F22738A" wp14:editId="37B7222A">
            <wp:extent cx="4153535" cy="3491865"/>
            <wp:effectExtent l="0" t="0" r="18415" b="13335"/>
            <wp:docPr id="1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4"/>
                    <pic:cNvPicPr>
                      <a:picLocks noChangeAspect="1"/>
                    </pic:cNvPicPr>
                  </pic:nvPicPr>
                  <pic:blipFill>
                    <a:blip r:embed="rId92"/>
                    <a:stretch>
                      <a:fillRect/>
                    </a:stretch>
                  </pic:blipFill>
                  <pic:spPr>
                    <a:xfrm>
                      <a:off x="0" y="0"/>
                      <a:ext cx="4153535" cy="3491865"/>
                    </a:xfrm>
                    <a:prstGeom prst="rect">
                      <a:avLst/>
                    </a:prstGeom>
                    <a:noFill/>
                    <a:ln>
                      <a:noFill/>
                    </a:ln>
                  </pic:spPr>
                </pic:pic>
              </a:graphicData>
            </a:graphic>
          </wp:inline>
        </w:drawing>
      </w:r>
    </w:p>
    <w:p w14:paraId="21DC4A8D" w14:textId="77777777" w:rsidR="00DB7ACC" w:rsidRDefault="00C37B29">
      <w:pPr>
        <w:pStyle w:val="4"/>
      </w:pPr>
      <w:r>
        <w:rPr>
          <w:rFonts w:hint="eastAsia"/>
        </w:rPr>
        <w:t>递归版本</w:t>
      </w:r>
    </w:p>
    <w:p w14:paraId="1B24CEFA" w14:textId="77777777" w:rsidR="00DB7ACC" w:rsidRDefault="00C37B29">
      <w:r>
        <w:t xml:space="preserve"> </w:t>
      </w:r>
      <w:r>
        <w:t xml:space="preserve">   /**</w:t>
      </w:r>
    </w:p>
    <w:p w14:paraId="6E2518CC" w14:textId="77777777" w:rsidR="00DB7ACC" w:rsidRDefault="00C37B29">
      <w:r>
        <w:t xml:space="preserve">     * </w:t>
      </w:r>
      <w:r>
        <w:t>二叉搜索树的最近公共祖先</w:t>
      </w:r>
    </w:p>
    <w:p w14:paraId="20352AFE" w14:textId="77777777" w:rsidR="00DB7ACC" w:rsidRDefault="00C37B29">
      <w:r>
        <w:t xml:space="preserve">     * </w:t>
      </w:r>
      <w:r>
        <w:t>抓住二叉搜索树的特点</w:t>
      </w:r>
    </w:p>
    <w:p w14:paraId="32BF26DE" w14:textId="77777777" w:rsidR="00DB7ACC" w:rsidRDefault="00C37B29">
      <w:r>
        <w:t xml:space="preserve">     *        </w:t>
      </w:r>
      <w:r>
        <w:t>根</w:t>
      </w:r>
    </w:p>
    <w:p w14:paraId="6A42EF42" w14:textId="77777777" w:rsidR="00DB7ACC" w:rsidRDefault="00C37B29">
      <w:r>
        <w:t xml:space="preserve">     *        / \</w:t>
      </w:r>
    </w:p>
    <w:p w14:paraId="24E1A44D" w14:textId="77777777" w:rsidR="00DB7ACC" w:rsidRDefault="00C37B29">
      <w:r>
        <w:t xml:space="preserve">     *       </w:t>
      </w:r>
      <w:r>
        <w:t>左</w:t>
      </w:r>
      <w:r>
        <w:t xml:space="preserve">  </w:t>
      </w:r>
      <w:r>
        <w:t>右</w:t>
      </w:r>
    </w:p>
    <w:p w14:paraId="7F68D1F8" w14:textId="77777777" w:rsidR="00DB7ACC" w:rsidRDefault="00C37B29">
      <w:r>
        <w:t xml:space="preserve">     * @param root</w:t>
      </w:r>
    </w:p>
    <w:p w14:paraId="734C198B" w14:textId="77777777" w:rsidR="00DB7ACC" w:rsidRDefault="00C37B29">
      <w:r>
        <w:t xml:space="preserve">     * @param p</w:t>
      </w:r>
    </w:p>
    <w:p w14:paraId="497CCC7A" w14:textId="77777777" w:rsidR="00DB7ACC" w:rsidRDefault="00C37B29">
      <w:r>
        <w:t xml:space="preserve">     * @param q</w:t>
      </w:r>
    </w:p>
    <w:p w14:paraId="53BD3C36" w14:textId="77777777" w:rsidR="00DB7ACC" w:rsidRDefault="00C37B29">
      <w:r>
        <w:t xml:space="preserve">     * @return</w:t>
      </w:r>
    </w:p>
    <w:p w14:paraId="1DBBBFEE" w14:textId="77777777" w:rsidR="00DB7ACC" w:rsidRDefault="00C37B29">
      <w:r>
        <w:t xml:space="preserve">     * </w:t>
      </w:r>
      <w:r>
        <w:t>递归版本</w:t>
      </w:r>
    </w:p>
    <w:p w14:paraId="46BEDEE8" w14:textId="77777777" w:rsidR="00DB7ACC" w:rsidRDefault="00C37B29">
      <w:r>
        <w:t xml:space="preserve">     */</w:t>
      </w:r>
    </w:p>
    <w:p w14:paraId="237A5522" w14:textId="77777777" w:rsidR="00DB7ACC" w:rsidRDefault="00C37B29">
      <w:r>
        <w:t xml:space="preserve">    public TreeNode lowestCommonAncestor(TreeNode root, TreeNode p, TreeNode q) {</w:t>
      </w:r>
    </w:p>
    <w:p w14:paraId="2720AD94" w14:textId="77777777" w:rsidR="00DB7ACC" w:rsidRDefault="00C37B29">
      <w:r>
        <w:t xml:space="preserve">        if(root==null) return null;</w:t>
      </w:r>
    </w:p>
    <w:p w14:paraId="2BAFD165" w14:textId="77777777" w:rsidR="00DB7ACC" w:rsidRDefault="00C37B29">
      <w:r>
        <w:t xml:space="preserve">        // p,q</w:t>
      </w:r>
      <w:r>
        <w:t>都在左子树</w:t>
      </w:r>
    </w:p>
    <w:p w14:paraId="1300E63D" w14:textId="77777777" w:rsidR="00DB7ACC" w:rsidRDefault="00C37B29">
      <w:r>
        <w:t xml:space="preserve">        if(root.val&gt;p.val&amp;&amp;root.val&gt;q.val) return lowestCommonAncestor(root.left,p,q);</w:t>
      </w:r>
    </w:p>
    <w:p w14:paraId="248D5DC5" w14:textId="77777777" w:rsidR="00DB7ACC" w:rsidRDefault="00C37B29">
      <w:r>
        <w:t xml:space="preserve">        else if(root.val&lt;p.val&amp;&amp;root.val&lt;q.val) return lowestCommonAncestor(root.right,p,q);</w:t>
      </w:r>
    </w:p>
    <w:p w14:paraId="5E531D77" w14:textId="77777777" w:rsidR="00DB7ACC" w:rsidRDefault="00C37B29">
      <w:r>
        <w:t xml:space="preserve">        // p,q</w:t>
      </w:r>
      <w:r>
        <w:t>在一左一右</w:t>
      </w:r>
    </w:p>
    <w:p w14:paraId="359E4256" w14:textId="77777777" w:rsidR="00DB7ACC" w:rsidRDefault="00C37B29">
      <w:r>
        <w:lastRenderedPageBreak/>
        <w:t xml:space="preserve">        // </w:t>
      </w:r>
      <w:r>
        <w:t>或者</w:t>
      </w:r>
    </w:p>
    <w:p w14:paraId="1363AA7F" w14:textId="77777777" w:rsidR="00DB7ACC" w:rsidRDefault="00C37B29">
      <w:r>
        <w:t xml:space="preserve">        else return root;</w:t>
      </w:r>
    </w:p>
    <w:p w14:paraId="71908806" w14:textId="77777777" w:rsidR="00DB7ACC" w:rsidRDefault="00C37B29">
      <w:pPr>
        <w:ind w:firstLine="420"/>
      </w:pPr>
      <w:r>
        <w:t>}</w:t>
      </w:r>
    </w:p>
    <w:p w14:paraId="50BF4FBB" w14:textId="77777777" w:rsidR="00DB7ACC" w:rsidRDefault="00DB7ACC">
      <w:pPr>
        <w:ind w:firstLine="420"/>
      </w:pPr>
    </w:p>
    <w:p w14:paraId="56629505" w14:textId="77777777" w:rsidR="00DB7ACC" w:rsidRDefault="00C37B29">
      <w:pPr>
        <w:pStyle w:val="4"/>
      </w:pPr>
      <w:r>
        <w:rPr>
          <w:rFonts w:hint="eastAsia"/>
        </w:rPr>
        <w:t>迭代版本</w:t>
      </w:r>
    </w:p>
    <w:p w14:paraId="1EFBC3B9" w14:textId="77777777" w:rsidR="00DB7ACC" w:rsidRDefault="00C37B29">
      <w:r>
        <w:t>/**</w:t>
      </w:r>
    </w:p>
    <w:p w14:paraId="3B90610E" w14:textId="77777777" w:rsidR="00DB7ACC" w:rsidRDefault="00C37B29">
      <w:pPr>
        <w:rPr>
          <w:color w:val="0000FF"/>
          <w:highlight w:val="red"/>
        </w:rPr>
      </w:pPr>
      <w:r>
        <w:t xml:space="preserve">    </w:t>
      </w:r>
      <w:r>
        <w:t xml:space="preserve"> * </w:t>
      </w:r>
      <w:r>
        <w:rPr>
          <w:color w:val="0000FF"/>
          <w:highlight w:val="red"/>
        </w:rPr>
        <w:t>迭代版本</w:t>
      </w:r>
    </w:p>
    <w:p w14:paraId="2CE82F8D" w14:textId="77777777" w:rsidR="00DB7ACC" w:rsidRDefault="00C37B29">
      <w:r>
        <w:t xml:space="preserve">     * @param root</w:t>
      </w:r>
    </w:p>
    <w:p w14:paraId="6275096A" w14:textId="77777777" w:rsidR="00DB7ACC" w:rsidRDefault="00C37B29">
      <w:r>
        <w:t xml:space="preserve">     * @param p</w:t>
      </w:r>
    </w:p>
    <w:p w14:paraId="3EF71581" w14:textId="77777777" w:rsidR="00DB7ACC" w:rsidRDefault="00C37B29">
      <w:r>
        <w:t xml:space="preserve">     * @param q</w:t>
      </w:r>
    </w:p>
    <w:p w14:paraId="2800C238" w14:textId="77777777" w:rsidR="00DB7ACC" w:rsidRDefault="00C37B29">
      <w:r>
        <w:t xml:space="preserve">     * @return</w:t>
      </w:r>
    </w:p>
    <w:p w14:paraId="40279557" w14:textId="77777777" w:rsidR="00DB7ACC" w:rsidRDefault="00C37B29">
      <w:r>
        <w:t xml:space="preserve">     */</w:t>
      </w:r>
    </w:p>
    <w:p w14:paraId="499910E2" w14:textId="77777777" w:rsidR="00DB7ACC" w:rsidRDefault="00C37B29">
      <w:r>
        <w:t xml:space="preserve">    public TreeNode lowestCommonAncestor1(TreeNode root, TreeNode p, TreeNode q) {</w:t>
      </w:r>
    </w:p>
    <w:p w14:paraId="1029859F" w14:textId="77777777" w:rsidR="00DB7ACC" w:rsidRDefault="00C37B29">
      <w:r>
        <w:t xml:space="preserve">        if(root==null) return root;</w:t>
      </w:r>
    </w:p>
    <w:p w14:paraId="23F7DE3C" w14:textId="77777777" w:rsidR="00DB7ACC" w:rsidRDefault="00C37B29">
      <w:pPr>
        <w:rPr>
          <w:color w:val="0000FF"/>
          <w:highlight w:val="red"/>
        </w:rPr>
      </w:pPr>
      <w:r>
        <w:t xml:space="preserve">       </w:t>
      </w:r>
      <w:r>
        <w:rPr>
          <w:color w:val="0000FF"/>
          <w:highlight w:val="red"/>
        </w:rPr>
        <w:t xml:space="preserve"> // </w:t>
      </w:r>
      <w:r>
        <w:rPr>
          <w:color w:val="0000FF"/>
          <w:highlight w:val="red"/>
        </w:rPr>
        <w:t>指针在二叉搜索树上不断的走</w:t>
      </w:r>
    </w:p>
    <w:p w14:paraId="7715637C" w14:textId="77777777" w:rsidR="00DB7ACC" w:rsidRDefault="00C37B29">
      <w:r>
        <w:t xml:space="preserve">        while (root!=null){</w:t>
      </w:r>
    </w:p>
    <w:p w14:paraId="0A967506" w14:textId="77777777" w:rsidR="00DB7ACC" w:rsidRDefault="00C37B29">
      <w:r>
        <w:t xml:space="preserve">  </w:t>
      </w:r>
      <w:r>
        <w:t xml:space="preserve">          if(root.val&gt;p.val&amp;&amp;root.val&gt;q.val) root=root.left;</w:t>
      </w:r>
    </w:p>
    <w:p w14:paraId="49142D16" w14:textId="77777777" w:rsidR="00DB7ACC" w:rsidRDefault="00C37B29">
      <w:r>
        <w:t xml:space="preserve">            else if(root.val&lt;p.val&amp;&amp;root.val&lt;q.val) root=root.right;</w:t>
      </w:r>
    </w:p>
    <w:p w14:paraId="261290E4" w14:textId="77777777" w:rsidR="00DB7ACC" w:rsidRDefault="00C37B29">
      <w:r>
        <w:t xml:space="preserve">            else return root;</w:t>
      </w:r>
    </w:p>
    <w:p w14:paraId="314D43E2" w14:textId="77777777" w:rsidR="00DB7ACC" w:rsidRDefault="00C37B29">
      <w:r>
        <w:t xml:space="preserve">        }</w:t>
      </w:r>
    </w:p>
    <w:p w14:paraId="7C3212C2" w14:textId="77777777" w:rsidR="00DB7ACC" w:rsidRDefault="00C37B29">
      <w:r>
        <w:t xml:space="preserve">        return root;</w:t>
      </w:r>
    </w:p>
    <w:p w14:paraId="28069EA1" w14:textId="77777777" w:rsidR="00DB7ACC" w:rsidRDefault="00C37B29">
      <w:pPr>
        <w:ind w:firstLine="420"/>
      </w:pPr>
      <w:r>
        <w:t>}</w:t>
      </w:r>
    </w:p>
    <w:p w14:paraId="21004D99" w14:textId="77777777" w:rsidR="00DB7ACC" w:rsidRDefault="00DB7ACC">
      <w:pPr>
        <w:ind w:firstLine="420"/>
      </w:pPr>
    </w:p>
    <w:p w14:paraId="23ADA885" w14:textId="77777777" w:rsidR="00DB7ACC" w:rsidRDefault="00C37B29">
      <w:pPr>
        <w:pStyle w:val="3"/>
      </w:pPr>
      <w:r>
        <w:rPr>
          <w:rFonts w:hint="eastAsia"/>
        </w:rPr>
        <w:t>由</w:t>
      </w:r>
      <w:r>
        <w:rPr>
          <w:rFonts w:hint="eastAsia"/>
        </w:rPr>
        <w:t>n</w:t>
      </w:r>
      <w:r>
        <w:rPr>
          <w:rFonts w:hint="eastAsia"/>
        </w:rPr>
        <w:t>个数生成二叉搜索树</w:t>
      </w:r>
    </w:p>
    <w:p w14:paraId="5826CA29" w14:textId="77777777" w:rsidR="00DB7ACC" w:rsidRDefault="00C37B29">
      <w:pPr>
        <w:rPr>
          <w:highlight w:val="red"/>
        </w:rPr>
      </w:pPr>
      <w:r>
        <w:rPr>
          <w:rFonts w:hint="eastAsia"/>
          <w:highlight w:val="red"/>
        </w:rPr>
        <w:t>n</w:t>
      </w:r>
      <w:r>
        <w:rPr>
          <w:rFonts w:hint="eastAsia"/>
          <w:highlight w:val="red"/>
        </w:rPr>
        <w:t>个数需要是排序的</w:t>
      </w:r>
    </w:p>
    <w:p w14:paraId="63266A8C" w14:textId="77777777" w:rsidR="00DB7ACC" w:rsidRDefault="00C37B29">
      <w:pPr>
        <w:pStyle w:val="4"/>
      </w:pPr>
      <w:r>
        <w:rPr>
          <w:rFonts w:hint="eastAsia"/>
        </w:rPr>
        <w:lastRenderedPageBreak/>
        <w:t>构建一颗二叉搜索树（原理）</w:t>
      </w:r>
    </w:p>
    <w:p w14:paraId="53D26D07" w14:textId="77777777" w:rsidR="00DB7ACC" w:rsidRDefault="00C37B29">
      <w:r>
        <w:rPr>
          <w:noProof/>
        </w:rPr>
        <w:drawing>
          <wp:inline distT="0" distB="0" distL="114300" distR="114300" wp14:anchorId="07A68578" wp14:editId="1A5B08C4">
            <wp:extent cx="3777615" cy="2167890"/>
            <wp:effectExtent l="0" t="0" r="13335" b="3810"/>
            <wp:docPr id="1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6"/>
                    <pic:cNvPicPr>
                      <a:picLocks noChangeAspect="1"/>
                    </pic:cNvPicPr>
                  </pic:nvPicPr>
                  <pic:blipFill>
                    <a:blip r:embed="rId93"/>
                    <a:stretch>
                      <a:fillRect/>
                    </a:stretch>
                  </pic:blipFill>
                  <pic:spPr>
                    <a:xfrm>
                      <a:off x="0" y="0"/>
                      <a:ext cx="3777615" cy="2167890"/>
                    </a:xfrm>
                    <a:prstGeom prst="rect">
                      <a:avLst/>
                    </a:prstGeom>
                    <a:noFill/>
                    <a:ln>
                      <a:noFill/>
                    </a:ln>
                  </pic:spPr>
                </pic:pic>
              </a:graphicData>
            </a:graphic>
          </wp:inline>
        </w:drawing>
      </w:r>
    </w:p>
    <w:p w14:paraId="4AAD7C29" w14:textId="77777777" w:rsidR="00DB7ACC" w:rsidRDefault="00DB7ACC"/>
    <w:p w14:paraId="7C8109D5" w14:textId="77777777" w:rsidR="00DB7ACC" w:rsidRDefault="00C37B29">
      <w:pPr>
        <w:pStyle w:val="4"/>
      </w:pPr>
      <w:r>
        <w:rPr>
          <w:rFonts w:hint="eastAsia"/>
        </w:rPr>
        <w:t>二叉平衡搜索树的构建</w:t>
      </w:r>
    </w:p>
    <w:p w14:paraId="7D632184" w14:textId="77777777" w:rsidR="00DB7ACC" w:rsidRDefault="00C37B29">
      <w:r>
        <w:rPr>
          <w:rFonts w:hint="eastAsia"/>
        </w:rPr>
        <w:t>构建一颗二叉搜索树很简单，只需要选择一个根节点，然后递归的创建其左右子树。</w:t>
      </w:r>
    </w:p>
    <w:p w14:paraId="5F09CFF2" w14:textId="77777777" w:rsidR="00DB7ACC" w:rsidRDefault="00C37B29">
      <w:r>
        <w:rPr>
          <w:noProof/>
        </w:rPr>
        <w:drawing>
          <wp:inline distT="0" distB="0" distL="114300" distR="114300" wp14:anchorId="316BF536" wp14:editId="15AAE054">
            <wp:extent cx="4028440" cy="2536825"/>
            <wp:effectExtent l="0" t="0" r="10160" b="15875"/>
            <wp:docPr id="15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7"/>
                    <pic:cNvPicPr>
                      <a:picLocks noChangeAspect="1"/>
                    </pic:cNvPicPr>
                  </pic:nvPicPr>
                  <pic:blipFill>
                    <a:blip r:embed="rId94"/>
                    <a:stretch>
                      <a:fillRect/>
                    </a:stretch>
                  </pic:blipFill>
                  <pic:spPr>
                    <a:xfrm>
                      <a:off x="0" y="0"/>
                      <a:ext cx="4028440" cy="2536825"/>
                    </a:xfrm>
                    <a:prstGeom prst="rect">
                      <a:avLst/>
                    </a:prstGeom>
                    <a:noFill/>
                    <a:ln>
                      <a:noFill/>
                    </a:ln>
                  </pic:spPr>
                </pic:pic>
              </a:graphicData>
            </a:graphic>
          </wp:inline>
        </w:drawing>
      </w:r>
    </w:p>
    <w:p w14:paraId="167B4EA8" w14:textId="77777777" w:rsidR="00DB7ACC" w:rsidRDefault="00DB7ACC"/>
    <w:p w14:paraId="13855169" w14:textId="77777777" w:rsidR="00DB7ACC" w:rsidRDefault="00C37B29">
      <w:pPr>
        <w:rPr>
          <w:color w:val="0000FF"/>
        </w:rPr>
      </w:pPr>
      <w:r>
        <w:rPr>
          <w:color w:val="0000FF"/>
        </w:rPr>
        <w:t>但是如果按照上述递归函数的方法写，每次递归只能返回一颗树，我们需要的是多颗树，我们可以将不同的根结点装入</w:t>
      </w:r>
      <w:r>
        <w:rPr>
          <w:color w:val="0000FF"/>
        </w:rPr>
        <w:t>List</w:t>
      </w:r>
      <w:r>
        <w:rPr>
          <w:color w:val="0000FF"/>
        </w:rPr>
        <w:t>然后返回，实际上，上述代码可以改写成</w:t>
      </w:r>
    </w:p>
    <w:p w14:paraId="7C90DC78" w14:textId="77777777" w:rsidR="00DB7ACC" w:rsidRDefault="00C37B29">
      <w:r>
        <w:rPr>
          <w:noProof/>
        </w:rPr>
        <w:lastRenderedPageBreak/>
        <w:drawing>
          <wp:inline distT="0" distB="0" distL="114300" distR="114300" wp14:anchorId="576CA379" wp14:editId="7DC83231">
            <wp:extent cx="4558665" cy="2954655"/>
            <wp:effectExtent l="0" t="0" r="13335" b="17145"/>
            <wp:docPr id="16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8"/>
                    <pic:cNvPicPr>
                      <a:picLocks noChangeAspect="1"/>
                    </pic:cNvPicPr>
                  </pic:nvPicPr>
                  <pic:blipFill>
                    <a:blip r:embed="rId95"/>
                    <a:stretch>
                      <a:fillRect/>
                    </a:stretch>
                  </pic:blipFill>
                  <pic:spPr>
                    <a:xfrm>
                      <a:off x="0" y="0"/>
                      <a:ext cx="4558665" cy="2954655"/>
                    </a:xfrm>
                    <a:prstGeom prst="rect">
                      <a:avLst/>
                    </a:prstGeom>
                    <a:noFill/>
                    <a:ln>
                      <a:noFill/>
                    </a:ln>
                  </pic:spPr>
                </pic:pic>
              </a:graphicData>
            </a:graphic>
          </wp:inline>
        </w:drawing>
      </w:r>
    </w:p>
    <w:p w14:paraId="5C66D1B1" w14:textId="77777777" w:rsidR="00DB7ACC" w:rsidRDefault="00C37B29">
      <w:pPr>
        <w:pStyle w:val="4"/>
      </w:pPr>
      <w:r>
        <w:rPr>
          <w:rFonts w:hint="eastAsia"/>
        </w:rPr>
        <w:t>由</w:t>
      </w:r>
      <w:r>
        <w:rPr>
          <w:rFonts w:hint="eastAsia"/>
        </w:rPr>
        <w:t>n</w:t>
      </w:r>
      <w:r>
        <w:rPr>
          <w:rFonts w:hint="eastAsia"/>
        </w:rPr>
        <w:t>个自然数构建二叉搜索树的所有方案</w:t>
      </w:r>
    </w:p>
    <w:p w14:paraId="6F8754EE" w14:textId="77777777" w:rsidR="00DB7ACC" w:rsidRDefault="00C37B29">
      <w:r>
        <w:t>/**</w:t>
      </w:r>
    </w:p>
    <w:p w14:paraId="35D2224D" w14:textId="77777777" w:rsidR="00DB7ACC" w:rsidRDefault="00C37B29">
      <w:r>
        <w:t xml:space="preserve">     * </w:t>
      </w:r>
      <w:r>
        <w:t>不同的二叉搜索树</w:t>
      </w:r>
    </w:p>
    <w:p w14:paraId="597AB6EB" w14:textId="77777777" w:rsidR="00DB7ACC" w:rsidRDefault="00C37B29">
      <w:r>
        <w:t xml:space="preserve">     * </w:t>
      </w:r>
      <w:r>
        <w:t>给定一个整数</w:t>
      </w:r>
      <w:r>
        <w:t xml:space="preserve"> n</w:t>
      </w:r>
      <w:r>
        <w:t>，生成所有由</w:t>
      </w:r>
      <w:r>
        <w:t xml:space="preserve"> 1 ... n </w:t>
      </w:r>
      <w:r>
        <w:t>为节点所组成的</w:t>
      </w:r>
      <w:r>
        <w:t xml:space="preserve"> </w:t>
      </w:r>
      <w:r>
        <w:t>二叉搜索树</w:t>
      </w:r>
      <w:r>
        <w:t xml:space="preserve"> </w:t>
      </w:r>
      <w:r>
        <w:t>。</w:t>
      </w:r>
    </w:p>
    <w:p w14:paraId="53C83222" w14:textId="77777777" w:rsidR="00DB7ACC" w:rsidRDefault="00C37B29">
      <w:r>
        <w:t xml:space="preserve">     * @param n</w:t>
      </w:r>
    </w:p>
    <w:p w14:paraId="4238173F" w14:textId="77777777" w:rsidR="00DB7ACC" w:rsidRDefault="00C37B29">
      <w:r>
        <w:t xml:space="preserve">     * @return</w:t>
      </w:r>
    </w:p>
    <w:p w14:paraId="7CE09E01" w14:textId="77777777" w:rsidR="00DB7ACC" w:rsidRDefault="00C37B29">
      <w:r>
        <w:t xml:space="preserve">     * </w:t>
      </w:r>
      <w:r>
        <w:t>抓住搜索二叉树自身的特点</w:t>
      </w:r>
    </w:p>
    <w:p w14:paraId="501A8F90" w14:textId="77777777" w:rsidR="00DB7ACC" w:rsidRDefault="00C37B29">
      <w:r>
        <w:t xml:space="preserve">  </w:t>
      </w:r>
      <w:r>
        <w:t xml:space="preserve">   * </w:t>
      </w:r>
      <w:r>
        <w:t>本题依旧是树的题目，并要求定一个整数</w:t>
      </w:r>
      <w:r>
        <w:t xml:space="preserve"> n</w:t>
      </w:r>
    </w:p>
    <w:p w14:paraId="26026340" w14:textId="77777777" w:rsidR="00DB7ACC" w:rsidRDefault="00C37B29">
      <w:r>
        <w:t xml:space="preserve">     * </w:t>
      </w:r>
      <w:r>
        <w:t>生成所有由</w:t>
      </w:r>
      <w:r>
        <w:t xml:space="preserve"> 1 ... n </w:t>
      </w:r>
      <w:r>
        <w:t>为节点所组成的二叉搜索树</w:t>
      </w:r>
    </w:p>
    <w:p w14:paraId="44A66338" w14:textId="77777777" w:rsidR="00DB7ACC" w:rsidRDefault="00C37B29">
      <w:r>
        <w:t xml:space="preserve">     * </w:t>
      </w:r>
      <w:r>
        <w:t>（二叉搜索树：树当中的任何子树的左子树的节点都小于根节点，任何子树的右子树的节点都大于根节点）。</w:t>
      </w:r>
    </w:p>
    <w:p w14:paraId="3E39346F" w14:textId="77777777" w:rsidR="00DB7ACC" w:rsidRDefault="00C37B29">
      <w:r>
        <w:t xml:space="preserve">     * </w:t>
      </w:r>
      <w:r>
        <w:t>根据搜索二叉树的定义，我们从</w:t>
      </w:r>
      <w:r>
        <w:t>1~n</w:t>
      </w:r>
      <w:r>
        <w:t>中取第</w:t>
      </w:r>
      <w:r>
        <w:t>i</w:t>
      </w:r>
      <w:r>
        <w:t>个数作为根节点，那么他的前</w:t>
      </w:r>
      <w:r>
        <w:t>i-1</w:t>
      </w:r>
      <w:r>
        <w:t>（从</w:t>
      </w:r>
      <w:r>
        <w:t>1</w:t>
      </w:r>
      <w:r>
        <w:t>到</w:t>
      </w:r>
      <w:r>
        <w:t>i-1</w:t>
      </w:r>
      <w:r>
        <w:t>）个数为它的左子树，</w:t>
      </w:r>
    </w:p>
    <w:p w14:paraId="339D5F0A" w14:textId="77777777" w:rsidR="00DB7ACC" w:rsidRDefault="00C37B29">
      <w:r>
        <w:t xml:space="preserve">     * </w:t>
      </w:r>
      <w:r>
        <w:t>后</w:t>
      </w:r>
      <w:r>
        <w:t>n-i</w:t>
      </w:r>
      <w:r>
        <w:t>（从</w:t>
      </w:r>
      <w:r>
        <w:t>i+1</w:t>
      </w:r>
      <w:r>
        <w:t>到</w:t>
      </w:r>
      <w:r>
        <w:t>n</w:t>
      </w:r>
      <w:r>
        <w:t>）个数为它的右子树，最后只需将找好的左子树，与</w:t>
      </w:r>
      <w:r>
        <w:t xml:space="preserve"> </w:t>
      </w:r>
      <w:r>
        <w:t>右子树根据排列的方式进行组合即可找出所有的情况。。</w:t>
      </w:r>
    </w:p>
    <w:p w14:paraId="3753DEDF" w14:textId="77777777" w:rsidR="00DB7ACC" w:rsidRDefault="00C37B29">
      <w:r>
        <w:t xml:space="preserve">     */</w:t>
      </w:r>
    </w:p>
    <w:p w14:paraId="2799DB7E" w14:textId="77777777" w:rsidR="00DB7ACC" w:rsidRDefault="00C37B29">
      <w:r>
        <w:t xml:space="preserve">  </w:t>
      </w:r>
      <w:r>
        <w:t xml:space="preserve">  public List&lt;TreeNode&gt; generateTrees(int n) {</w:t>
      </w:r>
    </w:p>
    <w:p w14:paraId="54863961" w14:textId="77777777" w:rsidR="00DB7ACC" w:rsidRDefault="00C37B29">
      <w:r>
        <w:t xml:space="preserve">        if(n==0) return new LinkedList&lt;&gt;();</w:t>
      </w:r>
    </w:p>
    <w:p w14:paraId="3C541874" w14:textId="77777777" w:rsidR="00DB7ACC" w:rsidRDefault="00C37B29">
      <w:r>
        <w:t xml:space="preserve">        return generate_trees(1,n);</w:t>
      </w:r>
    </w:p>
    <w:p w14:paraId="013AE84C" w14:textId="77777777" w:rsidR="00DB7ACC" w:rsidRDefault="00C37B29">
      <w:r>
        <w:t xml:space="preserve">    }</w:t>
      </w:r>
    </w:p>
    <w:p w14:paraId="4BEE4A08" w14:textId="77777777" w:rsidR="00DB7ACC" w:rsidRDefault="00DB7ACC"/>
    <w:p w14:paraId="0F9AE502" w14:textId="77777777" w:rsidR="00DB7ACC" w:rsidRDefault="00C37B29">
      <w:r>
        <w:t xml:space="preserve">    public LinkedList&lt;TreeNode&gt; generate_trees(int start,int end){</w:t>
      </w:r>
    </w:p>
    <w:p w14:paraId="44504356" w14:textId="77777777" w:rsidR="00DB7ACC" w:rsidRDefault="00C37B29">
      <w:r>
        <w:t xml:space="preserve">        LinkedList&lt;TreeNode&gt; result = new LinkedList&lt;&gt;();</w:t>
      </w:r>
    </w:p>
    <w:p w14:paraId="56340A44" w14:textId="77777777" w:rsidR="00DB7ACC" w:rsidRDefault="00C37B29">
      <w:r>
        <w:t xml:space="preserve">        // </w:t>
      </w:r>
      <w:r>
        <w:t>如果</w:t>
      </w:r>
      <w:r>
        <w:t>start</w:t>
      </w:r>
      <w:r>
        <w:t>开始下标为</w:t>
      </w:r>
      <w:r>
        <w:t>start,</w:t>
      </w:r>
      <w:r>
        <w:t>大于结束下标</w:t>
      </w:r>
      <w:r>
        <w:t>end</w:t>
      </w:r>
      <w:r>
        <w:t>，则表示已经没有电了</w:t>
      </w:r>
    </w:p>
    <w:p w14:paraId="257AAC3F" w14:textId="77777777" w:rsidR="00DB7ACC" w:rsidRDefault="00C37B29">
      <w:r>
        <w:t xml:space="preserve">        if(start&gt;end){</w:t>
      </w:r>
    </w:p>
    <w:p w14:paraId="6E2EA2AF" w14:textId="77777777" w:rsidR="00DB7ACC" w:rsidRDefault="00C37B29">
      <w:r>
        <w:lastRenderedPageBreak/>
        <w:t xml:space="preserve">            result.add(null);</w:t>
      </w:r>
    </w:p>
    <w:p w14:paraId="0E23FD74" w14:textId="77777777" w:rsidR="00DB7ACC" w:rsidRDefault="00C37B29">
      <w:r>
        <w:t xml:space="preserve">            return result;</w:t>
      </w:r>
    </w:p>
    <w:p w14:paraId="15BEF195" w14:textId="77777777" w:rsidR="00DB7ACC" w:rsidRDefault="00C37B29">
      <w:r>
        <w:t xml:space="preserve">        }</w:t>
      </w:r>
    </w:p>
    <w:p w14:paraId="59469B92" w14:textId="77777777" w:rsidR="00DB7ACC" w:rsidRDefault="00DB7ACC"/>
    <w:p w14:paraId="04CB23F5" w14:textId="77777777" w:rsidR="00DB7ACC" w:rsidRDefault="00C37B29">
      <w:r>
        <w:t xml:space="preserve">        for(int i=start;i&lt;=end;i++){</w:t>
      </w:r>
    </w:p>
    <w:p w14:paraId="002F2169" w14:textId="77777777" w:rsidR="00DB7ACC" w:rsidRDefault="00C37B29">
      <w:r>
        <w:t xml:space="preserve">            // </w:t>
      </w:r>
      <w:r>
        <w:t>找出</w:t>
      </w:r>
      <w:r>
        <w:t>(sta</w:t>
      </w:r>
      <w:r>
        <w:t>rt,i-1)</w:t>
      </w:r>
      <w:r>
        <w:t>个数作为其跟节点左子树（二叉搜索数）</w:t>
      </w:r>
    </w:p>
    <w:p w14:paraId="2B215D7D" w14:textId="77777777" w:rsidR="00DB7ACC" w:rsidRDefault="00C37B29">
      <w:r>
        <w:t xml:space="preserve">            LinkedList&lt;TreeNode&gt; left = generate_trees(start,i-1);</w:t>
      </w:r>
    </w:p>
    <w:p w14:paraId="3A0C3B8F" w14:textId="77777777" w:rsidR="00DB7ACC" w:rsidRDefault="00C37B29">
      <w:r>
        <w:t xml:space="preserve">            // </w:t>
      </w:r>
      <w:r>
        <w:t>找出</w:t>
      </w:r>
      <w:r>
        <w:t>(i+1,end)</w:t>
      </w:r>
      <w:r>
        <w:t>个数作为其根节点右子树（二叉搜索数）</w:t>
      </w:r>
    </w:p>
    <w:p w14:paraId="0255B931" w14:textId="77777777" w:rsidR="00DB7ACC" w:rsidRDefault="00C37B29">
      <w:r>
        <w:t xml:space="preserve">            LinkedList&lt;TreeNode&gt; right = generate_trees(i+1,end);</w:t>
      </w:r>
    </w:p>
    <w:p w14:paraId="2DAE30EB" w14:textId="77777777" w:rsidR="00DB7ACC" w:rsidRDefault="00C37B29">
      <w:r>
        <w:t xml:space="preserve">            // </w:t>
      </w:r>
      <w:r>
        <w:t>将左子树与右子树分别与根节点相连</w:t>
      </w:r>
    </w:p>
    <w:p w14:paraId="0E976FFB" w14:textId="77777777" w:rsidR="00DB7ACC" w:rsidRDefault="00C37B29">
      <w:r>
        <w:t xml:space="preserve">            for(Tree</w:t>
      </w:r>
      <w:r>
        <w:t>Node k:left){</w:t>
      </w:r>
    </w:p>
    <w:p w14:paraId="62AFBB09" w14:textId="77777777" w:rsidR="00DB7ACC" w:rsidRDefault="00C37B29">
      <w:r>
        <w:t xml:space="preserve">                for (TreeNode x:right){</w:t>
      </w:r>
    </w:p>
    <w:p w14:paraId="0AA733B8" w14:textId="77777777" w:rsidR="00DB7ACC" w:rsidRDefault="00C37B29">
      <w:r>
        <w:t xml:space="preserve">                    TreeNode node = new TreeNode(i);</w:t>
      </w:r>
    </w:p>
    <w:p w14:paraId="4B77DF74" w14:textId="77777777" w:rsidR="00DB7ACC" w:rsidRDefault="00C37B29">
      <w:r>
        <w:t xml:space="preserve">                    node.left=k;</w:t>
      </w:r>
    </w:p>
    <w:p w14:paraId="50C4352A" w14:textId="77777777" w:rsidR="00DB7ACC" w:rsidRDefault="00C37B29">
      <w:r>
        <w:t xml:space="preserve">                    node.right=x;</w:t>
      </w:r>
    </w:p>
    <w:p w14:paraId="123865CD" w14:textId="77777777" w:rsidR="00DB7ACC" w:rsidRDefault="00C37B29">
      <w:r>
        <w:t xml:space="preserve">                    result.add(node);</w:t>
      </w:r>
    </w:p>
    <w:p w14:paraId="18A61F46" w14:textId="77777777" w:rsidR="00DB7ACC" w:rsidRDefault="00C37B29">
      <w:r>
        <w:t xml:space="preserve">                }</w:t>
      </w:r>
    </w:p>
    <w:p w14:paraId="380A83F1" w14:textId="77777777" w:rsidR="00DB7ACC" w:rsidRDefault="00C37B29">
      <w:r>
        <w:t xml:space="preserve">            }</w:t>
      </w:r>
    </w:p>
    <w:p w14:paraId="06748148" w14:textId="77777777" w:rsidR="00DB7ACC" w:rsidRDefault="00C37B29">
      <w:r>
        <w:t xml:space="preserve">        }</w:t>
      </w:r>
    </w:p>
    <w:p w14:paraId="3E905AA2" w14:textId="77777777" w:rsidR="00DB7ACC" w:rsidRDefault="00C37B29">
      <w:r>
        <w:t xml:space="preserve">        return result;</w:t>
      </w:r>
    </w:p>
    <w:p w14:paraId="42F1CA86" w14:textId="77777777" w:rsidR="00DB7ACC" w:rsidRDefault="00C37B29">
      <w:r>
        <w:t xml:space="preserve">    }</w:t>
      </w:r>
    </w:p>
    <w:p w14:paraId="50F35012" w14:textId="77777777" w:rsidR="00DB7ACC" w:rsidRDefault="00DB7ACC"/>
    <w:p w14:paraId="215390C4" w14:textId="77777777" w:rsidR="00DB7ACC" w:rsidRDefault="00C37B29">
      <w:pPr>
        <w:pStyle w:val="4"/>
      </w:pPr>
      <w:r>
        <w:rPr>
          <w:rFonts w:hint="eastAsia"/>
        </w:rPr>
        <w:t>由</w:t>
      </w:r>
      <w:r>
        <w:rPr>
          <w:rFonts w:hint="eastAsia"/>
        </w:rPr>
        <w:t>n</w:t>
      </w:r>
      <w:r>
        <w:rPr>
          <w:rFonts w:hint="eastAsia"/>
        </w:rPr>
        <w:t>个自然数构建二叉搜索树的所有方案个数</w:t>
      </w:r>
    </w:p>
    <w:p w14:paraId="1DE57AF5" w14:textId="77777777" w:rsidR="00DB7ACC" w:rsidRDefault="00C37B29">
      <w:pPr>
        <w:pStyle w:val="5"/>
      </w:pPr>
      <w:r>
        <w:rPr>
          <w:rFonts w:hint="eastAsia"/>
        </w:rPr>
        <w:t>递归版本</w:t>
      </w:r>
    </w:p>
    <w:p w14:paraId="07AAD4FC" w14:textId="77777777" w:rsidR="00DB7ACC" w:rsidRDefault="00C37B29">
      <w:r>
        <w:rPr>
          <w:rFonts w:hint="eastAsia"/>
        </w:rPr>
        <w:t>与上道题目类似，</w:t>
      </w:r>
    </w:p>
    <w:p w14:paraId="3FB98211" w14:textId="77777777" w:rsidR="00DB7ACC" w:rsidRDefault="00DB7ACC"/>
    <w:p w14:paraId="4ABF9AB2" w14:textId="77777777" w:rsidR="00DB7ACC" w:rsidRDefault="00C37B29">
      <w:pPr>
        <w:rPr>
          <w:highlight w:val="red"/>
        </w:rPr>
      </w:pPr>
      <w:r>
        <w:t xml:space="preserve">    // </w:t>
      </w:r>
      <w:r>
        <w:rPr>
          <w:highlight w:val="red"/>
        </w:rPr>
        <w:t>备忘录模式</w:t>
      </w:r>
    </w:p>
    <w:p w14:paraId="339E744F" w14:textId="77777777" w:rsidR="00DB7ACC" w:rsidRDefault="00C37B29">
      <w:r>
        <w:t xml:space="preserve">    Map&lt;Integer,Integer&gt; map = new HashMap&lt;&gt;();</w:t>
      </w:r>
    </w:p>
    <w:p w14:paraId="60E0C5C7" w14:textId="77777777" w:rsidR="00DB7ACC" w:rsidRDefault="00C37B29">
      <w:r>
        <w:t xml:space="preserve">    /**</w:t>
      </w:r>
    </w:p>
    <w:p w14:paraId="2A103D49" w14:textId="77777777" w:rsidR="00DB7ACC" w:rsidRDefault="00C37B29">
      <w:r>
        <w:t xml:space="preserve">     * @param n</w:t>
      </w:r>
    </w:p>
    <w:p w14:paraId="4C0BD2C4" w14:textId="77777777" w:rsidR="00DB7ACC" w:rsidRDefault="00C37B29">
      <w:r>
        <w:t xml:space="preserve">     * @return</w:t>
      </w:r>
    </w:p>
    <w:p w14:paraId="7CA17A59" w14:textId="77777777" w:rsidR="00DB7ACC" w:rsidRDefault="00C37B29">
      <w:r>
        <w:t xml:space="preserve">     */</w:t>
      </w:r>
    </w:p>
    <w:p w14:paraId="59DF9DAB" w14:textId="77777777" w:rsidR="00DB7ACC" w:rsidRDefault="00C37B29">
      <w:r>
        <w:t xml:space="preserve">    public int numTrees(int n) {</w:t>
      </w:r>
    </w:p>
    <w:p w14:paraId="72B09457" w14:textId="77777777" w:rsidR="00DB7ACC" w:rsidRDefault="00C37B29">
      <w:r>
        <w:t xml:space="preserve">        if(n&lt;=1) return n;</w:t>
      </w:r>
    </w:p>
    <w:p w14:paraId="7B37CB08" w14:textId="77777777" w:rsidR="00DB7ACC" w:rsidRDefault="00C37B29">
      <w:r>
        <w:t xml:space="preserve">        return dfs(1,n);</w:t>
      </w:r>
    </w:p>
    <w:p w14:paraId="2674F4CF" w14:textId="77777777" w:rsidR="00DB7ACC" w:rsidRDefault="00C37B29">
      <w:r>
        <w:t xml:space="preserve">    }</w:t>
      </w:r>
    </w:p>
    <w:p w14:paraId="6FE06943" w14:textId="77777777" w:rsidR="00DB7ACC" w:rsidRDefault="00DB7ACC"/>
    <w:p w14:paraId="0F3314CC" w14:textId="77777777" w:rsidR="00DB7ACC" w:rsidRDefault="00C37B29">
      <w:r>
        <w:t xml:space="preserve">    /**</w:t>
      </w:r>
    </w:p>
    <w:p w14:paraId="35B1877D" w14:textId="77777777" w:rsidR="00DB7ACC" w:rsidRDefault="00C37B29">
      <w:r>
        <w:t xml:space="preserve">     * </w:t>
      </w:r>
      <w:r>
        <w:t>由</w:t>
      </w:r>
      <w:r>
        <w:t>start</w:t>
      </w:r>
      <w:r>
        <w:t>到</w:t>
      </w:r>
      <w:r>
        <w:t>end</w:t>
      </w:r>
      <w:r>
        <w:t>生成二叉搜索树方案的个数</w:t>
      </w:r>
    </w:p>
    <w:p w14:paraId="76A794C8" w14:textId="77777777" w:rsidR="00DB7ACC" w:rsidRDefault="00C37B29">
      <w:r>
        <w:t xml:space="preserve">     * @param start</w:t>
      </w:r>
    </w:p>
    <w:p w14:paraId="1603BCB6" w14:textId="77777777" w:rsidR="00DB7ACC" w:rsidRDefault="00C37B29">
      <w:r>
        <w:lastRenderedPageBreak/>
        <w:t xml:space="preserve">     * @param end</w:t>
      </w:r>
    </w:p>
    <w:p w14:paraId="286B55EE" w14:textId="77777777" w:rsidR="00DB7ACC" w:rsidRDefault="00C37B29">
      <w:r>
        <w:t xml:space="preserve">     * @return</w:t>
      </w:r>
    </w:p>
    <w:p w14:paraId="38CC4DB3" w14:textId="77777777" w:rsidR="00DB7ACC" w:rsidRDefault="00C37B29">
      <w:r>
        <w:t xml:space="preserve">     */</w:t>
      </w:r>
    </w:p>
    <w:p w14:paraId="10CD9563" w14:textId="77777777" w:rsidR="00DB7ACC" w:rsidRDefault="00C37B29">
      <w:r>
        <w:t xml:space="preserve">    public int dfs(int start,int end){</w:t>
      </w:r>
    </w:p>
    <w:p w14:paraId="39E8A3C6" w14:textId="77777777" w:rsidR="00DB7ACC" w:rsidRDefault="00C37B29">
      <w:pPr>
        <w:rPr>
          <w:highlight w:val="red"/>
        </w:rPr>
      </w:pPr>
      <w:r>
        <w:t xml:space="preserve">      </w:t>
      </w:r>
      <w:r>
        <w:rPr>
          <w:highlight w:val="red"/>
        </w:rPr>
        <w:t xml:space="preserve">  if(map.containsKey(end-start)) return map.get(end-s</w:t>
      </w:r>
      <w:r>
        <w:rPr>
          <w:highlight w:val="red"/>
        </w:rPr>
        <w:t>tart);</w:t>
      </w:r>
    </w:p>
    <w:p w14:paraId="2CDFAE3C" w14:textId="77777777" w:rsidR="00DB7ACC" w:rsidRDefault="00C37B29">
      <w:r>
        <w:t xml:space="preserve">        //  </w:t>
      </w:r>
      <w:r>
        <w:t>空二叉树也是一颗二叉搜索树</w:t>
      </w:r>
    </w:p>
    <w:p w14:paraId="1C2BFC54" w14:textId="77777777" w:rsidR="00DB7ACC" w:rsidRDefault="00C37B29">
      <w:r>
        <w:t xml:space="preserve">        if(start&gt;end) return 1;</w:t>
      </w:r>
    </w:p>
    <w:p w14:paraId="5E7BF5C2" w14:textId="77777777" w:rsidR="00DB7ACC" w:rsidRDefault="00C37B29">
      <w:r>
        <w:t xml:space="preserve">        int total = 0;</w:t>
      </w:r>
    </w:p>
    <w:p w14:paraId="54900C1C" w14:textId="77777777" w:rsidR="00DB7ACC" w:rsidRDefault="00C37B29">
      <w:r>
        <w:t xml:space="preserve">        for(int i = start;i&lt;=end;i++){</w:t>
      </w:r>
    </w:p>
    <w:p w14:paraId="352D78F2" w14:textId="77777777" w:rsidR="00DB7ACC" w:rsidRDefault="00C37B29">
      <w:r>
        <w:t xml:space="preserve">            // </w:t>
      </w:r>
      <w:r>
        <w:t>左子树方案的个数</w:t>
      </w:r>
    </w:p>
    <w:p w14:paraId="2C85AF89" w14:textId="77777777" w:rsidR="00DB7ACC" w:rsidRDefault="00C37B29">
      <w:r>
        <w:t xml:space="preserve">            int left = dfs(start,i-1);</w:t>
      </w:r>
    </w:p>
    <w:p w14:paraId="1FABE985" w14:textId="77777777" w:rsidR="00DB7ACC" w:rsidRDefault="00C37B29">
      <w:r>
        <w:t xml:space="preserve">            int right = dfs(i+1,end);</w:t>
      </w:r>
    </w:p>
    <w:p w14:paraId="212A697C" w14:textId="77777777" w:rsidR="00DB7ACC" w:rsidRDefault="00C37B29">
      <w:r>
        <w:t xml:space="preserve">            total+=left*righ</w:t>
      </w:r>
      <w:r>
        <w:t>t;</w:t>
      </w:r>
    </w:p>
    <w:p w14:paraId="731D8F8A" w14:textId="77777777" w:rsidR="00DB7ACC" w:rsidRDefault="00C37B29">
      <w:r>
        <w:t xml:space="preserve">        }</w:t>
      </w:r>
    </w:p>
    <w:p w14:paraId="501884A3" w14:textId="77777777" w:rsidR="00DB7ACC" w:rsidRDefault="00C37B29">
      <w:pPr>
        <w:rPr>
          <w:highlight w:val="red"/>
        </w:rPr>
      </w:pPr>
      <w:r>
        <w:t xml:space="preserve">        </w:t>
      </w:r>
      <w:r>
        <w:rPr>
          <w:highlight w:val="red"/>
        </w:rPr>
        <w:t>map.put(end-start,total);</w:t>
      </w:r>
    </w:p>
    <w:p w14:paraId="57A54372" w14:textId="77777777" w:rsidR="00DB7ACC" w:rsidRDefault="00C37B29">
      <w:r>
        <w:t xml:space="preserve">        return total;</w:t>
      </w:r>
    </w:p>
    <w:p w14:paraId="7A194B45" w14:textId="77777777" w:rsidR="00DB7ACC" w:rsidRDefault="00C37B29">
      <w:pPr>
        <w:ind w:firstLine="420"/>
      </w:pPr>
      <w:r>
        <w:t>}</w:t>
      </w:r>
    </w:p>
    <w:p w14:paraId="3769949F" w14:textId="77777777" w:rsidR="00DB7ACC" w:rsidRDefault="00DB7ACC">
      <w:pPr>
        <w:ind w:firstLine="420"/>
      </w:pPr>
    </w:p>
    <w:p w14:paraId="687769A8" w14:textId="77777777" w:rsidR="00DB7ACC" w:rsidRDefault="00C37B29">
      <w:pPr>
        <w:pStyle w:val="5"/>
      </w:pPr>
      <w:r>
        <w:rPr>
          <w:rFonts w:hint="eastAsia"/>
        </w:rPr>
        <w:t>DP</w:t>
      </w:r>
      <w:r>
        <w:rPr>
          <w:rFonts w:hint="eastAsia"/>
        </w:rPr>
        <w:t>版本</w:t>
      </w:r>
    </w:p>
    <w:p w14:paraId="481D4053" w14:textId="77777777" w:rsidR="00DB7ACC" w:rsidRDefault="00C37B29">
      <w:r>
        <w:t xml:space="preserve">    public int numTrees(int n) {</w:t>
      </w:r>
    </w:p>
    <w:p w14:paraId="25399861" w14:textId="77777777" w:rsidR="00DB7ACC" w:rsidRDefault="00C37B29">
      <w:pPr>
        <w:rPr>
          <w:highlight w:val="red"/>
        </w:rPr>
      </w:pPr>
      <w:r>
        <w:t xml:space="preserve">       </w:t>
      </w:r>
      <w:r>
        <w:rPr>
          <w:highlight w:val="red"/>
        </w:rPr>
        <w:t xml:space="preserve"> // dp[i] </w:t>
      </w:r>
      <w:r>
        <w:rPr>
          <w:highlight w:val="red"/>
        </w:rPr>
        <w:t>表示</w:t>
      </w:r>
      <w:r>
        <w:rPr>
          <w:highlight w:val="red"/>
        </w:rPr>
        <w:t>i</w:t>
      </w:r>
      <w:r>
        <w:rPr>
          <w:highlight w:val="red"/>
        </w:rPr>
        <w:t>个节点能组成的二叉搜索树的数量</w:t>
      </w:r>
    </w:p>
    <w:p w14:paraId="2D978E1E" w14:textId="77777777" w:rsidR="00DB7ACC" w:rsidRDefault="00C37B29">
      <w:pPr>
        <w:rPr>
          <w:highlight w:val="red"/>
        </w:rPr>
      </w:pPr>
      <w:r>
        <w:rPr>
          <w:highlight w:val="red"/>
        </w:rPr>
        <w:t xml:space="preserve">        // </w:t>
      </w:r>
      <w:r>
        <w:rPr>
          <w:highlight w:val="red"/>
        </w:rPr>
        <w:t>那么我们可以通过枚举根节点把原二叉搜索树分解为左子树</w:t>
      </w:r>
      <w:r>
        <w:rPr>
          <w:highlight w:val="red"/>
        </w:rPr>
        <w:t xml:space="preserve"> </w:t>
      </w:r>
      <w:r>
        <w:rPr>
          <w:highlight w:val="red"/>
        </w:rPr>
        <w:t>根</w:t>
      </w:r>
      <w:r>
        <w:rPr>
          <w:highlight w:val="red"/>
        </w:rPr>
        <w:t xml:space="preserve"> </w:t>
      </w:r>
      <w:r>
        <w:rPr>
          <w:highlight w:val="red"/>
        </w:rPr>
        <w:t>右子树</w:t>
      </w:r>
      <w:r>
        <w:rPr>
          <w:highlight w:val="red"/>
        </w:rPr>
        <w:t xml:space="preserve"> </w:t>
      </w:r>
      <w:r>
        <w:rPr>
          <w:highlight w:val="red"/>
        </w:rPr>
        <w:t>三部分，那么问题就变成了规模更小的子问题。</w:t>
      </w:r>
    </w:p>
    <w:p w14:paraId="2A33D650" w14:textId="77777777" w:rsidR="00DB7ACC" w:rsidRDefault="00C37B29">
      <w:r>
        <w:t xml:space="preserve">        int[] dp = new int[n + 1];</w:t>
      </w:r>
    </w:p>
    <w:p w14:paraId="21B1847F" w14:textId="77777777" w:rsidR="00DB7ACC" w:rsidRDefault="00C37B29">
      <w:r>
        <w:t xml:space="preserve">        dp[0] = 1;</w:t>
      </w:r>
    </w:p>
    <w:p w14:paraId="3234AFEA" w14:textId="77777777" w:rsidR="00DB7ACC" w:rsidRDefault="00C37B29">
      <w:r>
        <w:t xml:space="preserve">        for (int i = 1; i &lt;= n; i++) {</w:t>
      </w:r>
    </w:p>
    <w:p w14:paraId="2A4D6B31" w14:textId="77777777" w:rsidR="00DB7ACC" w:rsidRDefault="00C37B29">
      <w:r>
        <w:t xml:space="preserve">            for (int j = 1; j &lt;= i; j++) {</w:t>
      </w:r>
    </w:p>
    <w:p w14:paraId="7715FFB4" w14:textId="77777777" w:rsidR="00DB7ACC" w:rsidRDefault="00C37B29">
      <w:r>
        <w:t xml:space="preserve">                dp[i] += dp[j - 1] * dp[i - j];</w:t>
      </w:r>
    </w:p>
    <w:p w14:paraId="21FF927B" w14:textId="77777777" w:rsidR="00DB7ACC" w:rsidRDefault="00C37B29">
      <w:r>
        <w:t xml:space="preserve">            }</w:t>
      </w:r>
    </w:p>
    <w:p w14:paraId="64A33659" w14:textId="77777777" w:rsidR="00DB7ACC" w:rsidRDefault="00C37B29">
      <w:r>
        <w:t xml:space="preserve">        }</w:t>
      </w:r>
    </w:p>
    <w:p w14:paraId="6468E0FA" w14:textId="77777777" w:rsidR="00DB7ACC" w:rsidRDefault="00C37B29">
      <w:r>
        <w:t xml:space="preserve">        return dp[n];</w:t>
      </w:r>
    </w:p>
    <w:p w14:paraId="268BBF33" w14:textId="77777777" w:rsidR="00DB7ACC" w:rsidRDefault="00C37B29">
      <w:pPr>
        <w:ind w:firstLine="420"/>
      </w:pPr>
      <w:r>
        <w:t>}</w:t>
      </w:r>
    </w:p>
    <w:p w14:paraId="5A32BBFA" w14:textId="77777777" w:rsidR="00DB7ACC" w:rsidRDefault="00DB7ACC">
      <w:pPr>
        <w:ind w:firstLine="420"/>
      </w:pPr>
    </w:p>
    <w:p w14:paraId="6762455A" w14:textId="77777777" w:rsidR="00DB7ACC" w:rsidRDefault="00C37B29">
      <w:pPr>
        <w:pStyle w:val="4"/>
      </w:pPr>
      <w:r>
        <w:rPr>
          <w:rFonts w:hint="eastAsia"/>
        </w:rPr>
        <w:lastRenderedPageBreak/>
        <w:t>将二叉搜索树变平衡二叉搜索树</w:t>
      </w:r>
    </w:p>
    <w:p w14:paraId="400B7E3D" w14:textId="77777777" w:rsidR="00DB7ACC" w:rsidRDefault="00C37B29">
      <w:r>
        <w:rPr>
          <w:noProof/>
        </w:rPr>
        <w:drawing>
          <wp:inline distT="0" distB="0" distL="114300" distR="114300" wp14:anchorId="043A8ED2" wp14:editId="5585BC12">
            <wp:extent cx="5273040" cy="2444750"/>
            <wp:effectExtent l="0" t="0" r="3810" b="12700"/>
            <wp:docPr id="16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7"/>
                    <pic:cNvPicPr>
                      <a:picLocks noChangeAspect="1"/>
                    </pic:cNvPicPr>
                  </pic:nvPicPr>
                  <pic:blipFill>
                    <a:blip r:embed="rId96"/>
                    <a:stretch>
                      <a:fillRect/>
                    </a:stretch>
                  </pic:blipFill>
                  <pic:spPr>
                    <a:xfrm>
                      <a:off x="0" y="0"/>
                      <a:ext cx="5273040" cy="2444750"/>
                    </a:xfrm>
                    <a:prstGeom prst="rect">
                      <a:avLst/>
                    </a:prstGeom>
                    <a:noFill/>
                    <a:ln>
                      <a:noFill/>
                    </a:ln>
                  </pic:spPr>
                </pic:pic>
              </a:graphicData>
            </a:graphic>
          </wp:inline>
        </w:drawing>
      </w:r>
    </w:p>
    <w:p w14:paraId="13F6BD42" w14:textId="77777777" w:rsidR="00DB7ACC" w:rsidRDefault="00C37B29">
      <w:r>
        <w:t xml:space="preserve">    List&lt;Integer&gt; rs = new ArrayList&lt;&gt;();</w:t>
      </w:r>
    </w:p>
    <w:p w14:paraId="7BC7514F" w14:textId="77777777" w:rsidR="00DB7ACC" w:rsidRDefault="00C37B29">
      <w:r>
        <w:t xml:space="preserve">    /**</w:t>
      </w:r>
    </w:p>
    <w:p w14:paraId="288736B7" w14:textId="77777777" w:rsidR="00DB7ACC" w:rsidRDefault="00C37B29">
      <w:pPr>
        <w:rPr>
          <w:highlight w:val="green"/>
        </w:rPr>
      </w:pPr>
      <w:r>
        <w:t xml:space="preserve">     * </w:t>
      </w:r>
      <w:r>
        <w:rPr>
          <w:highlight w:val="green"/>
        </w:rPr>
        <w:t>将二叉搜索树转换为二叉搜索平衡树</w:t>
      </w:r>
    </w:p>
    <w:p w14:paraId="664ADD6D" w14:textId="77777777" w:rsidR="00DB7ACC" w:rsidRDefault="00C37B29">
      <w:r>
        <w:t xml:space="preserve">     * @param root</w:t>
      </w:r>
    </w:p>
    <w:p w14:paraId="611D7B5B" w14:textId="77777777" w:rsidR="00DB7ACC" w:rsidRDefault="00C37B29">
      <w:r>
        <w:t xml:space="preserve">     * @return</w:t>
      </w:r>
    </w:p>
    <w:p w14:paraId="43124D51" w14:textId="77777777" w:rsidR="00DB7ACC" w:rsidRDefault="00C37B29">
      <w:r>
        <w:t xml:space="preserve">     */</w:t>
      </w:r>
    </w:p>
    <w:p w14:paraId="302CEE8C" w14:textId="77777777" w:rsidR="00DB7ACC" w:rsidRDefault="00C37B29">
      <w:r>
        <w:t xml:space="preserve">    public TreeNode balanc</w:t>
      </w:r>
      <w:r>
        <w:t>eBST(TreeNode root) {</w:t>
      </w:r>
    </w:p>
    <w:p w14:paraId="46C84DB2" w14:textId="77777777" w:rsidR="00DB7ACC" w:rsidRDefault="00C37B29">
      <w:r>
        <w:t xml:space="preserve">        if(root==null) return root;</w:t>
      </w:r>
    </w:p>
    <w:p w14:paraId="0D598188" w14:textId="77777777" w:rsidR="00DB7ACC" w:rsidRDefault="00C37B29">
      <w:r>
        <w:t xml:space="preserve">        dfs(root);</w:t>
      </w:r>
    </w:p>
    <w:p w14:paraId="3DCAE60B" w14:textId="77777777" w:rsidR="00DB7ACC" w:rsidRDefault="00C37B29">
      <w:r>
        <w:t xml:space="preserve">        return buildTree(rs,0,rs.size()-1);</w:t>
      </w:r>
    </w:p>
    <w:p w14:paraId="2BE81135" w14:textId="77777777" w:rsidR="00DB7ACC" w:rsidRDefault="00C37B29">
      <w:r>
        <w:t xml:space="preserve">    }</w:t>
      </w:r>
    </w:p>
    <w:p w14:paraId="00E8F699" w14:textId="77777777" w:rsidR="00DB7ACC" w:rsidRDefault="00DB7ACC"/>
    <w:p w14:paraId="044904FB" w14:textId="77777777" w:rsidR="00DB7ACC" w:rsidRDefault="00C37B29">
      <w:r>
        <w:t xml:space="preserve">    // </w:t>
      </w:r>
      <w:r>
        <w:rPr>
          <w:highlight w:val="green"/>
        </w:rPr>
        <w:t>根据</w:t>
      </w:r>
      <w:r>
        <w:rPr>
          <w:highlight w:val="green"/>
        </w:rPr>
        <w:t>list</w:t>
      </w:r>
      <w:r>
        <w:rPr>
          <w:highlight w:val="green"/>
        </w:rPr>
        <w:t>重建平衡二叉搜索树</w:t>
      </w:r>
    </w:p>
    <w:p w14:paraId="0050C9E9" w14:textId="77777777" w:rsidR="00DB7ACC" w:rsidRDefault="00C37B29">
      <w:r>
        <w:t xml:space="preserve">    public TreeNode buildTree(List&lt;Integer&gt; rs,int start,int end){</w:t>
      </w:r>
    </w:p>
    <w:p w14:paraId="365E9B83" w14:textId="77777777" w:rsidR="00DB7ACC" w:rsidRDefault="00C37B29">
      <w:r>
        <w:t xml:space="preserve">        if(start&gt;end) return null;</w:t>
      </w:r>
    </w:p>
    <w:p w14:paraId="6680BD11" w14:textId="77777777" w:rsidR="00DB7ACC" w:rsidRDefault="00C37B29">
      <w:r>
        <w:t xml:space="preserve">        if(start==end) return new TreeNode(rs.get(start));</w:t>
      </w:r>
    </w:p>
    <w:p w14:paraId="73E22F15" w14:textId="77777777" w:rsidR="00DB7ACC" w:rsidRDefault="00DB7ACC"/>
    <w:p w14:paraId="473526C6" w14:textId="77777777" w:rsidR="00DB7ACC" w:rsidRDefault="00C37B29">
      <w:r>
        <w:t xml:space="preserve">        int mid = start+(end-start)/2;</w:t>
      </w:r>
    </w:p>
    <w:p w14:paraId="5D1D545E" w14:textId="77777777" w:rsidR="00DB7ACC" w:rsidRDefault="00C37B29">
      <w:r>
        <w:t xml:space="preserve">        TreeNode left = buildTree(rs,start,mid-1);</w:t>
      </w:r>
    </w:p>
    <w:p w14:paraId="493A7D34" w14:textId="77777777" w:rsidR="00DB7ACC" w:rsidRDefault="00C37B29">
      <w:r>
        <w:t xml:space="preserve">    </w:t>
      </w:r>
      <w:r>
        <w:t xml:space="preserve">    TreeNode right = buildTree(rs,mid+1,end);</w:t>
      </w:r>
    </w:p>
    <w:p w14:paraId="63E212AC" w14:textId="77777777" w:rsidR="00DB7ACC" w:rsidRDefault="00C37B29">
      <w:r>
        <w:t xml:space="preserve">        TreeNode root = new TreeNode(rs.get(mid));</w:t>
      </w:r>
    </w:p>
    <w:p w14:paraId="72F34811" w14:textId="77777777" w:rsidR="00DB7ACC" w:rsidRDefault="00C37B29">
      <w:r>
        <w:t xml:space="preserve">        root.left=left;</w:t>
      </w:r>
    </w:p>
    <w:p w14:paraId="7A20B07B" w14:textId="77777777" w:rsidR="00DB7ACC" w:rsidRDefault="00C37B29">
      <w:r>
        <w:t xml:space="preserve">        root.right=right;</w:t>
      </w:r>
    </w:p>
    <w:p w14:paraId="531F45B6" w14:textId="77777777" w:rsidR="00DB7ACC" w:rsidRDefault="00C37B29">
      <w:r>
        <w:t xml:space="preserve">        return root;</w:t>
      </w:r>
    </w:p>
    <w:p w14:paraId="71C227AA" w14:textId="77777777" w:rsidR="00DB7ACC" w:rsidRDefault="00C37B29">
      <w:r>
        <w:t xml:space="preserve">    }</w:t>
      </w:r>
    </w:p>
    <w:p w14:paraId="407888B6" w14:textId="77777777" w:rsidR="00DB7ACC" w:rsidRDefault="00DB7ACC"/>
    <w:p w14:paraId="6B2193F1" w14:textId="77777777" w:rsidR="00DB7ACC" w:rsidRDefault="00C37B29">
      <w:r>
        <w:t xml:space="preserve">    /**</w:t>
      </w:r>
    </w:p>
    <w:p w14:paraId="02357EFD" w14:textId="77777777" w:rsidR="00DB7ACC" w:rsidRDefault="00C37B29">
      <w:r>
        <w:t xml:space="preserve">     * </w:t>
      </w:r>
      <w:r>
        <w:rPr>
          <w:highlight w:val="green"/>
        </w:rPr>
        <w:t>中序遍历</w:t>
      </w:r>
    </w:p>
    <w:p w14:paraId="59555BE4" w14:textId="77777777" w:rsidR="00DB7ACC" w:rsidRDefault="00C37B29">
      <w:r>
        <w:lastRenderedPageBreak/>
        <w:t xml:space="preserve">     * @param root</w:t>
      </w:r>
    </w:p>
    <w:p w14:paraId="3AB32B92" w14:textId="77777777" w:rsidR="00DB7ACC" w:rsidRDefault="00C37B29">
      <w:r>
        <w:t xml:space="preserve">     */</w:t>
      </w:r>
    </w:p>
    <w:p w14:paraId="069B668B" w14:textId="77777777" w:rsidR="00DB7ACC" w:rsidRDefault="00C37B29">
      <w:r>
        <w:t xml:space="preserve">    public void dfs(TreeNode root)</w:t>
      </w:r>
      <w:r>
        <w:t xml:space="preserve"> {</w:t>
      </w:r>
    </w:p>
    <w:p w14:paraId="12B9A88F" w14:textId="77777777" w:rsidR="00DB7ACC" w:rsidRDefault="00C37B29">
      <w:r>
        <w:t xml:space="preserve">        if(root==null) return;</w:t>
      </w:r>
    </w:p>
    <w:p w14:paraId="7784230E" w14:textId="77777777" w:rsidR="00DB7ACC" w:rsidRDefault="00C37B29">
      <w:r>
        <w:t xml:space="preserve">        dfs(root.left);</w:t>
      </w:r>
    </w:p>
    <w:p w14:paraId="2341B744" w14:textId="77777777" w:rsidR="00DB7ACC" w:rsidRDefault="00C37B29">
      <w:r>
        <w:t xml:space="preserve">        rs.add(root.val);</w:t>
      </w:r>
    </w:p>
    <w:p w14:paraId="2B2063D3" w14:textId="77777777" w:rsidR="00DB7ACC" w:rsidRDefault="00C37B29">
      <w:r>
        <w:t xml:space="preserve">        dfs(root.right);</w:t>
      </w:r>
    </w:p>
    <w:p w14:paraId="14A2715E" w14:textId="77777777" w:rsidR="00DB7ACC" w:rsidRDefault="00C37B29">
      <w:r>
        <w:t xml:space="preserve">    }</w:t>
      </w:r>
    </w:p>
    <w:p w14:paraId="36E3E337" w14:textId="77777777" w:rsidR="00DB7ACC" w:rsidRDefault="00C37B29">
      <w:pPr>
        <w:pStyle w:val="3"/>
      </w:pPr>
      <w:r>
        <w:rPr>
          <w:rFonts w:hint="eastAsia"/>
        </w:rPr>
        <w:t>恢复二叉搜索树</w:t>
      </w:r>
    </w:p>
    <w:p w14:paraId="5F907412" w14:textId="77777777" w:rsidR="00DB7ACC" w:rsidRDefault="00C37B29">
      <w:r>
        <w:rPr>
          <w:noProof/>
        </w:rPr>
        <w:drawing>
          <wp:inline distT="0" distB="0" distL="114300" distR="114300" wp14:anchorId="068CD7B5" wp14:editId="643BF412">
            <wp:extent cx="3875405" cy="2119630"/>
            <wp:effectExtent l="0" t="0" r="10795" b="13970"/>
            <wp:docPr id="16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9"/>
                    <pic:cNvPicPr>
                      <a:picLocks noChangeAspect="1"/>
                    </pic:cNvPicPr>
                  </pic:nvPicPr>
                  <pic:blipFill>
                    <a:blip r:embed="rId97"/>
                    <a:stretch>
                      <a:fillRect/>
                    </a:stretch>
                  </pic:blipFill>
                  <pic:spPr>
                    <a:xfrm>
                      <a:off x="0" y="0"/>
                      <a:ext cx="3875405" cy="2119630"/>
                    </a:xfrm>
                    <a:prstGeom prst="rect">
                      <a:avLst/>
                    </a:prstGeom>
                    <a:noFill/>
                    <a:ln>
                      <a:noFill/>
                    </a:ln>
                  </pic:spPr>
                </pic:pic>
              </a:graphicData>
            </a:graphic>
          </wp:inline>
        </w:drawing>
      </w:r>
    </w:p>
    <w:p w14:paraId="43C1AE21" w14:textId="77777777" w:rsidR="00DB7ACC" w:rsidRDefault="00C37B29">
      <w:r>
        <w:rPr>
          <w:noProof/>
        </w:rPr>
        <w:drawing>
          <wp:inline distT="0" distB="0" distL="114300" distR="114300" wp14:anchorId="6B0F5504" wp14:editId="463D6BAB">
            <wp:extent cx="3535045" cy="3168650"/>
            <wp:effectExtent l="0" t="0" r="8255" b="12700"/>
            <wp:docPr id="16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0"/>
                    <pic:cNvPicPr>
                      <a:picLocks noChangeAspect="1"/>
                    </pic:cNvPicPr>
                  </pic:nvPicPr>
                  <pic:blipFill>
                    <a:blip r:embed="rId98"/>
                    <a:stretch>
                      <a:fillRect/>
                    </a:stretch>
                  </pic:blipFill>
                  <pic:spPr>
                    <a:xfrm>
                      <a:off x="0" y="0"/>
                      <a:ext cx="3535045" cy="3168650"/>
                    </a:xfrm>
                    <a:prstGeom prst="rect">
                      <a:avLst/>
                    </a:prstGeom>
                    <a:noFill/>
                    <a:ln>
                      <a:noFill/>
                    </a:ln>
                  </pic:spPr>
                </pic:pic>
              </a:graphicData>
            </a:graphic>
          </wp:inline>
        </w:drawing>
      </w:r>
      <w:r>
        <w:rPr>
          <w:rFonts w:hint="eastAsia"/>
        </w:rPr>
        <w:t>、</w:t>
      </w:r>
    </w:p>
    <w:p w14:paraId="78420EC9" w14:textId="77777777" w:rsidR="00DB7ACC" w:rsidRDefault="00C37B29">
      <w:pPr>
        <w:rPr>
          <w:highlight w:val="red"/>
        </w:rPr>
      </w:pPr>
      <w:r>
        <w:rPr>
          <w:rFonts w:hint="eastAsia"/>
          <w:highlight w:val="red"/>
        </w:rPr>
        <w:t>中序遍历是升序的。</w:t>
      </w:r>
    </w:p>
    <w:p w14:paraId="193E3D51" w14:textId="77777777" w:rsidR="00DB7ACC" w:rsidRDefault="00C37B29">
      <w:pPr>
        <w:rPr>
          <w:highlight w:val="red"/>
        </w:rPr>
      </w:pPr>
      <w:r>
        <w:rPr>
          <w:highlight w:val="red"/>
        </w:rPr>
        <w:t>给你二叉搜索树的根节点</w:t>
      </w:r>
      <w:r>
        <w:rPr>
          <w:highlight w:val="red"/>
        </w:rPr>
        <w:t xml:space="preserve"> root </w:t>
      </w:r>
      <w:r>
        <w:rPr>
          <w:highlight w:val="red"/>
        </w:rPr>
        <w:t>，该树中的两个节点被错误地交换。请在不改变其结构的情况下，恢复这棵树。</w:t>
      </w:r>
    </w:p>
    <w:p w14:paraId="03C30F7E" w14:textId="77777777" w:rsidR="00DB7ACC" w:rsidRDefault="00C37B29">
      <w:r>
        <w:t xml:space="preserve">    //</w:t>
      </w:r>
      <w:r>
        <w:t>用两个变量</w:t>
      </w:r>
      <w:r>
        <w:t>x</w:t>
      </w:r>
      <w:r>
        <w:t>，</w:t>
      </w:r>
      <w:r>
        <w:t>y</w:t>
      </w:r>
      <w:r>
        <w:t>来记录需要交换的节点</w:t>
      </w:r>
    </w:p>
    <w:p w14:paraId="6D35F7B0" w14:textId="77777777" w:rsidR="00DB7ACC" w:rsidRDefault="00C37B29">
      <w:r>
        <w:t xml:space="preserve">    private TreeNode x = null;</w:t>
      </w:r>
    </w:p>
    <w:p w14:paraId="4A6C0D81" w14:textId="77777777" w:rsidR="00DB7ACC" w:rsidRDefault="00C37B29">
      <w:r>
        <w:lastRenderedPageBreak/>
        <w:t xml:space="preserve">    private TreeNode y = null;</w:t>
      </w:r>
    </w:p>
    <w:p w14:paraId="2E4EDD5D" w14:textId="77777777" w:rsidR="00DB7ACC" w:rsidRDefault="00C37B29">
      <w:r>
        <w:t xml:space="preserve">    private TreeNode pre = null;</w:t>
      </w:r>
    </w:p>
    <w:p w14:paraId="228F07E9" w14:textId="77777777" w:rsidR="00DB7ACC" w:rsidRDefault="00C37B29">
      <w:r>
        <w:t xml:space="preserve">    public void recoverTree(TreeNode root) {</w:t>
      </w:r>
    </w:p>
    <w:p w14:paraId="642F484A" w14:textId="77777777" w:rsidR="00DB7ACC" w:rsidRDefault="00C37B29">
      <w:r>
        <w:t xml:space="preserve">        dfs(root);</w:t>
      </w:r>
    </w:p>
    <w:p w14:paraId="04F52623" w14:textId="77777777" w:rsidR="00DB7ACC" w:rsidRDefault="00C37B29">
      <w:r>
        <w:t xml:space="preserve">        //</w:t>
      </w:r>
      <w:r>
        <w:t>如果</w:t>
      </w:r>
      <w:r>
        <w:t>x</w:t>
      </w:r>
      <w:r>
        <w:t>和</w:t>
      </w:r>
      <w:r>
        <w:t>y</w:t>
      </w:r>
      <w:r>
        <w:t>都不为空，说明二叉搜索树出现错误的节点，将其交换</w:t>
      </w:r>
    </w:p>
    <w:p w14:paraId="4BC4CBBB" w14:textId="77777777" w:rsidR="00DB7ACC" w:rsidRDefault="00C37B29">
      <w:r>
        <w:t xml:space="preserve">        if(x!=null &amp;&amp; y!=null) {</w:t>
      </w:r>
    </w:p>
    <w:p w14:paraId="57C8958E" w14:textId="77777777" w:rsidR="00DB7ACC" w:rsidRDefault="00C37B29">
      <w:r>
        <w:t xml:space="preserve">            int tmp = x.</w:t>
      </w:r>
      <w:r>
        <w:t>val;</w:t>
      </w:r>
    </w:p>
    <w:p w14:paraId="451E5382" w14:textId="77777777" w:rsidR="00DB7ACC" w:rsidRDefault="00C37B29">
      <w:r>
        <w:t xml:space="preserve">            x.val = y.val;</w:t>
      </w:r>
    </w:p>
    <w:p w14:paraId="377683C9" w14:textId="77777777" w:rsidR="00DB7ACC" w:rsidRDefault="00C37B29">
      <w:r>
        <w:t xml:space="preserve">            y.val = tmp;</w:t>
      </w:r>
    </w:p>
    <w:p w14:paraId="58AA7C87" w14:textId="77777777" w:rsidR="00DB7ACC" w:rsidRDefault="00C37B29">
      <w:r>
        <w:t xml:space="preserve">        }</w:t>
      </w:r>
    </w:p>
    <w:p w14:paraId="1F781DF6" w14:textId="77777777" w:rsidR="00DB7ACC" w:rsidRDefault="00C37B29">
      <w:r>
        <w:t xml:space="preserve">    }</w:t>
      </w:r>
    </w:p>
    <w:p w14:paraId="5E2234D1" w14:textId="77777777" w:rsidR="00DB7ACC" w:rsidRDefault="00DB7ACC"/>
    <w:p w14:paraId="61511695" w14:textId="77777777" w:rsidR="00DB7ACC" w:rsidRDefault="00C37B29">
      <w:r>
        <w:t xml:space="preserve">    //</w:t>
      </w:r>
      <w:r>
        <w:t>中序遍历二叉树，并比较上一个节点</w:t>
      </w:r>
      <w:r>
        <w:t>(pre)</w:t>
      </w:r>
      <w:r>
        <w:t>和当前节点的值，如果</w:t>
      </w:r>
      <w:r>
        <w:t>pre</w:t>
      </w:r>
      <w:r>
        <w:t>的值大于当前节点值，则记录下这两个节点</w:t>
      </w:r>
    </w:p>
    <w:p w14:paraId="7EDC381A" w14:textId="77777777" w:rsidR="00DB7ACC" w:rsidRDefault="00C37B29">
      <w:r>
        <w:t xml:space="preserve">    private void dfs(TreeNode node) {</w:t>
      </w:r>
    </w:p>
    <w:p w14:paraId="616145D0" w14:textId="77777777" w:rsidR="00DB7ACC" w:rsidRDefault="00C37B29">
      <w:r>
        <w:t xml:space="preserve">        if(node==null) {</w:t>
      </w:r>
    </w:p>
    <w:p w14:paraId="6BC02CE1" w14:textId="77777777" w:rsidR="00DB7ACC" w:rsidRDefault="00C37B29">
      <w:r>
        <w:t xml:space="preserve">            return;</w:t>
      </w:r>
    </w:p>
    <w:p w14:paraId="4686984B" w14:textId="77777777" w:rsidR="00DB7ACC" w:rsidRDefault="00C37B29">
      <w:r>
        <w:t xml:space="preserve">        }</w:t>
      </w:r>
    </w:p>
    <w:p w14:paraId="348D4618" w14:textId="77777777" w:rsidR="00DB7ACC" w:rsidRDefault="00C37B29">
      <w:r>
        <w:t xml:space="preserve">        dfs(node.left);</w:t>
      </w:r>
    </w:p>
    <w:p w14:paraId="2AC6E02F" w14:textId="77777777" w:rsidR="00DB7ACC" w:rsidRDefault="00C37B29">
      <w:r>
        <w:t xml:space="preserve">     </w:t>
      </w:r>
      <w:r>
        <w:t xml:space="preserve">   if(pre==null) {</w:t>
      </w:r>
    </w:p>
    <w:p w14:paraId="2A934045" w14:textId="77777777" w:rsidR="00DB7ACC" w:rsidRDefault="00C37B29">
      <w:r>
        <w:t xml:space="preserve">            pre = node;</w:t>
      </w:r>
    </w:p>
    <w:p w14:paraId="6E155EB2" w14:textId="77777777" w:rsidR="00DB7ACC" w:rsidRDefault="00C37B29">
      <w:r>
        <w:t xml:space="preserve">        }</w:t>
      </w:r>
    </w:p>
    <w:p w14:paraId="44DEC561" w14:textId="77777777" w:rsidR="00DB7ACC" w:rsidRDefault="00C37B29">
      <w:r>
        <w:t xml:space="preserve">        else {</w:t>
      </w:r>
    </w:p>
    <w:p w14:paraId="3146F7AD" w14:textId="77777777" w:rsidR="00DB7ACC" w:rsidRDefault="00C37B29">
      <w:r>
        <w:t xml:space="preserve">            if(pre.val&gt;node.val) {</w:t>
      </w:r>
    </w:p>
    <w:p w14:paraId="0A986EBC" w14:textId="77777777" w:rsidR="00DB7ACC" w:rsidRDefault="00C37B29">
      <w:r>
        <w:t xml:space="preserve">                y = node;</w:t>
      </w:r>
    </w:p>
    <w:p w14:paraId="14DCCF55" w14:textId="77777777" w:rsidR="00DB7ACC" w:rsidRDefault="00C37B29">
      <w:r>
        <w:t xml:space="preserve">                if(x==null) {</w:t>
      </w:r>
    </w:p>
    <w:p w14:paraId="760AA9B8" w14:textId="77777777" w:rsidR="00DB7ACC" w:rsidRDefault="00C37B29">
      <w:r>
        <w:t xml:space="preserve">                    x = pre;</w:t>
      </w:r>
    </w:p>
    <w:p w14:paraId="121E00BE" w14:textId="77777777" w:rsidR="00DB7ACC" w:rsidRDefault="00C37B29">
      <w:r>
        <w:t xml:space="preserve">                }</w:t>
      </w:r>
    </w:p>
    <w:p w14:paraId="240F271B" w14:textId="77777777" w:rsidR="00DB7ACC" w:rsidRDefault="00C37B29">
      <w:r>
        <w:t xml:space="preserve">            }</w:t>
      </w:r>
    </w:p>
    <w:p w14:paraId="745C057B" w14:textId="77777777" w:rsidR="00DB7ACC" w:rsidRDefault="00C37B29">
      <w:r>
        <w:t xml:space="preserve">            pre = node;</w:t>
      </w:r>
    </w:p>
    <w:p w14:paraId="094B3540" w14:textId="77777777" w:rsidR="00DB7ACC" w:rsidRDefault="00C37B29">
      <w:r>
        <w:t xml:space="preserve">        }</w:t>
      </w:r>
    </w:p>
    <w:p w14:paraId="25468B94" w14:textId="77777777" w:rsidR="00DB7ACC" w:rsidRDefault="00C37B29">
      <w:r>
        <w:t xml:space="preserve">        dfs(node.right);</w:t>
      </w:r>
    </w:p>
    <w:p w14:paraId="1E657081" w14:textId="77777777" w:rsidR="00DB7ACC" w:rsidRDefault="00C37B29">
      <w:r>
        <w:t xml:space="preserve">    }</w:t>
      </w:r>
    </w:p>
    <w:p w14:paraId="3499C022" w14:textId="77777777" w:rsidR="00DB7ACC" w:rsidRDefault="00DB7ACC">
      <w:pPr>
        <w:rPr>
          <w:highlight w:val="red"/>
        </w:rPr>
      </w:pPr>
    </w:p>
    <w:p w14:paraId="096CA5D5" w14:textId="77777777" w:rsidR="00DB7ACC" w:rsidRDefault="00C37B29">
      <w:pPr>
        <w:pStyle w:val="3"/>
      </w:pPr>
      <w:r>
        <w:rPr>
          <w:rFonts w:hint="eastAsia"/>
        </w:rPr>
        <w:lastRenderedPageBreak/>
        <w:t>有序链表转换为二叉搜索树</w:t>
      </w:r>
    </w:p>
    <w:p w14:paraId="282288D0" w14:textId="77777777" w:rsidR="00DB7ACC" w:rsidRDefault="00C37B29">
      <w:r>
        <w:rPr>
          <w:noProof/>
        </w:rPr>
        <w:drawing>
          <wp:inline distT="0" distB="0" distL="114300" distR="114300" wp14:anchorId="3D586AA5" wp14:editId="04000886">
            <wp:extent cx="4144645" cy="3642995"/>
            <wp:effectExtent l="0" t="0" r="8255" b="14605"/>
            <wp:docPr id="16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1"/>
                    <pic:cNvPicPr>
                      <a:picLocks noChangeAspect="1"/>
                    </pic:cNvPicPr>
                  </pic:nvPicPr>
                  <pic:blipFill>
                    <a:blip r:embed="rId99"/>
                    <a:stretch>
                      <a:fillRect/>
                    </a:stretch>
                  </pic:blipFill>
                  <pic:spPr>
                    <a:xfrm>
                      <a:off x="0" y="0"/>
                      <a:ext cx="4144645" cy="3642995"/>
                    </a:xfrm>
                    <a:prstGeom prst="rect">
                      <a:avLst/>
                    </a:prstGeom>
                    <a:noFill/>
                    <a:ln>
                      <a:noFill/>
                    </a:ln>
                  </pic:spPr>
                </pic:pic>
              </a:graphicData>
            </a:graphic>
          </wp:inline>
        </w:drawing>
      </w:r>
    </w:p>
    <w:p w14:paraId="4FE76263" w14:textId="77777777" w:rsidR="00DB7ACC" w:rsidRDefault="00DB7ACC"/>
    <w:p w14:paraId="7AB64D19" w14:textId="77777777" w:rsidR="00DB7ACC" w:rsidRDefault="00C37B29">
      <w:pPr>
        <w:pStyle w:val="4"/>
      </w:pPr>
      <w:r>
        <w:rPr>
          <w:rFonts w:hint="eastAsia"/>
        </w:rPr>
        <w:t>转换成数组</w:t>
      </w:r>
    </w:p>
    <w:p w14:paraId="3EB8AFD1" w14:textId="77777777" w:rsidR="00DB7ACC" w:rsidRDefault="00DB7ACC"/>
    <w:p w14:paraId="4E3DC8F4" w14:textId="77777777" w:rsidR="00DB7ACC" w:rsidRDefault="00C37B29">
      <w:r>
        <w:t xml:space="preserve">    public TreeNode sortedListToBST(ListNode head) {</w:t>
      </w:r>
    </w:p>
    <w:p w14:paraId="3353254A" w14:textId="77777777" w:rsidR="00DB7ACC" w:rsidRDefault="00C37B29">
      <w:r>
        <w:t xml:space="preserve">        if(head==null) return null;</w:t>
      </w:r>
    </w:p>
    <w:p w14:paraId="17CA49E6" w14:textId="77777777" w:rsidR="00DB7ACC" w:rsidRDefault="00C37B29">
      <w:r>
        <w:t xml:space="preserve">        if(head.next==null) return new TreeNode(head.val);</w:t>
      </w:r>
    </w:p>
    <w:p w14:paraId="4681B101" w14:textId="77777777" w:rsidR="00DB7ACC" w:rsidRDefault="00DB7ACC"/>
    <w:p w14:paraId="787052E5" w14:textId="77777777" w:rsidR="00DB7ACC" w:rsidRDefault="00C37B29">
      <w:r>
        <w:t xml:space="preserve">        // </w:t>
      </w:r>
      <w:r>
        <w:t>将链表转换为数</w:t>
      </w:r>
      <w:r>
        <w:t>组</w:t>
      </w:r>
    </w:p>
    <w:p w14:paraId="08290BBD" w14:textId="77777777" w:rsidR="00DB7ACC" w:rsidRDefault="00C37B29">
      <w:r>
        <w:t xml:space="preserve">        List&lt;Integer&gt; list = linkendList2list(head);</w:t>
      </w:r>
    </w:p>
    <w:p w14:paraId="29B3FE8B" w14:textId="77777777" w:rsidR="00DB7ACC" w:rsidRDefault="00C37B29">
      <w:r>
        <w:t xml:space="preserve">        TreeNode root = convertlist2TreeNode(list,0,list.size()-1);</w:t>
      </w:r>
    </w:p>
    <w:p w14:paraId="7938ECC4" w14:textId="77777777" w:rsidR="00DB7ACC" w:rsidRDefault="00C37B29">
      <w:r>
        <w:t xml:space="preserve">        return root;</w:t>
      </w:r>
    </w:p>
    <w:p w14:paraId="17E005FB" w14:textId="77777777" w:rsidR="00DB7ACC" w:rsidRDefault="00C37B29">
      <w:r>
        <w:t xml:space="preserve">    }</w:t>
      </w:r>
    </w:p>
    <w:p w14:paraId="08521B85" w14:textId="77777777" w:rsidR="00DB7ACC" w:rsidRDefault="00DB7ACC"/>
    <w:p w14:paraId="50F66CAC" w14:textId="77777777" w:rsidR="00DB7ACC" w:rsidRDefault="00C37B29">
      <w:r>
        <w:t xml:space="preserve">    /**</w:t>
      </w:r>
    </w:p>
    <w:p w14:paraId="18B3D489" w14:textId="77777777" w:rsidR="00DB7ACC" w:rsidRDefault="00C37B29">
      <w:pPr>
        <w:rPr>
          <w:highlight w:val="green"/>
        </w:rPr>
      </w:pPr>
      <w:r>
        <w:t xml:space="preserve">     * </w:t>
      </w:r>
      <w:r>
        <w:rPr>
          <w:highlight w:val="green"/>
        </w:rPr>
        <w:t>将数组转换为</w:t>
      </w:r>
      <w:r>
        <w:rPr>
          <w:highlight w:val="green"/>
        </w:rPr>
        <w:t>TreeNode</w:t>
      </w:r>
    </w:p>
    <w:p w14:paraId="45ED3B46" w14:textId="77777777" w:rsidR="00DB7ACC" w:rsidRDefault="00C37B29">
      <w:r>
        <w:t xml:space="preserve">     * @param listNode</w:t>
      </w:r>
    </w:p>
    <w:p w14:paraId="3907CC6A" w14:textId="77777777" w:rsidR="00DB7ACC" w:rsidRDefault="00C37B29">
      <w:r>
        <w:t xml:space="preserve">     * @param start</w:t>
      </w:r>
    </w:p>
    <w:p w14:paraId="7B39CC21" w14:textId="77777777" w:rsidR="00DB7ACC" w:rsidRDefault="00C37B29">
      <w:r>
        <w:t xml:space="preserve">     * @param end</w:t>
      </w:r>
    </w:p>
    <w:p w14:paraId="73591515" w14:textId="77777777" w:rsidR="00DB7ACC" w:rsidRDefault="00C37B29">
      <w:r>
        <w:t xml:space="preserve">     * @return</w:t>
      </w:r>
    </w:p>
    <w:p w14:paraId="3B8AB3A6" w14:textId="77777777" w:rsidR="00DB7ACC" w:rsidRDefault="00C37B29">
      <w:r>
        <w:t xml:space="preserve">     */</w:t>
      </w:r>
    </w:p>
    <w:p w14:paraId="531ACC3B" w14:textId="77777777" w:rsidR="00DB7ACC" w:rsidRDefault="00C37B29">
      <w:r>
        <w:lastRenderedPageBreak/>
        <w:t xml:space="preserve">    public TreeNode convertlist2TreeNode(List&lt;Integer&gt; list,int start,int end){</w:t>
      </w:r>
    </w:p>
    <w:p w14:paraId="4619E6F9" w14:textId="77777777" w:rsidR="00DB7ACC" w:rsidRDefault="00C37B29">
      <w:r>
        <w:t xml:space="preserve">        if(start&gt;end) return null;</w:t>
      </w:r>
    </w:p>
    <w:p w14:paraId="6ABEBBBE" w14:textId="77777777" w:rsidR="00DB7ACC" w:rsidRDefault="00C37B29">
      <w:r>
        <w:t xml:space="preserve">        if(start==end) return new TreeNode(list.get(start));</w:t>
      </w:r>
    </w:p>
    <w:p w14:paraId="32354755" w14:textId="77777777" w:rsidR="00DB7ACC" w:rsidRDefault="00DB7ACC"/>
    <w:p w14:paraId="40FE6384" w14:textId="77777777" w:rsidR="00DB7ACC" w:rsidRDefault="00C37B29">
      <w:r>
        <w:t xml:space="preserve">        int mid = (start+end)/2;</w:t>
      </w:r>
    </w:p>
    <w:p w14:paraId="7A3C9E69" w14:textId="77777777" w:rsidR="00DB7ACC" w:rsidRDefault="00C37B29">
      <w:r>
        <w:t xml:space="preserve">        // </w:t>
      </w:r>
      <w:r>
        <w:t>左子树</w:t>
      </w:r>
    </w:p>
    <w:p w14:paraId="02960BB9" w14:textId="77777777" w:rsidR="00DB7ACC" w:rsidRDefault="00C37B29">
      <w:r>
        <w:t xml:space="preserve">        </w:t>
      </w:r>
      <w:r>
        <w:t>TreeNode left = convertlist2TreeNode(list,start,mid-1);</w:t>
      </w:r>
    </w:p>
    <w:p w14:paraId="514C6922" w14:textId="77777777" w:rsidR="00DB7ACC" w:rsidRDefault="00C37B29">
      <w:r>
        <w:t xml:space="preserve">        TreeNode right = convertlist2TreeNode(list,mid+1,end);</w:t>
      </w:r>
    </w:p>
    <w:p w14:paraId="7B6A2EA4" w14:textId="77777777" w:rsidR="00DB7ACC" w:rsidRDefault="00C37B29">
      <w:r>
        <w:t xml:space="preserve">        TreeNode root = new TreeNode(list.get(mid));</w:t>
      </w:r>
    </w:p>
    <w:p w14:paraId="338C52FF" w14:textId="77777777" w:rsidR="00DB7ACC" w:rsidRDefault="00C37B29">
      <w:r>
        <w:t xml:space="preserve">        root.left=left;</w:t>
      </w:r>
    </w:p>
    <w:p w14:paraId="2958DF93" w14:textId="77777777" w:rsidR="00DB7ACC" w:rsidRDefault="00C37B29">
      <w:r>
        <w:t xml:space="preserve">        root.right=right;</w:t>
      </w:r>
    </w:p>
    <w:p w14:paraId="5185C332" w14:textId="77777777" w:rsidR="00DB7ACC" w:rsidRDefault="00C37B29">
      <w:r>
        <w:t xml:space="preserve">        return root;</w:t>
      </w:r>
    </w:p>
    <w:p w14:paraId="139E493B" w14:textId="77777777" w:rsidR="00DB7ACC" w:rsidRDefault="00C37B29">
      <w:r>
        <w:t xml:space="preserve">    }</w:t>
      </w:r>
    </w:p>
    <w:p w14:paraId="3A6C1DC6" w14:textId="77777777" w:rsidR="00DB7ACC" w:rsidRDefault="00DB7ACC"/>
    <w:p w14:paraId="60BEF764" w14:textId="77777777" w:rsidR="00DB7ACC" w:rsidRDefault="00C37B29">
      <w:r>
        <w:t xml:space="preserve">    /*</w:t>
      </w:r>
      <w:r>
        <w:t>*</w:t>
      </w:r>
    </w:p>
    <w:p w14:paraId="19259597" w14:textId="77777777" w:rsidR="00DB7ACC" w:rsidRDefault="00C37B29">
      <w:pPr>
        <w:rPr>
          <w:color w:val="0000FF"/>
          <w:highlight w:val="green"/>
        </w:rPr>
      </w:pPr>
      <w:r>
        <w:t xml:space="preserve">     * </w:t>
      </w:r>
      <w:r>
        <w:rPr>
          <w:color w:val="0000FF"/>
          <w:highlight w:val="green"/>
        </w:rPr>
        <w:t>将链表转换为数组</w:t>
      </w:r>
    </w:p>
    <w:p w14:paraId="51E888A9" w14:textId="77777777" w:rsidR="00DB7ACC" w:rsidRDefault="00C37B29">
      <w:r>
        <w:t xml:space="preserve">     * @param head</w:t>
      </w:r>
    </w:p>
    <w:p w14:paraId="60CFAE2F" w14:textId="77777777" w:rsidR="00DB7ACC" w:rsidRDefault="00C37B29">
      <w:r>
        <w:t xml:space="preserve">     * @return</w:t>
      </w:r>
    </w:p>
    <w:p w14:paraId="1A5A2568" w14:textId="77777777" w:rsidR="00DB7ACC" w:rsidRDefault="00C37B29">
      <w:r>
        <w:t xml:space="preserve">     */</w:t>
      </w:r>
    </w:p>
    <w:p w14:paraId="0F59C294" w14:textId="77777777" w:rsidR="00DB7ACC" w:rsidRDefault="00C37B29">
      <w:r>
        <w:t xml:space="preserve">    public List&lt;Integer&gt; linkendList2list(ListNode head){</w:t>
      </w:r>
    </w:p>
    <w:p w14:paraId="018A594C" w14:textId="77777777" w:rsidR="00DB7ACC" w:rsidRDefault="00C37B29">
      <w:r>
        <w:t xml:space="preserve">        List&lt;Integer&gt; list = new ArrayList&lt;&gt;();</w:t>
      </w:r>
    </w:p>
    <w:p w14:paraId="33906E8F" w14:textId="77777777" w:rsidR="00DB7ACC" w:rsidRDefault="00C37B29">
      <w:r>
        <w:t xml:space="preserve">        ListNode cur = head;</w:t>
      </w:r>
    </w:p>
    <w:p w14:paraId="46EE3566" w14:textId="77777777" w:rsidR="00DB7ACC" w:rsidRDefault="00C37B29">
      <w:r>
        <w:t xml:space="preserve">        while (cur!=null){</w:t>
      </w:r>
    </w:p>
    <w:p w14:paraId="3B835A0B" w14:textId="77777777" w:rsidR="00DB7ACC" w:rsidRDefault="00C37B29">
      <w:r>
        <w:t xml:space="preserve">            list.add(cur.val);</w:t>
      </w:r>
    </w:p>
    <w:p w14:paraId="39221AD5" w14:textId="77777777" w:rsidR="00DB7ACC" w:rsidRDefault="00C37B29">
      <w:r>
        <w:t xml:space="preserve">            cur=cur.next;</w:t>
      </w:r>
    </w:p>
    <w:p w14:paraId="6C6C381D" w14:textId="77777777" w:rsidR="00DB7ACC" w:rsidRDefault="00C37B29">
      <w:r>
        <w:t xml:space="preserve">        }</w:t>
      </w:r>
    </w:p>
    <w:p w14:paraId="0EB1AF78" w14:textId="77777777" w:rsidR="00DB7ACC" w:rsidRDefault="00C37B29">
      <w:r>
        <w:t xml:space="preserve">        return list;</w:t>
      </w:r>
    </w:p>
    <w:p w14:paraId="51A536AE" w14:textId="77777777" w:rsidR="00DB7ACC" w:rsidRDefault="00C37B29">
      <w:pPr>
        <w:ind w:firstLine="420"/>
      </w:pPr>
      <w:r>
        <w:t>}</w:t>
      </w:r>
    </w:p>
    <w:p w14:paraId="4A2F91DE" w14:textId="77777777" w:rsidR="00DB7ACC" w:rsidRDefault="00DB7ACC">
      <w:pPr>
        <w:ind w:firstLine="420"/>
      </w:pPr>
    </w:p>
    <w:p w14:paraId="1DFBD7A1" w14:textId="77777777" w:rsidR="00DB7ACC" w:rsidRDefault="00C37B29">
      <w:pPr>
        <w:pStyle w:val="4"/>
      </w:pPr>
      <w:r>
        <w:rPr>
          <w:rFonts w:hint="eastAsia"/>
        </w:rPr>
        <w:t>在链表上直接操作</w:t>
      </w:r>
    </w:p>
    <w:p w14:paraId="618BF721" w14:textId="77777777" w:rsidR="00DB7ACC" w:rsidRDefault="00C37B29">
      <w:r>
        <w:t>public TreeNode sortedListToBST(ListNode head) {</w:t>
      </w:r>
    </w:p>
    <w:p w14:paraId="51949D4E" w14:textId="77777777" w:rsidR="00DB7ACC" w:rsidRDefault="00C37B29">
      <w:r>
        <w:t xml:space="preserve">        // </w:t>
      </w:r>
      <w:r>
        <w:t>快慢指针找到链表的中点，中点作为根结点，两边作为左右子树</w:t>
      </w:r>
    </w:p>
    <w:p w14:paraId="4D639DE4" w14:textId="77777777" w:rsidR="00DB7ACC" w:rsidRDefault="00C37B29">
      <w:r>
        <w:t xml:space="preserve">        if(head == null) return null;</w:t>
      </w:r>
    </w:p>
    <w:p w14:paraId="01AD0488" w14:textId="77777777" w:rsidR="00DB7ACC" w:rsidRDefault="00C37B29">
      <w:r>
        <w:t xml:space="preserve">        if(head.next == null) return new TreeNode(head.val);</w:t>
      </w:r>
    </w:p>
    <w:p w14:paraId="65937A92" w14:textId="77777777" w:rsidR="00DB7ACC" w:rsidRDefault="00C37B29">
      <w:r>
        <w:t xml:space="preserve">        // </w:t>
      </w:r>
      <w:r>
        <w:rPr>
          <w:highlight w:val="green"/>
        </w:rPr>
        <w:t>快慢指针找中间结点</w:t>
      </w:r>
    </w:p>
    <w:p w14:paraId="65D2107A" w14:textId="77777777" w:rsidR="00DB7ACC" w:rsidRDefault="00C37B29">
      <w:r>
        <w:t xml:space="preserve">        ListNode fast = head, slow = head, pre = null;</w:t>
      </w:r>
    </w:p>
    <w:p w14:paraId="46CEF635" w14:textId="77777777" w:rsidR="00DB7ACC" w:rsidRDefault="00C37B29">
      <w:r>
        <w:t xml:space="preserve">        while(fast != null &amp;&amp; fast.next != null){</w:t>
      </w:r>
    </w:p>
    <w:p w14:paraId="0CC81996" w14:textId="77777777" w:rsidR="00DB7ACC" w:rsidRDefault="00C37B29">
      <w:r>
        <w:t xml:space="preserve">            fast =  fast.next.n</w:t>
      </w:r>
      <w:r>
        <w:t>ext;</w:t>
      </w:r>
    </w:p>
    <w:p w14:paraId="738A4A29" w14:textId="77777777" w:rsidR="00DB7ACC" w:rsidRDefault="00C37B29">
      <w:r>
        <w:t xml:space="preserve">            pre = slow;</w:t>
      </w:r>
    </w:p>
    <w:p w14:paraId="1B4BE95A" w14:textId="77777777" w:rsidR="00DB7ACC" w:rsidRDefault="00C37B29">
      <w:r>
        <w:t xml:space="preserve">            slow = slow.next;</w:t>
      </w:r>
    </w:p>
    <w:p w14:paraId="4A43EF3F" w14:textId="77777777" w:rsidR="00DB7ACC" w:rsidRDefault="00C37B29">
      <w:r>
        <w:t xml:space="preserve">        }</w:t>
      </w:r>
    </w:p>
    <w:p w14:paraId="2B3E1DA7" w14:textId="77777777" w:rsidR="00DB7ACC" w:rsidRDefault="00C37B29">
      <w:r>
        <w:lastRenderedPageBreak/>
        <w:t xml:space="preserve">        // </w:t>
      </w:r>
      <w:r>
        <w:t>分割出左链表，用于构造本结点的左子树</w:t>
      </w:r>
    </w:p>
    <w:p w14:paraId="09045A60" w14:textId="77777777" w:rsidR="00DB7ACC" w:rsidRDefault="00C37B29">
      <w:r>
        <w:t xml:space="preserve">        pre.next = null;</w:t>
      </w:r>
    </w:p>
    <w:p w14:paraId="070BCC07" w14:textId="77777777" w:rsidR="00DB7ACC" w:rsidRDefault="00C37B29">
      <w:pPr>
        <w:rPr>
          <w:highlight w:val="green"/>
        </w:rPr>
      </w:pPr>
      <w:r>
        <w:t xml:space="preserve">        // </w:t>
      </w:r>
      <w:r>
        <w:rPr>
          <w:highlight w:val="green"/>
        </w:rPr>
        <w:t>分割出右链表，用于构造本结点的右子树</w:t>
      </w:r>
    </w:p>
    <w:p w14:paraId="6A9ED007" w14:textId="77777777" w:rsidR="00DB7ACC" w:rsidRDefault="00C37B29">
      <w:r>
        <w:t xml:space="preserve">        ListNode rightList = slow.next;</w:t>
      </w:r>
    </w:p>
    <w:p w14:paraId="699F922E" w14:textId="77777777" w:rsidR="00DB7ACC" w:rsidRDefault="00C37B29">
      <w:r>
        <w:t xml:space="preserve">        // </w:t>
      </w:r>
      <w:r>
        <w:t>用中间结点构造根结点</w:t>
      </w:r>
    </w:p>
    <w:p w14:paraId="29B7CF4C" w14:textId="77777777" w:rsidR="00DB7ACC" w:rsidRDefault="00C37B29">
      <w:r>
        <w:t xml:space="preserve">        TreeNode root = new TreeNode(slo</w:t>
      </w:r>
      <w:r>
        <w:t>w.val);</w:t>
      </w:r>
    </w:p>
    <w:p w14:paraId="0B984F42" w14:textId="77777777" w:rsidR="00DB7ACC" w:rsidRDefault="00C37B29">
      <w:r>
        <w:t xml:space="preserve">        // </w:t>
      </w:r>
      <w:r>
        <w:t>构造左子树</w:t>
      </w:r>
    </w:p>
    <w:p w14:paraId="6D2556BD" w14:textId="77777777" w:rsidR="00DB7ACC" w:rsidRDefault="00C37B29">
      <w:r>
        <w:t xml:space="preserve">        root.left = sortedListToBST(head);</w:t>
      </w:r>
    </w:p>
    <w:p w14:paraId="4C7D809A" w14:textId="77777777" w:rsidR="00DB7ACC" w:rsidRDefault="00C37B29">
      <w:r>
        <w:t xml:space="preserve">        // </w:t>
      </w:r>
      <w:r>
        <w:t>构造右子树</w:t>
      </w:r>
    </w:p>
    <w:p w14:paraId="05BB7C2D" w14:textId="77777777" w:rsidR="00DB7ACC" w:rsidRDefault="00C37B29">
      <w:r>
        <w:t xml:space="preserve">        root.right = sortedListToBST(rightList);</w:t>
      </w:r>
    </w:p>
    <w:p w14:paraId="049770DD" w14:textId="77777777" w:rsidR="00DB7ACC" w:rsidRDefault="00C37B29">
      <w:r>
        <w:t xml:space="preserve">        // </w:t>
      </w:r>
      <w:r>
        <w:t>返回本结点所在子树</w:t>
      </w:r>
    </w:p>
    <w:p w14:paraId="40D18FB3" w14:textId="77777777" w:rsidR="00DB7ACC" w:rsidRDefault="00C37B29">
      <w:r>
        <w:t xml:space="preserve">        return root;</w:t>
      </w:r>
    </w:p>
    <w:p w14:paraId="42828F75" w14:textId="77777777" w:rsidR="00DB7ACC" w:rsidRDefault="00C37B29">
      <w:pPr>
        <w:ind w:firstLine="420"/>
      </w:pPr>
      <w:r>
        <w:t>}</w:t>
      </w:r>
    </w:p>
    <w:p w14:paraId="25C655A5" w14:textId="77777777" w:rsidR="00DB7ACC" w:rsidRDefault="00DB7ACC">
      <w:pPr>
        <w:ind w:firstLine="420"/>
      </w:pPr>
    </w:p>
    <w:p w14:paraId="44D06220" w14:textId="77777777" w:rsidR="00DB7ACC" w:rsidRDefault="00C37B29">
      <w:pPr>
        <w:pStyle w:val="3"/>
      </w:pPr>
      <w:r>
        <w:rPr>
          <w:rFonts w:hint="eastAsia"/>
        </w:rPr>
        <w:t>二叉搜索树迭代器</w:t>
      </w:r>
    </w:p>
    <w:p w14:paraId="09512E89" w14:textId="77777777" w:rsidR="00DB7ACC" w:rsidRDefault="00C37B29">
      <w:r>
        <w:rPr>
          <w:noProof/>
        </w:rPr>
        <w:drawing>
          <wp:inline distT="0" distB="0" distL="114300" distR="114300" wp14:anchorId="1053A239" wp14:editId="73831841">
            <wp:extent cx="3485515" cy="3051810"/>
            <wp:effectExtent l="0" t="0" r="635" b="15240"/>
            <wp:docPr id="16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2"/>
                    <pic:cNvPicPr>
                      <a:picLocks noChangeAspect="1"/>
                    </pic:cNvPicPr>
                  </pic:nvPicPr>
                  <pic:blipFill>
                    <a:blip r:embed="rId100"/>
                    <a:stretch>
                      <a:fillRect/>
                    </a:stretch>
                  </pic:blipFill>
                  <pic:spPr>
                    <a:xfrm>
                      <a:off x="0" y="0"/>
                      <a:ext cx="3485515" cy="3051810"/>
                    </a:xfrm>
                    <a:prstGeom prst="rect">
                      <a:avLst/>
                    </a:prstGeom>
                    <a:noFill/>
                    <a:ln>
                      <a:noFill/>
                    </a:ln>
                  </pic:spPr>
                </pic:pic>
              </a:graphicData>
            </a:graphic>
          </wp:inline>
        </w:drawing>
      </w:r>
    </w:p>
    <w:p w14:paraId="0A72E722" w14:textId="77777777" w:rsidR="00DB7ACC" w:rsidRDefault="00C37B29">
      <w:pPr>
        <w:pStyle w:val="4"/>
      </w:pPr>
      <w:r>
        <w:rPr>
          <w:rFonts w:hint="eastAsia"/>
        </w:rPr>
        <w:t>递归版本（先将数据存储起来）</w:t>
      </w:r>
    </w:p>
    <w:p w14:paraId="7519C104" w14:textId="77777777" w:rsidR="00DB7ACC" w:rsidRDefault="00C37B29">
      <w:r>
        <w:t xml:space="preserve">    List&lt;Integer&gt; list = new ArrayList&lt;&gt;();</w:t>
      </w:r>
    </w:p>
    <w:p w14:paraId="780EA319" w14:textId="77777777" w:rsidR="00DB7ACC" w:rsidRDefault="00C37B29">
      <w:r>
        <w:t xml:space="preserve">    int index ;</w:t>
      </w:r>
    </w:p>
    <w:p w14:paraId="6493DE9B" w14:textId="77777777" w:rsidR="00DB7ACC" w:rsidRDefault="00C37B29">
      <w:r>
        <w:t xml:space="preserve">    // </w:t>
      </w:r>
      <w:r>
        <w:t>构造函数</w:t>
      </w:r>
    </w:p>
    <w:p w14:paraId="17CFC923" w14:textId="77777777" w:rsidR="00DB7ACC" w:rsidRDefault="00C37B29">
      <w:r>
        <w:t xml:space="preserve">    public BSTIterator(TreeNode root) {</w:t>
      </w:r>
    </w:p>
    <w:p w14:paraId="1963FB9D" w14:textId="77777777" w:rsidR="00DB7ACC" w:rsidRDefault="00C37B29">
      <w:r>
        <w:t xml:space="preserve">        dfs(root);</w:t>
      </w:r>
    </w:p>
    <w:p w14:paraId="2BB87CD8" w14:textId="77777777" w:rsidR="00DB7ACC" w:rsidRDefault="00C37B29">
      <w:r>
        <w:t xml:space="preserve">        index=-1;</w:t>
      </w:r>
    </w:p>
    <w:p w14:paraId="5F9A36E5" w14:textId="77777777" w:rsidR="00DB7ACC" w:rsidRDefault="00C37B29">
      <w:r>
        <w:t xml:space="preserve">    }</w:t>
      </w:r>
    </w:p>
    <w:p w14:paraId="3A38D385" w14:textId="77777777" w:rsidR="00DB7ACC" w:rsidRDefault="00DB7ACC"/>
    <w:p w14:paraId="31177779" w14:textId="77777777" w:rsidR="00DB7ACC" w:rsidRDefault="00C37B29">
      <w:r>
        <w:t xml:space="preserve">    // </w:t>
      </w:r>
      <w:r>
        <w:t>中序遍历，将二叉排序树中的所有</w:t>
      </w:r>
    </w:p>
    <w:p w14:paraId="6C4F34D8" w14:textId="77777777" w:rsidR="00DB7ACC" w:rsidRDefault="00C37B29">
      <w:r>
        <w:t xml:space="preserve">    public void dfs(TreeNode root){</w:t>
      </w:r>
    </w:p>
    <w:p w14:paraId="35AB4525" w14:textId="77777777" w:rsidR="00DB7ACC" w:rsidRDefault="00C37B29">
      <w:r>
        <w:t xml:space="preserve">        if(root==null) return;</w:t>
      </w:r>
    </w:p>
    <w:p w14:paraId="06886DE4" w14:textId="77777777" w:rsidR="00DB7ACC" w:rsidRDefault="00C37B29">
      <w:r>
        <w:t xml:space="preserve">        df</w:t>
      </w:r>
      <w:r>
        <w:t>s(root.left);</w:t>
      </w:r>
    </w:p>
    <w:p w14:paraId="3AEC8850" w14:textId="77777777" w:rsidR="00DB7ACC" w:rsidRDefault="00C37B29">
      <w:r>
        <w:t xml:space="preserve">        list.add(root.val);</w:t>
      </w:r>
    </w:p>
    <w:p w14:paraId="1F363FA7" w14:textId="77777777" w:rsidR="00DB7ACC" w:rsidRDefault="00C37B29">
      <w:r>
        <w:t xml:space="preserve">        dfs(root.right);</w:t>
      </w:r>
    </w:p>
    <w:p w14:paraId="7F34B44B" w14:textId="77777777" w:rsidR="00DB7ACC" w:rsidRDefault="00C37B29">
      <w:r>
        <w:t xml:space="preserve">    }</w:t>
      </w:r>
    </w:p>
    <w:p w14:paraId="23F59E27" w14:textId="77777777" w:rsidR="00DB7ACC" w:rsidRDefault="00DB7ACC"/>
    <w:p w14:paraId="20C11037" w14:textId="77777777" w:rsidR="00DB7ACC" w:rsidRDefault="00C37B29">
      <w:r>
        <w:t xml:space="preserve">    public int next() {</w:t>
      </w:r>
    </w:p>
    <w:p w14:paraId="2997E3DA" w14:textId="77777777" w:rsidR="00DB7ACC" w:rsidRDefault="00C37B29">
      <w:r>
        <w:t xml:space="preserve">        return list.get(++index);</w:t>
      </w:r>
    </w:p>
    <w:p w14:paraId="430CDBD1" w14:textId="77777777" w:rsidR="00DB7ACC" w:rsidRDefault="00C37B29">
      <w:r>
        <w:t xml:space="preserve">    }</w:t>
      </w:r>
    </w:p>
    <w:p w14:paraId="5F59AE8D" w14:textId="77777777" w:rsidR="00DB7ACC" w:rsidRDefault="00DB7ACC"/>
    <w:p w14:paraId="0E8A37F5" w14:textId="77777777" w:rsidR="00DB7ACC" w:rsidRDefault="00C37B29">
      <w:r>
        <w:t xml:space="preserve">    public boolean hasNext() {</w:t>
      </w:r>
    </w:p>
    <w:p w14:paraId="67917896" w14:textId="77777777" w:rsidR="00DB7ACC" w:rsidRDefault="00C37B29">
      <w:r>
        <w:t xml:space="preserve">        return (index+1)&lt;list.size();</w:t>
      </w:r>
    </w:p>
    <w:p w14:paraId="52CBF060" w14:textId="77777777" w:rsidR="00DB7ACC" w:rsidRDefault="00C37B29">
      <w:pPr>
        <w:ind w:firstLine="420"/>
      </w:pPr>
      <w:r>
        <w:t>}</w:t>
      </w:r>
    </w:p>
    <w:p w14:paraId="74D18390" w14:textId="77777777" w:rsidR="00DB7ACC" w:rsidRDefault="00DB7ACC">
      <w:pPr>
        <w:ind w:firstLine="420"/>
      </w:pPr>
    </w:p>
    <w:p w14:paraId="24B132B6" w14:textId="77777777" w:rsidR="00DB7ACC" w:rsidRDefault="00C37B29">
      <w:pPr>
        <w:pStyle w:val="4"/>
      </w:pPr>
      <w:r>
        <w:rPr>
          <w:rFonts w:hint="eastAsia"/>
        </w:rPr>
        <w:t>迭代版本（使用栈）</w:t>
      </w:r>
    </w:p>
    <w:p w14:paraId="3CF32C49" w14:textId="77777777" w:rsidR="00DB7ACC" w:rsidRDefault="00DB7ACC"/>
    <w:p w14:paraId="57F6C0E3" w14:textId="77777777" w:rsidR="00DB7ACC" w:rsidRDefault="00C37B29">
      <w:pPr>
        <w:pStyle w:val="3"/>
      </w:pPr>
      <w:r>
        <w:rPr>
          <w:rFonts w:hint="eastAsia"/>
        </w:rPr>
        <w:t>二叉搜索树中的众数</w:t>
      </w:r>
    </w:p>
    <w:p w14:paraId="3052B289" w14:textId="77777777" w:rsidR="00DB7ACC" w:rsidRDefault="00C37B29">
      <w:r>
        <w:rPr>
          <w:noProof/>
        </w:rPr>
        <w:drawing>
          <wp:inline distT="0" distB="0" distL="114300" distR="114300" wp14:anchorId="0746749F" wp14:editId="34F4A6BE">
            <wp:extent cx="3638550" cy="3471545"/>
            <wp:effectExtent l="0" t="0" r="0" b="14605"/>
            <wp:docPr id="16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3"/>
                    <pic:cNvPicPr>
                      <a:picLocks noChangeAspect="1"/>
                    </pic:cNvPicPr>
                  </pic:nvPicPr>
                  <pic:blipFill>
                    <a:blip r:embed="rId101"/>
                    <a:stretch>
                      <a:fillRect/>
                    </a:stretch>
                  </pic:blipFill>
                  <pic:spPr>
                    <a:xfrm>
                      <a:off x="0" y="0"/>
                      <a:ext cx="3638550" cy="3471545"/>
                    </a:xfrm>
                    <a:prstGeom prst="rect">
                      <a:avLst/>
                    </a:prstGeom>
                    <a:noFill/>
                    <a:ln>
                      <a:noFill/>
                    </a:ln>
                  </pic:spPr>
                </pic:pic>
              </a:graphicData>
            </a:graphic>
          </wp:inline>
        </w:drawing>
      </w:r>
    </w:p>
    <w:p w14:paraId="6F980516" w14:textId="77777777" w:rsidR="00DB7ACC" w:rsidRDefault="00C37B29">
      <w:pPr>
        <w:pStyle w:val="4"/>
      </w:pPr>
      <w:r>
        <w:rPr>
          <w:rFonts w:hint="eastAsia"/>
        </w:rPr>
        <w:lastRenderedPageBreak/>
        <w:t>暴力的遍历</w:t>
      </w:r>
    </w:p>
    <w:p w14:paraId="36081C99" w14:textId="77777777" w:rsidR="00DB7ACC" w:rsidRDefault="00C37B29">
      <w:pPr>
        <w:rPr>
          <w:highlight w:val="green"/>
        </w:rPr>
      </w:pPr>
      <w:r>
        <w:rPr>
          <w:highlight w:val="green"/>
        </w:rPr>
        <w:t xml:space="preserve"> // </w:t>
      </w:r>
      <w:r>
        <w:rPr>
          <w:highlight w:val="green"/>
        </w:rPr>
        <w:t>使用</w:t>
      </w:r>
      <w:r>
        <w:rPr>
          <w:highlight w:val="green"/>
        </w:rPr>
        <w:t>map</w:t>
      </w:r>
      <w:r>
        <w:rPr>
          <w:highlight w:val="green"/>
        </w:rPr>
        <w:t>存储</w:t>
      </w:r>
      <w:r>
        <w:rPr>
          <w:highlight w:val="green"/>
        </w:rPr>
        <w:t xml:space="preserve"> key-value  </w:t>
      </w:r>
      <w:r>
        <w:rPr>
          <w:highlight w:val="green"/>
        </w:rPr>
        <w:t>每个值出现的次数</w:t>
      </w:r>
    </w:p>
    <w:p w14:paraId="703DD9F1" w14:textId="77777777" w:rsidR="00DB7ACC" w:rsidRDefault="00C37B29">
      <w:r>
        <w:t xml:space="preserve">   Map&lt;Integer,Integer&gt; map = new HashMap&lt;&gt;();</w:t>
      </w:r>
    </w:p>
    <w:p w14:paraId="0FDEF3E1" w14:textId="77777777" w:rsidR="00DB7ACC" w:rsidRDefault="00C37B29">
      <w:r>
        <w:t xml:space="preserve">   int maxTimes = 0;</w:t>
      </w:r>
    </w:p>
    <w:p w14:paraId="773EC5FE" w14:textId="77777777" w:rsidR="00DB7ACC" w:rsidRDefault="00C37B29">
      <w:r>
        <w:t xml:space="preserve">    List&lt;Integer&gt; list = new ArrayList&lt;&gt;();</w:t>
      </w:r>
    </w:p>
    <w:p w14:paraId="3E3E9783" w14:textId="77777777" w:rsidR="00DB7ACC" w:rsidRDefault="00C37B29">
      <w:r>
        <w:t xml:space="preserve">    /**</w:t>
      </w:r>
    </w:p>
    <w:p w14:paraId="02474859" w14:textId="77777777" w:rsidR="00DB7ACC" w:rsidRDefault="00C37B29">
      <w:r>
        <w:t xml:space="preserve">     * </w:t>
      </w:r>
      <w:r>
        <w:t>二叉搜索树中的中数</w:t>
      </w:r>
    </w:p>
    <w:p w14:paraId="03AF23F3" w14:textId="77777777" w:rsidR="00DB7ACC" w:rsidRDefault="00C37B29">
      <w:r>
        <w:t xml:space="preserve">     * @param root</w:t>
      </w:r>
    </w:p>
    <w:p w14:paraId="7102DBCC" w14:textId="77777777" w:rsidR="00DB7ACC" w:rsidRDefault="00C37B29">
      <w:r>
        <w:t xml:space="preserve">     * @return</w:t>
      </w:r>
    </w:p>
    <w:p w14:paraId="15B70CA0" w14:textId="77777777" w:rsidR="00DB7ACC" w:rsidRDefault="00C37B29">
      <w:r>
        <w:t xml:space="preserve">     */</w:t>
      </w:r>
    </w:p>
    <w:p w14:paraId="2A6C137E" w14:textId="77777777" w:rsidR="00DB7ACC" w:rsidRDefault="00C37B29">
      <w:r>
        <w:t xml:space="preserve">    public int[] findMode(TreeNode root) {</w:t>
      </w:r>
    </w:p>
    <w:p w14:paraId="0F34998D" w14:textId="77777777" w:rsidR="00DB7ACC" w:rsidRDefault="00C37B29">
      <w:r>
        <w:t xml:space="preserve">  </w:t>
      </w:r>
      <w:r>
        <w:t xml:space="preserve">      if(root==null) return new int[0];</w:t>
      </w:r>
    </w:p>
    <w:p w14:paraId="6FF3625A" w14:textId="77777777" w:rsidR="00DB7ACC" w:rsidRDefault="00C37B29">
      <w:r>
        <w:t xml:space="preserve">        dfs(root);</w:t>
      </w:r>
    </w:p>
    <w:p w14:paraId="6711165F" w14:textId="77777777" w:rsidR="00DB7ACC" w:rsidRDefault="00C37B29">
      <w:r>
        <w:t xml:space="preserve">        int[] arr = new int[list.size()];</w:t>
      </w:r>
    </w:p>
    <w:p w14:paraId="15942822" w14:textId="77777777" w:rsidR="00DB7ACC" w:rsidRDefault="00C37B29">
      <w:r>
        <w:t xml:space="preserve">        for(int i=0;i&lt;arr.length;i++) arr[i]=list.get(i);</w:t>
      </w:r>
    </w:p>
    <w:p w14:paraId="6FD47039" w14:textId="77777777" w:rsidR="00DB7ACC" w:rsidRDefault="00C37B29">
      <w:r>
        <w:t xml:space="preserve">        return arr;</w:t>
      </w:r>
    </w:p>
    <w:p w14:paraId="43E22CAC" w14:textId="77777777" w:rsidR="00DB7ACC" w:rsidRDefault="00C37B29">
      <w:r>
        <w:t xml:space="preserve">    }</w:t>
      </w:r>
    </w:p>
    <w:p w14:paraId="56D8A6F6" w14:textId="77777777" w:rsidR="00DB7ACC" w:rsidRDefault="00DB7ACC"/>
    <w:p w14:paraId="508A1B76" w14:textId="77777777" w:rsidR="00DB7ACC" w:rsidRDefault="00C37B29">
      <w:r>
        <w:t xml:space="preserve">    // </w:t>
      </w:r>
      <w:r>
        <w:t>暴力的访问二叉搜索树</w:t>
      </w:r>
    </w:p>
    <w:p w14:paraId="5D4C4D84" w14:textId="77777777" w:rsidR="00DB7ACC" w:rsidRDefault="00C37B29">
      <w:r>
        <w:t xml:space="preserve">    public void dfs(TreeNode root){</w:t>
      </w:r>
    </w:p>
    <w:p w14:paraId="53469E03" w14:textId="77777777" w:rsidR="00DB7ACC" w:rsidRDefault="00C37B29">
      <w:r>
        <w:t xml:space="preserve">        if(root==null) return;</w:t>
      </w:r>
    </w:p>
    <w:p w14:paraId="5728C9DB" w14:textId="77777777" w:rsidR="00DB7ACC" w:rsidRDefault="00C37B29">
      <w:r>
        <w:t xml:space="preserve">        dfs(root.left);</w:t>
      </w:r>
    </w:p>
    <w:p w14:paraId="52D4BE8F" w14:textId="77777777" w:rsidR="00DB7ACC" w:rsidRDefault="00C37B29">
      <w:r>
        <w:t xml:space="preserve">        map.put(root.val,map.getOrDefault(root.val,0)+1);</w:t>
      </w:r>
    </w:p>
    <w:p w14:paraId="469F5249" w14:textId="77777777" w:rsidR="00DB7ACC" w:rsidRDefault="00C37B29">
      <w:r>
        <w:t xml:space="preserve">        if(map.get(root.val)&gt;maxTimes){</w:t>
      </w:r>
    </w:p>
    <w:p w14:paraId="6924884B" w14:textId="77777777" w:rsidR="00DB7ACC" w:rsidRDefault="00C37B29">
      <w:r>
        <w:t xml:space="preserve">            list.clear();</w:t>
      </w:r>
    </w:p>
    <w:p w14:paraId="398D93EA" w14:textId="77777777" w:rsidR="00DB7ACC" w:rsidRDefault="00C37B29">
      <w:r>
        <w:t xml:space="preserve">            list.add(root.val);</w:t>
      </w:r>
    </w:p>
    <w:p w14:paraId="07705CB7" w14:textId="77777777" w:rsidR="00DB7ACC" w:rsidRDefault="00C37B29">
      <w:r>
        <w:t xml:space="preserve">            maxTimes=map.get(root.val);</w:t>
      </w:r>
    </w:p>
    <w:p w14:paraId="7CA190C0" w14:textId="77777777" w:rsidR="00DB7ACC" w:rsidRDefault="00C37B29">
      <w:r>
        <w:t xml:space="preserve">        }else if(map.get(root.val)==maxTimes){</w:t>
      </w:r>
    </w:p>
    <w:p w14:paraId="5D3AFF66" w14:textId="77777777" w:rsidR="00DB7ACC" w:rsidRDefault="00C37B29">
      <w:r>
        <w:t xml:space="preserve">            list.add(root.val);</w:t>
      </w:r>
    </w:p>
    <w:p w14:paraId="3B64CA64" w14:textId="77777777" w:rsidR="00DB7ACC" w:rsidRDefault="00C37B29">
      <w:r>
        <w:t xml:space="preserve">        }</w:t>
      </w:r>
    </w:p>
    <w:p w14:paraId="24B52C1B" w14:textId="77777777" w:rsidR="00DB7ACC" w:rsidRDefault="00C37B29">
      <w:r>
        <w:t xml:space="preserve">        dfs(root.right);</w:t>
      </w:r>
    </w:p>
    <w:p w14:paraId="5569D01D" w14:textId="77777777" w:rsidR="00DB7ACC" w:rsidRDefault="00C37B29">
      <w:pPr>
        <w:ind w:firstLine="420"/>
      </w:pPr>
      <w:r>
        <w:t>}</w:t>
      </w:r>
    </w:p>
    <w:p w14:paraId="5761CD3D" w14:textId="77777777" w:rsidR="00DB7ACC" w:rsidRDefault="00C37B29">
      <w:pPr>
        <w:pStyle w:val="4"/>
      </w:pPr>
      <w:r>
        <w:rPr>
          <w:rFonts w:hint="eastAsia"/>
        </w:rPr>
        <w:t>中序遍历</w:t>
      </w:r>
    </w:p>
    <w:p w14:paraId="5E0B7BCB" w14:textId="77777777" w:rsidR="00DB7ACC" w:rsidRDefault="00C37B29">
      <w:pPr>
        <w:rPr>
          <w:b/>
          <w:bCs/>
          <w:sz w:val="22"/>
          <w:szCs w:val="28"/>
        </w:rPr>
      </w:pPr>
      <w:r>
        <w:rPr>
          <w:b/>
          <w:bCs/>
          <w:sz w:val="22"/>
          <w:szCs w:val="28"/>
        </w:rPr>
        <w:t>思路：二叉搜索树的中序遍历是一个升序序列，逐个比对当前结点</w:t>
      </w:r>
      <w:r>
        <w:rPr>
          <w:b/>
          <w:bCs/>
          <w:sz w:val="22"/>
          <w:szCs w:val="28"/>
        </w:rPr>
        <w:t>(root)</w:t>
      </w:r>
      <w:r>
        <w:rPr>
          <w:b/>
          <w:bCs/>
          <w:sz w:val="22"/>
          <w:szCs w:val="28"/>
        </w:rPr>
        <w:t>值与前驱结点（</w:t>
      </w:r>
      <w:r>
        <w:rPr>
          <w:b/>
          <w:bCs/>
          <w:sz w:val="22"/>
          <w:szCs w:val="28"/>
        </w:rPr>
        <w:t>pre)</w:t>
      </w:r>
      <w:r>
        <w:rPr>
          <w:b/>
          <w:bCs/>
          <w:sz w:val="22"/>
          <w:szCs w:val="28"/>
        </w:rPr>
        <w:t>值。更新当前节点值出现次数</w:t>
      </w:r>
      <w:r>
        <w:rPr>
          <w:b/>
          <w:bCs/>
          <w:sz w:val="22"/>
          <w:szCs w:val="28"/>
        </w:rPr>
        <w:t>(curTimes)</w:t>
      </w:r>
      <w:r>
        <w:rPr>
          <w:b/>
          <w:bCs/>
          <w:sz w:val="22"/>
          <w:szCs w:val="28"/>
        </w:rPr>
        <w:t>及最大出现次数</w:t>
      </w:r>
      <w:r>
        <w:rPr>
          <w:b/>
          <w:bCs/>
          <w:sz w:val="22"/>
          <w:szCs w:val="28"/>
        </w:rPr>
        <w:t>(maxTimes)</w:t>
      </w:r>
      <w:r>
        <w:rPr>
          <w:b/>
          <w:bCs/>
          <w:sz w:val="22"/>
          <w:szCs w:val="28"/>
        </w:rPr>
        <w:t>，更新规则：若</w:t>
      </w:r>
      <w:r>
        <w:rPr>
          <w:b/>
          <w:bCs/>
          <w:sz w:val="22"/>
          <w:szCs w:val="28"/>
        </w:rPr>
        <w:t>cu</w:t>
      </w:r>
      <w:r>
        <w:rPr>
          <w:b/>
          <w:bCs/>
          <w:sz w:val="22"/>
          <w:szCs w:val="28"/>
        </w:rPr>
        <w:t>rTimes=maxTimes,</w:t>
      </w:r>
      <w:r>
        <w:rPr>
          <w:b/>
          <w:bCs/>
          <w:sz w:val="22"/>
          <w:szCs w:val="28"/>
        </w:rPr>
        <w:t>将</w:t>
      </w:r>
      <w:r>
        <w:rPr>
          <w:b/>
          <w:bCs/>
          <w:sz w:val="22"/>
          <w:szCs w:val="28"/>
        </w:rPr>
        <w:t>root-&gt;val</w:t>
      </w:r>
      <w:r>
        <w:rPr>
          <w:b/>
          <w:bCs/>
          <w:sz w:val="22"/>
          <w:szCs w:val="28"/>
        </w:rPr>
        <w:t>添加到结果向量</w:t>
      </w:r>
      <w:r>
        <w:rPr>
          <w:b/>
          <w:bCs/>
          <w:sz w:val="22"/>
          <w:szCs w:val="28"/>
        </w:rPr>
        <w:t>(res)</w:t>
      </w:r>
      <w:r>
        <w:rPr>
          <w:b/>
          <w:bCs/>
          <w:sz w:val="22"/>
          <w:szCs w:val="28"/>
        </w:rPr>
        <w:t>中；若</w:t>
      </w:r>
      <w:r>
        <w:rPr>
          <w:b/>
          <w:bCs/>
          <w:sz w:val="22"/>
          <w:szCs w:val="28"/>
        </w:rPr>
        <w:t>curTimes&gt;maxTimes,</w:t>
      </w:r>
      <w:r>
        <w:rPr>
          <w:b/>
          <w:bCs/>
          <w:sz w:val="22"/>
          <w:szCs w:val="28"/>
        </w:rPr>
        <w:t>清空</w:t>
      </w:r>
      <w:r>
        <w:rPr>
          <w:b/>
          <w:bCs/>
          <w:sz w:val="22"/>
          <w:szCs w:val="28"/>
        </w:rPr>
        <w:t>res,</w:t>
      </w:r>
      <w:r>
        <w:rPr>
          <w:b/>
          <w:bCs/>
          <w:sz w:val="22"/>
          <w:szCs w:val="28"/>
        </w:rPr>
        <w:t>将</w:t>
      </w:r>
      <w:r>
        <w:rPr>
          <w:b/>
          <w:bCs/>
          <w:sz w:val="22"/>
          <w:szCs w:val="28"/>
        </w:rPr>
        <w:t>root-&gt;val</w:t>
      </w:r>
      <w:r>
        <w:rPr>
          <w:b/>
          <w:bCs/>
          <w:sz w:val="22"/>
          <w:szCs w:val="28"/>
        </w:rPr>
        <w:t>添加到</w:t>
      </w:r>
      <w:r>
        <w:rPr>
          <w:b/>
          <w:bCs/>
          <w:sz w:val="22"/>
          <w:szCs w:val="28"/>
        </w:rPr>
        <w:t>res,</w:t>
      </w:r>
      <w:r>
        <w:rPr>
          <w:b/>
          <w:bCs/>
          <w:sz w:val="22"/>
          <w:szCs w:val="28"/>
        </w:rPr>
        <w:t>并更新</w:t>
      </w:r>
      <w:r>
        <w:rPr>
          <w:b/>
          <w:bCs/>
          <w:sz w:val="22"/>
          <w:szCs w:val="28"/>
        </w:rPr>
        <w:t>maxTimes</w:t>
      </w:r>
      <w:r>
        <w:rPr>
          <w:b/>
          <w:bCs/>
          <w:sz w:val="22"/>
          <w:szCs w:val="28"/>
        </w:rPr>
        <w:t>为</w:t>
      </w:r>
      <w:r>
        <w:rPr>
          <w:b/>
          <w:bCs/>
          <w:sz w:val="22"/>
          <w:szCs w:val="28"/>
        </w:rPr>
        <w:t>curTimes</w:t>
      </w:r>
      <w:r>
        <w:rPr>
          <w:b/>
          <w:bCs/>
          <w:sz w:val="22"/>
          <w:szCs w:val="28"/>
        </w:rPr>
        <w:t>。</w:t>
      </w:r>
    </w:p>
    <w:p w14:paraId="79990464" w14:textId="77777777" w:rsidR="00DB7ACC" w:rsidRDefault="00DB7ACC">
      <w:pPr>
        <w:rPr>
          <w:b/>
          <w:bCs/>
          <w:sz w:val="22"/>
          <w:szCs w:val="28"/>
        </w:rPr>
      </w:pPr>
    </w:p>
    <w:p w14:paraId="7E4A74DF" w14:textId="77777777" w:rsidR="00DB7ACC" w:rsidRDefault="00DB7ACC">
      <w:pPr>
        <w:rPr>
          <w:b/>
          <w:bCs/>
          <w:sz w:val="22"/>
          <w:szCs w:val="28"/>
        </w:rPr>
      </w:pPr>
    </w:p>
    <w:p w14:paraId="09729BA8" w14:textId="77777777" w:rsidR="00DB7ACC" w:rsidRDefault="00DB7ACC"/>
    <w:p w14:paraId="0CCA2D43" w14:textId="77777777" w:rsidR="00DB7ACC" w:rsidRDefault="00C37B29">
      <w:r>
        <w:lastRenderedPageBreak/>
        <w:t xml:space="preserve"> int count;</w:t>
      </w:r>
    </w:p>
    <w:p w14:paraId="433723C7" w14:textId="77777777" w:rsidR="00DB7ACC" w:rsidRDefault="00C37B29">
      <w:r>
        <w:t xml:space="preserve">    int pre = Integer.MIN_VALUE;</w:t>
      </w:r>
    </w:p>
    <w:p w14:paraId="35646B3A" w14:textId="77777777" w:rsidR="00DB7ACC" w:rsidRDefault="00C37B29">
      <w:r>
        <w:t xml:space="preserve">    int max = 0;</w:t>
      </w:r>
    </w:p>
    <w:p w14:paraId="6872530E" w14:textId="77777777" w:rsidR="00DB7ACC" w:rsidRDefault="00C37B29">
      <w:r>
        <w:t xml:space="preserve">    List&lt;Integer&gt; list = new ArrayList&lt;&gt;();</w:t>
      </w:r>
    </w:p>
    <w:p w14:paraId="04E928C4" w14:textId="77777777" w:rsidR="00DB7ACC" w:rsidRDefault="00C37B29">
      <w:r>
        <w:t xml:space="preserve">    public int[] findMode(TreeNode root) {</w:t>
      </w:r>
    </w:p>
    <w:p w14:paraId="7FCD9129" w14:textId="77777777" w:rsidR="00DB7ACC" w:rsidRDefault="00C37B29">
      <w:r>
        <w:t xml:space="preserve">        dfs(root);</w:t>
      </w:r>
    </w:p>
    <w:p w14:paraId="0C46C750" w14:textId="77777777" w:rsidR="00DB7ACC" w:rsidRDefault="00C37B29">
      <w:r>
        <w:t xml:space="preserve">        int[] res = new int[list.size()];</w:t>
      </w:r>
    </w:p>
    <w:p w14:paraId="1258ED74" w14:textId="77777777" w:rsidR="00DB7ACC" w:rsidRDefault="00C37B29">
      <w:r>
        <w:t xml:space="preserve">        for(int i = 0;i &lt; list.size();++i){</w:t>
      </w:r>
    </w:p>
    <w:p w14:paraId="789A471D" w14:textId="77777777" w:rsidR="00DB7ACC" w:rsidRDefault="00C37B29">
      <w:r>
        <w:t xml:space="preserve">            res[i] = list.get(i);</w:t>
      </w:r>
    </w:p>
    <w:p w14:paraId="51A72AC8" w14:textId="77777777" w:rsidR="00DB7ACC" w:rsidRDefault="00C37B29">
      <w:r>
        <w:t xml:space="preserve">        }</w:t>
      </w:r>
    </w:p>
    <w:p w14:paraId="15210F41" w14:textId="77777777" w:rsidR="00DB7ACC" w:rsidRDefault="00C37B29">
      <w:r>
        <w:t xml:space="preserve">        return res;</w:t>
      </w:r>
    </w:p>
    <w:p w14:paraId="3052E6DD" w14:textId="77777777" w:rsidR="00DB7ACC" w:rsidRDefault="00C37B29">
      <w:r>
        <w:t xml:space="preserve">    }</w:t>
      </w:r>
    </w:p>
    <w:p w14:paraId="776F733D" w14:textId="77777777" w:rsidR="00DB7ACC" w:rsidRDefault="00DB7ACC"/>
    <w:p w14:paraId="09A4EBE4" w14:textId="77777777" w:rsidR="00DB7ACC" w:rsidRDefault="00C37B29">
      <w:r>
        <w:t xml:space="preserve">    public void dfs(TreeNode root){</w:t>
      </w:r>
    </w:p>
    <w:p w14:paraId="16FA3FB4" w14:textId="77777777" w:rsidR="00DB7ACC" w:rsidRDefault="00C37B29">
      <w:r>
        <w:t xml:space="preserve">        if(root == null){</w:t>
      </w:r>
    </w:p>
    <w:p w14:paraId="196AA6DF" w14:textId="77777777" w:rsidR="00DB7ACC" w:rsidRDefault="00C37B29">
      <w:r>
        <w:t xml:space="preserve">            return</w:t>
      </w:r>
      <w:r>
        <w:t>;</w:t>
      </w:r>
    </w:p>
    <w:p w14:paraId="2B90819E" w14:textId="77777777" w:rsidR="00DB7ACC" w:rsidRDefault="00C37B29">
      <w:r>
        <w:t xml:space="preserve">        }</w:t>
      </w:r>
    </w:p>
    <w:p w14:paraId="61C9649C" w14:textId="77777777" w:rsidR="00DB7ACC" w:rsidRDefault="00C37B29">
      <w:r>
        <w:t xml:space="preserve">        </w:t>
      </w:r>
    </w:p>
    <w:p w14:paraId="0625A930" w14:textId="77777777" w:rsidR="00DB7ACC" w:rsidRDefault="00C37B29">
      <w:pPr>
        <w:rPr>
          <w:highlight w:val="green"/>
        </w:rPr>
      </w:pPr>
      <w:r>
        <w:t xml:space="preserve">       </w:t>
      </w:r>
      <w:r>
        <w:rPr>
          <w:highlight w:val="green"/>
        </w:rPr>
        <w:t xml:space="preserve"> dfs(root.left);</w:t>
      </w:r>
    </w:p>
    <w:p w14:paraId="6DD85B38" w14:textId="77777777" w:rsidR="00DB7ACC" w:rsidRDefault="00C37B29">
      <w:r>
        <w:t xml:space="preserve">        if(root.val != pre){</w:t>
      </w:r>
    </w:p>
    <w:p w14:paraId="203069CF" w14:textId="77777777" w:rsidR="00DB7ACC" w:rsidRDefault="00C37B29">
      <w:r>
        <w:t xml:space="preserve">            count = 1;</w:t>
      </w:r>
    </w:p>
    <w:p w14:paraId="7C57E46A" w14:textId="77777777" w:rsidR="00DB7ACC" w:rsidRDefault="00C37B29">
      <w:r>
        <w:t xml:space="preserve">        }else{</w:t>
      </w:r>
    </w:p>
    <w:p w14:paraId="52E2BBE1" w14:textId="77777777" w:rsidR="00DB7ACC" w:rsidRDefault="00C37B29">
      <w:r>
        <w:t xml:space="preserve">            count += 1;</w:t>
      </w:r>
    </w:p>
    <w:p w14:paraId="5F4E8CDD" w14:textId="77777777" w:rsidR="00DB7ACC" w:rsidRDefault="00C37B29">
      <w:r>
        <w:t xml:space="preserve">        }</w:t>
      </w:r>
    </w:p>
    <w:p w14:paraId="637EEA3A" w14:textId="77777777" w:rsidR="00DB7ACC" w:rsidRDefault="00C37B29">
      <w:r>
        <w:t xml:space="preserve">        if(count == max){</w:t>
      </w:r>
    </w:p>
    <w:p w14:paraId="16EC9B26" w14:textId="77777777" w:rsidR="00DB7ACC" w:rsidRDefault="00C37B29">
      <w:r>
        <w:t xml:space="preserve">            list.add(root.val);</w:t>
      </w:r>
    </w:p>
    <w:p w14:paraId="0E08BFBF" w14:textId="77777777" w:rsidR="00DB7ACC" w:rsidRDefault="00C37B29">
      <w:r>
        <w:t xml:space="preserve">        }</w:t>
      </w:r>
    </w:p>
    <w:p w14:paraId="00B0CC0C" w14:textId="77777777" w:rsidR="00DB7ACC" w:rsidRDefault="00C37B29">
      <w:r>
        <w:t xml:space="preserve">        if(count &gt; max){</w:t>
      </w:r>
    </w:p>
    <w:p w14:paraId="19908AAE" w14:textId="77777777" w:rsidR="00DB7ACC" w:rsidRDefault="00C37B29">
      <w:r>
        <w:t xml:space="preserve">            list = new ArrayList&lt;&gt;();</w:t>
      </w:r>
    </w:p>
    <w:p w14:paraId="5924F008" w14:textId="77777777" w:rsidR="00DB7ACC" w:rsidRDefault="00C37B29">
      <w:r>
        <w:t xml:space="preserve">            list.add(root.val);</w:t>
      </w:r>
    </w:p>
    <w:p w14:paraId="7919386F" w14:textId="77777777" w:rsidR="00DB7ACC" w:rsidRDefault="00C37B29">
      <w:r>
        <w:t xml:space="preserve">            max = count;</w:t>
      </w:r>
    </w:p>
    <w:p w14:paraId="5796F475" w14:textId="77777777" w:rsidR="00DB7ACC" w:rsidRDefault="00C37B29">
      <w:r>
        <w:t xml:space="preserve">        }</w:t>
      </w:r>
    </w:p>
    <w:p w14:paraId="552D0957" w14:textId="77777777" w:rsidR="00DB7ACC" w:rsidRDefault="00C37B29">
      <w:r>
        <w:t xml:space="preserve">        pre = root.val;</w:t>
      </w:r>
    </w:p>
    <w:p w14:paraId="3BCC2A78" w14:textId="77777777" w:rsidR="00DB7ACC" w:rsidRDefault="00C37B29">
      <w:pPr>
        <w:rPr>
          <w:highlight w:val="green"/>
        </w:rPr>
      </w:pPr>
      <w:r>
        <w:t xml:space="preserve">      </w:t>
      </w:r>
      <w:r>
        <w:rPr>
          <w:highlight w:val="green"/>
        </w:rPr>
        <w:t xml:space="preserve">  dfs(root.right);</w:t>
      </w:r>
    </w:p>
    <w:p w14:paraId="22860B99" w14:textId="77777777" w:rsidR="00DB7ACC" w:rsidRDefault="00C37B29">
      <w:pPr>
        <w:ind w:firstLine="420"/>
      </w:pPr>
      <w:r>
        <w:t>}</w:t>
      </w:r>
    </w:p>
    <w:p w14:paraId="0B77A36F" w14:textId="77777777" w:rsidR="00DB7ACC" w:rsidRDefault="00DB7ACC">
      <w:pPr>
        <w:ind w:firstLine="420"/>
      </w:pPr>
    </w:p>
    <w:p w14:paraId="07C58B4E" w14:textId="77777777" w:rsidR="00DB7ACC" w:rsidRDefault="00C37B29">
      <w:pPr>
        <w:pStyle w:val="3"/>
      </w:pPr>
      <w:r>
        <w:rPr>
          <w:rFonts w:hint="eastAsia"/>
        </w:rPr>
        <w:lastRenderedPageBreak/>
        <w:t>修剪二叉搜索树</w:t>
      </w:r>
    </w:p>
    <w:p w14:paraId="407DE8BB" w14:textId="77777777" w:rsidR="00DB7ACC" w:rsidRDefault="00C37B29">
      <w:r>
        <w:rPr>
          <w:noProof/>
        </w:rPr>
        <w:drawing>
          <wp:inline distT="0" distB="0" distL="114300" distR="114300" wp14:anchorId="28AD9C98" wp14:editId="275D3755">
            <wp:extent cx="5274310" cy="2541270"/>
            <wp:effectExtent l="0" t="0" r="2540" b="11430"/>
            <wp:docPr id="16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4"/>
                    <pic:cNvPicPr>
                      <a:picLocks noChangeAspect="1"/>
                    </pic:cNvPicPr>
                  </pic:nvPicPr>
                  <pic:blipFill>
                    <a:blip r:embed="rId102"/>
                    <a:stretch>
                      <a:fillRect/>
                    </a:stretch>
                  </pic:blipFill>
                  <pic:spPr>
                    <a:xfrm>
                      <a:off x="0" y="0"/>
                      <a:ext cx="5274310" cy="2541270"/>
                    </a:xfrm>
                    <a:prstGeom prst="rect">
                      <a:avLst/>
                    </a:prstGeom>
                    <a:noFill/>
                    <a:ln>
                      <a:noFill/>
                    </a:ln>
                  </pic:spPr>
                </pic:pic>
              </a:graphicData>
            </a:graphic>
          </wp:inline>
        </w:drawing>
      </w:r>
    </w:p>
    <w:p w14:paraId="39562D05" w14:textId="77777777" w:rsidR="00DB7ACC" w:rsidRDefault="00DB7ACC"/>
    <w:p w14:paraId="3A09DF8D" w14:textId="77777777" w:rsidR="00DB7ACC" w:rsidRDefault="00C37B29">
      <w:r>
        <w:t xml:space="preserve">    /**</w:t>
      </w:r>
    </w:p>
    <w:p w14:paraId="27D1E9AF" w14:textId="77777777" w:rsidR="00DB7ACC" w:rsidRDefault="00C37B29">
      <w:r>
        <w:t xml:space="preserve">     * </w:t>
      </w:r>
      <w:r>
        <w:t>给你二叉搜索树的根节点</w:t>
      </w:r>
      <w:r>
        <w:t xml:space="preserve"> root </w:t>
      </w:r>
      <w:r>
        <w:t>，</w:t>
      </w:r>
    </w:p>
    <w:p w14:paraId="3AFEA0A9" w14:textId="77777777" w:rsidR="00DB7ACC" w:rsidRDefault="00C37B29">
      <w:r>
        <w:t xml:space="preserve">     * </w:t>
      </w:r>
      <w:r>
        <w:t>同时给定最小边界</w:t>
      </w:r>
      <w:r>
        <w:t xml:space="preserve">low </w:t>
      </w:r>
      <w:r>
        <w:t>和最大边界</w:t>
      </w:r>
      <w:r>
        <w:t xml:space="preserve"> high</w:t>
      </w:r>
      <w:r>
        <w:t>。</w:t>
      </w:r>
    </w:p>
    <w:p w14:paraId="5566552D" w14:textId="77777777" w:rsidR="00DB7ACC" w:rsidRDefault="00C37B29">
      <w:r>
        <w:t xml:space="preserve">     * \</w:t>
      </w:r>
      <w:r>
        <w:t>通过修剪二叉搜索树，使得所有节点的值在</w:t>
      </w:r>
      <w:r>
        <w:t>[low, high]</w:t>
      </w:r>
      <w:r>
        <w:t>中</w:t>
      </w:r>
    </w:p>
    <w:p w14:paraId="51DE7AC2" w14:textId="77777777" w:rsidR="00DB7ACC" w:rsidRDefault="00C37B29">
      <w:r>
        <w:t xml:space="preserve">     * @param root</w:t>
      </w:r>
    </w:p>
    <w:p w14:paraId="5F185564" w14:textId="77777777" w:rsidR="00DB7ACC" w:rsidRDefault="00C37B29">
      <w:r>
        <w:t xml:space="preserve">     * @param low</w:t>
      </w:r>
    </w:p>
    <w:p w14:paraId="4390D344" w14:textId="77777777" w:rsidR="00DB7ACC" w:rsidRDefault="00C37B29">
      <w:r>
        <w:t xml:space="preserve">     * @param high</w:t>
      </w:r>
    </w:p>
    <w:p w14:paraId="2605ADCC" w14:textId="77777777" w:rsidR="00DB7ACC" w:rsidRDefault="00C37B29">
      <w:r>
        <w:t xml:space="preserve">     * @return</w:t>
      </w:r>
    </w:p>
    <w:p w14:paraId="42E939A2" w14:textId="77777777" w:rsidR="00DB7ACC" w:rsidRDefault="00C37B29">
      <w:r>
        <w:t xml:space="preserve">     */</w:t>
      </w:r>
    </w:p>
    <w:p w14:paraId="0854E37B" w14:textId="77777777" w:rsidR="00DB7ACC" w:rsidRDefault="00C37B29">
      <w:r>
        <w:t xml:space="preserve">    public TreeNode trimBST(TreeNode root, int low, int high) {</w:t>
      </w:r>
    </w:p>
    <w:p w14:paraId="3BA7A12D" w14:textId="77777777" w:rsidR="00DB7ACC" w:rsidRDefault="00C37B29">
      <w:r>
        <w:t xml:space="preserve">        if(root==null) return null;</w:t>
      </w:r>
    </w:p>
    <w:p w14:paraId="28DF1DBB" w14:textId="77777777" w:rsidR="00DB7ACC" w:rsidRDefault="00C37B29">
      <w:r>
        <w:t xml:space="preserve">        TreeNode cur =null;</w:t>
      </w:r>
    </w:p>
    <w:p w14:paraId="1284555F" w14:textId="77777777" w:rsidR="00DB7ACC" w:rsidRDefault="00C37B29">
      <w:r>
        <w:t xml:space="preserve">            //</w:t>
      </w:r>
      <w:r>
        <w:t>下面两个</w:t>
      </w:r>
      <w:r>
        <w:t>if</w:t>
      </w:r>
      <w:r>
        <w:t>相当于删除不满足要求的节点</w:t>
      </w:r>
    </w:p>
    <w:p w14:paraId="79CBC718" w14:textId="77777777" w:rsidR="00DB7ACC" w:rsidRDefault="00C37B29">
      <w:r>
        <w:t xml:space="preserve">        // ;//</w:t>
      </w:r>
      <w:r>
        <w:t>返回修剪过的右子树。抱有一丝丝期望，希望右子树能够满足要求，因为右子树的值大于当前根节点的值</w:t>
      </w:r>
    </w:p>
    <w:p w14:paraId="19A1DCA8" w14:textId="77777777" w:rsidR="00DB7ACC" w:rsidRDefault="00C37B29">
      <w:r>
        <w:t xml:space="preserve">        if(root.val&gt;high) return trimBST(root.left,low,high);</w:t>
      </w:r>
    </w:p>
    <w:p w14:paraId="719AD319" w14:textId="77777777" w:rsidR="00DB7ACC" w:rsidRDefault="00C37B29">
      <w:r>
        <w:t xml:space="preserve">        if(root.val&lt;low) return trimBST(root.right,low,high);</w:t>
      </w:r>
    </w:p>
    <w:p w14:paraId="5BA15D84" w14:textId="77777777" w:rsidR="00DB7ACC" w:rsidRDefault="00DB7ACC"/>
    <w:p w14:paraId="588D7F79" w14:textId="77777777" w:rsidR="00DB7ACC" w:rsidRDefault="00C37B29">
      <w:r>
        <w:t xml:space="preserve">        </w:t>
      </w:r>
      <w:r>
        <w:t xml:space="preserve">// </w:t>
      </w:r>
      <w:r>
        <w:t>处理正常的节点</w:t>
      </w:r>
    </w:p>
    <w:p w14:paraId="47601BB9" w14:textId="77777777" w:rsidR="00DB7ACC" w:rsidRDefault="00C37B29">
      <w:r>
        <w:t xml:space="preserve">        root.left = trimBST(root.left,low,high);</w:t>
      </w:r>
    </w:p>
    <w:p w14:paraId="4D146F15" w14:textId="77777777" w:rsidR="00DB7ACC" w:rsidRDefault="00C37B29">
      <w:r>
        <w:t xml:space="preserve">        root.right = trimBST(root.right,low,high);</w:t>
      </w:r>
    </w:p>
    <w:p w14:paraId="23F66188" w14:textId="77777777" w:rsidR="00DB7ACC" w:rsidRDefault="00C37B29">
      <w:r>
        <w:t xml:space="preserve">        return root;</w:t>
      </w:r>
    </w:p>
    <w:p w14:paraId="3E085D46" w14:textId="77777777" w:rsidR="00DB7ACC" w:rsidRDefault="00C37B29">
      <w:pPr>
        <w:ind w:firstLine="420"/>
      </w:pPr>
      <w:r>
        <w:t>}</w:t>
      </w:r>
    </w:p>
    <w:p w14:paraId="61EF091D" w14:textId="77777777" w:rsidR="00DB7ACC" w:rsidRDefault="00DB7ACC">
      <w:pPr>
        <w:ind w:firstLine="420"/>
      </w:pPr>
    </w:p>
    <w:p w14:paraId="2A3D90B4" w14:textId="77777777" w:rsidR="00DB7ACC" w:rsidRDefault="00C37B29">
      <w:pPr>
        <w:pStyle w:val="3"/>
      </w:pPr>
      <w:r>
        <w:rPr>
          <w:rFonts w:hint="eastAsia"/>
        </w:rPr>
        <w:lastRenderedPageBreak/>
        <w:t>二叉搜索树节点最小距离</w:t>
      </w:r>
    </w:p>
    <w:p w14:paraId="16E503D6" w14:textId="77777777" w:rsidR="00DB7ACC" w:rsidRDefault="00C37B29">
      <w:r>
        <w:rPr>
          <w:rFonts w:hint="eastAsia"/>
        </w:rPr>
        <w:t>中序遍历即可。</w:t>
      </w:r>
    </w:p>
    <w:p w14:paraId="6AD0F64A" w14:textId="77777777" w:rsidR="00DB7ACC" w:rsidRDefault="00C37B29">
      <w:r>
        <w:rPr>
          <w:noProof/>
        </w:rPr>
        <w:drawing>
          <wp:inline distT="0" distB="0" distL="114300" distR="114300" wp14:anchorId="3E206FA0" wp14:editId="7D672C5B">
            <wp:extent cx="5269865" cy="1209040"/>
            <wp:effectExtent l="0" t="0" r="6985" b="10160"/>
            <wp:docPr id="16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5"/>
                    <pic:cNvPicPr>
                      <a:picLocks noChangeAspect="1"/>
                    </pic:cNvPicPr>
                  </pic:nvPicPr>
                  <pic:blipFill>
                    <a:blip r:embed="rId103"/>
                    <a:stretch>
                      <a:fillRect/>
                    </a:stretch>
                  </pic:blipFill>
                  <pic:spPr>
                    <a:xfrm>
                      <a:off x="0" y="0"/>
                      <a:ext cx="5269865" cy="1209040"/>
                    </a:xfrm>
                    <a:prstGeom prst="rect">
                      <a:avLst/>
                    </a:prstGeom>
                    <a:noFill/>
                    <a:ln>
                      <a:noFill/>
                    </a:ln>
                  </pic:spPr>
                </pic:pic>
              </a:graphicData>
            </a:graphic>
          </wp:inline>
        </w:drawing>
      </w:r>
    </w:p>
    <w:p w14:paraId="6D857502" w14:textId="77777777" w:rsidR="00DB7ACC" w:rsidRDefault="00DB7ACC"/>
    <w:p w14:paraId="33E6BEF2" w14:textId="77777777" w:rsidR="00DB7ACC" w:rsidRDefault="00C37B29">
      <w:pPr>
        <w:ind w:firstLineChars="100" w:firstLine="210"/>
      </w:pPr>
      <w:r>
        <w:t>TreeNode pre = null;</w:t>
      </w:r>
    </w:p>
    <w:p w14:paraId="36380F13" w14:textId="77777777" w:rsidR="00DB7ACC" w:rsidRDefault="00C37B29">
      <w:r>
        <w:t xml:space="preserve">    int min = Integer.MAX_VALUE;</w:t>
      </w:r>
    </w:p>
    <w:p w14:paraId="1FA7187B" w14:textId="77777777" w:rsidR="00DB7ACC" w:rsidRDefault="00C37B29">
      <w:r>
        <w:t xml:space="preserve">    /**</w:t>
      </w:r>
    </w:p>
    <w:p w14:paraId="6862F295" w14:textId="77777777" w:rsidR="00DB7ACC" w:rsidRDefault="00C37B29">
      <w:r>
        <w:t xml:space="preserve">     * </w:t>
      </w:r>
      <w:r>
        <w:t>二叉搜索树中的最小距离</w:t>
      </w:r>
    </w:p>
    <w:p w14:paraId="37013E68" w14:textId="77777777" w:rsidR="00DB7ACC" w:rsidRDefault="00C37B29">
      <w:r>
        <w:t xml:space="preserve">     * @param roo</w:t>
      </w:r>
      <w:r>
        <w:t>t</w:t>
      </w:r>
    </w:p>
    <w:p w14:paraId="45C3F46C" w14:textId="77777777" w:rsidR="00DB7ACC" w:rsidRDefault="00C37B29">
      <w:r>
        <w:t xml:space="preserve">     * @return</w:t>
      </w:r>
    </w:p>
    <w:p w14:paraId="0984A882" w14:textId="77777777" w:rsidR="00DB7ACC" w:rsidRDefault="00C37B29">
      <w:r>
        <w:t xml:space="preserve">     */</w:t>
      </w:r>
    </w:p>
    <w:p w14:paraId="41412B77" w14:textId="77777777" w:rsidR="00DB7ACC" w:rsidRDefault="00C37B29">
      <w:r>
        <w:t xml:space="preserve">    public int minDiffInBST(TreeNode root) {</w:t>
      </w:r>
    </w:p>
    <w:p w14:paraId="7C2D3C75" w14:textId="77777777" w:rsidR="00DB7ACC" w:rsidRDefault="00C37B29">
      <w:r>
        <w:t xml:space="preserve">        dfs(root);</w:t>
      </w:r>
    </w:p>
    <w:p w14:paraId="6E75589A" w14:textId="77777777" w:rsidR="00DB7ACC" w:rsidRDefault="00C37B29">
      <w:r>
        <w:t xml:space="preserve">        return min;</w:t>
      </w:r>
    </w:p>
    <w:p w14:paraId="26D4EEC7" w14:textId="77777777" w:rsidR="00DB7ACC" w:rsidRDefault="00C37B29">
      <w:r>
        <w:t xml:space="preserve">    }</w:t>
      </w:r>
    </w:p>
    <w:p w14:paraId="51D9123F" w14:textId="77777777" w:rsidR="00DB7ACC" w:rsidRDefault="00DB7ACC"/>
    <w:p w14:paraId="0F9DDF72" w14:textId="77777777" w:rsidR="00DB7ACC" w:rsidRDefault="00C37B29">
      <w:r>
        <w:t xml:space="preserve">    public void dfs(TreeNode root){</w:t>
      </w:r>
    </w:p>
    <w:p w14:paraId="3691C2C0" w14:textId="77777777" w:rsidR="00DB7ACC" w:rsidRDefault="00C37B29">
      <w:r>
        <w:t xml:space="preserve">        if(root==null) return;</w:t>
      </w:r>
    </w:p>
    <w:p w14:paraId="10E90B48" w14:textId="77777777" w:rsidR="00DB7ACC" w:rsidRDefault="00C37B29">
      <w:r>
        <w:t xml:space="preserve">        dfs(root.left);</w:t>
      </w:r>
    </w:p>
    <w:p w14:paraId="5762803A" w14:textId="77777777" w:rsidR="00DB7ACC" w:rsidRDefault="00C37B29">
      <w:r>
        <w:t xml:space="preserve">        if(pre==null){</w:t>
      </w:r>
    </w:p>
    <w:p w14:paraId="78DE1E50" w14:textId="77777777" w:rsidR="00DB7ACC" w:rsidRDefault="00C37B29">
      <w:r>
        <w:t xml:space="preserve">            pre=root;</w:t>
      </w:r>
    </w:p>
    <w:p w14:paraId="7C3DDCD1" w14:textId="77777777" w:rsidR="00DB7ACC" w:rsidRDefault="00C37B29">
      <w:r>
        <w:t xml:space="preserve">        }else{</w:t>
      </w:r>
    </w:p>
    <w:p w14:paraId="6C4D4492" w14:textId="77777777" w:rsidR="00DB7ACC" w:rsidRDefault="00C37B29">
      <w:r>
        <w:t xml:space="preserve">            if(root.val-pre.val&lt;min) min = root.val-pre.val;</w:t>
      </w:r>
    </w:p>
    <w:p w14:paraId="6B4C7E9C" w14:textId="77777777" w:rsidR="00DB7ACC" w:rsidRDefault="00C37B29">
      <w:r>
        <w:t xml:space="preserve">        }</w:t>
      </w:r>
    </w:p>
    <w:p w14:paraId="70A22453" w14:textId="77777777" w:rsidR="00DB7ACC" w:rsidRDefault="00C37B29">
      <w:r>
        <w:t xml:space="preserve">        pre = root;</w:t>
      </w:r>
    </w:p>
    <w:p w14:paraId="17587586" w14:textId="77777777" w:rsidR="00DB7ACC" w:rsidRDefault="00C37B29">
      <w:r>
        <w:t xml:space="preserve">        dfs(root.right);</w:t>
      </w:r>
    </w:p>
    <w:p w14:paraId="37A1426A" w14:textId="77777777" w:rsidR="00DB7ACC" w:rsidRDefault="00C37B29">
      <w:pPr>
        <w:ind w:firstLine="420"/>
      </w:pPr>
      <w:r>
        <w:t>}</w:t>
      </w:r>
    </w:p>
    <w:p w14:paraId="407DA0D8" w14:textId="77777777" w:rsidR="00DB7ACC" w:rsidRDefault="00DB7ACC">
      <w:pPr>
        <w:ind w:firstLine="420"/>
      </w:pPr>
    </w:p>
    <w:p w14:paraId="2E904B1F" w14:textId="77777777" w:rsidR="00DB7ACC" w:rsidRDefault="00C37B29">
      <w:pPr>
        <w:pStyle w:val="3"/>
      </w:pPr>
      <w:r>
        <w:rPr>
          <w:rFonts w:hint="eastAsia"/>
        </w:rPr>
        <w:lastRenderedPageBreak/>
        <w:t>二叉搜索树的范围和</w:t>
      </w:r>
    </w:p>
    <w:p w14:paraId="709EB721" w14:textId="77777777" w:rsidR="00DB7ACC" w:rsidRDefault="00C37B29">
      <w:r>
        <w:rPr>
          <w:noProof/>
        </w:rPr>
        <w:drawing>
          <wp:inline distT="0" distB="0" distL="114300" distR="114300" wp14:anchorId="7A1D9A16" wp14:editId="5CAD4815">
            <wp:extent cx="5272405" cy="1360170"/>
            <wp:effectExtent l="0" t="0" r="4445" b="11430"/>
            <wp:docPr id="16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
                    <pic:cNvPicPr>
                      <a:picLocks noChangeAspect="1"/>
                    </pic:cNvPicPr>
                  </pic:nvPicPr>
                  <pic:blipFill>
                    <a:blip r:embed="rId104"/>
                    <a:stretch>
                      <a:fillRect/>
                    </a:stretch>
                  </pic:blipFill>
                  <pic:spPr>
                    <a:xfrm>
                      <a:off x="0" y="0"/>
                      <a:ext cx="5272405" cy="1360170"/>
                    </a:xfrm>
                    <a:prstGeom prst="rect">
                      <a:avLst/>
                    </a:prstGeom>
                    <a:noFill/>
                    <a:ln>
                      <a:noFill/>
                    </a:ln>
                  </pic:spPr>
                </pic:pic>
              </a:graphicData>
            </a:graphic>
          </wp:inline>
        </w:drawing>
      </w:r>
    </w:p>
    <w:p w14:paraId="13E46926" w14:textId="77777777" w:rsidR="00DB7ACC" w:rsidRDefault="00C37B29">
      <w:r>
        <w:rPr>
          <w:rFonts w:hint="eastAsia"/>
        </w:rPr>
        <w:t xml:space="preserve">       int sum = 0;</w:t>
      </w:r>
    </w:p>
    <w:p w14:paraId="3CA28988" w14:textId="77777777" w:rsidR="00DB7ACC" w:rsidRDefault="00C37B29">
      <w:r>
        <w:rPr>
          <w:rFonts w:hint="eastAsia"/>
        </w:rPr>
        <w:t xml:space="preserve">    /**</w:t>
      </w:r>
    </w:p>
    <w:p w14:paraId="4282FF1F" w14:textId="77777777" w:rsidR="00DB7ACC" w:rsidRDefault="00C37B29">
      <w:r>
        <w:rPr>
          <w:rFonts w:hint="eastAsia"/>
        </w:rPr>
        <w:t xml:space="preserve">     * </w:t>
      </w:r>
      <w:r>
        <w:rPr>
          <w:rFonts w:hint="eastAsia"/>
        </w:rPr>
        <w:t>给定二叉搜索树的根结点</w:t>
      </w:r>
      <w:r>
        <w:rPr>
          <w:rFonts w:hint="eastAsia"/>
        </w:rPr>
        <w:t xml:space="preserve"> root</w:t>
      </w:r>
      <w:r>
        <w:rPr>
          <w:rFonts w:hint="eastAsia"/>
        </w:rPr>
        <w:t>，返回值位于范围</w:t>
      </w:r>
      <w:r>
        <w:rPr>
          <w:rFonts w:hint="eastAsia"/>
        </w:rPr>
        <w:t xml:space="preserve"> [low, high] </w:t>
      </w:r>
      <w:r>
        <w:rPr>
          <w:rFonts w:hint="eastAsia"/>
        </w:rPr>
        <w:t>之间的所有结点的值的和。</w:t>
      </w:r>
    </w:p>
    <w:p w14:paraId="36822480" w14:textId="77777777" w:rsidR="00DB7ACC" w:rsidRDefault="00C37B29">
      <w:r>
        <w:rPr>
          <w:rFonts w:hint="eastAsia"/>
        </w:rPr>
        <w:t xml:space="preserve">   </w:t>
      </w:r>
      <w:r>
        <w:rPr>
          <w:rFonts w:hint="eastAsia"/>
        </w:rPr>
        <w:t xml:space="preserve">  * @param root</w:t>
      </w:r>
    </w:p>
    <w:p w14:paraId="39BF0CFB" w14:textId="77777777" w:rsidR="00DB7ACC" w:rsidRDefault="00C37B29">
      <w:r>
        <w:rPr>
          <w:rFonts w:hint="eastAsia"/>
        </w:rPr>
        <w:t xml:space="preserve">     * @param low</w:t>
      </w:r>
    </w:p>
    <w:p w14:paraId="7161C1C9" w14:textId="77777777" w:rsidR="00DB7ACC" w:rsidRDefault="00C37B29">
      <w:r>
        <w:rPr>
          <w:rFonts w:hint="eastAsia"/>
        </w:rPr>
        <w:t xml:space="preserve">     * @param high</w:t>
      </w:r>
    </w:p>
    <w:p w14:paraId="4E543C99" w14:textId="77777777" w:rsidR="00DB7ACC" w:rsidRDefault="00C37B29">
      <w:r>
        <w:rPr>
          <w:rFonts w:hint="eastAsia"/>
        </w:rPr>
        <w:t xml:space="preserve">     * @return</w:t>
      </w:r>
    </w:p>
    <w:p w14:paraId="10A587BC" w14:textId="77777777" w:rsidR="00DB7ACC" w:rsidRDefault="00C37B29">
      <w:r>
        <w:rPr>
          <w:rFonts w:hint="eastAsia"/>
        </w:rPr>
        <w:t xml:space="preserve">     */</w:t>
      </w:r>
    </w:p>
    <w:p w14:paraId="3954FC15" w14:textId="77777777" w:rsidR="00DB7ACC" w:rsidRDefault="00C37B29">
      <w:r>
        <w:rPr>
          <w:rFonts w:hint="eastAsia"/>
        </w:rPr>
        <w:t xml:space="preserve">    public int rangeSumBST(TreeNode root, int low, int high) {</w:t>
      </w:r>
    </w:p>
    <w:p w14:paraId="0C5781BB" w14:textId="77777777" w:rsidR="00DB7ACC" w:rsidRDefault="00C37B29">
      <w:r>
        <w:rPr>
          <w:rFonts w:hint="eastAsia"/>
        </w:rPr>
        <w:t xml:space="preserve">        if(root==null) return 0;</w:t>
      </w:r>
    </w:p>
    <w:p w14:paraId="14189D15" w14:textId="77777777" w:rsidR="00DB7ACC" w:rsidRDefault="00C37B29">
      <w:r>
        <w:rPr>
          <w:rFonts w:hint="eastAsia"/>
        </w:rPr>
        <w:t xml:space="preserve">        dfs(root,low,high);</w:t>
      </w:r>
    </w:p>
    <w:p w14:paraId="0F4EE04F" w14:textId="77777777" w:rsidR="00DB7ACC" w:rsidRDefault="00C37B29">
      <w:r>
        <w:rPr>
          <w:rFonts w:hint="eastAsia"/>
        </w:rPr>
        <w:t xml:space="preserve">        return sum;</w:t>
      </w:r>
    </w:p>
    <w:p w14:paraId="5FFFFA95" w14:textId="77777777" w:rsidR="00DB7ACC" w:rsidRDefault="00C37B29">
      <w:r>
        <w:rPr>
          <w:rFonts w:hint="eastAsia"/>
        </w:rPr>
        <w:t xml:space="preserve">    }</w:t>
      </w:r>
    </w:p>
    <w:p w14:paraId="7A3D15B2" w14:textId="77777777" w:rsidR="00DB7ACC" w:rsidRDefault="00C37B29">
      <w:r>
        <w:rPr>
          <w:rFonts w:hint="eastAsia"/>
        </w:rPr>
        <w:t xml:space="preserve">    // </w:t>
      </w:r>
      <w:r>
        <w:rPr>
          <w:rFonts w:hint="eastAsia"/>
        </w:rPr>
        <w:t>中序遍历</w:t>
      </w:r>
    </w:p>
    <w:p w14:paraId="14763944" w14:textId="77777777" w:rsidR="00DB7ACC" w:rsidRDefault="00C37B29">
      <w:r>
        <w:rPr>
          <w:rFonts w:hint="eastAsia"/>
        </w:rPr>
        <w:t xml:space="preserve">    public void dfs(TreeNode root,int low,int high){</w:t>
      </w:r>
    </w:p>
    <w:p w14:paraId="167F92E3" w14:textId="77777777" w:rsidR="00DB7ACC" w:rsidRDefault="00C37B29">
      <w:r>
        <w:rPr>
          <w:rFonts w:hint="eastAsia"/>
        </w:rPr>
        <w:t xml:space="preserve">        if(root==null) return ;</w:t>
      </w:r>
    </w:p>
    <w:p w14:paraId="3732D63F" w14:textId="77777777" w:rsidR="00DB7ACC" w:rsidRDefault="00C37B29">
      <w:r>
        <w:rPr>
          <w:rFonts w:hint="eastAsia"/>
        </w:rPr>
        <w:t xml:space="preserve">        dfs(root.left,low,high);</w:t>
      </w:r>
    </w:p>
    <w:p w14:paraId="3452092D" w14:textId="77777777" w:rsidR="00DB7ACC" w:rsidRDefault="00C37B29">
      <w:r>
        <w:rPr>
          <w:rFonts w:hint="eastAsia"/>
        </w:rPr>
        <w:t xml:space="preserve">        if(root.val&gt;=low&amp;&amp;root.val&lt;=high) {</w:t>
      </w:r>
    </w:p>
    <w:p w14:paraId="4A36D877" w14:textId="77777777" w:rsidR="00DB7ACC" w:rsidRDefault="00C37B29">
      <w:r>
        <w:rPr>
          <w:rFonts w:hint="eastAsia"/>
        </w:rPr>
        <w:t xml:space="preserve">            sum += root.val;</w:t>
      </w:r>
    </w:p>
    <w:p w14:paraId="351B3442" w14:textId="77777777" w:rsidR="00DB7ACC" w:rsidRDefault="00C37B29">
      <w:r>
        <w:rPr>
          <w:rFonts w:hint="eastAsia"/>
        </w:rPr>
        <w:t xml:space="preserve">        }</w:t>
      </w:r>
    </w:p>
    <w:p w14:paraId="6FB09872" w14:textId="77777777" w:rsidR="00DB7ACC" w:rsidRDefault="00C37B29">
      <w:r>
        <w:rPr>
          <w:rFonts w:hint="eastAsia"/>
        </w:rPr>
        <w:t xml:space="preserve">        if(root.val&gt;high) return ;</w:t>
      </w:r>
    </w:p>
    <w:p w14:paraId="64D550C3" w14:textId="77777777" w:rsidR="00DB7ACC" w:rsidRDefault="00C37B29">
      <w:r>
        <w:rPr>
          <w:rFonts w:hint="eastAsia"/>
        </w:rPr>
        <w:t xml:space="preserve">        dfs(root.rig</w:t>
      </w:r>
      <w:r>
        <w:rPr>
          <w:rFonts w:hint="eastAsia"/>
        </w:rPr>
        <w:t>ht,low,high);</w:t>
      </w:r>
    </w:p>
    <w:p w14:paraId="668832B6" w14:textId="77777777" w:rsidR="00DB7ACC" w:rsidRDefault="00C37B29">
      <w:pPr>
        <w:ind w:firstLine="420"/>
      </w:pPr>
      <w:r>
        <w:rPr>
          <w:rFonts w:hint="eastAsia"/>
        </w:rPr>
        <w:t>}</w:t>
      </w:r>
    </w:p>
    <w:p w14:paraId="120E6336" w14:textId="77777777" w:rsidR="00DB7ACC" w:rsidRDefault="00DB7ACC">
      <w:pPr>
        <w:ind w:firstLine="420"/>
      </w:pPr>
    </w:p>
    <w:p w14:paraId="4D00C218" w14:textId="77777777" w:rsidR="00DB7ACC" w:rsidRDefault="00C37B29">
      <w:pPr>
        <w:pStyle w:val="3"/>
      </w:pPr>
      <w:r>
        <w:rPr>
          <w:rFonts w:hint="eastAsia"/>
        </w:rPr>
        <w:lastRenderedPageBreak/>
        <w:t>二叉搜索树与双向链表</w:t>
      </w:r>
    </w:p>
    <w:p w14:paraId="3122E464" w14:textId="77777777" w:rsidR="00DB7ACC" w:rsidRDefault="00C37B29">
      <w:pPr>
        <w:ind w:firstLine="420"/>
      </w:pPr>
      <w:r>
        <w:rPr>
          <w:noProof/>
        </w:rPr>
        <w:drawing>
          <wp:inline distT="0" distB="0" distL="114300" distR="114300" wp14:anchorId="7EB344D6" wp14:editId="3E64C592">
            <wp:extent cx="5273040" cy="2115820"/>
            <wp:effectExtent l="0" t="0" r="3810" b="17780"/>
            <wp:docPr id="18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9"/>
                    <pic:cNvPicPr>
                      <a:picLocks noChangeAspect="1"/>
                    </pic:cNvPicPr>
                  </pic:nvPicPr>
                  <pic:blipFill>
                    <a:blip r:embed="rId105"/>
                    <a:stretch>
                      <a:fillRect/>
                    </a:stretch>
                  </pic:blipFill>
                  <pic:spPr>
                    <a:xfrm>
                      <a:off x="0" y="0"/>
                      <a:ext cx="5273040" cy="2115820"/>
                    </a:xfrm>
                    <a:prstGeom prst="rect">
                      <a:avLst/>
                    </a:prstGeom>
                    <a:noFill/>
                    <a:ln>
                      <a:noFill/>
                    </a:ln>
                  </pic:spPr>
                </pic:pic>
              </a:graphicData>
            </a:graphic>
          </wp:inline>
        </w:drawing>
      </w:r>
    </w:p>
    <w:p w14:paraId="22A0A9B8" w14:textId="77777777" w:rsidR="00DB7ACC" w:rsidRDefault="00DB7ACC">
      <w:pPr>
        <w:ind w:firstLine="420"/>
      </w:pPr>
    </w:p>
    <w:p w14:paraId="089BC613" w14:textId="77777777" w:rsidR="00DB7ACC" w:rsidRDefault="00C37B29">
      <w:pPr>
        <w:ind w:firstLine="420"/>
      </w:pPr>
      <w:r>
        <w:t xml:space="preserve"> /**</w:t>
      </w:r>
    </w:p>
    <w:p w14:paraId="5B0A6C4A" w14:textId="77777777" w:rsidR="00DB7ACC" w:rsidRDefault="00C37B29">
      <w:pPr>
        <w:ind w:firstLine="420"/>
      </w:pPr>
      <w:r>
        <w:t xml:space="preserve">     *</w:t>
      </w:r>
      <w:r>
        <w:t>输入一颗二叉搜索树，将该二叉搜索树转换成一个排序的循环双向链表，</w:t>
      </w:r>
    </w:p>
    <w:p w14:paraId="39E94539" w14:textId="77777777" w:rsidR="00DB7ACC" w:rsidRDefault="00C37B29">
      <w:pPr>
        <w:ind w:firstLine="420"/>
      </w:pPr>
      <w:r>
        <w:t xml:space="preserve">     * @param root</w:t>
      </w:r>
    </w:p>
    <w:p w14:paraId="45117C97" w14:textId="77777777" w:rsidR="00DB7ACC" w:rsidRDefault="00C37B29">
      <w:pPr>
        <w:ind w:firstLine="420"/>
      </w:pPr>
      <w:r>
        <w:t xml:space="preserve">     * @return</w:t>
      </w:r>
    </w:p>
    <w:p w14:paraId="4AE58160" w14:textId="77777777" w:rsidR="00DB7ACC" w:rsidRDefault="00C37B29">
      <w:pPr>
        <w:ind w:firstLine="420"/>
      </w:pPr>
      <w:r>
        <w:t xml:space="preserve">     */</w:t>
      </w:r>
    </w:p>
    <w:p w14:paraId="61A11584" w14:textId="77777777" w:rsidR="00DB7ACC" w:rsidRDefault="00C37B29">
      <w:pPr>
        <w:ind w:firstLine="420"/>
      </w:pPr>
      <w:r>
        <w:t xml:space="preserve">    Node dummyHead = new Node(-1);</w:t>
      </w:r>
    </w:p>
    <w:p w14:paraId="7BC35A64" w14:textId="77777777" w:rsidR="00DB7ACC" w:rsidRDefault="00C37B29">
      <w:pPr>
        <w:ind w:firstLine="420"/>
      </w:pPr>
      <w:r>
        <w:t xml:space="preserve">    Node cur = null;</w:t>
      </w:r>
    </w:p>
    <w:p w14:paraId="106FAEAF" w14:textId="77777777" w:rsidR="00DB7ACC" w:rsidRDefault="00C37B29">
      <w:pPr>
        <w:ind w:firstLine="420"/>
      </w:pPr>
      <w:r>
        <w:t xml:space="preserve">    Node pre = null;</w:t>
      </w:r>
    </w:p>
    <w:p w14:paraId="278D28E5" w14:textId="77777777" w:rsidR="00DB7ACC" w:rsidRDefault="00C37B29">
      <w:pPr>
        <w:ind w:firstLine="420"/>
      </w:pPr>
      <w:r>
        <w:t xml:space="preserve">    public Node treeToDoublyList(Node root) {</w:t>
      </w:r>
    </w:p>
    <w:p w14:paraId="6D66B14E" w14:textId="77777777" w:rsidR="00DB7ACC" w:rsidRDefault="00C37B29">
      <w:pPr>
        <w:ind w:firstLine="420"/>
      </w:pPr>
      <w:r>
        <w:t xml:space="preserve">        if(root==null) return null;</w:t>
      </w:r>
    </w:p>
    <w:p w14:paraId="17ACEE8E" w14:textId="77777777" w:rsidR="00DB7ACC" w:rsidRDefault="00C37B29">
      <w:pPr>
        <w:ind w:firstLine="420"/>
      </w:pPr>
      <w:r>
        <w:t xml:space="preserve">        dfs(root);</w:t>
      </w:r>
    </w:p>
    <w:p w14:paraId="604882BE" w14:textId="77777777" w:rsidR="00DB7ACC" w:rsidRDefault="00C37B29">
      <w:pPr>
        <w:ind w:firstLine="420"/>
      </w:pPr>
      <w:r>
        <w:t xml:space="preserve">        // </w:t>
      </w:r>
      <w:r>
        <w:t>对最后的节点进行调整</w:t>
      </w:r>
    </w:p>
    <w:p w14:paraId="58CCA5F6" w14:textId="77777777" w:rsidR="00DB7ACC" w:rsidRDefault="00C37B29">
      <w:pPr>
        <w:ind w:firstLine="420"/>
      </w:pPr>
      <w:r>
        <w:t xml:space="preserve">        pre.right=dummyHead.right;</w:t>
      </w:r>
    </w:p>
    <w:p w14:paraId="3E07C0A2" w14:textId="77777777" w:rsidR="00DB7ACC" w:rsidRDefault="00C37B29">
      <w:pPr>
        <w:ind w:firstLine="420"/>
      </w:pPr>
      <w:r>
        <w:t xml:space="preserve">        dummyHead.right.left=pre;</w:t>
      </w:r>
    </w:p>
    <w:p w14:paraId="4A75E0C4" w14:textId="77777777" w:rsidR="00DB7ACC" w:rsidRDefault="00C37B29">
      <w:pPr>
        <w:ind w:firstLine="420"/>
      </w:pPr>
      <w:r>
        <w:t xml:space="preserve">        return dummyHead.right;</w:t>
      </w:r>
    </w:p>
    <w:p w14:paraId="273C97D8" w14:textId="77777777" w:rsidR="00DB7ACC" w:rsidRDefault="00C37B29">
      <w:pPr>
        <w:ind w:firstLine="420"/>
      </w:pPr>
      <w:r>
        <w:t xml:space="preserve">    }</w:t>
      </w:r>
    </w:p>
    <w:p w14:paraId="5A9A0EBC" w14:textId="77777777" w:rsidR="00DB7ACC" w:rsidRDefault="00DB7ACC">
      <w:pPr>
        <w:ind w:firstLine="420"/>
      </w:pPr>
    </w:p>
    <w:p w14:paraId="63343742" w14:textId="77777777" w:rsidR="00DB7ACC" w:rsidRDefault="00C37B29">
      <w:pPr>
        <w:ind w:firstLine="420"/>
      </w:pPr>
      <w:r>
        <w:t xml:space="preserve">    // </w:t>
      </w:r>
      <w:r>
        <w:t>采用中序遍历</w:t>
      </w:r>
    </w:p>
    <w:p w14:paraId="6538CD92" w14:textId="77777777" w:rsidR="00DB7ACC" w:rsidRDefault="00C37B29">
      <w:pPr>
        <w:ind w:firstLine="420"/>
      </w:pPr>
      <w:r>
        <w:t xml:space="preserve">    public void dfs(Node root){</w:t>
      </w:r>
    </w:p>
    <w:p w14:paraId="4F3337C6" w14:textId="77777777" w:rsidR="00DB7ACC" w:rsidRDefault="00C37B29">
      <w:pPr>
        <w:ind w:firstLine="420"/>
      </w:pPr>
      <w:r>
        <w:t xml:space="preserve">        if(root==null) return;</w:t>
      </w:r>
    </w:p>
    <w:p w14:paraId="7AEF89AF" w14:textId="77777777" w:rsidR="00DB7ACC" w:rsidRDefault="00C37B29">
      <w:pPr>
        <w:ind w:firstLine="420"/>
      </w:pPr>
      <w:r>
        <w:t xml:space="preserve">        dfs(root.left);</w:t>
      </w:r>
    </w:p>
    <w:p w14:paraId="5281E7D9" w14:textId="77777777" w:rsidR="00DB7ACC" w:rsidRDefault="00C37B29">
      <w:pPr>
        <w:ind w:firstLine="420"/>
      </w:pPr>
      <w:r>
        <w:t xml:space="preserve">        // </w:t>
      </w:r>
      <w:r>
        <w:t>刚开始遍历</w:t>
      </w:r>
    </w:p>
    <w:p w14:paraId="5CA8519D" w14:textId="77777777" w:rsidR="00DB7ACC" w:rsidRDefault="00C37B29">
      <w:pPr>
        <w:ind w:firstLine="420"/>
      </w:pPr>
      <w:r>
        <w:t xml:space="preserve">        if(cur==null){</w:t>
      </w:r>
    </w:p>
    <w:p w14:paraId="404FCF73" w14:textId="77777777" w:rsidR="00DB7ACC" w:rsidRDefault="00C37B29">
      <w:pPr>
        <w:ind w:firstLine="420"/>
      </w:pPr>
      <w:r>
        <w:t xml:space="preserve">            cur=root;</w:t>
      </w:r>
    </w:p>
    <w:p w14:paraId="50D63955" w14:textId="77777777" w:rsidR="00DB7ACC" w:rsidRDefault="00C37B29">
      <w:pPr>
        <w:ind w:firstLine="420"/>
      </w:pPr>
      <w:r>
        <w:t xml:space="preserve">            dummyHead.right = cur;</w:t>
      </w:r>
    </w:p>
    <w:p w14:paraId="45624174" w14:textId="77777777" w:rsidR="00DB7ACC" w:rsidRDefault="00C37B29">
      <w:pPr>
        <w:ind w:firstLine="420"/>
      </w:pPr>
      <w:r>
        <w:t xml:space="preserve">        }else{</w:t>
      </w:r>
    </w:p>
    <w:p w14:paraId="6575D53B" w14:textId="77777777" w:rsidR="00DB7ACC" w:rsidRDefault="00C37B29">
      <w:pPr>
        <w:ind w:firstLine="420"/>
      </w:pPr>
      <w:r>
        <w:t xml:space="preserve">            cur=root;</w:t>
      </w:r>
    </w:p>
    <w:p w14:paraId="74822D52" w14:textId="77777777" w:rsidR="00DB7ACC" w:rsidRDefault="00C37B29">
      <w:pPr>
        <w:ind w:firstLine="420"/>
      </w:pPr>
      <w:r>
        <w:t xml:space="preserve">            pre.right</w:t>
      </w:r>
      <w:r>
        <w:t>=cur;</w:t>
      </w:r>
    </w:p>
    <w:p w14:paraId="41118A6A" w14:textId="77777777" w:rsidR="00DB7ACC" w:rsidRDefault="00C37B29">
      <w:pPr>
        <w:ind w:firstLine="420"/>
      </w:pPr>
      <w:r>
        <w:t xml:space="preserve">            cur.left=pre;</w:t>
      </w:r>
    </w:p>
    <w:p w14:paraId="58F7E670" w14:textId="77777777" w:rsidR="00DB7ACC" w:rsidRDefault="00C37B29">
      <w:pPr>
        <w:ind w:firstLine="420"/>
      </w:pPr>
      <w:r>
        <w:lastRenderedPageBreak/>
        <w:t xml:space="preserve">        }</w:t>
      </w:r>
    </w:p>
    <w:p w14:paraId="3950400A" w14:textId="77777777" w:rsidR="00DB7ACC" w:rsidRDefault="00C37B29">
      <w:pPr>
        <w:ind w:firstLine="420"/>
      </w:pPr>
      <w:r>
        <w:t xml:space="preserve">        // </w:t>
      </w:r>
      <w:r>
        <w:t>保留上次的节点</w:t>
      </w:r>
    </w:p>
    <w:p w14:paraId="56B581F1" w14:textId="77777777" w:rsidR="00DB7ACC" w:rsidRDefault="00C37B29">
      <w:pPr>
        <w:ind w:firstLine="420"/>
      </w:pPr>
      <w:r>
        <w:t xml:space="preserve">        pre=cur;</w:t>
      </w:r>
    </w:p>
    <w:p w14:paraId="0C46F13E" w14:textId="77777777" w:rsidR="00DB7ACC" w:rsidRDefault="00C37B29">
      <w:pPr>
        <w:ind w:firstLine="420"/>
      </w:pPr>
      <w:r>
        <w:t xml:space="preserve">        dfs(root.right);</w:t>
      </w:r>
    </w:p>
    <w:p w14:paraId="18A18036" w14:textId="77777777" w:rsidR="00DB7ACC" w:rsidRDefault="00C37B29">
      <w:pPr>
        <w:ind w:firstLine="420"/>
      </w:pPr>
      <w:r>
        <w:t xml:space="preserve">    }</w:t>
      </w:r>
    </w:p>
    <w:p w14:paraId="06C0634C" w14:textId="77777777" w:rsidR="00DB7ACC" w:rsidRDefault="00DB7ACC">
      <w:pPr>
        <w:ind w:firstLine="420"/>
      </w:pPr>
    </w:p>
    <w:p w14:paraId="1DAE1F9F" w14:textId="77777777" w:rsidR="00DB7ACC" w:rsidRDefault="00C37B29">
      <w:pPr>
        <w:pStyle w:val="3"/>
      </w:pPr>
      <w:r>
        <w:rPr>
          <w:rFonts w:hint="eastAsia"/>
        </w:rPr>
        <w:t>二叉搜索树中的下一个元素</w:t>
      </w:r>
    </w:p>
    <w:p w14:paraId="3BFFD567" w14:textId="77777777" w:rsidR="00DB7ACC" w:rsidRDefault="00C37B29">
      <w:r>
        <w:rPr>
          <w:noProof/>
        </w:rPr>
        <w:drawing>
          <wp:inline distT="0" distB="0" distL="114300" distR="114300" wp14:anchorId="3AFC4762" wp14:editId="7B4B502B">
            <wp:extent cx="4003040" cy="3242310"/>
            <wp:effectExtent l="0" t="0" r="16510" b="15240"/>
            <wp:docPr id="18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1"/>
                    <pic:cNvPicPr>
                      <a:picLocks noChangeAspect="1"/>
                    </pic:cNvPicPr>
                  </pic:nvPicPr>
                  <pic:blipFill>
                    <a:blip r:embed="rId106"/>
                    <a:stretch>
                      <a:fillRect/>
                    </a:stretch>
                  </pic:blipFill>
                  <pic:spPr>
                    <a:xfrm>
                      <a:off x="0" y="0"/>
                      <a:ext cx="4003040" cy="3242310"/>
                    </a:xfrm>
                    <a:prstGeom prst="rect">
                      <a:avLst/>
                    </a:prstGeom>
                    <a:noFill/>
                    <a:ln>
                      <a:noFill/>
                    </a:ln>
                  </pic:spPr>
                </pic:pic>
              </a:graphicData>
            </a:graphic>
          </wp:inline>
        </w:drawing>
      </w:r>
    </w:p>
    <w:p w14:paraId="60AAA490" w14:textId="77777777" w:rsidR="00DB7ACC" w:rsidRDefault="00C37B29">
      <w:r>
        <w:t xml:space="preserve"> public TreeNode inorderSuccessor(TreeNode root, TreeNode p) {</w:t>
      </w:r>
    </w:p>
    <w:p w14:paraId="0D78017B" w14:textId="77777777" w:rsidR="00DB7ACC" w:rsidRDefault="00C37B29">
      <w:pPr>
        <w:rPr>
          <w:highlight w:val="yellow"/>
        </w:rPr>
      </w:pPr>
      <w:r>
        <w:t xml:space="preserve">        </w:t>
      </w:r>
      <w:r>
        <w:rPr>
          <w:highlight w:val="yellow"/>
        </w:rPr>
        <w:t>//</w:t>
      </w:r>
      <w:r>
        <w:rPr>
          <w:highlight w:val="yellow"/>
        </w:rPr>
        <w:t>问题的本质是找到最靠近</w:t>
      </w:r>
      <w:r>
        <w:rPr>
          <w:highlight w:val="yellow"/>
        </w:rPr>
        <w:t>p</w:t>
      </w:r>
      <w:r>
        <w:rPr>
          <w:highlight w:val="yellow"/>
        </w:rPr>
        <w:t>节点且值大于</w:t>
      </w:r>
      <w:r>
        <w:rPr>
          <w:highlight w:val="yellow"/>
        </w:rPr>
        <w:t>p</w:t>
      </w:r>
      <w:r>
        <w:rPr>
          <w:highlight w:val="yellow"/>
        </w:rPr>
        <w:t>节点值的那个节点</w:t>
      </w:r>
    </w:p>
    <w:p w14:paraId="4FDD8501" w14:textId="77777777" w:rsidR="00DB7ACC" w:rsidRDefault="00C37B29">
      <w:r>
        <w:t xml:space="preserve">        TreeNode res = root;</w:t>
      </w:r>
    </w:p>
    <w:p w14:paraId="00444F7C" w14:textId="77777777" w:rsidR="00DB7ACC" w:rsidRDefault="00C37B29">
      <w:pPr>
        <w:rPr>
          <w:highlight w:val="yellow"/>
        </w:rPr>
      </w:pPr>
      <w:r>
        <w:rPr>
          <w:highlight w:val="yellow"/>
        </w:rPr>
        <w:t xml:space="preserve">        //</w:t>
      </w:r>
      <w:r>
        <w:rPr>
          <w:highlight w:val="yellow"/>
        </w:rPr>
        <w:t>设定临时变量方便对树的操作</w:t>
      </w:r>
    </w:p>
    <w:p w14:paraId="57A9EC89" w14:textId="77777777" w:rsidR="00DB7ACC" w:rsidRDefault="00C37B29">
      <w:r>
        <w:t xml:space="preserve">        TreeNode temp = root;</w:t>
      </w:r>
    </w:p>
    <w:p w14:paraId="2CE42F38" w14:textId="77777777" w:rsidR="00DB7ACC" w:rsidRDefault="00C37B29">
      <w:r>
        <w:t xml:space="preserve">        while (temp != null){</w:t>
      </w:r>
    </w:p>
    <w:p w14:paraId="48F44B57" w14:textId="77777777" w:rsidR="00DB7ACC" w:rsidRDefault="00C37B29">
      <w:pPr>
        <w:rPr>
          <w:highlight w:val="yellow"/>
        </w:rPr>
      </w:pPr>
      <w:r>
        <w:t xml:space="preserve">           </w:t>
      </w:r>
      <w:r>
        <w:rPr>
          <w:highlight w:val="yellow"/>
        </w:rPr>
        <w:t xml:space="preserve"> //</w:t>
      </w:r>
      <w:r>
        <w:rPr>
          <w:highlight w:val="yellow"/>
        </w:rPr>
        <w:t>如果当前节点的值小于等于目标节点的值，那一定不是答案节点，且答案节点在该节点的右孩子中</w:t>
      </w:r>
    </w:p>
    <w:p w14:paraId="5EFB13D5" w14:textId="77777777" w:rsidR="00DB7ACC" w:rsidRDefault="00C37B29">
      <w:r>
        <w:t xml:space="preserve">            if (temp.val &lt;= p.val) {</w:t>
      </w:r>
    </w:p>
    <w:p w14:paraId="6134BA4E" w14:textId="77777777" w:rsidR="00DB7ACC" w:rsidRDefault="00C37B29">
      <w:r>
        <w:t xml:space="preserve">                temp = temp.right;</w:t>
      </w:r>
    </w:p>
    <w:p w14:paraId="3EDC19B4" w14:textId="77777777" w:rsidR="00DB7ACC" w:rsidRDefault="00C37B29">
      <w:r>
        <w:t xml:space="preserve">            } else {</w:t>
      </w:r>
    </w:p>
    <w:p w14:paraId="1CD2E04A" w14:textId="77777777" w:rsidR="00DB7ACC" w:rsidRDefault="00C37B29">
      <w:r>
        <w:t xml:space="preserve">                //</w:t>
      </w:r>
      <w:r>
        <w:t>如果当前节点的值大于目标节点的值，那么该节点有可能是答案节点，具体是不是需要遍历其左孩子，寻找更靠近</w:t>
      </w:r>
      <w:r>
        <w:t>p</w:t>
      </w:r>
      <w:r>
        <w:t>节点值的答案</w:t>
      </w:r>
    </w:p>
    <w:p w14:paraId="60F33ED0" w14:textId="77777777" w:rsidR="00DB7ACC" w:rsidRDefault="00C37B29">
      <w:r>
        <w:t xml:space="preserve">                res = temp;</w:t>
      </w:r>
    </w:p>
    <w:p w14:paraId="6EBD99C9" w14:textId="77777777" w:rsidR="00DB7ACC" w:rsidRDefault="00C37B29">
      <w:r>
        <w:t xml:space="preserve">                temp = temp.left;</w:t>
      </w:r>
    </w:p>
    <w:p w14:paraId="7AC1A742" w14:textId="77777777" w:rsidR="00DB7ACC" w:rsidRDefault="00C37B29">
      <w:r>
        <w:t xml:space="preserve">            }</w:t>
      </w:r>
    </w:p>
    <w:p w14:paraId="723A76E6" w14:textId="77777777" w:rsidR="00DB7ACC" w:rsidRDefault="00C37B29">
      <w:r>
        <w:t xml:space="preserve">        }</w:t>
      </w:r>
    </w:p>
    <w:p w14:paraId="47F0535C" w14:textId="77777777" w:rsidR="00DB7ACC" w:rsidRDefault="00C37B29">
      <w:r>
        <w:t xml:space="preserve">        return res.val &lt;= p.val ? null : res;</w:t>
      </w:r>
    </w:p>
    <w:p w14:paraId="69BAC95C" w14:textId="77777777" w:rsidR="00DB7ACC" w:rsidRDefault="00C37B29">
      <w:r>
        <w:lastRenderedPageBreak/>
        <w:t xml:space="preserve">    }</w:t>
      </w:r>
    </w:p>
    <w:p w14:paraId="3DCBBF90" w14:textId="77777777" w:rsidR="00DB7ACC" w:rsidRDefault="00DB7ACC"/>
    <w:p w14:paraId="4C80DBCA" w14:textId="77777777" w:rsidR="00DB7ACC" w:rsidRDefault="00C37B29">
      <w:pPr>
        <w:pStyle w:val="2"/>
      </w:pPr>
      <w:r>
        <w:rPr>
          <w:rFonts w:hint="eastAsia"/>
        </w:rPr>
        <w:t>判断一树是否为平衡二叉树</w:t>
      </w:r>
    </w:p>
    <w:p w14:paraId="067CC47B" w14:textId="77777777" w:rsidR="00DB7ACC" w:rsidRDefault="00C37B29">
      <w:pPr>
        <w:rPr>
          <w:b/>
          <w:bCs/>
          <w:sz w:val="28"/>
          <w:szCs w:val="36"/>
        </w:rPr>
      </w:pPr>
      <w:r>
        <w:rPr>
          <w:rFonts w:hint="eastAsia"/>
          <w:b/>
          <w:bCs/>
          <w:sz w:val="28"/>
          <w:szCs w:val="36"/>
        </w:rPr>
        <w:t>平衡二叉树：任</w:t>
      </w:r>
      <w:r>
        <w:rPr>
          <w:rFonts w:hint="eastAsia"/>
          <w:b/>
          <w:bCs/>
          <w:sz w:val="28"/>
          <w:szCs w:val="36"/>
        </w:rPr>
        <w:t>何一个节点左右子树高度差不大于</w:t>
      </w:r>
      <w:r>
        <w:rPr>
          <w:rFonts w:hint="eastAsia"/>
          <w:b/>
          <w:bCs/>
          <w:sz w:val="28"/>
          <w:szCs w:val="36"/>
        </w:rPr>
        <w:t>1</w:t>
      </w:r>
      <w:r>
        <w:rPr>
          <w:rFonts w:hint="eastAsia"/>
          <w:b/>
          <w:bCs/>
          <w:sz w:val="28"/>
          <w:szCs w:val="36"/>
        </w:rPr>
        <w:t>。</w:t>
      </w:r>
    </w:p>
    <w:p w14:paraId="7B8A4BF7" w14:textId="77777777" w:rsidR="00DB7ACC" w:rsidRDefault="00C37B29">
      <w:r>
        <w:rPr>
          <w:noProof/>
        </w:rPr>
        <w:drawing>
          <wp:inline distT="0" distB="0" distL="114300" distR="114300" wp14:anchorId="134F6C19" wp14:editId="68F2B2E7">
            <wp:extent cx="3075940" cy="2241550"/>
            <wp:effectExtent l="0" t="0" r="10160" b="6350"/>
            <wp:docPr id="4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1"/>
                    <pic:cNvPicPr>
                      <a:picLocks noChangeAspect="1"/>
                    </pic:cNvPicPr>
                  </pic:nvPicPr>
                  <pic:blipFill>
                    <a:blip r:embed="rId107"/>
                    <a:stretch>
                      <a:fillRect/>
                    </a:stretch>
                  </pic:blipFill>
                  <pic:spPr>
                    <a:xfrm>
                      <a:off x="0" y="0"/>
                      <a:ext cx="3075940" cy="2241550"/>
                    </a:xfrm>
                    <a:prstGeom prst="rect">
                      <a:avLst/>
                    </a:prstGeom>
                    <a:noFill/>
                    <a:ln>
                      <a:noFill/>
                    </a:ln>
                  </pic:spPr>
                </pic:pic>
              </a:graphicData>
            </a:graphic>
          </wp:inline>
        </w:drawing>
      </w:r>
    </w:p>
    <w:p w14:paraId="03914629" w14:textId="77777777" w:rsidR="00DB7ACC" w:rsidRDefault="00DB7ACC"/>
    <w:p w14:paraId="773D3715" w14:textId="77777777" w:rsidR="00DB7ACC" w:rsidRDefault="00C37B29">
      <w:r>
        <w:rPr>
          <w:rFonts w:hint="eastAsia"/>
        </w:rPr>
        <w:t xml:space="preserve">    /**</w:t>
      </w:r>
    </w:p>
    <w:p w14:paraId="02771692" w14:textId="77777777" w:rsidR="00DB7ACC" w:rsidRDefault="00C37B29">
      <w:r>
        <w:rPr>
          <w:rFonts w:hint="eastAsia"/>
        </w:rPr>
        <w:t xml:space="preserve">     * </w:t>
      </w:r>
      <w:r>
        <w:rPr>
          <w:rFonts w:hint="eastAsia"/>
        </w:rPr>
        <w:t>判断是否为平衡树</w:t>
      </w:r>
    </w:p>
    <w:p w14:paraId="2DA98EEB" w14:textId="77777777" w:rsidR="00DB7ACC" w:rsidRDefault="00C37B29">
      <w:r>
        <w:rPr>
          <w:rFonts w:hint="eastAsia"/>
        </w:rPr>
        <w:t xml:space="preserve">     * @param root</w:t>
      </w:r>
    </w:p>
    <w:p w14:paraId="5CDCA9D5" w14:textId="77777777" w:rsidR="00DB7ACC" w:rsidRDefault="00C37B29">
      <w:r>
        <w:rPr>
          <w:rFonts w:hint="eastAsia"/>
        </w:rPr>
        <w:t xml:space="preserve">     * @return</w:t>
      </w:r>
    </w:p>
    <w:p w14:paraId="186C46C5" w14:textId="77777777" w:rsidR="00DB7ACC" w:rsidRDefault="00C37B29">
      <w:r>
        <w:rPr>
          <w:rFonts w:hint="eastAsia"/>
        </w:rPr>
        <w:t xml:space="preserve">     */</w:t>
      </w:r>
    </w:p>
    <w:p w14:paraId="0CE3A6BF" w14:textId="77777777" w:rsidR="00DB7ACC" w:rsidRDefault="00C37B29">
      <w:r>
        <w:rPr>
          <w:rFonts w:hint="eastAsia"/>
        </w:rPr>
        <w:t xml:space="preserve">    public static boolean isBanlance(Tree root){</w:t>
      </w:r>
    </w:p>
    <w:p w14:paraId="1480A330" w14:textId="77777777" w:rsidR="00DB7ACC" w:rsidRDefault="00C37B29">
      <w:r>
        <w:rPr>
          <w:rFonts w:hint="eastAsia"/>
        </w:rPr>
        <w:t xml:space="preserve">        if(root==null) return true;</w:t>
      </w:r>
    </w:p>
    <w:p w14:paraId="26012BF3" w14:textId="77777777" w:rsidR="00DB7ACC" w:rsidRDefault="00C37B29">
      <w:r>
        <w:rPr>
          <w:rFonts w:hint="eastAsia"/>
        </w:rPr>
        <w:t xml:space="preserve">        return Math.abs(depth(root.left)-depth(root.right))&lt;=1</w:t>
      </w:r>
    </w:p>
    <w:p w14:paraId="15FFD602" w14:textId="77777777" w:rsidR="00DB7ACC" w:rsidRDefault="00C37B29">
      <w:r>
        <w:rPr>
          <w:rFonts w:hint="eastAsia"/>
        </w:rPr>
        <w:t xml:space="preserve">                &amp;&amp; isBanlance(root.left)</w:t>
      </w:r>
    </w:p>
    <w:p w14:paraId="12C1BE35" w14:textId="77777777" w:rsidR="00DB7ACC" w:rsidRDefault="00C37B29">
      <w:r>
        <w:rPr>
          <w:rFonts w:hint="eastAsia"/>
        </w:rPr>
        <w:t xml:space="preserve">                &amp;&amp; isBanlance(root.right);</w:t>
      </w:r>
    </w:p>
    <w:p w14:paraId="2DAAA290" w14:textId="77777777" w:rsidR="00DB7ACC" w:rsidRDefault="00C37B29">
      <w:r>
        <w:rPr>
          <w:rFonts w:hint="eastAsia"/>
        </w:rPr>
        <w:t xml:space="preserve">    }</w:t>
      </w:r>
    </w:p>
    <w:p w14:paraId="062B47B5" w14:textId="77777777" w:rsidR="00DB7ACC" w:rsidRDefault="00DB7ACC"/>
    <w:p w14:paraId="456A929E" w14:textId="77777777" w:rsidR="00DB7ACC" w:rsidRDefault="00C37B29">
      <w:r>
        <w:rPr>
          <w:rFonts w:hint="eastAsia"/>
        </w:rPr>
        <w:t xml:space="preserve">    /**</w:t>
      </w:r>
    </w:p>
    <w:p w14:paraId="24878327" w14:textId="77777777" w:rsidR="00DB7ACC" w:rsidRDefault="00C37B29">
      <w:r>
        <w:rPr>
          <w:rFonts w:hint="eastAsia"/>
        </w:rPr>
        <w:t xml:space="preserve">     * </w:t>
      </w:r>
      <w:r>
        <w:rPr>
          <w:rFonts w:hint="eastAsia"/>
        </w:rPr>
        <w:t>求二叉树的深度</w:t>
      </w:r>
    </w:p>
    <w:p w14:paraId="7DBF3B24" w14:textId="77777777" w:rsidR="00DB7ACC" w:rsidRDefault="00C37B29">
      <w:r>
        <w:rPr>
          <w:rFonts w:hint="eastAsia"/>
        </w:rPr>
        <w:t xml:space="preserve">     * @param root</w:t>
      </w:r>
    </w:p>
    <w:p w14:paraId="2C4CDB53" w14:textId="77777777" w:rsidR="00DB7ACC" w:rsidRDefault="00C37B29">
      <w:r>
        <w:rPr>
          <w:rFonts w:hint="eastAsia"/>
        </w:rPr>
        <w:t xml:space="preserve">     * @return</w:t>
      </w:r>
    </w:p>
    <w:p w14:paraId="1B86D3C0" w14:textId="77777777" w:rsidR="00DB7ACC" w:rsidRDefault="00C37B29">
      <w:r>
        <w:rPr>
          <w:rFonts w:hint="eastAsia"/>
        </w:rPr>
        <w:t xml:space="preserve">     */</w:t>
      </w:r>
    </w:p>
    <w:p w14:paraId="1E762300" w14:textId="77777777" w:rsidR="00DB7ACC" w:rsidRDefault="00C37B29">
      <w:r>
        <w:rPr>
          <w:rFonts w:hint="eastAsia"/>
        </w:rPr>
        <w:t xml:space="preserve">    public static int depth(Tree root</w:t>
      </w:r>
      <w:r>
        <w:rPr>
          <w:rFonts w:hint="eastAsia"/>
        </w:rPr>
        <w:t>){</w:t>
      </w:r>
    </w:p>
    <w:p w14:paraId="35297DF5" w14:textId="77777777" w:rsidR="00DB7ACC" w:rsidRDefault="00C37B29">
      <w:r>
        <w:rPr>
          <w:rFonts w:hint="eastAsia"/>
        </w:rPr>
        <w:t xml:space="preserve">        if(root==null) return 0;</w:t>
      </w:r>
    </w:p>
    <w:p w14:paraId="13D1FA5F" w14:textId="77777777" w:rsidR="00DB7ACC" w:rsidRDefault="00C37B29">
      <w:r>
        <w:rPr>
          <w:rFonts w:hint="eastAsia"/>
        </w:rPr>
        <w:t xml:space="preserve">        return 1+Math.max(depth(root.left),depth(root.right));</w:t>
      </w:r>
    </w:p>
    <w:p w14:paraId="797EC43B" w14:textId="77777777" w:rsidR="00DB7ACC" w:rsidRDefault="00C37B29">
      <w:r>
        <w:rPr>
          <w:rFonts w:hint="eastAsia"/>
        </w:rPr>
        <w:t xml:space="preserve">    }</w:t>
      </w:r>
    </w:p>
    <w:p w14:paraId="0F3B14B5" w14:textId="77777777" w:rsidR="00DB7ACC" w:rsidRDefault="00DB7ACC"/>
    <w:p w14:paraId="68960E3C" w14:textId="77777777" w:rsidR="00DB7ACC" w:rsidRDefault="00DB7ACC"/>
    <w:p w14:paraId="5FAD139F" w14:textId="77777777" w:rsidR="00DB7ACC" w:rsidRDefault="00C37B29">
      <w:pPr>
        <w:pStyle w:val="2"/>
      </w:pPr>
      <w:r>
        <w:rPr>
          <w:rFonts w:hint="eastAsia"/>
        </w:rPr>
        <w:lastRenderedPageBreak/>
        <w:t>判断一颗树是否为完全二叉树</w:t>
      </w:r>
    </w:p>
    <w:p w14:paraId="0DD6B652" w14:textId="77777777" w:rsidR="00DB7ACC" w:rsidRDefault="00C37B29">
      <w:pPr>
        <w:rPr>
          <w:b/>
          <w:bCs/>
          <w:sz w:val="28"/>
          <w:szCs w:val="36"/>
          <w:highlight w:val="green"/>
        </w:rPr>
      </w:pPr>
      <w:r>
        <w:rPr>
          <w:rFonts w:hint="eastAsia"/>
          <w:b/>
          <w:bCs/>
          <w:sz w:val="28"/>
          <w:szCs w:val="36"/>
          <w:highlight w:val="green"/>
        </w:rPr>
        <w:t>判断逻辑：二叉树按层遍历</w:t>
      </w:r>
    </w:p>
    <w:p w14:paraId="011D2F6D" w14:textId="77777777" w:rsidR="00DB7ACC" w:rsidRDefault="00C37B29">
      <w:pPr>
        <w:numPr>
          <w:ilvl w:val="0"/>
          <w:numId w:val="12"/>
        </w:numPr>
        <w:rPr>
          <w:b/>
          <w:bCs/>
          <w:sz w:val="24"/>
          <w:szCs w:val="32"/>
        </w:rPr>
      </w:pPr>
      <w:r>
        <w:rPr>
          <w:rFonts w:hint="eastAsia"/>
          <w:b/>
          <w:bCs/>
          <w:sz w:val="24"/>
          <w:szCs w:val="32"/>
        </w:rPr>
        <w:t>一个节点</w:t>
      </w:r>
      <w:r>
        <w:rPr>
          <w:rFonts w:hint="eastAsia"/>
          <w:b/>
          <w:bCs/>
          <w:sz w:val="24"/>
          <w:szCs w:val="32"/>
          <w:highlight w:val="yellow"/>
        </w:rPr>
        <w:t>有右孩子没有左孩子，</w:t>
      </w:r>
      <w:r>
        <w:rPr>
          <w:rFonts w:hint="eastAsia"/>
          <w:b/>
          <w:bCs/>
          <w:sz w:val="24"/>
          <w:szCs w:val="32"/>
        </w:rPr>
        <w:t>肯定不是完全二叉树</w:t>
      </w:r>
    </w:p>
    <w:p w14:paraId="57B10E96" w14:textId="77777777" w:rsidR="00DB7ACC" w:rsidRDefault="00C37B29">
      <w:pPr>
        <w:numPr>
          <w:ilvl w:val="0"/>
          <w:numId w:val="12"/>
        </w:numPr>
        <w:rPr>
          <w:b/>
          <w:bCs/>
          <w:sz w:val="24"/>
          <w:szCs w:val="32"/>
        </w:rPr>
      </w:pPr>
      <w:r>
        <w:rPr>
          <w:rFonts w:hint="eastAsia"/>
          <w:b/>
          <w:bCs/>
          <w:sz w:val="24"/>
          <w:szCs w:val="32"/>
        </w:rPr>
        <w:t>如果一个节点</w:t>
      </w:r>
      <w:r>
        <w:rPr>
          <w:rFonts w:hint="eastAsia"/>
          <w:b/>
          <w:bCs/>
          <w:sz w:val="24"/>
          <w:szCs w:val="32"/>
          <w:highlight w:val="green"/>
        </w:rPr>
        <w:t>不是左右孩子双全</w:t>
      </w:r>
      <w:r>
        <w:rPr>
          <w:rFonts w:hint="eastAsia"/>
          <w:b/>
          <w:bCs/>
          <w:sz w:val="24"/>
          <w:szCs w:val="32"/>
        </w:rPr>
        <w:t>，遇到这种情况，后面所有节点必须是叶子节点才是完全二叉树否则不是完全二叉树</w:t>
      </w:r>
    </w:p>
    <w:p w14:paraId="3E896DDB" w14:textId="77777777" w:rsidR="00DB7ACC" w:rsidRDefault="00C37B29">
      <w:r>
        <w:rPr>
          <w:noProof/>
        </w:rPr>
        <w:drawing>
          <wp:inline distT="0" distB="0" distL="114300" distR="114300" wp14:anchorId="41C62E1F" wp14:editId="6AE42BCF">
            <wp:extent cx="5269865" cy="2077720"/>
            <wp:effectExtent l="0" t="0" r="6985" b="17780"/>
            <wp:docPr id="5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5"/>
                    <pic:cNvPicPr>
                      <a:picLocks noChangeAspect="1"/>
                    </pic:cNvPicPr>
                  </pic:nvPicPr>
                  <pic:blipFill>
                    <a:blip r:embed="rId108"/>
                    <a:stretch>
                      <a:fillRect/>
                    </a:stretch>
                  </pic:blipFill>
                  <pic:spPr>
                    <a:xfrm>
                      <a:off x="0" y="0"/>
                      <a:ext cx="5269865" cy="2077720"/>
                    </a:xfrm>
                    <a:prstGeom prst="rect">
                      <a:avLst/>
                    </a:prstGeom>
                    <a:noFill/>
                    <a:ln>
                      <a:noFill/>
                    </a:ln>
                  </pic:spPr>
                </pic:pic>
              </a:graphicData>
            </a:graphic>
          </wp:inline>
        </w:drawing>
      </w:r>
    </w:p>
    <w:p w14:paraId="394835F0" w14:textId="77777777" w:rsidR="00DB7ACC" w:rsidRDefault="00DB7ACC"/>
    <w:p w14:paraId="224A07B0" w14:textId="77777777" w:rsidR="00DB7ACC" w:rsidRDefault="00C37B29">
      <w:r>
        <w:rPr>
          <w:rFonts w:hint="eastAsia"/>
        </w:rPr>
        <w:t>/**</w:t>
      </w:r>
    </w:p>
    <w:p w14:paraId="0D15BA11" w14:textId="77777777" w:rsidR="00DB7ACC" w:rsidRDefault="00C37B29">
      <w:r>
        <w:rPr>
          <w:rFonts w:hint="eastAsia"/>
        </w:rPr>
        <w:t xml:space="preserve">     * </w:t>
      </w:r>
      <w:r>
        <w:rPr>
          <w:rFonts w:hint="eastAsia"/>
        </w:rPr>
        <w:t>判断一颗树是否有完全二叉树</w:t>
      </w:r>
    </w:p>
    <w:p w14:paraId="158FCA76" w14:textId="77777777" w:rsidR="00DB7ACC" w:rsidRDefault="00C37B29">
      <w:r>
        <w:rPr>
          <w:rFonts w:hint="eastAsia"/>
        </w:rPr>
        <w:t xml:space="preserve">     * </w:t>
      </w:r>
      <w:r>
        <w:rPr>
          <w:rFonts w:hint="eastAsia"/>
        </w:rPr>
        <w:t>层序遍历</w:t>
      </w:r>
    </w:p>
    <w:p w14:paraId="4856D1C1" w14:textId="77777777" w:rsidR="00DB7ACC" w:rsidRDefault="00C37B29">
      <w:r>
        <w:rPr>
          <w:rFonts w:hint="eastAsia"/>
        </w:rPr>
        <w:t xml:space="preserve">     * @param root</w:t>
      </w:r>
    </w:p>
    <w:p w14:paraId="45B9BE7E" w14:textId="77777777" w:rsidR="00DB7ACC" w:rsidRDefault="00C37B29">
      <w:r>
        <w:rPr>
          <w:rFonts w:hint="eastAsia"/>
        </w:rPr>
        <w:t xml:space="preserve">     * @return</w:t>
      </w:r>
    </w:p>
    <w:p w14:paraId="01CDB867" w14:textId="77777777" w:rsidR="00DB7ACC" w:rsidRDefault="00C37B29">
      <w:r>
        <w:rPr>
          <w:rFonts w:hint="eastAsia"/>
        </w:rPr>
        <w:t xml:space="preserve">     */</w:t>
      </w:r>
    </w:p>
    <w:p w14:paraId="4C27E59D" w14:textId="77777777" w:rsidR="00DB7ACC" w:rsidRDefault="00C37B29">
      <w:r>
        <w:rPr>
          <w:rFonts w:hint="eastAsia"/>
        </w:rPr>
        <w:t xml:space="preserve">    public static boolean isFull(Tree root){</w:t>
      </w:r>
    </w:p>
    <w:p w14:paraId="31A09998" w14:textId="77777777" w:rsidR="00DB7ACC" w:rsidRDefault="00DB7ACC"/>
    <w:p w14:paraId="793139BA" w14:textId="77777777" w:rsidR="00DB7ACC" w:rsidRDefault="00C37B29">
      <w:r>
        <w:rPr>
          <w:rFonts w:hint="eastAsia"/>
        </w:rPr>
        <w:t xml:space="preserve">        Queue&lt;Tree&gt; queue = new ArrayDeque&lt;&gt;();</w:t>
      </w:r>
    </w:p>
    <w:p w14:paraId="708088C8" w14:textId="77777777" w:rsidR="00DB7ACC" w:rsidRDefault="00C37B29">
      <w:r>
        <w:rPr>
          <w:rFonts w:hint="eastAsia"/>
        </w:rPr>
        <w:t xml:space="preserve">        Tree cur = root;</w:t>
      </w:r>
    </w:p>
    <w:p w14:paraId="0E0C565F" w14:textId="77777777" w:rsidR="00DB7ACC" w:rsidRDefault="00C37B29">
      <w:r>
        <w:rPr>
          <w:rFonts w:hint="eastAsia"/>
        </w:rPr>
        <w:t xml:space="preserve">        queue.add(cur);</w:t>
      </w:r>
    </w:p>
    <w:p w14:paraId="0A5A3BC7" w14:textId="77777777" w:rsidR="00DB7ACC" w:rsidRDefault="00C37B29">
      <w:r>
        <w:rPr>
          <w:rFonts w:hint="eastAsia"/>
        </w:rPr>
        <w:t xml:space="preserve">        boolean isVisited = false;</w:t>
      </w:r>
    </w:p>
    <w:p w14:paraId="42B3FCC9" w14:textId="77777777" w:rsidR="00DB7ACC" w:rsidRDefault="00C37B29">
      <w:r>
        <w:rPr>
          <w:rFonts w:hint="eastAsia"/>
        </w:rPr>
        <w:t xml:space="preserve">        while((!queue.isEmpty())||(cur!=null)){</w:t>
      </w:r>
    </w:p>
    <w:p w14:paraId="0DF58D67" w14:textId="77777777" w:rsidR="00DB7ACC" w:rsidRDefault="00C37B29">
      <w:r>
        <w:rPr>
          <w:rFonts w:hint="eastAsia"/>
        </w:rPr>
        <w:t xml:space="preserve">                cur = queue.poll();</w:t>
      </w:r>
    </w:p>
    <w:p w14:paraId="203E6EDA" w14:textId="77777777" w:rsidR="00DB7ACC" w:rsidRDefault="00C37B29">
      <w:r>
        <w:rPr>
          <w:rFonts w:hint="eastAsia"/>
        </w:rPr>
        <w:t xml:space="preserve">                // </w:t>
      </w:r>
      <w:r>
        <w:rPr>
          <w:rFonts w:hint="eastAsia"/>
        </w:rPr>
        <w:t>有右孩子</w:t>
      </w:r>
      <w:r>
        <w:rPr>
          <w:rFonts w:hint="eastAsia"/>
        </w:rPr>
        <w:t xml:space="preserve"> </w:t>
      </w:r>
      <w:r>
        <w:rPr>
          <w:rFonts w:hint="eastAsia"/>
        </w:rPr>
        <w:t>没有左孩子</w:t>
      </w:r>
      <w:r>
        <w:rPr>
          <w:rFonts w:hint="eastAsia"/>
        </w:rPr>
        <w:t xml:space="preserve"> </w:t>
      </w:r>
      <w:r>
        <w:rPr>
          <w:rFonts w:hint="eastAsia"/>
        </w:rPr>
        <w:t>一定不是完全二叉树</w:t>
      </w:r>
    </w:p>
    <w:p w14:paraId="162F7126" w14:textId="77777777" w:rsidR="00DB7ACC" w:rsidRDefault="00C37B29">
      <w:r>
        <w:rPr>
          <w:rFonts w:hint="eastAsia"/>
        </w:rPr>
        <w:t xml:space="preserve">                if(cur.right!=null&amp;&amp;cur.left==null) return false;</w:t>
      </w:r>
    </w:p>
    <w:p w14:paraId="35146B03" w14:textId="77777777" w:rsidR="00DB7ACC" w:rsidRDefault="00C37B29">
      <w:r>
        <w:rPr>
          <w:rFonts w:hint="eastAsia"/>
        </w:rPr>
        <w:t xml:space="preserve">                // </w:t>
      </w:r>
      <w:r>
        <w:rPr>
          <w:rFonts w:hint="eastAsia"/>
        </w:rPr>
        <w:t>某刻树不是左右孩子双全，</w:t>
      </w:r>
      <w:r>
        <w:rPr>
          <w:rFonts w:hint="eastAsia"/>
        </w:rPr>
        <w:t>遇到这种情况下，后面所有节点必须是叶子节点</w:t>
      </w:r>
    </w:p>
    <w:p w14:paraId="6B5A325F" w14:textId="77777777" w:rsidR="00DB7ACC" w:rsidRDefault="00C37B29">
      <w:r>
        <w:rPr>
          <w:rFonts w:hint="eastAsia"/>
        </w:rPr>
        <w:t xml:space="preserve">                if(cur.right==null||cur.left==null) isVisited=true;</w:t>
      </w:r>
    </w:p>
    <w:p w14:paraId="7E4B5002" w14:textId="77777777" w:rsidR="00DB7ACC" w:rsidRDefault="00C37B29">
      <w:r>
        <w:rPr>
          <w:rFonts w:hint="eastAsia"/>
        </w:rPr>
        <w:t xml:space="preserve">                if(isVisited){</w:t>
      </w:r>
    </w:p>
    <w:p w14:paraId="2A495357" w14:textId="77777777" w:rsidR="00DB7ACC" w:rsidRDefault="00C37B29">
      <w:r>
        <w:rPr>
          <w:rFonts w:hint="eastAsia"/>
        </w:rPr>
        <w:t xml:space="preserve">                    if(cur.left!=null&amp;&amp;cur.right!=null) return false;</w:t>
      </w:r>
    </w:p>
    <w:p w14:paraId="5A0EF8C3" w14:textId="77777777" w:rsidR="00DB7ACC" w:rsidRDefault="00C37B29">
      <w:r>
        <w:rPr>
          <w:rFonts w:hint="eastAsia"/>
        </w:rPr>
        <w:t xml:space="preserve">                }else{</w:t>
      </w:r>
    </w:p>
    <w:p w14:paraId="0B6A279C" w14:textId="77777777" w:rsidR="00DB7ACC" w:rsidRDefault="00C37B29">
      <w:r>
        <w:rPr>
          <w:rFonts w:hint="eastAsia"/>
        </w:rPr>
        <w:t xml:space="preserve">                    if(cur.left!=null) que</w:t>
      </w:r>
      <w:r>
        <w:rPr>
          <w:rFonts w:hint="eastAsia"/>
        </w:rPr>
        <w:t>ue.add(cur.left);</w:t>
      </w:r>
    </w:p>
    <w:p w14:paraId="027E4C30" w14:textId="77777777" w:rsidR="00DB7ACC" w:rsidRDefault="00C37B29">
      <w:r>
        <w:rPr>
          <w:rFonts w:hint="eastAsia"/>
        </w:rPr>
        <w:t xml:space="preserve">                    if(cur.right!=null) queue.add(cur.right);</w:t>
      </w:r>
    </w:p>
    <w:p w14:paraId="423D8FF9" w14:textId="77777777" w:rsidR="00DB7ACC" w:rsidRDefault="00C37B29">
      <w:r>
        <w:rPr>
          <w:rFonts w:hint="eastAsia"/>
        </w:rPr>
        <w:lastRenderedPageBreak/>
        <w:t xml:space="preserve">                }</w:t>
      </w:r>
    </w:p>
    <w:p w14:paraId="4EC928B0" w14:textId="77777777" w:rsidR="00DB7ACC" w:rsidRDefault="00C37B29">
      <w:r>
        <w:rPr>
          <w:rFonts w:hint="eastAsia"/>
        </w:rPr>
        <w:t xml:space="preserve">        }</w:t>
      </w:r>
    </w:p>
    <w:p w14:paraId="162AC1A1" w14:textId="77777777" w:rsidR="00DB7ACC" w:rsidRDefault="00C37B29">
      <w:r>
        <w:rPr>
          <w:rFonts w:hint="eastAsia"/>
        </w:rPr>
        <w:t xml:space="preserve">        return true;</w:t>
      </w:r>
    </w:p>
    <w:p w14:paraId="0153013A" w14:textId="77777777" w:rsidR="00DB7ACC" w:rsidRDefault="00C37B29">
      <w:r>
        <w:rPr>
          <w:rFonts w:hint="eastAsia"/>
        </w:rPr>
        <w:t xml:space="preserve">    }</w:t>
      </w:r>
    </w:p>
    <w:p w14:paraId="6862C956" w14:textId="77777777" w:rsidR="00DB7ACC" w:rsidRDefault="00C37B29">
      <w:pPr>
        <w:pStyle w:val="2"/>
      </w:pPr>
      <w:r>
        <w:rPr>
          <w:rFonts w:hint="eastAsia"/>
        </w:rPr>
        <w:t>在二叉树中找到一个节点的后（前）继节点</w:t>
      </w:r>
    </w:p>
    <w:p w14:paraId="30D2DC15" w14:textId="77777777" w:rsidR="00DB7ACC" w:rsidRDefault="00C37B29">
      <w:r>
        <w:rPr>
          <w:noProof/>
        </w:rPr>
        <w:drawing>
          <wp:inline distT="0" distB="0" distL="114300" distR="114300" wp14:anchorId="4E718827" wp14:editId="748125FE">
            <wp:extent cx="4535170" cy="1920240"/>
            <wp:effectExtent l="0" t="0" r="17780" b="3810"/>
            <wp:docPr id="5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2"/>
                    <pic:cNvPicPr>
                      <a:picLocks noChangeAspect="1"/>
                    </pic:cNvPicPr>
                  </pic:nvPicPr>
                  <pic:blipFill>
                    <a:blip r:embed="rId109"/>
                    <a:stretch>
                      <a:fillRect/>
                    </a:stretch>
                  </pic:blipFill>
                  <pic:spPr>
                    <a:xfrm>
                      <a:off x="0" y="0"/>
                      <a:ext cx="4535170" cy="1920240"/>
                    </a:xfrm>
                    <a:prstGeom prst="rect">
                      <a:avLst/>
                    </a:prstGeom>
                    <a:noFill/>
                    <a:ln>
                      <a:noFill/>
                    </a:ln>
                  </pic:spPr>
                </pic:pic>
              </a:graphicData>
            </a:graphic>
          </wp:inline>
        </w:drawing>
      </w:r>
    </w:p>
    <w:p w14:paraId="2451EFE4" w14:textId="77777777" w:rsidR="00DB7ACC" w:rsidRDefault="00C37B29">
      <w:pPr>
        <w:rPr>
          <w:b/>
          <w:bCs/>
          <w:sz w:val="28"/>
          <w:szCs w:val="36"/>
        </w:rPr>
      </w:pPr>
      <w:r>
        <w:rPr>
          <w:rFonts w:hint="eastAsia"/>
          <w:b/>
          <w:bCs/>
          <w:sz w:val="28"/>
          <w:szCs w:val="36"/>
          <w:highlight w:val="yellow"/>
        </w:rPr>
        <w:t>多画图分析，多画图分析，多画图分析，多画图分析。</w:t>
      </w:r>
    </w:p>
    <w:p w14:paraId="766CC4A2" w14:textId="77777777" w:rsidR="00DB7ACC" w:rsidRDefault="00DB7ACC"/>
    <w:p w14:paraId="45C06DA4" w14:textId="77777777" w:rsidR="00DB7ACC" w:rsidRDefault="00C37B29">
      <w:pPr>
        <w:numPr>
          <w:ilvl w:val="0"/>
          <w:numId w:val="13"/>
        </w:numPr>
        <w:rPr>
          <w:sz w:val="28"/>
          <w:szCs w:val="36"/>
        </w:rPr>
      </w:pPr>
      <w:r>
        <w:rPr>
          <w:rFonts w:hint="eastAsia"/>
          <w:sz w:val="28"/>
          <w:szCs w:val="36"/>
        </w:rPr>
        <w:t>当一个节点有右子树，它的后继节点为右子树的最左节点；</w:t>
      </w:r>
    </w:p>
    <w:p w14:paraId="023B10E9" w14:textId="77777777" w:rsidR="00DB7ACC" w:rsidRDefault="00C37B29">
      <w:pPr>
        <w:numPr>
          <w:ilvl w:val="0"/>
          <w:numId w:val="13"/>
        </w:numPr>
        <w:rPr>
          <w:sz w:val="28"/>
          <w:szCs w:val="36"/>
          <w:highlight w:val="yellow"/>
        </w:rPr>
      </w:pPr>
      <w:r>
        <w:rPr>
          <w:rFonts w:hint="eastAsia"/>
          <w:sz w:val="28"/>
          <w:szCs w:val="36"/>
        </w:rPr>
        <w:t>当一个节点没有右子树，它的后继节点</w:t>
      </w:r>
      <w:r>
        <w:rPr>
          <w:rFonts w:hint="eastAsia"/>
          <w:sz w:val="28"/>
          <w:szCs w:val="36"/>
        </w:rPr>
        <w:t xml:space="preserve"> </w:t>
      </w:r>
      <w:r>
        <w:rPr>
          <w:rFonts w:hint="eastAsia"/>
          <w:sz w:val="28"/>
          <w:szCs w:val="36"/>
        </w:rPr>
        <w:t>不断向上找，</w:t>
      </w:r>
      <w:r>
        <w:rPr>
          <w:rFonts w:hint="eastAsia"/>
          <w:sz w:val="28"/>
          <w:szCs w:val="36"/>
          <w:highlight w:val="yellow"/>
        </w:rPr>
        <w:t>直到找到当前节点是其父的左孩子节点停止</w:t>
      </w:r>
      <w:r>
        <w:rPr>
          <w:rFonts w:hint="eastAsia"/>
          <w:sz w:val="28"/>
          <w:szCs w:val="36"/>
          <w:highlight w:val="yellow"/>
        </w:rPr>
        <w:t xml:space="preserve"> </w:t>
      </w:r>
    </w:p>
    <w:p w14:paraId="2F047670" w14:textId="77777777" w:rsidR="00DB7ACC" w:rsidRDefault="00DB7ACC"/>
    <w:p w14:paraId="59407E94" w14:textId="77777777" w:rsidR="00DB7ACC" w:rsidRDefault="00C37B29">
      <w:r>
        <w:rPr>
          <w:noProof/>
        </w:rPr>
        <w:drawing>
          <wp:inline distT="0" distB="0" distL="114300" distR="114300" wp14:anchorId="199B7BB5" wp14:editId="7CE5A119">
            <wp:extent cx="3652520" cy="2862580"/>
            <wp:effectExtent l="0" t="0" r="5080" b="13970"/>
            <wp:docPr id="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pic:cNvPicPr>
                      <a:picLocks noChangeAspect="1"/>
                    </pic:cNvPicPr>
                  </pic:nvPicPr>
                  <pic:blipFill>
                    <a:blip r:embed="rId110"/>
                    <a:stretch>
                      <a:fillRect/>
                    </a:stretch>
                  </pic:blipFill>
                  <pic:spPr>
                    <a:xfrm>
                      <a:off x="0" y="0"/>
                      <a:ext cx="3652520" cy="2862580"/>
                    </a:xfrm>
                    <a:prstGeom prst="rect">
                      <a:avLst/>
                    </a:prstGeom>
                    <a:noFill/>
                    <a:ln>
                      <a:noFill/>
                    </a:ln>
                  </pic:spPr>
                </pic:pic>
              </a:graphicData>
            </a:graphic>
          </wp:inline>
        </w:drawing>
      </w:r>
    </w:p>
    <w:p w14:paraId="1A44E715" w14:textId="77777777" w:rsidR="00DB7ACC" w:rsidRDefault="00DB7ACC"/>
    <w:p w14:paraId="6061D902" w14:textId="77777777" w:rsidR="00DB7ACC" w:rsidRDefault="00C37B29">
      <w:r>
        <w:rPr>
          <w:noProof/>
        </w:rPr>
        <w:lastRenderedPageBreak/>
        <w:drawing>
          <wp:inline distT="0" distB="0" distL="114300" distR="114300" wp14:anchorId="10622DD4" wp14:editId="2184C74E">
            <wp:extent cx="5266055" cy="2345690"/>
            <wp:effectExtent l="0" t="0" r="10795" b="16510"/>
            <wp:docPr id="5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1"/>
                    <pic:cNvPicPr>
                      <a:picLocks noChangeAspect="1"/>
                    </pic:cNvPicPr>
                  </pic:nvPicPr>
                  <pic:blipFill>
                    <a:blip r:embed="rId111"/>
                    <a:stretch>
                      <a:fillRect/>
                    </a:stretch>
                  </pic:blipFill>
                  <pic:spPr>
                    <a:xfrm>
                      <a:off x="0" y="0"/>
                      <a:ext cx="5266055" cy="2345690"/>
                    </a:xfrm>
                    <a:prstGeom prst="rect">
                      <a:avLst/>
                    </a:prstGeom>
                    <a:noFill/>
                    <a:ln>
                      <a:noFill/>
                    </a:ln>
                  </pic:spPr>
                </pic:pic>
              </a:graphicData>
            </a:graphic>
          </wp:inline>
        </w:drawing>
      </w:r>
    </w:p>
    <w:p w14:paraId="24CF0D67" w14:textId="77777777" w:rsidR="00DB7ACC" w:rsidRDefault="00DB7ACC"/>
    <w:p w14:paraId="3641DC92" w14:textId="77777777" w:rsidR="00DB7ACC" w:rsidRDefault="00C37B29">
      <w:r>
        <w:rPr>
          <w:rFonts w:hint="eastAsia"/>
        </w:rPr>
        <w:t xml:space="preserve"> /**</w:t>
      </w:r>
    </w:p>
    <w:p w14:paraId="17B790B4" w14:textId="77777777" w:rsidR="00DB7ACC" w:rsidRDefault="00C37B29">
      <w:r>
        <w:rPr>
          <w:rFonts w:hint="eastAsia"/>
        </w:rPr>
        <w:t xml:space="preserve">     * </w:t>
      </w:r>
      <w:r>
        <w:rPr>
          <w:rFonts w:hint="eastAsia"/>
        </w:rPr>
        <w:t>当前节点在中序遍历中的下一个节</w:t>
      </w:r>
    </w:p>
    <w:p w14:paraId="7836FDB0" w14:textId="77777777" w:rsidR="00DB7ACC" w:rsidRDefault="00C37B29">
      <w:r>
        <w:rPr>
          <w:rFonts w:hint="eastAsia"/>
        </w:rPr>
        <w:t xml:space="preserve">     * @param root </w:t>
      </w:r>
      <w:r>
        <w:rPr>
          <w:rFonts w:hint="eastAsia"/>
        </w:rPr>
        <w:t>主要分析当前节点的各种情况</w:t>
      </w:r>
    </w:p>
    <w:p w14:paraId="70AF40E5" w14:textId="77777777" w:rsidR="00DB7ACC" w:rsidRDefault="00C37B29">
      <w:r>
        <w:rPr>
          <w:rFonts w:hint="eastAsia"/>
        </w:rPr>
        <w:t xml:space="preserve">     * @return</w:t>
      </w:r>
    </w:p>
    <w:p w14:paraId="0E598A0E" w14:textId="77777777" w:rsidR="00DB7ACC" w:rsidRDefault="00C37B29">
      <w:r>
        <w:rPr>
          <w:rFonts w:hint="eastAsia"/>
        </w:rPr>
        <w:t xml:space="preserve">     */</w:t>
      </w:r>
    </w:p>
    <w:p w14:paraId="1C11EE1D" w14:textId="77777777" w:rsidR="00DB7ACC" w:rsidRDefault="00C37B29">
      <w:r>
        <w:rPr>
          <w:rFonts w:hint="eastAsia"/>
        </w:rPr>
        <w:t xml:space="preserve">    public static Node2 getNextNode(Node2 root){</w:t>
      </w:r>
    </w:p>
    <w:p w14:paraId="76E89CC2" w14:textId="77777777" w:rsidR="00DB7ACC" w:rsidRDefault="00DB7ACC"/>
    <w:p w14:paraId="54D2B097" w14:textId="77777777" w:rsidR="00DB7ACC" w:rsidRDefault="00C37B29">
      <w:r>
        <w:rPr>
          <w:rFonts w:hint="eastAsia"/>
        </w:rPr>
        <w:t xml:space="preserve">        if(root==null) return root;</w:t>
      </w:r>
    </w:p>
    <w:p w14:paraId="31CD8346" w14:textId="77777777" w:rsidR="00DB7ACC" w:rsidRDefault="00C37B29">
      <w:r>
        <w:rPr>
          <w:rFonts w:hint="eastAsia"/>
        </w:rPr>
        <w:t xml:space="preserve">        //1</w:t>
      </w:r>
      <w:r>
        <w:rPr>
          <w:rFonts w:hint="eastAsia"/>
        </w:rPr>
        <w:t>、若当前节点有右节点，则当前节点在中序遍历中下一个节点为右子树的最左边</w:t>
      </w:r>
    </w:p>
    <w:p w14:paraId="3431D5EB" w14:textId="77777777" w:rsidR="00DB7ACC" w:rsidRDefault="00C37B29">
      <w:r>
        <w:rPr>
          <w:rFonts w:hint="eastAsia"/>
        </w:rPr>
        <w:t xml:space="preserve">        if(root.right!=null){</w:t>
      </w:r>
    </w:p>
    <w:p w14:paraId="76E868C4" w14:textId="77777777" w:rsidR="00DB7ACC" w:rsidRDefault="00C37B29">
      <w:r>
        <w:rPr>
          <w:rFonts w:hint="eastAsia"/>
        </w:rPr>
        <w:t xml:space="preserve">            Node2 cur = root.right;</w:t>
      </w:r>
    </w:p>
    <w:p w14:paraId="4D082395" w14:textId="77777777" w:rsidR="00DB7ACC" w:rsidRDefault="00C37B29">
      <w:r>
        <w:rPr>
          <w:rFonts w:hint="eastAsia"/>
        </w:rPr>
        <w:t xml:space="preserve">            Node2 pre = root;</w:t>
      </w:r>
    </w:p>
    <w:p w14:paraId="4C49F90C" w14:textId="77777777" w:rsidR="00DB7ACC" w:rsidRDefault="00C37B29">
      <w:r>
        <w:rPr>
          <w:rFonts w:hint="eastAsia"/>
        </w:rPr>
        <w:t xml:space="preserve">            // </w:t>
      </w:r>
      <w:r>
        <w:rPr>
          <w:rFonts w:hint="eastAsia"/>
        </w:rPr>
        <w:t>找右子树的最左子树</w:t>
      </w:r>
    </w:p>
    <w:p w14:paraId="4CE42D1B" w14:textId="77777777" w:rsidR="00DB7ACC" w:rsidRDefault="00C37B29">
      <w:r>
        <w:rPr>
          <w:rFonts w:hint="eastAsia"/>
        </w:rPr>
        <w:t xml:space="preserve">            while(cur!=null){</w:t>
      </w:r>
    </w:p>
    <w:p w14:paraId="68A3464A" w14:textId="77777777" w:rsidR="00DB7ACC" w:rsidRDefault="00C37B29">
      <w:r>
        <w:rPr>
          <w:rFonts w:hint="eastAsia"/>
        </w:rPr>
        <w:t xml:space="preserve">                pre=cur;</w:t>
      </w:r>
    </w:p>
    <w:p w14:paraId="5ACC6AC9" w14:textId="77777777" w:rsidR="00DB7ACC" w:rsidRDefault="00C37B29">
      <w:r>
        <w:rPr>
          <w:rFonts w:hint="eastAsia"/>
        </w:rPr>
        <w:t xml:space="preserve">                cur = cur.left;</w:t>
      </w:r>
    </w:p>
    <w:p w14:paraId="6F297C0E" w14:textId="77777777" w:rsidR="00DB7ACC" w:rsidRDefault="00C37B29">
      <w:r>
        <w:rPr>
          <w:rFonts w:hint="eastAsia"/>
        </w:rPr>
        <w:t xml:space="preserve"> </w:t>
      </w:r>
      <w:r>
        <w:rPr>
          <w:rFonts w:hint="eastAsia"/>
        </w:rPr>
        <w:t xml:space="preserve">           }</w:t>
      </w:r>
    </w:p>
    <w:p w14:paraId="25891987" w14:textId="77777777" w:rsidR="00DB7ACC" w:rsidRDefault="00C37B29">
      <w:r>
        <w:rPr>
          <w:rFonts w:hint="eastAsia"/>
        </w:rPr>
        <w:t xml:space="preserve">            return pre;</w:t>
      </w:r>
    </w:p>
    <w:p w14:paraId="17A50E03" w14:textId="77777777" w:rsidR="00DB7ACC" w:rsidRDefault="00C37B29">
      <w:r>
        <w:rPr>
          <w:rFonts w:hint="eastAsia"/>
        </w:rPr>
        <w:t xml:space="preserve">        }else{//</w:t>
      </w:r>
      <w:r>
        <w:rPr>
          <w:rFonts w:hint="eastAsia"/>
        </w:rPr>
        <w:t>没有右子树</w:t>
      </w:r>
      <w:r>
        <w:rPr>
          <w:rFonts w:hint="eastAsia"/>
        </w:rPr>
        <w:t xml:space="preserve"> </w:t>
      </w:r>
      <w:r>
        <w:rPr>
          <w:rFonts w:hint="eastAsia"/>
        </w:rPr>
        <w:t>则其下一个节点为该子树</w:t>
      </w:r>
      <w:r>
        <w:rPr>
          <w:rFonts w:hint="eastAsia"/>
        </w:rPr>
        <w:t xml:space="preserve"> </w:t>
      </w:r>
      <w:r>
        <w:rPr>
          <w:rFonts w:hint="eastAsia"/>
        </w:rPr>
        <w:t>为父节点的左子树</w:t>
      </w:r>
    </w:p>
    <w:p w14:paraId="321744E2" w14:textId="77777777" w:rsidR="00DB7ACC" w:rsidRDefault="00C37B29">
      <w:r>
        <w:rPr>
          <w:rFonts w:hint="eastAsia"/>
        </w:rPr>
        <w:t xml:space="preserve">            Node2 parent = root.parent;</w:t>
      </w:r>
    </w:p>
    <w:p w14:paraId="41BA69FE" w14:textId="77777777" w:rsidR="00DB7ACC" w:rsidRDefault="00C37B29">
      <w:r>
        <w:rPr>
          <w:rFonts w:hint="eastAsia"/>
        </w:rPr>
        <w:t xml:space="preserve">            Node2 cur = root;</w:t>
      </w:r>
    </w:p>
    <w:p w14:paraId="27811196" w14:textId="77777777" w:rsidR="00DB7ACC" w:rsidRDefault="00C37B29">
      <w:r>
        <w:rPr>
          <w:rFonts w:hint="eastAsia"/>
        </w:rPr>
        <w:t xml:space="preserve">            while ((parent!=null)){</w:t>
      </w:r>
    </w:p>
    <w:p w14:paraId="1D8C78F1" w14:textId="77777777" w:rsidR="00DB7ACC" w:rsidRDefault="00C37B29">
      <w:r>
        <w:rPr>
          <w:rFonts w:hint="eastAsia"/>
        </w:rPr>
        <w:t xml:space="preserve">                // </w:t>
      </w:r>
      <w:r>
        <w:rPr>
          <w:rFonts w:hint="eastAsia"/>
        </w:rPr>
        <w:t>当前节点为父节点的左子树</w:t>
      </w:r>
    </w:p>
    <w:p w14:paraId="31087A09" w14:textId="77777777" w:rsidR="00DB7ACC" w:rsidRDefault="00C37B29">
      <w:r>
        <w:rPr>
          <w:rFonts w:hint="eastAsia"/>
        </w:rPr>
        <w:t xml:space="preserve">                if(parent.left==cur) r</w:t>
      </w:r>
      <w:r>
        <w:rPr>
          <w:rFonts w:hint="eastAsia"/>
        </w:rPr>
        <w:t>eturn parent;</w:t>
      </w:r>
    </w:p>
    <w:p w14:paraId="2D3E85DC" w14:textId="77777777" w:rsidR="00DB7ACC" w:rsidRDefault="00C37B29">
      <w:r>
        <w:rPr>
          <w:rFonts w:hint="eastAsia"/>
        </w:rPr>
        <w:t xml:space="preserve">                else {</w:t>
      </w:r>
    </w:p>
    <w:p w14:paraId="52A2138D" w14:textId="77777777" w:rsidR="00DB7ACC" w:rsidRDefault="00C37B29">
      <w:r>
        <w:rPr>
          <w:rFonts w:hint="eastAsia"/>
        </w:rPr>
        <w:t xml:space="preserve">                    cur = parent;</w:t>
      </w:r>
    </w:p>
    <w:p w14:paraId="2ED4DEC4" w14:textId="77777777" w:rsidR="00DB7ACC" w:rsidRDefault="00C37B29">
      <w:r>
        <w:rPr>
          <w:rFonts w:hint="eastAsia"/>
        </w:rPr>
        <w:t xml:space="preserve">                    parent = parent.parent;</w:t>
      </w:r>
    </w:p>
    <w:p w14:paraId="3772D72D" w14:textId="77777777" w:rsidR="00DB7ACC" w:rsidRDefault="00C37B29">
      <w:r>
        <w:rPr>
          <w:rFonts w:hint="eastAsia"/>
        </w:rPr>
        <w:t xml:space="preserve">                }</w:t>
      </w:r>
    </w:p>
    <w:p w14:paraId="4BB5A83F" w14:textId="77777777" w:rsidR="00DB7ACC" w:rsidRDefault="00C37B29">
      <w:r>
        <w:rPr>
          <w:rFonts w:hint="eastAsia"/>
        </w:rPr>
        <w:t xml:space="preserve">            }</w:t>
      </w:r>
    </w:p>
    <w:p w14:paraId="13045CFE" w14:textId="77777777" w:rsidR="00DB7ACC" w:rsidRDefault="00C37B29">
      <w:r>
        <w:rPr>
          <w:rFonts w:hint="eastAsia"/>
        </w:rPr>
        <w:t xml:space="preserve">            return parent;</w:t>
      </w:r>
    </w:p>
    <w:p w14:paraId="29704987" w14:textId="77777777" w:rsidR="00DB7ACC" w:rsidRDefault="00C37B29">
      <w:r>
        <w:rPr>
          <w:rFonts w:hint="eastAsia"/>
        </w:rPr>
        <w:lastRenderedPageBreak/>
        <w:t xml:space="preserve">        }</w:t>
      </w:r>
    </w:p>
    <w:p w14:paraId="53C17DEF" w14:textId="77777777" w:rsidR="00DB7ACC" w:rsidRDefault="00DB7ACC"/>
    <w:p w14:paraId="41091503" w14:textId="77777777" w:rsidR="00DB7ACC" w:rsidRDefault="00C37B29">
      <w:r>
        <w:rPr>
          <w:rFonts w:hint="eastAsia"/>
        </w:rPr>
        <w:t xml:space="preserve">    }</w:t>
      </w:r>
    </w:p>
    <w:p w14:paraId="1477F01B" w14:textId="77777777" w:rsidR="00DB7ACC" w:rsidRDefault="00DB7ACC"/>
    <w:p w14:paraId="5842F162" w14:textId="77777777" w:rsidR="00DB7ACC" w:rsidRDefault="00DB7ACC"/>
    <w:p w14:paraId="1B331193" w14:textId="77777777" w:rsidR="00DB7ACC" w:rsidRDefault="00C37B29">
      <w:pPr>
        <w:pStyle w:val="2"/>
      </w:pPr>
      <w:r>
        <w:rPr>
          <w:rFonts w:hint="eastAsia"/>
        </w:rPr>
        <w:t>二叉树的序列化与反序列化</w:t>
      </w:r>
    </w:p>
    <w:p w14:paraId="1135E722" w14:textId="77777777" w:rsidR="00DB7ACC" w:rsidRDefault="00DB7ACC"/>
    <w:p w14:paraId="5BF0B5B4" w14:textId="77777777" w:rsidR="00DB7ACC" w:rsidRDefault="00C37B29">
      <w:pPr>
        <w:rPr>
          <w:b/>
          <w:bCs/>
          <w:sz w:val="28"/>
          <w:szCs w:val="36"/>
          <w:highlight w:val="yellow"/>
        </w:rPr>
      </w:pPr>
      <w:r>
        <w:rPr>
          <w:rFonts w:hint="eastAsia"/>
          <w:b/>
          <w:bCs/>
          <w:sz w:val="28"/>
          <w:szCs w:val="36"/>
          <w:highlight w:val="yellow"/>
        </w:rPr>
        <w:t>将内存中的数据保存为文件中的形式，序列化</w:t>
      </w:r>
    </w:p>
    <w:p w14:paraId="3C7796A1" w14:textId="77777777" w:rsidR="00DB7ACC" w:rsidRDefault="00C37B29">
      <w:pPr>
        <w:rPr>
          <w:b/>
          <w:bCs/>
          <w:sz w:val="28"/>
          <w:szCs w:val="36"/>
          <w:highlight w:val="yellow"/>
        </w:rPr>
      </w:pPr>
      <w:r>
        <w:rPr>
          <w:rFonts w:hint="eastAsia"/>
          <w:b/>
          <w:bCs/>
          <w:sz w:val="28"/>
          <w:szCs w:val="36"/>
          <w:highlight w:val="yellow"/>
        </w:rPr>
        <w:t>文件中的数据转化为内存中的数据格式，反序列化</w:t>
      </w:r>
    </w:p>
    <w:p w14:paraId="52DA68F7" w14:textId="77777777" w:rsidR="00DB7ACC" w:rsidRDefault="00C37B29">
      <w:pPr>
        <w:pStyle w:val="3"/>
      </w:pPr>
      <w:r>
        <w:rPr>
          <w:rFonts w:hint="eastAsia"/>
        </w:rPr>
        <w:t>前中后序序列化</w:t>
      </w:r>
    </w:p>
    <w:p w14:paraId="1FF9BAB4" w14:textId="77777777" w:rsidR="00DB7ACC" w:rsidRDefault="00C37B29">
      <w:r>
        <w:rPr>
          <w:noProof/>
        </w:rPr>
        <w:drawing>
          <wp:inline distT="0" distB="0" distL="114300" distR="114300" wp14:anchorId="7DDEB208" wp14:editId="6360CDAC">
            <wp:extent cx="2893695" cy="1858010"/>
            <wp:effectExtent l="0" t="0" r="1905" b="8890"/>
            <wp:docPr id="4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0"/>
                    <pic:cNvPicPr>
                      <a:picLocks noChangeAspect="1"/>
                    </pic:cNvPicPr>
                  </pic:nvPicPr>
                  <pic:blipFill>
                    <a:blip r:embed="rId112"/>
                    <a:stretch>
                      <a:fillRect/>
                    </a:stretch>
                  </pic:blipFill>
                  <pic:spPr>
                    <a:xfrm>
                      <a:off x="0" y="0"/>
                      <a:ext cx="2893695" cy="1858010"/>
                    </a:xfrm>
                    <a:prstGeom prst="rect">
                      <a:avLst/>
                    </a:prstGeom>
                    <a:noFill/>
                    <a:ln>
                      <a:noFill/>
                    </a:ln>
                  </pic:spPr>
                </pic:pic>
              </a:graphicData>
            </a:graphic>
          </wp:inline>
        </w:drawing>
      </w:r>
    </w:p>
    <w:p w14:paraId="4A7C3F3E" w14:textId="77777777" w:rsidR="00DB7ACC" w:rsidRDefault="00C37B29">
      <w:pPr>
        <w:numPr>
          <w:ilvl w:val="0"/>
          <w:numId w:val="14"/>
        </w:numPr>
        <w:rPr>
          <w:b/>
          <w:bCs/>
          <w:sz w:val="28"/>
          <w:szCs w:val="36"/>
        </w:rPr>
      </w:pPr>
      <w:r>
        <w:rPr>
          <w:rFonts w:hint="eastAsia"/>
          <w:b/>
          <w:bCs/>
          <w:sz w:val="28"/>
          <w:szCs w:val="36"/>
        </w:rPr>
        <w:t>先序的序列化，用字符串存储，</w:t>
      </w:r>
    </w:p>
    <w:p w14:paraId="1B92FBAD" w14:textId="77777777" w:rsidR="00DB7ACC" w:rsidRDefault="00C37B29">
      <w:pPr>
        <w:numPr>
          <w:ilvl w:val="0"/>
          <w:numId w:val="14"/>
        </w:numPr>
        <w:rPr>
          <w:b/>
          <w:bCs/>
          <w:sz w:val="28"/>
          <w:szCs w:val="36"/>
        </w:rPr>
      </w:pPr>
      <w:r>
        <w:rPr>
          <w:rFonts w:hint="eastAsia"/>
          <w:b/>
          <w:bCs/>
          <w:sz w:val="28"/>
          <w:szCs w:val="36"/>
        </w:rPr>
        <w:t>根据先序的序列化方式</w:t>
      </w:r>
      <w:r>
        <w:rPr>
          <w:rFonts w:hint="eastAsia"/>
          <w:b/>
          <w:bCs/>
          <w:sz w:val="28"/>
          <w:szCs w:val="36"/>
        </w:rPr>
        <w:t xml:space="preserve"> </w:t>
      </w:r>
      <w:r>
        <w:rPr>
          <w:rFonts w:hint="eastAsia"/>
          <w:b/>
          <w:bCs/>
          <w:sz w:val="28"/>
          <w:szCs w:val="36"/>
        </w:rPr>
        <w:t>进行反序列化</w:t>
      </w:r>
    </w:p>
    <w:p w14:paraId="70CDE0A1" w14:textId="77777777" w:rsidR="00DB7ACC" w:rsidRDefault="00DB7ACC"/>
    <w:p w14:paraId="252F76F4" w14:textId="77777777" w:rsidR="00DB7ACC" w:rsidRDefault="00C37B29">
      <w:r>
        <w:rPr>
          <w:noProof/>
        </w:rPr>
        <w:lastRenderedPageBreak/>
        <w:drawing>
          <wp:inline distT="0" distB="0" distL="114300" distR="114300" wp14:anchorId="13BF2790" wp14:editId="275D7E41">
            <wp:extent cx="4306570" cy="2713355"/>
            <wp:effectExtent l="0" t="0" r="17780" b="10795"/>
            <wp:docPr id="5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4"/>
                    <pic:cNvPicPr>
                      <a:picLocks noChangeAspect="1"/>
                    </pic:cNvPicPr>
                  </pic:nvPicPr>
                  <pic:blipFill>
                    <a:blip r:embed="rId113"/>
                    <a:stretch>
                      <a:fillRect/>
                    </a:stretch>
                  </pic:blipFill>
                  <pic:spPr>
                    <a:xfrm>
                      <a:off x="0" y="0"/>
                      <a:ext cx="4306570" cy="2713355"/>
                    </a:xfrm>
                    <a:prstGeom prst="rect">
                      <a:avLst/>
                    </a:prstGeom>
                    <a:noFill/>
                    <a:ln>
                      <a:noFill/>
                    </a:ln>
                  </pic:spPr>
                </pic:pic>
              </a:graphicData>
            </a:graphic>
          </wp:inline>
        </w:drawing>
      </w:r>
    </w:p>
    <w:p w14:paraId="28F328DD" w14:textId="77777777" w:rsidR="00DB7ACC" w:rsidRDefault="00DB7ACC"/>
    <w:p w14:paraId="13735EEF" w14:textId="77777777" w:rsidR="00DB7ACC" w:rsidRDefault="00C37B29">
      <w:pPr>
        <w:rPr>
          <w:highlight w:val="green"/>
        </w:rPr>
      </w:pPr>
      <w:r>
        <w:rPr>
          <w:rFonts w:hint="eastAsia"/>
        </w:rPr>
        <w:t xml:space="preserve"> </w:t>
      </w:r>
      <w:r>
        <w:rPr>
          <w:rFonts w:hint="eastAsia"/>
          <w:highlight w:val="green"/>
        </w:rPr>
        <w:t>// Encodes a tree to a single string.</w:t>
      </w:r>
    </w:p>
    <w:p w14:paraId="4C0DB696" w14:textId="77777777" w:rsidR="00DB7ACC" w:rsidRDefault="00C37B29">
      <w:r>
        <w:rPr>
          <w:rFonts w:hint="eastAsia"/>
        </w:rPr>
        <w:t xml:space="preserve">    public String</w:t>
      </w:r>
      <w:r>
        <w:rPr>
          <w:rFonts w:hint="eastAsia"/>
          <w:highlight w:val="green"/>
        </w:rPr>
        <w:t xml:space="preserve"> serialize</w:t>
      </w:r>
      <w:r>
        <w:rPr>
          <w:rFonts w:hint="eastAsia"/>
        </w:rPr>
        <w:t>(TreeNode root) {</w:t>
      </w:r>
    </w:p>
    <w:p w14:paraId="4522886F" w14:textId="77777777" w:rsidR="00DB7ACC" w:rsidRDefault="00C37B29">
      <w:r>
        <w:rPr>
          <w:rFonts w:hint="eastAsia"/>
        </w:rPr>
        <w:t xml:space="preserve">        StringBuffer stringBuffer = new StringBuffer();</w:t>
      </w:r>
    </w:p>
    <w:p w14:paraId="58D8F266" w14:textId="77777777" w:rsidR="00DB7ACC" w:rsidRDefault="00C37B29">
      <w:r>
        <w:rPr>
          <w:rFonts w:hint="eastAsia"/>
        </w:rPr>
        <w:t xml:space="preserve">        if(root==null) return stringBuffer.toS</w:t>
      </w:r>
      <w:r>
        <w:rPr>
          <w:rFonts w:hint="eastAsia"/>
        </w:rPr>
        <w:t>tring();</w:t>
      </w:r>
    </w:p>
    <w:p w14:paraId="15D8185C" w14:textId="77777777" w:rsidR="00DB7ACC" w:rsidRDefault="00C37B29">
      <w:r>
        <w:rPr>
          <w:rFonts w:hint="eastAsia"/>
        </w:rPr>
        <w:t xml:space="preserve">        dfs(root,stringBuffer);</w:t>
      </w:r>
    </w:p>
    <w:p w14:paraId="1E2B4B14" w14:textId="77777777" w:rsidR="00DB7ACC" w:rsidRDefault="00C37B29">
      <w:r>
        <w:rPr>
          <w:rFonts w:hint="eastAsia"/>
        </w:rPr>
        <w:t xml:space="preserve">        return stringBuffer.toString();</w:t>
      </w:r>
    </w:p>
    <w:p w14:paraId="7DEC06F1" w14:textId="77777777" w:rsidR="00DB7ACC" w:rsidRDefault="00C37B29">
      <w:r>
        <w:rPr>
          <w:rFonts w:hint="eastAsia"/>
        </w:rPr>
        <w:t xml:space="preserve">    }</w:t>
      </w:r>
    </w:p>
    <w:p w14:paraId="62D35318" w14:textId="77777777" w:rsidR="00DB7ACC" w:rsidRDefault="00DB7ACC"/>
    <w:p w14:paraId="6027B02F" w14:textId="77777777" w:rsidR="00DB7ACC" w:rsidRDefault="00C37B29">
      <w:r>
        <w:rPr>
          <w:rFonts w:hint="eastAsia"/>
        </w:rPr>
        <w:t xml:space="preserve">    public void dfs(TreeNode root,StringBuffer sb){</w:t>
      </w:r>
    </w:p>
    <w:p w14:paraId="6D9EED90" w14:textId="77777777" w:rsidR="00DB7ACC" w:rsidRDefault="00C37B29">
      <w:r>
        <w:rPr>
          <w:rFonts w:hint="eastAsia"/>
        </w:rPr>
        <w:t xml:space="preserve">        if(root==null) {</w:t>
      </w:r>
    </w:p>
    <w:p w14:paraId="050C9C23" w14:textId="77777777" w:rsidR="00DB7ACC" w:rsidRDefault="00C37B29">
      <w:r>
        <w:rPr>
          <w:rFonts w:hint="eastAsia"/>
        </w:rPr>
        <w:t xml:space="preserve">            sb.append("x,");</w:t>
      </w:r>
    </w:p>
    <w:p w14:paraId="4FCE90B4" w14:textId="77777777" w:rsidR="00DB7ACC" w:rsidRDefault="00C37B29">
      <w:r>
        <w:rPr>
          <w:rFonts w:hint="eastAsia"/>
        </w:rPr>
        <w:t xml:space="preserve">            return;</w:t>
      </w:r>
    </w:p>
    <w:p w14:paraId="429226C0" w14:textId="77777777" w:rsidR="00DB7ACC" w:rsidRDefault="00C37B29">
      <w:r>
        <w:rPr>
          <w:rFonts w:hint="eastAsia"/>
        </w:rPr>
        <w:t xml:space="preserve">        }</w:t>
      </w:r>
    </w:p>
    <w:p w14:paraId="7BE57A06" w14:textId="77777777" w:rsidR="00DB7ACC" w:rsidRDefault="00C37B29">
      <w:r>
        <w:rPr>
          <w:rFonts w:hint="eastAsia"/>
        </w:rPr>
        <w:t xml:space="preserve">        sb.append(root.val+",");</w:t>
      </w:r>
    </w:p>
    <w:p w14:paraId="2D873610" w14:textId="77777777" w:rsidR="00DB7ACC" w:rsidRDefault="00C37B29">
      <w:r>
        <w:rPr>
          <w:rFonts w:hint="eastAsia"/>
        </w:rPr>
        <w:t xml:space="preserve">        dfs(root.left,sb);</w:t>
      </w:r>
    </w:p>
    <w:p w14:paraId="3731BD49" w14:textId="77777777" w:rsidR="00DB7ACC" w:rsidRDefault="00C37B29">
      <w:r>
        <w:rPr>
          <w:rFonts w:hint="eastAsia"/>
        </w:rPr>
        <w:t xml:space="preserve">        dfs(root.right,sb);</w:t>
      </w:r>
    </w:p>
    <w:p w14:paraId="0A375936" w14:textId="77777777" w:rsidR="00DB7ACC" w:rsidRDefault="00C37B29">
      <w:r>
        <w:rPr>
          <w:rFonts w:hint="eastAsia"/>
        </w:rPr>
        <w:t xml:space="preserve">    }</w:t>
      </w:r>
    </w:p>
    <w:p w14:paraId="08662F3B" w14:textId="77777777" w:rsidR="00DB7ACC" w:rsidRDefault="00DB7ACC"/>
    <w:p w14:paraId="532EB044" w14:textId="77777777" w:rsidR="00DB7ACC" w:rsidRDefault="00C37B29">
      <w:r>
        <w:rPr>
          <w:rFonts w:hint="eastAsia"/>
        </w:rPr>
        <w:t xml:space="preserve">    </w:t>
      </w:r>
      <w:r>
        <w:rPr>
          <w:rFonts w:hint="eastAsia"/>
          <w:highlight w:val="green"/>
        </w:rPr>
        <w:t>// Decodes your encoded data to tree</w:t>
      </w:r>
      <w:r>
        <w:rPr>
          <w:rFonts w:hint="eastAsia"/>
        </w:rPr>
        <w:t>.</w:t>
      </w:r>
    </w:p>
    <w:p w14:paraId="412D05A2" w14:textId="77777777" w:rsidR="00DB7ACC" w:rsidRDefault="00C37B29">
      <w:r>
        <w:rPr>
          <w:rFonts w:hint="eastAsia"/>
        </w:rPr>
        <w:t xml:space="preserve">    public TreeNode </w:t>
      </w:r>
      <w:r>
        <w:rPr>
          <w:rFonts w:hint="eastAsia"/>
          <w:highlight w:val="green"/>
        </w:rPr>
        <w:t>deserialize</w:t>
      </w:r>
      <w:r>
        <w:rPr>
          <w:rFonts w:hint="eastAsia"/>
        </w:rPr>
        <w:t>(String data) {</w:t>
      </w:r>
    </w:p>
    <w:p w14:paraId="773DE506" w14:textId="77777777" w:rsidR="00DB7ACC" w:rsidRDefault="00C37B29">
      <w:r>
        <w:rPr>
          <w:rFonts w:hint="eastAsia"/>
        </w:rPr>
        <w:t xml:space="preserve">        if(data.equals("")) return null;</w:t>
      </w:r>
    </w:p>
    <w:p w14:paraId="1C881AD5" w14:textId="77777777" w:rsidR="00DB7ACC" w:rsidRDefault="00C37B29">
      <w:r>
        <w:rPr>
          <w:rFonts w:hint="eastAsia"/>
        </w:rPr>
        <w:t xml:space="preserve">        String[] strs = data.sp</w:t>
      </w:r>
      <w:r>
        <w:rPr>
          <w:rFonts w:hint="eastAsia"/>
        </w:rPr>
        <w:t>lit(",");</w:t>
      </w:r>
    </w:p>
    <w:p w14:paraId="2C7A1667" w14:textId="77777777" w:rsidR="00DB7ACC" w:rsidRDefault="00C37B29">
      <w:r>
        <w:rPr>
          <w:rFonts w:hint="eastAsia"/>
        </w:rPr>
        <w:t xml:space="preserve">        Queue&lt;String&gt; queue = new ArrayDeque&lt;&gt;(Arrays.asList(strs));</w:t>
      </w:r>
    </w:p>
    <w:p w14:paraId="62BA29A9" w14:textId="77777777" w:rsidR="00DB7ACC" w:rsidRDefault="00C37B29">
      <w:r>
        <w:rPr>
          <w:rFonts w:hint="eastAsia"/>
        </w:rPr>
        <w:t xml:space="preserve">        return func(queue);</w:t>
      </w:r>
    </w:p>
    <w:p w14:paraId="1ADD13BC" w14:textId="77777777" w:rsidR="00DB7ACC" w:rsidRDefault="00C37B29">
      <w:r>
        <w:rPr>
          <w:rFonts w:hint="eastAsia"/>
        </w:rPr>
        <w:t xml:space="preserve">    }</w:t>
      </w:r>
    </w:p>
    <w:p w14:paraId="2E4AD6E2" w14:textId="77777777" w:rsidR="00DB7ACC" w:rsidRDefault="00C37B29">
      <w:r>
        <w:rPr>
          <w:rFonts w:hint="eastAsia"/>
        </w:rPr>
        <w:t xml:space="preserve">    public TreeNode func(Queue&lt;String&gt; queue){</w:t>
      </w:r>
    </w:p>
    <w:p w14:paraId="08226FCD" w14:textId="77777777" w:rsidR="00DB7ACC" w:rsidRDefault="00C37B29">
      <w:r>
        <w:rPr>
          <w:rFonts w:hint="eastAsia"/>
        </w:rPr>
        <w:t xml:space="preserve">        if(queue.isEmpty()) return null;</w:t>
      </w:r>
    </w:p>
    <w:p w14:paraId="2C27BAD4" w14:textId="77777777" w:rsidR="00DB7ACC" w:rsidRDefault="00C37B29">
      <w:r>
        <w:rPr>
          <w:rFonts w:hint="eastAsia"/>
        </w:rPr>
        <w:t xml:space="preserve">        String temp = queue.poll();</w:t>
      </w:r>
    </w:p>
    <w:p w14:paraId="0B372911" w14:textId="77777777" w:rsidR="00DB7ACC" w:rsidRDefault="00C37B29">
      <w:r>
        <w:rPr>
          <w:rFonts w:hint="eastAsia"/>
        </w:rPr>
        <w:t xml:space="preserve">        if(temp.equals("x")) return null;</w:t>
      </w:r>
    </w:p>
    <w:p w14:paraId="5E2F20AE" w14:textId="77777777" w:rsidR="00DB7ACC" w:rsidRDefault="00C37B29">
      <w:r>
        <w:rPr>
          <w:rFonts w:hint="eastAsia"/>
        </w:rPr>
        <w:lastRenderedPageBreak/>
        <w:t xml:space="preserve">        TreeNode root = new TreeNode(Integer.parseInt(temp));</w:t>
      </w:r>
    </w:p>
    <w:p w14:paraId="51059332" w14:textId="77777777" w:rsidR="00DB7ACC" w:rsidRDefault="00C37B29">
      <w:r>
        <w:rPr>
          <w:rFonts w:hint="eastAsia"/>
        </w:rPr>
        <w:t xml:space="preserve">        root.left = func(queue);</w:t>
      </w:r>
    </w:p>
    <w:p w14:paraId="5DECB2CA" w14:textId="77777777" w:rsidR="00DB7ACC" w:rsidRDefault="00C37B29">
      <w:r>
        <w:rPr>
          <w:rFonts w:hint="eastAsia"/>
        </w:rPr>
        <w:t xml:space="preserve">        root.right=func(queue);</w:t>
      </w:r>
    </w:p>
    <w:p w14:paraId="5C93D01D" w14:textId="77777777" w:rsidR="00DB7ACC" w:rsidRDefault="00C37B29">
      <w:r>
        <w:rPr>
          <w:rFonts w:hint="eastAsia"/>
        </w:rPr>
        <w:t xml:space="preserve">        return root;</w:t>
      </w:r>
    </w:p>
    <w:p w14:paraId="2DA3D57B" w14:textId="77777777" w:rsidR="00DB7ACC" w:rsidRDefault="00C37B29">
      <w:r>
        <w:rPr>
          <w:rFonts w:hint="eastAsia"/>
        </w:rPr>
        <w:t xml:space="preserve">    }</w:t>
      </w:r>
    </w:p>
    <w:p w14:paraId="0141AD93" w14:textId="77777777" w:rsidR="00DB7ACC" w:rsidRDefault="00DB7ACC"/>
    <w:p w14:paraId="4FAC845E" w14:textId="77777777" w:rsidR="00DB7ACC" w:rsidRDefault="00C37B29">
      <w:pPr>
        <w:pStyle w:val="3"/>
      </w:pPr>
      <w:r>
        <w:rPr>
          <w:rFonts w:hint="eastAsia"/>
        </w:rPr>
        <w:t>层序序列化</w:t>
      </w:r>
    </w:p>
    <w:p w14:paraId="285EEB2F" w14:textId="77777777" w:rsidR="00DB7ACC" w:rsidRDefault="00DB7ACC"/>
    <w:p w14:paraId="5C7131A1" w14:textId="77777777" w:rsidR="00DB7ACC" w:rsidRDefault="00C37B29">
      <w:r>
        <w:rPr>
          <w:rFonts w:hint="eastAsia"/>
        </w:rPr>
        <w:t xml:space="preserve">    </w:t>
      </w:r>
      <w:r>
        <w:rPr>
          <w:rFonts w:hint="eastAsia"/>
          <w:highlight w:val="green"/>
        </w:rPr>
        <w:t xml:space="preserve">// </w:t>
      </w:r>
      <w:r>
        <w:rPr>
          <w:rFonts w:hint="eastAsia"/>
          <w:highlight w:val="green"/>
        </w:rPr>
        <w:t>Encodes a tree to a single string.</w:t>
      </w:r>
    </w:p>
    <w:p w14:paraId="7D89D93B" w14:textId="77777777" w:rsidR="00DB7ACC" w:rsidRDefault="00C37B29">
      <w:r>
        <w:rPr>
          <w:rFonts w:hint="eastAsia"/>
        </w:rPr>
        <w:t xml:space="preserve">    public String serialize(TreeNode root) {</w:t>
      </w:r>
    </w:p>
    <w:p w14:paraId="2C5FB448" w14:textId="77777777" w:rsidR="00DB7ACC" w:rsidRDefault="00C37B29">
      <w:r>
        <w:rPr>
          <w:rFonts w:hint="eastAsia"/>
        </w:rPr>
        <w:t xml:space="preserve">        if (root == null) {</w:t>
      </w:r>
    </w:p>
    <w:p w14:paraId="6E93EDC5" w14:textId="77777777" w:rsidR="00DB7ACC" w:rsidRDefault="00C37B29">
      <w:r>
        <w:rPr>
          <w:rFonts w:hint="eastAsia"/>
        </w:rPr>
        <w:t xml:space="preserve">            return "";</w:t>
      </w:r>
    </w:p>
    <w:p w14:paraId="3C158093" w14:textId="77777777" w:rsidR="00DB7ACC" w:rsidRDefault="00C37B29">
      <w:r>
        <w:rPr>
          <w:rFonts w:hint="eastAsia"/>
        </w:rPr>
        <w:t xml:space="preserve">        }</w:t>
      </w:r>
    </w:p>
    <w:p w14:paraId="1FF2515C" w14:textId="77777777" w:rsidR="00DB7ACC" w:rsidRDefault="00C37B29">
      <w:r>
        <w:rPr>
          <w:rFonts w:hint="eastAsia"/>
        </w:rPr>
        <w:t xml:space="preserve">        StringBuilder sb = new StringBuilder();</w:t>
      </w:r>
    </w:p>
    <w:p w14:paraId="2E27F49D" w14:textId="77777777" w:rsidR="00DB7ACC" w:rsidRDefault="00C37B29">
      <w:r>
        <w:rPr>
          <w:rFonts w:hint="eastAsia"/>
        </w:rPr>
        <w:t xml:space="preserve">        Queue&lt;TreeNode&gt; queue = new LinkedList&lt;&gt;();</w:t>
      </w:r>
    </w:p>
    <w:p w14:paraId="4DDFFBBB" w14:textId="77777777" w:rsidR="00DB7ACC" w:rsidRDefault="00C37B29">
      <w:r>
        <w:rPr>
          <w:rFonts w:hint="eastAsia"/>
        </w:rPr>
        <w:t xml:space="preserve">        queue.o</w:t>
      </w:r>
      <w:r>
        <w:rPr>
          <w:rFonts w:hint="eastAsia"/>
        </w:rPr>
        <w:t>ffer(root);</w:t>
      </w:r>
    </w:p>
    <w:p w14:paraId="24C926D4" w14:textId="77777777" w:rsidR="00DB7ACC" w:rsidRDefault="00C37B29">
      <w:r>
        <w:rPr>
          <w:rFonts w:hint="eastAsia"/>
        </w:rPr>
        <w:t xml:space="preserve">        while (!queue.isEmpty()) {</w:t>
      </w:r>
    </w:p>
    <w:p w14:paraId="53E34A16" w14:textId="77777777" w:rsidR="00DB7ACC" w:rsidRDefault="00C37B29">
      <w:r>
        <w:rPr>
          <w:rFonts w:hint="eastAsia"/>
        </w:rPr>
        <w:t xml:space="preserve">            TreeNode node = queue.poll();</w:t>
      </w:r>
    </w:p>
    <w:p w14:paraId="519E1B3D" w14:textId="77777777" w:rsidR="00DB7ACC" w:rsidRDefault="00C37B29">
      <w:r>
        <w:rPr>
          <w:rFonts w:hint="eastAsia"/>
        </w:rPr>
        <w:t xml:space="preserve">            if (node == null) {</w:t>
      </w:r>
    </w:p>
    <w:p w14:paraId="3987C68E" w14:textId="77777777" w:rsidR="00DB7ACC" w:rsidRDefault="00C37B29">
      <w:r>
        <w:rPr>
          <w:rFonts w:hint="eastAsia"/>
        </w:rPr>
        <w:t xml:space="preserve">                sb.append("X,");</w:t>
      </w:r>
    </w:p>
    <w:p w14:paraId="28D915CC" w14:textId="77777777" w:rsidR="00DB7ACC" w:rsidRDefault="00C37B29">
      <w:r>
        <w:rPr>
          <w:rFonts w:hint="eastAsia"/>
        </w:rPr>
        <w:t xml:space="preserve">            } else {</w:t>
      </w:r>
    </w:p>
    <w:p w14:paraId="2B25EF47" w14:textId="77777777" w:rsidR="00DB7ACC" w:rsidRDefault="00C37B29">
      <w:r>
        <w:rPr>
          <w:rFonts w:hint="eastAsia"/>
        </w:rPr>
        <w:t xml:space="preserve">                sb.append(node.val + ",");</w:t>
      </w:r>
    </w:p>
    <w:p w14:paraId="69594B29" w14:textId="77777777" w:rsidR="00DB7ACC" w:rsidRDefault="00C37B29">
      <w:r>
        <w:rPr>
          <w:rFonts w:hint="eastAsia"/>
        </w:rPr>
        <w:t xml:space="preserve">                queue.offer(node.left)</w:t>
      </w:r>
      <w:r>
        <w:rPr>
          <w:rFonts w:hint="eastAsia"/>
        </w:rPr>
        <w:t>;</w:t>
      </w:r>
    </w:p>
    <w:p w14:paraId="21A551F7" w14:textId="77777777" w:rsidR="00DB7ACC" w:rsidRDefault="00C37B29">
      <w:r>
        <w:rPr>
          <w:rFonts w:hint="eastAsia"/>
        </w:rPr>
        <w:t xml:space="preserve">                queue.offer(node.right);</w:t>
      </w:r>
    </w:p>
    <w:p w14:paraId="5E46440D" w14:textId="77777777" w:rsidR="00DB7ACC" w:rsidRDefault="00C37B29">
      <w:r>
        <w:rPr>
          <w:rFonts w:hint="eastAsia"/>
        </w:rPr>
        <w:t xml:space="preserve">            }</w:t>
      </w:r>
    </w:p>
    <w:p w14:paraId="48AD7FF6" w14:textId="77777777" w:rsidR="00DB7ACC" w:rsidRDefault="00C37B29">
      <w:r>
        <w:rPr>
          <w:rFonts w:hint="eastAsia"/>
        </w:rPr>
        <w:t xml:space="preserve">        }</w:t>
      </w:r>
    </w:p>
    <w:p w14:paraId="4312E705" w14:textId="77777777" w:rsidR="00DB7ACC" w:rsidRDefault="00C37B29">
      <w:r>
        <w:rPr>
          <w:rFonts w:hint="eastAsia"/>
        </w:rPr>
        <w:t xml:space="preserve">        return sb.toString();</w:t>
      </w:r>
    </w:p>
    <w:p w14:paraId="47357ED0" w14:textId="77777777" w:rsidR="00DB7ACC" w:rsidRDefault="00C37B29">
      <w:r>
        <w:rPr>
          <w:rFonts w:hint="eastAsia"/>
        </w:rPr>
        <w:t xml:space="preserve">    }</w:t>
      </w:r>
    </w:p>
    <w:p w14:paraId="6A4EBCCA" w14:textId="77777777" w:rsidR="00DB7ACC" w:rsidRDefault="00DB7ACC"/>
    <w:p w14:paraId="69AD794E" w14:textId="77777777" w:rsidR="00DB7ACC" w:rsidRDefault="00C37B29">
      <w:pPr>
        <w:rPr>
          <w:highlight w:val="green"/>
        </w:rPr>
      </w:pPr>
      <w:r>
        <w:rPr>
          <w:rFonts w:hint="eastAsia"/>
          <w:highlight w:val="green"/>
        </w:rPr>
        <w:t xml:space="preserve">    // Decodes your encoded data to tree.</w:t>
      </w:r>
    </w:p>
    <w:p w14:paraId="3F13A311" w14:textId="77777777" w:rsidR="00DB7ACC" w:rsidRDefault="00C37B29">
      <w:r>
        <w:rPr>
          <w:rFonts w:hint="eastAsia"/>
        </w:rPr>
        <w:t xml:space="preserve">    public TreeNode deserialize(String data) {</w:t>
      </w:r>
    </w:p>
    <w:p w14:paraId="6F639512" w14:textId="77777777" w:rsidR="00DB7ACC" w:rsidRDefault="00C37B29">
      <w:r>
        <w:rPr>
          <w:rFonts w:hint="eastAsia"/>
        </w:rPr>
        <w:t xml:space="preserve">        if (data == "") {</w:t>
      </w:r>
    </w:p>
    <w:p w14:paraId="5A5AC1D5" w14:textId="77777777" w:rsidR="00DB7ACC" w:rsidRDefault="00C37B29">
      <w:r>
        <w:rPr>
          <w:rFonts w:hint="eastAsia"/>
        </w:rPr>
        <w:t xml:space="preserve">            return null;</w:t>
      </w:r>
    </w:p>
    <w:p w14:paraId="66CAF09A" w14:textId="77777777" w:rsidR="00DB7ACC" w:rsidRDefault="00C37B29">
      <w:r>
        <w:rPr>
          <w:rFonts w:hint="eastAsia"/>
        </w:rPr>
        <w:t xml:space="preserve">        }</w:t>
      </w:r>
    </w:p>
    <w:p w14:paraId="127D3730" w14:textId="77777777" w:rsidR="00DB7ACC" w:rsidRDefault="00C37B29">
      <w:r>
        <w:rPr>
          <w:rFonts w:hint="eastAsia"/>
        </w:rPr>
        <w:t xml:space="preserve">  </w:t>
      </w:r>
      <w:r>
        <w:rPr>
          <w:rFonts w:hint="eastAsia"/>
        </w:rPr>
        <w:t xml:space="preserve">      Queue&lt;String&gt; nodes = new ArrayDeque&lt;&gt;(Arrays.asList(data.split(",")));</w:t>
      </w:r>
    </w:p>
    <w:p w14:paraId="68BAEDD9" w14:textId="77777777" w:rsidR="00DB7ACC" w:rsidRDefault="00C37B29">
      <w:pPr>
        <w:rPr>
          <w:highlight w:val="green"/>
        </w:rPr>
      </w:pPr>
      <w:r>
        <w:rPr>
          <w:rFonts w:hint="eastAsia"/>
        </w:rPr>
        <w:t xml:space="preserve">       </w:t>
      </w:r>
      <w:r>
        <w:rPr>
          <w:rFonts w:hint="eastAsia"/>
          <w:highlight w:val="green"/>
        </w:rPr>
        <w:t xml:space="preserve"> TreeNode root = new TreeNode(Integer.parseInt(nodes.poll()));</w:t>
      </w:r>
    </w:p>
    <w:p w14:paraId="66438D9F" w14:textId="77777777" w:rsidR="00DB7ACC" w:rsidRDefault="00C37B29">
      <w:pPr>
        <w:rPr>
          <w:highlight w:val="green"/>
        </w:rPr>
      </w:pPr>
      <w:r>
        <w:rPr>
          <w:rFonts w:hint="eastAsia"/>
          <w:highlight w:val="green"/>
        </w:rPr>
        <w:t xml:space="preserve">        Queue&lt;TreeNode&gt; queue = new ArrayDeque&lt;&gt;();</w:t>
      </w:r>
    </w:p>
    <w:p w14:paraId="489D0D43" w14:textId="77777777" w:rsidR="00DB7ACC" w:rsidRDefault="00C37B29">
      <w:r>
        <w:rPr>
          <w:rFonts w:hint="eastAsia"/>
        </w:rPr>
        <w:t xml:space="preserve">        queue.offer(root);</w:t>
      </w:r>
    </w:p>
    <w:p w14:paraId="4C12B0E2" w14:textId="77777777" w:rsidR="00DB7ACC" w:rsidRDefault="00C37B29">
      <w:r>
        <w:rPr>
          <w:rFonts w:hint="eastAsia"/>
        </w:rPr>
        <w:t xml:space="preserve">        while (!queue.isEmpty()) {</w:t>
      </w:r>
    </w:p>
    <w:p w14:paraId="0418BD60" w14:textId="77777777" w:rsidR="00DB7ACC" w:rsidRDefault="00C37B29">
      <w:pPr>
        <w:rPr>
          <w:highlight w:val="green"/>
        </w:rPr>
      </w:pPr>
      <w:r>
        <w:rPr>
          <w:rFonts w:hint="eastAsia"/>
        </w:rPr>
        <w:t xml:space="preserve">   </w:t>
      </w:r>
      <w:r>
        <w:rPr>
          <w:rFonts w:hint="eastAsia"/>
          <w:highlight w:val="green"/>
        </w:rPr>
        <w:t xml:space="preserve">         TreeNode node = queue.poll();</w:t>
      </w:r>
    </w:p>
    <w:p w14:paraId="4425B53C" w14:textId="77777777" w:rsidR="00DB7ACC" w:rsidRDefault="00C37B29">
      <w:pPr>
        <w:rPr>
          <w:highlight w:val="green"/>
        </w:rPr>
      </w:pPr>
      <w:r>
        <w:rPr>
          <w:rFonts w:hint="eastAsia"/>
          <w:highlight w:val="green"/>
        </w:rPr>
        <w:t xml:space="preserve">// </w:t>
      </w:r>
      <w:r>
        <w:rPr>
          <w:rFonts w:hint="eastAsia"/>
          <w:highlight w:val="green"/>
        </w:rPr>
        <w:t>左子树</w:t>
      </w:r>
    </w:p>
    <w:p w14:paraId="75A6A2D3" w14:textId="77777777" w:rsidR="00DB7ACC" w:rsidRDefault="00C37B29">
      <w:pPr>
        <w:rPr>
          <w:highlight w:val="green"/>
        </w:rPr>
      </w:pPr>
      <w:r>
        <w:rPr>
          <w:rFonts w:hint="eastAsia"/>
          <w:highlight w:val="green"/>
        </w:rPr>
        <w:t xml:space="preserve">            String left = nodes.poll();</w:t>
      </w:r>
    </w:p>
    <w:p w14:paraId="14C1654D" w14:textId="77777777" w:rsidR="00DB7ACC" w:rsidRDefault="00C37B29">
      <w:pPr>
        <w:rPr>
          <w:highlight w:val="green"/>
        </w:rPr>
      </w:pPr>
      <w:r>
        <w:rPr>
          <w:rFonts w:hint="eastAsia"/>
          <w:highlight w:val="green"/>
        </w:rPr>
        <w:lastRenderedPageBreak/>
        <w:t xml:space="preserve">// </w:t>
      </w:r>
      <w:r>
        <w:rPr>
          <w:rFonts w:hint="eastAsia"/>
          <w:highlight w:val="green"/>
        </w:rPr>
        <w:t>右子树</w:t>
      </w:r>
    </w:p>
    <w:p w14:paraId="5A57FD22" w14:textId="77777777" w:rsidR="00DB7ACC" w:rsidRDefault="00C37B29">
      <w:pPr>
        <w:rPr>
          <w:highlight w:val="green"/>
        </w:rPr>
      </w:pPr>
      <w:r>
        <w:rPr>
          <w:rFonts w:hint="eastAsia"/>
          <w:highlight w:val="green"/>
        </w:rPr>
        <w:t xml:space="preserve">            String right = nodes.poll();</w:t>
      </w:r>
    </w:p>
    <w:p w14:paraId="7C96EA19" w14:textId="77777777" w:rsidR="00DB7ACC" w:rsidRDefault="00C37B29">
      <w:r>
        <w:rPr>
          <w:rFonts w:hint="eastAsia"/>
        </w:rPr>
        <w:t xml:space="preserve">            if (!left.equals("X")) {</w:t>
      </w:r>
    </w:p>
    <w:p w14:paraId="449FBEBD" w14:textId="77777777" w:rsidR="00DB7ACC" w:rsidRDefault="00C37B29">
      <w:r>
        <w:rPr>
          <w:rFonts w:hint="eastAsia"/>
        </w:rPr>
        <w:t xml:space="preserve">                node.left = new TreeNode(Integer.parseInt(left));</w:t>
      </w:r>
    </w:p>
    <w:p w14:paraId="3F6523AA" w14:textId="77777777" w:rsidR="00DB7ACC" w:rsidRDefault="00C37B29">
      <w:r>
        <w:rPr>
          <w:rFonts w:hint="eastAsia"/>
        </w:rPr>
        <w:t xml:space="preserve">                queue.add(node.left);</w:t>
      </w:r>
    </w:p>
    <w:p w14:paraId="261603C8" w14:textId="77777777" w:rsidR="00DB7ACC" w:rsidRDefault="00C37B29">
      <w:r>
        <w:rPr>
          <w:rFonts w:hint="eastAsia"/>
        </w:rPr>
        <w:t xml:space="preserve">            }</w:t>
      </w:r>
    </w:p>
    <w:p w14:paraId="359BCD06" w14:textId="77777777" w:rsidR="00DB7ACC" w:rsidRDefault="00C37B29">
      <w:r>
        <w:rPr>
          <w:rFonts w:hint="eastAsia"/>
        </w:rPr>
        <w:t xml:space="preserve">            if (!right.equals("X")) {</w:t>
      </w:r>
    </w:p>
    <w:p w14:paraId="35152FF4" w14:textId="77777777" w:rsidR="00DB7ACC" w:rsidRDefault="00C37B29">
      <w:r>
        <w:rPr>
          <w:rFonts w:hint="eastAsia"/>
        </w:rPr>
        <w:t xml:space="preserve">                node.right = new TreeNode(Integer.parseInt(right));</w:t>
      </w:r>
    </w:p>
    <w:p w14:paraId="08DD7624" w14:textId="77777777" w:rsidR="00DB7ACC" w:rsidRDefault="00C37B29">
      <w:r>
        <w:rPr>
          <w:rFonts w:hint="eastAsia"/>
        </w:rPr>
        <w:t xml:space="preserve">                queue.add(node.r</w:t>
      </w:r>
      <w:r>
        <w:rPr>
          <w:rFonts w:hint="eastAsia"/>
        </w:rPr>
        <w:t>ight);</w:t>
      </w:r>
    </w:p>
    <w:p w14:paraId="3309F608" w14:textId="77777777" w:rsidR="00DB7ACC" w:rsidRDefault="00C37B29">
      <w:r>
        <w:rPr>
          <w:rFonts w:hint="eastAsia"/>
        </w:rPr>
        <w:t xml:space="preserve">            }</w:t>
      </w:r>
    </w:p>
    <w:p w14:paraId="2030582A" w14:textId="77777777" w:rsidR="00DB7ACC" w:rsidRDefault="00C37B29">
      <w:r>
        <w:rPr>
          <w:rFonts w:hint="eastAsia"/>
        </w:rPr>
        <w:t xml:space="preserve">        }</w:t>
      </w:r>
    </w:p>
    <w:p w14:paraId="79B31321" w14:textId="77777777" w:rsidR="00DB7ACC" w:rsidRDefault="00C37B29">
      <w:r>
        <w:rPr>
          <w:rFonts w:hint="eastAsia"/>
        </w:rPr>
        <w:t xml:space="preserve">        return root;</w:t>
      </w:r>
    </w:p>
    <w:p w14:paraId="65F1CAF4" w14:textId="77777777" w:rsidR="00DB7ACC" w:rsidRDefault="00C37B29">
      <w:r>
        <w:rPr>
          <w:rFonts w:hint="eastAsia"/>
        </w:rPr>
        <w:t xml:space="preserve">    }</w:t>
      </w:r>
    </w:p>
    <w:p w14:paraId="0803D720" w14:textId="77777777" w:rsidR="00DB7ACC" w:rsidRDefault="00C37B29">
      <w:pPr>
        <w:pStyle w:val="2"/>
      </w:pPr>
      <w:r>
        <w:rPr>
          <w:rFonts w:hint="eastAsia"/>
        </w:rPr>
        <w:t>求完全二叉树节点的个数</w:t>
      </w:r>
    </w:p>
    <w:p w14:paraId="166089FE" w14:textId="77777777" w:rsidR="00DB7ACC" w:rsidRDefault="00C37B29">
      <w:r>
        <w:rPr>
          <w:noProof/>
        </w:rPr>
        <w:drawing>
          <wp:inline distT="0" distB="0" distL="114300" distR="114300" wp14:anchorId="48C14D45" wp14:editId="3ABE18BF">
            <wp:extent cx="3474720" cy="3411220"/>
            <wp:effectExtent l="0" t="0" r="11430" b="17780"/>
            <wp:docPr id="1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6"/>
                    <pic:cNvPicPr>
                      <a:picLocks noChangeAspect="1"/>
                    </pic:cNvPicPr>
                  </pic:nvPicPr>
                  <pic:blipFill>
                    <a:blip r:embed="rId114"/>
                    <a:stretch>
                      <a:fillRect/>
                    </a:stretch>
                  </pic:blipFill>
                  <pic:spPr>
                    <a:xfrm>
                      <a:off x="0" y="0"/>
                      <a:ext cx="3474720" cy="3411220"/>
                    </a:xfrm>
                    <a:prstGeom prst="rect">
                      <a:avLst/>
                    </a:prstGeom>
                    <a:noFill/>
                    <a:ln>
                      <a:noFill/>
                    </a:ln>
                  </pic:spPr>
                </pic:pic>
              </a:graphicData>
            </a:graphic>
          </wp:inline>
        </w:drawing>
      </w:r>
    </w:p>
    <w:p w14:paraId="109AA4ED" w14:textId="77777777" w:rsidR="00DB7ACC" w:rsidRDefault="00DB7ACC"/>
    <w:p w14:paraId="17B5CECC" w14:textId="77777777" w:rsidR="00DB7ACC" w:rsidRDefault="00C37B29">
      <w:pPr>
        <w:pStyle w:val="3"/>
      </w:pPr>
      <w:r>
        <w:rPr>
          <w:rFonts w:hint="eastAsia"/>
        </w:rPr>
        <w:t>暴力法（没有使用到完全二叉树的特性）</w:t>
      </w:r>
    </w:p>
    <w:p w14:paraId="34CB3284" w14:textId="77777777" w:rsidR="00DB7ACC" w:rsidRDefault="00C37B29">
      <w:r>
        <w:rPr>
          <w:rFonts w:hint="eastAsia"/>
        </w:rPr>
        <w:t xml:space="preserve">    // </w:t>
      </w:r>
      <w:r>
        <w:rPr>
          <w:rFonts w:hint="eastAsia"/>
        </w:rPr>
        <w:t>暴力法</w:t>
      </w:r>
    </w:p>
    <w:p w14:paraId="725DB396" w14:textId="77777777" w:rsidR="00DB7ACC" w:rsidRDefault="00C37B29">
      <w:r>
        <w:rPr>
          <w:rFonts w:hint="eastAsia"/>
        </w:rPr>
        <w:t xml:space="preserve">    public int countNodes1(TreeNode root) {</w:t>
      </w:r>
    </w:p>
    <w:p w14:paraId="0FBF8632" w14:textId="77777777" w:rsidR="00DB7ACC" w:rsidRDefault="00C37B29">
      <w:r>
        <w:rPr>
          <w:rFonts w:hint="eastAsia"/>
        </w:rPr>
        <w:t xml:space="preserve">        if(root==null) return 0;</w:t>
      </w:r>
    </w:p>
    <w:p w14:paraId="418BD3A7" w14:textId="77777777" w:rsidR="00DB7ACC" w:rsidRDefault="00C37B29">
      <w:r>
        <w:rPr>
          <w:rFonts w:hint="eastAsia"/>
        </w:rPr>
        <w:t xml:space="preserve">        return 1+countNodes1(root.left)+countNodes1(root.right);</w:t>
      </w:r>
    </w:p>
    <w:p w14:paraId="2C437CF2" w14:textId="77777777" w:rsidR="00DB7ACC" w:rsidRDefault="00C37B29">
      <w:r>
        <w:rPr>
          <w:rFonts w:hint="eastAsia"/>
        </w:rPr>
        <w:t xml:space="preserve">    }</w:t>
      </w:r>
    </w:p>
    <w:p w14:paraId="341D0A22" w14:textId="77777777" w:rsidR="00DB7ACC" w:rsidRDefault="00C37B29">
      <w:pPr>
        <w:pStyle w:val="3"/>
      </w:pPr>
      <w:r>
        <w:rPr>
          <w:rFonts w:hint="eastAsia"/>
        </w:rPr>
        <w:lastRenderedPageBreak/>
        <w:t>使用到完全</w:t>
      </w:r>
      <w:r>
        <w:rPr>
          <w:rFonts w:hint="eastAsia"/>
        </w:rPr>
        <w:t>二叉树自身的特性</w:t>
      </w:r>
    </w:p>
    <w:p w14:paraId="591A995C" w14:textId="77777777" w:rsidR="00DB7ACC" w:rsidRDefault="00C37B29">
      <w:pPr>
        <w:rPr>
          <w:highlight w:val="green"/>
        </w:rPr>
      </w:pPr>
      <w:r>
        <w:rPr>
          <w:highlight w:val="green"/>
        </w:rPr>
        <w:t xml:space="preserve">// </w:t>
      </w:r>
      <w:r>
        <w:rPr>
          <w:highlight w:val="green"/>
        </w:rPr>
        <w:t>根据完全二叉树的特性，从左子树找树的高度</w:t>
      </w:r>
    </w:p>
    <w:p w14:paraId="6C7A448C" w14:textId="77777777" w:rsidR="00DB7ACC" w:rsidRDefault="00C37B29">
      <w:pPr>
        <w:rPr>
          <w:highlight w:val="green"/>
        </w:rPr>
      </w:pPr>
      <w:r>
        <w:rPr>
          <w:highlight w:val="green"/>
        </w:rPr>
        <w:t xml:space="preserve">    // </w:t>
      </w:r>
      <w:r>
        <w:rPr>
          <w:highlight w:val="green"/>
        </w:rPr>
        <w:t>题目中对完全二叉树的描述已经很清晰了，如果我们还是用上面的两种方式一个个遍历</w:t>
      </w:r>
    </w:p>
    <w:p w14:paraId="29A49ECE" w14:textId="77777777" w:rsidR="00DB7ACC" w:rsidRDefault="00C37B29">
      <w:pPr>
        <w:rPr>
          <w:highlight w:val="green"/>
        </w:rPr>
      </w:pPr>
      <w:r>
        <w:rPr>
          <w:highlight w:val="green"/>
        </w:rPr>
        <w:t xml:space="preserve">    // </w:t>
      </w:r>
      <w:r>
        <w:rPr>
          <w:highlight w:val="green"/>
        </w:rPr>
        <w:t>效果不是很好</w:t>
      </w:r>
    </w:p>
    <w:p w14:paraId="2B6D06B3" w14:textId="77777777" w:rsidR="00DB7ACC" w:rsidRDefault="00C37B29">
      <w:pPr>
        <w:rPr>
          <w:highlight w:val="green"/>
        </w:rPr>
      </w:pPr>
      <w:r>
        <w:rPr>
          <w:highlight w:val="green"/>
        </w:rPr>
        <w:t xml:space="preserve">    // </w:t>
      </w:r>
      <w:r>
        <w:rPr>
          <w:highlight w:val="green"/>
        </w:rPr>
        <w:t>先计算树的高度</w:t>
      </w:r>
      <w:r>
        <w:rPr>
          <w:highlight w:val="green"/>
        </w:rPr>
        <w:t>height</w:t>
      </w:r>
      <w:r>
        <w:rPr>
          <w:highlight w:val="green"/>
        </w:rPr>
        <w:t>，然后计算右子树的高度</w:t>
      </w:r>
    </w:p>
    <w:p w14:paraId="10A6CDE8" w14:textId="77777777" w:rsidR="00DB7ACC" w:rsidRDefault="00C37B29">
      <w:pPr>
        <w:rPr>
          <w:highlight w:val="green"/>
        </w:rPr>
      </w:pPr>
      <w:r>
        <w:rPr>
          <w:highlight w:val="green"/>
        </w:rPr>
        <w:t xml:space="preserve">    // 1</w:t>
      </w:r>
      <w:r>
        <w:rPr>
          <w:highlight w:val="green"/>
        </w:rPr>
        <w:t>，如果右子树的高度等于</w:t>
      </w:r>
      <w:r>
        <w:rPr>
          <w:highlight w:val="green"/>
        </w:rPr>
        <w:t>height-1</w:t>
      </w:r>
      <w:r>
        <w:rPr>
          <w:highlight w:val="green"/>
        </w:rPr>
        <w:t>，说明左子树是完美二叉树（如下图所示），</w:t>
      </w:r>
    </w:p>
    <w:p w14:paraId="6A35FEB1" w14:textId="77777777" w:rsidR="00DB7ACC" w:rsidRDefault="00C37B29">
      <w:pPr>
        <w:rPr>
          <w:highlight w:val="green"/>
        </w:rPr>
      </w:pPr>
      <w:r>
        <w:rPr>
          <w:highlight w:val="green"/>
        </w:rPr>
        <w:t xml:space="preserve">    // </w:t>
      </w:r>
      <w:r>
        <w:rPr>
          <w:highlight w:val="green"/>
        </w:rPr>
        <w:t>可以通过公式</w:t>
      </w:r>
      <w:r>
        <w:rPr>
          <w:highlight w:val="green"/>
        </w:rPr>
        <w:t>(2^(height-1))-1</w:t>
      </w:r>
      <w:r>
        <w:rPr>
          <w:highlight w:val="green"/>
        </w:rPr>
        <w:t>计算即可，</w:t>
      </w:r>
    </w:p>
    <w:p w14:paraId="3478BC18" w14:textId="77777777" w:rsidR="00DB7ACC" w:rsidRDefault="00C37B29">
      <w:pPr>
        <w:rPr>
          <w:highlight w:val="green"/>
        </w:rPr>
      </w:pPr>
      <w:r>
        <w:rPr>
          <w:highlight w:val="green"/>
        </w:rPr>
        <w:t xml:space="preserve">    // </w:t>
      </w:r>
      <w:r>
        <w:rPr>
          <w:highlight w:val="green"/>
        </w:rPr>
        <w:t>不需要全部遍历，然后再通过递归的方式计算右子树</w:t>
      </w:r>
      <w:r>
        <w:rPr>
          <w:highlight w:val="green"/>
        </w:rPr>
        <w:t>……</w:t>
      </w:r>
      <w:r>
        <w:rPr>
          <w:highlight w:val="green"/>
        </w:rPr>
        <w:t>，</w:t>
      </w:r>
    </w:p>
    <w:p w14:paraId="16D4BEDC" w14:textId="77777777" w:rsidR="00DB7ACC" w:rsidRDefault="00DB7ACC">
      <w:pPr>
        <w:rPr>
          <w:highlight w:val="green"/>
        </w:rPr>
      </w:pPr>
    </w:p>
    <w:p w14:paraId="7AAAC51A" w14:textId="77777777" w:rsidR="00DB7ACC" w:rsidRDefault="00DB7ACC">
      <w:pPr>
        <w:rPr>
          <w:highlight w:val="green"/>
        </w:rPr>
      </w:pPr>
    </w:p>
    <w:p w14:paraId="045865B8" w14:textId="77777777" w:rsidR="00DB7ACC" w:rsidRDefault="00C37B29">
      <w:pPr>
        <w:rPr>
          <w:highlight w:val="green"/>
        </w:rPr>
      </w:pPr>
      <w:r>
        <w:rPr>
          <w:highlight w:val="green"/>
        </w:rPr>
        <w:t xml:space="preserve">    //2</w:t>
      </w:r>
      <w:r>
        <w:rPr>
          <w:highlight w:val="green"/>
        </w:rPr>
        <w:t>，</w:t>
      </w:r>
      <w:r>
        <w:rPr>
          <w:highlight w:val="green"/>
        </w:rPr>
        <w:t>2</w:t>
      </w:r>
      <w:r>
        <w:rPr>
          <w:highlight w:val="green"/>
        </w:rPr>
        <w:t>，如果右子树的高度不等于</w:t>
      </w:r>
      <w:r>
        <w:rPr>
          <w:highlight w:val="green"/>
        </w:rPr>
        <w:t>height-1</w:t>
      </w:r>
      <w:r>
        <w:rPr>
          <w:highlight w:val="green"/>
        </w:rPr>
        <w:t>，</w:t>
      </w:r>
    </w:p>
    <w:p w14:paraId="4E42ED47" w14:textId="77777777" w:rsidR="00DB7ACC" w:rsidRDefault="00C37B29">
      <w:pPr>
        <w:rPr>
          <w:highlight w:val="green"/>
        </w:rPr>
      </w:pPr>
      <w:r>
        <w:rPr>
          <w:highlight w:val="green"/>
        </w:rPr>
        <w:t xml:space="preserve">    // </w:t>
      </w:r>
      <w:r>
        <w:rPr>
          <w:highlight w:val="green"/>
        </w:rPr>
        <w:t>说明右子树是完美二叉树（如下图所示），</w:t>
      </w:r>
    </w:p>
    <w:p w14:paraId="7895A7CA" w14:textId="77777777" w:rsidR="00DB7ACC" w:rsidRDefault="00C37B29">
      <w:pPr>
        <w:rPr>
          <w:highlight w:val="green"/>
        </w:rPr>
      </w:pPr>
      <w:r>
        <w:rPr>
          <w:highlight w:val="green"/>
        </w:rPr>
        <w:t xml:space="preserve">    // </w:t>
      </w:r>
      <w:r>
        <w:rPr>
          <w:highlight w:val="green"/>
        </w:rPr>
        <w:t>只不过比上面那种少了一层，也就是</w:t>
      </w:r>
      <w:r>
        <w:rPr>
          <w:highlight w:val="green"/>
        </w:rPr>
        <w:t>height-2</w:t>
      </w:r>
      <w:r>
        <w:rPr>
          <w:highlight w:val="green"/>
        </w:rPr>
        <w:t>，</w:t>
      </w:r>
    </w:p>
    <w:p w14:paraId="2052D8E9" w14:textId="77777777" w:rsidR="00DB7ACC" w:rsidRDefault="00C37B29">
      <w:pPr>
        <w:rPr>
          <w:highlight w:val="green"/>
        </w:rPr>
      </w:pPr>
      <w:r>
        <w:rPr>
          <w:highlight w:val="green"/>
        </w:rPr>
        <w:t xml:space="preserve">    // </w:t>
      </w:r>
      <w:r>
        <w:rPr>
          <w:highlight w:val="green"/>
        </w:rPr>
        <w:t>也可以通过公式</w:t>
      </w:r>
      <w:r>
        <w:rPr>
          <w:highlight w:val="green"/>
        </w:rPr>
        <w:t>(2^(height-2))-1</w:t>
      </w:r>
      <w:r>
        <w:rPr>
          <w:highlight w:val="green"/>
        </w:rPr>
        <w:t>计算，</w:t>
      </w:r>
    </w:p>
    <w:p w14:paraId="2558251C" w14:textId="77777777" w:rsidR="00DB7ACC" w:rsidRDefault="00C37B29">
      <w:pPr>
        <w:rPr>
          <w:highlight w:val="green"/>
        </w:rPr>
      </w:pPr>
      <w:r>
        <w:rPr>
          <w:highlight w:val="green"/>
        </w:rPr>
        <w:t xml:space="preserve">    // </w:t>
      </w:r>
      <w:r>
        <w:rPr>
          <w:highlight w:val="green"/>
        </w:rPr>
        <w:t>然后再通过递归的方式计算左子树</w:t>
      </w:r>
      <w:r>
        <w:rPr>
          <w:highlight w:val="green"/>
        </w:rPr>
        <w:t>……</w:t>
      </w:r>
      <w:r>
        <w:rPr>
          <w:highlight w:val="green"/>
        </w:rPr>
        <w:t>，</w:t>
      </w:r>
    </w:p>
    <w:p w14:paraId="41945B12" w14:textId="77777777" w:rsidR="00DB7ACC" w:rsidRDefault="00C37B29">
      <w:r>
        <w:t xml:space="preserve">    public int countNodes(TreeNode root){</w:t>
      </w:r>
    </w:p>
    <w:p w14:paraId="73768858" w14:textId="77777777" w:rsidR="00DB7ACC" w:rsidRDefault="00C37B29">
      <w:r>
        <w:t xml:space="preserve">        // </w:t>
      </w:r>
      <w:r>
        <w:t>计算树的高度</w:t>
      </w:r>
    </w:p>
    <w:p w14:paraId="25598AC3" w14:textId="77777777" w:rsidR="00DB7ACC" w:rsidRDefault="00C37B29">
      <w:r>
        <w:t xml:space="preserve">        i</w:t>
      </w:r>
      <w:r>
        <w:t>nt height = depth(root);</w:t>
      </w:r>
    </w:p>
    <w:p w14:paraId="772D18CD" w14:textId="77777777" w:rsidR="00DB7ACC" w:rsidRDefault="00C37B29">
      <w:r>
        <w:t xml:space="preserve">        // </w:t>
      </w:r>
      <w:r>
        <w:t>如果树是空的，或者树的高度为</w:t>
      </w:r>
      <w:r>
        <w:t>1</w:t>
      </w:r>
      <w:r>
        <w:t>，则直接返回</w:t>
      </w:r>
    </w:p>
    <w:p w14:paraId="181D78FF" w14:textId="77777777" w:rsidR="00DB7ACC" w:rsidRDefault="00C37B29">
      <w:r>
        <w:t xml:space="preserve">        if(height==0||height==1) return height;</w:t>
      </w:r>
    </w:p>
    <w:p w14:paraId="3DB78051" w14:textId="77777777" w:rsidR="00DB7ACC" w:rsidRDefault="00C37B29">
      <w:r>
        <w:t xml:space="preserve">        // </w:t>
      </w:r>
      <w:r>
        <w:t>如果左子树的高度是树的高度减去</w:t>
      </w:r>
      <w:r>
        <w:t>1</w:t>
      </w:r>
      <w:r>
        <w:t>，说明左子树是满二叉树</w:t>
      </w:r>
    </w:p>
    <w:p w14:paraId="43C26750" w14:textId="77777777" w:rsidR="00DB7ACC" w:rsidRDefault="00C37B29">
      <w:r>
        <w:t xml:space="preserve">        // </w:t>
      </w:r>
      <w:r>
        <w:t>左子树可以通过公式计算，只需要递归右子树就行了</w:t>
      </w:r>
    </w:p>
    <w:p w14:paraId="14023145" w14:textId="77777777" w:rsidR="00DB7ACC" w:rsidRDefault="00C37B29">
      <w:r>
        <w:t xml:space="preserve">        if(depth(root.right)==height-1){</w:t>
      </w:r>
    </w:p>
    <w:p w14:paraId="3328E94D" w14:textId="77777777" w:rsidR="00DB7ACC" w:rsidRDefault="00C37B29">
      <w:r>
        <w:t xml:space="preserve">            // </w:t>
      </w:r>
      <w:r>
        <w:t>注意这里的计算，左子树的数量是实际上式（</w:t>
      </w:r>
      <w:r>
        <w:t>1&lt;&lt;(height-1))-1</w:t>
      </w:r>
    </w:p>
    <w:p w14:paraId="438B0285" w14:textId="77777777" w:rsidR="00DB7ACC" w:rsidRDefault="00C37B29">
      <w:r>
        <w:t xml:space="preserve">            // </w:t>
      </w:r>
      <w:r>
        <w:t>不要把根节点给忘了，再加上</w:t>
      </w:r>
      <w:r>
        <w:t>1</w:t>
      </w:r>
      <w:r>
        <w:t>就是</w:t>
      </w:r>
      <w:r>
        <w:t>(1&lt;&lt;(height-1))</w:t>
      </w:r>
    </w:p>
    <w:p w14:paraId="46EC7019" w14:textId="77777777" w:rsidR="00DB7ACC" w:rsidRDefault="00C37B29">
      <w:r>
        <w:t xml:space="preserve">            return (1&lt;&lt;(height-1))+countNodes(root.right);</w:t>
      </w:r>
    </w:p>
    <w:p w14:paraId="7795495E" w14:textId="77777777" w:rsidR="00DB7ACC" w:rsidRDefault="00C37B29">
      <w:r>
        <w:t xml:space="preserve">        }else{</w:t>
      </w:r>
    </w:p>
    <w:p w14:paraId="352C96A2" w14:textId="77777777" w:rsidR="00DB7ACC" w:rsidRDefault="00C37B29">
      <w:r>
        <w:t xml:space="preserve">            // </w:t>
      </w:r>
      <w:r>
        <w:t>如果柚子树的高度不是树的高度减</w:t>
      </w:r>
      <w:r>
        <w:t>1</w:t>
      </w:r>
      <w:r>
        <w:t>，说明右子树是满二叉树</w:t>
      </w:r>
      <w:r>
        <w:t>，</w:t>
      </w:r>
    </w:p>
    <w:p w14:paraId="0A9B8585" w14:textId="77777777" w:rsidR="00DB7ACC" w:rsidRDefault="00C37B29">
      <w:r>
        <w:t xml:space="preserve">            // </w:t>
      </w:r>
      <w:r>
        <w:t>可以通过公式计算右子树，只需要递归左子树就行了</w:t>
      </w:r>
    </w:p>
    <w:p w14:paraId="0B5DE96E" w14:textId="77777777" w:rsidR="00DB7ACC" w:rsidRDefault="00C37B29">
      <w:r>
        <w:t xml:space="preserve">            return (1&lt;&lt;(height-2))+countNodes(root.left);</w:t>
      </w:r>
    </w:p>
    <w:p w14:paraId="2CD0D796" w14:textId="77777777" w:rsidR="00DB7ACC" w:rsidRDefault="00C37B29">
      <w:r>
        <w:t xml:space="preserve">        }</w:t>
      </w:r>
    </w:p>
    <w:p w14:paraId="62EB58ED" w14:textId="77777777" w:rsidR="00DB7ACC" w:rsidRDefault="00DB7ACC"/>
    <w:p w14:paraId="79BF6837" w14:textId="77777777" w:rsidR="00DB7ACC" w:rsidRDefault="00C37B29">
      <w:r>
        <w:t xml:space="preserve">    }</w:t>
      </w:r>
    </w:p>
    <w:p w14:paraId="3F0E0A4E" w14:textId="77777777" w:rsidR="00DB7ACC" w:rsidRDefault="00DB7ACC"/>
    <w:p w14:paraId="18AE23C9" w14:textId="77777777" w:rsidR="00DB7ACC" w:rsidRDefault="00C37B29">
      <w:r>
        <w:t xml:space="preserve">    // </w:t>
      </w:r>
      <w:r>
        <w:t>计算树的高度</w:t>
      </w:r>
    </w:p>
    <w:p w14:paraId="6B9F9A80" w14:textId="77777777" w:rsidR="00DB7ACC" w:rsidRDefault="00C37B29">
      <w:r>
        <w:t xml:space="preserve">    private int depth(TreeNode root){</w:t>
      </w:r>
    </w:p>
    <w:p w14:paraId="64F72173" w14:textId="77777777" w:rsidR="00DB7ACC" w:rsidRDefault="00C37B29">
      <w:r>
        <w:t xml:space="preserve">        if(root==null) return 0;</w:t>
      </w:r>
    </w:p>
    <w:p w14:paraId="77CB29D7" w14:textId="77777777" w:rsidR="00DB7ACC" w:rsidRDefault="00C37B29">
      <w:r>
        <w:t xml:space="preserve">        return 1+Math.max(depth(root.left),depth(root.right));</w:t>
      </w:r>
    </w:p>
    <w:p w14:paraId="481120FB" w14:textId="77777777" w:rsidR="00DB7ACC" w:rsidRDefault="00C37B29">
      <w:r>
        <w:t xml:space="preserve">    }</w:t>
      </w:r>
    </w:p>
    <w:p w14:paraId="542B0B08" w14:textId="77777777" w:rsidR="00DB7ACC" w:rsidRDefault="00DB7ACC"/>
    <w:p w14:paraId="1253278C" w14:textId="77777777" w:rsidR="00DB7ACC" w:rsidRDefault="00C37B29">
      <w:pPr>
        <w:pStyle w:val="1"/>
        <w:numPr>
          <w:ilvl w:val="0"/>
          <w:numId w:val="15"/>
        </w:numPr>
      </w:pPr>
      <w:r>
        <w:rPr>
          <w:rFonts w:hint="eastAsia"/>
        </w:rPr>
        <w:lastRenderedPageBreak/>
        <w:t>数组</w:t>
      </w:r>
    </w:p>
    <w:p w14:paraId="1B20E015" w14:textId="77777777" w:rsidR="00DB7ACC" w:rsidRDefault="00DB7ACC"/>
    <w:p w14:paraId="57413E46" w14:textId="77777777" w:rsidR="00DB7ACC" w:rsidRDefault="00C37B29">
      <w:pPr>
        <w:pStyle w:val="2"/>
      </w:pPr>
      <w:r>
        <w:rPr>
          <w:rFonts w:hint="eastAsia"/>
        </w:rPr>
        <w:t>一些技巧</w:t>
      </w:r>
    </w:p>
    <w:p w14:paraId="7CFEE98E" w14:textId="77777777" w:rsidR="00DB7ACC" w:rsidRDefault="00C37B29">
      <w:pPr>
        <w:pStyle w:val="3"/>
        <w:numPr>
          <w:ilvl w:val="0"/>
          <w:numId w:val="16"/>
        </w:numPr>
      </w:pPr>
      <w:r>
        <w:rPr>
          <w:rFonts w:hint="eastAsia"/>
        </w:rPr>
        <w:t>使用一些常用的数据结构帮助对数组进行处理</w:t>
      </w:r>
    </w:p>
    <w:p w14:paraId="5A52DC87" w14:textId="77777777" w:rsidR="00DB7ACC" w:rsidRDefault="00C37B29">
      <w:pPr>
        <w:pStyle w:val="4"/>
        <w:numPr>
          <w:ilvl w:val="0"/>
          <w:numId w:val="17"/>
        </w:numPr>
      </w:pPr>
      <w:r>
        <w:rPr>
          <w:rFonts w:hint="eastAsia"/>
        </w:rPr>
        <w:t>使用栈（实现逆序）</w:t>
      </w:r>
    </w:p>
    <w:p w14:paraId="37E30F45" w14:textId="77777777" w:rsidR="00DB7ACC" w:rsidRDefault="00C37B29">
      <w:pPr>
        <w:pStyle w:val="4"/>
        <w:numPr>
          <w:ilvl w:val="0"/>
          <w:numId w:val="17"/>
        </w:numPr>
      </w:pPr>
      <w:r>
        <w:rPr>
          <w:rFonts w:hint="eastAsia"/>
        </w:rPr>
        <w:t>使用队列（从两端取数据）</w:t>
      </w:r>
    </w:p>
    <w:p w14:paraId="1CCD96F2" w14:textId="77777777" w:rsidR="00DB7ACC" w:rsidRDefault="00C37B29">
      <w:pPr>
        <w:pStyle w:val="4"/>
        <w:numPr>
          <w:ilvl w:val="0"/>
          <w:numId w:val="17"/>
        </w:numPr>
      </w:pPr>
      <w:r>
        <w:rPr>
          <w:rFonts w:hint="eastAsia"/>
        </w:rPr>
        <w:t>使用堆（自动进行排序）</w:t>
      </w:r>
    </w:p>
    <w:p w14:paraId="16248354" w14:textId="77777777" w:rsidR="00DB7ACC" w:rsidRDefault="00C37B29">
      <w:pPr>
        <w:pStyle w:val="4"/>
        <w:numPr>
          <w:ilvl w:val="0"/>
          <w:numId w:val="17"/>
        </w:numPr>
      </w:pPr>
      <w:r>
        <w:rPr>
          <w:rFonts w:hint="eastAsia"/>
        </w:rPr>
        <w:t>使用</w:t>
      </w:r>
      <w:r>
        <w:rPr>
          <w:rFonts w:hint="eastAsia"/>
        </w:rPr>
        <w:t>set(</w:t>
      </w:r>
      <w:r>
        <w:rPr>
          <w:rFonts w:hint="eastAsia"/>
        </w:rPr>
        <w:t>进行存储已经遍历的数据）</w:t>
      </w:r>
    </w:p>
    <w:p w14:paraId="11CEF6F3" w14:textId="77777777" w:rsidR="00DB7ACC" w:rsidRDefault="00C37B29">
      <w:pPr>
        <w:pStyle w:val="4"/>
        <w:numPr>
          <w:ilvl w:val="0"/>
          <w:numId w:val="17"/>
        </w:numPr>
      </w:pPr>
      <w:r>
        <w:rPr>
          <w:rFonts w:hint="eastAsia"/>
        </w:rPr>
        <w:t>使用</w:t>
      </w:r>
      <w:r>
        <w:rPr>
          <w:rFonts w:hint="eastAsia"/>
        </w:rPr>
        <w:t>Map(</w:t>
      </w:r>
      <w:r>
        <w:rPr>
          <w:rFonts w:hint="eastAsia"/>
        </w:rPr>
        <w:t>进行字典的映射）</w:t>
      </w:r>
    </w:p>
    <w:p w14:paraId="4BE47C0D" w14:textId="77777777" w:rsidR="00DB7ACC" w:rsidRDefault="00C37B29">
      <w:pPr>
        <w:pStyle w:val="3"/>
        <w:numPr>
          <w:ilvl w:val="0"/>
          <w:numId w:val="16"/>
        </w:numPr>
      </w:pPr>
      <w:r>
        <w:rPr>
          <w:rFonts w:hint="eastAsia"/>
        </w:rPr>
        <w:t>对有序数组进行裁剪搜索空间</w:t>
      </w:r>
    </w:p>
    <w:p w14:paraId="1777EC45" w14:textId="77777777" w:rsidR="00DB7ACC" w:rsidRDefault="00C37B29">
      <w:pPr>
        <w:rPr>
          <w:b/>
          <w:bCs/>
          <w:sz w:val="24"/>
          <w:szCs w:val="32"/>
          <w:highlight w:val="yellow"/>
        </w:rPr>
      </w:pPr>
      <w:r>
        <w:rPr>
          <w:rFonts w:hint="eastAsia"/>
          <w:b/>
          <w:bCs/>
          <w:sz w:val="24"/>
          <w:szCs w:val="32"/>
          <w:highlight w:val="yellow"/>
        </w:rPr>
        <w:t>对于有序数组，由于数组有序，对于求取数组中满足某些特征的元素</w:t>
      </w:r>
      <w:r>
        <w:rPr>
          <w:rFonts w:hint="eastAsia"/>
          <w:b/>
          <w:bCs/>
          <w:sz w:val="24"/>
          <w:szCs w:val="32"/>
          <w:highlight w:val="yellow"/>
        </w:rPr>
        <w:t>/</w:t>
      </w:r>
      <w:r>
        <w:rPr>
          <w:rFonts w:hint="eastAsia"/>
          <w:b/>
          <w:bCs/>
          <w:sz w:val="24"/>
          <w:szCs w:val="32"/>
          <w:highlight w:val="yellow"/>
        </w:rPr>
        <w:t>子数组</w:t>
      </w:r>
    </w:p>
    <w:p w14:paraId="6EAFDBF8" w14:textId="77777777" w:rsidR="00DB7ACC" w:rsidRDefault="00C37B29">
      <w:pPr>
        <w:rPr>
          <w:b/>
          <w:bCs/>
          <w:sz w:val="24"/>
          <w:szCs w:val="32"/>
          <w:highlight w:val="yellow"/>
        </w:rPr>
      </w:pPr>
      <w:r>
        <w:rPr>
          <w:rFonts w:hint="eastAsia"/>
          <w:b/>
          <w:bCs/>
          <w:sz w:val="24"/>
          <w:szCs w:val="32"/>
          <w:highlight w:val="yellow"/>
        </w:rPr>
        <w:t>可以采用多指针移动的方法，并在指针移动的过程中不断消去不可能成为最大值得状态</w:t>
      </w:r>
      <w:r>
        <w:rPr>
          <w:rFonts w:hint="eastAsia"/>
          <w:b/>
          <w:bCs/>
          <w:sz w:val="24"/>
          <w:szCs w:val="32"/>
          <w:highlight w:val="yellow"/>
        </w:rPr>
        <w:t>。</w:t>
      </w:r>
    </w:p>
    <w:p w14:paraId="6B96AF2E" w14:textId="77777777" w:rsidR="00DB7ACC" w:rsidRDefault="00C37B29">
      <w:pPr>
        <w:pStyle w:val="3"/>
        <w:numPr>
          <w:ilvl w:val="0"/>
          <w:numId w:val="16"/>
        </w:numPr>
      </w:pPr>
      <w:r>
        <w:rPr>
          <w:rFonts w:hint="eastAsia"/>
        </w:rPr>
        <w:t>涉及到的一些方法</w:t>
      </w:r>
    </w:p>
    <w:p w14:paraId="0ECB5BBE" w14:textId="77777777" w:rsidR="00DB7ACC" w:rsidRDefault="00C37B29">
      <w:pPr>
        <w:pStyle w:val="4"/>
      </w:pPr>
      <w:r>
        <w:rPr>
          <w:rFonts w:hint="eastAsia"/>
        </w:rPr>
        <w:t>暴力法多层遍历数组</w:t>
      </w:r>
    </w:p>
    <w:p w14:paraId="2A8B4E62" w14:textId="77777777" w:rsidR="00DB7ACC" w:rsidRDefault="00C37B29">
      <w:pPr>
        <w:spacing w:line="360" w:lineRule="auto"/>
        <w:rPr>
          <w:b/>
          <w:bCs/>
          <w:sz w:val="24"/>
          <w:szCs w:val="32"/>
          <w:highlight w:val="yellow"/>
        </w:rPr>
      </w:pPr>
      <w:r>
        <w:rPr>
          <w:rFonts w:hint="eastAsia"/>
          <w:b/>
          <w:bCs/>
          <w:sz w:val="24"/>
          <w:szCs w:val="32"/>
          <w:highlight w:val="yellow"/>
        </w:rPr>
        <w:t>多层遍历数组，穷举每一种可能，进行计算得到最终的结果。</w:t>
      </w:r>
    </w:p>
    <w:p w14:paraId="3D4ACE95" w14:textId="77777777" w:rsidR="00DB7ACC" w:rsidRDefault="00C37B29">
      <w:pPr>
        <w:spacing w:line="360" w:lineRule="auto"/>
        <w:rPr>
          <w:b/>
          <w:bCs/>
          <w:sz w:val="24"/>
          <w:szCs w:val="32"/>
          <w:highlight w:val="yellow"/>
        </w:rPr>
      </w:pPr>
      <w:r>
        <w:rPr>
          <w:rFonts w:hint="eastAsia"/>
          <w:b/>
          <w:bCs/>
          <w:sz w:val="24"/>
          <w:szCs w:val="32"/>
          <w:highlight w:val="yellow"/>
        </w:rPr>
        <w:t>For(int  i = 0;i&lt;){</w:t>
      </w:r>
    </w:p>
    <w:p w14:paraId="79E400D1" w14:textId="77777777" w:rsidR="00DB7ACC" w:rsidRDefault="00C37B29">
      <w:pPr>
        <w:spacing w:line="360" w:lineRule="auto"/>
        <w:ind w:firstLine="420"/>
        <w:rPr>
          <w:b/>
          <w:bCs/>
          <w:sz w:val="24"/>
          <w:szCs w:val="32"/>
          <w:highlight w:val="yellow"/>
        </w:rPr>
      </w:pPr>
      <w:r>
        <w:rPr>
          <w:rFonts w:hint="eastAsia"/>
          <w:b/>
          <w:bCs/>
          <w:sz w:val="24"/>
          <w:szCs w:val="32"/>
          <w:highlight w:val="yellow"/>
        </w:rPr>
        <w:t>For(int  j =i+1;j&lt;)</w:t>
      </w:r>
    </w:p>
    <w:p w14:paraId="3B005833" w14:textId="77777777" w:rsidR="00DB7ACC" w:rsidRDefault="00C37B29">
      <w:pPr>
        <w:spacing w:line="360" w:lineRule="auto"/>
        <w:rPr>
          <w:b/>
          <w:bCs/>
          <w:sz w:val="24"/>
          <w:szCs w:val="32"/>
          <w:highlight w:val="yellow"/>
        </w:rPr>
      </w:pPr>
      <w:r>
        <w:rPr>
          <w:rFonts w:hint="eastAsia"/>
          <w:b/>
          <w:bCs/>
          <w:sz w:val="24"/>
          <w:szCs w:val="32"/>
          <w:highlight w:val="yellow"/>
        </w:rPr>
        <w:t>}</w:t>
      </w:r>
    </w:p>
    <w:p w14:paraId="17446330" w14:textId="77777777" w:rsidR="00DB7ACC" w:rsidRDefault="00C37B29">
      <w:pPr>
        <w:spacing w:line="360" w:lineRule="auto"/>
        <w:rPr>
          <w:b/>
          <w:bCs/>
          <w:sz w:val="24"/>
          <w:szCs w:val="32"/>
          <w:highlight w:val="yellow"/>
        </w:rPr>
      </w:pPr>
      <w:r>
        <w:rPr>
          <w:rFonts w:hint="eastAsia"/>
          <w:b/>
          <w:bCs/>
          <w:sz w:val="24"/>
          <w:szCs w:val="32"/>
          <w:highlight w:val="yellow"/>
        </w:rPr>
        <w:lastRenderedPageBreak/>
        <w:t>这种往往时间复杂度高，对每一种状态都进行了遍历，通常需要对有序数组进行状态空间裁剪。</w:t>
      </w:r>
    </w:p>
    <w:p w14:paraId="359DE6EE" w14:textId="77777777" w:rsidR="00DB7ACC" w:rsidRDefault="00C37B29">
      <w:pPr>
        <w:pStyle w:val="4"/>
      </w:pPr>
      <w:r>
        <w:rPr>
          <w:rFonts w:hint="eastAsia"/>
        </w:rPr>
        <w:t>在遍历的时候使用一些数据结构帮助处理</w:t>
      </w:r>
    </w:p>
    <w:p w14:paraId="05B0FEAC" w14:textId="77777777" w:rsidR="00DB7ACC" w:rsidRDefault="00C37B29">
      <w:pPr>
        <w:numPr>
          <w:ilvl w:val="0"/>
          <w:numId w:val="18"/>
        </w:numPr>
        <w:rPr>
          <w:b/>
          <w:bCs/>
          <w:sz w:val="24"/>
          <w:szCs w:val="32"/>
        </w:rPr>
      </w:pPr>
      <w:r>
        <w:rPr>
          <w:rFonts w:hint="eastAsia"/>
          <w:b/>
          <w:bCs/>
          <w:sz w:val="24"/>
          <w:szCs w:val="32"/>
        </w:rPr>
        <w:t>为了实现逆序可以使用栈</w:t>
      </w:r>
    </w:p>
    <w:p w14:paraId="7226C786" w14:textId="77777777" w:rsidR="00DB7ACC" w:rsidRDefault="00C37B29">
      <w:pPr>
        <w:numPr>
          <w:ilvl w:val="0"/>
          <w:numId w:val="18"/>
        </w:numPr>
        <w:rPr>
          <w:b/>
          <w:bCs/>
          <w:sz w:val="24"/>
          <w:szCs w:val="32"/>
        </w:rPr>
      </w:pPr>
      <w:r>
        <w:rPr>
          <w:rFonts w:hint="eastAsia"/>
          <w:b/>
          <w:bCs/>
          <w:sz w:val="24"/>
          <w:szCs w:val="32"/>
        </w:rPr>
        <w:t>为了实现从两端取数据可以使用队列</w:t>
      </w:r>
    </w:p>
    <w:p w14:paraId="54C164FA" w14:textId="77777777" w:rsidR="00DB7ACC" w:rsidRDefault="00C37B29">
      <w:pPr>
        <w:numPr>
          <w:ilvl w:val="0"/>
          <w:numId w:val="18"/>
        </w:numPr>
        <w:rPr>
          <w:b/>
          <w:bCs/>
          <w:sz w:val="24"/>
          <w:szCs w:val="32"/>
          <w:highlight w:val="yellow"/>
        </w:rPr>
      </w:pPr>
      <w:r>
        <w:rPr>
          <w:rFonts w:hint="eastAsia"/>
          <w:b/>
          <w:bCs/>
          <w:sz w:val="24"/>
          <w:szCs w:val="32"/>
        </w:rPr>
        <w:t>为了实现判别已经遍历的数组中是否存在某个数（通常是用来去重的）可以采用</w:t>
      </w:r>
      <w:r>
        <w:rPr>
          <w:rFonts w:hint="eastAsia"/>
          <w:b/>
          <w:bCs/>
          <w:sz w:val="24"/>
          <w:szCs w:val="32"/>
          <w:highlight w:val="yellow"/>
        </w:rPr>
        <w:t>set</w:t>
      </w:r>
    </w:p>
    <w:p w14:paraId="1A4BAA0F" w14:textId="77777777" w:rsidR="00DB7ACC" w:rsidRDefault="00C37B29">
      <w:pPr>
        <w:numPr>
          <w:ilvl w:val="0"/>
          <w:numId w:val="18"/>
        </w:numPr>
        <w:rPr>
          <w:b/>
          <w:bCs/>
          <w:sz w:val="24"/>
          <w:szCs w:val="32"/>
        </w:rPr>
      </w:pPr>
      <w:r>
        <w:rPr>
          <w:rFonts w:hint="eastAsia"/>
          <w:b/>
          <w:bCs/>
          <w:sz w:val="24"/>
          <w:szCs w:val="32"/>
        </w:rPr>
        <w:t>为了实现对某种</w:t>
      </w:r>
      <w:r>
        <w:rPr>
          <w:rFonts w:hint="eastAsia"/>
          <w:b/>
          <w:bCs/>
          <w:sz w:val="24"/>
          <w:szCs w:val="32"/>
        </w:rPr>
        <w:t>key</w:t>
      </w:r>
      <w:r>
        <w:rPr>
          <w:rFonts w:hint="eastAsia"/>
          <w:b/>
          <w:bCs/>
          <w:sz w:val="24"/>
          <w:szCs w:val="32"/>
        </w:rPr>
        <w:t>的统计，统计其出现的次数可以采用</w:t>
      </w:r>
      <w:r>
        <w:rPr>
          <w:rFonts w:hint="eastAsia"/>
          <w:b/>
          <w:bCs/>
          <w:sz w:val="24"/>
          <w:szCs w:val="32"/>
          <w:highlight w:val="yellow"/>
        </w:rPr>
        <w:t>map</w:t>
      </w:r>
    </w:p>
    <w:p w14:paraId="63C7AFC1" w14:textId="77777777" w:rsidR="00DB7ACC" w:rsidRDefault="00C37B29">
      <w:pPr>
        <w:pStyle w:val="4"/>
      </w:pPr>
      <w:r>
        <w:rPr>
          <w:rFonts w:hint="eastAsia"/>
        </w:rPr>
        <w:t>多指针（尤其对有序数组）</w:t>
      </w:r>
    </w:p>
    <w:p w14:paraId="7EAE62B1" w14:textId="77777777" w:rsidR="00DB7ACC" w:rsidRDefault="00C37B29">
      <w:r>
        <w:rPr>
          <w:noProof/>
        </w:rPr>
        <w:drawing>
          <wp:inline distT="0" distB="0" distL="114300" distR="114300" wp14:anchorId="29C83892" wp14:editId="012F0313">
            <wp:extent cx="5272405" cy="1873250"/>
            <wp:effectExtent l="0" t="0" r="0" b="0"/>
            <wp:docPr id="7" name="图片 7" descr="未命名文件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未命名文件 (7)"/>
                    <pic:cNvPicPr>
                      <a:picLocks noChangeAspect="1"/>
                    </pic:cNvPicPr>
                  </pic:nvPicPr>
                  <pic:blipFill>
                    <a:blip r:embed="rId115"/>
                    <a:stretch>
                      <a:fillRect/>
                    </a:stretch>
                  </pic:blipFill>
                  <pic:spPr>
                    <a:xfrm>
                      <a:off x="0" y="0"/>
                      <a:ext cx="5272405" cy="1873250"/>
                    </a:xfrm>
                    <a:prstGeom prst="rect">
                      <a:avLst/>
                    </a:prstGeom>
                  </pic:spPr>
                </pic:pic>
              </a:graphicData>
            </a:graphic>
          </wp:inline>
        </w:drawing>
      </w:r>
    </w:p>
    <w:p w14:paraId="030D0981" w14:textId="77777777" w:rsidR="00DB7ACC" w:rsidRDefault="00C37B29">
      <w:pPr>
        <w:numPr>
          <w:ilvl w:val="0"/>
          <w:numId w:val="19"/>
        </w:numPr>
        <w:rPr>
          <w:b/>
          <w:bCs/>
          <w:sz w:val="22"/>
          <w:szCs w:val="28"/>
        </w:rPr>
      </w:pPr>
      <w:r>
        <w:rPr>
          <w:rFonts w:hint="eastAsia"/>
          <w:b/>
          <w:bCs/>
          <w:sz w:val="22"/>
          <w:szCs w:val="28"/>
        </w:rPr>
        <w:t>是否能对数组进行排序</w:t>
      </w:r>
    </w:p>
    <w:p w14:paraId="26324E3D" w14:textId="77777777" w:rsidR="00DB7ACC" w:rsidRDefault="00C37B29">
      <w:pPr>
        <w:numPr>
          <w:ilvl w:val="0"/>
          <w:numId w:val="19"/>
        </w:numPr>
        <w:rPr>
          <w:b/>
          <w:bCs/>
          <w:sz w:val="22"/>
          <w:szCs w:val="28"/>
        </w:rPr>
      </w:pPr>
      <w:r>
        <w:rPr>
          <w:rFonts w:hint="eastAsia"/>
          <w:b/>
          <w:bCs/>
          <w:sz w:val="22"/>
          <w:szCs w:val="28"/>
        </w:rPr>
        <w:t>使用多个指针对数组进行分析</w:t>
      </w:r>
    </w:p>
    <w:p w14:paraId="72F052BA" w14:textId="77777777" w:rsidR="00DB7ACC" w:rsidRDefault="00C37B29">
      <w:pPr>
        <w:numPr>
          <w:ilvl w:val="0"/>
          <w:numId w:val="19"/>
        </w:numPr>
        <w:rPr>
          <w:b/>
          <w:bCs/>
          <w:sz w:val="22"/>
          <w:szCs w:val="28"/>
        </w:rPr>
      </w:pPr>
      <w:r>
        <w:rPr>
          <w:rFonts w:hint="eastAsia"/>
          <w:b/>
          <w:bCs/>
          <w:sz w:val="22"/>
          <w:szCs w:val="28"/>
        </w:rPr>
        <w:t>在使用指针的时候，对一些不是最终答案的跳过，实现对有序数组裁剪搜索空间</w:t>
      </w:r>
    </w:p>
    <w:p w14:paraId="08A28EE1" w14:textId="77777777" w:rsidR="00DB7ACC" w:rsidRDefault="00DB7ACC"/>
    <w:p w14:paraId="5F4FF107" w14:textId="77777777" w:rsidR="00DB7ACC" w:rsidRDefault="00C37B29">
      <w:pPr>
        <w:pStyle w:val="4"/>
      </w:pPr>
      <w:r>
        <w:rPr>
          <w:rFonts w:hint="eastAsia"/>
        </w:rPr>
        <w:t>递归</w:t>
      </w:r>
      <w:r>
        <w:rPr>
          <w:rFonts w:hint="eastAsia"/>
        </w:rPr>
        <w:t>+</w:t>
      </w:r>
      <w:r>
        <w:rPr>
          <w:rFonts w:hint="eastAsia"/>
        </w:rPr>
        <w:t>回溯算法</w:t>
      </w:r>
    </w:p>
    <w:p w14:paraId="18DE8897" w14:textId="77777777" w:rsidR="00DB7ACC" w:rsidRDefault="00C37B29">
      <w:pPr>
        <w:rPr>
          <w:b/>
          <w:bCs/>
          <w:sz w:val="24"/>
          <w:szCs w:val="32"/>
        </w:rPr>
      </w:pPr>
      <w:r>
        <w:rPr>
          <w:rFonts w:hint="eastAsia"/>
          <w:b/>
          <w:bCs/>
          <w:sz w:val="24"/>
          <w:szCs w:val="32"/>
        </w:rPr>
        <w:t>为了在数组中搜索符合某种特征的元素，可以采用</w:t>
      </w:r>
      <w:r>
        <w:rPr>
          <w:rFonts w:hint="eastAsia"/>
          <w:b/>
          <w:bCs/>
          <w:sz w:val="24"/>
          <w:szCs w:val="32"/>
          <w:highlight w:val="yellow"/>
        </w:rPr>
        <w:t>dfs</w:t>
      </w:r>
      <w:r>
        <w:rPr>
          <w:rFonts w:hint="eastAsia"/>
          <w:b/>
          <w:bCs/>
          <w:sz w:val="24"/>
          <w:szCs w:val="32"/>
        </w:rPr>
        <w:t>，深度优先搜索不断在数组中进行递归。通常存在一下一些要求：</w:t>
      </w:r>
    </w:p>
    <w:p w14:paraId="2C2AC3AD" w14:textId="77777777" w:rsidR="00DB7ACC" w:rsidRDefault="00C37B29">
      <w:pPr>
        <w:numPr>
          <w:ilvl w:val="0"/>
          <w:numId w:val="19"/>
        </w:numPr>
        <w:rPr>
          <w:b/>
          <w:bCs/>
          <w:sz w:val="24"/>
          <w:szCs w:val="32"/>
        </w:rPr>
      </w:pPr>
      <w:r>
        <w:rPr>
          <w:rFonts w:hint="eastAsia"/>
          <w:b/>
          <w:bCs/>
          <w:sz w:val="24"/>
          <w:szCs w:val="32"/>
        </w:rPr>
        <w:t>数组中的元素是否可以重复使用</w:t>
      </w:r>
    </w:p>
    <w:p w14:paraId="7FA18DE0" w14:textId="77777777" w:rsidR="00DB7ACC" w:rsidRDefault="00C37B29">
      <w:pPr>
        <w:numPr>
          <w:ilvl w:val="0"/>
          <w:numId w:val="19"/>
        </w:numPr>
        <w:rPr>
          <w:b/>
          <w:bCs/>
          <w:sz w:val="24"/>
          <w:szCs w:val="32"/>
        </w:rPr>
      </w:pPr>
      <w:r>
        <w:rPr>
          <w:rFonts w:hint="eastAsia"/>
          <w:b/>
          <w:bCs/>
          <w:sz w:val="24"/>
          <w:szCs w:val="32"/>
        </w:rPr>
        <w:t>每种组合是否可以重复</w:t>
      </w:r>
    </w:p>
    <w:p w14:paraId="73CCB5E5" w14:textId="77777777" w:rsidR="00DB7ACC" w:rsidRDefault="00C37B29">
      <w:pPr>
        <w:numPr>
          <w:ilvl w:val="0"/>
          <w:numId w:val="19"/>
        </w:numPr>
        <w:rPr>
          <w:b/>
          <w:bCs/>
          <w:sz w:val="24"/>
          <w:szCs w:val="32"/>
        </w:rPr>
      </w:pPr>
      <w:r>
        <w:rPr>
          <w:rFonts w:hint="eastAsia"/>
          <w:b/>
          <w:bCs/>
          <w:sz w:val="24"/>
          <w:szCs w:val="32"/>
        </w:rPr>
        <w:t>数组中的重复元素是否需要剔除（这就涉及到</w:t>
      </w:r>
      <w:r>
        <w:rPr>
          <w:rFonts w:hint="eastAsia"/>
          <w:b/>
          <w:bCs/>
          <w:sz w:val="24"/>
          <w:szCs w:val="32"/>
          <w:highlight w:val="yellow"/>
        </w:rPr>
        <w:t>剪枝</w:t>
      </w:r>
      <w:r>
        <w:rPr>
          <w:rFonts w:hint="eastAsia"/>
          <w:b/>
          <w:bCs/>
          <w:sz w:val="24"/>
          <w:szCs w:val="32"/>
        </w:rPr>
        <w:t>的问题）</w:t>
      </w:r>
    </w:p>
    <w:p w14:paraId="0F6B0536" w14:textId="77777777" w:rsidR="00DB7ACC" w:rsidRDefault="00DB7ACC">
      <w:pPr>
        <w:rPr>
          <w:b/>
          <w:bCs/>
          <w:sz w:val="24"/>
          <w:szCs w:val="32"/>
        </w:rPr>
      </w:pPr>
    </w:p>
    <w:p w14:paraId="17B39534" w14:textId="77777777" w:rsidR="00DB7ACC" w:rsidRDefault="00DB7ACC">
      <w:pPr>
        <w:rPr>
          <w:b/>
          <w:bCs/>
          <w:sz w:val="24"/>
          <w:szCs w:val="32"/>
        </w:rPr>
      </w:pPr>
    </w:p>
    <w:p w14:paraId="5F6FA249" w14:textId="77777777" w:rsidR="00DB7ACC" w:rsidRDefault="00DB7ACC">
      <w:pPr>
        <w:rPr>
          <w:b/>
          <w:bCs/>
          <w:sz w:val="24"/>
          <w:szCs w:val="32"/>
        </w:rPr>
      </w:pPr>
    </w:p>
    <w:p w14:paraId="58B1C5C6" w14:textId="77777777" w:rsidR="00DB7ACC" w:rsidRDefault="00DB7ACC">
      <w:pPr>
        <w:rPr>
          <w:b/>
          <w:bCs/>
          <w:sz w:val="24"/>
          <w:szCs w:val="32"/>
        </w:rPr>
      </w:pPr>
    </w:p>
    <w:p w14:paraId="36FD356A" w14:textId="77777777" w:rsidR="00DB7ACC" w:rsidRDefault="00C37B29">
      <w:pPr>
        <w:pStyle w:val="2"/>
      </w:pPr>
      <w:r>
        <w:rPr>
          <w:rFonts w:hint="eastAsia"/>
        </w:rPr>
        <w:lastRenderedPageBreak/>
        <w:t>数组结构研究（重复性、旋转、单调性、子序列、子数组）</w:t>
      </w:r>
    </w:p>
    <w:p w14:paraId="2AF70058" w14:textId="77777777" w:rsidR="00DB7ACC" w:rsidRDefault="00DB7ACC"/>
    <w:p w14:paraId="60D50BD4" w14:textId="77777777" w:rsidR="00DB7ACC" w:rsidRDefault="00C37B29">
      <w:pPr>
        <w:pStyle w:val="3"/>
      </w:pPr>
      <w:r>
        <w:rPr>
          <w:rFonts w:hint="eastAsia"/>
        </w:rPr>
        <w:t>数</w:t>
      </w:r>
      <w:r>
        <w:rPr>
          <w:rFonts w:hint="eastAsia"/>
        </w:rPr>
        <w:t>组中重复性</w:t>
      </w:r>
      <w:r>
        <w:rPr>
          <w:rFonts w:hint="eastAsia"/>
        </w:rPr>
        <w:t>/</w:t>
      </w:r>
      <w:r>
        <w:rPr>
          <w:rFonts w:hint="eastAsia"/>
        </w:rPr>
        <w:t>值得连续性</w:t>
      </w:r>
    </w:p>
    <w:p w14:paraId="6833B861" w14:textId="77777777" w:rsidR="00DB7ACC" w:rsidRDefault="00C37B29">
      <w:pPr>
        <w:numPr>
          <w:ilvl w:val="0"/>
          <w:numId w:val="19"/>
        </w:numPr>
      </w:pPr>
      <w:r>
        <w:rPr>
          <w:rFonts w:hint="eastAsia"/>
        </w:rPr>
        <w:t>数组是否有序</w:t>
      </w:r>
      <w:r>
        <w:rPr>
          <w:rFonts w:hint="eastAsia"/>
        </w:rPr>
        <w:t>/</w:t>
      </w:r>
      <w:r>
        <w:rPr>
          <w:rFonts w:hint="eastAsia"/>
        </w:rPr>
        <w:t>数组是否可以排序</w:t>
      </w:r>
    </w:p>
    <w:p w14:paraId="23353E73" w14:textId="77777777" w:rsidR="00DB7ACC" w:rsidRDefault="00C37B29">
      <w:pPr>
        <w:numPr>
          <w:ilvl w:val="0"/>
          <w:numId w:val="19"/>
        </w:numPr>
      </w:pPr>
      <w:r>
        <w:rPr>
          <w:rFonts w:hint="eastAsia"/>
        </w:rPr>
        <w:t>数组是否可以借助数据结构（</w:t>
      </w:r>
      <w:r>
        <w:rPr>
          <w:rFonts w:hint="eastAsia"/>
        </w:rPr>
        <w:t>set</w:t>
      </w:r>
      <w:r>
        <w:rPr>
          <w:rFonts w:hint="eastAsia"/>
        </w:rPr>
        <w:t>、</w:t>
      </w:r>
      <w:r>
        <w:rPr>
          <w:rFonts w:hint="eastAsia"/>
        </w:rPr>
        <w:t>map</w:t>
      </w:r>
      <w:r>
        <w:rPr>
          <w:rFonts w:hint="eastAsia"/>
        </w:rPr>
        <w:t>、</w:t>
      </w:r>
      <w:r>
        <w:rPr>
          <w:rFonts w:hint="eastAsia"/>
        </w:rPr>
        <w:t>queue</w:t>
      </w:r>
      <w:r>
        <w:rPr>
          <w:rFonts w:hint="eastAsia"/>
        </w:rPr>
        <w:t>、优先队列）</w:t>
      </w:r>
    </w:p>
    <w:p w14:paraId="4CA99A1E" w14:textId="77777777" w:rsidR="00DB7ACC" w:rsidRDefault="00C37B29">
      <w:pPr>
        <w:numPr>
          <w:ilvl w:val="0"/>
          <w:numId w:val="19"/>
        </w:numPr>
      </w:pPr>
      <w:r>
        <w:rPr>
          <w:rFonts w:hint="eastAsia"/>
        </w:rPr>
        <w:t>数组是否可以借助双指针</w:t>
      </w:r>
    </w:p>
    <w:p w14:paraId="218A50A9" w14:textId="77777777" w:rsidR="00DB7ACC" w:rsidRDefault="00C37B29">
      <w:pPr>
        <w:numPr>
          <w:ilvl w:val="0"/>
          <w:numId w:val="19"/>
        </w:numPr>
        <w:rPr>
          <w:b/>
          <w:bCs/>
          <w:sz w:val="22"/>
          <w:szCs w:val="28"/>
        </w:rPr>
      </w:pPr>
      <w:r>
        <w:rPr>
          <w:rFonts w:hint="eastAsia"/>
          <w:b/>
          <w:bCs/>
          <w:sz w:val="22"/>
          <w:szCs w:val="28"/>
        </w:rPr>
        <w:t>数组是否可以使用原地置换，让每个数到其合适的位置上</w:t>
      </w:r>
      <w:r>
        <w:rPr>
          <w:rFonts w:hint="eastAsia"/>
          <w:b/>
          <w:bCs/>
          <w:sz w:val="22"/>
          <w:szCs w:val="28"/>
        </w:rPr>
        <w:t>(</w:t>
      </w:r>
      <w:r>
        <w:rPr>
          <w:rFonts w:hint="eastAsia"/>
          <w:b/>
          <w:bCs/>
          <w:sz w:val="22"/>
          <w:szCs w:val="28"/>
        </w:rPr>
        <w:t>这种方法往往是数组中元素的个数以及数组中元素的值有个区间才可以进行置换，对数组中每个值都找到一个合适的位置，这种时间复杂度为</w:t>
      </w:r>
      <w:r>
        <w:rPr>
          <w:rFonts w:hint="eastAsia"/>
          <w:b/>
          <w:bCs/>
          <w:sz w:val="22"/>
          <w:szCs w:val="28"/>
        </w:rPr>
        <w:t>O(N),</w:t>
      </w:r>
      <w:r>
        <w:rPr>
          <w:rFonts w:hint="eastAsia"/>
          <w:b/>
          <w:bCs/>
          <w:sz w:val="22"/>
          <w:szCs w:val="28"/>
        </w:rPr>
        <w:t>空间复杂度为</w:t>
      </w:r>
      <w:r>
        <w:rPr>
          <w:rFonts w:hint="eastAsia"/>
          <w:b/>
          <w:bCs/>
          <w:sz w:val="22"/>
          <w:szCs w:val="28"/>
        </w:rPr>
        <w:t>O(1))</w:t>
      </w:r>
    </w:p>
    <w:p w14:paraId="52451C1D" w14:textId="77777777" w:rsidR="00DB7ACC" w:rsidRDefault="00C37B29">
      <w:pPr>
        <w:numPr>
          <w:ilvl w:val="0"/>
          <w:numId w:val="19"/>
        </w:numPr>
      </w:pPr>
      <w:r>
        <w:rPr>
          <w:rFonts w:hint="eastAsia"/>
        </w:rPr>
        <w:t>数组中的元素的值是否有某种规律性</w:t>
      </w:r>
    </w:p>
    <w:p w14:paraId="405471A2" w14:textId="77777777" w:rsidR="00DB7ACC" w:rsidRDefault="00C37B29">
      <w:pPr>
        <w:pStyle w:val="4"/>
      </w:pPr>
      <w:r>
        <w:rPr>
          <w:rFonts w:hint="eastAsia"/>
        </w:rPr>
        <w:t>无序数组种是否包含重复元素</w:t>
      </w:r>
    </w:p>
    <w:p w14:paraId="02981950" w14:textId="77777777" w:rsidR="00DB7ACC" w:rsidRDefault="00C37B29">
      <w:r>
        <w:rPr>
          <w:noProof/>
        </w:rPr>
        <w:drawing>
          <wp:inline distT="0" distB="0" distL="114300" distR="114300" wp14:anchorId="03958EB4" wp14:editId="1B90359C">
            <wp:extent cx="3883660" cy="4361180"/>
            <wp:effectExtent l="0" t="0" r="2540" b="127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116"/>
                    <a:stretch>
                      <a:fillRect/>
                    </a:stretch>
                  </pic:blipFill>
                  <pic:spPr>
                    <a:xfrm>
                      <a:off x="0" y="0"/>
                      <a:ext cx="3883660" cy="4361180"/>
                    </a:xfrm>
                    <a:prstGeom prst="rect">
                      <a:avLst/>
                    </a:prstGeom>
                    <a:noFill/>
                    <a:ln>
                      <a:noFill/>
                    </a:ln>
                  </pic:spPr>
                </pic:pic>
              </a:graphicData>
            </a:graphic>
          </wp:inline>
        </w:drawing>
      </w:r>
    </w:p>
    <w:p w14:paraId="200FD427" w14:textId="77777777" w:rsidR="00DB7ACC" w:rsidRDefault="00DB7ACC"/>
    <w:p w14:paraId="1A4A9797" w14:textId="77777777" w:rsidR="00DB7ACC" w:rsidRDefault="00C37B29">
      <w:pPr>
        <w:pStyle w:val="5"/>
      </w:pPr>
      <w:r>
        <w:rPr>
          <w:rFonts w:hint="eastAsia"/>
        </w:rPr>
        <w:lastRenderedPageBreak/>
        <w:t>方法一：排序</w:t>
      </w:r>
    </w:p>
    <w:p w14:paraId="3AA647E9" w14:textId="77777777" w:rsidR="00DB7ACC" w:rsidRDefault="00C37B29">
      <w:pPr>
        <w:rPr>
          <w:b/>
          <w:bCs/>
          <w:sz w:val="28"/>
          <w:szCs w:val="36"/>
          <w:highlight w:val="green"/>
        </w:rPr>
      </w:pPr>
      <w:r>
        <w:rPr>
          <w:b/>
          <w:bCs/>
          <w:sz w:val="28"/>
          <w:szCs w:val="36"/>
          <w:highlight w:val="green"/>
        </w:rPr>
        <w:t>数组排序后，判断相邻元素是否相等。</w:t>
      </w:r>
    </w:p>
    <w:p w14:paraId="18217722" w14:textId="77777777" w:rsidR="00DB7ACC" w:rsidRDefault="00DB7ACC"/>
    <w:p w14:paraId="56E423C0" w14:textId="77777777" w:rsidR="00DB7ACC" w:rsidRDefault="00C37B29">
      <w:r>
        <w:t xml:space="preserve"> /**</w:t>
      </w:r>
    </w:p>
    <w:p w14:paraId="093C52C5" w14:textId="77777777" w:rsidR="00DB7ACC" w:rsidRDefault="00C37B29">
      <w:r>
        <w:t xml:space="preserve">     *      * @param nums</w:t>
      </w:r>
    </w:p>
    <w:p w14:paraId="6A40171F" w14:textId="77777777" w:rsidR="00DB7ACC" w:rsidRDefault="00C37B29">
      <w:r>
        <w:t xml:space="preserve">     * @return</w:t>
      </w:r>
    </w:p>
    <w:p w14:paraId="37C3EC02" w14:textId="77777777" w:rsidR="00DB7ACC" w:rsidRDefault="00C37B29">
      <w:r>
        <w:t xml:space="preserve">     */</w:t>
      </w:r>
    </w:p>
    <w:p w14:paraId="7241EA35" w14:textId="77777777" w:rsidR="00DB7ACC" w:rsidRDefault="00C37B29">
      <w:r>
        <w:t xml:space="preserve">    public boolean containsDuplicate(int[] nums) {</w:t>
      </w:r>
    </w:p>
    <w:p w14:paraId="65C2D928" w14:textId="77777777" w:rsidR="00DB7ACC" w:rsidRDefault="00C37B29">
      <w:r>
        <w:t xml:space="preserve">        Arrays.sort(nums);</w:t>
      </w:r>
    </w:p>
    <w:p w14:paraId="7F11AE91" w14:textId="77777777" w:rsidR="00DB7ACC" w:rsidRDefault="00C37B29">
      <w:r>
        <w:t xml:space="preserve">        int length = nums.length;</w:t>
      </w:r>
    </w:p>
    <w:p w14:paraId="6462E51D" w14:textId="77777777" w:rsidR="00DB7ACC" w:rsidRDefault="00C37B29">
      <w:r>
        <w:t xml:space="preserve">        int slow =0;</w:t>
      </w:r>
    </w:p>
    <w:p w14:paraId="40FC6DDD" w14:textId="77777777" w:rsidR="00DB7ACC" w:rsidRDefault="00C37B29">
      <w:r>
        <w:t xml:space="preserve">        int quick = 1;</w:t>
      </w:r>
    </w:p>
    <w:p w14:paraId="2F0F9971" w14:textId="77777777" w:rsidR="00DB7ACC" w:rsidRDefault="00C37B29">
      <w:r>
        <w:t xml:space="preserve">        while (quick&lt;length){</w:t>
      </w:r>
    </w:p>
    <w:p w14:paraId="047E5BF2" w14:textId="77777777" w:rsidR="00DB7ACC" w:rsidRDefault="00C37B29">
      <w:r>
        <w:t xml:space="preserve">            if(nums[quick]==nums[slow]) return true;</w:t>
      </w:r>
    </w:p>
    <w:p w14:paraId="7E9A08DC" w14:textId="77777777" w:rsidR="00DB7ACC" w:rsidRDefault="00C37B29">
      <w:r>
        <w:t xml:space="preserve">            slow+</w:t>
      </w:r>
      <w:r>
        <w:t>+;</w:t>
      </w:r>
    </w:p>
    <w:p w14:paraId="7652D7BB" w14:textId="77777777" w:rsidR="00DB7ACC" w:rsidRDefault="00C37B29">
      <w:r>
        <w:t xml:space="preserve">            quick++;</w:t>
      </w:r>
    </w:p>
    <w:p w14:paraId="632B0BDB" w14:textId="77777777" w:rsidR="00DB7ACC" w:rsidRDefault="00C37B29">
      <w:r>
        <w:t xml:space="preserve">        }</w:t>
      </w:r>
    </w:p>
    <w:p w14:paraId="0572B232" w14:textId="77777777" w:rsidR="00DB7ACC" w:rsidRDefault="00C37B29">
      <w:r>
        <w:t xml:space="preserve">        return false;</w:t>
      </w:r>
    </w:p>
    <w:p w14:paraId="1C2ACF47" w14:textId="77777777" w:rsidR="00DB7ACC" w:rsidRDefault="00C37B29">
      <w:pPr>
        <w:ind w:firstLine="420"/>
      </w:pPr>
      <w:r>
        <w:t>}</w:t>
      </w:r>
    </w:p>
    <w:p w14:paraId="315EA997" w14:textId="77777777" w:rsidR="00DB7ACC" w:rsidRDefault="00DB7ACC">
      <w:pPr>
        <w:ind w:firstLine="420"/>
      </w:pPr>
    </w:p>
    <w:p w14:paraId="179CD4AF" w14:textId="77777777" w:rsidR="00DB7ACC" w:rsidRDefault="00C37B29">
      <w:pPr>
        <w:pStyle w:val="5"/>
      </w:pPr>
      <w:r>
        <w:rPr>
          <w:rFonts w:hint="eastAsia"/>
        </w:rPr>
        <w:t>方法二：不排序</w:t>
      </w:r>
      <w:r>
        <w:rPr>
          <w:rFonts w:hint="eastAsia"/>
        </w:rPr>
        <w:t>+set</w:t>
      </w:r>
    </w:p>
    <w:p w14:paraId="7697F458" w14:textId="77777777" w:rsidR="00DB7ACC" w:rsidRDefault="00C37B29">
      <w:r>
        <w:t xml:space="preserve">   /**</w:t>
      </w:r>
    </w:p>
    <w:p w14:paraId="3E85CBB4" w14:textId="77777777" w:rsidR="00DB7ACC" w:rsidRDefault="00C37B29">
      <w:r>
        <w:t xml:space="preserve">     * </w:t>
      </w:r>
      <w:r>
        <w:t>不排序</w:t>
      </w:r>
      <w:r>
        <w:t xml:space="preserve"> +Set</w:t>
      </w:r>
    </w:p>
    <w:p w14:paraId="2DE49C6C" w14:textId="77777777" w:rsidR="00DB7ACC" w:rsidRDefault="00C37B29">
      <w:r>
        <w:t xml:space="preserve">     * @param nums</w:t>
      </w:r>
    </w:p>
    <w:p w14:paraId="3651A185" w14:textId="77777777" w:rsidR="00DB7ACC" w:rsidRDefault="00C37B29">
      <w:r>
        <w:t xml:space="preserve">     * @return</w:t>
      </w:r>
    </w:p>
    <w:p w14:paraId="74AE2D53" w14:textId="77777777" w:rsidR="00DB7ACC" w:rsidRDefault="00C37B29">
      <w:r>
        <w:t xml:space="preserve">     */</w:t>
      </w:r>
    </w:p>
    <w:p w14:paraId="590DCA54" w14:textId="77777777" w:rsidR="00DB7ACC" w:rsidRDefault="00C37B29">
      <w:r>
        <w:t xml:space="preserve">    public boolean containsDuplicate1(int[] nums) {</w:t>
      </w:r>
    </w:p>
    <w:p w14:paraId="0117D80E" w14:textId="77777777" w:rsidR="00DB7ACC" w:rsidRDefault="00C37B29">
      <w:r>
        <w:t xml:space="preserve">        Set&lt;Integer&gt; set = new HashSet&lt;&gt;();</w:t>
      </w:r>
    </w:p>
    <w:p w14:paraId="0AC834E8" w14:textId="77777777" w:rsidR="00DB7ACC" w:rsidRDefault="00C37B29">
      <w:r>
        <w:t xml:space="preserve">        for(int i:nums){</w:t>
      </w:r>
    </w:p>
    <w:p w14:paraId="3DA25504" w14:textId="77777777" w:rsidR="00DB7ACC" w:rsidRDefault="00C37B29">
      <w:r>
        <w:t xml:space="preserve">            if(set.contains(i)) return true;</w:t>
      </w:r>
    </w:p>
    <w:p w14:paraId="17A44A4B" w14:textId="77777777" w:rsidR="00DB7ACC" w:rsidRDefault="00C37B29">
      <w:r>
        <w:t xml:space="preserve">            set.add(i);</w:t>
      </w:r>
    </w:p>
    <w:p w14:paraId="14C2D426" w14:textId="77777777" w:rsidR="00DB7ACC" w:rsidRDefault="00C37B29">
      <w:r>
        <w:t xml:space="preserve">        }</w:t>
      </w:r>
    </w:p>
    <w:p w14:paraId="1151726D" w14:textId="77777777" w:rsidR="00DB7ACC" w:rsidRDefault="00C37B29">
      <w:r>
        <w:t xml:space="preserve">        return false;</w:t>
      </w:r>
    </w:p>
    <w:p w14:paraId="7C9F710C" w14:textId="77777777" w:rsidR="00DB7ACC" w:rsidRDefault="00C37B29">
      <w:pPr>
        <w:ind w:firstLine="420"/>
      </w:pPr>
      <w:r>
        <w:t>}</w:t>
      </w:r>
    </w:p>
    <w:p w14:paraId="0BC0D512" w14:textId="77777777" w:rsidR="00DB7ACC" w:rsidRDefault="00C37B29">
      <w:pPr>
        <w:pStyle w:val="4"/>
      </w:pPr>
      <w:r>
        <w:lastRenderedPageBreak/>
        <w:t>限定了数组元素的大小范围</w:t>
      </w:r>
      <w:r>
        <w:rPr>
          <w:rFonts w:hint="eastAsia"/>
        </w:rPr>
        <w:t>数组重复元素查找</w:t>
      </w:r>
    </w:p>
    <w:p w14:paraId="7FBAC2D1" w14:textId="77777777" w:rsidR="00DB7ACC" w:rsidRDefault="00C37B29">
      <w:r>
        <w:rPr>
          <w:noProof/>
        </w:rPr>
        <w:drawing>
          <wp:inline distT="0" distB="0" distL="114300" distR="114300" wp14:anchorId="066552B6" wp14:editId="7822CAAC">
            <wp:extent cx="4796155" cy="4420870"/>
            <wp:effectExtent l="0" t="0" r="4445" b="1778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117"/>
                    <a:stretch>
                      <a:fillRect/>
                    </a:stretch>
                  </pic:blipFill>
                  <pic:spPr>
                    <a:xfrm>
                      <a:off x="0" y="0"/>
                      <a:ext cx="4796155" cy="4420870"/>
                    </a:xfrm>
                    <a:prstGeom prst="rect">
                      <a:avLst/>
                    </a:prstGeom>
                    <a:noFill/>
                    <a:ln>
                      <a:noFill/>
                    </a:ln>
                  </pic:spPr>
                </pic:pic>
              </a:graphicData>
            </a:graphic>
          </wp:inline>
        </w:drawing>
      </w:r>
    </w:p>
    <w:p w14:paraId="3AD0BD5E" w14:textId="77777777" w:rsidR="00DB7ACC" w:rsidRDefault="00C37B29">
      <w:pPr>
        <w:rPr>
          <w:b/>
          <w:bCs/>
          <w:sz w:val="28"/>
          <w:szCs w:val="36"/>
        </w:rPr>
      </w:pPr>
      <w:r>
        <w:rPr>
          <w:rFonts w:hint="eastAsia"/>
          <w:b/>
          <w:bCs/>
          <w:sz w:val="28"/>
          <w:szCs w:val="36"/>
        </w:rPr>
        <w:t>可以采用上面无序数组种元素查找重复元素的做法但是这种方法没有使用到</w:t>
      </w:r>
      <w:r>
        <w:rPr>
          <w:rFonts w:hint="eastAsia"/>
          <w:b/>
          <w:bCs/>
          <w:sz w:val="28"/>
          <w:szCs w:val="36"/>
        </w:rPr>
        <w:t xml:space="preserve"> </w:t>
      </w:r>
      <w:r>
        <w:rPr>
          <w:rFonts w:hint="eastAsia"/>
          <w:b/>
          <w:bCs/>
          <w:sz w:val="28"/>
          <w:szCs w:val="36"/>
        </w:rPr>
        <w:t>在一个长度为</w:t>
      </w:r>
      <w:r>
        <w:rPr>
          <w:rFonts w:hint="eastAsia"/>
          <w:b/>
          <w:bCs/>
          <w:sz w:val="28"/>
          <w:szCs w:val="36"/>
        </w:rPr>
        <w:t>n</w:t>
      </w:r>
      <w:r>
        <w:rPr>
          <w:rFonts w:hint="eastAsia"/>
          <w:b/>
          <w:bCs/>
          <w:sz w:val="28"/>
          <w:szCs w:val="36"/>
        </w:rPr>
        <w:t>额</w:t>
      </w:r>
      <w:r>
        <w:rPr>
          <w:rFonts w:hint="eastAsia"/>
          <w:b/>
          <w:bCs/>
          <w:sz w:val="28"/>
          <w:szCs w:val="36"/>
        </w:rPr>
        <w:t>nums</w:t>
      </w:r>
      <w:r>
        <w:rPr>
          <w:rFonts w:hint="eastAsia"/>
          <w:b/>
          <w:bCs/>
          <w:sz w:val="28"/>
          <w:szCs w:val="36"/>
        </w:rPr>
        <w:t>里所有数字都在</w:t>
      </w:r>
      <w:r>
        <w:rPr>
          <w:rFonts w:hint="eastAsia"/>
          <w:b/>
          <w:bCs/>
          <w:sz w:val="28"/>
          <w:szCs w:val="36"/>
        </w:rPr>
        <w:t>0~n-1</w:t>
      </w:r>
      <w:r>
        <w:rPr>
          <w:rFonts w:hint="eastAsia"/>
          <w:b/>
          <w:bCs/>
          <w:sz w:val="28"/>
          <w:szCs w:val="36"/>
        </w:rPr>
        <w:t>范围条</w:t>
      </w:r>
      <w:r>
        <w:rPr>
          <w:rFonts w:hint="eastAsia"/>
          <w:b/>
          <w:bCs/>
          <w:sz w:val="28"/>
          <w:szCs w:val="36"/>
        </w:rPr>
        <w:t>件</w:t>
      </w:r>
    </w:p>
    <w:p w14:paraId="74FD9949" w14:textId="77777777" w:rsidR="00DB7ACC" w:rsidRDefault="00DB7ACC">
      <w:pPr>
        <w:rPr>
          <w:b/>
          <w:bCs/>
          <w:sz w:val="28"/>
          <w:szCs w:val="36"/>
        </w:rPr>
      </w:pPr>
    </w:p>
    <w:p w14:paraId="3FEE7311" w14:textId="77777777" w:rsidR="00DB7ACC" w:rsidRDefault="00C37B29">
      <w:pPr>
        <w:pStyle w:val="5"/>
      </w:pPr>
      <w:r>
        <w:rPr>
          <w:rFonts w:hint="eastAsia"/>
        </w:rPr>
        <w:t>原地置换方法</w:t>
      </w:r>
    </w:p>
    <w:p w14:paraId="39C11C3B" w14:textId="77777777" w:rsidR="00DB7ACC" w:rsidRDefault="00DB7ACC"/>
    <w:p w14:paraId="4064E118" w14:textId="77777777" w:rsidR="00DB7ACC" w:rsidRDefault="00C37B29">
      <w:r>
        <w:rPr>
          <w:noProof/>
        </w:rPr>
        <w:lastRenderedPageBreak/>
        <w:drawing>
          <wp:inline distT="0" distB="0" distL="114300" distR="114300" wp14:anchorId="69C613AB" wp14:editId="6EED6DFF">
            <wp:extent cx="5771515" cy="1904365"/>
            <wp:effectExtent l="0" t="0" r="635"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118"/>
                    <a:stretch>
                      <a:fillRect/>
                    </a:stretch>
                  </pic:blipFill>
                  <pic:spPr>
                    <a:xfrm>
                      <a:off x="0" y="0"/>
                      <a:ext cx="5771515" cy="1904365"/>
                    </a:xfrm>
                    <a:prstGeom prst="rect">
                      <a:avLst/>
                    </a:prstGeom>
                    <a:noFill/>
                    <a:ln>
                      <a:noFill/>
                    </a:ln>
                  </pic:spPr>
                </pic:pic>
              </a:graphicData>
            </a:graphic>
          </wp:inline>
        </w:drawing>
      </w:r>
    </w:p>
    <w:p w14:paraId="791C3181" w14:textId="77777777" w:rsidR="00DB7ACC" w:rsidRDefault="00C37B29">
      <w:r>
        <w:rPr>
          <w:rFonts w:hint="eastAsia"/>
        </w:rPr>
        <w:t>public int findRepeatNumber(int[] nums) {</w:t>
      </w:r>
    </w:p>
    <w:p w14:paraId="49A40F42" w14:textId="77777777" w:rsidR="00DB7ACC" w:rsidRDefault="00C37B29">
      <w:r>
        <w:rPr>
          <w:rFonts w:hint="eastAsia"/>
        </w:rPr>
        <w:t xml:space="preserve">         int temp;</w:t>
      </w:r>
    </w:p>
    <w:p w14:paraId="35EA384F" w14:textId="77777777" w:rsidR="00DB7ACC" w:rsidRDefault="00C37B29">
      <w:pPr>
        <w:rPr>
          <w:b/>
          <w:bCs/>
          <w:sz w:val="22"/>
          <w:szCs w:val="28"/>
          <w:highlight w:val="green"/>
        </w:rPr>
      </w:pPr>
      <w:r>
        <w:rPr>
          <w:rFonts w:hint="eastAsia"/>
          <w:b/>
          <w:bCs/>
          <w:sz w:val="22"/>
          <w:szCs w:val="28"/>
          <w:highlight w:val="green"/>
        </w:rPr>
        <w:t xml:space="preserve">        // </w:t>
      </w:r>
      <w:r>
        <w:rPr>
          <w:rFonts w:hint="eastAsia"/>
          <w:b/>
          <w:bCs/>
          <w:sz w:val="22"/>
          <w:szCs w:val="28"/>
          <w:highlight w:val="green"/>
        </w:rPr>
        <w:t>将每一个元素的值放到值所对应的下标位置，即</w:t>
      </w:r>
      <w:r>
        <w:rPr>
          <w:rFonts w:hint="eastAsia"/>
          <w:b/>
          <w:bCs/>
          <w:sz w:val="22"/>
          <w:szCs w:val="28"/>
          <w:highlight w:val="green"/>
        </w:rPr>
        <w:t>0</w:t>
      </w:r>
      <w:r>
        <w:rPr>
          <w:rFonts w:hint="eastAsia"/>
          <w:b/>
          <w:bCs/>
          <w:sz w:val="22"/>
          <w:szCs w:val="28"/>
          <w:highlight w:val="green"/>
        </w:rPr>
        <w:t>放到</w:t>
      </w:r>
      <w:r>
        <w:rPr>
          <w:rFonts w:hint="eastAsia"/>
          <w:b/>
          <w:bCs/>
          <w:sz w:val="22"/>
          <w:szCs w:val="28"/>
          <w:highlight w:val="green"/>
        </w:rPr>
        <w:t>nums[0]</w:t>
      </w:r>
      <w:r>
        <w:rPr>
          <w:rFonts w:hint="eastAsia"/>
          <w:b/>
          <w:bCs/>
          <w:sz w:val="22"/>
          <w:szCs w:val="28"/>
          <w:highlight w:val="green"/>
        </w:rPr>
        <w:t>处</w:t>
      </w:r>
    </w:p>
    <w:p w14:paraId="757F06A9" w14:textId="77777777" w:rsidR="00DB7ACC" w:rsidRDefault="00C37B29">
      <w:r>
        <w:rPr>
          <w:rFonts w:hint="eastAsia"/>
        </w:rPr>
        <w:t xml:space="preserve">        for(int i=0;i&lt;nums.length;i++){</w:t>
      </w:r>
    </w:p>
    <w:p w14:paraId="252F8B0A" w14:textId="77777777" w:rsidR="00DB7ACC" w:rsidRDefault="00C37B29">
      <w:r>
        <w:rPr>
          <w:rFonts w:hint="eastAsia"/>
        </w:rPr>
        <w:t xml:space="preserve">            while (</w:t>
      </w:r>
      <w:r>
        <w:rPr>
          <w:rFonts w:hint="eastAsia"/>
          <w:b/>
          <w:bCs/>
          <w:sz w:val="28"/>
          <w:szCs w:val="36"/>
          <w:highlight w:val="red"/>
        </w:rPr>
        <w:t>nums[i]!=i</w:t>
      </w:r>
      <w:r>
        <w:rPr>
          <w:rFonts w:hint="eastAsia"/>
        </w:rPr>
        <w:t>){</w:t>
      </w:r>
    </w:p>
    <w:p w14:paraId="2BF5CC09" w14:textId="77777777" w:rsidR="00DB7ACC" w:rsidRDefault="00C37B29">
      <w:pPr>
        <w:rPr>
          <w:b/>
          <w:bCs/>
          <w:color w:val="0000FF"/>
          <w:sz w:val="22"/>
          <w:szCs w:val="28"/>
          <w:u w:val="single"/>
        </w:rPr>
      </w:pPr>
      <w:r>
        <w:rPr>
          <w:rFonts w:hint="eastAsia"/>
          <w:b/>
          <w:bCs/>
          <w:color w:val="0000FF"/>
          <w:sz w:val="22"/>
          <w:szCs w:val="28"/>
        </w:rPr>
        <w:t xml:space="preserve">                </w:t>
      </w:r>
      <w:r>
        <w:rPr>
          <w:rFonts w:hint="eastAsia"/>
          <w:b/>
          <w:bCs/>
          <w:color w:val="0000FF"/>
          <w:sz w:val="22"/>
          <w:szCs w:val="28"/>
          <w:u w:val="single"/>
        </w:rPr>
        <w:t xml:space="preserve">// </w:t>
      </w:r>
      <w:r>
        <w:rPr>
          <w:rFonts w:hint="eastAsia"/>
          <w:b/>
          <w:bCs/>
          <w:color w:val="0000FF"/>
          <w:sz w:val="22"/>
          <w:szCs w:val="28"/>
          <w:u w:val="single"/>
        </w:rPr>
        <w:t>如果找到对应的位置已经存在元素了，说明该元素重复</w:t>
      </w:r>
    </w:p>
    <w:p w14:paraId="0FA1411A" w14:textId="77777777" w:rsidR="00DB7ACC" w:rsidRDefault="00C37B29">
      <w:pPr>
        <w:rPr>
          <w:sz w:val="24"/>
          <w:szCs w:val="32"/>
          <w:highlight w:val="green"/>
        </w:rPr>
      </w:pPr>
      <w:r>
        <w:rPr>
          <w:rFonts w:hint="eastAsia"/>
        </w:rPr>
        <w:t xml:space="preserve">                </w:t>
      </w:r>
      <w:r>
        <w:rPr>
          <w:rFonts w:hint="eastAsia"/>
          <w:sz w:val="24"/>
          <w:szCs w:val="32"/>
          <w:highlight w:val="green"/>
        </w:rPr>
        <w:t>if(nums[i]==nums[nums[i]]) return nums[i];</w:t>
      </w:r>
    </w:p>
    <w:p w14:paraId="384B2F07" w14:textId="77777777" w:rsidR="00DB7ACC" w:rsidRDefault="00C37B29">
      <w:pPr>
        <w:rPr>
          <w:b/>
          <w:bCs/>
          <w:color w:val="0000FF"/>
          <w:sz w:val="22"/>
          <w:szCs w:val="28"/>
          <w:u w:val="thick"/>
        </w:rPr>
      </w:pPr>
      <w:r>
        <w:rPr>
          <w:rFonts w:hint="eastAsia"/>
        </w:rPr>
        <w:t xml:space="preserve">                </w:t>
      </w:r>
      <w:r>
        <w:rPr>
          <w:rFonts w:hint="eastAsia"/>
          <w:b/>
          <w:bCs/>
          <w:color w:val="0000FF"/>
          <w:sz w:val="22"/>
          <w:szCs w:val="28"/>
          <w:u w:val="thick"/>
        </w:rPr>
        <w:t xml:space="preserve">// </w:t>
      </w:r>
      <w:r>
        <w:rPr>
          <w:rFonts w:hint="eastAsia"/>
          <w:b/>
          <w:bCs/>
          <w:color w:val="0000FF"/>
          <w:sz w:val="22"/>
          <w:szCs w:val="28"/>
          <w:u w:val="thick"/>
        </w:rPr>
        <w:t>如果对应的位置存在额元素不是正确的元素，则将该元素放到正确的位置上</w:t>
      </w:r>
    </w:p>
    <w:p w14:paraId="3757FC4E" w14:textId="77777777" w:rsidR="00DB7ACC" w:rsidRDefault="00C37B29">
      <w:r>
        <w:rPr>
          <w:rFonts w:hint="eastAsia"/>
        </w:rPr>
        <w:t xml:space="preserve">                temp=nums[i];</w:t>
      </w:r>
    </w:p>
    <w:p w14:paraId="4577113B" w14:textId="77777777" w:rsidR="00DB7ACC" w:rsidRDefault="00C37B29">
      <w:r>
        <w:rPr>
          <w:rFonts w:hint="eastAsia"/>
        </w:rPr>
        <w:t xml:space="preserve">                nums[i]=nums[temp];</w:t>
      </w:r>
    </w:p>
    <w:p w14:paraId="03DCD68F" w14:textId="77777777" w:rsidR="00DB7ACC" w:rsidRDefault="00C37B29">
      <w:r>
        <w:rPr>
          <w:rFonts w:hint="eastAsia"/>
        </w:rPr>
        <w:t xml:space="preserve">                nums[temp]=temp;</w:t>
      </w:r>
    </w:p>
    <w:p w14:paraId="4A1FE26C" w14:textId="77777777" w:rsidR="00DB7ACC" w:rsidRDefault="00C37B29">
      <w:r>
        <w:rPr>
          <w:rFonts w:hint="eastAsia"/>
        </w:rPr>
        <w:t xml:space="preserve">            }</w:t>
      </w:r>
    </w:p>
    <w:p w14:paraId="443E2519" w14:textId="77777777" w:rsidR="00DB7ACC" w:rsidRDefault="00DB7ACC"/>
    <w:p w14:paraId="1F21FE16" w14:textId="77777777" w:rsidR="00DB7ACC" w:rsidRDefault="00C37B29">
      <w:r>
        <w:rPr>
          <w:rFonts w:hint="eastAsia"/>
        </w:rPr>
        <w:t xml:space="preserve">        }</w:t>
      </w:r>
    </w:p>
    <w:p w14:paraId="761D48D6" w14:textId="77777777" w:rsidR="00DB7ACC" w:rsidRDefault="00C37B29">
      <w:r>
        <w:rPr>
          <w:rFonts w:hint="eastAsia"/>
        </w:rPr>
        <w:t xml:space="preserve">        return -1;</w:t>
      </w:r>
    </w:p>
    <w:p w14:paraId="5C803872" w14:textId="77777777" w:rsidR="00DB7ACC" w:rsidRDefault="00C37B29">
      <w:r>
        <w:rPr>
          <w:rFonts w:hint="eastAsia"/>
        </w:rPr>
        <w:t xml:space="preserve">    }</w:t>
      </w:r>
    </w:p>
    <w:p w14:paraId="3E024D3F" w14:textId="77777777" w:rsidR="00DB7ACC" w:rsidRDefault="00C37B29">
      <w:pPr>
        <w:pStyle w:val="4"/>
      </w:pPr>
      <w:r>
        <w:rPr>
          <w:rFonts w:hint="eastAsia"/>
        </w:rPr>
        <w:lastRenderedPageBreak/>
        <w:t>缺失的第一个正数</w:t>
      </w:r>
    </w:p>
    <w:p w14:paraId="795A4FF0" w14:textId="77777777" w:rsidR="00DB7ACC" w:rsidRDefault="00C37B29">
      <w:r>
        <w:rPr>
          <w:noProof/>
        </w:rPr>
        <w:drawing>
          <wp:inline distT="0" distB="0" distL="114300" distR="114300" wp14:anchorId="25A1B88A" wp14:editId="483144FF">
            <wp:extent cx="5268595" cy="5285105"/>
            <wp:effectExtent l="0" t="0" r="8255" b="1079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19"/>
                    <a:stretch>
                      <a:fillRect/>
                    </a:stretch>
                  </pic:blipFill>
                  <pic:spPr>
                    <a:xfrm>
                      <a:off x="0" y="0"/>
                      <a:ext cx="5268595" cy="5285105"/>
                    </a:xfrm>
                    <a:prstGeom prst="rect">
                      <a:avLst/>
                    </a:prstGeom>
                    <a:noFill/>
                    <a:ln>
                      <a:noFill/>
                    </a:ln>
                  </pic:spPr>
                </pic:pic>
              </a:graphicData>
            </a:graphic>
          </wp:inline>
        </w:drawing>
      </w:r>
    </w:p>
    <w:p w14:paraId="18B9932A" w14:textId="77777777" w:rsidR="00DB7ACC" w:rsidRDefault="00DB7ACC"/>
    <w:p w14:paraId="224F782B" w14:textId="77777777" w:rsidR="00DB7ACC" w:rsidRDefault="00C37B29">
      <w:pPr>
        <w:pStyle w:val="5"/>
      </w:pPr>
      <w:r>
        <w:rPr>
          <w:rFonts w:hint="eastAsia"/>
        </w:rPr>
        <w:t>原地</w:t>
      </w:r>
      <w:r>
        <w:rPr>
          <w:rFonts w:hint="eastAsia"/>
        </w:rPr>
        <w:t>hash</w:t>
      </w:r>
      <w:r>
        <w:rPr>
          <w:rFonts w:hint="eastAsia"/>
        </w:rPr>
        <w:t>法</w:t>
      </w:r>
    </w:p>
    <w:p w14:paraId="5DC1CF27" w14:textId="77777777" w:rsidR="00DB7ACC" w:rsidRDefault="00C37B29">
      <w:pPr>
        <w:numPr>
          <w:ilvl w:val="0"/>
          <w:numId w:val="19"/>
        </w:numPr>
        <w:rPr>
          <w:sz w:val="22"/>
          <w:szCs w:val="28"/>
        </w:rPr>
      </w:pPr>
      <w:r>
        <w:rPr>
          <w:rFonts w:hint="eastAsia"/>
          <w:sz w:val="22"/>
          <w:szCs w:val="28"/>
        </w:rPr>
        <w:t>由于题目要求</w:t>
      </w:r>
      <w:r>
        <w:rPr>
          <w:rFonts w:hint="eastAsia"/>
          <w:sz w:val="22"/>
          <w:szCs w:val="28"/>
        </w:rPr>
        <w:t>[</w:t>
      </w:r>
      <w:r>
        <w:rPr>
          <w:rFonts w:hint="eastAsia"/>
          <w:sz w:val="22"/>
          <w:szCs w:val="28"/>
        </w:rPr>
        <w:t>只能使用常数级别的空间</w:t>
      </w:r>
      <w:r>
        <w:rPr>
          <w:rFonts w:hint="eastAsia"/>
          <w:sz w:val="22"/>
          <w:szCs w:val="28"/>
        </w:rPr>
        <w:t>]</w:t>
      </w:r>
      <w:r>
        <w:rPr>
          <w:rFonts w:hint="eastAsia"/>
          <w:sz w:val="22"/>
          <w:szCs w:val="28"/>
        </w:rPr>
        <w:t>，而要找的数一定在</w:t>
      </w:r>
      <w:r>
        <w:rPr>
          <w:rFonts w:hint="eastAsia"/>
          <w:sz w:val="22"/>
          <w:szCs w:val="28"/>
        </w:rPr>
        <w:t>[1,N+1]</w:t>
      </w:r>
      <w:r>
        <w:rPr>
          <w:rFonts w:hint="eastAsia"/>
          <w:sz w:val="22"/>
          <w:szCs w:val="28"/>
        </w:rPr>
        <w:t>左闭右闭这个区间里，因此，我们可以把原始的数组当作哈希表来使用，事实上，哈希表其实本身也就是一个数组</w:t>
      </w:r>
    </w:p>
    <w:p w14:paraId="6F34FA95" w14:textId="77777777" w:rsidR="00DB7ACC" w:rsidRDefault="00C37B29">
      <w:pPr>
        <w:numPr>
          <w:ilvl w:val="0"/>
          <w:numId w:val="19"/>
        </w:numPr>
        <w:rPr>
          <w:sz w:val="22"/>
          <w:szCs w:val="28"/>
        </w:rPr>
      </w:pPr>
      <w:r>
        <w:rPr>
          <w:rFonts w:hint="eastAsia"/>
          <w:sz w:val="22"/>
          <w:szCs w:val="28"/>
        </w:rPr>
        <w:t>我们要找的数就在</w:t>
      </w:r>
      <w:r>
        <w:rPr>
          <w:rFonts w:hint="eastAsia"/>
          <w:sz w:val="22"/>
          <w:szCs w:val="28"/>
        </w:rPr>
        <w:t>[1,N+1]</w:t>
      </w:r>
      <w:r>
        <w:rPr>
          <w:rFonts w:hint="eastAsia"/>
          <w:sz w:val="22"/>
          <w:szCs w:val="28"/>
        </w:rPr>
        <w:t>里，最后</w:t>
      </w:r>
      <w:r>
        <w:rPr>
          <w:rFonts w:hint="eastAsia"/>
          <w:sz w:val="22"/>
          <w:szCs w:val="28"/>
        </w:rPr>
        <w:t>N+1</w:t>
      </w:r>
      <w:r>
        <w:rPr>
          <w:rFonts w:hint="eastAsia"/>
          <w:sz w:val="22"/>
          <w:szCs w:val="28"/>
        </w:rPr>
        <w:t>个元素不用找，因为在前面的</w:t>
      </w:r>
      <w:r>
        <w:rPr>
          <w:rFonts w:hint="eastAsia"/>
          <w:sz w:val="22"/>
          <w:szCs w:val="28"/>
        </w:rPr>
        <w:t>N</w:t>
      </w:r>
      <w:r>
        <w:rPr>
          <w:rFonts w:hint="eastAsia"/>
          <w:sz w:val="22"/>
          <w:szCs w:val="28"/>
        </w:rPr>
        <w:t>个元素都找不到的情况下，我们才返回</w:t>
      </w:r>
      <w:r>
        <w:rPr>
          <w:rFonts w:hint="eastAsia"/>
          <w:sz w:val="22"/>
          <w:szCs w:val="28"/>
        </w:rPr>
        <w:t>N+1</w:t>
      </w:r>
    </w:p>
    <w:p w14:paraId="5E7E2A27" w14:textId="77777777" w:rsidR="00DB7ACC" w:rsidRDefault="00C37B29">
      <w:pPr>
        <w:numPr>
          <w:ilvl w:val="0"/>
          <w:numId w:val="19"/>
        </w:numPr>
        <w:rPr>
          <w:sz w:val="22"/>
          <w:szCs w:val="28"/>
        </w:rPr>
      </w:pPr>
      <w:r>
        <w:rPr>
          <w:rFonts w:hint="eastAsia"/>
          <w:sz w:val="22"/>
          <w:szCs w:val="28"/>
        </w:rPr>
        <w:t>那么，我们可以采取这样的思路：把</w:t>
      </w:r>
      <w:r>
        <w:rPr>
          <w:rFonts w:hint="eastAsia"/>
          <w:sz w:val="22"/>
          <w:szCs w:val="28"/>
        </w:rPr>
        <w:t>1</w:t>
      </w:r>
      <w:r>
        <w:rPr>
          <w:rFonts w:hint="eastAsia"/>
          <w:sz w:val="22"/>
          <w:szCs w:val="28"/>
        </w:rPr>
        <w:t>这个数放到下标为</w:t>
      </w:r>
      <w:r>
        <w:rPr>
          <w:rFonts w:hint="eastAsia"/>
          <w:sz w:val="22"/>
          <w:szCs w:val="28"/>
        </w:rPr>
        <w:t>0</w:t>
      </w:r>
      <w:r>
        <w:rPr>
          <w:rFonts w:hint="eastAsia"/>
          <w:sz w:val="22"/>
          <w:szCs w:val="28"/>
        </w:rPr>
        <w:t>的位置，</w:t>
      </w:r>
      <w:r>
        <w:rPr>
          <w:rFonts w:hint="eastAsia"/>
          <w:sz w:val="22"/>
          <w:szCs w:val="28"/>
        </w:rPr>
        <w:t>2</w:t>
      </w:r>
      <w:r>
        <w:rPr>
          <w:rFonts w:hint="eastAsia"/>
          <w:sz w:val="22"/>
          <w:szCs w:val="28"/>
        </w:rPr>
        <w:t>这个数放到下表为</w:t>
      </w:r>
      <w:r>
        <w:rPr>
          <w:rFonts w:hint="eastAsia"/>
          <w:sz w:val="22"/>
          <w:szCs w:val="28"/>
        </w:rPr>
        <w:t>1</w:t>
      </w:r>
      <w:r>
        <w:rPr>
          <w:rFonts w:hint="eastAsia"/>
          <w:sz w:val="22"/>
          <w:szCs w:val="28"/>
        </w:rPr>
        <w:t>的位置，按照这种思路整理一边数组，然后我们再遍历一遍数组，第一个遇到的它的值不等于下标的哪个数，就是我们要找的确实的第一个数</w:t>
      </w:r>
    </w:p>
    <w:p w14:paraId="2923F61B" w14:textId="77777777" w:rsidR="00DB7ACC" w:rsidRDefault="00C37B29">
      <w:pPr>
        <w:numPr>
          <w:ilvl w:val="0"/>
          <w:numId w:val="19"/>
        </w:numPr>
        <w:rPr>
          <w:sz w:val="22"/>
          <w:szCs w:val="28"/>
        </w:rPr>
      </w:pPr>
      <w:r>
        <w:rPr>
          <w:rFonts w:hint="eastAsia"/>
          <w:sz w:val="22"/>
          <w:szCs w:val="28"/>
        </w:rPr>
        <w:t>这个思想相当于我们自己编写哈希函数，这个哈希函数的规则特别简单，那就是数值为</w:t>
      </w:r>
      <w:r>
        <w:rPr>
          <w:rFonts w:hint="eastAsia"/>
          <w:sz w:val="22"/>
          <w:szCs w:val="28"/>
        </w:rPr>
        <w:t>i</w:t>
      </w:r>
      <w:r>
        <w:rPr>
          <w:rFonts w:hint="eastAsia"/>
          <w:sz w:val="22"/>
          <w:szCs w:val="28"/>
        </w:rPr>
        <w:t>的数映射到下标为</w:t>
      </w:r>
      <w:r>
        <w:rPr>
          <w:rFonts w:hint="eastAsia"/>
          <w:sz w:val="22"/>
          <w:szCs w:val="28"/>
        </w:rPr>
        <w:t>i-1</w:t>
      </w:r>
      <w:r>
        <w:rPr>
          <w:rFonts w:hint="eastAsia"/>
          <w:sz w:val="22"/>
          <w:szCs w:val="28"/>
        </w:rPr>
        <w:t>的位置。</w:t>
      </w:r>
    </w:p>
    <w:p w14:paraId="63A53EC7" w14:textId="77777777" w:rsidR="00DB7ACC" w:rsidRDefault="00C37B29">
      <w:pPr>
        <w:rPr>
          <w:sz w:val="22"/>
          <w:szCs w:val="28"/>
        </w:rPr>
      </w:pPr>
      <w:r>
        <w:rPr>
          <w:noProof/>
        </w:rPr>
        <w:lastRenderedPageBreak/>
        <w:drawing>
          <wp:inline distT="0" distB="0" distL="114300" distR="114300" wp14:anchorId="2530D3B0" wp14:editId="5D35D3BD">
            <wp:extent cx="5265420" cy="1632585"/>
            <wp:effectExtent l="0" t="0" r="11430" b="5715"/>
            <wp:docPr id="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spect="1"/>
                    </pic:cNvPicPr>
                  </pic:nvPicPr>
                  <pic:blipFill>
                    <a:blip r:embed="rId120"/>
                    <a:stretch>
                      <a:fillRect/>
                    </a:stretch>
                  </pic:blipFill>
                  <pic:spPr>
                    <a:xfrm>
                      <a:off x="0" y="0"/>
                      <a:ext cx="5265420" cy="1632585"/>
                    </a:xfrm>
                    <a:prstGeom prst="rect">
                      <a:avLst/>
                    </a:prstGeom>
                    <a:noFill/>
                    <a:ln>
                      <a:noFill/>
                    </a:ln>
                  </pic:spPr>
                </pic:pic>
              </a:graphicData>
            </a:graphic>
          </wp:inline>
        </w:drawing>
      </w:r>
    </w:p>
    <w:p w14:paraId="55663162" w14:textId="77777777" w:rsidR="00DB7ACC" w:rsidRDefault="00C37B29">
      <w:r>
        <w:rPr>
          <w:noProof/>
        </w:rPr>
        <w:drawing>
          <wp:inline distT="0" distB="0" distL="114300" distR="114300" wp14:anchorId="7508DA77" wp14:editId="6FB1FB24">
            <wp:extent cx="5271770" cy="3006090"/>
            <wp:effectExtent l="0" t="0" r="5080" b="3810"/>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121"/>
                    <a:stretch>
                      <a:fillRect/>
                    </a:stretch>
                  </pic:blipFill>
                  <pic:spPr>
                    <a:xfrm>
                      <a:off x="0" y="0"/>
                      <a:ext cx="5271770" cy="3006090"/>
                    </a:xfrm>
                    <a:prstGeom prst="rect">
                      <a:avLst/>
                    </a:prstGeom>
                    <a:noFill/>
                    <a:ln>
                      <a:noFill/>
                    </a:ln>
                  </pic:spPr>
                </pic:pic>
              </a:graphicData>
            </a:graphic>
          </wp:inline>
        </w:drawing>
      </w:r>
    </w:p>
    <w:p w14:paraId="4C815551" w14:textId="77777777" w:rsidR="00DB7ACC" w:rsidRDefault="00DB7ACC"/>
    <w:p w14:paraId="18B2E0AA" w14:textId="77777777" w:rsidR="00DB7ACC" w:rsidRDefault="00DB7ACC"/>
    <w:p w14:paraId="2161A43D" w14:textId="77777777" w:rsidR="00DB7ACC" w:rsidRDefault="00C37B29">
      <w:r>
        <w:t>/**</w:t>
      </w:r>
    </w:p>
    <w:p w14:paraId="39E680C4" w14:textId="77777777" w:rsidR="00DB7ACC" w:rsidRDefault="00C37B29">
      <w:r>
        <w:t xml:space="preserve"> * Created by zhoujian on 2021/</w:t>
      </w:r>
      <w:r>
        <w:t>1/25</w:t>
      </w:r>
    </w:p>
    <w:p w14:paraId="5AE6B96A" w14:textId="77777777" w:rsidR="00DB7ACC" w:rsidRDefault="00C37B29">
      <w:r>
        <w:t xml:space="preserve"> **/</w:t>
      </w:r>
    </w:p>
    <w:p w14:paraId="60640C05" w14:textId="77777777" w:rsidR="00DB7ACC" w:rsidRDefault="00C37B29">
      <w:r>
        <w:t>public class FirstMissingPositive {</w:t>
      </w:r>
    </w:p>
    <w:p w14:paraId="792E06F6" w14:textId="77777777" w:rsidR="00DB7ACC" w:rsidRDefault="00DB7ACC"/>
    <w:p w14:paraId="75CE01D3" w14:textId="77777777" w:rsidR="00DB7ACC" w:rsidRDefault="00C37B29">
      <w:r>
        <w:t xml:space="preserve">    /**</w:t>
      </w:r>
    </w:p>
    <w:p w14:paraId="7B290298" w14:textId="77777777" w:rsidR="00DB7ACC" w:rsidRDefault="00C37B29">
      <w:r>
        <w:t xml:space="preserve">     * </w:t>
      </w:r>
      <w:r>
        <w:t>数组种缺失的第一个正数</w:t>
      </w:r>
    </w:p>
    <w:p w14:paraId="6F5586AA" w14:textId="77777777" w:rsidR="00DB7ACC" w:rsidRDefault="00C37B29">
      <w:r>
        <w:t xml:space="preserve">     * @param nums</w:t>
      </w:r>
    </w:p>
    <w:p w14:paraId="3F1C14EE" w14:textId="77777777" w:rsidR="00DB7ACC" w:rsidRDefault="00C37B29">
      <w:r>
        <w:t xml:space="preserve">     * @return</w:t>
      </w:r>
    </w:p>
    <w:p w14:paraId="335BBAF7" w14:textId="77777777" w:rsidR="00DB7ACC" w:rsidRDefault="00C37B29">
      <w:r>
        <w:t xml:space="preserve">     */</w:t>
      </w:r>
    </w:p>
    <w:p w14:paraId="61205AAA" w14:textId="77777777" w:rsidR="00DB7ACC" w:rsidRDefault="00C37B29">
      <w:r>
        <w:t xml:space="preserve">    public int firstMissingPositive(int[] nums) {</w:t>
      </w:r>
    </w:p>
    <w:p w14:paraId="314309CB" w14:textId="77777777" w:rsidR="00DB7ACC" w:rsidRDefault="00C37B29">
      <w:r>
        <w:t xml:space="preserve">            int length = nums.length;</w:t>
      </w:r>
    </w:p>
    <w:p w14:paraId="73DB8902" w14:textId="77777777" w:rsidR="00DB7ACC" w:rsidRDefault="00C37B29">
      <w:r>
        <w:t xml:space="preserve">            for(int i=0;i&lt;length;i++){</w:t>
      </w:r>
    </w:p>
    <w:p w14:paraId="482410E1" w14:textId="77777777" w:rsidR="00DB7ACC" w:rsidRDefault="00C37B29">
      <w:r>
        <w:t xml:space="preserve">                while (nums[i]&gt;0&amp;&amp;nums[i]&lt;=length&amp;&amp;</w:t>
      </w:r>
      <w:r>
        <w:rPr>
          <w:b/>
          <w:bCs/>
          <w:sz w:val="28"/>
          <w:szCs w:val="36"/>
          <w:highlight w:val="green"/>
        </w:rPr>
        <w:t>nums[nums[i]-1]!=nums[i]</w:t>
      </w:r>
      <w:r>
        <w:t>){</w:t>
      </w:r>
    </w:p>
    <w:p w14:paraId="2AA86B05" w14:textId="77777777" w:rsidR="00DB7ACC" w:rsidRDefault="00C37B29">
      <w:pPr>
        <w:rPr>
          <w:highlight w:val="red"/>
        </w:rPr>
      </w:pPr>
      <w:r>
        <w:t xml:space="preserve">                  </w:t>
      </w:r>
      <w:r>
        <w:rPr>
          <w:highlight w:val="red"/>
        </w:rPr>
        <w:t xml:space="preserve">  // </w:t>
      </w:r>
      <w:r>
        <w:rPr>
          <w:highlight w:val="red"/>
        </w:rPr>
        <w:t>满足在指定范围内、并且没有放在正确的位置上，才交换</w:t>
      </w:r>
    </w:p>
    <w:p w14:paraId="1A1E6C25" w14:textId="77777777" w:rsidR="00DB7ACC" w:rsidRDefault="00C37B29">
      <w:pPr>
        <w:rPr>
          <w:highlight w:val="red"/>
        </w:rPr>
      </w:pPr>
      <w:r>
        <w:rPr>
          <w:highlight w:val="red"/>
        </w:rPr>
        <w:t xml:space="preserve">                    // </w:t>
      </w:r>
      <w:r>
        <w:rPr>
          <w:highlight w:val="red"/>
        </w:rPr>
        <w:t>例如：数值</w:t>
      </w:r>
      <w:r>
        <w:rPr>
          <w:highlight w:val="red"/>
        </w:rPr>
        <w:t xml:space="preserve"> 3 </w:t>
      </w:r>
      <w:r>
        <w:rPr>
          <w:highlight w:val="red"/>
        </w:rPr>
        <w:t>应该放在索引</w:t>
      </w:r>
      <w:r>
        <w:rPr>
          <w:highlight w:val="red"/>
        </w:rPr>
        <w:t xml:space="preserve"> 2 </w:t>
      </w:r>
      <w:r>
        <w:rPr>
          <w:highlight w:val="red"/>
        </w:rPr>
        <w:t>的位置上</w:t>
      </w:r>
    </w:p>
    <w:p w14:paraId="1C278C4E" w14:textId="77777777" w:rsidR="00DB7ACC" w:rsidRDefault="00C37B29">
      <w:r>
        <w:rPr>
          <w:highlight w:val="red"/>
        </w:rPr>
        <w:lastRenderedPageBreak/>
        <w:t xml:space="preserve">                    swap(nums,nums[i]-1,i);</w:t>
      </w:r>
    </w:p>
    <w:p w14:paraId="343E3D0A" w14:textId="77777777" w:rsidR="00DB7ACC" w:rsidRDefault="00C37B29">
      <w:r>
        <w:t xml:space="preserve"> </w:t>
      </w:r>
      <w:r>
        <w:t xml:space="preserve">               }</w:t>
      </w:r>
    </w:p>
    <w:p w14:paraId="52B88505" w14:textId="77777777" w:rsidR="00DB7ACC" w:rsidRDefault="00C37B29">
      <w:r>
        <w:t xml:space="preserve">            }</w:t>
      </w:r>
    </w:p>
    <w:p w14:paraId="0BD3E93C" w14:textId="77777777" w:rsidR="00DB7ACC" w:rsidRDefault="00DB7ACC"/>
    <w:p w14:paraId="5BA76329" w14:textId="77777777" w:rsidR="00DB7ACC" w:rsidRDefault="00C37B29">
      <w:r>
        <w:t xml:space="preserve">        for(int i=0;i&lt;length;i++){</w:t>
      </w:r>
    </w:p>
    <w:p w14:paraId="3F93F6DC" w14:textId="77777777" w:rsidR="00DB7ACC" w:rsidRDefault="00C37B29">
      <w:r>
        <w:t xml:space="preserve">            if(nums[i]!=i+1) return i+1;</w:t>
      </w:r>
    </w:p>
    <w:p w14:paraId="2A721D08" w14:textId="77777777" w:rsidR="00DB7ACC" w:rsidRDefault="00C37B29">
      <w:r>
        <w:t xml:space="preserve">        }</w:t>
      </w:r>
    </w:p>
    <w:p w14:paraId="76D07DD7" w14:textId="77777777" w:rsidR="00DB7ACC" w:rsidRDefault="00C37B29">
      <w:r>
        <w:t xml:space="preserve">        return length+1;</w:t>
      </w:r>
    </w:p>
    <w:p w14:paraId="37789B50" w14:textId="77777777" w:rsidR="00DB7ACC" w:rsidRDefault="00C37B29">
      <w:r>
        <w:t xml:space="preserve">    }</w:t>
      </w:r>
    </w:p>
    <w:p w14:paraId="28EB2FCB" w14:textId="77777777" w:rsidR="00DB7ACC" w:rsidRDefault="00DB7ACC"/>
    <w:p w14:paraId="61954F84" w14:textId="77777777" w:rsidR="00DB7ACC" w:rsidRDefault="00C37B29">
      <w:r>
        <w:t xml:space="preserve">    /**</w:t>
      </w:r>
    </w:p>
    <w:p w14:paraId="381873D0" w14:textId="77777777" w:rsidR="00DB7ACC" w:rsidRDefault="00C37B29">
      <w:r>
        <w:t xml:space="preserve">     * </w:t>
      </w:r>
      <w:r>
        <w:t>交换数组中两个位置的元素</w:t>
      </w:r>
    </w:p>
    <w:p w14:paraId="1D1FCBE1" w14:textId="77777777" w:rsidR="00DB7ACC" w:rsidRDefault="00C37B29">
      <w:r>
        <w:t xml:space="preserve">     * @param nums</w:t>
      </w:r>
    </w:p>
    <w:p w14:paraId="67DD3DFE" w14:textId="77777777" w:rsidR="00DB7ACC" w:rsidRDefault="00C37B29">
      <w:r>
        <w:t xml:space="preserve">     * @param i</w:t>
      </w:r>
    </w:p>
    <w:p w14:paraId="2DA02F83" w14:textId="77777777" w:rsidR="00DB7ACC" w:rsidRDefault="00C37B29">
      <w:r>
        <w:t xml:space="preserve">     * @param j</w:t>
      </w:r>
    </w:p>
    <w:p w14:paraId="754B8031" w14:textId="77777777" w:rsidR="00DB7ACC" w:rsidRDefault="00C37B29">
      <w:r>
        <w:t xml:space="preserve">     */</w:t>
      </w:r>
    </w:p>
    <w:p w14:paraId="6C81BC34" w14:textId="77777777" w:rsidR="00DB7ACC" w:rsidRDefault="00C37B29">
      <w:r>
        <w:t xml:space="preserve">    public void swa</w:t>
      </w:r>
      <w:r>
        <w:t>p(int[] nums,int i,int j){</w:t>
      </w:r>
    </w:p>
    <w:p w14:paraId="481E0004" w14:textId="77777777" w:rsidR="00DB7ACC" w:rsidRDefault="00C37B29">
      <w:r>
        <w:t xml:space="preserve">        int temp = nums[i];</w:t>
      </w:r>
    </w:p>
    <w:p w14:paraId="41F36D4C" w14:textId="77777777" w:rsidR="00DB7ACC" w:rsidRDefault="00C37B29">
      <w:r>
        <w:t xml:space="preserve">        nums[i]=nums[j];</w:t>
      </w:r>
    </w:p>
    <w:p w14:paraId="32B4E044" w14:textId="77777777" w:rsidR="00DB7ACC" w:rsidRDefault="00C37B29">
      <w:r>
        <w:t xml:space="preserve">        nums[j]=temp;</w:t>
      </w:r>
    </w:p>
    <w:p w14:paraId="600C5A82" w14:textId="77777777" w:rsidR="00DB7ACC" w:rsidRDefault="00C37B29">
      <w:pPr>
        <w:ind w:firstLine="420"/>
      </w:pPr>
      <w:r>
        <w:t>}</w:t>
      </w:r>
    </w:p>
    <w:p w14:paraId="54F903D8" w14:textId="77777777" w:rsidR="00DB7ACC" w:rsidRDefault="00C37B29">
      <w:pPr>
        <w:pStyle w:val="4"/>
      </w:pPr>
      <w:r>
        <w:rPr>
          <w:rFonts w:hint="eastAsia"/>
        </w:rPr>
        <w:lastRenderedPageBreak/>
        <w:t>数组中重复的数据</w:t>
      </w:r>
    </w:p>
    <w:p w14:paraId="70154E68" w14:textId="77777777" w:rsidR="00DB7ACC" w:rsidRDefault="00C37B29">
      <w:r>
        <w:rPr>
          <w:noProof/>
        </w:rPr>
        <w:drawing>
          <wp:inline distT="0" distB="0" distL="114300" distR="114300" wp14:anchorId="19FC9448" wp14:editId="09D15FE8">
            <wp:extent cx="5268595" cy="4575810"/>
            <wp:effectExtent l="0" t="0" r="8255" b="15240"/>
            <wp:docPr id="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9"/>
                    <pic:cNvPicPr>
                      <a:picLocks noChangeAspect="1"/>
                    </pic:cNvPicPr>
                  </pic:nvPicPr>
                  <pic:blipFill>
                    <a:blip r:embed="rId122"/>
                    <a:stretch>
                      <a:fillRect/>
                    </a:stretch>
                  </pic:blipFill>
                  <pic:spPr>
                    <a:xfrm>
                      <a:off x="0" y="0"/>
                      <a:ext cx="5268595" cy="4575810"/>
                    </a:xfrm>
                    <a:prstGeom prst="rect">
                      <a:avLst/>
                    </a:prstGeom>
                    <a:noFill/>
                    <a:ln>
                      <a:noFill/>
                    </a:ln>
                  </pic:spPr>
                </pic:pic>
              </a:graphicData>
            </a:graphic>
          </wp:inline>
        </w:drawing>
      </w:r>
    </w:p>
    <w:p w14:paraId="7C6DDCEB" w14:textId="77777777" w:rsidR="00DB7ACC" w:rsidRDefault="00DB7ACC"/>
    <w:p w14:paraId="1DC12E5E" w14:textId="77777777" w:rsidR="00DB7ACC" w:rsidRDefault="00C37B29">
      <w:pPr>
        <w:pStyle w:val="5"/>
      </w:pPr>
      <w:r>
        <w:rPr>
          <w:rFonts w:hint="eastAsia"/>
        </w:rPr>
        <w:t>原地</w:t>
      </w:r>
      <w:r>
        <w:rPr>
          <w:rFonts w:hint="eastAsia"/>
        </w:rPr>
        <w:t>hash</w:t>
      </w:r>
      <w:r>
        <w:rPr>
          <w:rFonts w:hint="eastAsia"/>
        </w:rPr>
        <w:t>版本</w:t>
      </w:r>
      <w:r>
        <w:rPr>
          <w:rFonts w:hint="eastAsia"/>
        </w:rPr>
        <w:t>1-</w:t>
      </w:r>
      <w:r>
        <w:rPr>
          <w:rFonts w:hint="eastAsia"/>
        </w:rPr>
        <w:t>超时</w:t>
      </w:r>
    </w:p>
    <w:p w14:paraId="171C7D87" w14:textId="77777777" w:rsidR="00DB7ACC" w:rsidRDefault="00C37B29">
      <w:r>
        <w:t>/**</w:t>
      </w:r>
    </w:p>
    <w:p w14:paraId="3B08726B" w14:textId="77777777" w:rsidR="00DB7ACC" w:rsidRDefault="00C37B29">
      <w:r>
        <w:t xml:space="preserve">     * </w:t>
      </w:r>
      <w:r>
        <w:t>数组中的重复数据</w:t>
      </w:r>
    </w:p>
    <w:p w14:paraId="4E1A4C8F" w14:textId="77777777" w:rsidR="00DB7ACC" w:rsidRDefault="00C37B29">
      <w:r>
        <w:t xml:space="preserve">     * @param nums</w:t>
      </w:r>
    </w:p>
    <w:p w14:paraId="61F7F40C" w14:textId="77777777" w:rsidR="00DB7ACC" w:rsidRDefault="00C37B29">
      <w:r>
        <w:t xml:space="preserve">     * @return</w:t>
      </w:r>
    </w:p>
    <w:p w14:paraId="005A51FF" w14:textId="77777777" w:rsidR="00DB7ACC" w:rsidRDefault="00C37B29">
      <w:r>
        <w:t xml:space="preserve">     */</w:t>
      </w:r>
    </w:p>
    <w:p w14:paraId="24084AC0" w14:textId="77777777" w:rsidR="00DB7ACC" w:rsidRDefault="00C37B29">
      <w:r>
        <w:t xml:space="preserve">    public List&lt;Integer&gt; findDuplicates(int[] nums) {</w:t>
      </w:r>
    </w:p>
    <w:p w14:paraId="6D287A8B" w14:textId="77777777" w:rsidR="00DB7ACC" w:rsidRDefault="00C37B29">
      <w:r>
        <w:t xml:space="preserve">        List&lt;Integer&gt; rs = new ArrayList&lt;&gt;();</w:t>
      </w:r>
    </w:p>
    <w:p w14:paraId="44F22A12" w14:textId="77777777" w:rsidR="00DB7ACC" w:rsidRDefault="00C37B29">
      <w:r>
        <w:t xml:space="preserve">        int length = nums.length;</w:t>
      </w:r>
    </w:p>
    <w:p w14:paraId="1944CCE2" w14:textId="77777777" w:rsidR="00DB7ACC" w:rsidRDefault="00C37B29">
      <w:r>
        <w:t xml:space="preserve">        // </w:t>
      </w:r>
      <w:r>
        <w:t>原地</w:t>
      </w:r>
      <w:r>
        <w:t>hash</w:t>
      </w:r>
      <w:r>
        <w:t>法</w:t>
      </w:r>
    </w:p>
    <w:p w14:paraId="7F74B37E" w14:textId="77777777" w:rsidR="00DB7ACC" w:rsidRDefault="00C37B29">
      <w:r>
        <w:t xml:space="preserve">        for(int i=0;i&lt;length;i++){</w:t>
      </w:r>
    </w:p>
    <w:p w14:paraId="3B16EE39" w14:textId="77777777" w:rsidR="00DB7ACC" w:rsidRDefault="00C37B29">
      <w:r>
        <w:t xml:space="preserve">            // </w:t>
      </w:r>
      <w:r>
        <w:t>位置放对</w:t>
      </w:r>
    </w:p>
    <w:p w14:paraId="79BDC783" w14:textId="77777777" w:rsidR="00DB7ACC" w:rsidRDefault="00C37B29">
      <w:r>
        <w:t xml:space="preserve">            if(nums[i]==i+1) continue;</w:t>
      </w:r>
    </w:p>
    <w:p w14:paraId="009BDF62" w14:textId="77777777" w:rsidR="00DB7ACC" w:rsidRDefault="00C37B29">
      <w:r>
        <w:t xml:space="preserve">         </w:t>
      </w:r>
      <w:r>
        <w:t xml:space="preserve">  // nums[i]!=i+1 </w:t>
      </w:r>
      <w:r>
        <w:t>没有找对位置，则不断的找</w:t>
      </w:r>
    </w:p>
    <w:p w14:paraId="76D57090" w14:textId="77777777" w:rsidR="00DB7ACC" w:rsidRDefault="00C37B29">
      <w:r>
        <w:lastRenderedPageBreak/>
        <w:t xml:space="preserve">            // </w:t>
      </w:r>
      <w:r>
        <w:t>如果</w:t>
      </w:r>
      <w:r>
        <w:t>nums[i]  nums[nums[i]-1]</w:t>
      </w:r>
      <w:r>
        <w:t>位置上有值则说明存在重复元素</w:t>
      </w:r>
    </w:p>
    <w:p w14:paraId="754C4CD5" w14:textId="77777777" w:rsidR="00DB7ACC" w:rsidRDefault="00C37B29">
      <w:r>
        <w:t xml:space="preserve">            while (nums[i]!=i+1){</w:t>
      </w:r>
    </w:p>
    <w:p w14:paraId="0B2C6AD0" w14:textId="77777777" w:rsidR="00DB7ACC" w:rsidRDefault="00C37B29">
      <w:r>
        <w:t xml:space="preserve">                // </w:t>
      </w:r>
      <w:r>
        <w:t>找到位置，但是该位置上已经存在了恰当的值，则说明存在重复元素</w:t>
      </w:r>
    </w:p>
    <w:p w14:paraId="420A6289" w14:textId="77777777" w:rsidR="00DB7ACC" w:rsidRDefault="00C37B29">
      <w:r>
        <w:t xml:space="preserve">                if(nums[i]==nums[nums[i]-1]) {</w:t>
      </w:r>
    </w:p>
    <w:p w14:paraId="23730BB8" w14:textId="77777777" w:rsidR="00DB7ACC" w:rsidRDefault="00C37B29">
      <w:r>
        <w:t xml:space="preserve">                    if(!rs.contains(nu</w:t>
      </w:r>
      <w:r>
        <w:t>ms[i]))</w:t>
      </w:r>
    </w:p>
    <w:p w14:paraId="0F95658B" w14:textId="77777777" w:rsidR="00DB7ACC" w:rsidRDefault="00C37B29">
      <w:r>
        <w:t xml:space="preserve">                    rs.add(nums[i]);</w:t>
      </w:r>
    </w:p>
    <w:p w14:paraId="716534D9" w14:textId="77777777" w:rsidR="00DB7ACC" w:rsidRDefault="00C37B29">
      <w:r>
        <w:t xml:space="preserve">                    break;</w:t>
      </w:r>
    </w:p>
    <w:p w14:paraId="52A9613E" w14:textId="77777777" w:rsidR="00DB7ACC" w:rsidRDefault="00C37B29">
      <w:r>
        <w:t xml:space="preserve">                }</w:t>
      </w:r>
    </w:p>
    <w:p w14:paraId="47045D77" w14:textId="77777777" w:rsidR="00DB7ACC" w:rsidRDefault="00C37B29">
      <w:r>
        <w:t xml:space="preserve">                // </w:t>
      </w:r>
      <w:r>
        <w:t>否则将</w:t>
      </w:r>
      <w:r>
        <w:t>nums[i]</w:t>
      </w:r>
      <w:r>
        <w:t>于</w:t>
      </w:r>
      <w:r>
        <w:t>nums[nums[i]-1]</w:t>
      </w:r>
      <w:r>
        <w:t>处的元素进行交换</w:t>
      </w:r>
    </w:p>
    <w:p w14:paraId="0D82852F" w14:textId="77777777" w:rsidR="00DB7ACC" w:rsidRDefault="00C37B29">
      <w:r>
        <w:t xml:space="preserve">                swap(nums,i,nums[i]-1);</w:t>
      </w:r>
    </w:p>
    <w:p w14:paraId="633C2594" w14:textId="77777777" w:rsidR="00DB7ACC" w:rsidRDefault="00C37B29">
      <w:r>
        <w:t xml:space="preserve">            }</w:t>
      </w:r>
    </w:p>
    <w:p w14:paraId="157A7FE0" w14:textId="77777777" w:rsidR="00DB7ACC" w:rsidRDefault="00C37B29">
      <w:r>
        <w:t xml:space="preserve">        }</w:t>
      </w:r>
    </w:p>
    <w:p w14:paraId="17887770" w14:textId="77777777" w:rsidR="00DB7ACC" w:rsidRDefault="00C37B29">
      <w:r>
        <w:t xml:space="preserve">        return rs;</w:t>
      </w:r>
    </w:p>
    <w:p w14:paraId="695ACCF7" w14:textId="77777777" w:rsidR="00DB7ACC" w:rsidRDefault="00C37B29">
      <w:r>
        <w:t xml:space="preserve">    }</w:t>
      </w:r>
    </w:p>
    <w:p w14:paraId="5B76124B" w14:textId="77777777" w:rsidR="00DB7ACC" w:rsidRDefault="00DB7ACC"/>
    <w:p w14:paraId="5BA8BD08" w14:textId="77777777" w:rsidR="00DB7ACC" w:rsidRDefault="00C37B29">
      <w:r>
        <w:t xml:space="preserve">    public void swap(int[] nums,int index1,int index2){</w:t>
      </w:r>
    </w:p>
    <w:p w14:paraId="7368CA6C" w14:textId="77777777" w:rsidR="00DB7ACC" w:rsidRDefault="00C37B29">
      <w:r>
        <w:t xml:space="preserve">        int temp = nums[index1];</w:t>
      </w:r>
    </w:p>
    <w:p w14:paraId="162A8E5E" w14:textId="77777777" w:rsidR="00DB7ACC" w:rsidRDefault="00C37B29">
      <w:r>
        <w:t xml:space="preserve">        nums[index1]=nums[index2];</w:t>
      </w:r>
    </w:p>
    <w:p w14:paraId="79A46CCF" w14:textId="77777777" w:rsidR="00DB7ACC" w:rsidRDefault="00C37B29">
      <w:r>
        <w:t xml:space="preserve">        nums[index2]=temp;</w:t>
      </w:r>
    </w:p>
    <w:p w14:paraId="33EF3809" w14:textId="77777777" w:rsidR="00DB7ACC" w:rsidRDefault="00C37B29">
      <w:pPr>
        <w:ind w:firstLine="420"/>
      </w:pPr>
      <w:r>
        <w:t>}</w:t>
      </w:r>
    </w:p>
    <w:p w14:paraId="7B458E67" w14:textId="77777777" w:rsidR="00DB7ACC" w:rsidRDefault="00DB7ACC">
      <w:pPr>
        <w:ind w:firstLine="420"/>
      </w:pPr>
    </w:p>
    <w:p w14:paraId="3674FD28" w14:textId="77777777" w:rsidR="00DB7ACC" w:rsidRDefault="00C37B29">
      <w:pPr>
        <w:pStyle w:val="5"/>
      </w:pPr>
      <w:r>
        <w:rPr>
          <w:rFonts w:hint="eastAsia"/>
        </w:rPr>
        <w:t>原地</w:t>
      </w:r>
      <w:r>
        <w:rPr>
          <w:rFonts w:hint="eastAsia"/>
        </w:rPr>
        <w:t>hash</w:t>
      </w:r>
      <w:r>
        <w:rPr>
          <w:rFonts w:hint="eastAsia"/>
        </w:rPr>
        <w:t>版本改进</w:t>
      </w:r>
      <w:r>
        <w:rPr>
          <w:rFonts w:hint="eastAsia"/>
        </w:rPr>
        <w:t>-</w:t>
      </w:r>
      <w:r>
        <w:rPr>
          <w:rFonts w:hint="eastAsia"/>
        </w:rPr>
        <w:t>通过</w:t>
      </w:r>
    </w:p>
    <w:p w14:paraId="4120A533" w14:textId="77777777" w:rsidR="00DB7ACC" w:rsidRDefault="00C37B29">
      <w:r>
        <w:t xml:space="preserve">   /**</w:t>
      </w:r>
    </w:p>
    <w:p w14:paraId="1C6E5BD0" w14:textId="77777777" w:rsidR="00DB7ACC" w:rsidRDefault="00C37B29">
      <w:r>
        <w:t xml:space="preserve">     * </w:t>
      </w:r>
      <w:r>
        <w:t>数组中的重复数据</w:t>
      </w:r>
    </w:p>
    <w:p w14:paraId="50C4FC93" w14:textId="77777777" w:rsidR="00DB7ACC" w:rsidRDefault="00C37B29">
      <w:r>
        <w:t xml:space="preserve">     * @param nums</w:t>
      </w:r>
    </w:p>
    <w:p w14:paraId="301A6E37" w14:textId="77777777" w:rsidR="00DB7ACC" w:rsidRDefault="00C37B29">
      <w:r>
        <w:t xml:space="preserve">     * @return</w:t>
      </w:r>
    </w:p>
    <w:p w14:paraId="01031385" w14:textId="77777777" w:rsidR="00DB7ACC" w:rsidRDefault="00C37B29">
      <w:r>
        <w:t xml:space="preserve">     * </w:t>
      </w:r>
      <w:r>
        <w:t>输入输出的空间不属于额外空间，</w:t>
      </w:r>
    </w:p>
    <w:p w14:paraId="6E107921" w14:textId="77777777" w:rsidR="00DB7ACC" w:rsidRDefault="00C37B29">
      <w:r>
        <w:t xml:space="preserve">     * </w:t>
      </w:r>
      <w:r>
        <w:t>可以在输入数组中用数字的正负来表示该位置所对应数字是否已经出现过。</w:t>
      </w:r>
    </w:p>
    <w:p w14:paraId="0903E074" w14:textId="77777777" w:rsidR="00DB7ACC" w:rsidRDefault="00C37B29">
      <w:r>
        <w:t xml:space="preserve">     * </w:t>
      </w:r>
      <w:r>
        <w:t>遍历输入数组，给对应位置的数字取相反数，如果已经是负数，说</w:t>
      </w:r>
    </w:p>
    <w:p w14:paraId="74C66BB9" w14:textId="77777777" w:rsidR="00DB7ACC" w:rsidRDefault="00C37B29">
      <w:r>
        <w:t xml:space="preserve">     * </w:t>
      </w:r>
      <w:r>
        <w:t>明前面已经出现过，直接放入输出数组。</w:t>
      </w:r>
    </w:p>
    <w:p w14:paraId="7B1F9123" w14:textId="77777777" w:rsidR="00DB7ACC" w:rsidRDefault="00C37B29">
      <w:r>
        <w:t xml:space="preserve">     */</w:t>
      </w:r>
    </w:p>
    <w:p w14:paraId="050FF284" w14:textId="77777777" w:rsidR="00DB7ACC" w:rsidRDefault="00C37B29">
      <w:r>
        <w:t xml:space="preserve">    public List&lt;Integer&gt; findDuplicates(int[] nums) {</w:t>
      </w:r>
    </w:p>
    <w:p w14:paraId="4FD75CBD" w14:textId="77777777" w:rsidR="00DB7ACC" w:rsidRDefault="00C37B29">
      <w:r>
        <w:t xml:space="preserve">        // </w:t>
      </w:r>
      <w:r>
        <w:t>存放结果</w:t>
      </w:r>
    </w:p>
    <w:p w14:paraId="140D8DA3" w14:textId="77777777" w:rsidR="00DB7ACC" w:rsidRDefault="00C37B29">
      <w:r>
        <w:t xml:space="preserve">        List&lt;Integer&gt; rs = new ArrayList&lt;&gt;();</w:t>
      </w:r>
    </w:p>
    <w:p w14:paraId="66FF6AEC" w14:textId="77777777" w:rsidR="00DB7ACC" w:rsidRDefault="00C37B29">
      <w:r>
        <w:t xml:space="preserve">        int length = nums.le</w:t>
      </w:r>
      <w:r>
        <w:t>ngth;</w:t>
      </w:r>
    </w:p>
    <w:p w14:paraId="6FB5CF3A" w14:textId="77777777" w:rsidR="00DB7ACC" w:rsidRDefault="00C37B29">
      <w:r>
        <w:t xml:space="preserve">        // </w:t>
      </w:r>
      <w:r>
        <w:t>遍历整个数组</w:t>
      </w:r>
    </w:p>
    <w:p w14:paraId="2CDBC8B3" w14:textId="77777777" w:rsidR="00DB7ACC" w:rsidRDefault="00C37B29">
      <w:r>
        <w:t xml:space="preserve">        for(int i=0;i&lt;length;i++){</w:t>
      </w:r>
    </w:p>
    <w:p w14:paraId="06AF52C6" w14:textId="77777777" w:rsidR="00DB7ACC" w:rsidRDefault="00C37B29">
      <w:pPr>
        <w:rPr>
          <w:b/>
          <w:bCs/>
          <w:sz w:val="22"/>
          <w:szCs w:val="28"/>
          <w:highlight w:val="red"/>
        </w:rPr>
      </w:pPr>
      <w:r>
        <w:t xml:space="preserve">            </w:t>
      </w:r>
      <w:r>
        <w:rPr>
          <w:b/>
          <w:bCs/>
          <w:sz w:val="22"/>
          <w:szCs w:val="28"/>
          <w:highlight w:val="red"/>
        </w:rPr>
        <w:t xml:space="preserve">// </w:t>
      </w:r>
      <w:r>
        <w:rPr>
          <w:b/>
          <w:bCs/>
          <w:sz w:val="22"/>
          <w:szCs w:val="28"/>
          <w:highlight w:val="red"/>
        </w:rPr>
        <w:t>索引为</w:t>
      </w:r>
      <w:r>
        <w:rPr>
          <w:b/>
          <w:bCs/>
          <w:sz w:val="22"/>
          <w:szCs w:val="28"/>
          <w:highlight w:val="red"/>
        </w:rPr>
        <w:t>i</w:t>
      </w:r>
      <w:r>
        <w:rPr>
          <w:b/>
          <w:bCs/>
          <w:sz w:val="22"/>
          <w:szCs w:val="28"/>
          <w:highlight w:val="red"/>
        </w:rPr>
        <w:t>处对应值的</w:t>
      </w:r>
      <w:r>
        <w:rPr>
          <w:b/>
          <w:bCs/>
          <w:sz w:val="22"/>
          <w:szCs w:val="28"/>
          <w:highlight w:val="red"/>
        </w:rPr>
        <w:t xml:space="preserve"> </w:t>
      </w:r>
    </w:p>
    <w:p w14:paraId="0F071DF2" w14:textId="77777777" w:rsidR="00DB7ACC" w:rsidRDefault="00C37B29">
      <w:pPr>
        <w:rPr>
          <w:b/>
          <w:bCs/>
          <w:sz w:val="28"/>
          <w:szCs w:val="36"/>
          <w:highlight w:val="red"/>
        </w:rPr>
      </w:pPr>
      <w:r>
        <w:rPr>
          <w:b/>
          <w:bCs/>
          <w:sz w:val="28"/>
          <w:szCs w:val="36"/>
          <w:highlight w:val="red"/>
        </w:rPr>
        <w:t xml:space="preserve">            int index = Math.abs(nums[i]);</w:t>
      </w:r>
    </w:p>
    <w:p w14:paraId="1F14803E" w14:textId="77777777" w:rsidR="00DB7ACC" w:rsidRDefault="00C37B29">
      <w:pPr>
        <w:rPr>
          <w:b/>
          <w:bCs/>
          <w:sz w:val="22"/>
          <w:szCs w:val="28"/>
          <w:highlight w:val="red"/>
        </w:rPr>
      </w:pPr>
      <w:r>
        <w:rPr>
          <w:b/>
          <w:bCs/>
          <w:sz w:val="22"/>
          <w:szCs w:val="28"/>
          <w:highlight w:val="red"/>
        </w:rPr>
        <w:t xml:space="preserve">            // </w:t>
      </w:r>
      <w:r>
        <w:rPr>
          <w:b/>
          <w:bCs/>
          <w:sz w:val="22"/>
          <w:szCs w:val="28"/>
          <w:highlight w:val="red"/>
        </w:rPr>
        <w:t>让索引为</w:t>
      </w:r>
      <w:r>
        <w:rPr>
          <w:b/>
          <w:bCs/>
          <w:sz w:val="22"/>
          <w:szCs w:val="28"/>
          <w:highlight w:val="red"/>
        </w:rPr>
        <w:t>i</w:t>
      </w:r>
      <w:r>
        <w:rPr>
          <w:b/>
          <w:bCs/>
          <w:sz w:val="22"/>
          <w:szCs w:val="28"/>
          <w:highlight w:val="red"/>
        </w:rPr>
        <w:t>对应值</w:t>
      </w:r>
      <w:r>
        <w:rPr>
          <w:b/>
          <w:bCs/>
          <w:sz w:val="22"/>
          <w:szCs w:val="28"/>
          <w:highlight w:val="red"/>
        </w:rPr>
        <w:t xml:space="preserve"> index-1</w:t>
      </w:r>
      <w:r>
        <w:rPr>
          <w:b/>
          <w:bCs/>
          <w:sz w:val="22"/>
          <w:szCs w:val="28"/>
          <w:highlight w:val="red"/>
        </w:rPr>
        <w:t>所对应赎罪</w:t>
      </w:r>
    </w:p>
    <w:p w14:paraId="70888E42" w14:textId="77777777" w:rsidR="00DB7ACC" w:rsidRDefault="00C37B29">
      <w:r>
        <w:lastRenderedPageBreak/>
        <w:t xml:space="preserve">            if(nums[index-1]&gt;0){</w:t>
      </w:r>
    </w:p>
    <w:p w14:paraId="41C65B9C" w14:textId="77777777" w:rsidR="00DB7ACC" w:rsidRDefault="00C37B29">
      <w:r>
        <w:t xml:space="preserve">                nums[index-1]=(-1)*nums[index-1];</w:t>
      </w:r>
    </w:p>
    <w:p w14:paraId="71B53D38" w14:textId="77777777" w:rsidR="00DB7ACC" w:rsidRDefault="00C37B29">
      <w:r>
        <w:t xml:space="preserve">            }else{</w:t>
      </w:r>
    </w:p>
    <w:p w14:paraId="50FA8D78" w14:textId="77777777" w:rsidR="00DB7ACC" w:rsidRDefault="00C37B29">
      <w:r>
        <w:t xml:space="preserve">                rs.add(Math.abs(index));</w:t>
      </w:r>
    </w:p>
    <w:p w14:paraId="371225D0" w14:textId="77777777" w:rsidR="00DB7ACC" w:rsidRDefault="00C37B29">
      <w:r>
        <w:t xml:space="preserve">            }</w:t>
      </w:r>
    </w:p>
    <w:p w14:paraId="4E4161A5" w14:textId="77777777" w:rsidR="00DB7ACC" w:rsidRDefault="00C37B29">
      <w:r>
        <w:t xml:space="preserve">        }</w:t>
      </w:r>
    </w:p>
    <w:p w14:paraId="3D4BE2EA" w14:textId="77777777" w:rsidR="00DB7ACC" w:rsidRDefault="00C37B29">
      <w:r>
        <w:t xml:space="preserve">        return rs;</w:t>
      </w:r>
    </w:p>
    <w:p w14:paraId="234CFB09" w14:textId="77777777" w:rsidR="00DB7ACC" w:rsidRDefault="00C37B29">
      <w:pPr>
        <w:ind w:firstLine="420"/>
      </w:pPr>
      <w:r>
        <w:t>}</w:t>
      </w:r>
    </w:p>
    <w:p w14:paraId="5B473B72" w14:textId="77777777" w:rsidR="00DB7ACC" w:rsidRDefault="00DB7ACC">
      <w:pPr>
        <w:ind w:firstLine="420"/>
      </w:pPr>
    </w:p>
    <w:p w14:paraId="56C06093" w14:textId="77777777" w:rsidR="00DB7ACC" w:rsidRDefault="00DB7ACC">
      <w:pPr>
        <w:ind w:firstLine="420"/>
      </w:pPr>
    </w:p>
    <w:p w14:paraId="2D45D147" w14:textId="77777777" w:rsidR="00DB7ACC" w:rsidRDefault="00C37B29">
      <w:pPr>
        <w:pStyle w:val="4"/>
      </w:pPr>
      <w:r>
        <w:rPr>
          <w:rFonts w:hint="eastAsia"/>
        </w:rPr>
        <w:t>找到所有数组中消失的数字</w:t>
      </w:r>
    </w:p>
    <w:p w14:paraId="6A7A5D84" w14:textId="77777777" w:rsidR="00DB7ACC" w:rsidRDefault="00C37B29">
      <w:r>
        <w:rPr>
          <w:noProof/>
        </w:rPr>
        <w:drawing>
          <wp:inline distT="0" distB="0" distL="114300" distR="114300" wp14:anchorId="40590147" wp14:editId="3192CAE6">
            <wp:extent cx="5273040" cy="4171950"/>
            <wp:effectExtent l="0" t="0" r="3810" b="0"/>
            <wp:docPr id="19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0"/>
                    <pic:cNvPicPr>
                      <a:picLocks noChangeAspect="1"/>
                    </pic:cNvPicPr>
                  </pic:nvPicPr>
                  <pic:blipFill>
                    <a:blip r:embed="rId123"/>
                    <a:stretch>
                      <a:fillRect/>
                    </a:stretch>
                  </pic:blipFill>
                  <pic:spPr>
                    <a:xfrm>
                      <a:off x="0" y="0"/>
                      <a:ext cx="5273040" cy="4171950"/>
                    </a:xfrm>
                    <a:prstGeom prst="rect">
                      <a:avLst/>
                    </a:prstGeom>
                    <a:noFill/>
                    <a:ln>
                      <a:noFill/>
                    </a:ln>
                  </pic:spPr>
                </pic:pic>
              </a:graphicData>
            </a:graphic>
          </wp:inline>
        </w:drawing>
      </w:r>
    </w:p>
    <w:p w14:paraId="73629127" w14:textId="77777777" w:rsidR="00DB7ACC" w:rsidRDefault="00DB7ACC"/>
    <w:p w14:paraId="27677D34" w14:textId="77777777" w:rsidR="00DB7ACC" w:rsidRDefault="00C37B29">
      <w:pPr>
        <w:pStyle w:val="5"/>
      </w:pPr>
      <w:r>
        <w:rPr>
          <w:rFonts w:hint="eastAsia"/>
        </w:rPr>
        <w:t>原地</w:t>
      </w:r>
      <w:r>
        <w:rPr>
          <w:rFonts w:hint="eastAsia"/>
        </w:rPr>
        <w:t>hash</w:t>
      </w:r>
      <w:r>
        <w:rPr>
          <w:rFonts w:hint="eastAsia"/>
        </w:rPr>
        <w:t>法</w:t>
      </w:r>
    </w:p>
    <w:p w14:paraId="483B0D6E" w14:textId="77777777" w:rsidR="00DB7ACC" w:rsidRDefault="00C37B29">
      <w:r>
        <w:t xml:space="preserve">    /**</w:t>
      </w:r>
    </w:p>
    <w:p w14:paraId="1C7F1120" w14:textId="77777777" w:rsidR="00DB7ACC" w:rsidRDefault="00C37B29">
      <w:r>
        <w:t xml:space="preserve">     * </w:t>
      </w:r>
      <w:r>
        <w:t>找到所有数组中消失的数字</w:t>
      </w:r>
    </w:p>
    <w:p w14:paraId="51C0BC22" w14:textId="77777777" w:rsidR="00DB7ACC" w:rsidRDefault="00C37B29">
      <w:r>
        <w:t xml:space="preserve">     * @param nums</w:t>
      </w:r>
    </w:p>
    <w:p w14:paraId="69FE5770" w14:textId="77777777" w:rsidR="00DB7ACC" w:rsidRDefault="00C37B29">
      <w:r>
        <w:t xml:space="preserve">     * @return</w:t>
      </w:r>
    </w:p>
    <w:p w14:paraId="5D6D63E3" w14:textId="77777777" w:rsidR="00DB7ACC" w:rsidRDefault="00C37B29">
      <w:r>
        <w:lastRenderedPageBreak/>
        <w:t xml:space="preserve">     */</w:t>
      </w:r>
    </w:p>
    <w:p w14:paraId="489DF380" w14:textId="77777777" w:rsidR="00DB7ACC" w:rsidRDefault="00C37B29">
      <w:r>
        <w:t xml:space="preserve">    p</w:t>
      </w:r>
      <w:r>
        <w:t>ublic List&lt;Integer&gt; findDisappearedNumbers(int[] nums) {</w:t>
      </w:r>
    </w:p>
    <w:p w14:paraId="6E934EE3" w14:textId="77777777" w:rsidR="00DB7ACC" w:rsidRDefault="00C37B29">
      <w:r>
        <w:t xml:space="preserve">        List&lt;Integer&gt; rs = new ArrayList&lt;&gt;();</w:t>
      </w:r>
    </w:p>
    <w:p w14:paraId="24464F0E" w14:textId="77777777" w:rsidR="00DB7ACC" w:rsidRDefault="00C37B29">
      <w:pPr>
        <w:rPr>
          <w:b/>
          <w:bCs/>
          <w:sz w:val="24"/>
          <w:szCs w:val="32"/>
          <w:highlight w:val="green"/>
        </w:rPr>
      </w:pPr>
      <w:r>
        <w:t xml:space="preserve">    </w:t>
      </w:r>
      <w:r>
        <w:rPr>
          <w:b/>
          <w:bCs/>
          <w:sz w:val="22"/>
          <w:szCs w:val="28"/>
        </w:rPr>
        <w:t xml:space="preserve">    /</w:t>
      </w:r>
      <w:r>
        <w:rPr>
          <w:b/>
          <w:bCs/>
          <w:sz w:val="28"/>
          <w:szCs w:val="36"/>
          <w:highlight w:val="green"/>
        </w:rPr>
        <w:t xml:space="preserve">/ </w:t>
      </w:r>
      <w:r>
        <w:rPr>
          <w:b/>
          <w:bCs/>
          <w:sz w:val="28"/>
          <w:szCs w:val="36"/>
          <w:highlight w:val="green"/>
        </w:rPr>
        <w:t>先</w:t>
      </w:r>
      <w:r>
        <w:rPr>
          <w:b/>
          <w:bCs/>
          <w:sz w:val="24"/>
          <w:szCs w:val="32"/>
          <w:highlight w:val="green"/>
        </w:rPr>
        <w:t>对数组进行一次遍历，将数组中每个位置放置到其合适的位置</w:t>
      </w:r>
    </w:p>
    <w:p w14:paraId="385397D7" w14:textId="77777777" w:rsidR="00DB7ACC" w:rsidRDefault="00C37B29">
      <w:r>
        <w:t xml:space="preserve">        int length = nums.length;</w:t>
      </w:r>
    </w:p>
    <w:p w14:paraId="79F4DF14" w14:textId="77777777" w:rsidR="00DB7ACC" w:rsidRDefault="00C37B29">
      <w:r>
        <w:t xml:space="preserve">        for(int i=0;i&lt;length;i++){</w:t>
      </w:r>
    </w:p>
    <w:p w14:paraId="421F0983" w14:textId="77777777" w:rsidR="00DB7ACC" w:rsidRDefault="00C37B29">
      <w:pPr>
        <w:rPr>
          <w:sz w:val="22"/>
          <w:szCs w:val="28"/>
        </w:rPr>
      </w:pPr>
      <w:r>
        <w:t xml:space="preserve">           </w:t>
      </w:r>
      <w:r>
        <w:rPr>
          <w:sz w:val="22"/>
          <w:szCs w:val="28"/>
        </w:rPr>
        <w:t xml:space="preserve"> // nums[i]==i+1</w:t>
      </w:r>
      <w:r>
        <w:rPr>
          <w:sz w:val="22"/>
          <w:szCs w:val="28"/>
        </w:rPr>
        <w:t>是合适的位置</w:t>
      </w:r>
    </w:p>
    <w:p w14:paraId="3BBCBB2F" w14:textId="77777777" w:rsidR="00DB7ACC" w:rsidRDefault="00C37B29">
      <w:r>
        <w:t xml:space="preserve">            if(nums[i]==i+1) continue;</w:t>
      </w:r>
    </w:p>
    <w:p w14:paraId="5265D6AF" w14:textId="77777777" w:rsidR="00DB7ACC" w:rsidRDefault="00C37B29">
      <w:r>
        <w:t xml:space="preserve">            // </w:t>
      </w:r>
      <w:r>
        <w:t>若</w:t>
      </w:r>
      <w:r>
        <w:t>nums[i]</w:t>
      </w:r>
      <w:r>
        <w:t>处的元素于</w:t>
      </w:r>
      <w:r>
        <w:t>i+1</w:t>
      </w:r>
      <w:r>
        <w:t>不相等则不断交换</w:t>
      </w:r>
    </w:p>
    <w:p w14:paraId="27E9E4E5" w14:textId="77777777" w:rsidR="00DB7ACC" w:rsidRDefault="00C37B29">
      <w:r>
        <w:t xml:space="preserve">            while (nums[i]!=i+1){</w:t>
      </w:r>
    </w:p>
    <w:p w14:paraId="52FEFF8E" w14:textId="77777777" w:rsidR="00DB7ACC" w:rsidRDefault="00C37B29">
      <w:r>
        <w:t xml:space="preserve">                // </w:t>
      </w:r>
      <w:r>
        <w:t>发现重复元素则这个元素不需要懂</w:t>
      </w:r>
    </w:p>
    <w:p w14:paraId="1B9EC6AD" w14:textId="77777777" w:rsidR="00DB7ACC" w:rsidRDefault="00C37B29">
      <w:r>
        <w:t xml:space="preserve">                if(nums[i]==nums[nums[i]-1]) break;</w:t>
      </w:r>
    </w:p>
    <w:p w14:paraId="35389764" w14:textId="77777777" w:rsidR="00DB7ACC" w:rsidRDefault="00C37B29">
      <w:r>
        <w:t xml:space="preserve">                // </w:t>
      </w:r>
      <w:r>
        <w:t>对于</w:t>
      </w:r>
      <w:r>
        <w:t>nums[i]</w:t>
      </w:r>
      <w:r>
        <w:t>这个</w:t>
      </w:r>
      <w:r>
        <w:t>i</w:t>
      </w:r>
      <w:r>
        <w:t>位置处的值</w:t>
      </w:r>
      <w:r>
        <w:t xml:space="preserve"> </w:t>
      </w:r>
      <w:r>
        <w:t>应欢到</w:t>
      </w:r>
      <w:r>
        <w:t>nums[i]-1</w:t>
      </w:r>
      <w:r>
        <w:t>处</w:t>
      </w:r>
    </w:p>
    <w:p w14:paraId="5714A82D" w14:textId="77777777" w:rsidR="00DB7ACC" w:rsidRDefault="00C37B29">
      <w:r>
        <w:t xml:space="preserve">                swap(nums,i,nums[i]-1);</w:t>
      </w:r>
    </w:p>
    <w:p w14:paraId="4E849FD0" w14:textId="77777777" w:rsidR="00DB7ACC" w:rsidRDefault="00C37B29">
      <w:r>
        <w:t xml:space="preserve">            }</w:t>
      </w:r>
    </w:p>
    <w:p w14:paraId="50F3C3C1" w14:textId="77777777" w:rsidR="00DB7ACC" w:rsidRDefault="00C37B29">
      <w:r>
        <w:t xml:space="preserve">        }</w:t>
      </w:r>
    </w:p>
    <w:p w14:paraId="32A9B11C" w14:textId="77777777" w:rsidR="00DB7ACC" w:rsidRDefault="00DB7ACC"/>
    <w:p w14:paraId="32FC4B86" w14:textId="77777777" w:rsidR="00DB7ACC" w:rsidRDefault="00C37B29">
      <w:r>
        <w:t xml:space="preserve">        // </w:t>
      </w:r>
      <w:r>
        <w:t>全部欢到合适的位置</w:t>
      </w:r>
      <w:r>
        <w:t>,</w:t>
      </w:r>
      <w:r>
        <w:t>此时再遍历数组</w:t>
      </w:r>
    </w:p>
    <w:p w14:paraId="13EA310B" w14:textId="77777777" w:rsidR="00DB7ACC" w:rsidRDefault="00C37B29">
      <w:r>
        <w:t xml:space="preserve">        for(int i=0;i&lt;length;i++){</w:t>
      </w:r>
    </w:p>
    <w:p w14:paraId="1A6832EA" w14:textId="77777777" w:rsidR="00DB7ACC" w:rsidRDefault="00C37B29">
      <w:r>
        <w:t xml:space="preserve">            if(nums[i]!=</w:t>
      </w:r>
      <w:r>
        <w:t>i+1) rs.add(i+1);</w:t>
      </w:r>
    </w:p>
    <w:p w14:paraId="2A75EC2A" w14:textId="77777777" w:rsidR="00DB7ACC" w:rsidRDefault="00C37B29">
      <w:r>
        <w:t xml:space="preserve">        }</w:t>
      </w:r>
    </w:p>
    <w:p w14:paraId="08F1C0BB" w14:textId="77777777" w:rsidR="00DB7ACC" w:rsidRDefault="00C37B29">
      <w:r>
        <w:t xml:space="preserve">        return rs;</w:t>
      </w:r>
    </w:p>
    <w:p w14:paraId="3D7B85A0" w14:textId="77777777" w:rsidR="00DB7ACC" w:rsidRDefault="00C37B29">
      <w:r>
        <w:t xml:space="preserve">    }</w:t>
      </w:r>
    </w:p>
    <w:p w14:paraId="46C20DBC" w14:textId="77777777" w:rsidR="00DB7ACC" w:rsidRDefault="00DB7ACC"/>
    <w:p w14:paraId="1D95D17F" w14:textId="77777777" w:rsidR="00DB7ACC" w:rsidRDefault="00C37B29">
      <w:r>
        <w:t xml:space="preserve">    public void swap(int[] nums,int index1,int index2){</w:t>
      </w:r>
    </w:p>
    <w:p w14:paraId="1792B3B4" w14:textId="77777777" w:rsidR="00DB7ACC" w:rsidRDefault="00C37B29">
      <w:r>
        <w:t xml:space="preserve">        int temp = nums[index1];</w:t>
      </w:r>
    </w:p>
    <w:p w14:paraId="7204CD90" w14:textId="77777777" w:rsidR="00DB7ACC" w:rsidRDefault="00C37B29">
      <w:r>
        <w:t xml:space="preserve">        nums[index1]=nums[index2];</w:t>
      </w:r>
    </w:p>
    <w:p w14:paraId="3D4F10F6" w14:textId="77777777" w:rsidR="00DB7ACC" w:rsidRDefault="00C37B29">
      <w:r>
        <w:t xml:space="preserve">        nums[index2]=temp;</w:t>
      </w:r>
    </w:p>
    <w:p w14:paraId="1D4A8CC1" w14:textId="77777777" w:rsidR="00DB7ACC" w:rsidRDefault="00C37B29">
      <w:pPr>
        <w:ind w:firstLine="420"/>
      </w:pPr>
      <w:r>
        <w:t>}</w:t>
      </w:r>
    </w:p>
    <w:p w14:paraId="5006845B" w14:textId="77777777" w:rsidR="00DB7ACC" w:rsidRDefault="00DB7ACC">
      <w:pPr>
        <w:ind w:firstLine="420"/>
      </w:pPr>
    </w:p>
    <w:p w14:paraId="25107266" w14:textId="77777777" w:rsidR="00DB7ACC" w:rsidRDefault="00DB7ACC">
      <w:pPr>
        <w:ind w:firstLine="420"/>
      </w:pPr>
    </w:p>
    <w:p w14:paraId="030176A5" w14:textId="77777777" w:rsidR="00DB7ACC" w:rsidRDefault="00C37B29">
      <w:pPr>
        <w:pStyle w:val="4"/>
      </w:pPr>
      <w:r>
        <w:rPr>
          <w:rFonts w:hint="eastAsia"/>
        </w:rPr>
        <w:lastRenderedPageBreak/>
        <w:t>丢失的数字</w:t>
      </w:r>
    </w:p>
    <w:p w14:paraId="6A314545" w14:textId="77777777" w:rsidR="00DB7ACC" w:rsidRDefault="00C37B29">
      <w:r>
        <w:rPr>
          <w:noProof/>
        </w:rPr>
        <w:drawing>
          <wp:inline distT="0" distB="0" distL="114300" distR="114300" wp14:anchorId="677EA5AE" wp14:editId="00A6F309">
            <wp:extent cx="5273675" cy="3042285"/>
            <wp:effectExtent l="0" t="0" r="3175" b="571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124"/>
                    <a:stretch>
                      <a:fillRect/>
                    </a:stretch>
                  </pic:blipFill>
                  <pic:spPr>
                    <a:xfrm>
                      <a:off x="0" y="0"/>
                      <a:ext cx="5273675" cy="3042285"/>
                    </a:xfrm>
                    <a:prstGeom prst="rect">
                      <a:avLst/>
                    </a:prstGeom>
                    <a:noFill/>
                    <a:ln>
                      <a:noFill/>
                    </a:ln>
                  </pic:spPr>
                </pic:pic>
              </a:graphicData>
            </a:graphic>
          </wp:inline>
        </w:drawing>
      </w:r>
    </w:p>
    <w:p w14:paraId="7F3B6425" w14:textId="77777777" w:rsidR="00DB7ACC" w:rsidRDefault="00DB7ACC"/>
    <w:p w14:paraId="247DEEDB" w14:textId="77777777" w:rsidR="00DB7ACC" w:rsidRDefault="00C37B29">
      <w:pPr>
        <w:rPr>
          <w:b/>
          <w:bCs/>
          <w:sz w:val="24"/>
          <w:szCs w:val="32"/>
        </w:rPr>
      </w:pPr>
      <w:r>
        <w:rPr>
          <w:rFonts w:hint="eastAsia"/>
          <w:b/>
          <w:bCs/>
          <w:sz w:val="24"/>
          <w:szCs w:val="32"/>
        </w:rPr>
        <w:t>数组中元素的个数为</w:t>
      </w:r>
      <w:r>
        <w:rPr>
          <w:rFonts w:hint="eastAsia"/>
          <w:b/>
          <w:bCs/>
          <w:sz w:val="24"/>
          <w:szCs w:val="32"/>
        </w:rPr>
        <w:t>n;</w:t>
      </w:r>
      <w:r>
        <w:rPr>
          <w:rFonts w:hint="eastAsia"/>
          <w:b/>
          <w:bCs/>
          <w:sz w:val="24"/>
          <w:szCs w:val="32"/>
        </w:rPr>
        <w:t>数组的范围为</w:t>
      </w:r>
      <w:r>
        <w:rPr>
          <w:rFonts w:hint="eastAsia"/>
          <w:b/>
          <w:bCs/>
          <w:sz w:val="24"/>
          <w:szCs w:val="32"/>
        </w:rPr>
        <w:t>[0,n]</w:t>
      </w:r>
    </w:p>
    <w:p w14:paraId="0E411483" w14:textId="77777777" w:rsidR="00DB7ACC" w:rsidRDefault="00C37B29">
      <w:r>
        <w:t xml:space="preserve">     /**</w:t>
      </w:r>
    </w:p>
    <w:p w14:paraId="71BCADF8" w14:textId="77777777" w:rsidR="00DB7ACC" w:rsidRDefault="00C37B29">
      <w:r>
        <w:t xml:space="preserve">     *</w:t>
      </w:r>
    </w:p>
    <w:p w14:paraId="6E6AEEC3" w14:textId="77777777" w:rsidR="00DB7ACC" w:rsidRDefault="00C37B29">
      <w:r>
        <w:t xml:space="preserve">     * @param nums</w:t>
      </w:r>
    </w:p>
    <w:p w14:paraId="1756AFCB" w14:textId="77777777" w:rsidR="00DB7ACC" w:rsidRDefault="00C37B29">
      <w:r>
        <w:t xml:space="preserve">     * @return</w:t>
      </w:r>
    </w:p>
    <w:p w14:paraId="73A2C972" w14:textId="77777777" w:rsidR="00DB7ACC" w:rsidRDefault="00C37B29">
      <w:r>
        <w:t xml:space="preserve">     * </w:t>
      </w:r>
      <w:r>
        <w:t>原地</w:t>
      </w:r>
      <w:r>
        <w:t>hash</w:t>
      </w:r>
      <w:r>
        <w:t>法</w:t>
      </w:r>
    </w:p>
    <w:p w14:paraId="47171E4A" w14:textId="77777777" w:rsidR="00DB7ACC" w:rsidRDefault="00C37B29">
      <w:r>
        <w:t xml:space="preserve">     */</w:t>
      </w:r>
    </w:p>
    <w:p w14:paraId="5CF1CABB" w14:textId="77777777" w:rsidR="00DB7ACC" w:rsidRDefault="00C37B29">
      <w:r>
        <w:t xml:space="preserve">    public int missingNumber(int[] nums) {</w:t>
      </w:r>
    </w:p>
    <w:p w14:paraId="42FB5D92" w14:textId="77777777" w:rsidR="00DB7ACC" w:rsidRDefault="00C37B29">
      <w:r>
        <w:t xml:space="preserve">        int length = nums.length;</w:t>
      </w:r>
    </w:p>
    <w:p w14:paraId="40418A9F" w14:textId="77777777" w:rsidR="00DB7ACC" w:rsidRDefault="00DB7ACC"/>
    <w:p w14:paraId="2D6FD4C6" w14:textId="77777777" w:rsidR="00DB7ACC" w:rsidRDefault="00C37B29">
      <w:r>
        <w:t xml:space="preserve">        // </w:t>
      </w:r>
      <w:r>
        <w:t>对数组进行遍历</w:t>
      </w:r>
    </w:p>
    <w:p w14:paraId="36426FB2" w14:textId="77777777" w:rsidR="00DB7ACC" w:rsidRDefault="00C37B29">
      <w:r>
        <w:t xml:space="preserve">        for(int i=0;i&lt;length;i++){</w:t>
      </w:r>
    </w:p>
    <w:p w14:paraId="2DC3C93F" w14:textId="77777777" w:rsidR="00DB7ACC" w:rsidRDefault="00C37B29">
      <w:r>
        <w:t xml:space="preserve">            // nums[i] </w:t>
      </w:r>
      <w:r>
        <w:t>应该放在</w:t>
      </w:r>
      <w:r>
        <w:t>i</w:t>
      </w:r>
      <w:r>
        <w:t>处若</w:t>
      </w:r>
      <w:r>
        <w:t>nums[i]!=i</w:t>
      </w:r>
    </w:p>
    <w:p w14:paraId="4B0C3799" w14:textId="77777777" w:rsidR="00DB7ACC" w:rsidRDefault="00C37B29">
      <w:r>
        <w:t xml:space="preserve">          </w:t>
      </w:r>
      <w:r>
        <w:t xml:space="preserve">  // </w:t>
      </w:r>
      <w:r>
        <w:t>则将其</w:t>
      </w:r>
    </w:p>
    <w:p w14:paraId="2EBDCDE3" w14:textId="77777777" w:rsidR="00DB7ACC" w:rsidRDefault="00C37B29">
      <w:r>
        <w:t xml:space="preserve">            if(nums[i]==i) continue;</w:t>
      </w:r>
    </w:p>
    <w:p w14:paraId="4290471F" w14:textId="77777777" w:rsidR="00DB7ACC" w:rsidRDefault="00C37B29">
      <w:r>
        <w:t xml:space="preserve">            // num[i]</w:t>
      </w:r>
      <w:r>
        <w:t>处的值小于</w:t>
      </w:r>
      <w:r>
        <w:t>length</w:t>
      </w:r>
      <w:r>
        <w:t>则不需要交换</w:t>
      </w:r>
    </w:p>
    <w:p w14:paraId="340538F1" w14:textId="77777777" w:rsidR="00DB7ACC" w:rsidRDefault="00C37B29">
      <w:r>
        <w:t xml:space="preserve">            // nums[i]</w:t>
      </w:r>
      <w:r>
        <w:t>处值小于</w:t>
      </w:r>
      <w:r>
        <w:t>length</w:t>
      </w:r>
      <w:r>
        <w:t>并且</w:t>
      </w:r>
      <w:r>
        <w:t>nums[i]</w:t>
      </w:r>
      <w:r>
        <w:t>处的值不等于</w:t>
      </w:r>
      <w:r>
        <w:t>i</w:t>
      </w:r>
    </w:p>
    <w:p w14:paraId="476656BC" w14:textId="77777777" w:rsidR="00DB7ACC" w:rsidRDefault="00C37B29">
      <w:r>
        <w:t xml:space="preserve">            while (nums[i]&lt;length&amp;&amp;nums[i]!=i){</w:t>
      </w:r>
    </w:p>
    <w:p w14:paraId="3C1A3454" w14:textId="77777777" w:rsidR="00DB7ACC" w:rsidRDefault="00C37B29">
      <w:r>
        <w:t xml:space="preserve">                // </w:t>
      </w:r>
      <w:r>
        <w:t>发现重复元素</w:t>
      </w:r>
    </w:p>
    <w:p w14:paraId="54563FAC" w14:textId="77777777" w:rsidR="00DB7ACC" w:rsidRDefault="00C37B29">
      <w:r>
        <w:t xml:space="preserve">                if(nums[i]==nums[nums[i]]) break</w:t>
      </w:r>
      <w:r>
        <w:t>;</w:t>
      </w:r>
    </w:p>
    <w:p w14:paraId="0BD59C6E" w14:textId="77777777" w:rsidR="00DB7ACC" w:rsidRDefault="00C37B29">
      <w:r>
        <w:t xml:space="preserve">                // nums[i] </w:t>
      </w:r>
      <w:r>
        <w:t>处的元素应该为</w:t>
      </w:r>
      <w:r>
        <w:t>i</w:t>
      </w:r>
      <w:r>
        <w:t>则将</w:t>
      </w:r>
      <w:r>
        <w:t xml:space="preserve"> i</w:t>
      </w:r>
      <w:r>
        <w:t>处的元素与</w:t>
      </w:r>
      <w:r>
        <w:t>nums[i]</w:t>
      </w:r>
      <w:r>
        <w:t>处元素交换</w:t>
      </w:r>
    </w:p>
    <w:p w14:paraId="1CDECD81" w14:textId="77777777" w:rsidR="00DB7ACC" w:rsidRDefault="00C37B29">
      <w:r>
        <w:t xml:space="preserve">                swap(nums,i,nums[i]);</w:t>
      </w:r>
    </w:p>
    <w:p w14:paraId="2A7E816A" w14:textId="77777777" w:rsidR="00DB7ACC" w:rsidRDefault="00C37B29">
      <w:r>
        <w:t xml:space="preserve">            }</w:t>
      </w:r>
    </w:p>
    <w:p w14:paraId="52379826" w14:textId="77777777" w:rsidR="00DB7ACC" w:rsidRDefault="00C37B29">
      <w:r>
        <w:t xml:space="preserve">        }</w:t>
      </w:r>
    </w:p>
    <w:p w14:paraId="39D4BF13" w14:textId="77777777" w:rsidR="00DB7ACC" w:rsidRDefault="00DB7ACC"/>
    <w:p w14:paraId="31B30A81" w14:textId="77777777" w:rsidR="00DB7ACC" w:rsidRDefault="00C37B29">
      <w:r>
        <w:t xml:space="preserve">        // </w:t>
      </w:r>
      <w:r>
        <w:t>遍历整个数组找到缺数的</w:t>
      </w:r>
    </w:p>
    <w:p w14:paraId="3CA6BF18" w14:textId="77777777" w:rsidR="00DB7ACC" w:rsidRDefault="00C37B29">
      <w:r>
        <w:t xml:space="preserve">        for(int i=0;i&lt;length;i++){</w:t>
      </w:r>
    </w:p>
    <w:p w14:paraId="63FDD974" w14:textId="77777777" w:rsidR="00DB7ACC" w:rsidRDefault="00C37B29">
      <w:r>
        <w:t xml:space="preserve">            if(nums[i]!=i) return i;</w:t>
      </w:r>
    </w:p>
    <w:p w14:paraId="1C8C19E6" w14:textId="77777777" w:rsidR="00DB7ACC" w:rsidRDefault="00C37B29">
      <w:r>
        <w:t xml:space="preserve">        }</w:t>
      </w:r>
    </w:p>
    <w:p w14:paraId="45CA4F77" w14:textId="77777777" w:rsidR="00DB7ACC" w:rsidRDefault="00C37B29">
      <w:r>
        <w:t xml:space="preserve">        return length;</w:t>
      </w:r>
    </w:p>
    <w:p w14:paraId="7D5769EF" w14:textId="77777777" w:rsidR="00DB7ACC" w:rsidRDefault="00C37B29">
      <w:r>
        <w:t xml:space="preserve">    }</w:t>
      </w:r>
    </w:p>
    <w:p w14:paraId="1D87F0A2" w14:textId="77777777" w:rsidR="00DB7ACC" w:rsidRDefault="00DB7ACC"/>
    <w:p w14:paraId="0327459B" w14:textId="77777777" w:rsidR="00DB7ACC" w:rsidRDefault="00C37B29">
      <w:r>
        <w:t xml:space="preserve">    public void swap(int[] nums,int index1,int index2){</w:t>
      </w:r>
    </w:p>
    <w:p w14:paraId="14A5FB1E" w14:textId="77777777" w:rsidR="00DB7ACC" w:rsidRDefault="00C37B29">
      <w:r>
        <w:t xml:space="preserve">        int temp = nums[index1];</w:t>
      </w:r>
    </w:p>
    <w:p w14:paraId="3E9F5D08" w14:textId="77777777" w:rsidR="00DB7ACC" w:rsidRDefault="00C37B29">
      <w:r>
        <w:t xml:space="preserve">        nums[index1]=nums[index2];</w:t>
      </w:r>
    </w:p>
    <w:p w14:paraId="02C0D00E" w14:textId="77777777" w:rsidR="00DB7ACC" w:rsidRDefault="00C37B29">
      <w:r>
        <w:t xml:space="preserve">        nums[index2]=temp;</w:t>
      </w:r>
    </w:p>
    <w:p w14:paraId="39FA5BE3" w14:textId="77777777" w:rsidR="00DB7ACC" w:rsidRDefault="00C37B29">
      <w:r>
        <w:t xml:space="preserve">    }</w:t>
      </w:r>
    </w:p>
    <w:p w14:paraId="54A3F326" w14:textId="77777777" w:rsidR="00DB7ACC" w:rsidRDefault="00C37B29">
      <w:pPr>
        <w:pStyle w:val="4"/>
      </w:pPr>
      <w:r>
        <w:rPr>
          <w:rFonts w:hint="eastAsia"/>
        </w:rPr>
        <w:t>寻找重复数</w:t>
      </w:r>
    </w:p>
    <w:p w14:paraId="30B3E7ED" w14:textId="77777777" w:rsidR="00DB7ACC" w:rsidRDefault="00C37B29">
      <w:r>
        <w:rPr>
          <w:noProof/>
        </w:rPr>
        <w:drawing>
          <wp:inline distT="0" distB="0" distL="114300" distR="114300" wp14:anchorId="1FC6462F" wp14:editId="147F4F78">
            <wp:extent cx="5268595" cy="4583430"/>
            <wp:effectExtent l="0" t="0" r="8255" b="7620"/>
            <wp:docPr id="20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6"/>
                    <pic:cNvPicPr>
                      <a:picLocks noChangeAspect="1"/>
                    </pic:cNvPicPr>
                  </pic:nvPicPr>
                  <pic:blipFill>
                    <a:blip r:embed="rId125"/>
                    <a:stretch>
                      <a:fillRect/>
                    </a:stretch>
                  </pic:blipFill>
                  <pic:spPr>
                    <a:xfrm>
                      <a:off x="0" y="0"/>
                      <a:ext cx="5268595" cy="4583430"/>
                    </a:xfrm>
                    <a:prstGeom prst="rect">
                      <a:avLst/>
                    </a:prstGeom>
                    <a:noFill/>
                    <a:ln>
                      <a:noFill/>
                    </a:ln>
                  </pic:spPr>
                </pic:pic>
              </a:graphicData>
            </a:graphic>
          </wp:inline>
        </w:drawing>
      </w:r>
    </w:p>
    <w:p w14:paraId="00D530E4" w14:textId="77777777" w:rsidR="00DB7ACC" w:rsidRDefault="00DB7ACC"/>
    <w:p w14:paraId="0DC13A60" w14:textId="77777777" w:rsidR="00DB7ACC" w:rsidRDefault="00C37B29">
      <w:pPr>
        <w:pStyle w:val="5"/>
      </w:pPr>
      <w:r>
        <w:rPr>
          <w:rFonts w:hint="eastAsia"/>
        </w:rPr>
        <w:lastRenderedPageBreak/>
        <w:t>方法一</w:t>
      </w:r>
      <w:r>
        <w:rPr>
          <w:rFonts w:hint="eastAsia"/>
        </w:rPr>
        <w:t>:</w:t>
      </w:r>
      <w:r>
        <w:rPr>
          <w:rFonts w:hint="eastAsia"/>
        </w:rPr>
        <w:t>使用</w:t>
      </w:r>
      <w:r>
        <w:rPr>
          <w:rFonts w:hint="eastAsia"/>
        </w:rPr>
        <w:t>set</w:t>
      </w:r>
    </w:p>
    <w:p w14:paraId="48E93A69" w14:textId="77777777" w:rsidR="00DB7ACC" w:rsidRDefault="00C37B29">
      <w:pPr>
        <w:pStyle w:val="5"/>
      </w:pPr>
      <w:r>
        <w:rPr>
          <w:rFonts w:hint="eastAsia"/>
        </w:rPr>
        <w:t>方法二：排序</w:t>
      </w:r>
      <w:r>
        <w:rPr>
          <w:rFonts w:hint="eastAsia"/>
        </w:rPr>
        <w:t>+</w:t>
      </w:r>
      <w:r>
        <w:rPr>
          <w:rFonts w:hint="eastAsia"/>
        </w:rPr>
        <w:t>使用指针</w:t>
      </w:r>
    </w:p>
    <w:p w14:paraId="3672A2B4" w14:textId="77777777" w:rsidR="00DB7ACC" w:rsidRDefault="00C37B29">
      <w:pPr>
        <w:pStyle w:val="5"/>
      </w:pPr>
      <w:r>
        <w:rPr>
          <w:rFonts w:hint="eastAsia"/>
        </w:rPr>
        <w:t>方法三：使用上面的原地置换法</w:t>
      </w:r>
    </w:p>
    <w:p w14:paraId="66D8995F" w14:textId="77777777" w:rsidR="00DB7ACC" w:rsidRDefault="00C37B29">
      <w:pPr>
        <w:pStyle w:val="5"/>
      </w:pPr>
      <w:r>
        <w:rPr>
          <w:rFonts w:hint="eastAsia"/>
        </w:rPr>
        <w:t>方法四：使用排序</w:t>
      </w:r>
      <w:r>
        <w:rPr>
          <w:rFonts w:hint="eastAsia"/>
        </w:rPr>
        <w:t>+</w:t>
      </w:r>
      <w:r>
        <w:rPr>
          <w:rFonts w:hint="eastAsia"/>
        </w:rPr>
        <w:t>二分查找法</w:t>
      </w:r>
    </w:p>
    <w:p w14:paraId="1E80C461" w14:textId="77777777" w:rsidR="00DB7ACC" w:rsidRDefault="00C37B29">
      <w:r>
        <w:rPr>
          <w:rFonts w:hint="eastAsia"/>
        </w:rPr>
        <w:t xml:space="preserve">public int findDuplicate(int[] </w:t>
      </w:r>
      <w:r>
        <w:rPr>
          <w:rFonts w:hint="eastAsia"/>
        </w:rPr>
        <w:t>nums) {</w:t>
      </w:r>
    </w:p>
    <w:p w14:paraId="4CFA822C" w14:textId="77777777" w:rsidR="00DB7ACC" w:rsidRDefault="00C37B29">
      <w:r>
        <w:rPr>
          <w:rFonts w:hint="eastAsia"/>
        </w:rPr>
        <w:t xml:space="preserve">    Arrays.sort(nums);</w:t>
      </w:r>
    </w:p>
    <w:p w14:paraId="4160B005" w14:textId="77777777" w:rsidR="00DB7ACC" w:rsidRDefault="00C37B29">
      <w:r>
        <w:rPr>
          <w:rFonts w:hint="eastAsia"/>
        </w:rPr>
        <w:t xml:space="preserve">        // </w:t>
      </w:r>
      <w:r>
        <w:rPr>
          <w:rFonts w:hint="eastAsia"/>
        </w:rPr>
        <w:t>在数组中二分查找</w:t>
      </w:r>
    </w:p>
    <w:p w14:paraId="354D8815" w14:textId="77777777" w:rsidR="00DB7ACC" w:rsidRDefault="00C37B29">
      <w:r>
        <w:rPr>
          <w:rFonts w:hint="eastAsia"/>
        </w:rPr>
        <w:t xml:space="preserve">        int left = 0;</w:t>
      </w:r>
    </w:p>
    <w:p w14:paraId="7A6A666A" w14:textId="77777777" w:rsidR="00DB7ACC" w:rsidRDefault="00C37B29">
      <w:r>
        <w:rPr>
          <w:rFonts w:hint="eastAsia"/>
        </w:rPr>
        <w:t xml:space="preserve">        int right = nums.length-1;</w:t>
      </w:r>
    </w:p>
    <w:p w14:paraId="5EE7FA13" w14:textId="77777777" w:rsidR="00DB7ACC" w:rsidRDefault="00C37B29">
      <w:r>
        <w:rPr>
          <w:rFonts w:hint="eastAsia"/>
        </w:rPr>
        <w:t xml:space="preserve">        int mid;</w:t>
      </w:r>
    </w:p>
    <w:p w14:paraId="047197A1" w14:textId="77777777" w:rsidR="00DB7ACC" w:rsidRDefault="00DB7ACC"/>
    <w:p w14:paraId="14D29E1C" w14:textId="77777777" w:rsidR="00DB7ACC" w:rsidRDefault="00C37B29">
      <w:r>
        <w:rPr>
          <w:rFonts w:hint="eastAsia"/>
        </w:rPr>
        <w:t xml:space="preserve">        while (left&lt;right){</w:t>
      </w:r>
    </w:p>
    <w:p w14:paraId="6F084880" w14:textId="77777777" w:rsidR="00DB7ACC" w:rsidRDefault="00C37B29">
      <w:r>
        <w:rPr>
          <w:rFonts w:hint="eastAsia"/>
        </w:rPr>
        <w:t xml:space="preserve">            mid = left+(right-left)/2;</w:t>
      </w:r>
    </w:p>
    <w:p w14:paraId="2BD23669" w14:textId="77777777" w:rsidR="00DB7ACC" w:rsidRDefault="00C37B29">
      <w:r>
        <w:rPr>
          <w:rFonts w:hint="eastAsia"/>
        </w:rPr>
        <w:t xml:space="preserve">            // </w:t>
      </w:r>
      <w:r>
        <w:rPr>
          <w:rFonts w:hint="eastAsia"/>
        </w:rPr>
        <w:t>在</w:t>
      </w:r>
      <w:r>
        <w:rPr>
          <w:rFonts w:hint="eastAsia"/>
        </w:rPr>
        <w:t>mid</w:t>
      </w:r>
      <w:r>
        <w:rPr>
          <w:rFonts w:hint="eastAsia"/>
        </w:rPr>
        <w:t>位置处的值</w:t>
      </w:r>
      <w:r>
        <w:rPr>
          <w:rFonts w:hint="eastAsia"/>
        </w:rPr>
        <w:t>nums[mid]</w:t>
      </w:r>
      <w:r>
        <w:rPr>
          <w:rFonts w:hint="eastAsia"/>
        </w:rPr>
        <w:t>若大于</w:t>
      </w:r>
      <w:r>
        <w:rPr>
          <w:rFonts w:hint="eastAsia"/>
        </w:rPr>
        <w:t xml:space="preserve"> mid+1</w:t>
      </w:r>
    </w:p>
    <w:p w14:paraId="3A7E20CD" w14:textId="77777777" w:rsidR="00DB7ACC" w:rsidRDefault="00C37B29">
      <w:r>
        <w:rPr>
          <w:rFonts w:hint="eastAsia"/>
        </w:rPr>
        <w:t xml:space="preserve">            // </w:t>
      </w:r>
      <w:r>
        <w:rPr>
          <w:rFonts w:hint="eastAsia"/>
        </w:rPr>
        <w:t>则重复元素一定不在</w:t>
      </w:r>
      <w:r>
        <w:rPr>
          <w:rFonts w:hint="eastAsia"/>
        </w:rPr>
        <w:t>[left,mid]</w:t>
      </w:r>
      <w:r>
        <w:rPr>
          <w:rFonts w:hint="eastAsia"/>
        </w:rPr>
        <w:t>区间</w:t>
      </w:r>
    </w:p>
    <w:p w14:paraId="13BD3D54" w14:textId="77777777" w:rsidR="00DB7ACC" w:rsidRDefault="00C37B29">
      <w:r>
        <w:rPr>
          <w:rFonts w:hint="eastAsia"/>
        </w:rPr>
        <w:t xml:space="preserve">            if(nums[mid]&gt;=mid+1){</w:t>
      </w:r>
    </w:p>
    <w:p w14:paraId="5DE685B9" w14:textId="77777777" w:rsidR="00DB7ACC" w:rsidRDefault="00C37B29">
      <w:r>
        <w:rPr>
          <w:rFonts w:hint="eastAsia"/>
        </w:rPr>
        <w:t xml:space="preserve">                left=mid+1;</w:t>
      </w:r>
    </w:p>
    <w:p w14:paraId="6FA4EB9C" w14:textId="77777777" w:rsidR="00DB7ACC" w:rsidRDefault="00C37B29">
      <w:r>
        <w:rPr>
          <w:rFonts w:hint="eastAsia"/>
        </w:rPr>
        <w:t xml:space="preserve">            }else{</w:t>
      </w:r>
    </w:p>
    <w:p w14:paraId="24EFC4F9" w14:textId="77777777" w:rsidR="00DB7ACC" w:rsidRDefault="00C37B29">
      <w:r>
        <w:rPr>
          <w:rFonts w:hint="eastAsia"/>
        </w:rPr>
        <w:t xml:space="preserve">                right=mid;</w:t>
      </w:r>
    </w:p>
    <w:p w14:paraId="1D643D54" w14:textId="77777777" w:rsidR="00DB7ACC" w:rsidRDefault="00C37B29">
      <w:r>
        <w:rPr>
          <w:rFonts w:hint="eastAsia"/>
        </w:rPr>
        <w:t xml:space="preserve">            }</w:t>
      </w:r>
    </w:p>
    <w:p w14:paraId="29919430" w14:textId="77777777" w:rsidR="00DB7ACC" w:rsidRDefault="00C37B29">
      <w:r>
        <w:rPr>
          <w:rFonts w:hint="eastAsia"/>
        </w:rPr>
        <w:t xml:space="preserve">        }</w:t>
      </w:r>
    </w:p>
    <w:p w14:paraId="50EEB2A7" w14:textId="77777777" w:rsidR="00DB7ACC" w:rsidRDefault="00C37B29">
      <w:r>
        <w:rPr>
          <w:rFonts w:hint="eastAsia"/>
        </w:rPr>
        <w:t xml:space="preserve">        return nums[left];</w:t>
      </w:r>
    </w:p>
    <w:p w14:paraId="704899DD" w14:textId="77777777" w:rsidR="00DB7ACC" w:rsidRDefault="00C37B29">
      <w:r>
        <w:rPr>
          <w:rFonts w:hint="eastAsia"/>
        </w:rPr>
        <w:t xml:space="preserve">    }</w:t>
      </w:r>
    </w:p>
    <w:p w14:paraId="2C43B463" w14:textId="77777777" w:rsidR="00DB7ACC" w:rsidRDefault="00C37B29">
      <w:pPr>
        <w:pStyle w:val="5"/>
      </w:pPr>
      <w:r>
        <w:rPr>
          <w:rFonts w:hint="eastAsia"/>
        </w:rPr>
        <w:lastRenderedPageBreak/>
        <w:t>方法五：快慢指针</w:t>
      </w:r>
    </w:p>
    <w:p w14:paraId="3C6C129B" w14:textId="77777777" w:rsidR="00DB7ACC" w:rsidRDefault="00C37B29">
      <w:r>
        <w:rPr>
          <w:noProof/>
        </w:rPr>
        <w:drawing>
          <wp:inline distT="0" distB="0" distL="114300" distR="114300" wp14:anchorId="73187E21" wp14:editId="0DAB9DC8">
            <wp:extent cx="5269230" cy="2651125"/>
            <wp:effectExtent l="0" t="0" r="7620" b="15875"/>
            <wp:docPr id="2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7"/>
                    <pic:cNvPicPr>
                      <a:picLocks noChangeAspect="1"/>
                    </pic:cNvPicPr>
                  </pic:nvPicPr>
                  <pic:blipFill>
                    <a:blip r:embed="rId126"/>
                    <a:stretch>
                      <a:fillRect/>
                    </a:stretch>
                  </pic:blipFill>
                  <pic:spPr>
                    <a:xfrm>
                      <a:off x="0" y="0"/>
                      <a:ext cx="5269230" cy="2651125"/>
                    </a:xfrm>
                    <a:prstGeom prst="rect">
                      <a:avLst/>
                    </a:prstGeom>
                    <a:noFill/>
                    <a:ln>
                      <a:noFill/>
                    </a:ln>
                  </pic:spPr>
                </pic:pic>
              </a:graphicData>
            </a:graphic>
          </wp:inline>
        </w:drawing>
      </w:r>
    </w:p>
    <w:p w14:paraId="19129994" w14:textId="77777777" w:rsidR="00DB7ACC" w:rsidRDefault="00C37B29">
      <w:r>
        <w:rPr>
          <w:noProof/>
        </w:rPr>
        <w:drawing>
          <wp:inline distT="0" distB="0" distL="114300" distR="114300" wp14:anchorId="0BD0BF2D" wp14:editId="6242D9B1">
            <wp:extent cx="5271135" cy="3359150"/>
            <wp:effectExtent l="0" t="0" r="5715" b="12700"/>
            <wp:docPr id="2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8"/>
                    <pic:cNvPicPr>
                      <a:picLocks noChangeAspect="1"/>
                    </pic:cNvPicPr>
                  </pic:nvPicPr>
                  <pic:blipFill>
                    <a:blip r:embed="rId127"/>
                    <a:stretch>
                      <a:fillRect/>
                    </a:stretch>
                  </pic:blipFill>
                  <pic:spPr>
                    <a:xfrm>
                      <a:off x="0" y="0"/>
                      <a:ext cx="5271135" cy="3359150"/>
                    </a:xfrm>
                    <a:prstGeom prst="rect">
                      <a:avLst/>
                    </a:prstGeom>
                    <a:noFill/>
                    <a:ln>
                      <a:noFill/>
                    </a:ln>
                  </pic:spPr>
                </pic:pic>
              </a:graphicData>
            </a:graphic>
          </wp:inline>
        </w:drawing>
      </w:r>
    </w:p>
    <w:p w14:paraId="799A915D" w14:textId="77777777" w:rsidR="00DB7ACC" w:rsidRDefault="00DB7ACC"/>
    <w:p w14:paraId="39C78B61" w14:textId="77777777" w:rsidR="00DB7ACC" w:rsidRDefault="00C37B29">
      <w:r>
        <w:rPr>
          <w:noProof/>
        </w:rPr>
        <w:drawing>
          <wp:inline distT="0" distB="0" distL="114300" distR="114300" wp14:anchorId="39A64BEB" wp14:editId="3BBB506F">
            <wp:extent cx="5273040" cy="1568450"/>
            <wp:effectExtent l="0" t="0" r="3810" b="12700"/>
            <wp:docPr id="2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9"/>
                    <pic:cNvPicPr>
                      <a:picLocks noChangeAspect="1"/>
                    </pic:cNvPicPr>
                  </pic:nvPicPr>
                  <pic:blipFill>
                    <a:blip r:embed="rId128"/>
                    <a:stretch>
                      <a:fillRect/>
                    </a:stretch>
                  </pic:blipFill>
                  <pic:spPr>
                    <a:xfrm>
                      <a:off x="0" y="0"/>
                      <a:ext cx="5273040" cy="1568450"/>
                    </a:xfrm>
                    <a:prstGeom prst="rect">
                      <a:avLst/>
                    </a:prstGeom>
                    <a:noFill/>
                    <a:ln>
                      <a:noFill/>
                    </a:ln>
                  </pic:spPr>
                </pic:pic>
              </a:graphicData>
            </a:graphic>
          </wp:inline>
        </w:drawing>
      </w:r>
    </w:p>
    <w:p w14:paraId="373AE5F9" w14:textId="77777777" w:rsidR="00DB7ACC" w:rsidRDefault="00DB7ACC"/>
    <w:p w14:paraId="69956436" w14:textId="77777777" w:rsidR="00DB7ACC" w:rsidRDefault="00C37B29">
      <w:r>
        <w:t xml:space="preserve">  public int findDuplicate(int[] nums) {</w:t>
      </w:r>
    </w:p>
    <w:p w14:paraId="233254E5" w14:textId="77777777" w:rsidR="00DB7ACC" w:rsidRDefault="00C37B29">
      <w:pPr>
        <w:rPr>
          <w:sz w:val="24"/>
          <w:szCs w:val="32"/>
          <w:highlight w:val="green"/>
        </w:rPr>
      </w:pPr>
      <w:r>
        <w:t xml:space="preserve">        </w:t>
      </w:r>
      <w:r>
        <w:rPr>
          <w:sz w:val="24"/>
          <w:szCs w:val="32"/>
          <w:highlight w:val="green"/>
        </w:rPr>
        <w:t xml:space="preserve">// </w:t>
      </w:r>
      <w:r>
        <w:rPr>
          <w:sz w:val="24"/>
          <w:szCs w:val="32"/>
          <w:highlight w:val="green"/>
        </w:rPr>
        <w:t>慢指针</w:t>
      </w:r>
    </w:p>
    <w:p w14:paraId="5CEF9088" w14:textId="77777777" w:rsidR="00DB7ACC" w:rsidRDefault="00C37B29">
      <w:pPr>
        <w:rPr>
          <w:sz w:val="24"/>
          <w:szCs w:val="32"/>
          <w:highlight w:val="green"/>
        </w:rPr>
      </w:pPr>
      <w:r>
        <w:rPr>
          <w:sz w:val="24"/>
          <w:szCs w:val="32"/>
          <w:highlight w:val="green"/>
        </w:rPr>
        <w:t xml:space="preserve">        int slow = 0;</w:t>
      </w:r>
    </w:p>
    <w:p w14:paraId="6D88AC36" w14:textId="77777777" w:rsidR="00DB7ACC" w:rsidRDefault="00C37B29">
      <w:pPr>
        <w:rPr>
          <w:sz w:val="24"/>
          <w:szCs w:val="32"/>
          <w:highlight w:val="green"/>
        </w:rPr>
      </w:pPr>
      <w:r>
        <w:rPr>
          <w:sz w:val="24"/>
          <w:szCs w:val="32"/>
          <w:highlight w:val="green"/>
        </w:rPr>
        <w:t xml:space="preserve">        // </w:t>
      </w:r>
      <w:r>
        <w:rPr>
          <w:sz w:val="24"/>
          <w:szCs w:val="32"/>
          <w:highlight w:val="green"/>
        </w:rPr>
        <w:t>快指针</w:t>
      </w:r>
    </w:p>
    <w:p w14:paraId="2F4388A8" w14:textId="77777777" w:rsidR="00DB7ACC" w:rsidRDefault="00C37B29">
      <w:pPr>
        <w:rPr>
          <w:sz w:val="24"/>
          <w:szCs w:val="32"/>
          <w:highlight w:val="green"/>
        </w:rPr>
      </w:pPr>
      <w:r>
        <w:rPr>
          <w:sz w:val="24"/>
          <w:szCs w:val="32"/>
          <w:highlight w:val="green"/>
        </w:rPr>
        <w:t xml:space="preserve">        int fast = 0;</w:t>
      </w:r>
    </w:p>
    <w:p w14:paraId="4CDE6461" w14:textId="77777777" w:rsidR="00DB7ACC" w:rsidRDefault="00C37B29">
      <w:r>
        <w:t xml:space="preserve">        slow = nums[slow];</w:t>
      </w:r>
    </w:p>
    <w:p w14:paraId="0ABDC4CB" w14:textId="77777777" w:rsidR="00DB7ACC" w:rsidRDefault="00C37B29">
      <w:r>
        <w:t xml:space="preserve">        fast = nums[nums[fast]];</w:t>
      </w:r>
    </w:p>
    <w:p w14:paraId="2D335446" w14:textId="77777777" w:rsidR="00DB7ACC" w:rsidRDefault="00C37B29">
      <w:r>
        <w:t xml:space="preserve">        while(slow != fast){</w:t>
      </w:r>
    </w:p>
    <w:p w14:paraId="2534C192" w14:textId="77777777" w:rsidR="00DB7ACC" w:rsidRDefault="00C37B29">
      <w:r>
        <w:t xml:space="preserve">  </w:t>
      </w:r>
      <w:r>
        <w:t xml:space="preserve">          slow = nums[slow];</w:t>
      </w:r>
    </w:p>
    <w:p w14:paraId="73F2C418" w14:textId="77777777" w:rsidR="00DB7ACC" w:rsidRDefault="00C37B29">
      <w:r>
        <w:t xml:space="preserve">            fast = nums[nums[fast]];</w:t>
      </w:r>
    </w:p>
    <w:p w14:paraId="4359C68D" w14:textId="77777777" w:rsidR="00DB7ACC" w:rsidRDefault="00C37B29">
      <w:r>
        <w:t xml:space="preserve">        }</w:t>
      </w:r>
    </w:p>
    <w:p w14:paraId="6622F68C" w14:textId="77777777" w:rsidR="00DB7ACC" w:rsidRDefault="00C37B29">
      <w:r>
        <w:t xml:space="preserve">        // </w:t>
      </w:r>
      <w:r>
        <w:t>找环的入口处</w:t>
      </w:r>
    </w:p>
    <w:p w14:paraId="66594534" w14:textId="77777777" w:rsidR="00DB7ACC" w:rsidRDefault="00C37B29">
      <w:r>
        <w:t xml:space="preserve">        int pre1 = 0;</w:t>
      </w:r>
    </w:p>
    <w:p w14:paraId="09C0CEC2" w14:textId="77777777" w:rsidR="00DB7ACC" w:rsidRDefault="00C37B29">
      <w:r>
        <w:t xml:space="preserve">        int pre2 = slow;</w:t>
      </w:r>
    </w:p>
    <w:p w14:paraId="44C8AD69" w14:textId="77777777" w:rsidR="00DB7ACC" w:rsidRDefault="00C37B29">
      <w:r>
        <w:t xml:space="preserve">        while(pre1 != pre2){</w:t>
      </w:r>
    </w:p>
    <w:p w14:paraId="61B1732E" w14:textId="77777777" w:rsidR="00DB7ACC" w:rsidRDefault="00C37B29">
      <w:r>
        <w:t xml:space="preserve">            pre1 = nums[pre1];</w:t>
      </w:r>
    </w:p>
    <w:p w14:paraId="6F9C83F9" w14:textId="77777777" w:rsidR="00DB7ACC" w:rsidRDefault="00C37B29">
      <w:r>
        <w:t xml:space="preserve">            pre2 = nums[pre2];</w:t>
      </w:r>
    </w:p>
    <w:p w14:paraId="627FE69C" w14:textId="77777777" w:rsidR="00DB7ACC" w:rsidRDefault="00C37B29">
      <w:r>
        <w:t xml:space="preserve">        }</w:t>
      </w:r>
    </w:p>
    <w:p w14:paraId="5FBED1F3" w14:textId="77777777" w:rsidR="00DB7ACC" w:rsidRDefault="00C37B29">
      <w:r>
        <w:t xml:space="preserve">        return</w:t>
      </w:r>
      <w:r>
        <w:t xml:space="preserve"> pre1;</w:t>
      </w:r>
    </w:p>
    <w:p w14:paraId="36894AF8" w14:textId="77777777" w:rsidR="00DB7ACC" w:rsidRDefault="00C37B29">
      <w:pPr>
        <w:ind w:firstLine="420"/>
      </w:pPr>
      <w:r>
        <w:t>}</w:t>
      </w:r>
    </w:p>
    <w:p w14:paraId="4C0DD0F4" w14:textId="77777777" w:rsidR="00DB7ACC" w:rsidRDefault="00DB7ACC">
      <w:pPr>
        <w:ind w:firstLine="420"/>
      </w:pPr>
    </w:p>
    <w:p w14:paraId="4915F7B5" w14:textId="77777777" w:rsidR="00DB7ACC" w:rsidRDefault="00DB7ACC">
      <w:pPr>
        <w:ind w:firstLine="420"/>
      </w:pPr>
    </w:p>
    <w:p w14:paraId="6ACCB723" w14:textId="77777777" w:rsidR="00DB7ACC" w:rsidRDefault="00C37B29">
      <w:pPr>
        <w:pStyle w:val="4"/>
      </w:pPr>
      <w:r>
        <w:rPr>
          <w:rFonts w:hint="eastAsia"/>
        </w:rPr>
        <w:lastRenderedPageBreak/>
        <w:t>删除排序数组中的重复数</w:t>
      </w:r>
    </w:p>
    <w:p w14:paraId="4A9AB87E" w14:textId="77777777" w:rsidR="00DB7ACC" w:rsidRDefault="00C37B29">
      <w:r>
        <w:rPr>
          <w:noProof/>
        </w:rPr>
        <w:drawing>
          <wp:inline distT="0" distB="0" distL="114300" distR="114300" wp14:anchorId="1C0998E7" wp14:editId="373BA2F2">
            <wp:extent cx="5267325" cy="4359910"/>
            <wp:effectExtent l="0" t="0" r="9525" b="2540"/>
            <wp:docPr id="23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1"/>
                    <pic:cNvPicPr>
                      <a:picLocks noChangeAspect="1"/>
                    </pic:cNvPicPr>
                  </pic:nvPicPr>
                  <pic:blipFill>
                    <a:blip r:embed="rId129"/>
                    <a:stretch>
                      <a:fillRect/>
                    </a:stretch>
                  </pic:blipFill>
                  <pic:spPr>
                    <a:xfrm>
                      <a:off x="0" y="0"/>
                      <a:ext cx="5267325" cy="4359910"/>
                    </a:xfrm>
                    <a:prstGeom prst="rect">
                      <a:avLst/>
                    </a:prstGeom>
                    <a:noFill/>
                    <a:ln>
                      <a:noFill/>
                    </a:ln>
                  </pic:spPr>
                </pic:pic>
              </a:graphicData>
            </a:graphic>
          </wp:inline>
        </w:drawing>
      </w:r>
    </w:p>
    <w:p w14:paraId="2CA4A080" w14:textId="77777777" w:rsidR="00DB7ACC" w:rsidRDefault="00DB7ACC"/>
    <w:p w14:paraId="42AE2977" w14:textId="77777777" w:rsidR="00DB7ACC" w:rsidRDefault="00C37B29">
      <w:pPr>
        <w:rPr>
          <w:b/>
          <w:bCs/>
          <w:sz w:val="24"/>
          <w:szCs w:val="32"/>
        </w:rPr>
      </w:pPr>
      <w:r>
        <w:rPr>
          <w:rFonts w:hint="eastAsia"/>
          <w:b/>
          <w:bCs/>
          <w:sz w:val="24"/>
          <w:szCs w:val="32"/>
        </w:rPr>
        <w:t>首先要注意数组是有序的，那么重复的元素一定会相邻。要求删除重复元素，实际上就是将不重复的元素移到数组的左侧。考虑用</w:t>
      </w:r>
      <w:r>
        <w:rPr>
          <w:rFonts w:hint="eastAsia"/>
          <w:b/>
          <w:bCs/>
          <w:sz w:val="24"/>
          <w:szCs w:val="32"/>
        </w:rPr>
        <w:t>2</w:t>
      </w:r>
      <w:r>
        <w:rPr>
          <w:rFonts w:hint="eastAsia"/>
          <w:b/>
          <w:bCs/>
          <w:sz w:val="24"/>
          <w:szCs w:val="32"/>
        </w:rPr>
        <w:t>个指针，一个在前记作</w:t>
      </w:r>
      <w:r>
        <w:rPr>
          <w:rFonts w:hint="eastAsia"/>
          <w:b/>
          <w:bCs/>
          <w:sz w:val="24"/>
          <w:szCs w:val="32"/>
        </w:rPr>
        <w:t>p,</w:t>
      </w:r>
      <w:r>
        <w:rPr>
          <w:rFonts w:hint="eastAsia"/>
          <w:b/>
          <w:bCs/>
          <w:sz w:val="24"/>
          <w:szCs w:val="32"/>
        </w:rPr>
        <w:t>一个在后基座</w:t>
      </w:r>
      <w:r>
        <w:rPr>
          <w:rFonts w:hint="eastAsia"/>
          <w:b/>
          <w:bCs/>
          <w:sz w:val="24"/>
          <w:szCs w:val="32"/>
        </w:rPr>
        <w:t>q</w:t>
      </w:r>
      <w:r>
        <w:rPr>
          <w:rFonts w:hint="eastAsia"/>
          <w:b/>
          <w:bCs/>
          <w:sz w:val="24"/>
          <w:szCs w:val="32"/>
        </w:rPr>
        <w:t>：</w:t>
      </w:r>
    </w:p>
    <w:p w14:paraId="2E798157" w14:textId="77777777" w:rsidR="00DB7ACC" w:rsidRDefault="00DB7ACC">
      <w:pPr>
        <w:rPr>
          <w:b/>
          <w:bCs/>
          <w:sz w:val="24"/>
          <w:szCs w:val="32"/>
        </w:rPr>
      </w:pPr>
    </w:p>
    <w:p w14:paraId="0663A88C" w14:textId="77777777" w:rsidR="00DB7ACC" w:rsidRDefault="00C37B29">
      <w:pPr>
        <w:rPr>
          <w:sz w:val="22"/>
          <w:szCs w:val="28"/>
        </w:rPr>
      </w:pPr>
      <w:r>
        <w:rPr>
          <w:b/>
          <w:bCs/>
          <w:sz w:val="24"/>
          <w:szCs w:val="32"/>
        </w:rPr>
        <w:t xml:space="preserve">   </w:t>
      </w:r>
      <w:r>
        <w:rPr>
          <w:sz w:val="22"/>
          <w:szCs w:val="28"/>
        </w:rPr>
        <w:t xml:space="preserve"> /**</w:t>
      </w:r>
    </w:p>
    <w:p w14:paraId="3845B057" w14:textId="77777777" w:rsidR="00DB7ACC" w:rsidRDefault="00C37B29">
      <w:pPr>
        <w:rPr>
          <w:sz w:val="22"/>
          <w:szCs w:val="28"/>
        </w:rPr>
      </w:pPr>
      <w:r>
        <w:rPr>
          <w:sz w:val="22"/>
          <w:szCs w:val="28"/>
        </w:rPr>
        <w:t xml:space="preserve">     * </w:t>
      </w:r>
      <w:r>
        <w:rPr>
          <w:sz w:val="22"/>
          <w:szCs w:val="28"/>
        </w:rPr>
        <w:t>删除排序数组种的重复数</w:t>
      </w:r>
    </w:p>
    <w:p w14:paraId="648ADD42" w14:textId="77777777" w:rsidR="00DB7ACC" w:rsidRDefault="00C37B29">
      <w:pPr>
        <w:rPr>
          <w:sz w:val="22"/>
          <w:szCs w:val="28"/>
        </w:rPr>
      </w:pPr>
      <w:r>
        <w:rPr>
          <w:sz w:val="22"/>
          <w:szCs w:val="28"/>
        </w:rPr>
        <w:t xml:space="preserve">     * @param nums</w:t>
      </w:r>
    </w:p>
    <w:p w14:paraId="3E571D25" w14:textId="77777777" w:rsidR="00DB7ACC" w:rsidRDefault="00C37B29">
      <w:pPr>
        <w:rPr>
          <w:sz w:val="22"/>
          <w:szCs w:val="28"/>
        </w:rPr>
      </w:pPr>
      <w:r>
        <w:rPr>
          <w:sz w:val="22"/>
          <w:szCs w:val="28"/>
        </w:rPr>
        <w:t xml:space="preserve">     * @return</w:t>
      </w:r>
    </w:p>
    <w:p w14:paraId="2F05EB0F" w14:textId="77777777" w:rsidR="00DB7ACC" w:rsidRDefault="00C37B29">
      <w:pPr>
        <w:rPr>
          <w:sz w:val="22"/>
          <w:szCs w:val="28"/>
        </w:rPr>
      </w:pPr>
      <w:r>
        <w:rPr>
          <w:sz w:val="22"/>
          <w:szCs w:val="28"/>
        </w:rPr>
        <w:t xml:space="preserve">     */</w:t>
      </w:r>
    </w:p>
    <w:p w14:paraId="11177764" w14:textId="77777777" w:rsidR="00DB7ACC" w:rsidRDefault="00C37B29">
      <w:pPr>
        <w:rPr>
          <w:sz w:val="22"/>
          <w:szCs w:val="28"/>
        </w:rPr>
      </w:pPr>
      <w:r>
        <w:rPr>
          <w:sz w:val="22"/>
          <w:szCs w:val="28"/>
        </w:rPr>
        <w:t xml:space="preserve">    public int removeDuplicates(int[] nums) {</w:t>
      </w:r>
    </w:p>
    <w:p w14:paraId="4C4C021B" w14:textId="77777777" w:rsidR="00DB7ACC" w:rsidRDefault="00C37B29">
      <w:pPr>
        <w:rPr>
          <w:sz w:val="22"/>
          <w:szCs w:val="28"/>
        </w:rPr>
      </w:pPr>
      <w:r>
        <w:rPr>
          <w:sz w:val="22"/>
          <w:szCs w:val="28"/>
        </w:rPr>
        <w:t xml:space="preserve">        int left = 0;</w:t>
      </w:r>
    </w:p>
    <w:p w14:paraId="1AF9AA4A" w14:textId="77777777" w:rsidR="00DB7ACC" w:rsidRDefault="00C37B29">
      <w:pPr>
        <w:rPr>
          <w:sz w:val="22"/>
          <w:szCs w:val="28"/>
        </w:rPr>
      </w:pPr>
      <w:r>
        <w:rPr>
          <w:sz w:val="22"/>
          <w:szCs w:val="28"/>
        </w:rPr>
        <w:t xml:space="preserve">        int right = 1;</w:t>
      </w:r>
    </w:p>
    <w:p w14:paraId="7706A29C" w14:textId="77777777" w:rsidR="00DB7ACC" w:rsidRDefault="00C37B29">
      <w:pPr>
        <w:rPr>
          <w:sz w:val="22"/>
          <w:szCs w:val="28"/>
        </w:rPr>
      </w:pPr>
      <w:r>
        <w:rPr>
          <w:sz w:val="22"/>
          <w:szCs w:val="28"/>
        </w:rPr>
        <w:t xml:space="preserve">        while (right&lt;nums.length){</w:t>
      </w:r>
    </w:p>
    <w:p w14:paraId="549930AF" w14:textId="77777777" w:rsidR="00DB7ACC" w:rsidRDefault="00C37B29">
      <w:pPr>
        <w:rPr>
          <w:sz w:val="22"/>
          <w:szCs w:val="28"/>
        </w:rPr>
      </w:pPr>
      <w:r>
        <w:rPr>
          <w:sz w:val="22"/>
          <w:szCs w:val="28"/>
        </w:rPr>
        <w:t xml:space="preserve">            // </w:t>
      </w:r>
      <w:r>
        <w:rPr>
          <w:sz w:val="22"/>
          <w:szCs w:val="28"/>
        </w:rPr>
        <w:t>不是重复元素</w:t>
      </w:r>
    </w:p>
    <w:p w14:paraId="13ED86B7" w14:textId="77777777" w:rsidR="00DB7ACC" w:rsidRDefault="00C37B29">
      <w:pPr>
        <w:rPr>
          <w:sz w:val="22"/>
          <w:szCs w:val="28"/>
        </w:rPr>
      </w:pPr>
      <w:r>
        <w:rPr>
          <w:sz w:val="22"/>
          <w:szCs w:val="28"/>
        </w:rPr>
        <w:t xml:space="preserve">            if(nums[left]!=nums[right]) nums[++left]=nums[right++];</w:t>
      </w:r>
    </w:p>
    <w:p w14:paraId="1A55C57E" w14:textId="77777777" w:rsidR="00DB7ACC" w:rsidRDefault="00C37B29">
      <w:pPr>
        <w:rPr>
          <w:sz w:val="22"/>
          <w:szCs w:val="28"/>
        </w:rPr>
      </w:pPr>
      <w:r>
        <w:rPr>
          <w:sz w:val="22"/>
          <w:szCs w:val="28"/>
        </w:rPr>
        <w:t xml:space="preserve">            else right++;</w:t>
      </w:r>
    </w:p>
    <w:p w14:paraId="6786304A" w14:textId="77777777" w:rsidR="00DB7ACC" w:rsidRDefault="00C37B29">
      <w:pPr>
        <w:rPr>
          <w:sz w:val="22"/>
          <w:szCs w:val="28"/>
        </w:rPr>
      </w:pPr>
      <w:r>
        <w:rPr>
          <w:sz w:val="22"/>
          <w:szCs w:val="28"/>
        </w:rPr>
        <w:t xml:space="preserve">        }</w:t>
      </w:r>
    </w:p>
    <w:p w14:paraId="21F76598" w14:textId="77777777" w:rsidR="00DB7ACC" w:rsidRDefault="00C37B29">
      <w:pPr>
        <w:rPr>
          <w:sz w:val="22"/>
          <w:szCs w:val="28"/>
        </w:rPr>
      </w:pPr>
      <w:r>
        <w:rPr>
          <w:sz w:val="22"/>
          <w:szCs w:val="28"/>
        </w:rPr>
        <w:lastRenderedPageBreak/>
        <w:t xml:space="preserve">    </w:t>
      </w:r>
      <w:r>
        <w:rPr>
          <w:sz w:val="22"/>
          <w:szCs w:val="28"/>
        </w:rPr>
        <w:t xml:space="preserve">    return left+1;</w:t>
      </w:r>
    </w:p>
    <w:p w14:paraId="2B014279" w14:textId="77777777" w:rsidR="00DB7ACC" w:rsidRDefault="00C37B29">
      <w:pPr>
        <w:rPr>
          <w:sz w:val="22"/>
          <w:szCs w:val="28"/>
        </w:rPr>
      </w:pPr>
      <w:r>
        <w:rPr>
          <w:sz w:val="22"/>
          <w:szCs w:val="28"/>
        </w:rPr>
        <w:t xml:space="preserve">    }</w:t>
      </w:r>
    </w:p>
    <w:p w14:paraId="6A5FF605" w14:textId="77777777" w:rsidR="00DB7ACC" w:rsidRDefault="00C37B29">
      <w:pPr>
        <w:pStyle w:val="4"/>
      </w:pPr>
      <w:r>
        <w:rPr>
          <w:rFonts w:hint="eastAsia"/>
        </w:rPr>
        <w:t>数组加一</w:t>
      </w:r>
    </w:p>
    <w:p w14:paraId="7E6E0464" w14:textId="77777777" w:rsidR="00DB7ACC" w:rsidRDefault="00C37B29">
      <w:r>
        <w:rPr>
          <w:noProof/>
        </w:rPr>
        <w:drawing>
          <wp:inline distT="0" distB="0" distL="114300" distR="114300" wp14:anchorId="05E6ED44" wp14:editId="07290AE5">
            <wp:extent cx="5272405" cy="5104765"/>
            <wp:effectExtent l="0" t="0" r="4445" b="635"/>
            <wp:docPr id="50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64"/>
                    <pic:cNvPicPr>
                      <a:picLocks noChangeAspect="1"/>
                    </pic:cNvPicPr>
                  </pic:nvPicPr>
                  <pic:blipFill>
                    <a:blip r:embed="rId130"/>
                    <a:stretch>
                      <a:fillRect/>
                    </a:stretch>
                  </pic:blipFill>
                  <pic:spPr>
                    <a:xfrm>
                      <a:off x="0" y="0"/>
                      <a:ext cx="5272405" cy="5104765"/>
                    </a:xfrm>
                    <a:prstGeom prst="rect">
                      <a:avLst/>
                    </a:prstGeom>
                    <a:noFill/>
                    <a:ln>
                      <a:noFill/>
                    </a:ln>
                  </pic:spPr>
                </pic:pic>
              </a:graphicData>
            </a:graphic>
          </wp:inline>
        </w:drawing>
      </w:r>
    </w:p>
    <w:p w14:paraId="5DAB63B7" w14:textId="77777777" w:rsidR="00DB7ACC" w:rsidRDefault="00DB7ACC"/>
    <w:p w14:paraId="131D5932" w14:textId="77777777" w:rsidR="00DB7ACC" w:rsidRDefault="00C37B29">
      <w:r>
        <w:rPr>
          <w:noProof/>
        </w:rPr>
        <w:drawing>
          <wp:inline distT="0" distB="0" distL="114300" distR="114300" wp14:anchorId="4C93A7B7" wp14:editId="5795FDFB">
            <wp:extent cx="5273040" cy="2263775"/>
            <wp:effectExtent l="0" t="0" r="3810" b="3175"/>
            <wp:docPr id="50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65"/>
                    <pic:cNvPicPr>
                      <a:picLocks noChangeAspect="1"/>
                    </pic:cNvPicPr>
                  </pic:nvPicPr>
                  <pic:blipFill>
                    <a:blip r:embed="rId131"/>
                    <a:stretch>
                      <a:fillRect/>
                    </a:stretch>
                  </pic:blipFill>
                  <pic:spPr>
                    <a:xfrm>
                      <a:off x="0" y="0"/>
                      <a:ext cx="5273040" cy="2263775"/>
                    </a:xfrm>
                    <a:prstGeom prst="rect">
                      <a:avLst/>
                    </a:prstGeom>
                    <a:noFill/>
                    <a:ln>
                      <a:noFill/>
                    </a:ln>
                  </pic:spPr>
                </pic:pic>
              </a:graphicData>
            </a:graphic>
          </wp:inline>
        </w:drawing>
      </w:r>
    </w:p>
    <w:p w14:paraId="67F39459" w14:textId="77777777" w:rsidR="00DB7ACC" w:rsidRDefault="00C37B29">
      <w:pPr>
        <w:ind w:firstLine="420"/>
        <w:rPr>
          <w:highlight w:val="green"/>
        </w:rPr>
      </w:pPr>
      <w:r>
        <w:lastRenderedPageBreak/>
        <w:t xml:space="preserve">  </w:t>
      </w:r>
      <w:r>
        <w:rPr>
          <w:highlight w:val="green"/>
        </w:rPr>
        <w:t xml:space="preserve">  public int[] plusOne(int[] digits) {</w:t>
      </w:r>
    </w:p>
    <w:p w14:paraId="068F1B96" w14:textId="77777777" w:rsidR="00DB7ACC" w:rsidRDefault="00C37B29">
      <w:pPr>
        <w:ind w:firstLine="420"/>
      </w:pPr>
      <w:r>
        <w:t xml:space="preserve">        int len = digits.length;</w:t>
      </w:r>
    </w:p>
    <w:p w14:paraId="3B2209A2" w14:textId="77777777" w:rsidR="00DB7ACC" w:rsidRDefault="00C37B29">
      <w:pPr>
        <w:ind w:firstLine="420"/>
      </w:pPr>
      <w:r>
        <w:t xml:space="preserve">        for(int i = len - 1; i &gt;= 0; i--) {</w:t>
      </w:r>
    </w:p>
    <w:p w14:paraId="23D851E9" w14:textId="77777777" w:rsidR="00DB7ACC" w:rsidRDefault="00C37B29">
      <w:pPr>
        <w:ind w:firstLine="420"/>
        <w:rPr>
          <w:highlight w:val="green"/>
        </w:rPr>
      </w:pPr>
      <w:r>
        <w:t xml:space="preserve">           </w:t>
      </w:r>
      <w:r>
        <w:rPr>
          <w:highlight w:val="green"/>
        </w:rPr>
        <w:t xml:space="preserve"> digits[i]++;</w:t>
      </w:r>
    </w:p>
    <w:p w14:paraId="3CCB2B1D" w14:textId="77777777" w:rsidR="00DB7ACC" w:rsidRDefault="00C37B29">
      <w:pPr>
        <w:ind w:firstLine="420"/>
        <w:rPr>
          <w:highlight w:val="green"/>
        </w:rPr>
      </w:pPr>
      <w:r>
        <w:rPr>
          <w:highlight w:val="green"/>
        </w:rPr>
        <w:t xml:space="preserve">            digits[i] %= 10;</w:t>
      </w:r>
    </w:p>
    <w:p w14:paraId="5941DEB6" w14:textId="77777777" w:rsidR="00DB7ACC" w:rsidRDefault="00C37B29">
      <w:pPr>
        <w:ind w:firstLine="420"/>
        <w:rPr>
          <w:highlight w:val="green"/>
        </w:rPr>
      </w:pPr>
      <w:r>
        <w:rPr>
          <w:highlight w:val="green"/>
        </w:rPr>
        <w:t xml:space="preserve">            if(digits[i]!=0)</w:t>
      </w:r>
    </w:p>
    <w:p w14:paraId="4F09CA87" w14:textId="77777777" w:rsidR="00DB7ACC" w:rsidRDefault="00C37B29">
      <w:pPr>
        <w:ind w:firstLine="420"/>
        <w:rPr>
          <w:highlight w:val="green"/>
        </w:rPr>
      </w:pPr>
      <w:r>
        <w:rPr>
          <w:highlight w:val="green"/>
        </w:rPr>
        <w:t xml:space="preserve">                return digits;</w:t>
      </w:r>
    </w:p>
    <w:p w14:paraId="45AB71C9" w14:textId="77777777" w:rsidR="00DB7ACC" w:rsidRDefault="00C37B29">
      <w:pPr>
        <w:ind w:firstLine="420"/>
      </w:pPr>
      <w:r>
        <w:t xml:space="preserve">        }</w:t>
      </w:r>
    </w:p>
    <w:p w14:paraId="5D391691" w14:textId="77777777" w:rsidR="00DB7ACC" w:rsidRDefault="00C37B29">
      <w:pPr>
        <w:ind w:firstLine="420"/>
      </w:pPr>
      <w:r>
        <w:t xml:space="preserve">        digits = new int[len + 1];</w:t>
      </w:r>
    </w:p>
    <w:p w14:paraId="72239DC0" w14:textId="77777777" w:rsidR="00DB7ACC" w:rsidRDefault="00C37B29">
      <w:pPr>
        <w:ind w:firstLine="420"/>
      </w:pPr>
      <w:r>
        <w:t xml:space="preserve">        digits[0] = 1;</w:t>
      </w:r>
    </w:p>
    <w:p w14:paraId="5B67D03A" w14:textId="77777777" w:rsidR="00DB7ACC" w:rsidRDefault="00C37B29">
      <w:pPr>
        <w:ind w:firstLine="420"/>
      </w:pPr>
      <w:r>
        <w:t xml:space="preserve">        return digits;</w:t>
      </w:r>
    </w:p>
    <w:p w14:paraId="38AC161D" w14:textId="77777777" w:rsidR="00DB7ACC" w:rsidRDefault="00C37B29">
      <w:pPr>
        <w:ind w:firstLine="420"/>
      </w:pPr>
      <w:r>
        <w:t xml:space="preserve">    }</w:t>
      </w:r>
    </w:p>
    <w:p w14:paraId="3CD93698" w14:textId="77777777" w:rsidR="00DB7ACC" w:rsidRDefault="00DB7ACC">
      <w:pPr>
        <w:ind w:firstLine="420"/>
      </w:pPr>
    </w:p>
    <w:p w14:paraId="741039CF" w14:textId="77777777" w:rsidR="00DB7ACC" w:rsidRDefault="00C37B29">
      <w:pPr>
        <w:pStyle w:val="4"/>
      </w:pPr>
      <w:r>
        <w:rPr>
          <w:rFonts w:hint="eastAsia"/>
        </w:rPr>
        <w:t>数组形式的整数相加</w:t>
      </w:r>
    </w:p>
    <w:p w14:paraId="2D86BD2D" w14:textId="77777777" w:rsidR="00DB7ACC" w:rsidRDefault="00DB7ACC"/>
    <w:p w14:paraId="25142E4F" w14:textId="77777777" w:rsidR="00DB7ACC" w:rsidRDefault="00C37B29">
      <w:r>
        <w:rPr>
          <w:noProof/>
        </w:rPr>
        <w:lastRenderedPageBreak/>
        <w:drawing>
          <wp:inline distT="0" distB="0" distL="114300" distR="114300" wp14:anchorId="303D729B" wp14:editId="406277C7">
            <wp:extent cx="5273675" cy="5406390"/>
            <wp:effectExtent l="0" t="0" r="3175" b="3810"/>
            <wp:docPr id="5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3"/>
                    <pic:cNvPicPr>
                      <a:picLocks noChangeAspect="1"/>
                    </pic:cNvPicPr>
                  </pic:nvPicPr>
                  <pic:blipFill>
                    <a:blip r:embed="rId132"/>
                    <a:stretch>
                      <a:fillRect/>
                    </a:stretch>
                  </pic:blipFill>
                  <pic:spPr>
                    <a:xfrm>
                      <a:off x="0" y="0"/>
                      <a:ext cx="5273675" cy="5406390"/>
                    </a:xfrm>
                    <a:prstGeom prst="rect">
                      <a:avLst/>
                    </a:prstGeom>
                    <a:noFill/>
                    <a:ln>
                      <a:noFill/>
                    </a:ln>
                  </pic:spPr>
                </pic:pic>
              </a:graphicData>
            </a:graphic>
          </wp:inline>
        </w:drawing>
      </w:r>
    </w:p>
    <w:p w14:paraId="124140B4" w14:textId="77777777" w:rsidR="00DB7ACC" w:rsidRDefault="00DB7ACC"/>
    <w:p w14:paraId="6C5BEF1D" w14:textId="77777777" w:rsidR="00DB7ACC" w:rsidRDefault="00DB7ACC"/>
    <w:p w14:paraId="1DF10E71" w14:textId="77777777" w:rsidR="00DB7ACC" w:rsidRDefault="00DB7ACC"/>
    <w:p w14:paraId="43C3D5E6" w14:textId="77777777" w:rsidR="00DB7ACC" w:rsidRDefault="00C37B29">
      <w:pPr>
        <w:pStyle w:val="3"/>
      </w:pPr>
      <w:r>
        <w:rPr>
          <w:rFonts w:hint="eastAsia"/>
        </w:rPr>
        <w:lastRenderedPageBreak/>
        <w:t>快乐数</w:t>
      </w:r>
    </w:p>
    <w:p w14:paraId="4AF1B205" w14:textId="77777777" w:rsidR="00DB7ACC" w:rsidRDefault="00C37B29">
      <w:r>
        <w:rPr>
          <w:noProof/>
        </w:rPr>
        <w:drawing>
          <wp:inline distT="0" distB="0" distL="114300" distR="114300" wp14:anchorId="1C99F479" wp14:editId="59447E01">
            <wp:extent cx="5267960" cy="4538345"/>
            <wp:effectExtent l="0" t="0" r="8890" b="14605"/>
            <wp:docPr id="2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0"/>
                    <pic:cNvPicPr>
                      <a:picLocks noChangeAspect="1"/>
                    </pic:cNvPicPr>
                  </pic:nvPicPr>
                  <pic:blipFill>
                    <a:blip r:embed="rId133"/>
                    <a:stretch>
                      <a:fillRect/>
                    </a:stretch>
                  </pic:blipFill>
                  <pic:spPr>
                    <a:xfrm>
                      <a:off x="0" y="0"/>
                      <a:ext cx="5267960" cy="4538345"/>
                    </a:xfrm>
                    <a:prstGeom prst="rect">
                      <a:avLst/>
                    </a:prstGeom>
                    <a:noFill/>
                    <a:ln>
                      <a:noFill/>
                    </a:ln>
                  </pic:spPr>
                </pic:pic>
              </a:graphicData>
            </a:graphic>
          </wp:inline>
        </w:drawing>
      </w:r>
    </w:p>
    <w:p w14:paraId="35473F03" w14:textId="77777777" w:rsidR="00DB7ACC" w:rsidRDefault="00DB7ACC"/>
    <w:p w14:paraId="09491DBA" w14:textId="77777777" w:rsidR="00DB7ACC" w:rsidRDefault="00C37B29">
      <w:pPr>
        <w:pStyle w:val="4"/>
      </w:pPr>
      <w:r>
        <w:rPr>
          <w:rFonts w:hint="eastAsia"/>
        </w:rPr>
        <w:t>快慢指针法</w:t>
      </w:r>
    </w:p>
    <w:p w14:paraId="55060E8F" w14:textId="77777777" w:rsidR="00DB7ACC" w:rsidRDefault="00DB7ACC"/>
    <w:p w14:paraId="6469614F" w14:textId="77777777" w:rsidR="00DB7ACC" w:rsidRDefault="00C37B29">
      <w:r>
        <w:t>//</w:t>
      </w:r>
      <w:r>
        <w:t>参考英文网站热评第一。这题可以用快慢指针的思想去做，有点类似于检测是否为环形链表那道题</w:t>
      </w:r>
    </w:p>
    <w:p w14:paraId="39C6F9FA" w14:textId="77777777" w:rsidR="00DB7ACC" w:rsidRDefault="00C37B29">
      <w:r>
        <w:t>//</w:t>
      </w:r>
      <w:r>
        <w:t>如果给定的数字最后会一直循环重复，那么快的指针（值）一定会追上慢的指针（值），也就是</w:t>
      </w:r>
    </w:p>
    <w:p w14:paraId="2170C357" w14:textId="77777777" w:rsidR="00DB7ACC" w:rsidRDefault="00C37B29">
      <w:r>
        <w:t>//</w:t>
      </w:r>
      <w:r>
        <w:t>两者一定会相等。如果没有循环重复，那么最后快慢指针也会相等，且都等于</w:t>
      </w:r>
      <w:r>
        <w:t>1</w:t>
      </w:r>
      <w:r>
        <w:t>。</w:t>
      </w:r>
    </w:p>
    <w:p w14:paraId="7E029A12" w14:textId="77777777" w:rsidR="00DB7ACC" w:rsidRDefault="00C37B29">
      <w:r>
        <w:t>class Solution {</w:t>
      </w:r>
    </w:p>
    <w:p w14:paraId="44DDB0F4" w14:textId="77777777" w:rsidR="00DB7ACC" w:rsidRDefault="00C37B29">
      <w:r>
        <w:t xml:space="preserve">    public boolean isHappy(int n) {</w:t>
      </w:r>
    </w:p>
    <w:p w14:paraId="07DA69C5" w14:textId="77777777" w:rsidR="00DB7ACC" w:rsidRDefault="00C37B29">
      <w:r>
        <w:t xml:space="preserve">        int fast=n;</w:t>
      </w:r>
    </w:p>
    <w:p w14:paraId="611857F9" w14:textId="77777777" w:rsidR="00DB7ACC" w:rsidRDefault="00C37B29">
      <w:r>
        <w:t xml:space="preserve">        int slow=n;</w:t>
      </w:r>
    </w:p>
    <w:p w14:paraId="7DF3C824" w14:textId="77777777" w:rsidR="00DB7ACC" w:rsidRDefault="00C37B29">
      <w:r>
        <w:t xml:space="preserve">        do{</w:t>
      </w:r>
    </w:p>
    <w:p w14:paraId="0C52015F" w14:textId="77777777" w:rsidR="00DB7ACC" w:rsidRDefault="00C37B29">
      <w:r>
        <w:t xml:space="preserve">            slow=squareSum(slow);</w:t>
      </w:r>
    </w:p>
    <w:p w14:paraId="410B4964" w14:textId="77777777" w:rsidR="00DB7ACC" w:rsidRDefault="00C37B29">
      <w:r>
        <w:t xml:space="preserve">            fast=squareSum(fast);</w:t>
      </w:r>
    </w:p>
    <w:p w14:paraId="690B5DCA" w14:textId="77777777" w:rsidR="00DB7ACC" w:rsidRDefault="00C37B29">
      <w:r>
        <w:t xml:space="preserve">            fast=squareSum(fast);</w:t>
      </w:r>
    </w:p>
    <w:p w14:paraId="7419EDC4" w14:textId="77777777" w:rsidR="00DB7ACC" w:rsidRDefault="00C37B29">
      <w:r>
        <w:lastRenderedPageBreak/>
        <w:t xml:space="preserve">        }while(slow!=fast);</w:t>
      </w:r>
    </w:p>
    <w:p w14:paraId="21C35AD0" w14:textId="77777777" w:rsidR="00DB7ACC" w:rsidRDefault="00C37B29">
      <w:r>
        <w:t xml:space="preserve">        if(fast==1)</w:t>
      </w:r>
    </w:p>
    <w:p w14:paraId="5E7F9289" w14:textId="77777777" w:rsidR="00DB7ACC" w:rsidRDefault="00C37B29">
      <w:r>
        <w:t xml:space="preserve">            return true;</w:t>
      </w:r>
    </w:p>
    <w:p w14:paraId="5F257BB7" w14:textId="77777777" w:rsidR="00DB7ACC" w:rsidRDefault="00C37B29">
      <w:r>
        <w:t xml:space="preserve">        else return false;</w:t>
      </w:r>
    </w:p>
    <w:p w14:paraId="3C08158A" w14:textId="77777777" w:rsidR="00DB7ACC" w:rsidRDefault="00C37B29">
      <w:r>
        <w:t xml:space="preserve">    }</w:t>
      </w:r>
    </w:p>
    <w:p w14:paraId="1D2F24DA" w14:textId="77777777" w:rsidR="00DB7ACC" w:rsidRDefault="00C37B29">
      <w:r>
        <w:t xml:space="preserve">    </w:t>
      </w:r>
    </w:p>
    <w:p w14:paraId="34A5913E" w14:textId="77777777" w:rsidR="00DB7ACC" w:rsidRDefault="00C37B29">
      <w:r>
        <w:t xml:space="preserve">    private int squareSum(int m){</w:t>
      </w:r>
    </w:p>
    <w:p w14:paraId="4EC1CD64" w14:textId="77777777" w:rsidR="00DB7ACC" w:rsidRDefault="00C37B29">
      <w:r>
        <w:t xml:space="preserve">        i</w:t>
      </w:r>
      <w:r>
        <w:t>nt squaresum=0;</w:t>
      </w:r>
    </w:p>
    <w:p w14:paraId="7BF1554F" w14:textId="77777777" w:rsidR="00DB7ACC" w:rsidRDefault="00C37B29">
      <w:r>
        <w:t xml:space="preserve">        while(m!=0){</w:t>
      </w:r>
    </w:p>
    <w:p w14:paraId="7462ABAF" w14:textId="77777777" w:rsidR="00DB7ACC" w:rsidRDefault="00C37B29">
      <w:r>
        <w:t xml:space="preserve">           squaresum+=(m%10)*(m%10);</w:t>
      </w:r>
    </w:p>
    <w:p w14:paraId="08615FAC" w14:textId="77777777" w:rsidR="00DB7ACC" w:rsidRDefault="00C37B29">
      <w:r>
        <w:t xml:space="preserve">            m/=10;</w:t>
      </w:r>
    </w:p>
    <w:p w14:paraId="1AA01025" w14:textId="77777777" w:rsidR="00DB7ACC" w:rsidRDefault="00C37B29">
      <w:r>
        <w:t xml:space="preserve">        }</w:t>
      </w:r>
    </w:p>
    <w:p w14:paraId="099819EF" w14:textId="77777777" w:rsidR="00DB7ACC" w:rsidRDefault="00C37B29">
      <w:r>
        <w:t xml:space="preserve">        return squaresum;</w:t>
      </w:r>
    </w:p>
    <w:p w14:paraId="2B27AC09" w14:textId="77777777" w:rsidR="00DB7ACC" w:rsidRDefault="00C37B29">
      <w:r>
        <w:t xml:space="preserve">    }</w:t>
      </w:r>
    </w:p>
    <w:p w14:paraId="2BFF9051" w14:textId="77777777" w:rsidR="00DB7ACC" w:rsidRDefault="00C37B29">
      <w:r>
        <w:t>}</w:t>
      </w:r>
    </w:p>
    <w:p w14:paraId="06502C00" w14:textId="77777777" w:rsidR="00DB7ACC" w:rsidRDefault="00DB7ACC"/>
    <w:p w14:paraId="4CB4B4CC" w14:textId="77777777" w:rsidR="00DB7ACC" w:rsidRDefault="00DB7ACC"/>
    <w:p w14:paraId="4B88C3CF" w14:textId="77777777" w:rsidR="00DB7ACC" w:rsidRDefault="00C37B29">
      <w:pPr>
        <w:pStyle w:val="3"/>
      </w:pPr>
      <w:r>
        <w:rPr>
          <w:rFonts w:hint="eastAsia"/>
        </w:rPr>
        <w:t>只出现一次的数字</w:t>
      </w:r>
      <w:r>
        <w:rPr>
          <w:rFonts w:hint="eastAsia"/>
        </w:rPr>
        <w:t>I(</w:t>
      </w:r>
      <w:r>
        <w:rPr>
          <w:rFonts w:hint="eastAsia"/>
        </w:rPr>
        <w:t>每个数字出现两次）</w:t>
      </w:r>
    </w:p>
    <w:p w14:paraId="58CCC3E6" w14:textId="77777777" w:rsidR="00DB7ACC" w:rsidRDefault="00C37B29">
      <w:r>
        <w:rPr>
          <w:noProof/>
        </w:rPr>
        <w:drawing>
          <wp:inline distT="0" distB="0" distL="114300" distR="114300" wp14:anchorId="33A2C11C" wp14:editId="05D7135C">
            <wp:extent cx="5269865" cy="3480435"/>
            <wp:effectExtent l="0" t="0" r="6985" b="5715"/>
            <wp:docPr id="2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2"/>
                    <pic:cNvPicPr>
                      <a:picLocks noChangeAspect="1"/>
                    </pic:cNvPicPr>
                  </pic:nvPicPr>
                  <pic:blipFill>
                    <a:blip r:embed="rId134"/>
                    <a:stretch>
                      <a:fillRect/>
                    </a:stretch>
                  </pic:blipFill>
                  <pic:spPr>
                    <a:xfrm>
                      <a:off x="0" y="0"/>
                      <a:ext cx="5269865" cy="3480435"/>
                    </a:xfrm>
                    <a:prstGeom prst="rect">
                      <a:avLst/>
                    </a:prstGeom>
                    <a:noFill/>
                    <a:ln>
                      <a:noFill/>
                    </a:ln>
                  </pic:spPr>
                </pic:pic>
              </a:graphicData>
            </a:graphic>
          </wp:inline>
        </w:drawing>
      </w:r>
    </w:p>
    <w:p w14:paraId="42843761" w14:textId="77777777" w:rsidR="00DB7ACC" w:rsidRDefault="00DB7ACC"/>
    <w:p w14:paraId="654D627F" w14:textId="77777777" w:rsidR="00DB7ACC" w:rsidRDefault="00C37B29">
      <w:pPr>
        <w:pStyle w:val="4"/>
      </w:pPr>
      <w:r>
        <w:rPr>
          <w:rFonts w:hint="eastAsia"/>
        </w:rPr>
        <w:t>使用</w:t>
      </w:r>
      <w:r>
        <w:rPr>
          <w:rFonts w:hint="eastAsia"/>
        </w:rPr>
        <w:t>Hash</w:t>
      </w:r>
    </w:p>
    <w:p w14:paraId="64C88F4E" w14:textId="77777777" w:rsidR="00DB7ACC" w:rsidRDefault="00C37B29">
      <w:r>
        <w:t xml:space="preserve">   /**</w:t>
      </w:r>
    </w:p>
    <w:p w14:paraId="7D2E961F" w14:textId="77777777" w:rsidR="00DB7ACC" w:rsidRDefault="00C37B29">
      <w:r>
        <w:lastRenderedPageBreak/>
        <w:t xml:space="preserve">     * </w:t>
      </w:r>
      <w:r>
        <w:t>给定一个非空整数数组，除了某个元素只出现一次外，其余每个元素均出现两词，</w:t>
      </w:r>
    </w:p>
    <w:p w14:paraId="7F422DF3" w14:textId="77777777" w:rsidR="00DB7ACC" w:rsidRDefault="00C37B29">
      <w:r>
        <w:t xml:space="preserve">     * </w:t>
      </w:r>
      <w:r>
        <w:t>找出哪个只出现一次的元素</w:t>
      </w:r>
    </w:p>
    <w:p w14:paraId="28E9CBE0" w14:textId="77777777" w:rsidR="00DB7ACC" w:rsidRDefault="00C37B29">
      <w:r>
        <w:t xml:space="preserve">     * @param nums</w:t>
      </w:r>
    </w:p>
    <w:p w14:paraId="2C3F08F3" w14:textId="77777777" w:rsidR="00DB7ACC" w:rsidRDefault="00C37B29">
      <w:r>
        <w:t xml:space="preserve">     * @return</w:t>
      </w:r>
    </w:p>
    <w:p w14:paraId="09470B14" w14:textId="77777777" w:rsidR="00DB7ACC" w:rsidRDefault="00C37B29">
      <w:r>
        <w:t xml:space="preserve">     */</w:t>
      </w:r>
    </w:p>
    <w:p w14:paraId="0580A59B" w14:textId="77777777" w:rsidR="00DB7ACC" w:rsidRDefault="00C37B29">
      <w:r>
        <w:t xml:space="preserve">    public int singleNumber1(int[] nums) {</w:t>
      </w:r>
    </w:p>
    <w:p w14:paraId="335DECA6" w14:textId="77777777" w:rsidR="00DB7ACC" w:rsidRDefault="00C37B29">
      <w:r>
        <w:t xml:space="preserve">        int sum = 0;</w:t>
      </w:r>
    </w:p>
    <w:p w14:paraId="354C5EC4" w14:textId="77777777" w:rsidR="00DB7ACC" w:rsidRDefault="00C37B29">
      <w:r>
        <w:t xml:space="preserve">        Set&lt;Integer&gt; set = new HashSet&lt;&gt;();</w:t>
      </w:r>
    </w:p>
    <w:p w14:paraId="4DDC6376" w14:textId="77777777" w:rsidR="00DB7ACC" w:rsidRDefault="00C37B29">
      <w:r>
        <w:t xml:space="preserve">        for(int i=0;i&lt;nums.length;i++){</w:t>
      </w:r>
    </w:p>
    <w:p w14:paraId="1AE0930A" w14:textId="77777777" w:rsidR="00DB7ACC" w:rsidRDefault="00C37B29">
      <w:r>
        <w:t xml:space="preserve">            if(set.contains(nums[i])) sum-=nums[i];</w:t>
      </w:r>
    </w:p>
    <w:p w14:paraId="3475B310" w14:textId="77777777" w:rsidR="00DB7ACC" w:rsidRDefault="00C37B29">
      <w:r>
        <w:t xml:space="preserve">            else {</w:t>
      </w:r>
    </w:p>
    <w:p w14:paraId="22632AC8" w14:textId="77777777" w:rsidR="00DB7ACC" w:rsidRDefault="00C37B29">
      <w:r>
        <w:t xml:space="preserve">                sum+=nums[i];</w:t>
      </w:r>
    </w:p>
    <w:p w14:paraId="516CF673" w14:textId="77777777" w:rsidR="00DB7ACC" w:rsidRDefault="00C37B29">
      <w:r>
        <w:t xml:space="preserve">                set.add(nums[i]);</w:t>
      </w:r>
    </w:p>
    <w:p w14:paraId="5C3771AB" w14:textId="77777777" w:rsidR="00DB7ACC" w:rsidRDefault="00C37B29">
      <w:r>
        <w:t xml:space="preserve">            }</w:t>
      </w:r>
    </w:p>
    <w:p w14:paraId="5610896F" w14:textId="77777777" w:rsidR="00DB7ACC" w:rsidRDefault="00C37B29">
      <w:r>
        <w:t xml:space="preserve">        }</w:t>
      </w:r>
    </w:p>
    <w:p w14:paraId="537538C5" w14:textId="77777777" w:rsidR="00DB7ACC" w:rsidRDefault="00C37B29">
      <w:r>
        <w:t xml:space="preserve">        return sum;</w:t>
      </w:r>
    </w:p>
    <w:p w14:paraId="530FC86A" w14:textId="77777777" w:rsidR="00DB7ACC" w:rsidRDefault="00C37B29">
      <w:pPr>
        <w:ind w:firstLine="420"/>
      </w:pPr>
      <w:r>
        <w:t>}</w:t>
      </w:r>
    </w:p>
    <w:p w14:paraId="1F886519" w14:textId="77777777" w:rsidR="00DB7ACC" w:rsidRDefault="00DB7ACC">
      <w:pPr>
        <w:ind w:firstLine="420"/>
      </w:pPr>
    </w:p>
    <w:p w14:paraId="4E9B3AB6" w14:textId="77777777" w:rsidR="00DB7ACC" w:rsidRDefault="00C37B29">
      <w:pPr>
        <w:pStyle w:val="4"/>
      </w:pPr>
      <w:r>
        <w:rPr>
          <w:rFonts w:hint="eastAsia"/>
        </w:rPr>
        <w:t>使用异或运算</w:t>
      </w:r>
    </w:p>
    <w:p w14:paraId="34282EA9" w14:textId="77777777" w:rsidR="00DB7ACC" w:rsidRDefault="00C37B29">
      <w:r>
        <w:t xml:space="preserve"> /**</w:t>
      </w:r>
    </w:p>
    <w:p w14:paraId="0492DB5F" w14:textId="77777777" w:rsidR="00DB7ACC" w:rsidRDefault="00C37B29">
      <w:r>
        <w:t xml:space="preserve">     * </w:t>
      </w:r>
      <w:r>
        <w:t>使用异或特性</w:t>
      </w:r>
    </w:p>
    <w:p w14:paraId="10F6740D" w14:textId="77777777" w:rsidR="00DB7ACC" w:rsidRDefault="00C37B29">
      <w:r>
        <w:t xml:space="preserve">     * @param nums</w:t>
      </w:r>
    </w:p>
    <w:p w14:paraId="59CED476" w14:textId="77777777" w:rsidR="00DB7ACC" w:rsidRDefault="00C37B29">
      <w:r>
        <w:t xml:space="preserve">     * @return</w:t>
      </w:r>
    </w:p>
    <w:p w14:paraId="6EB9A67B" w14:textId="77777777" w:rsidR="00DB7ACC" w:rsidRDefault="00C37B29">
      <w:r>
        <w:t xml:space="preserve">     */</w:t>
      </w:r>
    </w:p>
    <w:p w14:paraId="6334A0F0" w14:textId="77777777" w:rsidR="00DB7ACC" w:rsidRDefault="00C37B29">
      <w:r>
        <w:t xml:space="preserve">    pu</w:t>
      </w:r>
      <w:r>
        <w:t>blic int singleNumber(int[] nums) {</w:t>
      </w:r>
    </w:p>
    <w:p w14:paraId="750EF286" w14:textId="77777777" w:rsidR="00DB7ACC" w:rsidRDefault="00C37B29">
      <w:r>
        <w:t xml:space="preserve">        int target = nums[0];</w:t>
      </w:r>
    </w:p>
    <w:p w14:paraId="597AE8A1" w14:textId="77777777" w:rsidR="00DB7ACC" w:rsidRDefault="00C37B29">
      <w:r>
        <w:t xml:space="preserve">        for(int i=1;i&lt;nums.length;i++){</w:t>
      </w:r>
    </w:p>
    <w:p w14:paraId="5B3B3C55" w14:textId="77777777" w:rsidR="00DB7ACC" w:rsidRDefault="00C37B29">
      <w:r>
        <w:t xml:space="preserve">            target=target^nums[i];</w:t>
      </w:r>
    </w:p>
    <w:p w14:paraId="0A866C8A" w14:textId="77777777" w:rsidR="00DB7ACC" w:rsidRDefault="00C37B29">
      <w:r>
        <w:t xml:space="preserve">        }</w:t>
      </w:r>
    </w:p>
    <w:p w14:paraId="61FE8D92" w14:textId="77777777" w:rsidR="00DB7ACC" w:rsidRDefault="00C37B29">
      <w:r>
        <w:t xml:space="preserve">        return target;</w:t>
      </w:r>
    </w:p>
    <w:p w14:paraId="7D8A1704" w14:textId="77777777" w:rsidR="00DB7ACC" w:rsidRDefault="00C37B29">
      <w:pPr>
        <w:ind w:firstLine="420"/>
      </w:pPr>
      <w:r>
        <w:t>}</w:t>
      </w:r>
    </w:p>
    <w:p w14:paraId="35A1F3C2" w14:textId="77777777" w:rsidR="00DB7ACC" w:rsidRDefault="00DB7ACC">
      <w:pPr>
        <w:ind w:firstLine="420"/>
      </w:pPr>
    </w:p>
    <w:p w14:paraId="21112455" w14:textId="77777777" w:rsidR="00DB7ACC" w:rsidRDefault="00C37B29">
      <w:pPr>
        <w:pStyle w:val="3"/>
      </w:pPr>
      <w:r>
        <w:rPr>
          <w:rFonts w:hint="eastAsia"/>
        </w:rPr>
        <w:lastRenderedPageBreak/>
        <w:t>只出现一次的数字</w:t>
      </w:r>
      <w:r>
        <w:rPr>
          <w:rFonts w:hint="eastAsia"/>
        </w:rPr>
        <w:t>II(</w:t>
      </w:r>
      <w:r>
        <w:rPr>
          <w:rFonts w:hint="eastAsia"/>
        </w:rPr>
        <w:t>每个元素均出现三次）</w:t>
      </w:r>
    </w:p>
    <w:p w14:paraId="29AB95F7" w14:textId="77777777" w:rsidR="00DB7ACC" w:rsidRDefault="00C37B29">
      <w:r>
        <w:rPr>
          <w:noProof/>
        </w:rPr>
        <w:drawing>
          <wp:inline distT="0" distB="0" distL="114300" distR="114300" wp14:anchorId="270E6F24" wp14:editId="6FCA6CD3">
            <wp:extent cx="5268595" cy="4747895"/>
            <wp:effectExtent l="0" t="0" r="8255" b="14605"/>
            <wp:docPr id="2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3"/>
                    <pic:cNvPicPr>
                      <a:picLocks noChangeAspect="1"/>
                    </pic:cNvPicPr>
                  </pic:nvPicPr>
                  <pic:blipFill>
                    <a:blip r:embed="rId135"/>
                    <a:stretch>
                      <a:fillRect/>
                    </a:stretch>
                  </pic:blipFill>
                  <pic:spPr>
                    <a:xfrm>
                      <a:off x="0" y="0"/>
                      <a:ext cx="5268595" cy="4747895"/>
                    </a:xfrm>
                    <a:prstGeom prst="rect">
                      <a:avLst/>
                    </a:prstGeom>
                    <a:noFill/>
                    <a:ln>
                      <a:noFill/>
                    </a:ln>
                  </pic:spPr>
                </pic:pic>
              </a:graphicData>
            </a:graphic>
          </wp:inline>
        </w:drawing>
      </w:r>
    </w:p>
    <w:p w14:paraId="36A4EA57" w14:textId="77777777" w:rsidR="00DB7ACC" w:rsidRDefault="00DB7ACC"/>
    <w:p w14:paraId="6FBEDBA0" w14:textId="77777777" w:rsidR="00DB7ACC" w:rsidRDefault="00C37B29">
      <w:pPr>
        <w:rPr>
          <w:b/>
          <w:bCs/>
          <w:sz w:val="28"/>
          <w:szCs w:val="36"/>
        </w:rPr>
      </w:pPr>
      <w:r>
        <w:rPr>
          <w:rFonts w:hint="eastAsia"/>
          <w:b/>
          <w:bCs/>
          <w:sz w:val="28"/>
          <w:szCs w:val="36"/>
        </w:rPr>
        <w:t>位运算，逻辑电路</w:t>
      </w:r>
      <w:r>
        <w:rPr>
          <w:rFonts w:hint="eastAsia"/>
          <w:b/>
          <w:bCs/>
          <w:sz w:val="28"/>
          <w:szCs w:val="36"/>
        </w:rPr>
        <w:t>i</w:t>
      </w:r>
    </w:p>
    <w:p w14:paraId="07FC8908" w14:textId="77777777" w:rsidR="00DB7ACC" w:rsidRDefault="00C37B29">
      <w:r>
        <w:t xml:space="preserve">    public int singleNumber(int[] nums) {</w:t>
      </w:r>
    </w:p>
    <w:p w14:paraId="7E21ADC7" w14:textId="77777777" w:rsidR="00DB7ACC" w:rsidRDefault="00C37B29">
      <w:r>
        <w:t xml:space="preserve"> int ones = 0, twos = 0;</w:t>
      </w:r>
    </w:p>
    <w:p w14:paraId="6D149C22" w14:textId="77777777" w:rsidR="00DB7ACC" w:rsidRDefault="00C37B29">
      <w:r>
        <w:t xml:space="preserve">        for(int num : nums){</w:t>
      </w:r>
    </w:p>
    <w:p w14:paraId="4AB6B378" w14:textId="77777777" w:rsidR="00DB7ACC" w:rsidRDefault="00C37B29">
      <w:r>
        <w:t xml:space="preserve">            ones = ones ^ num &amp; ~twos;</w:t>
      </w:r>
    </w:p>
    <w:p w14:paraId="5E0FEAD1" w14:textId="77777777" w:rsidR="00DB7ACC" w:rsidRDefault="00C37B29">
      <w:r>
        <w:t xml:space="preserve">            twos = twos ^ num &amp; ~ones;</w:t>
      </w:r>
    </w:p>
    <w:p w14:paraId="23B0472B" w14:textId="77777777" w:rsidR="00DB7ACC" w:rsidRDefault="00C37B29">
      <w:r>
        <w:t xml:space="preserve">        }</w:t>
      </w:r>
    </w:p>
    <w:p w14:paraId="3CA6FE09" w14:textId="77777777" w:rsidR="00DB7ACC" w:rsidRDefault="00C37B29">
      <w:r>
        <w:t xml:space="preserve">        return ones;</w:t>
      </w:r>
    </w:p>
    <w:p w14:paraId="6D6C68B2" w14:textId="77777777" w:rsidR="00DB7ACC" w:rsidRDefault="00DB7ACC"/>
    <w:p w14:paraId="72F9752A" w14:textId="77777777" w:rsidR="00DB7ACC" w:rsidRDefault="00DB7ACC"/>
    <w:p w14:paraId="6710B9E0" w14:textId="77777777" w:rsidR="00DB7ACC" w:rsidRDefault="00C37B29">
      <w:pPr>
        <w:ind w:firstLine="420"/>
      </w:pPr>
      <w:r>
        <w:t>}</w:t>
      </w:r>
    </w:p>
    <w:p w14:paraId="07B7BCB1" w14:textId="77777777" w:rsidR="00DB7ACC" w:rsidRDefault="00DB7ACC">
      <w:pPr>
        <w:ind w:firstLine="420"/>
      </w:pPr>
    </w:p>
    <w:p w14:paraId="2ECE7E83" w14:textId="77777777" w:rsidR="00DB7ACC" w:rsidRDefault="00C37B29">
      <w:pPr>
        <w:pStyle w:val="3"/>
      </w:pPr>
      <w:r>
        <w:rPr>
          <w:rFonts w:hint="eastAsia"/>
        </w:rPr>
        <w:lastRenderedPageBreak/>
        <w:t>只出现一次的数字</w:t>
      </w:r>
      <w:r>
        <w:rPr>
          <w:rFonts w:hint="eastAsia"/>
        </w:rPr>
        <w:t>III(</w:t>
      </w:r>
      <w:r>
        <w:rPr>
          <w:rFonts w:hint="eastAsia"/>
        </w:rPr>
        <w:t>两个元素只出现一次，其余均出现两词）</w:t>
      </w:r>
    </w:p>
    <w:p w14:paraId="42D82182" w14:textId="77777777" w:rsidR="00DB7ACC" w:rsidRDefault="00C37B29">
      <w:r>
        <w:rPr>
          <w:noProof/>
        </w:rPr>
        <w:drawing>
          <wp:inline distT="0" distB="0" distL="114300" distR="114300" wp14:anchorId="43BDD60F" wp14:editId="64C9DD95">
            <wp:extent cx="5268595" cy="4905375"/>
            <wp:effectExtent l="0" t="0" r="8255" b="9525"/>
            <wp:docPr id="23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5"/>
                    <pic:cNvPicPr>
                      <a:picLocks noChangeAspect="1"/>
                    </pic:cNvPicPr>
                  </pic:nvPicPr>
                  <pic:blipFill>
                    <a:blip r:embed="rId136"/>
                    <a:stretch>
                      <a:fillRect/>
                    </a:stretch>
                  </pic:blipFill>
                  <pic:spPr>
                    <a:xfrm>
                      <a:off x="0" y="0"/>
                      <a:ext cx="5268595" cy="4905375"/>
                    </a:xfrm>
                    <a:prstGeom prst="rect">
                      <a:avLst/>
                    </a:prstGeom>
                    <a:noFill/>
                    <a:ln>
                      <a:noFill/>
                    </a:ln>
                  </pic:spPr>
                </pic:pic>
              </a:graphicData>
            </a:graphic>
          </wp:inline>
        </w:drawing>
      </w:r>
    </w:p>
    <w:p w14:paraId="788A61B9" w14:textId="77777777" w:rsidR="00DB7ACC" w:rsidRDefault="00C37B29">
      <w:r>
        <w:rPr>
          <w:rFonts w:hint="eastAsia"/>
        </w:rPr>
        <w:t xml:space="preserve">   public int[] singleNumber(int[] nums) {</w:t>
      </w:r>
    </w:p>
    <w:p w14:paraId="6FD3ECD1" w14:textId="77777777" w:rsidR="00DB7ACC" w:rsidRDefault="00C37B29">
      <w:r>
        <w:rPr>
          <w:rFonts w:hint="eastAsia"/>
        </w:rPr>
        <w:t xml:space="preserve">        int temp = 0;</w:t>
      </w:r>
    </w:p>
    <w:p w14:paraId="3030FC72" w14:textId="77777777" w:rsidR="00DB7ACC" w:rsidRDefault="00C37B29">
      <w:r>
        <w:rPr>
          <w:rFonts w:hint="eastAsia"/>
        </w:rPr>
        <w:t xml:space="preserve">        //</w:t>
      </w:r>
      <w:r>
        <w:rPr>
          <w:rFonts w:hint="eastAsia"/>
        </w:rPr>
        <w:t>求出异或值</w:t>
      </w:r>
    </w:p>
    <w:p w14:paraId="62517841" w14:textId="77777777" w:rsidR="00DB7ACC" w:rsidRDefault="00C37B29">
      <w:r>
        <w:rPr>
          <w:rFonts w:hint="eastAsia"/>
        </w:rPr>
        <w:t xml:space="preserve">        for (int x : nums) {</w:t>
      </w:r>
    </w:p>
    <w:p w14:paraId="6A7F4375" w14:textId="77777777" w:rsidR="00DB7ACC" w:rsidRDefault="00C37B29">
      <w:r>
        <w:rPr>
          <w:rFonts w:hint="eastAsia"/>
        </w:rPr>
        <w:t xml:space="preserve">            temp ^= x;</w:t>
      </w:r>
    </w:p>
    <w:p w14:paraId="2F4BC449" w14:textId="77777777" w:rsidR="00DB7ACC" w:rsidRDefault="00C37B29">
      <w:r>
        <w:rPr>
          <w:rFonts w:hint="eastAsia"/>
        </w:rPr>
        <w:t xml:space="preserve">        }</w:t>
      </w:r>
    </w:p>
    <w:p w14:paraId="08B5E3C3" w14:textId="77777777" w:rsidR="00DB7ACC" w:rsidRDefault="00C37B29">
      <w:r>
        <w:rPr>
          <w:rFonts w:hint="eastAsia"/>
        </w:rPr>
        <w:t xml:space="preserve">        //</w:t>
      </w:r>
      <w:r>
        <w:rPr>
          <w:rFonts w:hint="eastAsia"/>
        </w:rPr>
        <w:t>保留最右边的一个</w:t>
      </w:r>
      <w:r>
        <w:rPr>
          <w:rFonts w:hint="eastAsia"/>
        </w:rPr>
        <w:t xml:space="preserve"> 1</w:t>
      </w:r>
    </w:p>
    <w:p w14:paraId="44EF6F01" w14:textId="77777777" w:rsidR="00DB7ACC" w:rsidRDefault="00C37B29">
      <w:r>
        <w:rPr>
          <w:rFonts w:hint="eastAsia"/>
        </w:rPr>
        <w:t xml:space="preserve">        int group = temp &amp; (-temp);</w:t>
      </w:r>
    </w:p>
    <w:p w14:paraId="308257ED" w14:textId="77777777" w:rsidR="00DB7ACC" w:rsidRDefault="00C37B29">
      <w:r>
        <w:rPr>
          <w:rFonts w:hint="eastAsia"/>
        </w:rPr>
        <w:t xml:space="preserve">        System.out.println(group);</w:t>
      </w:r>
    </w:p>
    <w:p w14:paraId="1373DB6B" w14:textId="77777777" w:rsidR="00DB7ACC" w:rsidRDefault="00C37B29">
      <w:r>
        <w:rPr>
          <w:rFonts w:hint="eastAsia"/>
        </w:rPr>
        <w:t xml:space="preserve">        int[] arr = new int[2];</w:t>
      </w:r>
    </w:p>
    <w:p w14:paraId="5EB553D0" w14:textId="77777777" w:rsidR="00DB7ACC" w:rsidRDefault="00C37B29">
      <w:r>
        <w:rPr>
          <w:rFonts w:hint="eastAsia"/>
        </w:rPr>
        <w:t xml:space="preserve">        for (int y : nums) { </w:t>
      </w:r>
    </w:p>
    <w:p w14:paraId="6D5D3863" w14:textId="77777777" w:rsidR="00DB7ACC" w:rsidRDefault="00C37B29">
      <w:r>
        <w:rPr>
          <w:rFonts w:hint="eastAsia"/>
        </w:rPr>
        <w:t xml:space="preserve">            //</w:t>
      </w:r>
      <w:r>
        <w:rPr>
          <w:rFonts w:hint="eastAsia"/>
        </w:rPr>
        <w:t>分组位为</w:t>
      </w:r>
      <w:r>
        <w:rPr>
          <w:rFonts w:hint="eastAsia"/>
        </w:rPr>
        <w:t>0</w:t>
      </w:r>
      <w:r>
        <w:rPr>
          <w:rFonts w:hint="eastAsia"/>
        </w:rPr>
        <w:t>的组，组内异或</w:t>
      </w:r>
    </w:p>
    <w:p w14:paraId="2C492866" w14:textId="77777777" w:rsidR="00DB7ACC" w:rsidRDefault="00C37B29">
      <w:r>
        <w:rPr>
          <w:rFonts w:hint="eastAsia"/>
        </w:rPr>
        <w:t xml:space="preserve">            if ((group &amp; y) == 0) {</w:t>
      </w:r>
    </w:p>
    <w:p w14:paraId="0D9FA367" w14:textId="77777777" w:rsidR="00DB7ACC" w:rsidRDefault="00C37B29">
      <w:r>
        <w:rPr>
          <w:rFonts w:hint="eastAsia"/>
        </w:rPr>
        <w:t xml:space="preserve">                arr[0] ^= y;</w:t>
      </w:r>
    </w:p>
    <w:p w14:paraId="404C71CC" w14:textId="77777777" w:rsidR="00DB7ACC" w:rsidRDefault="00C37B29">
      <w:r>
        <w:rPr>
          <w:rFonts w:hint="eastAsia"/>
        </w:rPr>
        <w:lastRenderedPageBreak/>
        <w:t xml:space="preserve">            //</w:t>
      </w:r>
      <w:r>
        <w:rPr>
          <w:rFonts w:hint="eastAsia"/>
        </w:rPr>
        <w:t>分组位为</w:t>
      </w:r>
      <w:r>
        <w:rPr>
          <w:rFonts w:hint="eastAsia"/>
        </w:rPr>
        <w:t xml:space="preserve"> 1 </w:t>
      </w:r>
      <w:r>
        <w:rPr>
          <w:rFonts w:hint="eastAsia"/>
        </w:rPr>
        <w:t>的组，组内异或</w:t>
      </w:r>
      <w:r>
        <w:rPr>
          <w:rFonts w:hint="eastAsia"/>
        </w:rPr>
        <w:t xml:space="preserve">   </w:t>
      </w:r>
    </w:p>
    <w:p w14:paraId="4FB66E9C" w14:textId="77777777" w:rsidR="00DB7ACC" w:rsidRDefault="00C37B29">
      <w:r>
        <w:rPr>
          <w:rFonts w:hint="eastAsia"/>
        </w:rPr>
        <w:t xml:space="preserve">            } else {</w:t>
      </w:r>
    </w:p>
    <w:p w14:paraId="24BE25CC" w14:textId="77777777" w:rsidR="00DB7ACC" w:rsidRDefault="00C37B29">
      <w:r>
        <w:rPr>
          <w:rFonts w:hint="eastAsia"/>
        </w:rPr>
        <w:t xml:space="preserve">              </w:t>
      </w:r>
      <w:r>
        <w:rPr>
          <w:rFonts w:hint="eastAsia"/>
        </w:rPr>
        <w:t xml:space="preserve">  arr[1] ^= y;</w:t>
      </w:r>
    </w:p>
    <w:p w14:paraId="2DBCD5C2" w14:textId="77777777" w:rsidR="00DB7ACC" w:rsidRDefault="00C37B29">
      <w:r>
        <w:rPr>
          <w:rFonts w:hint="eastAsia"/>
        </w:rPr>
        <w:t xml:space="preserve">            }</w:t>
      </w:r>
    </w:p>
    <w:p w14:paraId="4061345D" w14:textId="77777777" w:rsidR="00DB7ACC" w:rsidRDefault="00C37B29">
      <w:r>
        <w:rPr>
          <w:rFonts w:hint="eastAsia"/>
        </w:rPr>
        <w:t xml:space="preserve">        }</w:t>
      </w:r>
    </w:p>
    <w:p w14:paraId="6C22B929" w14:textId="77777777" w:rsidR="00DB7ACC" w:rsidRDefault="00C37B29">
      <w:r>
        <w:rPr>
          <w:rFonts w:hint="eastAsia"/>
        </w:rPr>
        <w:t xml:space="preserve">        return arr;</w:t>
      </w:r>
    </w:p>
    <w:p w14:paraId="0B2650E2" w14:textId="77777777" w:rsidR="00DB7ACC" w:rsidRDefault="00C37B29">
      <w:r>
        <w:rPr>
          <w:rFonts w:hint="eastAsia"/>
        </w:rPr>
        <w:t xml:space="preserve">    }</w:t>
      </w:r>
    </w:p>
    <w:p w14:paraId="57F9B2A9" w14:textId="77777777" w:rsidR="00DB7ACC" w:rsidRDefault="00C37B29">
      <w:pPr>
        <w:pStyle w:val="3"/>
      </w:pPr>
      <w:r>
        <w:rPr>
          <w:rFonts w:hint="eastAsia"/>
        </w:rPr>
        <w:t>旋转数组</w:t>
      </w:r>
    </w:p>
    <w:p w14:paraId="2147DEF4" w14:textId="77777777" w:rsidR="00DB7ACC" w:rsidRDefault="00C37B29">
      <w:r>
        <w:rPr>
          <w:noProof/>
        </w:rPr>
        <w:drawing>
          <wp:inline distT="0" distB="0" distL="114300" distR="114300" wp14:anchorId="2F4678B1" wp14:editId="3D90F6CB">
            <wp:extent cx="3919220" cy="4108450"/>
            <wp:effectExtent l="0" t="0" r="5080" b="6350"/>
            <wp:docPr id="2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1"/>
                    <pic:cNvPicPr>
                      <a:picLocks noChangeAspect="1"/>
                    </pic:cNvPicPr>
                  </pic:nvPicPr>
                  <pic:blipFill>
                    <a:blip r:embed="rId137"/>
                    <a:stretch>
                      <a:fillRect/>
                    </a:stretch>
                  </pic:blipFill>
                  <pic:spPr>
                    <a:xfrm>
                      <a:off x="0" y="0"/>
                      <a:ext cx="3919220" cy="4108450"/>
                    </a:xfrm>
                    <a:prstGeom prst="rect">
                      <a:avLst/>
                    </a:prstGeom>
                    <a:noFill/>
                    <a:ln>
                      <a:noFill/>
                    </a:ln>
                  </pic:spPr>
                </pic:pic>
              </a:graphicData>
            </a:graphic>
          </wp:inline>
        </w:drawing>
      </w:r>
    </w:p>
    <w:p w14:paraId="5D40FD26" w14:textId="77777777" w:rsidR="00DB7ACC" w:rsidRDefault="00DB7ACC"/>
    <w:p w14:paraId="213C71B9" w14:textId="77777777" w:rsidR="00DB7ACC" w:rsidRDefault="00C37B29">
      <w:pPr>
        <w:pStyle w:val="4"/>
      </w:pPr>
      <w:r>
        <w:rPr>
          <w:rFonts w:hint="eastAsia"/>
        </w:rPr>
        <w:t>双层循环</w:t>
      </w:r>
    </w:p>
    <w:p w14:paraId="26E394A9" w14:textId="77777777" w:rsidR="00DB7ACC" w:rsidRDefault="00C37B29">
      <w:r>
        <w:rPr>
          <w:rFonts w:hint="eastAsia"/>
        </w:rPr>
        <w:t>/**</w:t>
      </w:r>
    </w:p>
    <w:p w14:paraId="03CAD1B1" w14:textId="77777777" w:rsidR="00DB7ACC" w:rsidRDefault="00C37B29">
      <w:r>
        <w:rPr>
          <w:rFonts w:hint="eastAsia"/>
        </w:rPr>
        <w:t xml:space="preserve">     * </w:t>
      </w:r>
      <w:r>
        <w:rPr>
          <w:rFonts w:hint="eastAsia"/>
        </w:rPr>
        <w:t>旋转数组</w:t>
      </w:r>
    </w:p>
    <w:p w14:paraId="16DB32EB" w14:textId="77777777" w:rsidR="00DB7ACC" w:rsidRDefault="00C37B29">
      <w:r>
        <w:rPr>
          <w:rFonts w:hint="eastAsia"/>
        </w:rPr>
        <w:t xml:space="preserve">     * @param nums</w:t>
      </w:r>
    </w:p>
    <w:p w14:paraId="723D1D03" w14:textId="77777777" w:rsidR="00DB7ACC" w:rsidRDefault="00C37B29">
      <w:r>
        <w:rPr>
          <w:rFonts w:hint="eastAsia"/>
        </w:rPr>
        <w:t xml:space="preserve">     * @param k</w:t>
      </w:r>
    </w:p>
    <w:p w14:paraId="2D8EEC69" w14:textId="77777777" w:rsidR="00DB7ACC" w:rsidRDefault="00C37B29">
      <w:r>
        <w:rPr>
          <w:rFonts w:hint="eastAsia"/>
        </w:rPr>
        <w:t xml:space="preserve">     * </w:t>
      </w:r>
      <w:r>
        <w:rPr>
          <w:rFonts w:hint="eastAsia"/>
        </w:rPr>
        <w:t>暴力法</w:t>
      </w:r>
    </w:p>
    <w:p w14:paraId="5F103669" w14:textId="77777777" w:rsidR="00DB7ACC" w:rsidRDefault="00C37B29">
      <w:r>
        <w:rPr>
          <w:rFonts w:hint="eastAsia"/>
        </w:rPr>
        <w:t xml:space="preserve">     */</w:t>
      </w:r>
    </w:p>
    <w:p w14:paraId="0C0431D0" w14:textId="77777777" w:rsidR="00DB7ACC" w:rsidRDefault="00C37B29">
      <w:r>
        <w:rPr>
          <w:rFonts w:hint="eastAsia"/>
        </w:rPr>
        <w:t xml:space="preserve">    public void rotate1(int[] nums, int k) {</w:t>
      </w:r>
    </w:p>
    <w:p w14:paraId="17F7BFF9" w14:textId="77777777" w:rsidR="00DB7ACC" w:rsidRDefault="00C37B29">
      <w:r>
        <w:rPr>
          <w:rFonts w:hint="eastAsia"/>
        </w:rPr>
        <w:t xml:space="preserve">            int length = nums.length;</w:t>
      </w:r>
    </w:p>
    <w:p w14:paraId="168C6AE8" w14:textId="77777777" w:rsidR="00DB7ACC" w:rsidRDefault="00C37B29">
      <w:r>
        <w:rPr>
          <w:rFonts w:hint="eastAsia"/>
        </w:rPr>
        <w:lastRenderedPageBreak/>
        <w:t xml:space="preserve">            k = k%length;</w:t>
      </w:r>
    </w:p>
    <w:p w14:paraId="23EE09A5" w14:textId="77777777" w:rsidR="00DB7ACC" w:rsidRDefault="00C37B29">
      <w:r>
        <w:rPr>
          <w:rFonts w:hint="eastAsia"/>
        </w:rPr>
        <w:t xml:space="preserve">            // </w:t>
      </w:r>
      <w:r>
        <w:rPr>
          <w:rFonts w:hint="eastAsia"/>
        </w:rPr>
        <w:t>向右旋转</w:t>
      </w:r>
      <w:r>
        <w:rPr>
          <w:rFonts w:hint="eastAsia"/>
        </w:rPr>
        <w:t>k</w:t>
      </w:r>
      <w:r>
        <w:rPr>
          <w:rFonts w:hint="eastAsia"/>
        </w:rPr>
        <w:t>个</w:t>
      </w:r>
    </w:p>
    <w:p w14:paraId="7DF4BDBA" w14:textId="77777777" w:rsidR="00DB7ACC" w:rsidRDefault="00DB7ACC"/>
    <w:p w14:paraId="311F9104" w14:textId="77777777" w:rsidR="00DB7ACC" w:rsidRDefault="00C37B29">
      <w:r>
        <w:rPr>
          <w:rFonts w:hint="eastAsia"/>
        </w:rPr>
        <w:t xml:space="preserve">            for(int i=0;i&lt;k;i++){</w:t>
      </w:r>
    </w:p>
    <w:p w14:paraId="230B1774" w14:textId="77777777" w:rsidR="00DB7ACC" w:rsidRDefault="00C37B29">
      <w:r>
        <w:rPr>
          <w:rFonts w:hint="eastAsia"/>
        </w:rPr>
        <w:t xml:space="preserve">                int last = nums[length-1];</w:t>
      </w:r>
    </w:p>
    <w:p w14:paraId="7B8F7E2D" w14:textId="77777777" w:rsidR="00DB7ACC" w:rsidRDefault="00C37B29">
      <w:r>
        <w:rPr>
          <w:rFonts w:hint="eastAsia"/>
        </w:rPr>
        <w:t xml:space="preserve">                for(int j=length-2;j&gt;=0;j--) nums[j+1]=nums[j];</w:t>
      </w:r>
    </w:p>
    <w:p w14:paraId="4AE877A9" w14:textId="77777777" w:rsidR="00DB7ACC" w:rsidRDefault="00C37B29">
      <w:r>
        <w:rPr>
          <w:rFonts w:hint="eastAsia"/>
        </w:rPr>
        <w:t xml:space="preserve">                nums[0]=last;</w:t>
      </w:r>
    </w:p>
    <w:p w14:paraId="53437D36" w14:textId="77777777" w:rsidR="00DB7ACC" w:rsidRDefault="00C37B29">
      <w:r>
        <w:rPr>
          <w:rFonts w:hint="eastAsia"/>
        </w:rPr>
        <w:t xml:space="preserve">            }</w:t>
      </w:r>
    </w:p>
    <w:p w14:paraId="5F277342" w14:textId="77777777" w:rsidR="00DB7ACC" w:rsidRDefault="00C37B29">
      <w:r>
        <w:rPr>
          <w:rFonts w:hint="eastAsia"/>
        </w:rPr>
        <w:t xml:space="preserve">    }</w:t>
      </w:r>
    </w:p>
    <w:p w14:paraId="077D815F" w14:textId="77777777" w:rsidR="00DB7ACC" w:rsidRDefault="00DB7ACC"/>
    <w:p w14:paraId="74D8DD8B" w14:textId="77777777" w:rsidR="00DB7ACC" w:rsidRDefault="00DB7ACC"/>
    <w:p w14:paraId="3EB81B00" w14:textId="77777777" w:rsidR="00DB7ACC" w:rsidRDefault="00C37B29">
      <w:pPr>
        <w:pStyle w:val="4"/>
      </w:pPr>
      <w:r>
        <w:rPr>
          <w:rFonts w:hint="eastAsia"/>
        </w:rPr>
        <w:t>多次翻转</w:t>
      </w:r>
    </w:p>
    <w:p w14:paraId="37F0B26E" w14:textId="77777777" w:rsidR="00DB7ACC" w:rsidRDefault="00C37B29">
      <w:r>
        <w:rPr>
          <w:noProof/>
        </w:rPr>
        <w:drawing>
          <wp:inline distT="0" distB="0" distL="114300" distR="114300" wp14:anchorId="7D589113" wp14:editId="49C2831B">
            <wp:extent cx="5267325" cy="3571875"/>
            <wp:effectExtent l="0" t="0" r="9525" b="9525"/>
            <wp:docPr id="2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
                    <pic:cNvPicPr>
                      <a:picLocks noChangeAspect="1"/>
                    </pic:cNvPicPr>
                  </pic:nvPicPr>
                  <pic:blipFill>
                    <a:blip r:embed="rId138"/>
                    <a:stretch>
                      <a:fillRect/>
                    </a:stretch>
                  </pic:blipFill>
                  <pic:spPr>
                    <a:xfrm>
                      <a:off x="0" y="0"/>
                      <a:ext cx="5267325" cy="3571875"/>
                    </a:xfrm>
                    <a:prstGeom prst="rect">
                      <a:avLst/>
                    </a:prstGeom>
                    <a:noFill/>
                    <a:ln>
                      <a:noFill/>
                    </a:ln>
                  </pic:spPr>
                </pic:pic>
              </a:graphicData>
            </a:graphic>
          </wp:inline>
        </w:drawing>
      </w:r>
      <w:r>
        <w:rPr>
          <w:rFonts w:hint="eastAsia"/>
        </w:rPr>
        <w:tab/>
      </w:r>
      <w:r>
        <w:rPr>
          <w:rFonts w:hint="eastAsia"/>
        </w:rPr>
        <w:t xml:space="preserve">    public void rotate(int[] nums, int k) {</w:t>
      </w:r>
    </w:p>
    <w:p w14:paraId="27FA013A" w14:textId="77777777" w:rsidR="00DB7ACC" w:rsidRDefault="00C37B29">
      <w:r>
        <w:rPr>
          <w:rFonts w:hint="eastAsia"/>
        </w:rPr>
        <w:t xml:space="preserve">        int length = nums.length;</w:t>
      </w:r>
    </w:p>
    <w:p w14:paraId="3D0DCAB0" w14:textId="77777777" w:rsidR="00DB7ACC" w:rsidRDefault="00C37B29">
      <w:r>
        <w:rPr>
          <w:rFonts w:hint="eastAsia"/>
        </w:rPr>
        <w:t xml:space="preserve">        k = k % length;</w:t>
      </w:r>
    </w:p>
    <w:p w14:paraId="552599C1" w14:textId="77777777" w:rsidR="00DB7ACC" w:rsidRDefault="00C37B29">
      <w:r>
        <w:rPr>
          <w:rFonts w:hint="eastAsia"/>
        </w:rPr>
        <w:t xml:space="preserve">        // </w:t>
      </w:r>
      <w:r>
        <w:rPr>
          <w:rFonts w:hint="eastAsia"/>
        </w:rPr>
        <w:t>翻转整个数组</w:t>
      </w:r>
    </w:p>
    <w:p w14:paraId="1E885675" w14:textId="77777777" w:rsidR="00DB7ACC" w:rsidRDefault="00C37B29">
      <w:r>
        <w:rPr>
          <w:rFonts w:hint="eastAsia"/>
        </w:rPr>
        <w:t xml:space="preserve">        reverse(nums,0,length-1);</w:t>
      </w:r>
    </w:p>
    <w:p w14:paraId="6F699C12" w14:textId="77777777" w:rsidR="00DB7ACC" w:rsidRDefault="00C37B29">
      <w:r>
        <w:rPr>
          <w:rFonts w:hint="eastAsia"/>
        </w:rPr>
        <w:t xml:space="preserve">        // </w:t>
      </w:r>
      <w:r>
        <w:rPr>
          <w:rFonts w:hint="eastAsia"/>
        </w:rPr>
        <w:t>翻转数组种</w:t>
      </w:r>
      <w:r>
        <w:rPr>
          <w:rFonts w:hint="eastAsia"/>
        </w:rPr>
        <w:t xml:space="preserve"> </w:t>
      </w:r>
      <w:r>
        <w:rPr>
          <w:rFonts w:hint="eastAsia"/>
        </w:rPr>
        <w:t>前</w:t>
      </w:r>
      <w:r>
        <w:rPr>
          <w:rFonts w:hint="eastAsia"/>
        </w:rPr>
        <w:t>K</w:t>
      </w:r>
      <w:r>
        <w:rPr>
          <w:rFonts w:hint="eastAsia"/>
        </w:rPr>
        <w:t>个元素</w:t>
      </w:r>
      <w:r>
        <w:rPr>
          <w:rFonts w:hint="eastAsia"/>
        </w:rPr>
        <w:t xml:space="preserve"> 0~k-1</w:t>
      </w:r>
    </w:p>
    <w:p w14:paraId="41954903" w14:textId="77777777" w:rsidR="00DB7ACC" w:rsidRDefault="00C37B29">
      <w:r>
        <w:rPr>
          <w:rFonts w:hint="eastAsia"/>
        </w:rPr>
        <w:t xml:space="preserve">        reverse(nums,0,k-1);</w:t>
      </w:r>
    </w:p>
    <w:p w14:paraId="171ED647" w14:textId="77777777" w:rsidR="00DB7ACC" w:rsidRDefault="00C37B29">
      <w:r>
        <w:rPr>
          <w:rFonts w:hint="eastAsia"/>
        </w:rPr>
        <w:t xml:space="preserve">        // </w:t>
      </w:r>
      <w:r>
        <w:rPr>
          <w:rFonts w:hint="eastAsia"/>
        </w:rPr>
        <w:t>翻转</w:t>
      </w:r>
      <w:r>
        <w:rPr>
          <w:rFonts w:hint="eastAsia"/>
        </w:rPr>
        <w:t>k</w:t>
      </w:r>
      <w:r>
        <w:rPr>
          <w:rFonts w:hint="eastAsia"/>
        </w:rPr>
        <w:t>到</w:t>
      </w:r>
      <w:r>
        <w:rPr>
          <w:rFonts w:hint="eastAsia"/>
        </w:rPr>
        <w:t>lengh</w:t>
      </w:r>
    </w:p>
    <w:p w14:paraId="150F21A3" w14:textId="77777777" w:rsidR="00DB7ACC" w:rsidRDefault="00C37B29">
      <w:r>
        <w:rPr>
          <w:rFonts w:hint="eastAsia"/>
        </w:rPr>
        <w:t xml:space="preserve">        reverse(nums,k,length-1);</w:t>
      </w:r>
    </w:p>
    <w:p w14:paraId="008A1467" w14:textId="77777777" w:rsidR="00DB7ACC" w:rsidRDefault="00C37B29">
      <w:r>
        <w:rPr>
          <w:rFonts w:hint="eastAsia"/>
        </w:rPr>
        <w:t xml:space="preserve">    }</w:t>
      </w:r>
    </w:p>
    <w:p w14:paraId="4C3D7102" w14:textId="77777777" w:rsidR="00DB7ACC" w:rsidRDefault="00DB7ACC"/>
    <w:p w14:paraId="6C253F67" w14:textId="77777777" w:rsidR="00DB7ACC" w:rsidRDefault="00C37B29">
      <w:r>
        <w:rPr>
          <w:rFonts w:hint="eastAsia"/>
        </w:rPr>
        <w:t xml:space="preserve">    /**</w:t>
      </w:r>
    </w:p>
    <w:p w14:paraId="6BFE4A60" w14:textId="77777777" w:rsidR="00DB7ACC" w:rsidRDefault="00C37B29">
      <w:r>
        <w:rPr>
          <w:rFonts w:hint="eastAsia"/>
        </w:rPr>
        <w:t xml:space="preserve">     * </w:t>
      </w:r>
      <w:r>
        <w:rPr>
          <w:rFonts w:hint="eastAsia"/>
        </w:rPr>
        <w:t>翻转数组</w:t>
      </w:r>
    </w:p>
    <w:p w14:paraId="15783DBD" w14:textId="77777777" w:rsidR="00DB7ACC" w:rsidRDefault="00C37B29">
      <w:r>
        <w:rPr>
          <w:rFonts w:hint="eastAsia"/>
        </w:rPr>
        <w:t xml:space="preserve">     * @param nums</w:t>
      </w:r>
    </w:p>
    <w:p w14:paraId="40E52EB0" w14:textId="77777777" w:rsidR="00DB7ACC" w:rsidRDefault="00C37B29">
      <w:r>
        <w:rPr>
          <w:rFonts w:hint="eastAsia"/>
        </w:rPr>
        <w:t xml:space="preserve">     * @param start</w:t>
      </w:r>
    </w:p>
    <w:p w14:paraId="333CE42A" w14:textId="77777777" w:rsidR="00DB7ACC" w:rsidRDefault="00C37B29">
      <w:r>
        <w:rPr>
          <w:rFonts w:hint="eastAsia"/>
        </w:rPr>
        <w:t xml:space="preserve">     * @param end</w:t>
      </w:r>
    </w:p>
    <w:p w14:paraId="4209EB03" w14:textId="77777777" w:rsidR="00DB7ACC" w:rsidRDefault="00C37B29">
      <w:r>
        <w:rPr>
          <w:rFonts w:hint="eastAsia"/>
        </w:rPr>
        <w:t xml:space="preserve">     */</w:t>
      </w:r>
    </w:p>
    <w:p w14:paraId="11899E12" w14:textId="77777777" w:rsidR="00DB7ACC" w:rsidRDefault="00C37B29">
      <w:r>
        <w:rPr>
          <w:rFonts w:hint="eastAsia"/>
        </w:rPr>
        <w:t xml:space="preserve">    public void reverse(int[] nums,int start,int end){</w:t>
      </w:r>
    </w:p>
    <w:p w14:paraId="6781D30E" w14:textId="77777777" w:rsidR="00DB7ACC" w:rsidRDefault="00C37B29">
      <w:r>
        <w:rPr>
          <w:rFonts w:hint="eastAsia"/>
        </w:rPr>
        <w:t xml:space="preserve">        while (start&lt;end) {</w:t>
      </w:r>
    </w:p>
    <w:p w14:paraId="7A8ABAF7" w14:textId="77777777" w:rsidR="00DB7ACC" w:rsidRDefault="00C37B29">
      <w:r>
        <w:rPr>
          <w:rFonts w:hint="eastAsia"/>
        </w:rPr>
        <w:t xml:space="preserve">            int temp = nums[start];</w:t>
      </w:r>
    </w:p>
    <w:p w14:paraId="373391BD" w14:textId="77777777" w:rsidR="00DB7ACC" w:rsidRDefault="00C37B29">
      <w:r>
        <w:rPr>
          <w:rFonts w:hint="eastAsia"/>
        </w:rPr>
        <w:t xml:space="preserve">           </w:t>
      </w:r>
      <w:r>
        <w:rPr>
          <w:rFonts w:hint="eastAsia"/>
        </w:rPr>
        <w:t xml:space="preserve"> nums[start] = nums[end];</w:t>
      </w:r>
    </w:p>
    <w:p w14:paraId="506ACAD0" w14:textId="77777777" w:rsidR="00DB7ACC" w:rsidRDefault="00C37B29">
      <w:r>
        <w:rPr>
          <w:rFonts w:hint="eastAsia"/>
        </w:rPr>
        <w:t xml:space="preserve">            nums[end] = temp;</w:t>
      </w:r>
    </w:p>
    <w:p w14:paraId="2BF36E85" w14:textId="77777777" w:rsidR="00DB7ACC" w:rsidRDefault="00C37B29">
      <w:r>
        <w:rPr>
          <w:rFonts w:hint="eastAsia"/>
        </w:rPr>
        <w:t xml:space="preserve">            start++;</w:t>
      </w:r>
    </w:p>
    <w:p w14:paraId="34E3BFCE" w14:textId="77777777" w:rsidR="00DB7ACC" w:rsidRDefault="00C37B29">
      <w:r>
        <w:rPr>
          <w:rFonts w:hint="eastAsia"/>
        </w:rPr>
        <w:t xml:space="preserve">            end--;</w:t>
      </w:r>
    </w:p>
    <w:p w14:paraId="2042135C" w14:textId="77777777" w:rsidR="00DB7ACC" w:rsidRDefault="00C37B29">
      <w:r>
        <w:rPr>
          <w:rFonts w:hint="eastAsia"/>
        </w:rPr>
        <w:t xml:space="preserve">        }</w:t>
      </w:r>
    </w:p>
    <w:p w14:paraId="21ED7BE0" w14:textId="77777777" w:rsidR="00DB7ACC" w:rsidRDefault="00C37B29">
      <w:r>
        <w:rPr>
          <w:rFonts w:hint="eastAsia"/>
        </w:rPr>
        <w:t xml:space="preserve">    }</w:t>
      </w:r>
    </w:p>
    <w:p w14:paraId="2EB616D8" w14:textId="77777777" w:rsidR="00DB7ACC" w:rsidRDefault="00C37B29">
      <w:pPr>
        <w:pStyle w:val="3"/>
      </w:pPr>
      <w:r>
        <w:rPr>
          <w:rFonts w:hint="eastAsia"/>
        </w:rPr>
        <w:t>接雨水</w:t>
      </w:r>
    </w:p>
    <w:p w14:paraId="1A972779" w14:textId="77777777" w:rsidR="00DB7ACC" w:rsidRDefault="00C37B29">
      <w:r>
        <w:rPr>
          <w:noProof/>
        </w:rPr>
        <w:drawing>
          <wp:inline distT="0" distB="0" distL="114300" distR="114300" wp14:anchorId="462C90BA" wp14:editId="36B91B51">
            <wp:extent cx="5266690" cy="3768090"/>
            <wp:effectExtent l="0" t="0" r="10160" b="3810"/>
            <wp:docPr id="23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2"/>
                    <pic:cNvPicPr>
                      <a:picLocks noChangeAspect="1"/>
                    </pic:cNvPicPr>
                  </pic:nvPicPr>
                  <pic:blipFill>
                    <a:blip r:embed="rId139"/>
                    <a:stretch>
                      <a:fillRect/>
                    </a:stretch>
                  </pic:blipFill>
                  <pic:spPr>
                    <a:xfrm>
                      <a:off x="0" y="0"/>
                      <a:ext cx="5266690" cy="3768090"/>
                    </a:xfrm>
                    <a:prstGeom prst="rect">
                      <a:avLst/>
                    </a:prstGeom>
                    <a:noFill/>
                    <a:ln>
                      <a:noFill/>
                    </a:ln>
                  </pic:spPr>
                </pic:pic>
              </a:graphicData>
            </a:graphic>
          </wp:inline>
        </w:drawing>
      </w:r>
    </w:p>
    <w:p w14:paraId="33D21FFB" w14:textId="77777777" w:rsidR="00DB7ACC" w:rsidRDefault="00C37B29">
      <w:pPr>
        <w:pStyle w:val="4"/>
      </w:pPr>
      <w:r>
        <w:rPr>
          <w:rFonts w:hint="eastAsia"/>
        </w:rPr>
        <w:t>暴力法</w:t>
      </w:r>
      <w:r>
        <w:rPr>
          <w:rFonts w:hint="eastAsia"/>
        </w:rPr>
        <w:t>-</w:t>
      </w:r>
      <w:r>
        <w:rPr>
          <w:rFonts w:hint="eastAsia"/>
        </w:rPr>
        <w:t>双层循环</w:t>
      </w:r>
    </w:p>
    <w:p w14:paraId="1F219D8D" w14:textId="77777777" w:rsidR="00DB7ACC" w:rsidRDefault="00C37B29">
      <w:pPr>
        <w:rPr>
          <w:b/>
          <w:bCs/>
          <w:sz w:val="22"/>
          <w:szCs w:val="28"/>
          <w:highlight w:val="green"/>
        </w:rPr>
      </w:pPr>
      <w:r>
        <w:rPr>
          <w:rFonts w:hint="eastAsia"/>
        </w:rPr>
        <w:t>时间</w:t>
      </w:r>
      <w:r>
        <w:rPr>
          <w:rFonts w:hint="eastAsia"/>
          <w:sz w:val="24"/>
          <w:szCs w:val="32"/>
          <w:highlight w:val="green"/>
        </w:rPr>
        <w:t xml:space="preserve">O(N^2) </w:t>
      </w:r>
      <w:r>
        <w:rPr>
          <w:rFonts w:hint="eastAsia"/>
        </w:rPr>
        <w:t>空间</w:t>
      </w:r>
      <w:r>
        <w:rPr>
          <w:rFonts w:hint="eastAsia"/>
          <w:b/>
          <w:bCs/>
          <w:sz w:val="22"/>
          <w:szCs w:val="28"/>
          <w:highlight w:val="green"/>
        </w:rPr>
        <w:t>O(1)</w:t>
      </w:r>
    </w:p>
    <w:p w14:paraId="67A5FAFE" w14:textId="77777777" w:rsidR="00DB7ACC" w:rsidRDefault="00C37B29">
      <w:r>
        <w:rPr>
          <w:rFonts w:hint="eastAsia"/>
        </w:rPr>
        <w:lastRenderedPageBreak/>
        <w:t xml:space="preserve">  </w:t>
      </w:r>
      <w:r>
        <w:rPr>
          <w:rFonts w:hint="eastAsia"/>
        </w:rPr>
        <w:t>很明显每个柱子顶部可以储水的高度为：</w:t>
      </w:r>
    </w:p>
    <w:p w14:paraId="659ADB21" w14:textId="77777777" w:rsidR="00DB7ACC" w:rsidRDefault="00C37B29">
      <w:pPr>
        <w:rPr>
          <w:b/>
          <w:bCs/>
          <w:sz w:val="24"/>
          <w:szCs w:val="32"/>
          <w:highlight w:val="green"/>
        </w:rPr>
      </w:pPr>
      <w:r>
        <w:rPr>
          <w:rFonts w:hint="eastAsia"/>
          <w:b/>
          <w:bCs/>
          <w:sz w:val="22"/>
          <w:szCs w:val="28"/>
        </w:rPr>
        <w:t xml:space="preserve">  </w:t>
      </w:r>
      <w:r>
        <w:rPr>
          <w:rFonts w:hint="eastAsia"/>
          <w:b/>
          <w:bCs/>
          <w:sz w:val="24"/>
          <w:szCs w:val="32"/>
          <w:highlight w:val="green"/>
        </w:rPr>
        <w:t>该柱子的左右两侧最大高度减去此柱子的高度，因此我们只需要遍历每个柱子，累加每个柱子就可以储蓄水的高度</w:t>
      </w:r>
    </w:p>
    <w:p w14:paraId="00D580AC" w14:textId="77777777" w:rsidR="00DB7ACC" w:rsidRDefault="00DB7ACC"/>
    <w:p w14:paraId="19B5E761" w14:textId="77777777" w:rsidR="00DB7ACC" w:rsidRDefault="00C37B29">
      <w:r>
        <w:rPr>
          <w:rFonts w:hint="eastAsia"/>
        </w:rPr>
        <w:t xml:space="preserve"> /**</w:t>
      </w:r>
    </w:p>
    <w:p w14:paraId="727A441C" w14:textId="77777777" w:rsidR="00DB7ACC" w:rsidRDefault="00C37B29">
      <w:r>
        <w:rPr>
          <w:rFonts w:hint="eastAsia"/>
        </w:rPr>
        <w:t xml:space="preserve">     * </w:t>
      </w:r>
      <w:r>
        <w:rPr>
          <w:rFonts w:hint="eastAsia"/>
        </w:rPr>
        <w:t>接雨水：</w:t>
      </w:r>
    </w:p>
    <w:p w14:paraId="5793E3A3" w14:textId="77777777" w:rsidR="00DB7ACC" w:rsidRDefault="00C37B29">
      <w:r>
        <w:rPr>
          <w:rFonts w:hint="eastAsia"/>
        </w:rPr>
        <w:t xml:space="preserve">     * </w:t>
      </w:r>
      <w:r>
        <w:rPr>
          <w:rFonts w:hint="eastAsia"/>
        </w:rPr>
        <w:t>暴力法：</w:t>
      </w:r>
    </w:p>
    <w:p w14:paraId="5F90D761" w14:textId="77777777" w:rsidR="00DB7ACC" w:rsidRDefault="00C37B29">
      <w:r>
        <w:rPr>
          <w:rFonts w:hint="eastAsia"/>
        </w:rPr>
        <w:t xml:space="preserve">     *  </w:t>
      </w:r>
      <w:r>
        <w:rPr>
          <w:rFonts w:hint="eastAsia"/>
        </w:rPr>
        <w:t>时间</w:t>
      </w:r>
      <w:r>
        <w:rPr>
          <w:rFonts w:hint="eastAsia"/>
        </w:rPr>
        <w:t xml:space="preserve">O(N^2) </w:t>
      </w:r>
      <w:r>
        <w:rPr>
          <w:rFonts w:hint="eastAsia"/>
        </w:rPr>
        <w:t>空间</w:t>
      </w:r>
      <w:r>
        <w:rPr>
          <w:rFonts w:hint="eastAsia"/>
        </w:rPr>
        <w:t>O(1)</w:t>
      </w:r>
    </w:p>
    <w:p w14:paraId="52A3850B" w14:textId="77777777" w:rsidR="00DB7ACC" w:rsidRDefault="00C37B29">
      <w:r>
        <w:rPr>
          <w:rFonts w:hint="eastAsia"/>
        </w:rPr>
        <w:t xml:space="preserve">     * </w:t>
      </w:r>
      <w:r>
        <w:rPr>
          <w:rFonts w:hint="eastAsia"/>
        </w:rPr>
        <w:t>很明显每个柱子顶部可以储水的高度为：</w:t>
      </w:r>
    </w:p>
    <w:p w14:paraId="6633EAE8" w14:textId="77777777" w:rsidR="00DB7ACC" w:rsidRDefault="00C37B29">
      <w:r>
        <w:rPr>
          <w:rFonts w:hint="eastAsia"/>
        </w:rPr>
        <w:t xml:space="preserve">     * </w:t>
      </w:r>
      <w:r>
        <w:rPr>
          <w:rFonts w:hint="eastAsia"/>
        </w:rPr>
        <w:t>该柱子的左右两侧最大高度减去此柱子的高度，因此我们只需要遍历每个柱子，累加每个柱子就可以储蓄水的高度</w:t>
      </w:r>
    </w:p>
    <w:p w14:paraId="70C7C668" w14:textId="77777777" w:rsidR="00DB7ACC" w:rsidRDefault="00C37B29">
      <w:r>
        <w:rPr>
          <w:rFonts w:hint="eastAsia"/>
        </w:rPr>
        <w:t xml:space="preserve">     * @param height</w:t>
      </w:r>
    </w:p>
    <w:p w14:paraId="3B1374D9" w14:textId="77777777" w:rsidR="00DB7ACC" w:rsidRDefault="00C37B29">
      <w:r>
        <w:rPr>
          <w:rFonts w:hint="eastAsia"/>
        </w:rPr>
        <w:t xml:space="preserve">     * @return</w:t>
      </w:r>
    </w:p>
    <w:p w14:paraId="7476866A" w14:textId="77777777" w:rsidR="00DB7ACC" w:rsidRDefault="00C37B29">
      <w:r>
        <w:rPr>
          <w:rFonts w:hint="eastAsia"/>
        </w:rPr>
        <w:t xml:space="preserve">     */</w:t>
      </w:r>
    </w:p>
    <w:p w14:paraId="020F8BB2" w14:textId="77777777" w:rsidR="00DB7ACC" w:rsidRDefault="00C37B29">
      <w:r>
        <w:rPr>
          <w:rFonts w:hint="eastAsia"/>
        </w:rPr>
        <w:t xml:space="preserve">    public int trap1(int[] height) {</w:t>
      </w:r>
    </w:p>
    <w:p w14:paraId="296ED075" w14:textId="77777777" w:rsidR="00DB7ACC" w:rsidRDefault="00C37B29">
      <w:r>
        <w:rPr>
          <w:rFonts w:hint="eastAsia"/>
        </w:rPr>
        <w:t xml:space="preserve">        int length = height.length;</w:t>
      </w:r>
    </w:p>
    <w:p w14:paraId="1B3FD31A" w14:textId="77777777" w:rsidR="00DB7ACC" w:rsidRDefault="00C37B29">
      <w:r>
        <w:rPr>
          <w:rFonts w:hint="eastAsia"/>
        </w:rPr>
        <w:t xml:space="preserve">        int rs = 0;</w:t>
      </w:r>
    </w:p>
    <w:p w14:paraId="7A925892" w14:textId="77777777" w:rsidR="00DB7ACC" w:rsidRDefault="00C37B29">
      <w:r>
        <w:rPr>
          <w:rFonts w:hint="eastAsia"/>
        </w:rPr>
        <w:t xml:space="preserve">        // </w:t>
      </w:r>
      <w:r>
        <w:rPr>
          <w:rFonts w:hint="eastAsia"/>
        </w:rPr>
        <w:t>对首位之间的数组每个柱子可以储存的水量进行计算</w:t>
      </w:r>
    </w:p>
    <w:p w14:paraId="5B5CC7DB" w14:textId="77777777" w:rsidR="00DB7ACC" w:rsidRDefault="00C37B29">
      <w:r>
        <w:rPr>
          <w:rFonts w:hint="eastAsia"/>
        </w:rPr>
        <w:t xml:space="preserve">        for(int i=1;i&lt;length-1;i++){</w:t>
      </w:r>
    </w:p>
    <w:p w14:paraId="116C0F47" w14:textId="77777777" w:rsidR="00DB7ACC" w:rsidRDefault="00C37B29">
      <w:r>
        <w:rPr>
          <w:rFonts w:hint="eastAsia"/>
        </w:rPr>
        <w:t xml:space="preserve">            int leftMax = 0;</w:t>
      </w:r>
    </w:p>
    <w:p w14:paraId="7992CDCA" w14:textId="77777777" w:rsidR="00DB7ACC" w:rsidRDefault="00C37B29">
      <w:r>
        <w:rPr>
          <w:rFonts w:hint="eastAsia"/>
        </w:rPr>
        <w:t xml:space="preserve">            int rightMax = 0;</w:t>
      </w:r>
    </w:p>
    <w:p w14:paraId="0FEDA4AA" w14:textId="77777777" w:rsidR="00DB7ACC" w:rsidRDefault="00C37B29">
      <w:r>
        <w:rPr>
          <w:rFonts w:hint="eastAsia"/>
        </w:rPr>
        <w:t xml:space="preserve">            // </w:t>
      </w:r>
      <w:r>
        <w:rPr>
          <w:rFonts w:hint="eastAsia"/>
        </w:rPr>
        <w:t>向左侧与右侧找到最大值</w:t>
      </w:r>
    </w:p>
    <w:p w14:paraId="2AD2BEFD" w14:textId="77777777" w:rsidR="00DB7ACC" w:rsidRDefault="00C37B29">
      <w:r>
        <w:rPr>
          <w:rFonts w:hint="eastAsia"/>
        </w:rPr>
        <w:t xml:space="preserve">            for(int j=i-1;j&gt;=0;j--) leftMax=Math.max(leftMax,height[j]);</w:t>
      </w:r>
    </w:p>
    <w:p w14:paraId="71F5B059" w14:textId="77777777" w:rsidR="00DB7ACC" w:rsidRDefault="00C37B29">
      <w:r>
        <w:rPr>
          <w:rFonts w:hint="eastAsia"/>
        </w:rPr>
        <w:t xml:space="preserve">            for(int j=i+1;j&lt;length;j++) rightMax=Math.max(rightMax,height[j]);</w:t>
      </w:r>
    </w:p>
    <w:p w14:paraId="797B2843" w14:textId="77777777" w:rsidR="00DB7ACC" w:rsidRDefault="00C37B29">
      <w:r>
        <w:rPr>
          <w:rFonts w:hint="eastAsia"/>
        </w:rPr>
        <w:t xml:space="preserve">            // </w:t>
      </w:r>
      <w:r>
        <w:rPr>
          <w:rFonts w:hint="eastAsia"/>
        </w:rPr>
        <w:t>出水量的值为：</w:t>
      </w:r>
      <w:r>
        <w:rPr>
          <w:rFonts w:hint="eastAsia"/>
        </w:rPr>
        <w:t>min(</w:t>
      </w:r>
      <w:r>
        <w:rPr>
          <w:rFonts w:hint="eastAsia"/>
        </w:rPr>
        <w:t>左侧最大值，右侧最大值）</w:t>
      </w:r>
      <w:r>
        <w:rPr>
          <w:rFonts w:hint="eastAsia"/>
        </w:rPr>
        <w:t>-</w:t>
      </w:r>
      <w:r>
        <w:rPr>
          <w:rFonts w:hint="eastAsia"/>
        </w:rPr>
        <w:t>柱子的高度</w:t>
      </w:r>
    </w:p>
    <w:p w14:paraId="04C47BC5" w14:textId="77777777" w:rsidR="00DB7ACC" w:rsidRDefault="00C37B29">
      <w:r>
        <w:rPr>
          <w:rFonts w:hint="eastAsia"/>
        </w:rPr>
        <w:t xml:space="preserve">            int chuShui = Math.min(leftMax,rightMax);</w:t>
      </w:r>
    </w:p>
    <w:p w14:paraId="00CCD790" w14:textId="77777777" w:rsidR="00DB7ACC" w:rsidRDefault="00C37B29">
      <w:r>
        <w:rPr>
          <w:rFonts w:hint="eastAsia"/>
        </w:rPr>
        <w:t xml:space="preserve">     </w:t>
      </w:r>
      <w:r>
        <w:rPr>
          <w:rFonts w:hint="eastAsia"/>
        </w:rPr>
        <w:t xml:space="preserve">       int chuShuiWithoutZhuzi = chuShui-height[i];</w:t>
      </w:r>
    </w:p>
    <w:p w14:paraId="4D765C1E" w14:textId="77777777" w:rsidR="00DB7ACC" w:rsidRDefault="00C37B29">
      <w:r>
        <w:rPr>
          <w:rFonts w:hint="eastAsia"/>
        </w:rPr>
        <w:t xml:space="preserve">            if(chuShuiWithoutZhuzi&gt;0) rs+=chuShuiWithoutZhuzi;</w:t>
      </w:r>
    </w:p>
    <w:p w14:paraId="50B8DC91" w14:textId="77777777" w:rsidR="00DB7ACC" w:rsidRDefault="00C37B29">
      <w:r>
        <w:rPr>
          <w:rFonts w:hint="eastAsia"/>
        </w:rPr>
        <w:t xml:space="preserve">        }</w:t>
      </w:r>
    </w:p>
    <w:p w14:paraId="5EF27AAB" w14:textId="77777777" w:rsidR="00DB7ACC" w:rsidRDefault="00C37B29">
      <w:r>
        <w:rPr>
          <w:rFonts w:hint="eastAsia"/>
        </w:rPr>
        <w:t xml:space="preserve">        return rs;</w:t>
      </w:r>
    </w:p>
    <w:p w14:paraId="1758E3B7" w14:textId="77777777" w:rsidR="00DB7ACC" w:rsidRDefault="00C37B29">
      <w:r>
        <w:rPr>
          <w:rFonts w:hint="eastAsia"/>
        </w:rPr>
        <w:t xml:space="preserve">    }</w:t>
      </w:r>
    </w:p>
    <w:p w14:paraId="4824A50B" w14:textId="77777777" w:rsidR="00DB7ACC" w:rsidRDefault="00C37B29">
      <w:pPr>
        <w:pStyle w:val="4"/>
      </w:pPr>
      <w:r>
        <w:rPr>
          <w:rFonts w:hint="eastAsia"/>
        </w:rPr>
        <w:lastRenderedPageBreak/>
        <w:t>动态规划</w:t>
      </w:r>
    </w:p>
    <w:p w14:paraId="40DC6E5D" w14:textId="77777777" w:rsidR="00DB7ACC" w:rsidRDefault="00C37B29">
      <w:r>
        <w:rPr>
          <w:noProof/>
        </w:rPr>
        <w:drawing>
          <wp:inline distT="0" distB="0" distL="114300" distR="114300" wp14:anchorId="7659D3E8" wp14:editId="6F23512E">
            <wp:extent cx="5547995" cy="2068195"/>
            <wp:effectExtent l="0" t="0" r="14605" b="8255"/>
            <wp:docPr id="24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3"/>
                    <pic:cNvPicPr>
                      <a:picLocks noChangeAspect="1"/>
                    </pic:cNvPicPr>
                  </pic:nvPicPr>
                  <pic:blipFill>
                    <a:blip r:embed="rId140"/>
                    <a:stretch>
                      <a:fillRect/>
                    </a:stretch>
                  </pic:blipFill>
                  <pic:spPr>
                    <a:xfrm>
                      <a:off x="0" y="0"/>
                      <a:ext cx="5547995" cy="2068195"/>
                    </a:xfrm>
                    <a:prstGeom prst="rect">
                      <a:avLst/>
                    </a:prstGeom>
                    <a:noFill/>
                    <a:ln>
                      <a:noFill/>
                    </a:ln>
                  </pic:spPr>
                </pic:pic>
              </a:graphicData>
            </a:graphic>
          </wp:inline>
        </w:drawing>
      </w:r>
    </w:p>
    <w:p w14:paraId="6382B7AE" w14:textId="77777777" w:rsidR="00DB7ACC" w:rsidRDefault="00C37B29">
      <w:r>
        <w:rPr>
          <w:rFonts w:hint="eastAsia"/>
        </w:rPr>
        <w:t>/**</w:t>
      </w:r>
    </w:p>
    <w:p w14:paraId="28CD7C82" w14:textId="77777777" w:rsidR="00DB7ACC" w:rsidRDefault="00C37B29">
      <w:r>
        <w:rPr>
          <w:rFonts w:hint="eastAsia"/>
        </w:rPr>
        <w:t xml:space="preserve">     * </w:t>
      </w:r>
      <w:r>
        <w:rPr>
          <w:rFonts w:hint="eastAsia"/>
        </w:rPr>
        <w:t>接雨水：</w:t>
      </w:r>
    </w:p>
    <w:p w14:paraId="6E2E4916" w14:textId="77777777" w:rsidR="00DB7ACC" w:rsidRDefault="00C37B29">
      <w:r>
        <w:rPr>
          <w:rFonts w:hint="eastAsia"/>
        </w:rPr>
        <w:t xml:space="preserve">     *</w:t>
      </w:r>
      <w:r>
        <w:rPr>
          <w:rFonts w:hint="eastAsia"/>
        </w:rPr>
        <w:t>动态规划：</w:t>
      </w:r>
    </w:p>
    <w:p w14:paraId="00B6C43C" w14:textId="77777777" w:rsidR="00DB7ACC" w:rsidRDefault="00C37B29">
      <w:r>
        <w:rPr>
          <w:rFonts w:hint="eastAsia"/>
        </w:rPr>
        <w:t xml:space="preserve">     *  </w:t>
      </w:r>
      <w:r>
        <w:rPr>
          <w:rFonts w:hint="eastAsia"/>
        </w:rPr>
        <w:t>时间</w:t>
      </w:r>
      <w:r>
        <w:rPr>
          <w:rFonts w:hint="eastAsia"/>
        </w:rPr>
        <w:t xml:space="preserve">O(N) </w:t>
      </w:r>
      <w:r>
        <w:rPr>
          <w:rFonts w:hint="eastAsia"/>
        </w:rPr>
        <w:t>空间</w:t>
      </w:r>
      <w:r>
        <w:rPr>
          <w:rFonts w:hint="eastAsia"/>
        </w:rPr>
        <w:t>O(N)</w:t>
      </w:r>
    </w:p>
    <w:p w14:paraId="7E92F35B" w14:textId="77777777" w:rsidR="00DB7ACC" w:rsidRDefault="00C37B29">
      <w:r>
        <w:rPr>
          <w:rFonts w:hint="eastAsia"/>
        </w:rPr>
        <w:t xml:space="preserve">     * </w:t>
      </w:r>
      <w:r>
        <w:rPr>
          <w:rFonts w:hint="eastAsia"/>
        </w:rPr>
        <w:t>很明显每个柱子顶部可以储水的高度为：</w:t>
      </w:r>
    </w:p>
    <w:p w14:paraId="668EE7CA" w14:textId="77777777" w:rsidR="00DB7ACC" w:rsidRDefault="00C37B29">
      <w:r>
        <w:rPr>
          <w:rFonts w:hint="eastAsia"/>
        </w:rPr>
        <w:t xml:space="preserve">     * </w:t>
      </w:r>
      <w:r>
        <w:rPr>
          <w:rFonts w:hint="eastAsia"/>
        </w:rPr>
        <w:t>该柱子的左右两侧最大高度减去此柱</w:t>
      </w:r>
      <w:r>
        <w:rPr>
          <w:rFonts w:hint="eastAsia"/>
        </w:rPr>
        <w:t>子的高度，因此我们只需要遍历每个柱子，累加每个柱子就可以储蓄水的高度</w:t>
      </w:r>
    </w:p>
    <w:p w14:paraId="135F0DD2" w14:textId="77777777" w:rsidR="00DB7ACC" w:rsidRDefault="00C37B29">
      <w:r>
        <w:rPr>
          <w:rFonts w:hint="eastAsia"/>
        </w:rPr>
        <w:t xml:space="preserve">     </w:t>
      </w:r>
      <w:r>
        <w:rPr>
          <w:rFonts w:hint="eastAsia"/>
        </w:rPr>
        <w:t>具体做法：</w:t>
      </w:r>
    </w:p>
    <w:p w14:paraId="40A1F82C" w14:textId="77777777" w:rsidR="00DB7ACC" w:rsidRDefault="00C37B29">
      <w:r>
        <w:rPr>
          <w:rFonts w:hint="eastAsia"/>
        </w:rPr>
        <w:t xml:space="preserve">            </w:t>
      </w:r>
      <w:r>
        <w:rPr>
          <w:rFonts w:hint="eastAsia"/>
        </w:rPr>
        <w:t>（</w:t>
      </w:r>
      <w:r>
        <w:rPr>
          <w:rFonts w:hint="eastAsia"/>
        </w:rPr>
        <w:t>1</w:t>
      </w:r>
      <w:r>
        <w:rPr>
          <w:rFonts w:hint="eastAsia"/>
        </w:rPr>
        <w:t>）定义二维</w:t>
      </w:r>
      <w:r>
        <w:rPr>
          <w:rFonts w:hint="eastAsia"/>
        </w:rPr>
        <w:t>dp</w:t>
      </w:r>
      <w:r>
        <w:rPr>
          <w:rFonts w:hint="eastAsia"/>
        </w:rPr>
        <w:t>数组</w:t>
      </w:r>
      <w:r>
        <w:rPr>
          <w:rFonts w:hint="eastAsia"/>
        </w:rPr>
        <w:t>int[][]dp = new int[n][2]</w:t>
      </w:r>
    </w:p>
    <w:p w14:paraId="20BA8362" w14:textId="77777777" w:rsidR="00DB7ACC" w:rsidRDefault="00C37B29">
      <w:r>
        <w:rPr>
          <w:rFonts w:hint="eastAsia"/>
        </w:rPr>
        <w:t xml:space="preserve">                </w:t>
      </w:r>
      <w:r>
        <w:rPr>
          <w:rFonts w:hint="eastAsia"/>
        </w:rPr>
        <w:t>其中</w:t>
      </w:r>
      <w:r>
        <w:rPr>
          <w:rFonts w:hint="eastAsia"/>
        </w:rPr>
        <w:t>dp[i][0]</w:t>
      </w:r>
      <w:r>
        <w:rPr>
          <w:rFonts w:hint="eastAsia"/>
        </w:rPr>
        <w:t>表示下标为</w:t>
      </w:r>
      <w:r>
        <w:rPr>
          <w:rFonts w:hint="eastAsia"/>
        </w:rPr>
        <w:t>i</w:t>
      </w:r>
      <w:r>
        <w:rPr>
          <w:rFonts w:hint="eastAsia"/>
        </w:rPr>
        <w:t>的柱子左边的最大值</w:t>
      </w:r>
    </w:p>
    <w:p w14:paraId="2E4F0073" w14:textId="77777777" w:rsidR="00DB7ACC" w:rsidRDefault="00C37B29">
      <w:r>
        <w:rPr>
          <w:rFonts w:hint="eastAsia"/>
        </w:rPr>
        <w:t xml:space="preserve">                dp[i][1]</w:t>
      </w:r>
      <w:r>
        <w:rPr>
          <w:rFonts w:hint="eastAsia"/>
        </w:rPr>
        <w:t>表示下标为</w:t>
      </w:r>
      <w:r>
        <w:rPr>
          <w:rFonts w:hint="eastAsia"/>
        </w:rPr>
        <w:t>i</w:t>
      </w:r>
      <w:r>
        <w:rPr>
          <w:rFonts w:hint="eastAsia"/>
        </w:rPr>
        <w:t>的柱子右边的最大值</w:t>
      </w:r>
    </w:p>
    <w:p w14:paraId="27D0F7F2" w14:textId="77777777" w:rsidR="00DB7ACC" w:rsidRDefault="00C37B29">
      <w:r>
        <w:rPr>
          <w:rFonts w:hint="eastAsia"/>
        </w:rPr>
        <w:t xml:space="preserve">            (2) </w:t>
      </w:r>
      <w:r>
        <w:rPr>
          <w:rFonts w:hint="eastAsia"/>
        </w:rPr>
        <w:t>分别从两头遍历</w:t>
      </w:r>
      <w:r>
        <w:rPr>
          <w:rFonts w:hint="eastAsia"/>
        </w:rPr>
        <w:t>height</w:t>
      </w:r>
      <w:r>
        <w:rPr>
          <w:rFonts w:hint="eastAsia"/>
        </w:rPr>
        <w:t>数组，</w:t>
      </w:r>
      <w:r>
        <w:rPr>
          <w:rFonts w:hint="eastAsia"/>
        </w:rPr>
        <w:t>dp[i][0]</w:t>
      </w:r>
      <w:r>
        <w:rPr>
          <w:rFonts w:hint="eastAsia"/>
        </w:rPr>
        <w:t>和</w:t>
      </w:r>
      <w:r>
        <w:rPr>
          <w:rFonts w:hint="eastAsia"/>
        </w:rPr>
        <w:t>dp[i][1]</w:t>
      </w:r>
      <w:r>
        <w:rPr>
          <w:rFonts w:hint="eastAsia"/>
        </w:rPr>
        <w:t>赋值</w:t>
      </w:r>
    </w:p>
    <w:p w14:paraId="16C4D349" w14:textId="77777777" w:rsidR="00DB7ACC" w:rsidRDefault="00C37B29">
      <w:r>
        <w:rPr>
          <w:rFonts w:hint="eastAsia"/>
        </w:rPr>
        <w:t xml:space="preserve">              </w:t>
      </w:r>
      <w:r>
        <w:rPr>
          <w:rFonts w:hint="eastAsia"/>
        </w:rPr>
        <w:t>同方法</w:t>
      </w:r>
      <w:r>
        <w:rPr>
          <w:rFonts w:hint="eastAsia"/>
        </w:rPr>
        <w:t>1</w:t>
      </w:r>
      <w:r>
        <w:rPr>
          <w:rFonts w:hint="eastAsia"/>
        </w:rPr>
        <w:t>遍历每个柱子，累加</w:t>
      </w:r>
      <w:r>
        <w:rPr>
          <w:rFonts w:hint="eastAsia"/>
        </w:rPr>
        <w:t>每个柱子可以储水的高度</w:t>
      </w:r>
    </w:p>
    <w:p w14:paraId="17EA5F3B" w14:textId="77777777" w:rsidR="00DB7ACC" w:rsidRDefault="00DB7ACC"/>
    <w:p w14:paraId="15540765" w14:textId="77777777" w:rsidR="00DB7ACC" w:rsidRDefault="00C37B29">
      <w:r>
        <w:rPr>
          <w:rFonts w:hint="eastAsia"/>
        </w:rPr>
        <w:t xml:space="preserve">     * @param height</w:t>
      </w:r>
    </w:p>
    <w:p w14:paraId="53AC6091" w14:textId="77777777" w:rsidR="00DB7ACC" w:rsidRDefault="00C37B29">
      <w:r>
        <w:rPr>
          <w:rFonts w:hint="eastAsia"/>
        </w:rPr>
        <w:t xml:space="preserve">     * @return</w:t>
      </w:r>
    </w:p>
    <w:p w14:paraId="17018155" w14:textId="77777777" w:rsidR="00DB7ACC" w:rsidRDefault="00C37B29">
      <w:r>
        <w:rPr>
          <w:rFonts w:hint="eastAsia"/>
        </w:rPr>
        <w:t xml:space="preserve">     */</w:t>
      </w:r>
    </w:p>
    <w:p w14:paraId="2FCB4783" w14:textId="77777777" w:rsidR="00DB7ACC" w:rsidRDefault="00C37B29">
      <w:r>
        <w:rPr>
          <w:rFonts w:hint="eastAsia"/>
        </w:rPr>
        <w:t xml:space="preserve">    public int trap2(int[] height) {</w:t>
      </w:r>
    </w:p>
    <w:p w14:paraId="248337D2" w14:textId="77777777" w:rsidR="00DB7ACC" w:rsidRDefault="00C37B29">
      <w:r>
        <w:rPr>
          <w:rFonts w:hint="eastAsia"/>
        </w:rPr>
        <w:t xml:space="preserve">        int length = height.length;</w:t>
      </w:r>
    </w:p>
    <w:p w14:paraId="590134DA" w14:textId="77777777" w:rsidR="00DB7ACC" w:rsidRDefault="00C37B29">
      <w:r>
        <w:rPr>
          <w:rFonts w:hint="eastAsia"/>
        </w:rPr>
        <w:t xml:space="preserve">        int[][] dp = new int[length][2];</w:t>
      </w:r>
    </w:p>
    <w:p w14:paraId="1E556690" w14:textId="77777777" w:rsidR="00DB7ACC" w:rsidRDefault="00C37B29">
      <w:r>
        <w:rPr>
          <w:rFonts w:hint="eastAsia"/>
        </w:rPr>
        <w:t xml:space="preserve">        dp[0][0]=height[0];</w:t>
      </w:r>
    </w:p>
    <w:p w14:paraId="4D4C7435" w14:textId="77777777" w:rsidR="00DB7ACC" w:rsidRDefault="00C37B29">
      <w:r>
        <w:rPr>
          <w:rFonts w:hint="eastAsia"/>
        </w:rPr>
        <w:t xml:space="preserve">        dp[length-1][1]=height[length-1];</w:t>
      </w:r>
    </w:p>
    <w:p w14:paraId="0913038D" w14:textId="77777777" w:rsidR="00DB7ACC" w:rsidRDefault="00C37B29">
      <w:r>
        <w:rPr>
          <w:rFonts w:hint="eastAsia"/>
        </w:rPr>
        <w:t xml:space="preserve">        // </w:t>
      </w:r>
      <w:r>
        <w:rPr>
          <w:rFonts w:hint="eastAsia"/>
        </w:rPr>
        <w:t>对值进行存储</w:t>
      </w:r>
    </w:p>
    <w:p w14:paraId="397BFA16" w14:textId="77777777" w:rsidR="00DB7ACC" w:rsidRDefault="00C37B29">
      <w:r>
        <w:rPr>
          <w:rFonts w:hint="eastAsia"/>
        </w:rPr>
        <w:t xml:space="preserve">        for(int i=1;i&lt;length;i++) dp[i][0]=Math.max(height[i],dp[i-1][0]);</w:t>
      </w:r>
    </w:p>
    <w:p w14:paraId="6435EADE" w14:textId="77777777" w:rsidR="00DB7ACC" w:rsidRDefault="00C37B29">
      <w:r>
        <w:rPr>
          <w:rFonts w:hint="eastAsia"/>
        </w:rPr>
        <w:t xml:space="preserve">        for(int i=length-2;i&gt;=0;i--) dp[i][1]=Math.max(height[i],dp[i+1][1]);</w:t>
      </w:r>
    </w:p>
    <w:p w14:paraId="03802E6E" w14:textId="77777777" w:rsidR="00DB7ACC" w:rsidRDefault="00DB7ACC"/>
    <w:p w14:paraId="6781D506" w14:textId="77777777" w:rsidR="00DB7ACC" w:rsidRDefault="00C37B29">
      <w:r>
        <w:rPr>
          <w:rFonts w:hint="eastAsia"/>
        </w:rPr>
        <w:t xml:space="preserve">        // </w:t>
      </w:r>
      <w:r>
        <w:rPr>
          <w:rFonts w:hint="eastAsia"/>
        </w:rPr>
        <w:t>遍历每个柱子，累加当前柱子顶部可以储蓄水的高度</w:t>
      </w:r>
    </w:p>
    <w:p w14:paraId="7AD647AE" w14:textId="77777777" w:rsidR="00DB7ACC" w:rsidRDefault="00C37B29">
      <w:r>
        <w:rPr>
          <w:rFonts w:hint="eastAsia"/>
        </w:rPr>
        <w:t xml:space="preserve">        // </w:t>
      </w:r>
      <w:r>
        <w:rPr>
          <w:rFonts w:hint="eastAsia"/>
        </w:rPr>
        <w:t>即当前柱子左右两边最大高度较小值</w:t>
      </w:r>
      <w:r>
        <w:rPr>
          <w:rFonts w:hint="eastAsia"/>
        </w:rPr>
        <w:t>-</w:t>
      </w:r>
      <w:r>
        <w:rPr>
          <w:rFonts w:hint="eastAsia"/>
        </w:rPr>
        <w:t>当前柱子的高低</w:t>
      </w:r>
    </w:p>
    <w:p w14:paraId="0988CBC2" w14:textId="77777777" w:rsidR="00DB7ACC" w:rsidRDefault="00C37B29">
      <w:r>
        <w:rPr>
          <w:rFonts w:hint="eastAsia"/>
        </w:rPr>
        <w:t xml:space="preserve">        int res = 0;</w:t>
      </w:r>
    </w:p>
    <w:p w14:paraId="5FFD9A88" w14:textId="77777777" w:rsidR="00DB7ACC" w:rsidRDefault="00C37B29">
      <w:r>
        <w:rPr>
          <w:rFonts w:hint="eastAsia"/>
        </w:rPr>
        <w:t xml:space="preserve">        for(int i=1;i&lt;length-2;i++){</w:t>
      </w:r>
    </w:p>
    <w:p w14:paraId="1F1E3112" w14:textId="77777777" w:rsidR="00DB7ACC" w:rsidRDefault="00C37B29">
      <w:r>
        <w:rPr>
          <w:rFonts w:hint="eastAsia"/>
        </w:rPr>
        <w:lastRenderedPageBreak/>
        <w:t xml:space="preserve">            res+=Math.min(dp[i][0],dp[i][1])-hei</w:t>
      </w:r>
      <w:r>
        <w:rPr>
          <w:rFonts w:hint="eastAsia"/>
        </w:rPr>
        <w:t>ght[i];</w:t>
      </w:r>
    </w:p>
    <w:p w14:paraId="644D34F6" w14:textId="77777777" w:rsidR="00DB7ACC" w:rsidRDefault="00C37B29">
      <w:r>
        <w:rPr>
          <w:rFonts w:hint="eastAsia"/>
        </w:rPr>
        <w:t xml:space="preserve">        }</w:t>
      </w:r>
    </w:p>
    <w:p w14:paraId="00F5AEC4" w14:textId="77777777" w:rsidR="00DB7ACC" w:rsidRDefault="00C37B29">
      <w:r>
        <w:rPr>
          <w:rFonts w:hint="eastAsia"/>
        </w:rPr>
        <w:t xml:space="preserve">        return res;</w:t>
      </w:r>
    </w:p>
    <w:p w14:paraId="6C3E502B" w14:textId="77777777" w:rsidR="00DB7ACC" w:rsidRDefault="00C37B29">
      <w:r>
        <w:rPr>
          <w:rFonts w:hint="eastAsia"/>
        </w:rPr>
        <w:t xml:space="preserve">    }</w:t>
      </w:r>
    </w:p>
    <w:p w14:paraId="2D967FF4" w14:textId="77777777" w:rsidR="00DB7ACC" w:rsidRDefault="00C37B29">
      <w:pPr>
        <w:pStyle w:val="4"/>
      </w:pPr>
      <w:r>
        <w:rPr>
          <w:rFonts w:hint="eastAsia"/>
        </w:rPr>
        <w:t>单调栈解法</w:t>
      </w:r>
    </w:p>
    <w:p w14:paraId="01B77C1A" w14:textId="77777777" w:rsidR="00DB7ACC" w:rsidRDefault="00C37B29">
      <w:r>
        <w:rPr>
          <w:noProof/>
        </w:rPr>
        <w:drawing>
          <wp:inline distT="0" distB="0" distL="114300" distR="114300" wp14:anchorId="38EE531D" wp14:editId="29F74DB0">
            <wp:extent cx="5271135" cy="4006850"/>
            <wp:effectExtent l="0" t="0" r="5715" b="12700"/>
            <wp:docPr id="24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
                    <pic:cNvPicPr>
                      <a:picLocks noChangeAspect="1"/>
                    </pic:cNvPicPr>
                  </pic:nvPicPr>
                  <pic:blipFill>
                    <a:blip r:embed="rId141"/>
                    <a:stretch>
                      <a:fillRect/>
                    </a:stretch>
                  </pic:blipFill>
                  <pic:spPr>
                    <a:xfrm>
                      <a:off x="0" y="0"/>
                      <a:ext cx="5271135" cy="4006850"/>
                    </a:xfrm>
                    <a:prstGeom prst="rect">
                      <a:avLst/>
                    </a:prstGeom>
                    <a:noFill/>
                    <a:ln>
                      <a:noFill/>
                    </a:ln>
                  </pic:spPr>
                </pic:pic>
              </a:graphicData>
            </a:graphic>
          </wp:inline>
        </w:drawing>
      </w:r>
    </w:p>
    <w:p w14:paraId="7720975B" w14:textId="77777777" w:rsidR="00DB7ACC" w:rsidRDefault="00DB7ACC"/>
    <w:p w14:paraId="385B7AD1" w14:textId="77777777" w:rsidR="00DB7ACC" w:rsidRDefault="00C37B29">
      <w:pPr>
        <w:rPr>
          <w:highlight w:val="green"/>
        </w:rPr>
      </w:pPr>
      <w:r>
        <w:rPr>
          <w:rFonts w:hint="eastAsia"/>
        </w:rPr>
        <w:t xml:space="preserve"> </w:t>
      </w:r>
      <w:r>
        <w:rPr>
          <w:rFonts w:hint="eastAsia"/>
          <w:highlight w:val="green"/>
        </w:rPr>
        <w:t xml:space="preserve">   /**</w:t>
      </w:r>
    </w:p>
    <w:p w14:paraId="28837EF7" w14:textId="77777777" w:rsidR="00DB7ACC" w:rsidRDefault="00C37B29">
      <w:pPr>
        <w:rPr>
          <w:highlight w:val="green"/>
        </w:rPr>
      </w:pPr>
      <w:r>
        <w:rPr>
          <w:rFonts w:hint="eastAsia"/>
          <w:highlight w:val="green"/>
        </w:rPr>
        <w:t xml:space="preserve">     * </w:t>
      </w:r>
      <w:r>
        <w:rPr>
          <w:rFonts w:hint="eastAsia"/>
          <w:highlight w:val="green"/>
        </w:rPr>
        <w:t>单调栈</w:t>
      </w:r>
    </w:p>
    <w:p w14:paraId="57AA97CE" w14:textId="77777777" w:rsidR="00DB7ACC" w:rsidRDefault="00C37B29">
      <w:pPr>
        <w:rPr>
          <w:highlight w:val="green"/>
        </w:rPr>
      </w:pPr>
      <w:r>
        <w:rPr>
          <w:rFonts w:hint="eastAsia"/>
          <w:highlight w:val="green"/>
        </w:rPr>
        <w:t xml:space="preserve">     * @param height</w:t>
      </w:r>
    </w:p>
    <w:p w14:paraId="468E9E04" w14:textId="77777777" w:rsidR="00DB7ACC" w:rsidRDefault="00C37B29">
      <w:pPr>
        <w:rPr>
          <w:highlight w:val="green"/>
        </w:rPr>
      </w:pPr>
      <w:r>
        <w:rPr>
          <w:rFonts w:hint="eastAsia"/>
          <w:highlight w:val="green"/>
        </w:rPr>
        <w:t xml:space="preserve">     * @return</w:t>
      </w:r>
    </w:p>
    <w:p w14:paraId="6850D3AC" w14:textId="77777777" w:rsidR="00DB7ACC" w:rsidRDefault="00C37B29">
      <w:pPr>
        <w:rPr>
          <w:highlight w:val="green"/>
        </w:rPr>
      </w:pPr>
      <w:r>
        <w:rPr>
          <w:rFonts w:hint="eastAsia"/>
          <w:highlight w:val="green"/>
        </w:rPr>
        <w:t xml:space="preserve">     * </w:t>
      </w:r>
      <w:r>
        <w:rPr>
          <w:rFonts w:hint="eastAsia"/>
          <w:highlight w:val="green"/>
        </w:rPr>
        <w:t>简单来说就是当前柱子如果小于等于栈顶元素，</w:t>
      </w:r>
    </w:p>
    <w:p w14:paraId="7FD54D9D" w14:textId="77777777" w:rsidR="00DB7ACC" w:rsidRDefault="00C37B29">
      <w:pPr>
        <w:rPr>
          <w:highlight w:val="green"/>
        </w:rPr>
      </w:pPr>
      <w:r>
        <w:rPr>
          <w:rFonts w:hint="eastAsia"/>
          <w:highlight w:val="green"/>
        </w:rPr>
        <w:t xml:space="preserve">     * </w:t>
      </w:r>
      <w:r>
        <w:rPr>
          <w:rFonts w:hint="eastAsia"/>
          <w:highlight w:val="green"/>
        </w:rPr>
        <w:t>说明形不成凹槽，则将当前柱子入栈；</w:t>
      </w:r>
    </w:p>
    <w:p w14:paraId="350F81F6" w14:textId="77777777" w:rsidR="00DB7ACC" w:rsidRDefault="00C37B29">
      <w:pPr>
        <w:rPr>
          <w:highlight w:val="green"/>
        </w:rPr>
      </w:pPr>
      <w:r>
        <w:rPr>
          <w:rFonts w:hint="eastAsia"/>
          <w:highlight w:val="green"/>
        </w:rPr>
        <w:t xml:space="preserve">     * </w:t>
      </w:r>
      <w:r>
        <w:rPr>
          <w:rFonts w:hint="eastAsia"/>
          <w:highlight w:val="green"/>
        </w:rPr>
        <w:t>反之若当前柱子大于栈顶元素，说明形成了凹槽，</w:t>
      </w:r>
    </w:p>
    <w:p w14:paraId="2EF99302" w14:textId="77777777" w:rsidR="00DB7ACC" w:rsidRDefault="00C37B29">
      <w:pPr>
        <w:rPr>
          <w:highlight w:val="green"/>
        </w:rPr>
      </w:pPr>
      <w:r>
        <w:rPr>
          <w:rFonts w:hint="eastAsia"/>
          <w:highlight w:val="green"/>
        </w:rPr>
        <w:t xml:space="preserve">     * </w:t>
      </w:r>
      <w:r>
        <w:rPr>
          <w:rFonts w:hint="eastAsia"/>
          <w:highlight w:val="green"/>
        </w:rPr>
        <w:t>于是将栈中小于当前柱子的元素</w:t>
      </w:r>
      <w:r>
        <w:rPr>
          <w:rFonts w:hint="eastAsia"/>
          <w:highlight w:val="green"/>
        </w:rPr>
        <w:t>pop</w:t>
      </w:r>
      <w:r>
        <w:rPr>
          <w:rFonts w:hint="eastAsia"/>
          <w:highlight w:val="green"/>
        </w:rPr>
        <w:t>出来，将凹槽的大小累加到结果中。</w:t>
      </w:r>
    </w:p>
    <w:p w14:paraId="378988FF" w14:textId="77777777" w:rsidR="00DB7ACC" w:rsidRDefault="00C37B29">
      <w:pPr>
        <w:rPr>
          <w:highlight w:val="green"/>
        </w:rPr>
      </w:pPr>
      <w:r>
        <w:rPr>
          <w:rFonts w:hint="eastAsia"/>
          <w:highlight w:val="green"/>
        </w:rPr>
        <w:t xml:space="preserve">     */</w:t>
      </w:r>
    </w:p>
    <w:p w14:paraId="32596D3D" w14:textId="77777777" w:rsidR="00DB7ACC" w:rsidRDefault="00C37B29">
      <w:r>
        <w:rPr>
          <w:rFonts w:hint="eastAsia"/>
        </w:rPr>
        <w:t xml:space="preserve">    public int </w:t>
      </w:r>
      <w:r>
        <w:rPr>
          <w:rFonts w:hint="eastAsia"/>
        </w:rPr>
        <w:t>trap(int[] height) {</w:t>
      </w:r>
    </w:p>
    <w:p w14:paraId="2BC08565" w14:textId="77777777" w:rsidR="00DB7ACC" w:rsidRDefault="00C37B29">
      <w:r>
        <w:rPr>
          <w:rFonts w:hint="eastAsia"/>
        </w:rPr>
        <w:t xml:space="preserve">        int length = height.length;</w:t>
      </w:r>
    </w:p>
    <w:p w14:paraId="13CA2B11" w14:textId="77777777" w:rsidR="00DB7ACC" w:rsidRDefault="00C37B29">
      <w:r>
        <w:rPr>
          <w:rFonts w:hint="eastAsia"/>
        </w:rPr>
        <w:t xml:space="preserve">        // </w:t>
      </w:r>
      <w:r>
        <w:rPr>
          <w:rFonts w:hint="eastAsia"/>
        </w:rPr>
        <w:t>栈中存放的是索引</w:t>
      </w:r>
    </w:p>
    <w:p w14:paraId="4DE2E791" w14:textId="77777777" w:rsidR="00DB7ACC" w:rsidRDefault="00C37B29">
      <w:r>
        <w:rPr>
          <w:rFonts w:hint="eastAsia"/>
        </w:rPr>
        <w:t xml:space="preserve">        Stack&lt;Integer&gt; stack = new Stack();</w:t>
      </w:r>
    </w:p>
    <w:p w14:paraId="14DA8EF4" w14:textId="77777777" w:rsidR="00DB7ACC" w:rsidRDefault="00C37B29">
      <w:r>
        <w:rPr>
          <w:rFonts w:hint="eastAsia"/>
        </w:rPr>
        <w:t xml:space="preserve">        int rs = 0;</w:t>
      </w:r>
    </w:p>
    <w:p w14:paraId="1FAAE1FC" w14:textId="77777777" w:rsidR="00DB7ACC" w:rsidRDefault="00C37B29">
      <w:r>
        <w:rPr>
          <w:rFonts w:hint="eastAsia"/>
        </w:rPr>
        <w:lastRenderedPageBreak/>
        <w:t xml:space="preserve">        // </w:t>
      </w:r>
      <w:r>
        <w:rPr>
          <w:rFonts w:hint="eastAsia"/>
        </w:rPr>
        <w:t>遍历数组</w:t>
      </w:r>
    </w:p>
    <w:p w14:paraId="79AC54FD" w14:textId="77777777" w:rsidR="00DB7ACC" w:rsidRDefault="00C37B29">
      <w:r>
        <w:rPr>
          <w:rFonts w:hint="eastAsia"/>
        </w:rPr>
        <w:t xml:space="preserve">        for(int i=0;i&lt;length;i++){</w:t>
      </w:r>
    </w:p>
    <w:p w14:paraId="634562F2" w14:textId="77777777" w:rsidR="00DB7ACC" w:rsidRDefault="00C37B29">
      <w:r>
        <w:rPr>
          <w:rFonts w:hint="eastAsia"/>
        </w:rPr>
        <w:t xml:space="preserve">            // </w:t>
      </w:r>
      <w:r>
        <w:rPr>
          <w:rFonts w:hint="eastAsia"/>
        </w:rPr>
        <w:t>栈不为空并且栈不是递减的</w:t>
      </w:r>
    </w:p>
    <w:p w14:paraId="77F1D3A0" w14:textId="77777777" w:rsidR="00DB7ACC" w:rsidRDefault="00C37B29">
      <w:r>
        <w:rPr>
          <w:rFonts w:hint="eastAsia"/>
        </w:rPr>
        <w:t xml:space="preserve">            while (!(stack.isEmpty())&amp;&amp;(height[stack.peek()]&lt;height[i])){</w:t>
      </w:r>
    </w:p>
    <w:p w14:paraId="135088AE" w14:textId="77777777" w:rsidR="00DB7ACC" w:rsidRDefault="00C37B29">
      <w:r>
        <w:rPr>
          <w:rFonts w:hint="eastAsia"/>
        </w:rPr>
        <w:t xml:space="preserve">                int cur = stack.peek();</w:t>
      </w:r>
    </w:p>
    <w:p w14:paraId="13982FE3" w14:textId="77777777" w:rsidR="00DB7ACC" w:rsidRDefault="00C37B29">
      <w:r>
        <w:rPr>
          <w:rFonts w:hint="eastAsia"/>
        </w:rPr>
        <w:t xml:space="preserve">                stack.pop();</w:t>
      </w:r>
    </w:p>
    <w:p w14:paraId="5071E58A" w14:textId="77777777" w:rsidR="00DB7ACC" w:rsidRDefault="00C37B29">
      <w:r>
        <w:rPr>
          <w:rFonts w:hint="eastAsia"/>
        </w:rPr>
        <w:t xml:space="preserve">                // </w:t>
      </w:r>
      <w:r>
        <w:rPr>
          <w:rFonts w:hint="eastAsia"/>
        </w:rPr>
        <w:t>左侧为空则结束循环</w:t>
      </w:r>
    </w:p>
    <w:p w14:paraId="3C7FC350" w14:textId="77777777" w:rsidR="00DB7ACC" w:rsidRDefault="00C37B29">
      <w:r>
        <w:rPr>
          <w:rFonts w:hint="eastAsia"/>
        </w:rPr>
        <w:t xml:space="preserve">                if(stack.isEmpty()) break;</w:t>
      </w:r>
    </w:p>
    <w:p w14:paraId="0C74A849" w14:textId="77777777" w:rsidR="00DB7ACC" w:rsidRDefault="00C37B29">
      <w:r>
        <w:rPr>
          <w:rFonts w:hint="eastAsia"/>
        </w:rPr>
        <w:t xml:space="preserve">                // </w:t>
      </w:r>
      <w:r>
        <w:rPr>
          <w:rFonts w:hint="eastAsia"/>
        </w:rPr>
        <w:t>左侧索引</w:t>
      </w:r>
    </w:p>
    <w:p w14:paraId="7268B249" w14:textId="77777777" w:rsidR="00DB7ACC" w:rsidRDefault="00C37B29">
      <w:r>
        <w:rPr>
          <w:rFonts w:hint="eastAsia"/>
        </w:rPr>
        <w:t xml:space="preserve">                i</w:t>
      </w:r>
      <w:r>
        <w:rPr>
          <w:rFonts w:hint="eastAsia"/>
        </w:rPr>
        <w:t>nt left = stack.peek();</w:t>
      </w:r>
    </w:p>
    <w:p w14:paraId="358C9C72" w14:textId="77777777" w:rsidR="00DB7ACC" w:rsidRDefault="00C37B29">
      <w:r>
        <w:rPr>
          <w:rFonts w:hint="eastAsia"/>
        </w:rPr>
        <w:t xml:space="preserve">                // </w:t>
      </w:r>
      <w:r>
        <w:rPr>
          <w:rFonts w:hint="eastAsia"/>
        </w:rPr>
        <w:t>右侧索引</w:t>
      </w:r>
    </w:p>
    <w:p w14:paraId="6E5A9A0D" w14:textId="77777777" w:rsidR="00DB7ACC" w:rsidRDefault="00C37B29">
      <w:r>
        <w:rPr>
          <w:rFonts w:hint="eastAsia"/>
        </w:rPr>
        <w:t xml:space="preserve">                int right = i;</w:t>
      </w:r>
    </w:p>
    <w:p w14:paraId="24D4E05B" w14:textId="77777777" w:rsidR="00DB7ACC" w:rsidRDefault="00C37B29">
      <w:r>
        <w:rPr>
          <w:rFonts w:hint="eastAsia"/>
        </w:rPr>
        <w:t xml:space="preserve">                // </w:t>
      </w:r>
      <w:r>
        <w:rPr>
          <w:rFonts w:hint="eastAsia"/>
        </w:rPr>
        <w:t>面积的高度</w:t>
      </w:r>
      <w:r>
        <w:rPr>
          <w:rFonts w:hint="eastAsia"/>
        </w:rPr>
        <w:t>min(</w:t>
      </w:r>
      <w:r>
        <w:rPr>
          <w:rFonts w:hint="eastAsia"/>
        </w:rPr>
        <w:t>左侧，右侧高度）</w:t>
      </w:r>
      <w:r>
        <w:rPr>
          <w:rFonts w:hint="eastAsia"/>
        </w:rPr>
        <w:t>-</w:t>
      </w:r>
      <w:r>
        <w:rPr>
          <w:rFonts w:hint="eastAsia"/>
        </w:rPr>
        <w:t>底</w:t>
      </w:r>
    </w:p>
    <w:p w14:paraId="15AFD1D0" w14:textId="77777777" w:rsidR="00DB7ACC" w:rsidRDefault="00C37B29">
      <w:r>
        <w:rPr>
          <w:rFonts w:hint="eastAsia"/>
        </w:rPr>
        <w:t xml:space="preserve">                int h = Math.min(height[left],height[right])-height[cur];</w:t>
      </w:r>
    </w:p>
    <w:p w14:paraId="1510C85F" w14:textId="77777777" w:rsidR="00DB7ACC" w:rsidRDefault="00C37B29">
      <w:r>
        <w:rPr>
          <w:rFonts w:hint="eastAsia"/>
        </w:rPr>
        <w:t xml:space="preserve">                // </w:t>
      </w:r>
      <w:r>
        <w:rPr>
          <w:rFonts w:hint="eastAsia"/>
        </w:rPr>
        <w:t>面积的狂赌</w:t>
      </w:r>
    </w:p>
    <w:p w14:paraId="3FE393A4" w14:textId="77777777" w:rsidR="00DB7ACC" w:rsidRDefault="00C37B29">
      <w:r>
        <w:rPr>
          <w:rFonts w:hint="eastAsia"/>
        </w:rPr>
        <w:t xml:space="preserve">                int w = (right-left-1);</w:t>
      </w:r>
    </w:p>
    <w:p w14:paraId="18A3DE16" w14:textId="77777777" w:rsidR="00DB7ACC" w:rsidRDefault="00C37B29">
      <w:r>
        <w:rPr>
          <w:rFonts w:hint="eastAsia"/>
        </w:rPr>
        <w:t xml:space="preserve">                rs+=w*h;</w:t>
      </w:r>
    </w:p>
    <w:p w14:paraId="618BADDC" w14:textId="77777777" w:rsidR="00DB7ACC" w:rsidRDefault="00C37B29">
      <w:r>
        <w:rPr>
          <w:rFonts w:hint="eastAsia"/>
        </w:rPr>
        <w:t xml:space="preserve">            }</w:t>
      </w:r>
    </w:p>
    <w:p w14:paraId="4699AFC8" w14:textId="77777777" w:rsidR="00DB7ACC" w:rsidRDefault="00C37B29">
      <w:r>
        <w:rPr>
          <w:rFonts w:hint="eastAsia"/>
        </w:rPr>
        <w:t xml:space="preserve">            stack.push(i);</w:t>
      </w:r>
    </w:p>
    <w:p w14:paraId="10F963DA" w14:textId="77777777" w:rsidR="00DB7ACC" w:rsidRDefault="00C37B29">
      <w:r>
        <w:rPr>
          <w:rFonts w:hint="eastAsia"/>
        </w:rPr>
        <w:t xml:space="preserve">        }</w:t>
      </w:r>
    </w:p>
    <w:p w14:paraId="4A784DA7" w14:textId="77777777" w:rsidR="00DB7ACC" w:rsidRDefault="00C37B29">
      <w:r>
        <w:rPr>
          <w:rFonts w:hint="eastAsia"/>
        </w:rPr>
        <w:t xml:space="preserve">        return rs;</w:t>
      </w:r>
    </w:p>
    <w:p w14:paraId="0447E700" w14:textId="77777777" w:rsidR="00DB7ACC" w:rsidRDefault="00C37B29">
      <w:pPr>
        <w:ind w:firstLine="420"/>
      </w:pPr>
      <w:r>
        <w:rPr>
          <w:rFonts w:hint="eastAsia"/>
        </w:rPr>
        <w:t>}</w:t>
      </w:r>
    </w:p>
    <w:p w14:paraId="55758A9E" w14:textId="77777777" w:rsidR="00DB7ACC" w:rsidRDefault="00DB7ACC">
      <w:pPr>
        <w:ind w:firstLine="420"/>
      </w:pPr>
    </w:p>
    <w:p w14:paraId="1953C244" w14:textId="77777777" w:rsidR="00DB7ACC" w:rsidRDefault="00DB7ACC">
      <w:pPr>
        <w:ind w:firstLine="420"/>
      </w:pPr>
    </w:p>
    <w:p w14:paraId="3D506FA3" w14:textId="77777777" w:rsidR="00DB7ACC" w:rsidRDefault="00C37B29">
      <w:pPr>
        <w:pStyle w:val="3"/>
      </w:pPr>
      <w:r>
        <w:rPr>
          <w:rFonts w:hint="eastAsia"/>
        </w:rPr>
        <w:lastRenderedPageBreak/>
        <w:t>柱状图中最大矩形</w:t>
      </w:r>
    </w:p>
    <w:p w14:paraId="51D79E40" w14:textId="77777777" w:rsidR="00DB7ACC" w:rsidRDefault="00C37B29">
      <w:r>
        <w:rPr>
          <w:noProof/>
        </w:rPr>
        <w:drawing>
          <wp:inline distT="0" distB="0" distL="114300" distR="114300" wp14:anchorId="0F6C1DBA" wp14:editId="41BD124E">
            <wp:extent cx="5271770" cy="6378575"/>
            <wp:effectExtent l="0" t="0" r="5080" b="3175"/>
            <wp:docPr id="24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5"/>
                    <pic:cNvPicPr>
                      <a:picLocks noChangeAspect="1"/>
                    </pic:cNvPicPr>
                  </pic:nvPicPr>
                  <pic:blipFill>
                    <a:blip r:embed="rId142"/>
                    <a:stretch>
                      <a:fillRect/>
                    </a:stretch>
                  </pic:blipFill>
                  <pic:spPr>
                    <a:xfrm>
                      <a:off x="0" y="0"/>
                      <a:ext cx="5271770" cy="6378575"/>
                    </a:xfrm>
                    <a:prstGeom prst="rect">
                      <a:avLst/>
                    </a:prstGeom>
                    <a:noFill/>
                    <a:ln>
                      <a:noFill/>
                    </a:ln>
                  </pic:spPr>
                </pic:pic>
              </a:graphicData>
            </a:graphic>
          </wp:inline>
        </w:drawing>
      </w:r>
    </w:p>
    <w:p w14:paraId="57DED584" w14:textId="77777777" w:rsidR="00DB7ACC" w:rsidRDefault="00DB7ACC"/>
    <w:p w14:paraId="1AB201BF" w14:textId="77777777" w:rsidR="00DB7ACC" w:rsidRDefault="00C37B29">
      <w:r>
        <w:rPr>
          <w:rFonts w:hint="eastAsia"/>
        </w:rPr>
        <w:t>思路分析</w:t>
      </w:r>
      <w:r>
        <w:rPr>
          <w:rFonts w:hint="eastAsia"/>
        </w:rPr>
        <w:t>:</w:t>
      </w:r>
      <w:r>
        <w:rPr>
          <w:rFonts w:hint="eastAsia"/>
        </w:rPr>
        <w:t>我们可以遍历每根柱子，以当前柱子</w:t>
      </w:r>
      <w:r>
        <w:rPr>
          <w:rFonts w:hint="eastAsia"/>
        </w:rPr>
        <w:t>i</w:t>
      </w:r>
      <w:r>
        <w:rPr>
          <w:rFonts w:hint="eastAsia"/>
        </w:rPr>
        <w:t>的高度作为矩形的高，那么矩形的宽度边界即为向左找到第一个高度小于当前柱体</w:t>
      </w:r>
      <w:r>
        <w:rPr>
          <w:rFonts w:hint="eastAsia"/>
        </w:rPr>
        <w:t>i</w:t>
      </w:r>
      <w:r>
        <w:rPr>
          <w:rFonts w:hint="eastAsia"/>
        </w:rPr>
        <w:t>的柱体，向右找到第一个高度小于当前主题</w:t>
      </w:r>
      <w:r>
        <w:rPr>
          <w:rFonts w:hint="eastAsia"/>
        </w:rPr>
        <w:t>i</w:t>
      </w:r>
      <w:r>
        <w:rPr>
          <w:rFonts w:hint="eastAsia"/>
        </w:rPr>
        <w:t>的柱体。</w:t>
      </w:r>
    </w:p>
    <w:p w14:paraId="39F9B93B" w14:textId="77777777" w:rsidR="00DB7ACC" w:rsidRDefault="00C37B29">
      <w:r>
        <w:rPr>
          <w:rFonts w:hint="eastAsia"/>
        </w:rPr>
        <w:t>对于每个柱子我们都计算一遍以当前柱子作为高的矩形面积，最终比较出最大的矩形面积即可。</w:t>
      </w:r>
    </w:p>
    <w:p w14:paraId="3C43D2CB" w14:textId="77777777" w:rsidR="00DB7ACC" w:rsidRDefault="00DB7ACC"/>
    <w:p w14:paraId="10FA7EBB" w14:textId="77777777" w:rsidR="00DB7ACC" w:rsidRDefault="00C37B29">
      <w:pPr>
        <w:pStyle w:val="4"/>
      </w:pPr>
      <w:r>
        <w:rPr>
          <w:rFonts w:hint="eastAsia"/>
        </w:rPr>
        <w:lastRenderedPageBreak/>
        <w:t>暴力求解</w:t>
      </w:r>
    </w:p>
    <w:p w14:paraId="74DC7C42" w14:textId="77777777" w:rsidR="00DB7ACC" w:rsidRDefault="00DB7ACC"/>
    <w:p w14:paraId="4997F63F" w14:textId="77777777" w:rsidR="00DB7ACC" w:rsidRDefault="00C37B29">
      <w:r>
        <w:t>public int largestRectangleArea(int[] heights) {</w:t>
      </w:r>
    </w:p>
    <w:p w14:paraId="65CEBBE8" w14:textId="77777777" w:rsidR="00DB7ACC" w:rsidRDefault="00C37B29">
      <w:r>
        <w:t xml:space="preserve">        int area = 0, n = heights.length;</w:t>
      </w:r>
    </w:p>
    <w:p w14:paraId="470B9822" w14:textId="77777777" w:rsidR="00DB7ACC" w:rsidRDefault="00C37B29">
      <w:pPr>
        <w:rPr>
          <w:sz w:val="22"/>
          <w:szCs w:val="28"/>
          <w:highlight w:val="green"/>
        </w:rPr>
      </w:pPr>
      <w:r>
        <w:t xml:space="preserve">       </w:t>
      </w:r>
      <w:r>
        <w:rPr>
          <w:sz w:val="22"/>
          <w:szCs w:val="28"/>
          <w:highlight w:val="green"/>
        </w:rPr>
        <w:t xml:space="preserve"> // </w:t>
      </w:r>
      <w:r>
        <w:rPr>
          <w:sz w:val="22"/>
          <w:szCs w:val="28"/>
          <w:highlight w:val="green"/>
        </w:rPr>
        <w:t>遍历每个柱子，以当前柱子的高度作为矩形的</w:t>
      </w:r>
      <w:r>
        <w:rPr>
          <w:sz w:val="22"/>
          <w:szCs w:val="28"/>
          <w:highlight w:val="green"/>
        </w:rPr>
        <w:t>高</w:t>
      </w:r>
      <w:r>
        <w:rPr>
          <w:sz w:val="22"/>
          <w:szCs w:val="28"/>
          <w:highlight w:val="green"/>
        </w:rPr>
        <w:t xml:space="preserve"> h</w:t>
      </w:r>
      <w:r>
        <w:rPr>
          <w:sz w:val="22"/>
          <w:szCs w:val="28"/>
          <w:highlight w:val="green"/>
        </w:rPr>
        <w:t>，</w:t>
      </w:r>
    </w:p>
    <w:p w14:paraId="22D83CED" w14:textId="77777777" w:rsidR="00DB7ACC" w:rsidRDefault="00C37B29">
      <w:pPr>
        <w:rPr>
          <w:sz w:val="22"/>
          <w:szCs w:val="28"/>
          <w:highlight w:val="green"/>
        </w:rPr>
      </w:pPr>
      <w:r>
        <w:rPr>
          <w:sz w:val="22"/>
          <w:szCs w:val="28"/>
          <w:highlight w:val="green"/>
        </w:rPr>
        <w:t xml:space="preserve">        // </w:t>
      </w:r>
      <w:r>
        <w:rPr>
          <w:sz w:val="22"/>
          <w:szCs w:val="28"/>
          <w:highlight w:val="green"/>
        </w:rPr>
        <w:t>从当前柱子向左右遍历，找到矩形的宽度</w:t>
      </w:r>
      <w:r>
        <w:rPr>
          <w:sz w:val="22"/>
          <w:szCs w:val="28"/>
          <w:highlight w:val="green"/>
        </w:rPr>
        <w:t xml:space="preserve"> w</w:t>
      </w:r>
      <w:r>
        <w:rPr>
          <w:sz w:val="22"/>
          <w:szCs w:val="28"/>
          <w:highlight w:val="green"/>
        </w:rPr>
        <w:t>。</w:t>
      </w:r>
    </w:p>
    <w:p w14:paraId="5CA60B24" w14:textId="77777777" w:rsidR="00DB7ACC" w:rsidRDefault="00C37B29">
      <w:r>
        <w:t xml:space="preserve">        for (int i = 0; i &lt; n; i++) {</w:t>
      </w:r>
    </w:p>
    <w:p w14:paraId="69064303" w14:textId="77777777" w:rsidR="00DB7ACC" w:rsidRDefault="00C37B29">
      <w:r>
        <w:t xml:space="preserve">            int w = 1, h = heights[i], j = i;</w:t>
      </w:r>
    </w:p>
    <w:p w14:paraId="3045A940" w14:textId="77777777" w:rsidR="00DB7ACC" w:rsidRDefault="00C37B29">
      <w:r>
        <w:t xml:space="preserve">            while (--j &gt;= 0 &amp;&amp; heights[j] &gt;= h) {</w:t>
      </w:r>
    </w:p>
    <w:p w14:paraId="7B7AC9F3" w14:textId="77777777" w:rsidR="00DB7ACC" w:rsidRDefault="00C37B29">
      <w:r>
        <w:t xml:space="preserve">                w++;</w:t>
      </w:r>
    </w:p>
    <w:p w14:paraId="30A256FB" w14:textId="77777777" w:rsidR="00DB7ACC" w:rsidRDefault="00C37B29">
      <w:r>
        <w:t xml:space="preserve">            }</w:t>
      </w:r>
    </w:p>
    <w:p w14:paraId="5EEF9DA5" w14:textId="77777777" w:rsidR="00DB7ACC" w:rsidRDefault="00C37B29">
      <w:r>
        <w:t xml:space="preserve">            j = i;</w:t>
      </w:r>
    </w:p>
    <w:p w14:paraId="297FA134" w14:textId="77777777" w:rsidR="00DB7ACC" w:rsidRDefault="00C37B29">
      <w:r>
        <w:t xml:space="preserve">            while (++j &lt; n &amp;&amp; </w:t>
      </w:r>
      <w:r>
        <w:t>heights[j] &gt;= h) {</w:t>
      </w:r>
    </w:p>
    <w:p w14:paraId="20580EB3" w14:textId="77777777" w:rsidR="00DB7ACC" w:rsidRDefault="00C37B29">
      <w:r>
        <w:t xml:space="preserve">                w++;</w:t>
      </w:r>
    </w:p>
    <w:p w14:paraId="6D38B574" w14:textId="77777777" w:rsidR="00DB7ACC" w:rsidRDefault="00C37B29">
      <w:r>
        <w:t xml:space="preserve">            }</w:t>
      </w:r>
    </w:p>
    <w:p w14:paraId="33960778" w14:textId="77777777" w:rsidR="00DB7ACC" w:rsidRDefault="00C37B29">
      <w:r>
        <w:t xml:space="preserve">            area = Math.max(area, w * h);</w:t>
      </w:r>
    </w:p>
    <w:p w14:paraId="1DA968D4" w14:textId="77777777" w:rsidR="00DB7ACC" w:rsidRDefault="00C37B29">
      <w:r>
        <w:t xml:space="preserve">        }</w:t>
      </w:r>
    </w:p>
    <w:p w14:paraId="07274584" w14:textId="77777777" w:rsidR="00DB7ACC" w:rsidRDefault="00DB7ACC"/>
    <w:p w14:paraId="08A28AC9" w14:textId="77777777" w:rsidR="00DB7ACC" w:rsidRDefault="00C37B29">
      <w:r>
        <w:t xml:space="preserve">        return area;</w:t>
      </w:r>
    </w:p>
    <w:p w14:paraId="5EB2EC7A" w14:textId="77777777" w:rsidR="00DB7ACC" w:rsidRDefault="00C37B29">
      <w:pPr>
        <w:ind w:firstLine="420"/>
      </w:pPr>
      <w:r>
        <w:t>}</w:t>
      </w:r>
    </w:p>
    <w:p w14:paraId="1126EBA6" w14:textId="77777777" w:rsidR="00DB7ACC" w:rsidRDefault="00DB7ACC">
      <w:pPr>
        <w:ind w:firstLine="420"/>
      </w:pPr>
    </w:p>
    <w:p w14:paraId="1D2B054A" w14:textId="77777777" w:rsidR="00DB7ACC" w:rsidRDefault="00C37B29">
      <w:pPr>
        <w:pStyle w:val="4"/>
      </w:pPr>
      <w:r>
        <w:rPr>
          <w:rFonts w:hint="eastAsia"/>
        </w:rPr>
        <w:t>单调栈</w:t>
      </w:r>
    </w:p>
    <w:p w14:paraId="1676B463" w14:textId="77777777" w:rsidR="00DB7ACC" w:rsidRDefault="00C37B29">
      <w:r>
        <w:rPr>
          <w:noProof/>
        </w:rPr>
        <w:drawing>
          <wp:inline distT="0" distB="0" distL="114300" distR="114300" wp14:anchorId="0D741AD9" wp14:editId="3A36A883">
            <wp:extent cx="5580380" cy="1508125"/>
            <wp:effectExtent l="0" t="0" r="1270" b="15875"/>
            <wp:docPr id="24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6"/>
                    <pic:cNvPicPr>
                      <a:picLocks noChangeAspect="1"/>
                    </pic:cNvPicPr>
                  </pic:nvPicPr>
                  <pic:blipFill>
                    <a:blip r:embed="rId143"/>
                    <a:stretch>
                      <a:fillRect/>
                    </a:stretch>
                  </pic:blipFill>
                  <pic:spPr>
                    <a:xfrm>
                      <a:off x="0" y="0"/>
                      <a:ext cx="5580380" cy="1508125"/>
                    </a:xfrm>
                    <a:prstGeom prst="rect">
                      <a:avLst/>
                    </a:prstGeom>
                    <a:noFill/>
                    <a:ln>
                      <a:noFill/>
                    </a:ln>
                  </pic:spPr>
                </pic:pic>
              </a:graphicData>
            </a:graphic>
          </wp:inline>
        </w:drawing>
      </w:r>
    </w:p>
    <w:p w14:paraId="62F2FEE6" w14:textId="77777777" w:rsidR="00DB7ACC" w:rsidRDefault="00C37B29">
      <w:r>
        <w:t xml:space="preserve"> public int largestRectangleArea(int[] heights) {</w:t>
      </w:r>
    </w:p>
    <w:p w14:paraId="1F299B98" w14:textId="77777777" w:rsidR="00DB7ACC" w:rsidRDefault="00C37B29">
      <w:pPr>
        <w:rPr>
          <w:highlight w:val="green"/>
        </w:rPr>
      </w:pPr>
      <w:r>
        <w:rPr>
          <w:highlight w:val="green"/>
        </w:rPr>
        <w:t xml:space="preserve">// </w:t>
      </w:r>
      <w:r>
        <w:rPr>
          <w:highlight w:val="green"/>
        </w:rPr>
        <w:t>这里为了代码简便，在柱体数组的头和尾加了两个高度为</w:t>
      </w:r>
      <w:r>
        <w:rPr>
          <w:highlight w:val="green"/>
        </w:rPr>
        <w:t xml:space="preserve"> 0 </w:t>
      </w:r>
      <w:r>
        <w:rPr>
          <w:highlight w:val="green"/>
        </w:rPr>
        <w:t>的柱体。</w:t>
      </w:r>
    </w:p>
    <w:p w14:paraId="1A42C820" w14:textId="77777777" w:rsidR="00DB7ACC" w:rsidRDefault="00C37B29">
      <w:r>
        <w:t xml:space="preserve">        int[] tmp = new int[heights.length + 2];</w:t>
      </w:r>
    </w:p>
    <w:p w14:paraId="0F04260E" w14:textId="77777777" w:rsidR="00DB7ACC" w:rsidRDefault="00C37B29">
      <w:r>
        <w:t xml:space="preserve">        System.arraycopy(heights, 0, tmp, 1, heights.length); </w:t>
      </w:r>
    </w:p>
    <w:p w14:paraId="2D34A3EE" w14:textId="77777777" w:rsidR="00DB7ACC" w:rsidRDefault="00C37B29">
      <w:r>
        <w:t xml:space="preserve">        </w:t>
      </w:r>
    </w:p>
    <w:p w14:paraId="5781A7D1" w14:textId="77777777" w:rsidR="00DB7ACC" w:rsidRDefault="00C37B29">
      <w:r>
        <w:t xml:space="preserve">        Deque&lt;Integer&gt; stack = new ArrayDeque&lt;&gt;();</w:t>
      </w:r>
    </w:p>
    <w:p w14:paraId="240FEC45" w14:textId="77777777" w:rsidR="00DB7ACC" w:rsidRDefault="00C37B29">
      <w:r>
        <w:t xml:space="preserve">        int area = 0;</w:t>
      </w:r>
    </w:p>
    <w:p w14:paraId="11E7E9C3" w14:textId="77777777" w:rsidR="00DB7ACC" w:rsidRDefault="00C37B29">
      <w:r>
        <w:t xml:space="preserve">        for (int i = 0; i &lt; tmp.length; i++) {</w:t>
      </w:r>
    </w:p>
    <w:p w14:paraId="08FF9763" w14:textId="77777777" w:rsidR="00DB7ACC" w:rsidRDefault="00C37B29">
      <w:pPr>
        <w:rPr>
          <w:highlight w:val="green"/>
        </w:rPr>
      </w:pPr>
      <w:r>
        <w:t xml:space="preserve">            </w:t>
      </w:r>
      <w:r>
        <w:rPr>
          <w:highlight w:val="green"/>
        </w:rPr>
        <w:t xml:space="preserve">// </w:t>
      </w:r>
      <w:r>
        <w:rPr>
          <w:highlight w:val="green"/>
        </w:rPr>
        <w:t>对栈中柱体来说，栈中的下一个柱体就是其「左边第一个小于自身的柱体」；</w:t>
      </w:r>
    </w:p>
    <w:p w14:paraId="505F779F" w14:textId="77777777" w:rsidR="00DB7ACC" w:rsidRDefault="00C37B29">
      <w:pPr>
        <w:rPr>
          <w:highlight w:val="green"/>
        </w:rPr>
      </w:pPr>
      <w:r>
        <w:rPr>
          <w:highlight w:val="green"/>
        </w:rPr>
        <w:t xml:space="preserve">            // </w:t>
      </w:r>
      <w:r>
        <w:rPr>
          <w:highlight w:val="green"/>
        </w:rPr>
        <w:t>若当前柱体</w:t>
      </w:r>
      <w:r>
        <w:rPr>
          <w:highlight w:val="green"/>
        </w:rPr>
        <w:t xml:space="preserve"> i </w:t>
      </w:r>
      <w:r>
        <w:rPr>
          <w:highlight w:val="green"/>
        </w:rPr>
        <w:t>的高度小于栈顶柱体的高度，说明</w:t>
      </w:r>
      <w:r>
        <w:rPr>
          <w:highlight w:val="green"/>
        </w:rPr>
        <w:t xml:space="preserve"> i </w:t>
      </w:r>
      <w:r>
        <w:rPr>
          <w:highlight w:val="green"/>
        </w:rPr>
        <w:t>是栈顶柱体的「右边第</w:t>
      </w:r>
      <w:r>
        <w:rPr>
          <w:highlight w:val="green"/>
        </w:rPr>
        <w:lastRenderedPageBreak/>
        <w:t>一个小于栈顶柱体的柱体」。</w:t>
      </w:r>
    </w:p>
    <w:p w14:paraId="797CF39D" w14:textId="77777777" w:rsidR="00DB7ACC" w:rsidRDefault="00C37B29">
      <w:r>
        <w:rPr>
          <w:highlight w:val="green"/>
        </w:rPr>
        <w:t xml:space="preserve">            // </w:t>
      </w:r>
      <w:r>
        <w:rPr>
          <w:highlight w:val="green"/>
        </w:rPr>
        <w:t>因此以栈顶柱体为高的矩形的左右宽度边界就确定了，可以计算面积</w:t>
      </w:r>
      <w:r>
        <w:rPr>
          <w:highlight w:val="green"/>
        </w:rPr>
        <w:t>🌶</w:t>
      </w:r>
      <w:r>
        <w:rPr>
          <w:highlight w:val="green"/>
        </w:rPr>
        <w:t>️</w:t>
      </w:r>
      <w:r>
        <w:rPr>
          <w:highlight w:val="green"/>
        </w:rPr>
        <w:t xml:space="preserve"> </w:t>
      </w:r>
      <w:r>
        <w:t>～</w:t>
      </w:r>
    </w:p>
    <w:p w14:paraId="499ABA9B" w14:textId="77777777" w:rsidR="00DB7ACC" w:rsidRDefault="00C37B29">
      <w:r>
        <w:t xml:space="preserve">            while (!stack.isEmpty() &amp;&amp; tmp[i] &lt; tmp[stack.peek()]) {</w:t>
      </w:r>
    </w:p>
    <w:p w14:paraId="4FF5ADCA" w14:textId="77777777" w:rsidR="00DB7ACC" w:rsidRDefault="00C37B29">
      <w:r>
        <w:t xml:space="preserve">                int h = tmp[stack</w:t>
      </w:r>
      <w:r>
        <w:t>.pop()];</w:t>
      </w:r>
    </w:p>
    <w:p w14:paraId="1F19044A" w14:textId="77777777" w:rsidR="00DB7ACC" w:rsidRDefault="00C37B29">
      <w:r>
        <w:t xml:space="preserve">                area = Math.max(area, (i - </w:t>
      </w:r>
      <w:r>
        <w:rPr>
          <w:b/>
          <w:bCs/>
          <w:color w:val="0000FF"/>
          <w:sz w:val="24"/>
          <w:szCs w:val="32"/>
        </w:rPr>
        <w:t>stack.peek()</w:t>
      </w:r>
      <w:r>
        <w:t xml:space="preserve"> - 1) * h);   </w:t>
      </w:r>
    </w:p>
    <w:p w14:paraId="1DC63F8F" w14:textId="77777777" w:rsidR="00DB7ACC" w:rsidRDefault="00C37B29">
      <w:pPr>
        <w:jc w:val="left"/>
      </w:pPr>
      <w:r>
        <w:t xml:space="preserve">            }</w:t>
      </w:r>
    </w:p>
    <w:p w14:paraId="59811F06" w14:textId="77777777" w:rsidR="00DB7ACC" w:rsidRDefault="00C37B29">
      <w:r>
        <w:t xml:space="preserve">            stack.push(i);</w:t>
      </w:r>
    </w:p>
    <w:p w14:paraId="49900D5C" w14:textId="77777777" w:rsidR="00DB7ACC" w:rsidRDefault="00C37B29">
      <w:r>
        <w:t xml:space="preserve">        }</w:t>
      </w:r>
    </w:p>
    <w:p w14:paraId="365D56A4" w14:textId="77777777" w:rsidR="00DB7ACC" w:rsidRDefault="00DB7ACC"/>
    <w:p w14:paraId="35D1B1B6" w14:textId="77777777" w:rsidR="00DB7ACC" w:rsidRDefault="00C37B29">
      <w:r>
        <w:t xml:space="preserve">        return area;</w:t>
      </w:r>
    </w:p>
    <w:p w14:paraId="489B6EAE" w14:textId="77777777" w:rsidR="00DB7ACC" w:rsidRDefault="00C37B29">
      <w:pPr>
        <w:ind w:firstLine="420"/>
      </w:pPr>
      <w:r>
        <w:t>}</w:t>
      </w:r>
    </w:p>
    <w:p w14:paraId="0DF1E1B4" w14:textId="77777777" w:rsidR="00DB7ACC" w:rsidRDefault="00DB7ACC">
      <w:pPr>
        <w:ind w:firstLine="420"/>
      </w:pPr>
    </w:p>
    <w:p w14:paraId="136C7DBA" w14:textId="77777777" w:rsidR="00DB7ACC" w:rsidRDefault="00DB7ACC">
      <w:pPr>
        <w:ind w:firstLine="420"/>
      </w:pPr>
    </w:p>
    <w:p w14:paraId="441FF90D" w14:textId="77777777" w:rsidR="00DB7ACC" w:rsidRDefault="00C37B29">
      <w:pPr>
        <w:pStyle w:val="3"/>
      </w:pPr>
      <w:r>
        <w:rPr>
          <w:rFonts w:hint="eastAsia"/>
        </w:rPr>
        <w:t>跳跃游戏</w:t>
      </w:r>
    </w:p>
    <w:p w14:paraId="19A22F35" w14:textId="77777777" w:rsidR="00DB7ACC" w:rsidRDefault="00C37B29">
      <w:r>
        <w:rPr>
          <w:noProof/>
        </w:rPr>
        <w:drawing>
          <wp:inline distT="0" distB="0" distL="114300" distR="114300" wp14:anchorId="5DEB6D79" wp14:editId="2BD3AA87">
            <wp:extent cx="5273040" cy="3620770"/>
            <wp:effectExtent l="0" t="0" r="3810" b="17780"/>
            <wp:docPr id="24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7"/>
                    <pic:cNvPicPr>
                      <a:picLocks noChangeAspect="1"/>
                    </pic:cNvPicPr>
                  </pic:nvPicPr>
                  <pic:blipFill>
                    <a:blip r:embed="rId144"/>
                    <a:stretch>
                      <a:fillRect/>
                    </a:stretch>
                  </pic:blipFill>
                  <pic:spPr>
                    <a:xfrm>
                      <a:off x="0" y="0"/>
                      <a:ext cx="5273040" cy="3620770"/>
                    </a:xfrm>
                    <a:prstGeom prst="rect">
                      <a:avLst/>
                    </a:prstGeom>
                    <a:noFill/>
                    <a:ln>
                      <a:noFill/>
                    </a:ln>
                  </pic:spPr>
                </pic:pic>
              </a:graphicData>
            </a:graphic>
          </wp:inline>
        </w:drawing>
      </w:r>
    </w:p>
    <w:p w14:paraId="7DF9C2AA" w14:textId="77777777" w:rsidR="00DB7ACC" w:rsidRDefault="00DB7ACC"/>
    <w:p w14:paraId="71ADFFB9" w14:textId="77777777" w:rsidR="00DB7ACC" w:rsidRDefault="00C37B29">
      <w:pPr>
        <w:pStyle w:val="4"/>
      </w:pPr>
      <w:r>
        <w:rPr>
          <w:rFonts w:hint="eastAsia"/>
        </w:rPr>
        <w:t>动态规划</w:t>
      </w:r>
    </w:p>
    <w:p w14:paraId="3B3841BC" w14:textId="77777777" w:rsidR="00DB7ACC" w:rsidRDefault="00C37B29">
      <w:r>
        <w:rPr>
          <w:rFonts w:hint="eastAsia"/>
        </w:rPr>
        <w:t xml:space="preserve">    /**</w:t>
      </w:r>
    </w:p>
    <w:p w14:paraId="783EA7EE" w14:textId="77777777" w:rsidR="00DB7ACC" w:rsidRDefault="00C37B29">
      <w:r>
        <w:rPr>
          <w:rFonts w:hint="eastAsia"/>
        </w:rPr>
        <w:t xml:space="preserve">     *</w:t>
      </w:r>
      <w:r>
        <w:rPr>
          <w:rFonts w:hint="eastAsia"/>
        </w:rPr>
        <w:t>跳跃游戏：</w:t>
      </w:r>
    </w:p>
    <w:p w14:paraId="16BD3F1D" w14:textId="77777777" w:rsidR="00DB7ACC" w:rsidRDefault="00C37B29">
      <w:r>
        <w:rPr>
          <w:rFonts w:hint="eastAsia"/>
        </w:rPr>
        <w:t xml:space="preserve">     *  </w:t>
      </w:r>
      <w:r>
        <w:rPr>
          <w:rFonts w:hint="eastAsia"/>
        </w:rPr>
        <w:t>给定一个非负整数数组，你最初位于数组的第一个位置</w:t>
      </w:r>
    </w:p>
    <w:p w14:paraId="752AF381" w14:textId="77777777" w:rsidR="00DB7ACC" w:rsidRDefault="00C37B29">
      <w:r>
        <w:rPr>
          <w:rFonts w:hint="eastAsia"/>
        </w:rPr>
        <w:lastRenderedPageBreak/>
        <w:t xml:space="preserve">     *  </w:t>
      </w:r>
      <w:r>
        <w:rPr>
          <w:rFonts w:hint="eastAsia"/>
        </w:rPr>
        <w:t>数组中的每个元素代表你在该位置可以跳跃的最大长度</w:t>
      </w:r>
    </w:p>
    <w:p w14:paraId="0BCC9001" w14:textId="77777777" w:rsidR="00DB7ACC" w:rsidRDefault="00C37B29">
      <w:r>
        <w:rPr>
          <w:rFonts w:hint="eastAsia"/>
        </w:rPr>
        <w:t xml:space="preserve">     *  </w:t>
      </w:r>
      <w:r>
        <w:rPr>
          <w:rFonts w:hint="eastAsia"/>
        </w:rPr>
        <w:t>判断你是否能够到达最后一个位置</w:t>
      </w:r>
    </w:p>
    <w:p w14:paraId="41BD3ED2" w14:textId="77777777" w:rsidR="00DB7ACC" w:rsidRDefault="00C37B29">
      <w:r>
        <w:rPr>
          <w:rFonts w:hint="eastAsia"/>
        </w:rPr>
        <w:t xml:space="preserve">     * @param nums</w:t>
      </w:r>
    </w:p>
    <w:p w14:paraId="141FCA92" w14:textId="77777777" w:rsidR="00DB7ACC" w:rsidRDefault="00C37B29">
      <w:r>
        <w:rPr>
          <w:rFonts w:hint="eastAsia"/>
        </w:rPr>
        <w:t xml:space="preserve">     * @return</w:t>
      </w:r>
    </w:p>
    <w:p w14:paraId="22AAF312" w14:textId="77777777" w:rsidR="00DB7ACC" w:rsidRDefault="00C37B29">
      <w:r>
        <w:rPr>
          <w:rFonts w:hint="eastAsia"/>
        </w:rPr>
        <w:t xml:space="preserve">     */</w:t>
      </w:r>
    </w:p>
    <w:p w14:paraId="133BBD94" w14:textId="77777777" w:rsidR="00DB7ACC" w:rsidRDefault="00C37B29">
      <w:r>
        <w:rPr>
          <w:rFonts w:hint="eastAsia"/>
        </w:rPr>
        <w:t xml:space="preserve">    public boolean canJump(int[] nums) {</w:t>
      </w:r>
    </w:p>
    <w:p w14:paraId="75E4878A" w14:textId="77777777" w:rsidR="00DB7ACC" w:rsidRDefault="00C37B29">
      <w:r>
        <w:rPr>
          <w:rFonts w:hint="eastAsia"/>
        </w:rPr>
        <w:t xml:space="preserve">        boolean[] dp = new boolean[nums.length];</w:t>
      </w:r>
    </w:p>
    <w:p w14:paraId="5B30C2DA" w14:textId="77777777" w:rsidR="00DB7ACC" w:rsidRDefault="00C37B29">
      <w:r>
        <w:rPr>
          <w:rFonts w:hint="eastAsia"/>
        </w:rPr>
        <w:t xml:space="preserve">        dp[0]=true;</w:t>
      </w:r>
    </w:p>
    <w:p w14:paraId="78AFF9A3" w14:textId="77777777" w:rsidR="00DB7ACC" w:rsidRDefault="00C37B29">
      <w:r>
        <w:rPr>
          <w:rFonts w:hint="eastAsia"/>
        </w:rPr>
        <w:t xml:space="preserve">        // </w:t>
      </w:r>
      <w:r>
        <w:rPr>
          <w:rFonts w:hint="eastAsia"/>
        </w:rPr>
        <w:t>对于</w:t>
      </w:r>
      <w:r>
        <w:rPr>
          <w:rFonts w:hint="eastAsia"/>
        </w:rPr>
        <w:t>dp[i]</w:t>
      </w:r>
    </w:p>
    <w:p w14:paraId="1208D742" w14:textId="77777777" w:rsidR="00DB7ACC" w:rsidRDefault="00C37B29">
      <w:r>
        <w:rPr>
          <w:rFonts w:hint="eastAsia"/>
        </w:rPr>
        <w:t xml:space="preserve">        // </w:t>
      </w:r>
      <w:r>
        <w:rPr>
          <w:rFonts w:hint="eastAsia"/>
        </w:rPr>
        <w:t>可以从</w:t>
      </w:r>
      <w:r>
        <w:rPr>
          <w:rFonts w:hint="eastAsia"/>
        </w:rPr>
        <w:t xml:space="preserve">dp[0] dp[i-1] </w:t>
      </w:r>
      <w:r>
        <w:rPr>
          <w:rFonts w:hint="eastAsia"/>
        </w:rPr>
        <w:t>中任意个位置跳跃过来</w:t>
      </w:r>
    </w:p>
    <w:p w14:paraId="7836A7F6" w14:textId="77777777" w:rsidR="00DB7ACC" w:rsidRDefault="00C37B29">
      <w:r>
        <w:rPr>
          <w:rFonts w:hint="eastAsia"/>
        </w:rPr>
        <w:t xml:space="preserve">        // </w:t>
      </w:r>
      <w:r>
        <w:rPr>
          <w:rFonts w:hint="eastAsia"/>
        </w:rPr>
        <w:t>必须满足</w:t>
      </w:r>
      <w:r>
        <w:rPr>
          <w:rFonts w:hint="eastAsia"/>
        </w:rPr>
        <w:t xml:space="preserve">  </w:t>
      </w:r>
      <w:r>
        <w:rPr>
          <w:rFonts w:hint="eastAsia"/>
        </w:rPr>
        <w:t>某个位置可以调到这里</w:t>
      </w:r>
      <w:r>
        <w:rPr>
          <w:rFonts w:hint="eastAsia"/>
        </w:rPr>
        <w:t xml:space="preserve"> </w:t>
      </w:r>
      <w:r>
        <w:rPr>
          <w:rFonts w:hint="eastAsia"/>
        </w:rPr>
        <w:t>并且该位置为</w:t>
      </w:r>
      <w:r>
        <w:rPr>
          <w:rFonts w:hint="eastAsia"/>
        </w:rPr>
        <w:t>true</w:t>
      </w:r>
    </w:p>
    <w:p w14:paraId="63D66FEB" w14:textId="77777777" w:rsidR="00DB7ACC" w:rsidRDefault="00C37B29">
      <w:r>
        <w:rPr>
          <w:rFonts w:hint="eastAsia"/>
        </w:rPr>
        <w:t xml:space="preserve">        for(int i=1;i&lt;nums.length;i++){</w:t>
      </w:r>
    </w:p>
    <w:p w14:paraId="34906569" w14:textId="77777777" w:rsidR="00DB7ACC" w:rsidRDefault="00C37B29">
      <w:r>
        <w:rPr>
          <w:rFonts w:hint="eastAsia"/>
        </w:rPr>
        <w:t xml:space="preserve">            int j = i-1;</w:t>
      </w:r>
    </w:p>
    <w:p w14:paraId="228F3B39" w14:textId="77777777" w:rsidR="00DB7ACC" w:rsidRDefault="00C37B29">
      <w:r>
        <w:rPr>
          <w:rFonts w:hint="eastAsia"/>
        </w:rPr>
        <w:t xml:space="preserve">            // </w:t>
      </w:r>
      <w:r>
        <w:rPr>
          <w:rFonts w:hint="eastAsia"/>
        </w:rPr>
        <w:t>判断是否可以从之前的某个位置跳过来</w:t>
      </w:r>
    </w:p>
    <w:p w14:paraId="6BDFB785" w14:textId="77777777" w:rsidR="00DB7ACC" w:rsidRDefault="00C37B29">
      <w:r>
        <w:rPr>
          <w:rFonts w:hint="eastAsia"/>
        </w:rPr>
        <w:t xml:space="preserve">                //</w:t>
      </w:r>
    </w:p>
    <w:p w14:paraId="009063E7" w14:textId="77777777" w:rsidR="00DB7ACC" w:rsidRDefault="00C37B29">
      <w:r>
        <w:rPr>
          <w:rFonts w:hint="eastAsia"/>
        </w:rPr>
        <w:t xml:space="preserve">            while (j&gt;=0){</w:t>
      </w:r>
    </w:p>
    <w:p w14:paraId="3E554EB0" w14:textId="77777777" w:rsidR="00DB7ACC" w:rsidRDefault="00C37B29">
      <w:r>
        <w:rPr>
          <w:rFonts w:hint="eastAsia"/>
        </w:rPr>
        <w:t xml:space="preserve">                if(dp[j]&amp;&amp;nums[j]&gt;=(i-j)) {</w:t>
      </w:r>
    </w:p>
    <w:p w14:paraId="69B89180" w14:textId="77777777" w:rsidR="00DB7ACC" w:rsidRDefault="00C37B29">
      <w:r>
        <w:rPr>
          <w:rFonts w:hint="eastAsia"/>
        </w:rPr>
        <w:t xml:space="preserve">                   </w:t>
      </w:r>
      <w:r>
        <w:rPr>
          <w:rFonts w:hint="eastAsia"/>
        </w:rPr>
        <w:t xml:space="preserve"> dp[i]=true;</w:t>
      </w:r>
    </w:p>
    <w:p w14:paraId="68B2BF74" w14:textId="77777777" w:rsidR="00DB7ACC" w:rsidRDefault="00C37B29">
      <w:r>
        <w:rPr>
          <w:rFonts w:hint="eastAsia"/>
        </w:rPr>
        <w:t xml:space="preserve">                    break;</w:t>
      </w:r>
    </w:p>
    <w:p w14:paraId="2C67AAD2" w14:textId="77777777" w:rsidR="00DB7ACC" w:rsidRDefault="00C37B29">
      <w:r>
        <w:rPr>
          <w:rFonts w:hint="eastAsia"/>
        </w:rPr>
        <w:t xml:space="preserve">                }</w:t>
      </w:r>
    </w:p>
    <w:p w14:paraId="2011006D" w14:textId="77777777" w:rsidR="00DB7ACC" w:rsidRDefault="00C37B29">
      <w:r>
        <w:rPr>
          <w:rFonts w:hint="eastAsia"/>
        </w:rPr>
        <w:t xml:space="preserve">                j--;</w:t>
      </w:r>
    </w:p>
    <w:p w14:paraId="474A09AC" w14:textId="77777777" w:rsidR="00DB7ACC" w:rsidRDefault="00C37B29">
      <w:r>
        <w:rPr>
          <w:rFonts w:hint="eastAsia"/>
        </w:rPr>
        <w:t xml:space="preserve">            }</w:t>
      </w:r>
    </w:p>
    <w:p w14:paraId="7E61EE89" w14:textId="77777777" w:rsidR="00DB7ACC" w:rsidRDefault="00C37B29">
      <w:r>
        <w:rPr>
          <w:rFonts w:hint="eastAsia"/>
        </w:rPr>
        <w:t xml:space="preserve">        }</w:t>
      </w:r>
    </w:p>
    <w:p w14:paraId="0E0902EC" w14:textId="77777777" w:rsidR="00DB7ACC" w:rsidRDefault="00C37B29">
      <w:r>
        <w:rPr>
          <w:rFonts w:hint="eastAsia"/>
        </w:rPr>
        <w:t xml:space="preserve">        return dp[nums.length-1];</w:t>
      </w:r>
    </w:p>
    <w:p w14:paraId="0AC1C2AC" w14:textId="77777777" w:rsidR="00DB7ACC" w:rsidRDefault="00C37B29">
      <w:r>
        <w:rPr>
          <w:rFonts w:hint="eastAsia"/>
        </w:rPr>
        <w:t xml:space="preserve">    }</w:t>
      </w:r>
    </w:p>
    <w:p w14:paraId="4655F708" w14:textId="77777777" w:rsidR="00DB7ACC" w:rsidRDefault="00DB7ACC"/>
    <w:p w14:paraId="6AF2D0BC" w14:textId="77777777" w:rsidR="00DB7ACC" w:rsidRDefault="00C37B29">
      <w:pPr>
        <w:pStyle w:val="4"/>
      </w:pPr>
      <w:r>
        <w:rPr>
          <w:rFonts w:hint="eastAsia"/>
        </w:rPr>
        <w:t>贪心算法</w:t>
      </w:r>
    </w:p>
    <w:p w14:paraId="003EAC8B" w14:textId="77777777" w:rsidR="00DB7ACC" w:rsidRDefault="00C37B29">
      <w:r>
        <w:rPr>
          <w:rFonts w:hint="eastAsia"/>
        </w:rPr>
        <w:t>贪心算法，每个位置都计算自己能到达的最远距离，同时每个位置要判断自己是否可到达，也就是本位置需要在当前最远能到达的距离中，，最终计算出来能到达的最远距离，与数组长度比较即可。</w:t>
      </w:r>
    </w:p>
    <w:p w14:paraId="7F6E07DD" w14:textId="77777777" w:rsidR="00DB7ACC" w:rsidRDefault="00DB7ACC"/>
    <w:p w14:paraId="3B30B268" w14:textId="77777777" w:rsidR="00DB7ACC" w:rsidRDefault="00C37B29">
      <w:r>
        <w:t xml:space="preserve"> /**</w:t>
      </w:r>
    </w:p>
    <w:p w14:paraId="56391114" w14:textId="77777777" w:rsidR="00DB7ACC" w:rsidRDefault="00C37B29">
      <w:r>
        <w:t xml:space="preserve">     * </w:t>
      </w:r>
      <w:r>
        <w:t>贪心算法</w:t>
      </w:r>
    </w:p>
    <w:p w14:paraId="6651092D" w14:textId="77777777" w:rsidR="00DB7ACC" w:rsidRDefault="00C37B29">
      <w:r>
        <w:t xml:space="preserve">     * @param nums</w:t>
      </w:r>
    </w:p>
    <w:p w14:paraId="4DD9E62D" w14:textId="77777777" w:rsidR="00DB7ACC" w:rsidRDefault="00C37B29">
      <w:r>
        <w:t xml:space="preserve">     * @return</w:t>
      </w:r>
    </w:p>
    <w:p w14:paraId="3B603C97" w14:textId="77777777" w:rsidR="00DB7ACC" w:rsidRDefault="00C37B29">
      <w:r>
        <w:t xml:space="preserve">     */</w:t>
      </w:r>
    </w:p>
    <w:p w14:paraId="76014A70" w14:textId="77777777" w:rsidR="00DB7ACC" w:rsidRDefault="00C37B29">
      <w:r>
        <w:t xml:space="preserve">    public boolean canJump1(int[] nums) {</w:t>
      </w:r>
    </w:p>
    <w:p w14:paraId="2A91A5DF" w14:textId="77777777" w:rsidR="00DB7ACC" w:rsidRDefault="00C37B29">
      <w:r>
        <w:t xml:space="preserve">        </w:t>
      </w:r>
    </w:p>
    <w:p w14:paraId="3095272B" w14:textId="77777777" w:rsidR="00DB7ACC" w:rsidRDefault="00C37B29">
      <w:r>
        <w:t xml:space="preserve">        int len = nums.length;</w:t>
      </w:r>
    </w:p>
    <w:p w14:paraId="650C5737" w14:textId="77777777" w:rsidR="00DB7ACC" w:rsidRDefault="00C37B29">
      <w:r>
        <w:t xml:space="preserve">        if(len&lt;=1) return </w:t>
      </w:r>
      <w:r>
        <w:t>true;</w:t>
      </w:r>
    </w:p>
    <w:p w14:paraId="257AB478" w14:textId="77777777" w:rsidR="00DB7ACC" w:rsidRDefault="00C37B29">
      <w:r>
        <w:t xml:space="preserve">        int maxDistance = nums[0];</w:t>
      </w:r>
    </w:p>
    <w:p w14:paraId="6F6A311D" w14:textId="77777777" w:rsidR="00DB7ACC" w:rsidRDefault="00C37B29">
      <w:r>
        <w:lastRenderedPageBreak/>
        <w:t xml:space="preserve">        for(int i=1;i&lt;len-1;i++){</w:t>
      </w:r>
    </w:p>
    <w:p w14:paraId="57EB175A" w14:textId="77777777" w:rsidR="00DB7ACC" w:rsidRDefault="00C37B29">
      <w:r>
        <w:t xml:space="preserve">            if(i&lt;=maxDistance) {</w:t>
      </w:r>
    </w:p>
    <w:p w14:paraId="70EBAE3C" w14:textId="77777777" w:rsidR="00DB7ACC" w:rsidRDefault="00C37B29">
      <w:r>
        <w:t xml:space="preserve">                maxDistance=Math.max(maxDistance,nums[i]+i);</w:t>
      </w:r>
    </w:p>
    <w:p w14:paraId="1C882C22" w14:textId="77777777" w:rsidR="00DB7ACC" w:rsidRDefault="00C37B29">
      <w:r>
        <w:t xml:space="preserve">            }</w:t>
      </w:r>
    </w:p>
    <w:p w14:paraId="2F11E367" w14:textId="77777777" w:rsidR="00DB7ACC" w:rsidRDefault="00C37B29">
      <w:r>
        <w:t xml:space="preserve">        }</w:t>
      </w:r>
    </w:p>
    <w:p w14:paraId="5C4DB218" w14:textId="77777777" w:rsidR="00DB7ACC" w:rsidRDefault="00C37B29">
      <w:r>
        <w:t xml:space="preserve">        return maxDistance&gt;=len-1;</w:t>
      </w:r>
    </w:p>
    <w:p w14:paraId="2BB62E18" w14:textId="77777777" w:rsidR="00DB7ACC" w:rsidRDefault="00C37B29">
      <w:pPr>
        <w:ind w:firstLine="420"/>
      </w:pPr>
      <w:r>
        <w:t>}</w:t>
      </w:r>
    </w:p>
    <w:p w14:paraId="07130D5D" w14:textId="77777777" w:rsidR="00DB7ACC" w:rsidRDefault="00DB7ACC">
      <w:pPr>
        <w:ind w:firstLine="420"/>
      </w:pPr>
    </w:p>
    <w:p w14:paraId="00F45692" w14:textId="77777777" w:rsidR="00DB7ACC" w:rsidRDefault="00C37B29">
      <w:pPr>
        <w:pStyle w:val="3"/>
      </w:pPr>
      <w:r>
        <w:rPr>
          <w:rFonts w:hint="eastAsia"/>
        </w:rPr>
        <w:t>跳跃游戏最少的跳跃次数</w:t>
      </w:r>
    </w:p>
    <w:p w14:paraId="38A9D1D7" w14:textId="77777777" w:rsidR="00DB7ACC" w:rsidRDefault="00C37B29">
      <w:r>
        <w:rPr>
          <w:noProof/>
        </w:rPr>
        <w:drawing>
          <wp:inline distT="0" distB="0" distL="114300" distR="114300" wp14:anchorId="7241C246" wp14:editId="5FC6F156">
            <wp:extent cx="5269230" cy="4003040"/>
            <wp:effectExtent l="0" t="0" r="7620" b="16510"/>
            <wp:docPr id="24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8"/>
                    <pic:cNvPicPr>
                      <a:picLocks noChangeAspect="1"/>
                    </pic:cNvPicPr>
                  </pic:nvPicPr>
                  <pic:blipFill>
                    <a:blip r:embed="rId145"/>
                    <a:stretch>
                      <a:fillRect/>
                    </a:stretch>
                  </pic:blipFill>
                  <pic:spPr>
                    <a:xfrm>
                      <a:off x="0" y="0"/>
                      <a:ext cx="5269230" cy="4003040"/>
                    </a:xfrm>
                    <a:prstGeom prst="rect">
                      <a:avLst/>
                    </a:prstGeom>
                    <a:noFill/>
                    <a:ln>
                      <a:noFill/>
                    </a:ln>
                  </pic:spPr>
                </pic:pic>
              </a:graphicData>
            </a:graphic>
          </wp:inline>
        </w:drawing>
      </w:r>
    </w:p>
    <w:p w14:paraId="65E404CA" w14:textId="77777777" w:rsidR="00DB7ACC" w:rsidRDefault="00C37B29">
      <w:pPr>
        <w:pStyle w:val="4"/>
      </w:pPr>
      <w:r>
        <w:rPr>
          <w:rFonts w:hint="eastAsia"/>
        </w:rPr>
        <w:t>动态规划（这种方法会超</w:t>
      </w:r>
      <w:r>
        <w:rPr>
          <w:rFonts w:hint="eastAsia"/>
        </w:rPr>
        <w:t>时）</w:t>
      </w:r>
    </w:p>
    <w:p w14:paraId="77989CF6" w14:textId="77777777" w:rsidR="00DB7ACC" w:rsidRDefault="00DB7ACC"/>
    <w:p w14:paraId="34CA7291" w14:textId="77777777" w:rsidR="00DB7ACC" w:rsidRDefault="00C37B29">
      <w:pPr>
        <w:rPr>
          <w:b/>
          <w:bCs/>
          <w:highlight w:val="green"/>
        </w:rPr>
      </w:pPr>
      <w:r>
        <w:t xml:space="preserve">    </w:t>
      </w:r>
      <w:r>
        <w:rPr>
          <w:b/>
          <w:bCs/>
          <w:highlight w:val="green"/>
        </w:rPr>
        <w:t>/**</w:t>
      </w:r>
    </w:p>
    <w:p w14:paraId="5599FF6A" w14:textId="77777777" w:rsidR="00DB7ACC" w:rsidRDefault="00C37B29">
      <w:pPr>
        <w:rPr>
          <w:b/>
          <w:bCs/>
          <w:highlight w:val="green"/>
        </w:rPr>
      </w:pPr>
      <w:r>
        <w:rPr>
          <w:b/>
          <w:bCs/>
          <w:highlight w:val="green"/>
        </w:rPr>
        <w:t xml:space="preserve">     * </w:t>
      </w:r>
      <w:r>
        <w:rPr>
          <w:b/>
          <w:bCs/>
          <w:highlight w:val="green"/>
        </w:rPr>
        <w:t>最少的跳跃次数</w:t>
      </w:r>
    </w:p>
    <w:p w14:paraId="0FE85E14" w14:textId="77777777" w:rsidR="00DB7ACC" w:rsidRDefault="00C37B29">
      <w:pPr>
        <w:rPr>
          <w:b/>
          <w:bCs/>
          <w:highlight w:val="green"/>
        </w:rPr>
      </w:pPr>
      <w:r>
        <w:rPr>
          <w:b/>
          <w:bCs/>
          <w:highlight w:val="green"/>
        </w:rPr>
        <w:t xml:space="preserve">     * @param nums</w:t>
      </w:r>
    </w:p>
    <w:p w14:paraId="606DCD33" w14:textId="77777777" w:rsidR="00DB7ACC" w:rsidRDefault="00C37B29">
      <w:pPr>
        <w:rPr>
          <w:b/>
          <w:bCs/>
          <w:highlight w:val="green"/>
        </w:rPr>
      </w:pPr>
      <w:r>
        <w:rPr>
          <w:b/>
          <w:bCs/>
          <w:highlight w:val="green"/>
        </w:rPr>
        <w:t xml:space="preserve">     * @return</w:t>
      </w:r>
    </w:p>
    <w:p w14:paraId="6F66169C" w14:textId="77777777" w:rsidR="00DB7ACC" w:rsidRDefault="00C37B29">
      <w:pPr>
        <w:rPr>
          <w:b/>
          <w:bCs/>
          <w:highlight w:val="green"/>
        </w:rPr>
      </w:pPr>
      <w:r>
        <w:rPr>
          <w:b/>
          <w:bCs/>
          <w:highlight w:val="green"/>
        </w:rPr>
        <w:t xml:space="preserve">     */</w:t>
      </w:r>
    </w:p>
    <w:p w14:paraId="3A7E4CE4" w14:textId="77777777" w:rsidR="00DB7ACC" w:rsidRDefault="00C37B29">
      <w:r>
        <w:t xml:space="preserve">    public int jump(int[] nums){</w:t>
      </w:r>
    </w:p>
    <w:p w14:paraId="1A58A82A" w14:textId="77777777" w:rsidR="00DB7ACC" w:rsidRDefault="00C37B29">
      <w:r>
        <w:t xml:space="preserve">        if(nums==null||nums.length&lt;=1) return 0;</w:t>
      </w:r>
    </w:p>
    <w:p w14:paraId="563804DC" w14:textId="77777777" w:rsidR="00DB7ACC" w:rsidRDefault="00C37B29">
      <w:r>
        <w:lastRenderedPageBreak/>
        <w:t xml:space="preserve">        int len = nums.length;</w:t>
      </w:r>
    </w:p>
    <w:p w14:paraId="3E1F4F34" w14:textId="77777777" w:rsidR="00DB7ACC" w:rsidRDefault="00C37B29">
      <w:r>
        <w:t xml:space="preserve">        int[] dp = new int[len];</w:t>
      </w:r>
    </w:p>
    <w:p w14:paraId="522E4B37" w14:textId="77777777" w:rsidR="00DB7ACC" w:rsidRDefault="00C37B29">
      <w:pPr>
        <w:rPr>
          <w:b/>
          <w:bCs/>
          <w:sz w:val="22"/>
          <w:szCs w:val="28"/>
        </w:rPr>
      </w:pPr>
      <w:r>
        <w:t xml:space="preserve">        </w:t>
      </w:r>
      <w:r>
        <w:rPr>
          <w:b/>
          <w:bCs/>
          <w:sz w:val="22"/>
          <w:szCs w:val="28"/>
        </w:rPr>
        <w:t xml:space="preserve">// </w:t>
      </w:r>
      <w:r>
        <w:rPr>
          <w:b/>
          <w:bCs/>
          <w:sz w:val="22"/>
          <w:szCs w:val="28"/>
        </w:rPr>
        <w:t>每处赋值为</w:t>
      </w:r>
      <w:r>
        <w:rPr>
          <w:b/>
          <w:bCs/>
          <w:sz w:val="22"/>
          <w:szCs w:val="28"/>
        </w:rPr>
        <w:t>-1</w:t>
      </w:r>
    </w:p>
    <w:p w14:paraId="55086834" w14:textId="77777777" w:rsidR="00DB7ACC" w:rsidRDefault="00C37B29">
      <w:pPr>
        <w:rPr>
          <w:b/>
          <w:bCs/>
          <w:sz w:val="22"/>
          <w:szCs w:val="28"/>
        </w:rPr>
      </w:pPr>
      <w:r>
        <w:rPr>
          <w:b/>
          <w:bCs/>
          <w:sz w:val="22"/>
          <w:szCs w:val="28"/>
        </w:rPr>
        <w:t xml:space="preserve">        // </w:t>
      </w:r>
      <w:r>
        <w:rPr>
          <w:b/>
          <w:bCs/>
          <w:sz w:val="22"/>
          <w:szCs w:val="28"/>
        </w:rPr>
        <w:t>刚开始跳到每处的位置为无穷大</w:t>
      </w:r>
      <w:r>
        <w:rPr>
          <w:b/>
          <w:bCs/>
          <w:sz w:val="22"/>
          <w:szCs w:val="28"/>
        </w:rPr>
        <w:t xml:space="preserve"> </w:t>
      </w:r>
      <w:r>
        <w:rPr>
          <w:b/>
          <w:bCs/>
          <w:sz w:val="22"/>
          <w:szCs w:val="28"/>
        </w:rPr>
        <w:t>表示跳跃不到这个位置</w:t>
      </w:r>
    </w:p>
    <w:p w14:paraId="3E9269F5" w14:textId="77777777" w:rsidR="00DB7ACC" w:rsidRDefault="00C37B29">
      <w:r>
        <w:t xml:space="preserve">        Arrays.fill(dp,Integer.MAX_VALUE);</w:t>
      </w:r>
    </w:p>
    <w:p w14:paraId="11F7B865" w14:textId="77777777" w:rsidR="00DB7ACC" w:rsidRDefault="00C37B29">
      <w:r>
        <w:t xml:space="preserve">        dp[0]=0;</w:t>
      </w:r>
    </w:p>
    <w:p w14:paraId="6769ACBE" w14:textId="77777777" w:rsidR="00DB7ACC" w:rsidRDefault="00C37B29">
      <w:r>
        <w:t xml:space="preserve">        dp[1]=1;</w:t>
      </w:r>
    </w:p>
    <w:p w14:paraId="5C14DBC0" w14:textId="77777777" w:rsidR="00DB7ACC" w:rsidRDefault="00C37B29">
      <w:r>
        <w:t xml:space="preserve">        for(int i=2;i&lt;len;i++){</w:t>
      </w:r>
    </w:p>
    <w:p w14:paraId="273F2FB7" w14:textId="77777777" w:rsidR="00DB7ACC" w:rsidRDefault="00C37B29">
      <w:r>
        <w:t xml:space="preserve">            int j = i-1;</w:t>
      </w:r>
    </w:p>
    <w:p w14:paraId="3E164696" w14:textId="77777777" w:rsidR="00DB7ACC" w:rsidRDefault="00C37B29">
      <w:r>
        <w:t xml:space="preserve">            while (j&gt;=0){</w:t>
      </w:r>
    </w:p>
    <w:p w14:paraId="779ED0CA" w14:textId="77777777" w:rsidR="00DB7ACC" w:rsidRDefault="00C37B29">
      <w:r>
        <w:t xml:space="preserve">                // </w:t>
      </w:r>
      <w:r>
        <w:t>可以从</w:t>
      </w:r>
      <w:r>
        <w:t>0</w:t>
      </w:r>
      <w:r>
        <w:t>处跳跃到</w:t>
      </w:r>
      <w:r>
        <w:t>j</w:t>
      </w:r>
      <w:r>
        <w:t>并且从</w:t>
      </w:r>
      <w:r>
        <w:t>j</w:t>
      </w:r>
      <w:r>
        <w:t>跳跃到</w:t>
      </w:r>
      <w:r>
        <w:t>i</w:t>
      </w:r>
      <w:r>
        <w:t>处</w:t>
      </w:r>
    </w:p>
    <w:p w14:paraId="22BCCF98" w14:textId="77777777" w:rsidR="00DB7ACC" w:rsidRDefault="00C37B29">
      <w:r>
        <w:t xml:space="preserve">                if((n</w:t>
      </w:r>
      <w:r>
        <w:t>ums[j]&gt;=i-j)&amp;&amp;(dp[j]!=Integer.MAX_VALUE)){</w:t>
      </w:r>
    </w:p>
    <w:p w14:paraId="4074B796" w14:textId="77777777" w:rsidR="00DB7ACC" w:rsidRDefault="00C37B29">
      <w:r>
        <w:t xml:space="preserve">                    dp[i]=Math.min(dp[i],dp[j]+1);</w:t>
      </w:r>
    </w:p>
    <w:p w14:paraId="58B3C644" w14:textId="77777777" w:rsidR="00DB7ACC" w:rsidRDefault="00C37B29">
      <w:r>
        <w:t xml:space="preserve">                }</w:t>
      </w:r>
    </w:p>
    <w:p w14:paraId="03C9F134" w14:textId="77777777" w:rsidR="00DB7ACC" w:rsidRDefault="00C37B29">
      <w:r>
        <w:t xml:space="preserve">                j--;</w:t>
      </w:r>
    </w:p>
    <w:p w14:paraId="75370AD7" w14:textId="77777777" w:rsidR="00DB7ACC" w:rsidRDefault="00C37B29">
      <w:r>
        <w:t xml:space="preserve">            }</w:t>
      </w:r>
    </w:p>
    <w:p w14:paraId="5BA7C7B9" w14:textId="77777777" w:rsidR="00DB7ACC" w:rsidRDefault="00C37B29">
      <w:r>
        <w:t xml:space="preserve">        }</w:t>
      </w:r>
    </w:p>
    <w:p w14:paraId="4EA5FA85" w14:textId="77777777" w:rsidR="00DB7ACC" w:rsidRDefault="00C37B29">
      <w:r>
        <w:t xml:space="preserve">        return dp[len-1];</w:t>
      </w:r>
    </w:p>
    <w:p w14:paraId="508892E3" w14:textId="77777777" w:rsidR="00DB7ACC" w:rsidRDefault="00C37B29">
      <w:pPr>
        <w:ind w:firstLine="420"/>
      </w:pPr>
      <w:r>
        <w:t>}</w:t>
      </w:r>
    </w:p>
    <w:p w14:paraId="2277EEC0" w14:textId="77777777" w:rsidR="00DB7ACC" w:rsidRDefault="00DB7ACC">
      <w:pPr>
        <w:ind w:firstLine="420"/>
      </w:pPr>
    </w:p>
    <w:p w14:paraId="6E0EFEE2" w14:textId="77777777" w:rsidR="00DB7ACC" w:rsidRDefault="00C37B29">
      <w:pPr>
        <w:pStyle w:val="4"/>
      </w:pPr>
      <w:r>
        <w:rPr>
          <w:rFonts w:hint="eastAsia"/>
        </w:rPr>
        <w:t>贪心算法</w:t>
      </w:r>
    </w:p>
    <w:p w14:paraId="50551AB6" w14:textId="77777777" w:rsidR="00DB7ACC" w:rsidRDefault="00C37B29">
      <w:pPr>
        <w:rPr>
          <w:b/>
          <w:bCs/>
          <w:sz w:val="24"/>
          <w:szCs w:val="32"/>
        </w:rPr>
      </w:pPr>
      <w:r>
        <w:rPr>
          <w:rFonts w:hint="eastAsia"/>
          <w:b/>
          <w:bCs/>
          <w:sz w:val="24"/>
          <w:szCs w:val="32"/>
        </w:rPr>
        <w:t>这道题可以帮助更好的理解贪心算法，题目要求最少的跳跃次数，那么怎么能保证最少呢？仔细理解这句话：那就是要保证你不得不跳的时候去跳一</w:t>
      </w:r>
      <w:r>
        <w:rPr>
          <w:rFonts w:hint="eastAsia"/>
          <w:b/>
          <w:bCs/>
          <w:sz w:val="24"/>
          <w:szCs w:val="32"/>
        </w:rPr>
        <w:t>次，只要保证当前位置还在你能触及的范围之内，你就选择不跳！因此我们只要记录两个变量，一个是当前次数下能触及的最大范围</w:t>
      </w:r>
      <w:r>
        <w:rPr>
          <w:rFonts w:hint="eastAsia"/>
          <w:b/>
          <w:bCs/>
          <w:sz w:val="24"/>
          <w:szCs w:val="32"/>
        </w:rPr>
        <w:t>max1</w:t>
      </w:r>
      <w:r>
        <w:rPr>
          <w:rFonts w:hint="eastAsia"/>
          <w:b/>
          <w:bCs/>
          <w:sz w:val="24"/>
          <w:szCs w:val="32"/>
        </w:rPr>
        <w:t>，一个是当前次数下再跳一次的最大范围</w:t>
      </w:r>
      <w:r>
        <w:rPr>
          <w:rFonts w:hint="eastAsia"/>
          <w:b/>
          <w:bCs/>
          <w:sz w:val="24"/>
          <w:szCs w:val="32"/>
        </w:rPr>
        <w:t>max2</w:t>
      </w:r>
      <w:r>
        <w:rPr>
          <w:rFonts w:hint="eastAsia"/>
          <w:b/>
          <w:bCs/>
          <w:sz w:val="24"/>
          <w:szCs w:val="32"/>
        </w:rPr>
        <w:t>，当位置超过</w:t>
      </w:r>
      <w:r>
        <w:rPr>
          <w:rFonts w:hint="eastAsia"/>
          <w:b/>
          <w:bCs/>
          <w:sz w:val="24"/>
          <w:szCs w:val="32"/>
        </w:rPr>
        <w:t>max1</w:t>
      </w:r>
      <w:r>
        <w:rPr>
          <w:rFonts w:hint="eastAsia"/>
          <w:b/>
          <w:bCs/>
          <w:sz w:val="24"/>
          <w:szCs w:val="32"/>
        </w:rPr>
        <w:t>时则将当前步数加</w:t>
      </w:r>
      <w:r>
        <w:rPr>
          <w:rFonts w:hint="eastAsia"/>
          <w:b/>
          <w:bCs/>
          <w:sz w:val="24"/>
          <w:szCs w:val="32"/>
        </w:rPr>
        <w:t>1</w:t>
      </w:r>
      <w:r>
        <w:rPr>
          <w:rFonts w:hint="eastAsia"/>
          <w:b/>
          <w:bCs/>
          <w:sz w:val="24"/>
          <w:szCs w:val="32"/>
        </w:rPr>
        <w:t>，同时</w:t>
      </w:r>
      <w:r>
        <w:rPr>
          <w:rFonts w:hint="eastAsia"/>
          <w:b/>
          <w:bCs/>
          <w:sz w:val="24"/>
          <w:szCs w:val="32"/>
        </w:rPr>
        <w:t>max1</w:t>
      </w:r>
      <w:r>
        <w:rPr>
          <w:rFonts w:hint="eastAsia"/>
          <w:b/>
          <w:bCs/>
          <w:sz w:val="24"/>
          <w:szCs w:val="32"/>
        </w:rPr>
        <w:t>应该变成什么样呢？显然，因为</w:t>
      </w:r>
      <w:r>
        <w:rPr>
          <w:rFonts w:hint="eastAsia"/>
          <w:b/>
          <w:bCs/>
          <w:sz w:val="24"/>
          <w:szCs w:val="32"/>
        </w:rPr>
        <w:t>max2</w:t>
      </w:r>
      <w:r>
        <w:rPr>
          <w:rFonts w:hint="eastAsia"/>
          <w:b/>
          <w:bCs/>
          <w:sz w:val="24"/>
          <w:szCs w:val="32"/>
        </w:rPr>
        <w:t>是</w:t>
      </w:r>
      <w:r>
        <w:rPr>
          <w:rFonts w:hint="eastAsia"/>
          <w:b/>
          <w:bCs/>
          <w:sz w:val="24"/>
          <w:szCs w:val="32"/>
        </w:rPr>
        <w:t>max1</w:t>
      </w:r>
      <w:r>
        <w:rPr>
          <w:rFonts w:hint="eastAsia"/>
          <w:b/>
          <w:bCs/>
          <w:sz w:val="24"/>
          <w:szCs w:val="32"/>
        </w:rPr>
        <w:t>再跳一步的最大范围，现在步数加</w:t>
      </w:r>
      <w:r>
        <w:rPr>
          <w:rFonts w:hint="eastAsia"/>
          <w:b/>
          <w:bCs/>
          <w:sz w:val="24"/>
          <w:szCs w:val="32"/>
        </w:rPr>
        <w:t>1</w:t>
      </w:r>
      <w:r>
        <w:rPr>
          <w:rFonts w:hint="eastAsia"/>
          <w:b/>
          <w:bCs/>
          <w:sz w:val="24"/>
          <w:szCs w:val="32"/>
        </w:rPr>
        <w:t>了，那么</w:t>
      </w:r>
      <w:r>
        <w:rPr>
          <w:rFonts w:hint="eastAsia"/>
          <w:b/>
          <w:bCs/>
          <w:sz w:val="24"/>
          <w:szCs w:val="32"/>
        </w:rPr>
        <w:t>max1</w:t>
      </w:r>
      <w:r>
        <w:rPr>
          <w:rFonts w:hint="eastAsia"/>
          <w:b/>
          <w:bCs/>
          <w:sz w:val="24"/>
          <w:szCs w:val="32"/>
        </w:rPr>
        <w:t>变成</w:t>
      </w:r>
      <w:r>
        <w:rPr>
          <w:rFonts w:hint="eastAsia"/>
          <w:b/>
          <w:bCs/>
          <w:sz w:val="24"/>
          <w:szCs w:val="32"/>
        </w:rPr>
        <w:t>max2</w:t>
      </w:r>
      <w:r>
        <w:rPr>
          <w:rFonts w:hint="eastAsia"/>
          <w:b/>
          <w:bCs/>
          <w:sz w:val="24"/>
          <w:szCs w:val="32"/>
        </w:rPr>
        <w:t>就行了。</w:t>
      </w:r>
    </w:p>
    <w:p w14:paraId="6BEEA6A2" w14:textId="77777777" w:rsidR="00DB7ACC" w:rsidRDefault="00DB7ACC">
      <w:pPr>
        <w:rPr>
          <w:b/>
          <w:bCs/>
          <w:sz w:val="24"/>
          <w:szCs w:val="32"/>
        </w:rPr>
      </w:pPr>
    </w:p>
    <w:p w14:paraId="3D7B91FB" w14:textId="77777777" w:rsidR="00DB7ACC" w:rsidRDefault="00DB7ACC">
      <w:pPr>
        <w:rPr>
          <w:b/>
          <w:bCs/>
          <w:sz w:val="24"/>
          <w:szCs w:val="32"/>
        </w:rPr>
      </w:pPr>
    </w:p>
    <w:p w14:paraId="489C3136" w14:textId="77777777" w:rsidR="00DB7ACC" w:rsidRDefault="00C37B29">
      <w:r>
        <w:t xml:space="preserve">    public int jump(int[] nums) {</w:t>
      </w:r>
    </w:p>
    <w:p w14:paraId="2B18B517" w14:textId="77777777" w:rsidR="00DB7ACC" w:rsidRDefault="00C37B29">
      <w:r>
        <w:t xml:space="preserve">        if(nums==null||nums.length&lt;=1) return 0;</w:t>
      </w:r>
    </w:p>
    <w:p w14:paraId="6DE81057" w14:textId="77777777" w:rsidR="00DB7ACC" w:rsidRDefault="00DB7ACC"/>
    <w:p w14:paraId="7AC7C367" w14:textId="77777777" w:rsidR="00DB7ACC" w:rsidRDefault="00C37B29">
      <w:r>
        <w:t xml:space="preserve">        // </w:t>
      </w:r>
      <w:r>
        <w:t>当前使用的跳跃次数</w:t>
      </w:r>
    </w:p>
    <w:p w14:paraId="5CA0328A" w14:textId="77777777" w:rsidR="00DB7ACC" w:rsidRDefault="00C37B29">
      <w:r>
        <w:t xml:space="preserve">        int steps = 0;</w:t>
      </w:r>
    </w:p>
    <w:p w14:paraId="08BFB62C" w14:textId="77777777" w:rsidR="00DB7ACC" w:rsidRDefault="00C37B29">
      <w:r>
        <w:t xml:space="preserve">        // </w:t>
      </w:r>
      <w:r>
        <w:t>当前使用的跳跃次数情况下最远能到达的距离</w:t>
      </w:r>
    </w:p>
    <w:p w14:paraId="3DBC67E3" w14:textId="77777777" w:rsidR="00DB7ACC" w:rsidRDefault="00C37B29">
      <w:r>
        <w:t xml:space="preserve">        int curStepsMaxReach = 0;</w:t>
      </w:r>
    </w:p>
    <w:p w14:paraId="7FEA4840" w14:textId="77777777" w:rsidR="00DB7ACC" w:rsidRDefault="00C37B29">
      <w:r>
        <w:t xml:space="preserve">        // </w:t>
      </w:r>
      <w:r>
        <w:t>当前使用的跳跃次数在家一次最远能到达的距离</w:t>
      </w:r>
    </w:p>
    <w:p w14:paraId="59E2C8D1" w14:textId="77777777" w:rsidR="00DB7ACC" w:rsidRDefault="00C37B29">
      <w:r>
        <w:t xml:space="preserve">        int oneMoreStepMaxReach = nums[0];</w:t>
      </w:r>
    </w:p>
    <w:p w14:paraId="6C3EE6A5" w14:textId="77777777" w:rsidR="00DB7ACC" w:rsidRDefault="00DB7ACC"/>
    <w:p w14:paraId="44233749" w14:textId="77777777" w:rsidR="00DB7ACC" w:rsidRDefault="00C37B29">
      <w:r>
        <w:t xml:space="preserve">        for(int i=1</w:t>
      </w:r>
      <w:r>
        <w:t>;i&lt;nums.length;i++){</w:t>
      </w:r>
    </w:p>
    <w:p w14:paraId="160CC25D" w14:textId="77777777" w:rsidR="00DB7ACC" w:rsidRDefault="00C37B29">
      <w:r>
        <w:lastRenderedPageBreak/>
        <w:t xml:space="preserve">            //</w:t>
      </w:r>
      <w:r>
        <w:t>如果当前位置超过了</w:t>
      </w:r>
      <w:r>
        <w:t>curStepsMaxReach</w:t>
      </w:r>
      <w:r>
        <w:t>，则意味着我要跳</w:t>
      </w:r>
      <w:r>
        <w:t>UI</w:t>
      </w:r>
      <w:r>
        <w:t>不了，即</w:t>
      </w:r>
      <w:r>
        <w:t>step++</w:t>
      </w:r>
    </w:p>
    <w:p w14:paraId="02893145" w14:textId="77777777" w:rsidR="00DB7ACC" w:rsidRDefault="00C37B29">
      <w:r>
        <w:t xml:space="preserve">            // </w:t>
      </w:r>
      <w:r>
        <w:t>同时由于</w:t>
      </w:r>
      <w:r>
        <w:t>step++</w:t>
      </w:r>
      <w:r>
        <w:t>了，</w:t>
      </w:r>
      <w:r>
        <w:t>curStepMaxReach</w:t>
      </w:r>
      <w:r>
        <w:t>就变成了</w:t>
      </w:r>
      <w:r>
        <w:t>oneMoreStepMaxReach</w:t>
      </w:r>
    </w:p>
    <w:p w14:paraId="6433E27B" w14:textId="77777777" w:rsidR="00DB7ACC" w:rsidRDefault="00C37B29">
      <w:r>
        <w:t xml:space="preserve">            if(i&gt;curStepsMaxReach){</w:t>
      </w:r>
    </w:p>
    <w:p w14:paraId="35846E4A" w14:textId="77777777" w:rsidR="00DB7ACC" w:rsidRDefault="00C37B29">
      <w:r>
        <w:t xml:space="preserve">                steps++;</w:t>
      </w:r>
    </w:p>
    <w:p w14:paraId="3487E30D" w14:textId="77777777" w:rsidR="00DB7ACC" w:rsidRDefault="00C37B29">
      <w:r>
        <w:t xml:space="preserve">                curStepsMaxReach=oneMoreStepMaxR</w:t>
      </w:r>
      <w:r>
        <w:t>each;</w:t>
      </w:r>
    </w:p>
    <w:p w14:paraId="5C1E3F37" w14:textId="77777777" w:rsidR="00DB7ACC" w:rsidRDefault="00C37B29">
      <w:r>
        <w:t xml:space="preserve">            }</w:t>
      </w:r>
    </w:p>
    <w:p w14:paraId="0F6C047D" w14:textId="77777777" w:rsidR="00DB7ACC" w:rsidRDefault="00C37B29">
      <w:r>
        <w:t xml:space="preserve">            oneMoreStepMaxReach=Math.max(oneMoreStepMaxReach,nums[i]+i);</w:t>
      </w:r>
    </w:p>
    <w:p w14:paraId="3DF4EB47" w14:textId="77777777" w:rsidR="00DB7ACC" w:rsidRDefault="00C37B29">
      <w:r>
        <w:t xml:space="preserve">        }</w:t>
      </w:r>
    </w:p>
    <w:p w14:paraId="77F2E1A6" w14:textId="77777777" w:rsidR="00DB7ACC" w:rsidRDefault="00C37B29">
      <w:r>
        <w:t xml:space="preserve">        return steps;</w:t>
      </w:r>
    </w:p>
    <w:p w14:paraId="3BC79BDC" w14:textId="77777777" w:rsidR="00DB7ACC" w:rsidRDefault="00C37B29">
      <w:pPr>
        <w:ind w:firstLine="420"/>
      </w:pPr>
      <w:r>
        <w:t>}</w:t>
      </w:r>
    </w:p>
    <w:p w14:paraId="73B318D1" w14:textId="77777777" w:rsidR="00DB7ACC" w:rsidRDefault="00DB7ACC">
      <w:pPr>
        <w:ind w:firstLine="420"/>
      </w:pPr>
    </w:p>
    <w:p w14:paraId="38CBF839" w14:textId="77777777" w:rsidR="00DB7ACC" w:rsidRDefault="00C37B29">
      <w:pPr>
        <w:pStyle w:val="3"/>
      </w:pPr>
      <w:r>
        <w:rPr>
          <w:rFonts w:hint="eastAsia"/>
        </w:rPr>
        <w:t>最大子序和</w:t>
      </w:r>
    </w:p>
    <w:p w14:paraId="03FE6493" w14:textId="77777777" w:rsidR="00DB7ACC" w:rsidRDefault="00C37B29">
      <w:r>
        <w:rPr>
          <w:noProof/>
        </w:rPr>
        <w:drawing>
          <wp:inline distT="0" distB="0" distL="114300" distR="114300" wp14:anchorId="6E255E76" wp14:editId="2AA5B620">
            <wp:extent cx="5269865" cy="4041775"/>
            <wp:effectExtent l="0" t="0" r="6985" b="15875"/>
            <wp:docPr id="24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9"/>
                    <pic:cNvPicPr>
                      <a:picLocks noChangeAspect="1"/>
                    </pic:cNvPicPr>
                  </pic:nvPicPr>
                  <pic:blipFill>
                    <a:blip r:embed="rId146"/>
                    <a:stretch>
                      <a:fillRect/>
                    </a:stretch>
                  </pic:blipFill>
                  <pic:spPr>
                    <a:xfrm>
                      <a:off x="0" y="0"/>
                      <a:ext cx="5269865" cy="4041775"/>
                    </a:xfrm>
                    <a:prstGeom prst="rect">
                      <a:avLst/>
                    </a:prstGeom>
                    <a:noFill/>
                    <a:ln>
                      <a:noFill/>
                    </a:ln>
                  </pic:spPr>
                </pic:pic>
              </a:graphicData>
            </a:graphic>
          </wp:inline>
        </w:drawing>
      </w:r>
    </w:p>
    <w:p w14:paraId="516501EA" w14:textId="77777777" w:rsidR="00DB7ACC" w:rsidRDefault="00C37B29">
      <w:pPr>
        <w:pStyle w:val="4"/>
      </w:pPr>
      <w:r>
        <w:rPr>
          <w:rFonts w:hint="eastAsia"/>
        </w:rPr>
        <w:t>前缀和</w:t>
      </w:r>
    </w:p>
    <w:p w14:paraId="2B0755C9" w14:textId="77777777" w:rsidR="00DB7ACC" w:rsidRDefault="00C37B29">
      <w:pPr>
        <w:rPr>
          <w:b/>
          <w:bCs/>
          <w:highlight w:val="green"/>
        </w:rPr>
      </w:pPr>
      <w:r>
        <w:rPr>
          <w:rFonts w:hint="eastAsia"/>
        </w:rPr>
        <w:t xml:space="preserve">   </w:t>
      </w:r>
      <w:r>
        <w:rPr>
          <w:rFonts w:hint="eastAsia"/>
          <w:b/>
          <w:bCs/>
          <w:highlight w:val="green"/>
        </w:rPr>
        <w:t xml:space="preserve"> /**</w:t>
      </w:r>
    </w:p>
    <w:p w14:paraId="5372C973" w14:textId="77777777" w:rsidR="00DB7ACC" w:rsidRDefault="00C37B29">
      <w:pPr>
        <w:rPr>
          <w:b/>
          <w:bCs/>
          <w:highlight w:val="green"/>
        </w:rPr>
      </w:pPr>
      <w:r>
        <w:rPr>
          <w:rFonts w:hint="eastAsia"/>
          <w:b/>
          <w:bCs/>
          <w:highlight w:val="green"/>
        </w:rPr>
        <w:t xml:space="preserve">     * </w:t>
      </w:r>
      <w:r>
        <w:rPr>
          <w:rFonts w:hint="eastAsia"/>
          <w:b/>
          <w:bCs/>
          <w:highlight w:val="green"/>
        </w:rPr>
        <w:t>最大子序和</w:t>
      </w:r>
    </w:p>
    <w:p w14:paraId="75A71AEA" w14:textId="77777777" w:rsidR="00DB7ACC" w:rsidRDefault="00C37B29">
      <w:pPr>
        <w:rPr>
          <w:b/>
          <w:bCs/>
          <w:highlight w:val="green"/>
        </w:rPr>
      </w:pPr>
      <w:r>
        <w:rPr>
          <w:rFonts w:hint="eastAsia"/>
          <w:b/>
          <w:bCs/>
          <w:highlight w:val="green"/>
        </w:rPr>
        <w:t xml:space="preserve">     * </w:t>
      </w:r>
      <w:r>
        <w:rPr>
          <w:rFonts w:hint="eastAsia"/>
          <w:b/>
          <w:bCs/>
          <w:highlight w:val="green"/>
        </w:rPr>
        <w:t>前缀和：时间复杂度</w:t>
      </w:r>
      <w:r>
        <w:rPr>
          <w:rFonts w:hint="eastAsia"/>
          <w:b/>
          <w:bCs/>
          <w:highlight w:val="green"/>
        </w:rPr>
        <w:t>O(N^2)</w:t>
      </w:r>
    </w:p>
    <w:p w14:paraId="26C0708E" w14:textId="77777777" w:rsidR="00DB7ACC" w:rsidRDefault="00C37B29">
      <w:pPr>
        <w:rPr>
          <w:b/>
          <w:bCs/>
          <w:highlight w:val="green"/>
        </w:rPr>
      </w:pPr>
      <w:r>
        <w:rPr>
          <w:rFonts w:hint="eastAsia"/>
          <w:b/>
          <w:bCs/>
          <w:highlight w:val="green"/>
        </w:rPr>
        <w:t xml:space="preserve">     * @param nums</w:t>
      </w:r>
    </w:p>
    <w:p w14:paraId="3FAAC0A4" w14:textId="77777777" w:rsidR="00DB7ACC" w:rsidRDefault="00C37B29">
      <w:pPr>
        <w:rPr>
          <w:b/>
          <w:bCs/>
          <w:highlight w:val="green"/>
        </w:rPr>
      </w:pPr>
      <w:r>
        <w:rPr>
          <w:rFonts w:hint="eastAsia"/>
          <w:b/>
          <w:bCs/>
          <w:highlight w:val="green"/>
        </w:rPr>
        <w:t xml:space="preserve">     * @return</w:t>
      </w:r>
    </w:p>
    <w:p w14:paraId="14AD313E" w14:textId="77777777" w:rsidR="00DB7ACC" w:rsidRDefault="00C37B29">
      <w:pPr>
        <w:rPr>
          <w:b/>
          <w:bCs/>
          <w:highlight w:val="green"/>
        </w:rPr>
      </w:pPr>
      <w:r>
        <w:rPr>
          <w:rFonts w:hint="eastAsia"/>
          <w:b/>
          <w:bCs/>
          <w:highlight w:val="green"/>
        </w:rPr>
        <w:lastRenderedPageBreak/>
        <w:t xml:space="preserve">     */</w:t>
      </w:r>
    </w:p>
    <w:p w14:paraId="5346CCF2" w14:textId="77777777" w:rsidR="00DB7ACC" w:rsidRDefault="00C37B29">
      <w:r>
        <w:rPr>
          <w:rFonts w:hint="eastAsia"/>
        </w:rPr>
        <w:t xml:space="preserve">    public int maxSubArray1(int[] nums) {</w:t>
      </w:r>
    </w:p>
    <w:p w14:paraId="5E314D4F" w14:textId="77777777" w:rsidR="00DB7ACC" w:rsidRDefault="00C37B29">
      <w:r>
        <w:rPr>
          <w:rFonts w:hint="eastAsia"/>
        </w:rPr>
        <w:t xml:space="preserve">        int[] sum = new int[nums.length+1];</w:t>
      </w:r>
    </w:p>
    <w:p w14:paraId="246FB108" w14:textId="77777777" w:rsidR="00DB7ACC" w:rsidRDefault="00C37B29">
      <w:r>
        <w:rPr>
          <w:rFonts w:hint="eastAsia"/>
        </w:rPr>
        <w:t xml:space="preserve">        sum[0]=0;</w:t>
      </w:r>
    </w:p>
    <w:p w14:paraId="6BE757DF" w14:textId="77777777" w:rsidR="00DB7ACC" w:rsidRDefault="00C37B29">
      <w:r>
        <w:rPr>
          <w:rFonts w:hint="eastAsia"/>
        </w:rPr>
        <w:t xml:space="preserve">        sum[1]=nums[0];</w:t>
      </w:r>
    </w:p>
    <w:p w14:paraId="2522E94B" w14:textId="77777777" w:rsidR="00DB7ACC" w:rsidRDefault="00C37B29">
      <w:r>
        <w:rPr>
          <w:rFonts w:hint="eastAsia"/>
        </w:rPr>
        <w:t xml:space="preserve">        for(int i=2;i&lt;sum.length;i++) sum[i]=sum[i-1]+nums[i-1];</w:t>
      </w:r>
    </w:p>
    <w:p w14:paraId="475CAFA6" w14:textId="77777777" w:rsidR="00DB7ACC" w:rsidRDefault="00C37B29">
      <w:r>
        <w:rPr>
          <w:rFonts w:hint="eastAsia"/>
        </w:rPr>
        <w:t xml:space="preserve">        int maxValue = nums[0];</w:t>
      </w:r>
    </w:p>
    <w:p w14:paraId="49CB3F22" w14:textId="77777777" w:rsidR="00DB7ACC" w:rsidRDefault="00C37B29">
      <w:r>
        <w:rPr>
          <w:rFonts w:hint="eastAsia"/>
        </w:rPr>
        <w:t xml:space="preserve">        // </w:t>
      </w:r>
      <w:r>
        <w:rPr>
          <w:rFonts w:hint="eastAsia"/>
        </w:rPr>
        <w:t>双层</w:t>
      </w:r>
      <w:r>
        <w:rPr>
          <w:rFonts w:hint="eastAsia"/>
        </w:rPr>
        <w:t>for</w:t>
      </w:r>
      <w:r>
        <w:rPr>
          <w:rFonts w:hint="eastAsia"/>
        </w:rPr>
        <w:t>循环</w:t>
      </w:r>
    </w:p>
    <w:p w14:paraId="1541CE4D" w14:textId="77777777" w:rsidR="00DB7ACC" w:rsidRDefault="00C37B29">
      <w:r>
        <w:rPr>
          <w:rFonts w:hint="eastAsia"/>
        </w:rPr>
        <w:t xml:space="preserve">        for(</w:t>
      </w:r>
      <w:r>
        <w:rPr>
          <w:rFonts w:hint="eastAsia"/>
        </w:rPr>
        <w:t>int i=0;i&lt;sum.length;i++){</w:t>
      </w:r>
    </w:p>
    <w:p w14:paraId="18941660" w14:textId="77777777" w:rsidR="00DB7ACC" w:rsidRDefault="00C37B29">
      <w:r>
        <w:rPr>
          <w:rFonts w:hint="eastAsia"/>
        </w:rPr>
        <w:t xml:space="preserve">            for(int j=i+1;j&lt;sum.length;j++){</w:t>
      </w:r>
    </w:p>
    <w:p w14:paraId="042B0F69" w14:textId="77777777" w:rsidR="00DB7ACC" w:rsidRDefault="00C37B29">
      <w:r>
        <w:rPr>
          <w:rFonts w:hint="eastAsia"/>
        </w:rPr>
        <w:t xml:space="preserve">                maxValue=Math.max(maxValue,sum[j]-sum[i]);</w:t>
      </w:r>
    </w:p>
    <w:p w14:paraId="02FADAE8" w14:textId="77777777" w:rsidR="00DB7ACC" w:rsidRDefault="00C37B29">
      <w:r>
        <w:rPr>
          <w:rFonts w:hint="eastAsia"/>
        </w:rPr>
        <w:t xml:space="preserve">            }</w:t>
      </w:r>
    </w:p>
    <w:p w14:paraId="6CACACC0" w14:textId="77777777" w:rsidR="00DB7ACC" w:rsidRDefault="00C37B29">
      <w:r>
        <w:rPr>
          <w:rFonts w:hint="eastAsia"/>
        </w:rPr>
        <w:t xml:space="preserve">        }</w:t>
      </w:r>
    </w:p>
    <w:p w14:paraId="376C43FB" w14:textId="77777777" w:rsidR="00DB7ACC" w:rsidRDefault="00C37B29">
      <w:r>
        <w:rPr>
          <w:rFonts w:hint="eastAsia"/>
        </w:rPr>
        <w:t xml:space="preserve">        return maxValue;</w:t>
      </w:r>
    </w:p>
    <w:p w14:paraId="4F78B2E6" w14:textId="77777777" w:rsidR="00DB7ACC" w:rsidRDefault="00C37B29">
      <w:r>
        <w:rPr>
          <w:rFonts w:hint="eastAsia"/>
        </w:rPr>
        <w:t xml:space="preserve">    }</w:t>
      </w:r>
    </w:p>
    <w:p w14:paraId="6473FCAA" w14:textId="77777777" w:rsidR="00DB7ACC" w:rsidRDefault="00C37B29">
      <w:pPr>
        <w:pStyle w:val="4"/>
      </w:pPr>
      <w:r>
        <w:rPr>
          <w:rFonts w:hint="eastAsia"/>
        </w:rPr>
        <w:t>动态规划</w:t>
      </w:r>
    </w:p>
    <w:p w14:paraId="50B1012A" w14:textId="77777777" w:rsidR="00DB7ACC" w:rsidRDefault="00C37B29">
      <w:r>
        <w:rPr>
          <w:noProof/>
        </w:rPr>
        <w:drawing>
          <wp:inline distT="0" distB="0" distL="114300" distR="114300" wp14:anchorId="3248BAC6" wp14:editId="2B320CE8">
            <wp:extent cx="5267960" cy="2134235"/>
            <wp:effectExtent l="0" t="0" r="8890" b="18415"/>
            <wp:docPr id="24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30"/>
                    <pic:cNvPicPr>
                      <a:picLocks noChangeAspect="1"/>
                    </pic:cNvPicPr>
                  </pic:nvPicPr>
                  <pic:blipFill>
                    <a:blip r:embed="rId147"/>
                    <a:stretch>
                      <a:fillRect/>
                    </a:stretch>
                  </pic:blipFill>
                  <pic:spPr>
                    <a:xfrm>
                      <a:off x="0" y="0"/>
                      <a:ext cx="5267960" cy="2134235"/>
                    </a:xfrm>
                    <a:prstGeom prst="rect">
                      <a:avLst/>
                    </a:prstGeom>
                    <a:noFill/>
                    <a:ln>
                      <a:noFill/>
                    </a:ln>
                  </pic:spPr>
                </pic:pic>
              </a:graphicData>
            </a:graphic>
          </wp:inline>
        </w:drawing>
      </w:r>
    </w:p>
    <w:p w14:paraId="31868851" w14:textId="77777777" w:rsidR="00DB7ACC" w:rsidRDefault="00DB7ACC"/>
    <w:p w14:paraId="11286006" w14:textId="77777777" w:rsidR="00DB7ACC" w:rsidRDefault="00C37B29">
      <w:pPr>
        <w:rPr>
          <w:highlight w:val="green"/>
        </w:rPr>
      </w:pPr>
      <w:r>
        <w:t xml:space="preserve">   </w:t>
      </w:r>
      <w:r>
        <w:rPr>
          <w:highlight w:val="green"/>
        </w:rPr>
        <w:t xml:space="preserve"> /**</w:t>
      </w:r>
    </w:p>
    <w:p w14:paraId="54F87C6D" w14:textId="77777777" w:rsidR="00DB7ACC" w:rsidRDefault="00C37B29">
      <w:pPr>
        <w:rPr>
          <w:highlight w:val="green"/>
        </w:rPr>
      </w:pPr>
      <w:r>
        <w:rPr>
          <w:highlight w:val="green"/>
        </w:rPr>
        <w:t xml:space="preserve">     * </w:t>
      </w:r>
      <w:r>
        <w:rPr>
          <w:highlight w:val="green"/>
        </w:rPr>
        <w:t>以</w:t>
      </w:r>
      <w:r>
        <w:rPr>
          <w:highlight w:val="green"/>
        </w:rPr>
        <w:t>nums[i]</w:t>
      </w:r>
      <w:r>
        <w:rPr>
          <w:highlight w:val="green"/>
        </w:rPr>
        <w:t>结尾最大值</w:t>
      </w:r>
    </w:p>
    <w:p w14:paraId="5BCA4EEB" w14:textId="77777777" w:rsidR="00DB7ACC" w:rsidRDefault="00C37B29">
      <w:pPr>
        <w:rPr>
          <w:highlight w:val="green"/>
        </w:rPr>
      </w:pPr>
      <w:r>
        <w:rPr>
          <w:highlight w:val="green"/>
        </w:rPr>
        <w:t xml:space="preserve">     *      dp[i] = max(dp[i-1]+n</w:t>
      </w:r>
      <w:r>
        <w:rPr>
          <w:highlight w:val="green"/>
        </w:rPr>
        <w:t>ums[i],numd[i]]</w:t>
      </w:r>
    </w:p>
    <w:p w14:paraId="7B4267BB" w14:textId="77777777" w:rsidR="00DB7ACC" w:rsidRDefault="00C37B29">
      <w:pPr>
        <w:rPr>
          <w:highlight w:val="green"/>
        </w:rPr>
      </w:pPr>
      <w:r>
        <w:rPr>
          <w:highlight w:val="green"/>
        </w:rPr>
        <w:t xml:space="preserve">     * @param nums</w:t>
      </w:r>
    </w:p>
    <w:p w14:paraId="3D927362" w14:textId="77777777" w:rsidR="00DB7ACC" w:rsidRDefault="00C37B29">
      <w:pPr>
        <w:rPr>
          <w:highlight w:val="green"/>
        </w:rPr>
      </w:pPr>
      <w:r>
        <w:rPr>
          <w:highlight w:val="green"/>
        </w:rPr>
        <w:t xml:space="preserve">     * @return</w:t>
      </w:r>
    </w:p>
    <w:p w14:paraId="36615995" w14:textId="77777777" w:rsidR="00DB7ACC" w:rsidRDefault="00C37B29">
      <w:pPr>
        <w:rPr>
          <w:highlight w:val="green"/>
        </w:rPr>
      </w:pPr>
      <w:r>
        <w:rPr>
          <w:highlight w:val="green"/>
        </w:rPr>
        <w:t xml:space="preserve">     */</w:t>
      </w:r>
    </w:p>
    <w:p w14:paraId="4FB680F2" w14:textId="77777777" w:rsidR="00DB7ACC" w:rsidRDefault="00C37B29">
      <w:r>
        <w:t xml:space="preserve">    public int maxSubArray(int[] nums) {</w:t>
      </w:r>
    </w:p>
    <w:p w14:paraId="277D9942" w14:textId="77777777" w:rsidR="00DB7ACC" w:rsidRDefault="00C37B29">
      <w:r>
        <w:t xml:space="preserve">        if(nums==null||nums.length&lt;=0) return 0;</w:t>
      </w:r>
    </w:p>
    <w:p w14:paraId="186D4E8C" w14:textId="77777777" w:rsidR="00DB7ACC" w:rsidRDefault="00C37B29">
      <w:r>
        <w:t xml:space="preserve">        if(nums.length==1) return nums[0];</w:t>
      </w:r>
    </w:p>
    <w:p w14:paraId="346B14F8" w14:textId="77777777" w:rsidR="00DB7ACC" w:rsidRDefault="00DB7ACC"/>
    <w:p w14:paraId="0B104C35" w14:textId="77777777" w:rsidR="00DB7ACC" w:rsidRDefault="00C37B29">
      <w:r>
        <w:t xml:space="preserve">        int length = nums.length;</w:t>
      </w:r>
    </w:p>
    <w:p w14:paraId="0B484621" w14:textId="77777777" w:rsidR="00DB7ACC" w:rsidRDefault="00C37B29">
      <w:r>
        <w:t xml:space="preserve">        int[] dp = new int[nums.length];</w:t>
      </w:r>
    </w:p>
    <w:p w14:paraId="6EB70E4B" w14:textId="77777777" w:rsidR="00DB7ACC" w:rsidRDefault="00C37B29">
      <w:r>
        <w:t xml:space="preserve">        dp[0]=nums[0];</w:t>
      </w:r>
    </w:p>
    <w:p w14:paraId="7FAC36D2" w14:textId="77777777" w:rsidR="00DB7ACC" w:rsidRDefault="00C37B29">
      <w:r>
        <w:lastRenderedPageBreak/>
        <w:t xml:space="preserve">        int maxValue = nums[0];</w:t>
      </w:r>
    </w:p>
    <w:p w14:paraId="0CC025EE" w14:textId="77777777" w:rsidR="00DB7ACC" w:rsidRDefault="00C37B29">
      <w:r>
        <w:t xml:space="preserve">        // </w:t>
      </w:r>
      <w:r>
        <w:t>对每个值进行更新</w:t>
      </w:r>
    </w:p>
    <w:p w14:paraId="427BD6E1" w14:textId="77777777" w:rsidR="00DB7ACC" w:rsidRDefault="00C37B29">
      <w:r>
        <w:t xml:space="preserve">        // dp[i] = max(dp[i-1]+nums[i],nums[i]]</w:t>
      </w:r>
    </w:p>
    <w:p w14:paraId="23EF5127" w14:textId="77777777" w:rsidR="00DB7ACC" w:rsidRDefault="00C37B29">
      <w:r>
        <w:t xml:space="preserve">        for(int i=1;i&lt;length;i++){</w:t>
      </w:r>
    </w:p>
    <w:p w14:paraId="2F090FB9" w14:textId="77777777" w:rsidR="00DB7ACC" w:rsidRDefault="00C37B29">
      <w:r>
        <w:t xml:space="preserve">            dp[i]=Math.max(dp[i-1]+nums[i],nums[i]);</w:t>
      </w:r>
    </w:p>
    <w:p w14:paraId="09ACFBC9" w14:textId="77777777" w:rsidR="00DB7ACC" w:rsidRDefault="00C37B29">
      <w:r>
        <w:t xml:space="preserve">            maxValue=Math.max(dp[i],maxValue);</w:t>
      </w:r>
    </w:p>
    <w:p w14:paraId="4C43FDC0" w14:textId="77777777" w:rsidR="00DB7ACC" w:rsidRDefault="00C37B29">
      <w:r>
        <w:t xml:space="preserve">        }</w:t>
      </w:r>
    </w:p>
    <w:p w14:paraId="676A7D46" w14:textId="77777777" w:rsidR="00DB7ACC" w:rsidRDefault="00C37B29">
      <w:r>
        <w:t xml:space="preserve">        return maxValue;</w:t>
      </w:r>
    </w:p>
    <w:p w14:paraId="7B54CE0D" w14:textId="77777777" w:rsidR="00DB7ACC" w:rsidRDefault="00C37B29">
      <w:pPr>
        <w:ind w:firstLine="420"/>
      </w:pPr>
      <w:r>
        <w:t>}</w:t>
      </w:r>
    </w:p>
    <w:p w14:paraId="7F71D0F0" w14:textId="77777777" w:rsidR="00DB7ACC" w:rsidRDefault="00DB7ACC">
      <w:pPr>
        <w:ind w:firstLine="420"/>
      </w:pPr>
    </w:p>
    <w:p w14:paraId="4C699015" w14:textId="77777777" w:rsidR="00DB7ACC" w:rsidRDefault="00C37B29">
      <w:pPr>
        <w:pStyle w:val="3"/>
      </w:pPr>
      <w:r>
        <w:rPr>
          <w:rFonts w:hint="eastAsia"/>
        </w:rPr>
        <w:t>乘积最大的子数组</w:t>
      </w:r>
    </w:p>
    <w:p w14:paraId="08C94A14" w14:textId="77777777" w:rsidR="00DB7ACC" w:rsidRDefault="00C37B29">
      <w:r>
        <w:rPr>
          <w:noProof/>
        </w:rPr>
        <w:drawing>
          <wp:inline distT="0" distB="0" distL="114300" distR="114300" wp14:anchorId="3A25E4FE" wp14:editId="5ACEAD67">
            <wp:extent cx="5271770" cy="4440555"/>
            <wp:effectExtent l="0" t="0" r="5080" b="17145"/>
            <wp:docPr id="24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31"/>
                    <pic:cNvPicPr>
                      <a:picLocks noChangeAspect="1"/>
                    </pic:cNvPicPr>
                  </pic:nvPicPr>
                  <pic:blipFill>
                    <a:blip r:embed="rId148"/>
                    <a:stretch>
                      <a:fillRect/>
                    </a:stretch>
                  </pic:blipFill>
                  <pic:spPr>
                    <a:xfrm>
                      <a:off x="0" y="0"/>
                      <a:ext cx="5271770" cy="4440555"/>
                    </a:xfrm>
                    <a:prstGeom prst="rect">
                      <a:avLst/>
                    </a:prstGeom>
                    <a:noFill/>
                    <a:ln>
                      <a:noFill/>
                    </a:ln>
                  </pic:spPr>
                </pic:pic>
              </a:graphicData>
            </a:graphic>
          </wp:inline>
        </w:drawing>
      </w:r>
    </w:p>
    <w:p w14:paraId="2D2B8994" w14:textId="77777777" w:rsidR="00DB7ACC" w:rsidRDefault="00DB7ACC"/>
    <w:p w14:paraId="7A49C1F6" w14:textId="77777777" w:rsidR="00DB7ACC" w:rsidRDefault="00C37B29">
      <w:pPr>
        <w:pStyle w:val="4"/>
      </w:pPr>
      <w:r>
        <w:rPr>
          <w:rFonts w:hint="eastAsia"/>
        </w:rPr>
        <w:t>动态规划</w:t>
      </w:r>
    </w:p>
    <w:p w14:paraId="7AA2FA57" w14:textId="77777777" w:rsidR="00DB7ACC" w:rsidRDefault="00C37B29">
      <w:pPr>
        <w:rPr>
          <w:b/>
          <w:bCs/>
          <w:sz w:val="28"/>
          <w:szCs w:val="36"/>
        </w:rPr>
      </w:pPr>
      <w:r>
        <w:rPr>
          <w:rFonts w:hint="eastAsia"/>
          <w:b/>
          <w:bCs/>
          <w:sz w:val="28"/>
          <w:szCs w:val="36"/>
        </w:rPr>
        <w:t>这道题目和最大子序</w:t>
      </w:r>
      <w:r>
        <w:rPr>
          <w:rFonts w:hint="eastAsia"/>
          <w:b/>
          <w:bCs/>
          <w:sz w:val="28"/>
          <w:szCs w:val="36"/>
        </w:rPr>
        <w:t>he</w:t>
      </w:r>
      <w:r>
        <w:rPr>
          <w:rFonts w:hint="eastAsia"/>
          <w:b/>
          <w:bCs/>
          <w:sz w:val="28"/>
          <w:szCs w:val="36"/>
        </w:rPr>
        <w:t>类似，只不过，因为乘积中有正有负数，正</w:t>
      </w:r>
      <w:r>
        <w:rPr>
          <w:rFonts w:hint="eastAsia"/>
          <w:b/>
          <w:bCs/>
          <w:sz w:val="28"/>
          <w:szCs w:val="36"/>
        </w:rPr>
        <w:lastRenderedPageBreak/>
        <w:t>正得正，同时负负得正，因此最大值乘以一个负数就为最小值，最小值乘以一个负</w:t>
      </w:r>
      <w:r>
        <w:rPr>
          <w:rFonts w:hint="eastAsia"/>
          <w:b/>
          <w:bCs/>
          <w:sz w:val="28"/>
          <w:szCs w:val="36"/>
        </w:rPr>
        <w:t>数为最大值。</w:t>
      </w:r>
    </w:p>
    <w:p w14:paraId="596AE519" w14:textId="77777777" w:rsidR="00DB7ACC" w:rsidRDefault="00C37B29">
      <w:pPr>
        <w:rPr>
          <w:b/>
          <w:bCs/>
          <w:sz w:val="28"/>
          <w:szCs w:val="36"/>
          <w:highlight w:val="green"/>
        </w:rPr>
      </w:pPr>
      <w:r>
        <w:rPr>
          <w:rFonts w:hint="eastAsia"/>
          <w:b/>
          <w:bCs/>
          <w:sz w:val="28"/>
          <w:szCs w:val="36"/>
        </w:rPr>
        <w:t>在遍历的时候可以同时保存最大值与最小值</w:t>
      </w:r>
      <w:r>
        <w:rPr>
          <w:rFonts w:hint="eastAsia"/>
          <w:b/>
          <w:bCs/>
          <w:sz w:val="28"/>
          <w:szCs w:val="36"/>
        </w:rPr>
        <w:t>:</w:t>
      </w:r>
      <w:r>
        <w:rPr>
          <w:rFonts w:hint="eastAsia"/>
          <w:b/>
          <w:bCs/>
          <w:sz w:val="28"/>
          <w:szCs w:val="36"/>
          <w:highlight w:val="green"/>
        </w:rPr>
        <w:t>minDp[i]</w:t>
      </w:r>
      <w:r>
        <w:rPr>
          <w:rFonts w:hint="eastAsia"/>
          <w:b/>
          <w:bCs/>
          <w:sz w:val="28"/>
          <w:szCs w:val="36"/>
          <w:highlight w:val="green"/>
        </w:rPr>
        <w:t>以及</w:t>
      </w:r>
      <w:r>
        <w:rPr>
          <w:rFonts w:hint="eastAsia"/>
          <w:b/>
          <w:bCs/>
          <w:sz w:val="28"/>
          <w:szCs w:val="36"/>
          <w:highlight w:val="green"/>
        </w:rPr>
        <w:t>maxDP[I]</w:t>
      </w:r>
    </w:p>
    <w:p w14:paraId="74E3D5E8" w14:textId="77777777" w:rsidR="00DB7ACC" w:rsidRDefault="00DB7ACC">
      <w:pPr>
        <w:rPr>
          <w:b/>
          <w:bCs/>
          <w:sz w:val="28"/>
          <w:szCs w:val="36"/>
          <w:highlight w:val="green"/>
        </w:rPr>
      </w:pPr>
    </w:p>
    <w:p w14:paraId="63921FB6" w14:textId="77777777" w:rsidR="00DB7ACC" w:rsidRDefault="00C37B29">
      <w:pPr>
        <w:rPr>
          <w:b/>
          <w:bCs/>
          <w:sz w:val="22"/>
          <w:szCs w:val="28"/>
        </w:rPr>
      </w:pPr>
      <w:r>
        <w:rPr>
          <w:b/>
          <w:bCs/>
          <w:sz w:val="22"/>
          <w:szCs w:val="28"/>
        </w:rPr>
        <w:t xml:space="preserve">    /**</w:t>
      </w:r>
    </w:p>
    <w:p w14:paraId="77D781D3" w14:textId="77777777" w:rsidR="00DB7ACC" w:rsidRDefault="00C37B29">
      <w:pPr>
        <w:rPr>
          <w:b/>
          <w:bCs/>
          <w:sz w:val="22"/>
          <w:szCs w:val="28"/>
        </w:rPr>
      </w:pPr>
      <w:r>
        <w:rPr>
          <w:b/>
          <w:bCs/>
          <w:sz w:val="22"/>
          <w:szCs w:val="28"/>
        </w:rPr>
        <w:t xml:space="preserve">     * </w:t>
      </w:r>
      <w:r>
        <w:rPr>
          <w:b/>
          <w:bCs/>
          <w:sz w:val="22"/>
          <w:szCs w:val="28"/>
        </w:rPr>
        <w:t>乘积最大子数组</w:t>
      </w:r>
    </w:p>
    <w:p w14:paraId="219C6D65" w14:textId="77777777" w:rsidR="00DB7ACC" w:rsidRDefault="00C37B29">
      <w:pPr>
        <w:rPr>
          <w:b/>
          <w:bCs/>
          <w:sz w:val="22"/>
          <w:szCs w:val="28"/>
        </w:rPr>
      </w:pPr>
      <w:r>
        <w:rPr>
          <w:b/>
          <w:bCs/>
          <w:sz w:val="22"/>
          <w:szCs w:val="28"/>
        </w:rPr>
        <w:t xml:space="preserve">     * @param nums</w:t>
      </w:r>
    </w:p>
    <w:p w14:paraId="091D8B58" w14:textId="77777777" w:rsidR="00DB7ACC" w:rsidRDefault="00C37B29">
      <w:pPr>
        <w:rPr>
          <w:b/>
          <w:bCs/>
          <w:sz w:val="22"/>
          <w:szCs w:val="28"/>
        </w:rPr>
      </w:pPr>
      <w:r>
        <w:rPr>
          <w:b/>
          <w:bCs/>
          <w:sz w:val="22"/>
          <w:szCs w:val="28"/>
        </w:rPr>
        <w:t xml:space="preserve">     * @return</w:t>
      </w:r>
    </w:p>
    <w:p w14:paraId="4D7765AA" w14:textId="77777777" w:rsidR="00DB7ACC" w:rsidRDefault="00C37B29">
      <w:pPr>
        <w:rPr>
          <w:b/>
          <w:bCs/>
          <w:sz w:val="22"/>
          <w:szCs w:val="28"/>
        </w:rPr>
      </w:pPr>
      <w:r>
        <w:rPr>
          <w:b/>
          <w:bCs/>
          <w:sz w:val="22"/>
          <w:szCs w:val="28"/>
        </w:rPr>
        <w:t xml:space="preserve">     * </w:t>
      </w:r>
      <w:r>
        <w:rPr>
          <w:b/>
          <w:bCs/>
          <w:sz w:val="22"/>
          <w:szCs w:val="28"/>
        </w:rPr>
        <w:t>给你一个整数数组</w:t>
      </w:r>
      <w:r>
        <w:rPr>
          <w:b/>
          <w:bCs/>
          <w:sz w:val="22"/>
          <w:szCs w:val="28"/>
        </w:rPr>
        <w:t xml:space="preserve"> nums </w:t>
      </w:r>
      <w:r>
        <w:rPr>
          <w:b/>
          <w:bCs/>
          <w:sz w:val="22"/>
          <w:szCs w:val="28"/>
        </w:rPr>
        <w:t>，</w:t>
      </w:r>
    </w:p>
    <w:p w14:paraId="78841B86" w14:textId="77777777" w:rsidR="00DB7ACC" w:rsidRDefault="00C37B29">
      <w:pPr>
        <w:rPr>
          <w:b/>
          <w:bCs/>
          <w:sz w:val="22"/>
          <w:szCs w:val="28"/>
        </w:rPr>
      </w:pPr>
      <w:r>
        <w:rPr>
          <w:b/>
          <w:bCs/>
          <w:sz w:val="22"/>
          <w:szCs w:val="28"/>
        </w:rPr>
        <w:t xml:space="preserve">     * </w:t>
      </w:r>
      <w:r>
        <w:rPr>
          <w:b/>
          <w:bCs/>
          <w:sz w:val="22"/>
          <w:szCs w:val="28"/>
        </w:rPr>
        <w:t>请你找出数组中乘积最大的连续子数组</w:t>
      </w:r>
    </w:p>
    <w:p w14:paraId="7F20CBAD" w14:textId="77777777" w:rsidR="00DB7ACC" w:rsidRDefault="00C37B29">
      <w:pPr>
        <w:rPr>
          <w:b/>
          <w:bCs/>
          <w:sz w:val="22"/>
          <w:szCs w:val="28"/>
        </w:rPr>
      </w:pPr>
      <w:r>
        <w:rPr>
          <w:b/>
          <w:bCs/>
          <w:sz w:val="22"/>
          <w:szCs w:val="28"/>
        </w:rPr>
        <w:t xml:space="preserve">     * </w:t>
      </w:r>
      <w:r>
        <w:rPr>
          <w:b/>
          <w:bCs/>
          <w:sz w:val="22"/>
          <w:szCs w:val="28"/>
        </w:rPr>
        <w:t>（该子数组中至少包含一个数字），</w:t>
      </w:r>
    </w:p>
    <w:p w14:paraId="2832B08C" w14:textId="77777777" w:rsidR="00DB7ACC" w:rsidRDefault="00C37B29">
      <w:pPr>
        <w:rPr>
          <w:b/>
          <w:bCs/>
          <w:sz w:val="22"/>
          <w:szCs w:val="28"/>
        </w:rPr>
      </w:pPr>
      <w:r>
        <w:rPr>
          <w:b/>
          <w:bCs/>
          <w:sz w:val="22"/>
          <w:szCs w:val="28"/>
        </w:rPr>
        <w:t xml:space="preserve">     * </w:t>
      </w:r>
      <w:r>
        <w:rPr>
          <w:b/>
          <w:bCs/>
          <w:sz w:val="22"/>
          <w:szCs w:val="28"/>
        </w:rPr>
        <w:t>并返回该子数组所对应的乘积。</w:t>
      </w:r>
    </w:p>
    <w:p w14:paraId="3BABB8B6" w14:textId="77777777" w:rsidR="00DB7ACC" w:rsidRDefault="00C37B29">
      <w:pPr>
        <w:rPr>
          <w:b/>
          <w:bCs/>
          <w:sz w:val="22"/>
          <w:szCs w:val="28"/>
        </w:rPr>
      </w:pPr>
      <w:r>
        <w:rPr>
          <w:b/>
          <w:bCs/>
          <w:sz w:val="22"/>
          <w:szCs w:val="28"/>
        </w:rPr>
        <w:t xml:space="preserve">     */</w:t>
      </w:r>
    </w:p>
    <w:p w14:paraId="45D9ED64" w14:textId="77777777" w:rsidR="00DB7ACC" w:rsidRDefault="00C37B29">
      <w:pPr>
        <w:rPr>
          <w:b/>
          <w:bCs/>
          <w:sz w:val="22"/>
          <w:szCs w:val="28"/>
        </w:rPr>
      </w:pPr>
      <w:r>
        <w:rPr>
          <w:b/>
          <w:bCs/>
          <w:sz w:val="22"/>
          <w:szCs w:val="28"/>
        </w:rPr>
        <w:t xml:space="preserve">    public int maxProduct(int[] nums) {</w:t>
      </w:r>
    </w:p>
    <w:p w14:paraId="5474F5E9" w14:textId="77777777" w:rsidR="00DB7ACC" w:rsidRDefault="00C37B29">
      <w:pPr>
        <w:rPr>
          <w:b/>
          <w:bCs/>
          <w:sz w:val="22"/>
          <w:szCs w:val="28"/>
        </w:rPr>
      </w:pPr>
      <w:r>
        <w:rPr>
          <w:b/>
          <w:bCs/>
          <w:sz w:val="22"/>
          <w:szCs w:val="28"/>
        </w:rPr>
        <w:t xml:space="preserve">        if(nums==null||nums.length&lt;1) return 0;</w:t>
      </w:r>
    </w:p>
    <w:p w14:paraId="260ACAA8" w14:textId="77777777" w:rsidR="00DB7ACC" w:rsidRDefault="00C37B29">
      <w:pPr>
        <w:rPr>
          <w:b/>
          <w:bCs/>
          <w:sz w:val="22"/>
          <w:szCs w:val="28"/>
        </w:rPr>
      </w:pPr>
      <w:r>
        <w:rPr>
          <w:b/>
          <w:bCs/>
          <w:sz w:val="22"/>
          <w:szCs w:val="28"/>
        </w:rPr>
        <w:t xml:space="preserve">        // </w:t>
      </w:r>
      <w:r>
        <w:rPr>
          <w:b/>
          <w:bCs/>
          <w:sz w:val="22"/>
          <w:szCs w:val="28"/>
        </w:rPr>
        <w:t>动态规划过程中的最小值与最大值</w:t>
      </w:r>
    </w:p>
    <w:p w14:paraId="070D4ECD" w14:textId="77777777" w:rsidR="00DB7ACC" w:rsidRDefault="00C37B29">
      <w:pPr>
        <w:rPr>
          <w:b/>
          <w:bCs/>
          <w:sz w:val="22"/>
          <w:szCs w:val="28"/>
        </w:rPr>
      </w:pPr>
      <w:r>
        <w:rPr>
          <w:b/>
          <w:bCs/>
          <w:sz w:val="22"/>
          <w:szCs w:val="28"/>
        </w:rPr>
        <w:t xml:space="preserve">        int[] maxDP = new int[nums.length];</w:t>
      </w:r>
    </w:p>
    <w:p w14:paraId="2494B1B1" w14:textId="77777777" w:rsidR="00DB7ACC" w:rsidRDefault="00C37B29">
      <w:pPr>
        <w:rPr>
          <w:b/>
          <w:bCs/>
          <w:sz w:val="22"/>
          <w:szCs w:val="28"/>
        </w:rPr>
      </w:pPr>
      <w:r>
        <w:rPr>
          <w:b/>
          <w:bCs/>
          <w:sz w:val="22"/>
          <w:szCs w:val="28"/>
        </w:rPr>
        <w:t xml:space="preserve">        int[] minDP = new int[nums.length];</w:t>
      </w:r>
    </w:p>
    <w:p w14:paraId="77719503" w14:textId="77777777" w:rsidR="00DB7ACC" w:rsidRDefault="00DB7ACC">
      <w:pPr>
        <w:rPr>
          <w:b/>
          <w:bCs/>
          <w:sz w:val="22"/>
          <w:szCs w:val="28"/>
        </w:rPr>
      </w:pPr>
    </w:p>
    <w:p w14:paraId="5B6E7964" w14:textId="77777777" w:rsidR="00DB7ACC" w:rsidRDefault="00C37B29">
      <w:pPr>
        <w:rPr>
          <w:b/>
          <w:bCs/>
          <w:sz w:val="22"/>
          <w:szCs w:val="28"/>
        </w:rPr>
      </w:pPr>
      <w:r>
        <w:rPr>
          <w:b/>
          <w:bCs/>
          <w:sz w:val="22"/>
          <w:szCs w:val="28"/>
        </w:rPr>
        <w:t xml:space="preserve">        minDP[0]=nums[0];</w:t>
      </w:r>
    </w:p>
    <w:p w14:paraId="3833E159" w14:textId="77777777" w:rsidR="00DB7ACC" w:rsidRDefault="00C37B29">
      <w:pPr>
        <w:rPr>
          <w:b/>
          <w:bCs/>
          <w:sz w:val="22"/>
          <w:szCs w:val="28"/>
        </w:rPr>
      </w:pPr>
      <w:r>
        <w:rPr>
          <w:b/>
          <w:bCs/>
          <w:sz w:val="22"/>
          <w:szCs w:val="28"/>
        </w:rPr>
        <w:t xml:space="preserve">        maxDP[0]=nums[0];</w:t>
      </w:r>
    </w:p>
    <w:p w14:paraId="3958DC03" w14:textId="77777777" w:rsidR="00DB7ACC" w:rsidRDefault="00C37B29">
      <w:pPr>
        <w:rPr>
          <w:b/>
          <w:bCs/>
          <w:sz w:val="22"/>
          <w:szCs w:val="28"/>
        </w:rPr>
      </w:pPr>
      <w:r>
        <w:rPr>
          <w:b/>
          <w:bCs/>
          <w:sz w:val="22"/>
          <w:szCs w:val="28"/>
        </w:rPr>
        <w:t xml:space="preserve">        int maxValue = nums[0];</w:t>
      </w:r>
    </w:p>
    <w:p w14:paraId="20FD4046" w14:textId="77777777" w:rsidR="00DB7ACC" w:rsidRDefault="00DB7ACC">
      <w:pPr>
        <w:rPr>
          <w:b/>
          <w:bCs/>
          <w:sz w:val="22"/>
          <w:szCs w:val="28"/>
        </w:rPr>
      </w:pPr>
    </w:p>
    <w:p w14:paraId="2E978776" w14:textId="77777777" w:rsidR="00DB7ACC" w:rsidRDefault="00C37B29">
      <w:pPr>
        <w:rPr>
          <w:b/>
          <w:bCs/>
          <w:sz w:val="22"/>
          <w:szCs w:val="28"/>
        </w:rPr>
      </w:pPr>
      <w:r>
        <w:rPr>
          <w:b/>
          <w:bCs/>
          <w:sz w:val="22"/>
          <w:szCs w:val="28"/>
        </w:rPr>
        <w:t xml:space="preserve">        // </w:t>
      </w:r>
      <w:r>
        <w:rPr>
          <w:b/>
          <w:bCs/>
          <w:sz w:val="22"/>
          <w:szCs w:val="28"/>
        </w:rPr>
        <w:t>以</w:t>
      </w:r>
      <w:r>
        <w:rPr>
          <w:b/>
          <w:bCs/>
          <w:sz w:val="22"/>
          <w:szCs w:val="28"/>
        </w:rPr>
        <w:t>nums[i]</w:t>
      </w:r>
      <w:r>
        <w:rPr>
          <w:b/>
          <w:bCs/>
          <w:sz w:val="22"/>
          <w:szCs w:val="28"/>
        </w:rPr>
        <w:t>结尾的</w:t>
      </w:r>
      <w:r>
        <w:rPr>
          <w:b/>
          <w:bCs/>
          <w:sz w:val="22"/>
          <w:szCs w:val="28"/>
        </w:rPr>
        <w:t xml:space="preserve"> </w:t>
      </w:r>
      <w:r>
        <w:rPr>
          <w:b/>
          <w:bCs/>
          <w:sz w:val="22"/>
          <w:szCs w:val="28"/>
        </w:rPr>
        <w:t>数组中乘积最大的连续子数组</w:t>
      </w:r>
    </w:p>
    <w:p w14:paraId="06347F08" w14:textId="77777777" w:rsidR="00DB7ACC" w:rsidRDefault="00C37B29">
      <w:pPr>
        <w:rPr>
          <w:b/>
          <w:bCs/>
          <w:sz w:val="22"/>
          <w:szCs w:val="28"/>
        </w:rPr>
      </w:pPr>
      <w:r>
        <w:rPr>
          <w:b/>
          <w:bCs/>
          <w:sz w:val="22"/>
          <w:szCs w:val="28"/>
        </w:rPr>
        <w:t xml:space="preserve">        // </w:t>
      </w:r>
      <w:r>
        <w:rPr>
          <w:b/>
          <w:bCs/>
          <w:sz w:val="22"/>
          <w:szCs w:val="28"/>
        </w:rPr>
        <w:t>以及以</w:t>
      </w:r>
      <w:r>
        <w:rPr>
          <w:b/>
          <w:bCs/>
          <w:sz w:val="22"/>
          <w:szCs w:val="28"/>
        </w:rPr>
        <w:t>nums[i]</w:t>
      </w:r>
      <w:r>
        <w:rPr>
          <w:b/>
          <w:bCs/>
          <w:sz w:val="22"/>
          <w:szCs w:val="28"/>
        </w:rPr>
        <w:t>结尾</w:t>
      </w:r>
      <w:r>
        <w:rPr>
          <w:b/>
          <w:bCs/>
          <w:sz w:val="22"/>
          <w:szCs w:val="28"/>
        </w:rPr>
        <w:t xml:space="preserve"> </w:t>
      </w:r>
      <w:r>
        <w:rPr>
          <w:b/>
          <w:bCs/>
          <w:sz w:val="22"/>
          <w:szCs w:val="28"/>
        </w:rPr>
        <w:t>数组中乘积最小的连续子数组</w:t>
      </w:r>
    </w:p>
    <w:p w14:paraId="26F9FC1F" w14:textId="77777777" w:rsidR="00DB7ACC" w:rsidRDefault="00C37B29">
      <w:pPr>
        <w:rPr>
          <w:b/>
          <w:bCs/>
          <w:sz w:val="22"/>
          <w:szCs w:val="28"/>
        </w:rPr>
      </w:pPr>
      <w:r>
        <w:rPr>
          <w:b/>
          <w:bCs/>
          <w:sz w:val="22"/>
          <w:szCs w:val="28"/>
        </w:rPr>
        <w:t xml:space="preserve">        for(int i=1;i&lt;nums.length;i++){</w:t>
      </w:r>
    </w:p>
    <w:p w14:paraId="5F49FD2A" w14:textId="77777777" w:rsidR="00DB7ACC" w:rsidRDefault="00C37B29">
      <w:pPr>
        <w:rPr>
          <w:b/>
          <w:bCs/>
          <w:sz w:val="22"/>
          <w:szCs w:val="28"/>
        </w:rPr>
      </w:pPr>
      <w:r>
        <w:rPr>
          <w:b/>
          <w:bCs/>
          <w:sz w:val="22"/>
          <w:szCs w:val="28"/>
        </w:rPr>
        <w:t xml:space="preserve">            int pre = minDP[i-1];</w:t>
      </w:r>
    </w:p>
    <w:p w14:paraId="34820E2C" w14:textId="77777777" w:rsidR="00DB7ACC" w:rsidRDefault="00C37B29">
      <w:pPr>
        <w:rPr>
          <w:b/>
          <w:bCs/>
          <w:sz w:val="22"/>
          <w:szCs w:val="28"/>
        </w:rPr>
      </w:pPr>
      <w:r>
        <w:rPr>
          <w:b/>
          <w:bCs/>
          <w:sz w:val="22"/>
          <w:szCs w:val="28"/>
        </w:rPr>
        <w:t xml:space="preserve">            // </w:t>
      </w:r>
      <w:r>
        <w:rPr>
          <w:b/>
          <w:bCs/>
          <w:sz w:val="22"/>
          <w:szCs w:val="28"/>
        </w:rPr>
        <w:t>求取</w:t>
      </w:r>
      <w:r>
        <w:rPr>
          <w:b/>
          <w:bCs/>
          <w:sz w:val="22"/>
          <w:szCs w:val="28"/>
        </w:rPr>
        <w:t>minDP[I]</w:t>
      </w:r>
    </w:p>
    <w:p w14:paraId="7C66869F" w14:textId="77777777" w:rsidR="00DB7ACC" w:rsidRDefault="00C37B29">
      <w:pPr>
        <w:rPr>
          <w:b/>
          <w:bCs/>
          <w:color w:val="0000FF"/>
          <w:sz w:val="22"/>
          <w:szCs w:val="28"/>
        </w:rPr>
      </w:pPr>
      <w:r>
        <w:rPr>
          <w:b/>
          <w:bCs/>
          <w:sz w:val="22"/>
          <w:szCs w:val="28"/>
        </w:rPr>
        <w:t xml:space="preserve">           </w:t>
      </w:r>
      <w:r>
        <w:rPr>
          <w:b/>
          <w:bCs/>
          <w:color w:val="0000FF"/>
          <w:sz w:val="22"/>
          <w:szCs w:val="28"/>
        </w:rPr>
        <w:t xml:space="preserve"> minDP[i] =</w:t>
      </w:r>
      <w:r>
        <w:rPr>
          <w:b/>
          <w:bCs/>
          <w:color w:val="0000FF"/>
          <w:sz w:val="22"/>
          <w:szCs w:val="28"/>
        </w:rPr>
        <w:t xml:space="preserve"> Math.min(minDP[i-1]*nums[i],nums[i]);</w:t>
      </w:r>
    </w:p>
    <w:p w14:paraId="04477D66" w14:textId="77777777" w:rsidR="00DB7ACC" w:rsidRDefault="00C37B29">
      <w:pPr>
        <w:rPr>
          <w:b/>
          <w:bCs/>
          <w:color w:val="0000FF"/>
          <w:sz w:val="22"/>
          <w:szCs w:val="28"/>
        </w:rPr>
      </w:pPr>
      <w:r>
        <w:rPr>
          <w:b/>
          <w:bCs/>
          <w:color w:val="0000FF"/>
          <w:sz w:val="22"/>
          <w:szCs w:val="28"/>
        </w:rPr>
        <w:t xml:space="preserve">            minDP[i] = Math.min(minDP[i],maxDP[i-1]*nums[i]);</w:t>
      </w:r>
    </w:p>
    <w:p w14:paraId="45A25A71" w14:textId="77777777" w:rsidR="00DB7ACC" w:rsidRDefault="00DB7ACC">
      <w:pPr>
        <w:rPr>
          <w:b/>
          <w:bCs/>
          <w:sz w:val="22"/>
          <w:szCs w:val="28"/>
        </w:rPr>
      </w:pPr>
    </w:p>
    <w:p w14:paraId="00747739" w14:textId="77777777" w:rsidR="00DB7ACC" w:rsidRDefault="00C37B29">
      <w:pPr>
        <w:rPr>
          <w:b/>
          <w:bCs/>
          <w:sz w:val="22"/>
          <w:szCs w:val="28"/>
        </w:rPr>
      </w:pPr>
      <w:r>
        <w:rPr>
          <w:b/>
          <w:bCs/>
          <w:sz w:val="22"/>
          <w:szCs w:val="28"/>
        </w:rPr>
        <w:t xml:space="preserve">            // </w:t>
      </w:r>
      <w:r>
        <w:rPr>
          <w:b/>
          <w:bCs/>
          <w:sz w:val="22"/>
          <w:szCs w:val="28"/>
        </w:rPr>
        <w:t>取</w:t>
      </w:r>
      <w:r>
        <w:rPr>
          <w:b/>
          <w:bCs/>
          <w:sz w:val="22"/>
          <w:szCs w:val="28"/>
        </w:rPr>
        <w:t>maxDP[I]</w:t>
      </w:r>
    </w:p>
    <w:p w14:paraId="0F0E74D7" w14:textId="77777777" w:rsidR="00DB7ACC" w:rsidRDefault="00C37B29">
      <w:pPr>
        <w:rPr>
          <w:b/>
          <w:bCs/>
          <w:color w:val="0000FF"/>
          <w:sz w:val="22"/>
          <w:szCs w:val="28"/>
        </w:rPr>
      </w:pPr>
      <w:r>
        <w:rPr>
          <w:b/>
          <w:bCs/>
          <w:sz w:val="22"/>
          <w:szCs w:val="28"/>
        </w:rPr>
        <w:t xml:space="preserve">           </w:t>
      </w:r>
      <w:r>
        <w:rPr>
          <w:b/>
          <w:bCs/>
          <w:color w:val="0000FF"/>
          <w:sz w:val="22"/>
          <w:szCs w:val="28"/>
        </w:rPr>
        <w:t xml:space="preserve"> maxDP[i] = Math.max(maxDP[i-1]*nums[i],nums[i]);</w:t>
      </w:r>
    </w:p>
    <w:p w14:paraId="38A51940" w14:textId="77777777" w:rsidR="00DB7ACC" w:rsidRDefault="00C37B29">
      <w:pPr>
        <w:rPr>
          <w:b/>
          <w:bCs/>
          <w:color w:val="0000FF"/>
          <w:sz w:val="22"/>
          <w:szCs w:val="28"/>
        </w:rPr>
      </w:pPr>
      <w:r>
        <w:rPr>
          <w:b/>
          <w:bCs/>
          <w:color w:val="0000FF"/>
          <w:sz w:val="22"/>
          <w:szCs w:val="28"/>
        </w:rPr>
        <w:t xml:space="preserve">            maxDP[i] = Math.max(maxDP[i],pre*nums[i]);</w:t>
      </w:r>
    </w:p>
    <w:p w14:paraId="30C6739F" w14:textId="77777777" w:rsidR="00DB7ACC" w:rsidRDefault="00C37B29">
      <w:pPr>
        <w:rPr>
          <w:b/>
          <w:bCs/>
          <w:color w:val="0000FF"/>
          <w:sz w:val="22"/>
          <w:szCs w:val="28"/>
        </w:rPr>
      </w:pPr>
      <w:r>
        <w:rPr>
          <w:rFonts w:hint="eastAsia"/>
          <w:b/>
          <w:bCs/>
          <w:color w:val="0000FF"/>
          <w:sz w:val="22"/>
          <w:szCs w:val="28"/>
        </w:rPr>
        <w:t>//</w:t>
      </w:r>
      <w:r>
        <w:rPr>
          <w:rFonts w:hint="eastAsia"/>
          <w:b/>
          <w:bCs/>
          <w:color w:val="0000FF"/>
          <w:sz w:val="22"/>
          <w:szCs w:val="28"/>
        </w:rPr>
        <w:t>更新最大值</w:t>
      </w:r>
    </w:p>
    <w:p w14:paraId="484E61F2" w14:textId="77777777" w:rsidR="00DB7ACC" w:rsidRDefault="00C37B29">
      <w:pPr>
        <w:rPr>
          <w:b/>
          <w:bCs/>
          <w:sz w:val="22"/>
          <w:szCs w:val="28"/>
        </w:rPr>
      </w:pPr>
      <w:r>
        <w:rPr>
          <w:b/>
          <w:bCs/>
          <w:sz w:val="22"/>
          <w:szCs w:val="28"/>
        </w:rPr>
        <w:t xml:space="preserve">     </w:t>
      </w:r>
      <w:r>
        <w:rPr>
          <w:b/>
          <w:bCs/>
          <w:sz w:val="22"/>
          <w:szCs w:val="28"/>
        </w:rPr>
        <w:t xml:space="preserve">       maxValue=Math.max(maxValue,maxDP[i]);</w:t>
      </w:r>
    </w:p>
    <w:p w14:paraId="021049D3" w14:textId="77777777" w:rsidR="00DB7ACC" w:rsidRDefault="00C37B29">
      <w:pPr>
        <w:rPr>
          <w:b/>
          <w:bCs/>
          <w:sz w:val="22"/>
          <w:szCs w:val="28"/>
        </w:rPr>
      </w:pPr>
      <w:r>
        <w:rPr>
          <w:b/>
          <w:bCs/>
          <w:sz w:val="22"/>
          <w:szCs w:val="28"/>
        </w:rPr>
        <w:t xml:space="preserve">        }</w:t>
      </w:r>
    </w:p>
    <w:p w14:paraId="45ECCD03" w14:textId="77777777" w:rsidR="00DB7ACC" w:rsidRDefault="00C37B29">
      <w:pPr>
        <w:rPr>
          <w:b/>
          <w:bCs/>
          <w:sz w:val="22"/>
          <w:szCs w:val="28"/>
        </w:rPr>
      </w:pPr>
      <w:r>
        <w:rPr>
          <w:b/>
          <w:bCs/>
          <w:sz w:val="22"/>
          <w:szCs w:val="28"/>
        </w:rPr>
        <w:t xml:space="preserve">        return maxValue;</w:t>
      </w:r>
    </w:p>
    <w:p w14:paraId="2881D020" w14:textId="77777777" w:rsidR="00DB7ACC" w:rsidRDefault="00C37B29">
      <w:pPr>
        <w:ind w:firstLine="440"/>
        <w:rPr>
          <w:b/>
          <w:bCs/>
          <w:sz w:val="22"/>
          <w:szCs w:val="28"/>
        </w:rPr>
      </w:pPr>
      <w:r>
        <w:rPr>
          <w:b/>
          <w:bCs/>
          <w:sz w:val="22"/>
          <w:szCs w:val="28"/>
        </w:rPr>
        <w:t>}</w:t>
      </w:r>
    </w:p>
    <w:p w14:paraId="171A128D" w14:textId="77777777" w:rsidR="00DB7ACC" w:rsidRDefault="00DB7ACC">
      <w:pPr>
        <w:ind w:firstLine="440"/>
        <w:rPr>
          <w:b/>
          <w:bCs/>
          <w:sz w:val="22"/>
          <w:szCs w:val="28"/>
        </w:rPr>
      </w:pPr>
    </w:p>
    <w:p w14:paraId="5E46642B" w14:textId="77777777" w:rsidR="00DB7ACC" w:rsidRDefault="00DB7ACC">
      <w:pPr>
        <w:ind w:firstLine="440"/>
        <w:rPr>
          <w:b/>
          <w:bCs/>
          <w:sz w:val="22"/>
          <w:szCs w:val="28"/>
        </w:rPr>
      </w:pPr>
    </w:p>
    <w:p w14:paraId="4D7DA142" w14:textId="77777777" w:rsidR="00DB7ACC" w:rsidRDefault="00C37B29">
      <w:pPr>
        <w:pStyle w:val="3"/>
      </w:pPr>
      <w:r>
        <w:rPr>
          <w:rFonts w:hint="eastAsia"/>
        </w:rPr>
        <w:t>最长递增子序列</w:t>
      </w:r>
    </w:p>
    <w:p w14:paraId="67A0406F" w14:textId="77777777" w:rsidR="00DB7ACC" w:rsidRDefault="00C37B29">
      <w:r>
        <w:rPr>
          <w:noProof/>
        </w:rPr>
        <w:drawing>
          <wp:inline distT="0" distB="0" distL="114300" distR="114300" wp14:anchorId="45DF2D0C" wp14:editId="1DCFFD07">
            <wp:extent cx="5272405" cy="3267075"/>
            <wp:effectExtent l="0" t="0" r="4445" b="9525"/>
            <wp:docPr id="24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32"/>
                    <pic:cNvPicPr>
                      <a:picLocks noChangeAspect="1"/>
                    </pic:cNvPicPr>
                  </pic:nvPicPr>
                  <pic:blipFill>
                    <a:blip r:embed="rId149"/>
                    <a:stretch>
                      <a:fillRect/>
                    </a:stretch>
                  </pic:blipFill>
                  <pic:spPr>
                    <a:xfrm>
                      <a:off x="0" y="0"/>
                      <a:ext cx="5272405" cy="3267075"/>
                    </a:xfrm>
                    <a:prstGeom prst="rect">
                      <a:avLst/>
                    </a:prstGeom>
                    <a:noFill/>
                    <a:ln>
                      <a:noFill/>
                    </a:ln>
                  </pic:spPr>
                </pic:pic>
              </a:graphicData>
            </a:graphic>
          </wp:inline>
        </w:drawing>
      </w:r>
    </w:p>
    <w:p w14:paraId="09D4CBE7" w14:textId="77777777" w:rsidR="00DB7ACC" w:rsidRDefault="00C37B29">
      <w:r>
        <w:rPr>
          <w:noProof/>
        </w:rPr>
        <w:drawing>
          <wp:inline distT="0" distB="0" distL="114300" distR="114300" wp14:anchorId="4F2ABCF3" wp14:editId="359F9417">
            <wp:extent cx="5266055" cy="3726815"/>
            <wp:effectExtent l="0" t="0" r="10795" b="6985"/>
            <wp:docPr id="25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33"/>
                    <pic:cNvPicPr>
                      <a:picLocks noChangeAspect="1"/>
                    </pic:cNvPicPr>
                  </pic:nvPicPr>
                  <pic:blipFill>
                    <a:blip r:embed="rId150"/>
                    <a:stretch>
                      <a:fillRect/>
                    </a:stretch>
                  </pic:blipFill>
                  <pic:spPr>
                    <a:xfrm>
                      <a:off x="0" y="0"/>
                      <a:ext cx="5266055" cy="3726815"/>
                    </a:xfrm>
                    <a:prstGeom prst="rect">
                      <a:avLst/>
                    </a:prstGeom>
                    <a:noFill/>
                    <a:ln>
                      <a:noFill/>
                    </a:ln>
                  </pic:spPr>
                </pic:pic>
              </a:graphicData>
            </a:graphic>
          </wp:inline>
        </w:drawing>
      </w:r>
    </w:p>
    <w:p w14:paraId="439F0DC5" w14:textId="77777777" w:rsidR="00DB7ACC" w:rsidRDefault="00C37B29">
      <w:pPr>
        <w:pStyle w:val="4"/>
      </w:pPr>
      <w:r>
        <w:rPr>
          <w:rFonts w:hint="eastAsia"/>
        </w:rPr>
        <w:lastRenderedPageBreak/>
        <w:t>动态规划</w:t>
      </w:r>
    </w:p>
    <w:p w14:paraId="47E028E4" w14:textId="77777777" w:rsidR="00DB7ACC" w:rsidRDefault="00C37B29">
      <w:r>
        <w:t xml:space="preserve">    /**</w:t>
      </w:r>
    </w:p>
    <w:p w14:paraId="7D8D82FF" w14:textId="77777777" w:rsidR="00DB7ACC" w:rsidRDefault="00C37B29">
      <w:r>
        <w:t xml:space="preserve">     * </w:t>
      </w:r>
      <w:r>
        <w:t>最常递增子序列</w:t>
      </w:r>
    </w:p>
    <w:p w14:paraId="38E77E7A" w14:textId="77777777" w:rsidR="00DB7ACC" w:rsidRDefault="00C37B29">
      <w:r>
        <w:t xml:space="preserve">     * @param nums</w:t>
      </w:r>
    </w:p>
    <w:p w14:paraId="23EBE251" w14:textId="77777777" w:rsidR="00DB7ACC" w:rsidRDefault="00C37B29">
      <w:r>
        <w:t xml:space="preserve">     * @return</w:t>
      </w:r>
    </w:p>
    <w:p w14:paraId="2B5608A8" w14:textId="77777777" w:rsidR="00DB7ACC" w:rsidRDefault="00C37B29">
      <w:r>
        <w:t xml:space="preserve">     * dp[i]</w:t>
      </w:r>
      <w:r>
        <w:t>以</w:t>
      </w:r>
      <w:r>
        <w:t>nums[i]</w:t>
      </w:r>
      <w:r>
        <w:t>结束的子序列长度</w:t>
      </w:r>
    </w:p>
    <w:p w14:paraId="1E96D699" w14:textId="77777777" w:rsidR="00DB7ACC" w:rsidRDefault="00C37B29">
      <w:r>
        <w:t xml:space="preserve">     */</w:t>
      </w:r>
    </w:p>
    <w:p w14:paraId="1BB35C96" w14:textId="77777777" w:rsidR="00DB7ACC" w:rsidRDefault="00C37B29">
      <w:r>
        <w:t xml:space="preserve">    public int lengthOfLIS(int[] nums) {</w:t>
      </w:r>
    </w:p>
    <w:p w14:paraId="4AF3B863" w14:textId="77777777" w:rsidR="00DB7ACC" w:rsidRDefault="00C37B29">
      <w:r>
        <w:t xml:space="preserve">        if(nums==null||nums.length&lt;1) return 0;</w:t>
      </w:r>
    </w:p>
    <w:p w14:paraId="02F59C43" w14:textId="77777777" w:rsidR="00DB7ACC" w:rsidRDefault="00C37B29">
      <w:r>
        <w:t xml:space="preserve">        if(nums.length==1) return 1;</w:t>
      </w:r>
    </w:p>
    <w:p w14:paraId="23787834" w14:textId="77777777" w:rsidR="00DB7ACC" w:rsidRDefault="00DB7ACC"/>
    <w:p w14:paraId="5FA82FC5" w14:textId="77777777" w:rsidR="00DB7ACC" w:rsidRDefault="00C37B29">
      <w:r>
        <w:t xml:space="preserve">        int[] dp = new int[nums.length];</w:t>
      </w:r>
    </w:p>
    <w:p w14:paraId="523D70FB" w14:textId="77777777" w:rsidR="00DB7ACC" w:rsidRDefault="00C37B29">
      <w:pPr>
        <w:rPr>
          <w:b/>
          <w:bCs/>
          <w:color w:val="0000FF"/>
          <w:sz w:val="28"/>
          <w:szCs w:val="36"/>
        </w:rPr>
      </w:pPr>
      <w:r>
        <w:t xml:space="preserve">       </w:t>
      </w:r>
      <w:r>
        <w:rPr>
          <w:b/>
          <w:bCs/>
          <w:color w:val="0000FF"/>
          <w:sz w:val="28"/>
          <w:szCs w:val="36"/>
        </w:rPr>
        <w:t xml:space="preserve"> Arrays.fill(dp,1);</w:t>
      </w:r>
    </w:p>
    <w:p w14:paraId="1A2433EA" w14:textId="77777777" w:rsidR="00DB7ACC" w:rsidRDefault="00C37B29">
      <w:r>
        <w:t xml:space="preserve">        int max =1;</w:t>
      </w:r>
    </w:p>
    <w:p w14:paraId="79E84C9B" w14:textId="77777777" w:rsidR="00DB7ACC" w:rsidRDefault="00DB7ACC"/>
    <w:p w14:paraId="5FCFC3C7" w14:textId="77777777" w:rsidR="00DB7ACC" w:rsidRDefault="00C37B29">
      <w:r>
        <w:t xml:space="preserve">        for(int i=1;i&lt;nums.length;i++){</w:t>
      </w:r>
    </w:p>
    <w:p w14:paraId="409691AB" w14:textId="77777777" w:rsidR="00DB7ACC" w:rsidRDefault="00C37B29">
      <w:r>
        <w:t xml:space="preserve">            int j = i-1;</w:t>
      </w:r>
    </w:p>
    <w:p w14:paraId="6B5F27EF" w14:textId="77777777" w:rsidR="00DB7ACC" w:rsidRDefault="00C37B29">
      <w:r>
        <w:t xml:space="preserve">            dp[i]=1;</w:t>
      </w:r>
    </w:p>
    <w:p w14:paraId="3C8BDB5C" w14:textId="77777777" w:rsidR="00DB7ACC" w:rsidRDefault="00C37B29">
      <w:r>
        <w:t xml:space="preserve">            while (j&gt;=0){</w:t>
      </w:r>
    </w:p>
    <w:p w14:paraId="5C6B22AD" w14:textId="77777777" w:rsidR="00DB7ACC" w:rsidRDefault="00C37B29">
      <w:r>
        <w:t xml:space="preserve">                                if(nums[j]&lt;nums[i]){</w:t>
      </w:r>
    </w:p>
    <w:p w14:paraId="151E20EA" w14:textId="77777777" w:rsidR="00DB7ACC" w:rsidRDefault="00C37B29">
      <w:r>
        <w:t xml:space="preserve">                    dp[i]=Math.max(dp[j]+1,dp[i]);</w:t>
      </w:r>
    </w:p>
    <w:p w14:paraId="3FE17139" w14:textId="77777777" w:rsidR="00DB7ACC" w:rsidRDefault="00C37B29">
      <w:r>
        <w:t xml:space="preserve">                }</w:t>
      </w:r>
    </w:p>
    <w:p w14:paraId="46C164BC" w14:textId="77777777" w:rsidR="00DB7ACC" w:rsidRDefault="00C37B29">
      <w:r>
        <w:t xml:space="preserve">                j--;</w:t>
      </w:r>
    </w:p>
    <w:p w14:paraId="04424FA6" w14:textId="77777777" w:rsidR="00DB7ACC" w:rsidRDefault="00C37B29">
      <w:r>
        <w:t xml:space="preserve">            }</w:t>
      </w:r>
    </w:p>
    <w:p w14:paraId="7EF6547D" w14:textId="77777777" w:rsidR="00DB7ACC" w:rsidRDefault="00C37B29">
      <w:pPr>
        <w:rPr>
          <w:color w:val="0000FF"/>
          <w:sz w:val="28"/>
          <w:szCs w:val="36"/>
        </w:rPr>
      </w:pPr>
      <w:r>
        <w:t xml:space="preserve">           </w:t>
      </w:r>
      <w:r>
        <w:rPr>
          <w:color w:val="0000FF"/>
          <w:sz w:val="28"/>
          <w:szCs w:val="36"/>
        </w:rPr>
        <w:t xml:space="preserve"> max=Math.max(max,dp[i]);</w:t>
      </w:r>
    </w:p>
    <w:p w14:paraId="4B1440A9" w14:textId="77777777" w:rsidR="00DB7ACC" w:rsidRDefault="00C37B29">
      <w:r>
        <w:t xml:space="preserve">        }</w:t>
      </w:r>
    </w:p>
    <w:p w14:paraId="630179F8" w14:textId="77777777" w:rsidR="00DB7ACC" w:rsidRDefault="00C37B29">
      <w:r>
        <w:t xml:space="preserve">        return max;</w:t>
      </w:r>
    </w:p>
    <w:p w14:paraId="4AB1127C" w14:textId="77777777" w:rsidR="00DB7ACC" w:rsidRDefault="00C37B29">
      <w:pPr>
        <w:ind w:firstLine="420"/>
      </w:pPr>
      <w:r>
        <w:t>}</w:t>
      </w:r>
    </w:p>
    <w:p w14:paraId="061EEE66" w14:textId="77777777" w:rsidR="00DB7ACC" w:rsidRDefault="00DB7ACC">
      <w:pPr>
        <w:ind w:firstLine="420"/>
      </w:pPr>
    </w:p>
    <w:p w14:paraId="6BAC803D" w14:textId="77777777" w:rsidR="00DB7ACC" w:rsidRDefault="00C37B29">
      <w:pPr>
        <w:pStyle w:val="3"/>
      </w:pPr>
      <w:r>
        <w:rPr>
          <w:rFonts w:hint="eastAsia"/>
        </w:rPr>
        <w:lastRenderedPageBreak/>
        <w:t>摆动序列</w:t>
      </w:r>
    </w:p>
    <w:p w14:paraId="53C0A569" w14:textId="77777777" w:rsidR="00DB7ACC" w:rsidRDefault="00C37B29">
      <w:r>
        <w:rPr>
          <w:noProof/>
        </w:rPr>
        <w:drawing>
          <wp:inline distT="0" distB="0" distL="114300" distR="114300" wp14:anchorId="4600F9B7" wp14:editId="2E78C6A3">
            <wp:extent cx="5269865" cy="5008245"/>
            <wp:effectExtent l="0" t="0" r="6985" b="1905"/>
            <wp:docPr id="2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39"/>
                    <pic:cNvPicPr>
                      <a:picLocks noChangeAspect="1"/>
                    </pic:cNvPicPr>
                  </pic:nvPicPr>
                  <pic:blipFill>
                    <a:blip r:embed="rId151"/>
                    <a:stretch>
                      <a:fillRect/>
                    </a:stretch>
                  </pic:blipFill>
                  <pic:spPr>
                    <a:xfrm>
                      <a:off x="0" y="0"/>
                      <a:ext cx="5269865" cy="5008245"/>
                    </a:xfrm>
                    <a:prstGeom prst="rect">
                      <a:avLst/>
                    </a:prstGeom>
                    <a:noFill/>
                    <a:ln>
                      <a:noFill/>
                    </a:ln>
                  </pic:spPr>
                </pic:pic>
              </a:graphicData>
            </a:graphic>
          </wp:inline>
        </w:drawing>
      </w:r>
    </w:p>
    <w:p w14:paraId="209693B9" w14:textId="77777777" w:rsidR="00DB7ACC" w:rsidRDefault="00C37B29">
      <w:r>
        <w:t xml:space="preserve">  // </w:t>
      </w:r>
      <w:r>
        <w:t>摆动序列</w:t>
      </w:r>
    </w:p>
    <w:p w14:paraId="4BADED3C" w14:textId="77777777" w:rsidR="00DB7ACC" w:rsidRDefault="00C37B29">
      <w:r>
        <w:t xml:space="preserve">    public int wiggleMaxLength(int[] nums) {</w:t>
      </w:r>
    </w:p>
    <w:p w14:paraId="6A72E625" w14:textId="77777777" w:rsidR="00DB7ACC" w:rsidRDefault="00C37B29">
      <w:pPr>
        <w:rPr>
          <w:b/>
          <w:bCs/>
          <w:color w:val="0000FF"/>
          <w:highlight w:val="green"/>
        </w:rPr>
      </w:pPr>
      <w:r>
        <w:rPr>
          <w:highlight w:val="green"/>
        </w:rPr>
        <w:t xml:space="preserve">   </w:t>
      </w:r>
      <w:r>
        <w:rPr>
          <w:b/>
          <w:bCs/>
          <w:color w:val="0000FF"/>
          <w:highlight w:val="green"/>
        </w:rPr>
        <w:t xml:space="preserve">     // </w:t>
      </w:r>
      <w:r>
        <w:rPr>
          <w:b/>
          <w:bCs/>
          <w:color w:val="0000FF"/>
          <w:highlight w:val="green"/>
        </w:rPr>
        <w:t>如果连续数字之间的差严格的在正数和负数之间交替</w:t>
      </w:r>
    </w:p>
    <w:p w14:paraId="54F400FE" w14:textId="77777777" w:rsidR="00DB7ACC" w:rsidRDefault="00C37B29">
      <w:pPr>
        <w:rPr>
          <w:b/>
          <w:bCs/>
          <w:color w:val="0000FF"/>
          <w:highlight w:val="green"/>
        </w:rPr>
      </w:pPr>
      <w:r>
        <w:rPr>
          <w:b/>
          <w:bCs/>
          <w:color w:val="0000FF"/>
          <w:highlight w:val="green"/>
        </w:rPr>
        <w:t xml:space="preserve">        // </w:t>
      </w:r>
      <w:r>
        <w:rPr>
          <w:b/>
          <w:bCs/>
          <w:color w:val="0000FF"/>
          <w:highlight w:val="green"/>
        </w:rPr>
        <w:t>则数字序列称为摆动序列</w:t>
      </w:r>
    </w:p>
    <w:p w14:paraId="2FD6EB2A" w14:textId="77777777" w:rsidR="00DB7ACC" w:rsidRDefault="00C37B29">
      <w:r>
        <w:t xml:space="preserve">        if(nums==null||nums.length&lt;1) return 0;</w:t>
      </w:r>
    </w:p>
    <w:p w14:paraId="63086A65" w14:textId="77777777" w:rsidR="00DB7ACC" w:rsidRDefault="00C37B29">
      <w:r>
        <w:t xml:space="preserve">        if(nums.length&lt;2) return nums.length;</w:t>
      </w:r>
    </w:p>
    <w:p w14:paraId="54E6911D" w14:textId="77777777" w:rsidR="00DB7ACC" w:rsidRDefault="00C37B29">
      <w:r>
        <w:t xml:space="preserve">        int length = nums.length;</w:t>
      </w:r>
    </w:p>
    <w:p w14:paraId="2C59D902" w14:textId="77777777" w:rsidR="00DB7ACC" w:rsidRDefault="00C37B29">
      <w:pPr>
        <w:rPr>
          <w:b/>
          <w:bCs/>
          <w:sz w:val="22"/>
          <w:szCs w:val="28"/>
          <w:highlight w:val="green"/>
        </w:rPr>
      </w:pPr>
      <w:r>
        <w:t xml:space="preserve">      </w:t>
      </w:r>
      <w:r>
        <w:rPr>
          <w:b/>
          <w:bCs/>
          <w:sz w:val="22"/>
          <w:szCs w:val="28"/>
          <w:highlight w:val="green"/>
        </w:rPr>
        <w:t xml:space="preserve">  // dp[i][0] </w:t>
      </w:r>
      <w:r>
        <w:rPr>
          <w:b/>
          <w:bCs/>
          <w:sz w:val="22"/>
          <w:szCs w:val="28"/>
          <w:highlight w:val="green"/>
        </w:rPr>
        <w:t>以</w:t>
      </w:r>
      <w:r>
        <w:rPr>
          <w:b/>
          <w:bCs/>
          <w:sz w:val="22"/>
          <w:szCs w:val="28"/>
          <w:highlight w:val="green"/>
        </w:rPr>
        <w:t>nums[i]</w:t>
      </w:r>
      <w:r>
        <w:rPr>
          <w:b/>
          <w:bCs/>
          <w:sz w:val="22"/>
          <w:szCs w:val="28"/>
          <w:highlight w:val="green"/>
        </w:rPr>
        <w:t>结尾升序序列的长度</w:t>
      </w:r>
    </w:p>
    <w:p w14:paraId="0DE6E28B" w14:textId="77777777" w:rsidR="00DB7ACC" w:rsidRDefault="00C37B29">
      <w:pPr>
        <w:rPr>
          <w:b/>
          <w:bCs/>
          <w:sz w:val="22"/>
          <w:szCs w:val="28"/>
          <w:highlight w:val="green"/>
        </w:rPr>
      </w:pPr>
      <w:r>
        <w:rPr>
          <w:b/>
          <w:bCs/>
          <w:sz w:val="22"/>
          <w:szCs w:val="28"/>
          <w:highlight w:val="green"/>
        </w:rPr>
        <w:t xml:space="preserve">        // dp[i][1]</w:t>
      </w:r>
      <w:r>
        <w:rPr>
          <w:b/>
          <w:bCs/>
          <w:sz w:val="22"/>
          <w:szCs w:val="28"/>
          <w:highlight w:val="green"/>
        </w:rPr>
        <w:t>以</w:t>
      </w:r>
      <w:r>
        <w:rPr>
          <w:b/>
          <w:bCs/>
          <w:sz w:val="22"/>
          <w:szCs w:val="28"/>
          <w:highlight w:val="green"/>
        </w:rPr>
        <w:t>nums[i]</w:t>
      </w:r>
      <w:r>
        <w:rPr>
          <w:b/>
          <w:bCs/>
          <w:sz w:val="22"/>
          <w:szCs w:val="28"/>
          <w:highlight w:val="green"/>
        </w:rPr>
        <w:t>结尾降序序列的长度</w:t>
      </w:r>
    </w:p>
    <w:p w14:paraId="6D8DA68A" w14:textId="77777777" w:rsidR="00DB7ACC" w:rsidRDefault="00C37B29">
      <w:pPr>
        <w:rPr>
          <w:b/>
          <w:bCs/>
          <w:sz w:val="22"/>
          <w:szCs w:val="28"/>
          <w:highlight w:val="green"/>
        </w:rPr>
      </w:pPr>
      <w:r>
        <w:rPr>
          <w:b/>
          <w:bCs/>
          <w:sz w:val="22"/>
          <w:szCs w:val="28"/>
          <w:highlight w:val="green"/>
        </w:rPr>
        <w:t xml:space="preserve">        // max</w:t>
      </w:r>
      <w:r>
        <w:rPr>
          <w:b/>
          <w:bCs/>
          <w:sz w:val="22"/>
          <w:szCs w:val="28"/>
          <w:highlight w:val="green"/>
        </w:rPr>
        <w:t>最长</w:t>
      </w:r>
    </w:p>
    <w:p w14:paraId="6E3AF73D" w14:textId="77777777" w:rsidR="00DB7ACC" w:rsidRDefault="00C37B29">
      <w:r>
        <w:t xml:space="preserve">        int[][] dp = new int[nums.le</w:t>
      </w:r>
      <w:r>
        <w:t>ngth][2];</w:t>
      </w:r>
    </w:p>
    <w:p w14:paraId="672BC9C8" w14:textId="77777777" w:rsidR="00DB7ACC" w:rsidRDefault="00C37B29">
      <w:r>
        <w:t xml:space="preserve">        dp[0][0]=dp[0][1]=1;</w:t>
      </w:r>
    </w:p>
    <w:p w14:paraId="15E8E9C8" w14:textId="77777777" w:rsidR="00DB7ACC" w:rsidRDefault="00C37B29">
      <w:r>
        <w:t xml:space="preserve">        int max = 0;</w:t>
      </w:r>
    </w:p>
    <w:p w14:paraId="235D5541" w14:textId="77777777" w:rsidR="00DB7ACC" w:rsidRDefault="00C37B29">
      <w:r>
        <w:t xml:space="preserve">        // dp[i][0] = dp[j][1]+1 (nums[i]&gt;nums[j]</w:t>
      </w:r>
    </w:p>
    <w:p w14:paraId="4E9C6FE9" w14:textId="77777777" w:rsidR="00DB7ACC" w:rsidRDefault="00C37B29">
      <w:r>
        <w:t xml:space="preserve">        // dp[i][1] = dp[j][0]+1 (nums[i]&lt;nums[j])</w:t>
      </w:r>
    </w:p>
    <w:p w14:paraId="627E1A8E" w14:textId="77777777" w:rsidR="00DB7ACC" w:rsidRDefault="00C37B29">
      <w:r>
        <w:lastRenderedPageBreak/>
        <w:t xml:space="preserve">        for(int i=1;i&lt;length;i++){</w:t>
      </w:r>
    </w:p>
    <w:p w14:paraId="1ACD9C6B" w14:textId="77777777" w:rsidR="00DB7ACC" w:rsidRDefault="00C37B29">
      <w:r>
        <w:t xml:space="preserve">            dp[i][0]=1;</w:t>
      </w:r>
    </w:p>
    <w:p w14:paraId="5CF67EC0" w14:textId="77777777" w:rsidR="00DB7ACC" w:rsidRDefault="00C37B29">
      <w:r>
        <w:t xml:space="preserve">            dp[i][1]=1;</w:t>
      </w:r>
    </w:p>
    <w:p w14:paraId="77696955" w14:textId="77777777" w:rsidR="00DB7ACC" w:rsidRDefault="00C37B29">
      <w:r>
        <w:t xml:space="preserve">            </w:t>
      </w:r>
      <w:r>
        <w:t xml:space="preserve">// </w:t>
      </w:r>
      <w:r>
        <w:t>以</w:t>
      </w:r>
      <w:r>
        <w:t>nums[i]</w:t>
      </w:r>
      <w:r>
        <w:t>结尾相对于前面是递增</w:t>
      </w:r>
    </w:p>
    <w:p w14:paraId="21FADD10" w14:textId="77777777" w:rsidR="00DB7ACC" w:rsidRDefault="00C37B29">
      <w:r>
        <w:t xml:space="preserve">            if (nums[i] &gt; nums[i - 1]) {</w:t>
      </w:r>
    </w:p>
    <w:p w14:paraId="2FFF79F8" w14:textId="77777777" w:rsidR="00DB7ACC" w:rsidRDefault="00C37B29">
      <w:r>
        <w:t xml:space="preserve">                dp[i][0] = dp[i - 1][0];</w:t>
      </w:r>
    </w:p>
    <w:p w14:paraId="76F6D9AF" w14:textId="77777777" w:rsidR="00DB7ACC" w:rsidRDefault="00C37B29">
      <w:r>
        <w:t xml:space="preserve">                dp[i][1] = dp[i - 1][0] + 1;</w:t>
      </w:r>
    </w:p>
    <w:p w14:paraId="770A106C" w14:textId="77777777" w:rsidR="00DB7ACC" w:rsidRDefault="00C37B29">
      <w:r>
        <w:t xml:space="preserve">                // </w:t>
      </w:r>
      <w:r>
        <w:t>以</w:t>
      </w:r>
      <w:r>
        <w:t>nums[i]</w:t>
      </w:r>
      <w:r>
        <w:t>结尾相对于前面递减</w:t>
      </w:r>
    </w:p>
    <w:p w14:paraId="5824F732" w14:textId="77777777" w:rsidR="00DB7ACC" w:rsidRDefault="00C37B29">
      <w:r>
        <w:t xml:space="preserve">            } else if (nums[i] &lt; nums[i - 1]) {</w:t>
      </w:r>
    </w:p>
    <w:p w14:paraId="1D2C0BAA" w14:textId="77777777" w:rsidR="00DB7ACC" w:rsidRDefault="00C37B29">
      <w:r>
        <w:t xml:space="preserve">                dp[i][0] = dp[i - 1][1] + 1;</w:t>
      </w:r>
    </w:p>
    <w:p w14:paraId="3DC82BB6" w14:textId="77777777" w:rsidR="00DB7ACC" w:rsidRDefault="00C37B29">
      <w:r>
        <w:t xml:space="preserve">                dp[i][1] = dp[i - 1][1];</w:t>
      </w:r>
    </w:p>
    <w:p w14:paraId="4341AC60" w14:textId="77777777" w:rsidR="00DB7ACC" w:rsidRDefault="00C37B29">
      <w:r>
        <w:t xml:space="preserve">            } else {// </w:t>
      </w:r>
      <w:r>
        <w:t>以</w:t>
      </w:r>
      <w:r>
        <w:t>nums[i]</w:t>
      </w:r>
      <w:r>
        <w:t>结尾等于前面的值</w:t>
      </w:r>
    </w:p>
    <w:p w14:paraId="497EAEC0" w14:textId="77777777" w:rsidR="00DB7ACC" w:rsidRDefault="00C37B29">
      <w:r>
        <w:t xml:space="preserve">                dp[i][0] = dp[i - 1][0];</w:t>
      </w:r>
    </w:p>
    <w:p w14:paraId="1C02C75B" w14:textId="77777777" w:rsidR="00DB7ACC" w:rsidRDefault="00C37B29">
      <w:r>
        <w:t xml:space="preserve">                dp[i][1] = dp[i - 1][1];</w:t>
      </w:r>
    </w:p>
    <w:p w14:paraId="31A6AC1A" w14:textId="77777777" w:rsidR="00DB7ACC" w:rsidRDefault="00C37B29">
      <w:r>
        <w:t xml:space="preserve">            }</w:t>
      </w:r>
    </w:p>
    <w:p w14:paraId="62252434" w14:textId="77777777" w:rsidR="00DB7ACC" w:rsidRDefault="00C37B29">
      <w:r>
        <w:t xml:space="preserve">            max=Math.max(max,dp[i][0]);</w:t>
      </w:r>
    </w:p>
    <w:p w14:paraId="45EAD906" w14:textId="77777777" w:rsidR="00DB7ACC" w:rsidRDefault="00C37B29">
      <w:r>
        <w:t xml:space="preserve">            max=Math.max(max,dp[i][1]);</w:t>
      </w:r>
    </w:p>
    <w:p w14:paraId="5D9497DD" w14:textId="77777777" w:rsidR="00DB7ACC" w:rsidRDefault="00C37B29">
      <w:r>
        <w:t xml:space="preserve">        }</w:t>
      </w:r>
    </w:p>
    <w:p w14:paraId="2892ED93" w14:textId="77777777" w:rsidR="00DB7ACC" w:rsidRDefault="00C37B29">
      <w:r>
        <w:t xml:space="preserve">        return max;</w:t>
      </w:r>
    </w:p>
    <w:p w14:paraId="27B0F6A6" w14:textId="77777777" w:rsidR="00DB7ACC" w:rsidRDefault="00C37B29">
      <w:r>
        <w:t xml:space="preserve">    }</w:t>
      </w:r>
    </w:p>
    <w:p w14:paraId="4AF2F467" w14:textId="77777777" w:rsidR="00DB7ACC" w:rsidRDefault="00C37B29">
      <w:pPr>
        <w:pStyle w:val="3"/>
      </w:pPr>
      <w:r>
        <w:rPr>
          <w:rFonts w:hint="eastAsia"/>
        </w:rPr>
        <w:lastRenderedPageBreak/>
        <w:t>打家劫舍</w:t>
      </w:r>
      <w:r>
        <w:rPr>
          <w:rFonts w:hint="eastAsia"/>
        </w:rPr>
        <w:t>I-</w:t>
      </w:r>
      <w:r>
        <w:rPr>
          <w:rFonts w:hint="eastAsia"/>
        </w:rPr>
        <w:t>不连续数组最大的和</w:t>
      </w:r>
    </w:p>
    <w:p w14:paraId="6596F2CD" w14:textId="77777777" w:rsidR="00DB7ACC" w:rsidRDefault="00C37B29">
      <w:r>
        <w:rPr>
          <w:noProof/>
        </w:rPr>
        <w:drawing>
          <wp:inline distT="0" distB="0" distL="114300" distR="114300" wp14:anchorId="6A6916EE" wp14:editId="5CA19FBF">
            <wp:extent cx="5267960" cy="4233545"/>
            <wp:effectExtent l="0" t="0" r="8890" b="14605"/>
            <wp:docPr id="25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34"/>
                    <pic:cNvPicPr>
                      <a:picLocks noChangeAspect="1"/>
                    </pic:cNvPicPr>
                  </pic:nvPicPr>
                  <pic:blipFill>
                    <a:blip r:embed="rId152"/>
                    <a:stretch>
                      <a:fillRect/>
                    </a:stretch>
                  </pic:blipFill>
                  <pic:spPr>
                    <a:xfrm>
                      <a:off x="0" y="0"/>
                      <a:ext cx="5267960" cy="4233545"/>
                    </a:xfrm>
                    <a:prstGeom prst="rect">
                      <a:avLst/>
                    </a:prstGeom>
                    <a:noFill/>
                    <a:ln>
                      <a:noFill/>
                    </a:ln>
                  </pic:spPr>
                </pic:pic>
              </a:graphicData>
            </a:graphic>
          </wp:inline>
        </w:drawing>
      </w:r>
    </w:p>
    <w:p w14:paraId="6AED8513" w14:textId="77777777" w:rsidR="00DB7ACC" w:rsidRDefault="00C37B29">
      <w:r>
        <w:rPr>
          <w:noProof/>
        </w:rPr>
        <w:drawing>
          <wp:inline distT="0" distB="0" distL="114300" distR="114300" wp14:anchorId="3F7A42D2" wp14:editId="5062435C">
            <wp:extent cx="5272405" cy="1645920"/>
            <wp:effectExtent l="0" t="0" r="4445" b="11430"/>
            <wp:docPr id="25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35"/>
                    <pic:cNvPicPr>
                      <a:picLocks noChangeAspect="1"/>
                    </pic:cNvPicPr>
                  </pic:nvPicPr>
                  <pic:blipFill>
                    <a:blip r:embed="rId153"/>
                    <a:stretch>
                      <a:fillRect/>
                    </a:stretch>
                  </pic:blipFill>
                  <pic:spPr>
                    <a:xfrm>
                      <a:off x="0" y="0"/>
                      <a:ext cx="5272405" cy="1645920"/>
                    </a:xfrm>
                    <a:prstGeom prst="rect">
                      <a:avLst/>
                    </a:prstGeom>
                    <a:noFill/>
                    <a:ln>
                      <a:noFill/>
                    </a:ln>
                  </pic:spPr>
                </pic:pic>
              </a:graphicData>
            </a:graphic>
          </wp:inline>
        </w:drawing>
      </w:r>
    </w:p>
    <w:p w14:paraId="35172B9B" w14:textId="77777777" w:rsidR="00DB7ACC" w:rsidRDefault="00C37B29">
      <w:pPr>
        <w:pStyle w:val="4"/>
      </w:pPr>
      <w:r>
        <w:rPr>
          <w:rFonts w:hint="eastAsia"/>
        </w:rPr>
        <w:t>动态规划</w:t>
      </w:r>
    </w:p>
    <w:p w14:paraId="54F09CF8" w14:textId="77777777" w:rsidR="00DB7ACC" w:rsidRDefault="00C37B29">
      <w:r>
        <w:t xml:space="preserve">   /**</w:t>
      </w:r>
    </w:p>
    <w:p w14:paraId="2DC2B0C2" w14:textId="77777777" w:rsidR="00DB7ACC" w:rsidRDefault="00C37B29">
      <w:r>
        <w:t xml:space="preserve">     * </w:t>
      </w:r>
      <w:r>
        <w:t>数组中不连续元素的和</w:t>
      </w:r>
    </w:p>
    <w:p w14:paraId="2103D413" w14:textId="77777777" w:rsidR="00DB7ACC" w:rsidRDefault="00C37B29">
      <w:r>
        <w:t xml:space="preserve">     * @param nums</w:t>
      </w:r>
    </w:p>
    <w:p w14:paraId="2AEBAF53" w14:textId="77777777" w:rsidR="00DB7ACC" w:rsidRDefault="00C37B29">
      <w:r>
        <w:t xml:space="preserve">     * @return</w:t>
      </w:r>
    </w:p>
    <w:p w14:paraId="2EB1D580" w14:textId="77777777" w:rsidR="00DB7ACC" w:rsidRDefault="00C37B29">
      <w:r>
        <w:t xml:space="preserve">     * dp[i] </w:t>
      </w:r>
      <w:r>
        <w:t>以</w:t>
      </w:r>
      <w:r>
        <w:t>nums[i]</w:t>
      </w:r>
      <w:r>
        <w:t>结尾的元素的</w:t>
      </w:r>
    </w:p>
    <w:p w14:paraId="77585AE0" w14:textId="77777777" w:rsidR="00DB7ACC" w:rsidRDefault="00C37B29">
      <w:r>
        <w:t xml:space="preserve">     */</w:t>
      </w:r>
    </w:p>
    <w:p w14:paraId="13A3393E" w14:textId="77777777" w:rsidR="00DB7ACC" w:rsidRDefault="00C37B29">
      <w:r>
        <w:t xml:space="preserve">    public int rob(int[] nums) {</w:t>
      </w:r>
    </w:p>
    <w:p w14:paraId="77D7A85B" w14:textId="77777777" w:rsidR="00DB7ACC" w:rsidRDefault="00C37B29">
      <w:r>
        <w:lastRenderedPageBreak/>
        <w:t xml:space="preserve">        if(nums==null||nums.length&lt;1) return 0;</w:t>
      </w:r>
    </w:p>
    <w:p w14:paraId="2762AB0A" w14:textId="77777777" w:rsidR="00DB7ACC" w:rsidRDefault="00C37B29">
      <w:r>
        <w:t xml:space="preserve">        if(nums.length==1) return nums[0];</w:t>
      </w:r>
    </w:p>
    <w:p w14:paraId="0F485B67" w14:textId="77777777" w:rsidR="00DB7ACC" w:rsidRDefault="00C37B29">
      <w:r>
        <w:t xml:space="preserve">        int[] dp = new int[nums.length];</w:t>
      </w:r>
    </w:p>
    <w:p w14:paraId="65E73DCE" w14:textId="77777777" w:rsidR="00DB7ACC" w:rsidRDefault="00C37B29">
      <w:r>
        <w:t xml:space="preserve">        dp[0]=nums[0];</w:t>
      </w:r>
    </w:p>
    <w:p w14:paraId="733AFB4C" w14:textId="77777777" w:rsidR="00DB7ACC" w:rsidRDefault="00C37B29">
      <w:r>
        <w:t xml:space="preserve">        dp[1]=Math.max(nums[0],nums[1]);</w:t>
      </w:r>
    </w:p>
    <w:p w14:paraId="38C78F4A" w14:textId="77777777" w:rsidR="00DB7ACC" w:rsidRDefault="00C37B29">
      <w:r>
        <w:t xml:space="preserve">        int max =Math.max(dp[0],dp[1]);</w:t>
      </w:r>
    </w:p>
    <w:p w14:paraId="5AD0ED50" w14:textId="77777777" w:rsidR="00DB7ACC" w:rsidRDefault="00DB7ACC"/>
    <w:p w14:paraId="1C2CF154" w14:textId="77777777" w:rsidR="00DB7ACC" w:rsidRDefault="00C37B29">
      <w:r>
        <w:t xml:space="preserve">        for(int i=2;i&lt;nums.length;i++){</w:t>
      </w:r>
    </w:p>
    <w:p w14:paraId="0332E023" w14:textId="77777777" w:rsidR="00DB7ACC" w:rsidRDefault="00C37B29">
      <w:pPr>
        <w:rPr>
          <w:b/>
          <w:bCs/>
          <w:color w:val="0000FF"/>
          <w:sz w:val="22"/>
          <w:szCs w:val="28"/>
        </w:rPr>
      </w:pPr>
      <w:r>
        <w:t xml:space="preserve">           </w:t>
      </w:r>
      <w:r>
        <w:rPr>
          <w:b/>
          <w:bCs/>
          <w:color w:val="0000FF"/>
          <w:sz w:val="22"/>
          <w:szCs w:val="28"/>
        </w:rPr>
        <w:t xml:space="preserve"> // </w:t>
      </w:r>
      <w:r>
        <w:rPr>
          <w:b/>
          <w:bCs/>
          <w:color w:val="0000FF"/>
          <w:sz w:val="22"/>
          <w:szCs w:val="28"/>
        </w:rPr>
        <w:t>当前元素可不可以选</w:t>
      </w:r>
    </w:p>
    <w:p w14:paraId="51CD502B" w14:textId="77777777" w:rsidR="00DB7ACC" w:rsidRDefault="00C37B29">
      <w:pPr>
        <w:rPr>
          <w:b/>
          <w:bCs/>
          <w:color w:val="0000FF"/>
          <w:sz w:val="22"/>
          <w:szCs w:val="28"/>
        </w:rPr>
      </w:pPr>
      <w:r>
        <w:rPr>
          <w:b/>
          <w:bCs/>
          <w:color w:val="0000FF"/>
          <w:sz w:val="22"/>
          <w:szCs w:val="28"/>
        </w:rPr>
        <w:t xml:space="preserve">            // dp[i]=max(dp[i-1],dp[i-2])</w:t>
      </w:r>
    </w:p>
    <w:p w14:paraId="4C8956F7" w14:textId="77777777" w:rsidR="00DB7ACC" w:rsidRDefault="00C37B29">
      <w:r>
        <w:t xml:space="preserve">            dp[i]=Math.max(dp[i-1],dp[i-2]+nums[i]);</w:t>
      </w:r>
    </w:p>
    <w:p w14:paraId="4BDA2E4D" w14:textId="77777777" w:rsidR="00DB7ACC" w:rsidRDefault="00C37B29">
      <w:r>
        <w:t xml:space="preserve">            ma</w:t>
      </w:r>
      <w:r>
        <w:t>x = Math.max(max,dp[i]);</w:t>
      </w:r>
    </w:p>
    <w:p w14:paraId="0C2F2162" w14:textId="77777777" w:rsidR="00DB7ACC" w:rsidRDefault="00C37B29">
      <w:r>
        <w:t xml:space="preserve">        }</w:t>
      </w:r>
    </w:p>
    <w:p w14:paraId="0720652D" w14:textId="77777777" w:rsidR="00DB7ACC" w:rsidRDefault="00C37B29">
      <w:r>
        <w:t xml:space="preserve">        return max;</w:t>
      </w:r>
    </w:p>
    <w:p w14:paraId="00D62826" w14:textId="77777777" w:rsidR="00DB7ACC" w:rsidRDefault="00C37B29">
      <w:pPr>
        <w:ind w:firstLine="420"/>
      </w:pPr>
      <w:r>
        <w:t>}</w:t>
      </w:r>
    </w:p>
    <w:p w14:paraId="32CEE125" w14:textId="77777777" w:rsidR="00DB7ACC" w:rsidRDefault="00DB7ACC">
      <w:pPr>
        <w:ind w:firstLine="420"/>
      </w:pPr>
    </w:p>
    <w:p w14:paraId="45A009C8" w14:textId="77777777" w:rsidR="00DB7ACC" w:rsidRDefault="00C37B29">
      <w:pPr>
        <w:pStyle w:val="3"/>
      </w:pPr>
      <w:r>
        <w:rPr>
          <w:rFonts w:hint="eastAsia"/>
        </w:rPr>
        <w:t>打家劫舍</w:t>
      </w:r>
      <w:r>
        <w:rPr>
          <w:rFonts w:hint="eastAsia"/>
        </w:rPr>
        <w:t>II-</w:t>
      </w:r>
      <w:r>
        <w:rPr>
          <w:rFonts w:hint="eastAsia"/>
        </w:rPr>
        <w:t>数组首位元素不能都强</w:t>
      </w:r>
    </w:p>
    <w:p w14:paraId="27A40B9F" w14:textId="77777777" w:rsidR="00DB7ACC" w:rsidRDefault="00C37B29">
      <w:r>
        <w:rPr>
          <w:noProof/>
        </w:rPr>
        <w:drawing>
          <wp:inline distT="0" distB="0" distL="114300" distR="114300" wp14:anchorId="64BF0ECA" wp14:editId="10A74A94">
            <wp:extent cx="5270500" cy="4091940"/>
            <wp:effectExtent l="0" t="0" r="6350" b="3810"/>
            <wp:docPr id="25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36"/>
                    <pic:cNvPicPr>
                      <a:picLocks noChangeAspect="1"/>
                    </pic:cNvPicPr>
                  </pic:nvPicPr>
                  <pic:blipFill>
                    <a:blip r:embed="rId154"/>
                    <a:stretch>
                      <a:fillRect/>
                    </a:stretch>
                  </pic:blipFill>
                  <pic:spPr>
                    <a:xfrm>
                      <a:off x="0" y="0"/>
                      <a:ext cx="5270500" cy="4091940"/>
                    </a:xfrm>
                    <a:prstGeom prst="rect">
                      <a:avLst/>
                    </a:prstGeom>
                    <a:noFill/>
                    <a:ln>
                      <a:noFill/>
                    </a:ln>
                  </pic:spPr>
                </pic:pic>
              </a:graphicData>
            </a:graphic>
          </wp:inline>
        </w:drawing>
      </w:r>
    </w:p>
    <w:p w14:paraId="5B5E9958" w14:textId="77777777" w:rsidR="00DB7ACC" w:rsidRDefault="00DB7ACC"/>
    <w:p w14:paraId="572DA2DA" w14:textId="77777777" w:rsidR="00DB7ACC" w:rsidRDefault="00C37B29">
      <w:pPr>
        <w:numPr>
          <w:ilvl w:val="0"/>
          <w:numId w:val="19"/>
        </w:numPr>
      </w:pPr>
      <w:r>
        <w:rPr>
          <w:rFonts w:hint="eastAsia"/>
        </w:rPr>
        <w:t>数组中元素不连续</w:t>
      </w:r>
    </w:p>
    <w:p w14:paraId="0CCD75E4" w14:textId="77777777" w:rsidR="00DB7ACC" w:rsidRDefault="00C37B29">
      <w:pPr>
        <w:numPr>
          <w:ilvl w:val="0"/>
          <w:numId w:val="19"/>
        </w:numPr>
      </w:pPr>
      <w:r>
        <w:rPr>
          <w:rFonts w:hint="eastAsia"/>
        </w:rPr>
        <w:t>首位元素不能同时取</w:t>
      </w:r>
    </w:p>
    <w:p w14:paraId="4130667F" w14:textId="77777777" w:rsidR="00DB7ACC" w:rsidRDefault="00C37B29">
      <w:pPr>
        <w:numPr>
          <w:ilvl w:val="0"/>
          <w:numId w:val="19"/>
        </w:numPr>
      </w:pPr>
      <w:r>
        <w:rPr>
          <w:rFonts w:hint="eastAsia"/>
        </w:rPr>
        <w:t>在上题目基础上进行改进</w:t>
      </w:r>
    </w:p>
    <w:p w14:paraId="78D8F897" w14:textId="77777777" w:rsidR="00DB7ACC" w:rsidRDefault="00C37B29">
      <w:r>
        <w:rPr>
          <w:rFonts w:hint="eastAsia"/>
        </w:rPr>
        <w:lastRenderedPageBreak/>
        <w:t xml:space="preserve">    /**</w:t>
      </w:r>
    </w:p>
    <w:p w14:paraId="36C5AC9F" w14:textId="77777777" w:rsidR="00DB7ACC" w:rsidRDefault="00C37B29">
      <w:r>
        <w:rPr>
          <w:rFonts w:hint="eastAsia"/>
        </w:rPr>
        <w:t xml:space="preserve">     * </w:t>
      </w:r>
      <w:r>
        <w:rPr>
          <w:rFonts w:hint="eastAsia"/>
        </w:rPr>
        <w:t>数组中不连续元素的和</w:t>
      </w:r>
    </w:p>
    <w:p w14:paraId="587C1BAA" w14:textId="77777777" w:rsidR="00DB7ACC" w:rsidRDefault="00C37B29">
      <w:r>
        <w:rPr>
          <w:rFonts w:hint="eastAsia"/>
        </w:rPr>
        <w:t xml:space="preserve">     * @param nums</w:t>
      </w:r>
    </w:p>
    <w:p w14:paraId="2C3E22AC" w14:textId="77777777" w:rsidR="00DB7ACC" w:rsidRDefault="00C37B29">
      <w:r>
        <w:rPr>
          <w:rFonts w:hint="eastAsia"/>
        </w:rPr>
        <w:t xml:space="preserve">     * @return</w:t>
      </w:r>
    </w:p>
    <w:p w14:paraId="66C4F91F" w14:textId="77777777" w:rsidR="00DB7ACC" w:rsidRDefault="00C37B29">
      <w:r>
        <w:rPr>
          <w:rFonts w:hint="eastAsia"/>
        </w:rPr>
        <w:t xml:space="preserve">     * dp[i] </w:t>
      </w:r>
      <w:r>
        <w:rPr>
          <w:rFonts w:hint="eastAsia"/>
        </w:rPr>
        <w:t>以</w:t>
      </w:r>
      <w:r>
        <w:rPr>
          <w:rFonts w:hint="eastAsia"/>
        </w:rPr>
        <w:t>nums[i]</w:t>
      </w:r>
      <w:r>
        <w:rPr>
          <w:rFonts w:hint="eastAsia"/>
        </w:rPr>
        <w:t>结尾的元素的</w:t>
      </w:r>
    </w:p>
    <w:p w14:paraId="2D9615E5" w14:textId="77777777" w:rsidR="00DB7ACC" w:rsidRDefault="00C37B29">
      <w:r>
        <w:rPr>
          <w:rFonts w:hint="eastAsia"/>
        </w:rPr>
        <w:t xml:space="preserve">     */</w:t>
      </w:r>
    </w:p>
    <w:p w14:paraId="71D2C0CA" w14:textId="77777777" w:rsidR="00DB7ACC" w:rsidRDefault="00C37B29">
      <w:r>
        <w:rPr>
          <w:rFonts w:hint="eastAsia"/>
        </w:rPr>
        <w:t xml:space="preserve">    public int rob1(int[] nums) {</w:t>
      </w:r>
    </w:p>
    <w:p w14:paraId="3D3AF3FA" w14:textId="77777777" w:rsidR="00DB7ACC" w:rsidRDefault="00C37B29">
      <w:r>
        <w:rPr>
          <w:rFonts w:hint="eastAsia"/>
        </w:rPr>
        <w:t xml:space="preserve">        if(nums=</w:t>
      </w:r>
      <w:r>
        <w:rPr>
          <w:rFonts w:hint="eastAsia"/>
        </w:rPr>
        <w:t>=null||nums.length&lt;1) return 0;</w:t>
      </w:r>
    </w:p>
    <w:p w14:paraId="19AE9B8F" w14:textId="77777777" w:rsidR="00DB7ACC" w:rsidRDefault="00C37B29">
      <w:r>
        <w:rPr>
          <w:rFonts w:hint="eastAsia"/>
        </w:rPr>
        <w:t xml:space="preserve">        if(nums.length==1) return nums[0];</w:t>
      </w:r>
    </w:p>
    <w:p w14:paraId="5A927957" w14:textId="77777777" w:rsidR="00DB7ACC" w:rsidRDefault="00C37B29">
      <w:r>
        <w:rPr>
          <w:rFonts w:hint="eastAsia"/>
        </w:rPr>
        <w:t xml:space="preserve">        int[] dp = new int[nums.length];</w:t>
      </w:r>
    </w:p>
    <w:p w14:paraId="4045E7E1" w14:textId="77777777" w:rsidR="00DB7ACC" w:rsidRDefault="00C37B29">
      <w:r>
        <w:rPr>
          <w:rFonts w:hint="eastAsia"/>
        </w:rPr>
        <w:t xml:space="preserve">        dp[0]=nums[0];</w:t>
      </w:r>
    </w:p>
    <w:p w14:paraId="54DD8472" w14:textId="77777777" w:rsidR="00DB7ACC" w:rsidRDefault="00C37B29">
      <w:r>
        <w:rPr>
          <w:rFonts w:hint="eastAsia"/>
        </w:rPr>
        <w:t xml:space="preserve">        dp[1]=Math.max(nums[0],nums[1]);</w:t>
      </w:r>
    </w:p>
    <w:p w14:paraId="512EDDDC" w14:textId="77777777" w:rsidR="00DB7ACC" w:rsidRDefault="00C37B29">
      <w:r>
        <w:rPr>
          <w:rFonts w:hint="eastAsia"/>
        </w:rPr>
        <w:t xml:space="preserve">        int max =Math.max(dp[0],dp[1]);</w:t>
      </w:r>
    </w:p>
    <w:p w14:paraId="0E020F9A" w14:textId="77777777" w:rsidR="00DB7ACC" w:rsidRDefault="00DB7ACC"/>
    <w:p w14:paraId="001D2FC9" w14:textId="77777777" w:rsidR="00DB7ACC" w:rsidRDefault="00C37B29">
      <w:r>
        <w:rPr>
          <w:rFonts w:hint="eastAsia"/>
        </w:rPr>
        <w:t xml:space="preserve">        for(int i=2;i&lt;nums.length;i++){</w:t>
      </w:r>
    </w:p>
    <w:p w14:paraId="7ABEE544" w14:textId="77777777" w:rsidR="00DB7ACC" w:rsidRDefault="00C37B29">
      <w:r>
        <w:rPr>
          <w:rFonts w:hint="eastAsia"/>
        </w:rPr>
        <w:t xml:space="preserve">            // </w:t>
      </w:r>
      <w:r>
        <w:rPr>
          <w:rFonts w:hint="eastAsia"/>
        </w:rPr>
        <w:t>当前元素可不可以选</w:t>
      </w:r>
    </w:p>
    <w:p w14:paraId="086E6B34" w14:textId="77777777" w:rsidR="00DB7ACC" w:rsidRDefault="00C37B29">
      <w:r>
        <w:rPr>
          <w:rFonts w:hint="eastAsia"/>
        </w:rPr>
        <w:t xml:space="preserve">            // dp[i]=max(dp[i-1],dp[i-2])</w:t>
      </w:r>
    </w:p>
    <w:p w14:paraId="0F135162" w14:textId="77777777" w:rsidR="00DB7ACC" w:rsidRDefault="00C37B29">
      <w:r>
        <w:rPr>
          <w:rFonts w:hint="eastAsia"/>
        </w:rPr>
        <w:t xml:space="preserve">            dp[i]=Math.max(dp[i-1],dp[i-2]+nums[i]);</w:t>
      </w:r>
    </w:p>
    <w:p w14:paraId="7325C582" w14:textId="77777777" w:rsidR="00DB7ACC" w:rsidRDefault="00C37B29">
      <w:r>
        <w:rPr>
          <w:rFonts w:hint="eastAsia"/>
        </w:rPr>
        <w:t xml:space="preserve">            max = Math.max(max,dp[i]);</w:t>
      </w:r>
    </w:p>
    <w:p w14:paraId="0B17132D" w14:textId="77777777" w:rsidR="00DB7ACC" w:rsidRDefault="00C37B29">
      <w:r>
        <w:rPr>
          <w:rFonts w:hint="eastAsia"/>
        </w:rPr>
        <w:t xml:space="preserve">        }</w:t>
      </w:r>
    </w:p>
    <w:p w14:paraId="0F475E12" w14:textId="77777777" w:rsidR="00DB7ACC" w:rsidRDefault="00C37B29">
      <w:r>
        <w:rPr>
          <w:rFonts w:hint="eastAsia"/>
        </w:rPr>
        <w:t xml:space="preserve">        return max;</w:t>
      </w:r>
    </w:p>
    <w:p w14:paraId="3FF09F46" w14:textId="77777777" w:rsidR="00DB7ACC" w:rsidRDefault="00C37B29">
      <w:r>
        <w:rPr>
          <w:rFonts w:hint="eastAsia"/>
        </w:rPr>
        <w:t xml:space="preserve">    }</w:t>
      </w:r>
    </w:p>
    <w:p w14:paraId="0D1B05E4" w14:textId="77777777" w:rsidR="00DB7ACC" w:rsidRDefault="00DB7ACC"/>
    <w:p w14:paraId="60BDBDEA" w14:textId="77777777" w:rsidR="00DB7ACC" w:rsidRDefault="00C37B29">
      <w:r>
        <w:rPr>
          <w:rFonts w:hint="eastAsia"/>
        </w:rPr>
        <w:t xml:space="preserve">    /**</w:t>
      </w:r>
    </w:p>
    <w:p w14:paraId="6A2B9BC9" w14:textId="77777777" w:rsidR="00DB7ACC" w:rsidRDefault="00C37B29">
      <w:r>
        <w:rPr>
          <w:rFonts w:hint="eastAsia"/>
        </w:rPr>
        <w:t xml:space="preserve">     * </w:t>
      </w:r>
      <w:r>
        <w:rPr>
          <w:rFonts w:hint="eastAsia"/>
        </w:rPr>
        <w:t>数组中不连续元素的和</w:t>
      </w:r>
    </w:p>
    <w:p w14:paraId="26046FCC" w14:textId="77777777" w:rsidR="00DB7ACC" w:rsidRDefault="00C37B29">
      <w:r>
        <w:rPr>
          <w:rFonts w:hint="eastAsia"/>
        </w:rPr>
        <w:t xml:space="preserve">     * @param nums</w:t>
      </w:r>
    </w:p>
    <w:p w14:paraId="1341AFAB" w14:textId="77777777" w:rsidR="00DB7ACC" w:rsidRDefault="00C37B29">
      <w:r>
        <w:rPr>
          <w:rFonts w:hint="eastAsia"/>
        </w:rPr>
        <w:t xml:space="preserve">     * @return</w:t>
      </w:r>
    </w:p>
    <w:p w14:paraId="59FCDC55" w14:textId="77777777" w:rsidR="00DB7ACC" w:rsidRDefault="00C37B29">
      <w:r>
        <w:rPr>
          <w:rFonts w:hint="eastAsia"/>
        </w:rPr>
        <w:t xml:space="preserve">     * dp[i] </w:t>
      </w:r>
      <w:r>
        <w:rPr>
          <w:rFonts w:hint="eastAsia"/>
        </w:rPr>
        <w:t>以</w:t>
      </w:r>
      <w:r>
        <w:rPr>
          <w:rFonts w:hint="eastAsia"/>
        </w:rPr>
        <w:t>nums[i]</w:t>
      </w:r>
      <w:r>
        <w:rPr>
          <w:rFonts w:hint="eastAsia"/>
        </w:rPr>
        <w:t>结尾的元素的</w:t>
      </w:r>
    </w:p>
    <w:p w14:paraId="549D7EF8" w14:textId="77777777" w:rsidR="00DB7ACC" w:rsidRDefault="00C37B29">
      <w:r>
        <w:rPr>
          <w:rFonts w:hint="eastAsia"/>
        </w:rPr>
        <w:t xml:space="preserve">     */</w:t>
      </w:r>
    </w:p>
    <w:p w14:paraId="391CE4FC" w14:textId="77777777" w:rsidR="00DB7ACC" w:rsidRDefault="00C37B29">
      <w:r>
        <w:rPr>
          <w:rFonts w:hint="eastAsia"/>
        </w:rPr>
        <w:t xml:space="preserve">    public int rob(int[] nums) {</w:t>
      </w:r>
    </w:p>
    <w:p w14:paraId="248958D0" w14:textId="77777777" w:rsidR="00DB7ACC" w:rsidRDefault="00C37B29">
      <w:r>
        <w:rPr>
          <w:rFonts w:hint="eastAsia"/>
        </w:rPr>
        <w:t xml:space="preserve">       if(nums==null||nums.length&lt;1) return 0;</w:t>
      </w:r>
    </w:p>
    <w:p w14:paraId="4420DF0E" w14:textId="77777777" w:rsidR="00DB7ACC" w:rsidRDefault="00C37B29">
      <w:r>
        <w:rPr>
          <w:rFonts w:hint="eastAsia"/>
        </w:rPr>
        <w:t xml:space="preserve">    </w:t>
      </w:r>
      <w:r>
        <w:rPr>
          <w:rFonts w:hint="eastAsia"/>
        </w:rPr>
        <w:t xml:space="preserve">   if(nums.length==1) return 0;</w:t>
      </w:r>
    </w:p>
    <w:p w14:paraId="3C19FE78" w14:textId="77777777" w:rsidR="00DB7ACC" w:rsidRDefault="00C37B29">
      <w:r>
        <w:rPr>
          <w:rFonts w:hint="eastAsia"/>
        </w:rPr>
        <w:t xml:space="preserve">       if(nums.length==2) return 0;</w:t>
      </w:r>
    </w:p>
    <w:p w14:paraId="4C440807" w14:textId="77777777" w:rsidR="00DB7ACC" w:rsidRDefault="00DB7ACC"/>
    <w:p w14:paraId="68F4C47D" w14:textId="77777777" w:rsidR="00DB7ACC" w:rsidRDefault="00C37B29">
      <w:pPr>
        <w:rPr>
          <w:b/>
          <w:bCs/>
          <w:color w:val="0000FF"/>
        </w:rPr>
      </w:pPr>
      <w:r>
        <w:rPr>
          <w:rFonts w:hint="eastAsia"/>
        </w:rPr>
        <w:t xml:space="preserve">       </w:t>
      </w:r>
      <w:r>
        <w:rPr>
          <w:rFonts w:hint="eastAsia"/>
          <w:b/>
          <w:bCs/>
          <w:color w:val="0000FF"/>
        </w:rPr>
        <w:t>int[] arr1 = Arrays.copyOf(nums,nums.length-1);</w:t>
      </w:r>
    </w:p>
    <w:p w14:paraId="1122E859" w14:textId="77777777" w:rsidR="00DB7ACC" w:rsidRDefault="00C37B29">
      <w:pPr>
        <w:rPr>
          <w:b/>
          <w:bCs/>
          <w:color w:val="0000FF"/>
        </w:rPr>
      </w:pPr>
      <w:r>
        <w:rPr>
          <w:rFonts w:hint="eastAsia"/>
          <w:b/>
          <w:bCs/>
          <w:color w:val="0000FF"/>
        </w:rPr>
        <w:t xml:space="preserve">       int[] arr2 = Arrays.copyOfRange(nums,1,nums.length);</w:t>
      </w:r>
    </w:p>
    <w:p w14:paraId="03385841" w14:textId="77777777" w:rsidR="00DB7ACC" w:rsidRDefault="00C37B29">
      <w:r>
        <w:rPr>
          <w:rFonts w:hint="eastAsia"/>
        </w:rPr>
        <w:t xml:space="preserve">       return Math.max(rob1(arr1),rob1(arr2));</w:t>
      </w:r>
    </w:p>
    <w:p w14:paraId="239E78C0" w14:textId="77777777" w:rsidR="00DB7ACC" w:rsidRDefault="00C37B29">
      <w:pPr>
        <w:ind w:firstLine="420"/>
      </w:pPr>
      <w:r>
        <w:rPr>
          <w:rFonts w:hint="eastAsia"/>
        </w:rPr>
        <w:t>}</w:t>
      </w:r>
    </w:p>
    <w:p w14:paraId="118B2E01" w14:textId="77777777" w:rsidR="00DB7ACC" w:rsidRDefault="00C37B29">
      <w:pPr>
        <w:pStyle w:val="3"/>
      </w:pPr>
      <w:r>
        <w:rPr>
          <w:rFonts w:hint="eastAsia"/>
        </w:rPr>
        <w:lastRenderedPageBreak/>
        <w:t>打家劫舍</w:t>
      </w:r>
      <w:r>
        <w:rPr>
          <w:rFonts w:hint="eastAsia"/>
        </w:rPr>
        <w:t>III-</w:t>
      </w:r>
      <w:r>
        <w:rPr>
          <w:rFonts w:hint="eastAsia"/>
        </w:rPr>
        <w:t>树型数据结构，相连的数据不能访问</w:t>
      </w:r>
    </w:p>
    <w:p w14:paraId="23709516" w14:textId="77777777" w:rsidR="00DB7ACC" w:rsidRDefault="00C37B29">
      <w:r>
        <w:rPr>
          <w:noProof/>
        </w:rPr>
        <w:drawing>
          <wp:inline distT="0" distB="0" distL="114300" distR="114300" wp14:anchorId="7CE4D885" wp14:editId="72534E77">
            <wp:extent cx="6336665" cy="3689985"/>
            <wp:effectExtent l="0" t="0" r="6985" b="5715"/>
            <wp:docPr id="25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37"/>
                    <pic:cNvPicPr>
                      <a:picLocks noChangeAspect="1"/>
                    </pic:cNvPicPr>
                  </pic:nvPicPr>
                  <pic:blipFill>
                    <a:blip r:embed="rId155"/>
                    <a:stretch>
                      <a:fillRect/>
                    </a:stretch>
                  </pic:blipFill>
                  <pic:spPr>
                    <a:xfrm>
                      <a:off x="0" y="0"/>
                      <a:ext cx="6336665" cy="3689985"/>
                    </a:xfrm>
                    <a:prstGeom prst="rect">
                      <a:avLst/>
                    </a:prstGeom>
                    <a:noFill/>
                    <a:ln>
                      <a:noFill/>
                    </a:ln>
                  </pic:spPr>
                </pic:pic>
              </a:graphicData>
            </a:graphic>
          </wp:inline>
        </w:drawing>
      </w:r>
    </w:p>
    <w:p w14:paraId="311433BA" w14:textId="77777777" w:rsidR="00DB7ACC" w:rsidRDefault="00C37B29">
      <w:r>
        <w:rPr>
          <w:noProof/>
        </w:rPr>
        <w:drawing>
          <wp:inline distT="0" distB="0" distL="114300" distR="114300" wp14:anchorId="00F617A8" wp14:editId="7BF63536">
            <wp:extent cx="5272405" cy="3490595"/>
            <wp:effectExtent l="0" t="0" r="4445" b="14605"/>
            <wp:docPr id="25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38"/>
                    <pic:cNvPicPr>
                      <a:picLocks noChangeAspect="1"/>
                    </pic:cNvPicPr>
                  </pic:nvPicPr>
                  <pic:blipFill>
                    <a:blip r:embed="rId156"/>
                    <a:stretch>
                      <a:fillRect/>
                    </a:stretch>
                  </pic:blipFill>
                  <pic:spPr>
                    <a:xfrm>
                      <a:off x="0" y="0"/>
                      <a:ext cx="5272405" cy="3490595"/>
                    </a:xfrm>
                    <a:prstGeom prst="rect">
                      <a:avLst/>
                    </a:prstGeom>
                    <a:noFill/>
                    <a:ln>
                      <a:noFill/>
                    </a:ln>
                  </pic:spPr>
                </pic:pic>
              </a:graphicData>
            </a:graphic>
          </wp:inline>
        </w:drawing>
      </w:r>
    </w:p>
    <w:p w14:paraId="6F112C07" w14:textId="77777777" w:rsidR="00DB7ACC" w:rsidRDefault="00C37B29">
      <w:r>
        <w:t>public int rob(TreeNode root) {</w:t>
      </w:r>
    </w:p>
    <w:p w14:paraId="00D2F0FF" w14:textId="77777777" w:rsidR="00DB7ACC" w:rsidRDefault="00C37B29">
      <w:r>
        <w:t xml:space="preserve">        int[] result = robInternal(root);</w:t>
      </w:r>
    </w:p>
    <w:p w14:paraId="37742235" w14:textId="77777777" w:rsidR="00DB7ACC" w:rsidRDefault="00C37B29">
      <w:r>
        <w:t xml:space="preserve">        return Math.max(result[0], result[1]);</w:t>
      </w:r>
    </w:p>
    <w:p w14:paraId="7D510E3D" w14:textId="77777777" w:rsidR="00DB7ACC" w:rsidRDefault="00C37B29">
      <w:r>
        <w:t xml:space="preserve">    }</w:t>
      </w:r>
    </w:p>
    <w:p w14:paraId="299C2E4D" w14:textId="77777777" w:rsidR="00DB7ACC" w:rsidRDefault="00DB7ACC"/>
    <w:p w14:paraId="67A9086D" w14:textId="77777777" w:rsidR="00DB7ACC" w:rsidRDefault="00C37B29">
      <w:r>
        <w:t xml:space="preserve">    public int[] robInternal(TreeNode root) {</w:t>
      </w:r>
    </w:p>
    <w:p w14:paraId="5AB5303D" w14:textId="77777777" w:rsidR="00DB7ACC" w:rsidRDefault="00C37B29">
      <w:r>
        <w:t xml:space="preserve">        int[] result = new int[2];</w:t>
      </w:r>
    </w:p>
    <w:p w14:paraId="74086A8D" w14:textId="77777777" w:rsidR="00DB7ACC" w:rsidRDefault="00C37B29">
      <w:r>
        <w:t xml:space="preserve">        if (root !</w:t>
      </w:r>
      <w:r>
        <w:t>= null) {</w:t>
      </w:r>
    </w:p>
    <w:p w14:paraId="01EC8DA0" w14:textId="77777777" w:rsidR="00DB7ACC" w:rsidRDefault="00C37B29">
      <w:pPr>
        <w:rPr>
          <w:color w:val="0000FF"/>
        </w:rPr>
      </w:pPr>
      <w:r>
        <w:t xml:space="preserve">            </w:t>
      </w:r>
      <w:r>
        <w:rPr>
          <w:color w:val="0000FF"/>
        </w:rPr>
        <w:t xml:space="preserve">// </w:t>
      </w:r>
      <w:r>
        <w:rPr>
          <w:color w:val="0000FF"/>
        </w:rPr>
        <w:t>获得左右子树的结果</w:t>
      </w:r>
    </w:p>
    <w:p w14:paraId="6B01E3E7" w14:textId="77777777" w:rsidR="00DB7ACC" w:rsidRDefault="00C37B29">
      <w:r>
        <w:t xml:space="preserve">            int[] left = robInternal(root.left);</w:t>
      </w:r>
    </w:p>
    <w:p w14:paraId="4290F847" w14:textId="77777777" w:rsidR="00DB7ACC" w:rsidRDefault="00C37B29">
      <w:r>
        <w:t xml:space="preserve">            int[] right = robInternal(root.right);</w:t>
      </w:r>
    </w:p>
    <w:p w14:paraId="4E9180CD" w14:textId="77777777" w:rsidR="00DB7ACC" w:rsidRDefault="00C37B29">
      <w:pPr>
        <w:rPr>
          <w:color w:val="0000FF"/>
        </w:rPr>
      </w:pPr>
      <w:r>
        <w:rPr>
          <w:color w:val="0000FF"/>
        </w:rPr>
        <w:t xml:space="preserve">            // 0 </w:t>
      </w:r>
      <w:r>
        <w:rPr>
          <w:color w:val="0000FF"/>
        </w:rPr>
        <w:t>表示不偷根节点，那么可以选择下一个偷或不偷的最大值</w:t>
      </w:r>
    </w:p>
    <w:p w14:paraId="3F071D7A" w14:textId="77777777" w:rsidR="00DB7ACC" w:rsidRDefault="00C37B29">
      <w:r>
        <w:t xml:space="preserve">            result[0] = Math.max(left[0], left[1]) + Math.max(right[0], right[1]);</w:t>
      </w:r>
    </w:p>
    <w:p w14:paraId="0F02A578" w14:textId="77777777" w:rsidR="00DB7ACC" w:rsidRDefault="00C37B29">
      <w:pPr>
        <w:rPr>
          <w:color w:val="0000FF"/>
          <w:sz w:val="24"/>
          <w:szCs w:val="32"/>
        </w:rPr>
      </w:pPr>
      <w:r>
        <w:t xml:space="preserve">           </w:t>
      </w:r>
      <w:r>
        <w:rPr>
          <w:color w:val="0000FF"/>
          <w:sz w:val="24"/>
          <w:szCs w:val="32"/>
        </w:rPr>
        <w:t xml:space="preserve"> // 1 </w:t>
      </w:r>
      <w:r>
        <w:rPr>
          <w:color w:val="0000FF"/>
          <w:sz w:val="24"/>
          <w:szCs w:val="32"/>
        </w:rPr>
        <w:t>表示偷根节点</w:t>
      </w:r>
    </w:p>
    <w:p w14:paraId="73929F64" w14:textId="77777777" w:rsidR="00DB7ACC" w:rsidRDefault="00C37B29">
      <w:r>
        <w:t xml:space="preserve">            result[1] = left[0] + right[0] + root.val;</w:t>
      </w:r>
    </w:p>
    <w:p w14:paraId="5AF9C560" w14:textId="77777777" w:rsidR="00DB7ACC" w:rsidRDefault="00C37B29">
      <w:r>
        <w:t xml:space="preserve">        }</w:t>
      </w:r>
    </w:p>
    <w:p w14:paraId="3B15CC11" w14:textId="77777777" w:rsidR="00DB7ACC" w:rsidRDefault="00C37B29">
      <w:r>
        <w:t xml:space="preserve">        return result;</w:t>
      </w:r>
    </w:p>
    <w:p w14:paraId="4E4279FF" w14:textId="77777777" w:rsidR="00DB7ACC" w:rsidRDefault="00C37B29">
      <w:pPr>
        <w:ind w:firstLine="420"/>
      </w:pPr>
      <w:r>
        <w:t>}</w:t>
      </w:r>
    </w:p>
    <w:p w14:paraId="674F12F6" w14:textId="77777777" w:rsidR="00DB7ACC" w:rsidRDefault="00DB7ACC">
      <w:pPr>
        <w:ind w:firstLine="420"/>
      </w:pPr>
    </w:p>
    <w:p w14:paraId="5F9753B6" w14:textId="77777777" w:rsidR="00DB7ACC" w:rsidRDefault="00DB7ACC">
      <w:pPr>
        <w:ind w:firstLine="420"/>
      </w:pPr>
    </w:p>
    <w:p w14:paraId="4B735FFB" w14:textId="77777777" w:rsidR="00DB7ACC" w:rsidRDefault="00C37B29">
      <w:pPr>
        <w:pStyle w:val="3"/>
      </w:pPr>
      <w:r>
        <w:rPr>
          <w:rFonts w:hint="eastAsia"/>
        </w:rPr>
        <w:t>股票问题</w:t>
      </w:r>
      <w:r>
        <w:rPr>
          <w:rFonts w:hint="eastAsia"/>
        </w:rPr>
        <w:t>-</w:t>
      </w:r>
      <w:r>
        <w:rPr>
          <w:rFonts w:hint="eastAsia"/>
        </w:rPr>
        <w:t>套路</w:t>
      </w:r>
    </w:p>
    <w:p w14:paraId="24360B7C" w14:textId="77777777" w:rsidR="00DB7ACC" w:rsidRDefault="00C37B29">
      <w:pPr>
        <w:rPr>
          <w:b/>
          <w:bCs/>
          <w:sz w:val="24"/>
          <w:szCs w:val="32"/>
        </w:rPr>
      </w:pPr>
      <w:r>
        <w:rPr>
          <w:rFonts w:hint="eastAsia"/>
          <w:b/>
          <w:bCs/>
          <w:sz w:val="24"/>
          <w:szCs w:val="32"/>
        </w:rPr>
        <w:t>在</w:t>
      </w:r>
      <w:r>
        <w:rPr>
          <w:rFonts w:hint="eastAsia"/>
          <w:b/>
          <w:bCs/>
          <w:sz w:val="24"/>
          <w:szCs w:val="32"/>
        </w:rPr>
        <w:t>leetCode</w:t>
      </w:r>
      <w:r>
        <w:rPr>
          <w:rFonts w:hint="eastAsia"/>
          <w:b/>
          <w:bCs/>
          <w:sz w:val="24"/>
          <w:szCs w:val="32"/>
        </w:rPr>
        <w:t>中有一类股票问题，这些问题都是围绕买卖股票展开的，</w:t>
      </w:r>
    </w:p>
    <w:p w14:paraId="48634BB8" w14:textId="77777777" w:rsidR="00DB7ACC" w:rsidRDefault="00C37B29">
      <w:pPr>
        <w:rPr>
          <w:b/>
          <w:bCs/>
          <w:sz w:val="24"/>
          <w:szCs w:val="32"/>
        </w:rPr>
      </w:pPr>
      <w:r>
        <w:rPr>
          <w:rFonts w:hint="eastAsia"/>
          <w:b/>
          <w:bCs/>
          <w:sz w:val="24"/>
          <w:szCs w:val="32"/>
        </w:rPr>
        <w:t>可以使用：递归</w:t>
      </w:r>
      <w:r>
        <w:rPr>
          <w:rFonts w:hint="eastAsia"/>
          <w:b/>
          <w:bCs/>
          <w:sz w:val="24"/>
          <w:szCs w:val="32"/>
        </w:rPr>
        <w:t>+</w:t>
      </w:r>
      <w:r>
        <w:rPr>
          <w:rFonts w:hint="eastAsia"/>
          <w:b/>
          <w:bCs/>
          <w:sz w:val="24"/>
          <w:szCs w:val="32"/>
        </w:rPr>
        <w:t>回溯方式</w:t>
      </w:r>
      <w:r>
        <w:rPr>
          <w:rFonts w:hint="eastAsia"/>
          <w:b/>
          <w:bCs/>
          <w:sz w:val="24"/>
          <w:szCs w:val="32"/>
        </w:rPr>
        <w:t xml:space="preserve"> </w:t>
      </w:r>
      <w:r>
        <w:rPr>
          <w:rFonts w:hint="eastAsia"/>
          <w:b/>
          <w:bCs/>
          <w:sz w:val="24"/>
          <w:szCs w:val="32"/>
        </w:rPr>
        <w:t>或</w:t>
      </w:r>
      <w:r>
        <w:rPr>
          <w:rFonts w:hint="eastAsia"/>
          <w:b/>
          <w:bCs/>
          <w:sz w:val="24"/>
          <w:szCs w:val="32"/>
        </w:rPr>
        <w:t>者使用动态规划的问题自低向上解决、</w:t>
      </w:r>
    </w:p>
    <w:p w14:paraId="245CAA1C" w14:textId="77777777" w:rsidR="00DB7ACC" w:rsidRDefault="00C37B29">
      <w:pPr>
        <w:rPr>
          <w:b/>
          <w:bCs/>
          <w:sz w:val="24"/>
          <w:szCs w:val="32"/>
        </w:rPr>
      </w:pPr>
      <w:r>
        <w:rPr>
          <w:noProof/>
        </w:rPr>
        <w:drawing>
          <wp:inline distT="0" distB="0" distL="114300" distR="114300" wp14:anchorId="2F6446C4" wp14:editId="34FB8CAB">
            <wp:extent cx="5269230" cy="1804670"/>
            <wp:effectExtent l="0" t="0" r="7620" b="5080"/>
            <wp:docPr id="25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49"/>
                    <pic:cNvPicPr>
                      <a:picLocks noChangeAspect="1"/>
                    </pic:cNvPicPr>
                  </pic:nvPicPr>
                  <pic:blipFill>
                    <a:blip r:embed="rId157"/>
                    <a:stretch>
                      <a:fillRect/>
                    </a:stretch>
                  </pic:blipFill>
                  <pic:spPr>
                    <a:xfrm>
                      <a:off x="0" y="0"/>
                      <a:ext cx="5269230" cy="1804670"/>
                    </a:xfrm>
                    <a:prstGeom prst="rect">
                      <a:avLst/>
                    </a:prstGeom>
                    <a:noFill/>
                    <a:ln>
                      <a:noFill/>
                    </a:ln>
                  </pic:spPr>
                </pic:pic>
              </a:graphicData>
            </a:graphic>
          </wp:inline>
        </w:drawing>
      </w:r>
    </w:p>
    <w:p w14:paraId="11F6CCF7" w14:textId="77777777" w:rsidR="00DB7ACC" w:rsidRDefault="00DB7ACC">
      <w:pPr>
        <w:rPr>
          <w:b/>
          <w:bCs/>
          <w:sz w:val="24"/>
          <w:szCs w:val="32"/>
        </w:rPr>
      </w:pPr>
    </w:p>
    <w:p w14:paraId="4421DC93" w14:textId="77777777" w:rsidR="00DB7ACC" w:rsidRDefault="00C37B29">
      <w:pPr>
        <w:rPr>
          <w:b/>
          <w:bCs/>
          <w:sz w:val="24"/>
          <w:szCs w:val="32"/>
        </w:rPr>
      </w:pPr>
      <w:r>
        <w:rPr>
          <w:rFonts w:hint="eastAsia"/>
          <w:b/>
          <w:bCs/>
          <w:sz w:val="24"/>
          <w:szCs w:val="32"/>
        </w:rPr>
        <w:t>在动态规划时，无非就是确定以下几个问题：</w:t>
      </w:r>
    </w:p>
    <w:p w14:paraId="6217B9C2" w14:textId="77777777" w:rsidR="00DB7ACC" w:rsidRDefault="00C37B29">
      <w:pPr>
        <w:numPr>
          <w:ilvl w:val="0"/>
          <w:numId w:val="19"/>
        </w:numPr>
      </w:pPr>
      <w:r>
        <w:rPr>
          <w:rFonts w:hint="eastAsia"/>
        </w:rPr>
        <w:t>动态函数的定义是什么？有几个状态？（状态的定义至关重要）</w:t>
      </w:r>
    </w:p>
    <w:p w14:paraId="433E36D2" w14:textId="77777777" w:rsidR="00DB7ACC" w:rsidRDefault="00C37B29">
      <w:pPr>
        <w:numPr>
          <w:ilvl w:val="0"/>
          <w:numId w:val="19"/>
        </w:numPr>
      </w:pPr>
      <w:r>
        <w:rPr>
          <w:rFonts w:hint="eastAsia"/>
        </w:rPr>
        <w:t>初始值是如何确定的？</w:t>
      </w:r>
    </w:p>
    <w:p w14:paraId="44C9ECFB" w14:textId="77777777" w:rsidR="00DB7ACC" w:rsidRDefault="00C37B29">
      <w:pPr>
        <w:numPr>
          <w:ilvl w:val="0"/>
          <w:numId w:val="19"/>
        </w:numPr>
      </w:pPr>
      <w:r>
        <w:rPr>
          <w:rFonts w:hint="eastAsia"/>
        </w:rPr>
        <w:t>状态方程又是如何</w:t>
      </w:r>
    </w:p>
    <w:p w14:paraId="11953918" w14:textId="77777777" w:rsidR="00DB7ACC" w:rsidRDefault="00DB7ACC"/>
    <w:p w14:paraId="24BC1461" w14:textId="77777777" w:rsidR="00DB7ACC" w:rsidRDefault="00C37B29">
      <w:pPr>
        <w:rPr>
          <w:sz w:val="32"/>
          <w:szCs w:val="40"/>
          <w:highlight w:val="cyan"/>
        </w:rPr>
      </w:pPr>
      <w:r>
        <w:rPr>
          <w:rFonts w:hint="eastAsia"/>
          <w:sz w:val="32"/>
          <w:szCs w:val="40"/>
          <w:highlight w:val="cyan"/>
        </w:rPr>
        <w:t>状态的定义</w:t>
      </w:r>
    </w:p>
    <w:p w14:paraId="5E668BBA" w14:textId="77777777" w:rsidR="00DB7ACC" w:rsidRDefault="00C37B29">
      <w:pPr>
        <w:rPr>
          <w:b/>
          <w:bCs/>
        </w:rPr>
      </w:pPr>
      <w:r>
        <w:rPr>
          <w:rFonts w:hint="eastAsia"/>
          <w:b/>
          <w:bCs/>
        </w:rPr>
        <w:t>在力扣中与股票有关的状态有如下几个：</w:t>
      </w:r>
    </w:p>
    <w:p w14:paraId="1F0B4B25" w14:textId="77777777" w:rsidR="00DB7ACC" w:rsidRDefault="00C37B29">
      <w:pPr>
        <w:numPr>
          <w:ilvl w:val="0"/>
          <w:numId w:val="19"/>
        </w:numPr>
        <w:rPr>
          <w:b/>
          <w:bCs/>
        </w:rPr>
      </w:pPr>
      <w:r>
        <w:rPr>
          <w:rFonts w:hint="eastAsia"/>
          <w:b/>
          <w:bCs/>
        </w:rPr>
        <w:t>天数</w:t>
      </w:r>
    </w:p>
    <w:p w14:paraId="0F4E857D" w14:textId="77777777" w:rsidR="00DB7ACC" w:rsidRDefault="00C37B29">
      <w:pPr>
        <w:numPr>
          <w:ilvl w:val="0"/>
          <w:numId w:val="19"/>
        </w:numPr>
        <w:rPr>
          <w:b/>
          <w:bCs/>
        </w:rPr>
      </w:pPr>
      <w:r>
        <w:rPr>
          <w:rFonts w:hint="eastAsia"/>
          <w:b/>
          <w:bCs/>
        </w:rPr>
        <w:t>是否持有股票的状态</w:t>
      </w:r>
    </w:p>
    <w:p w14:paraId="5263C4FB" w14:textId="77777777" w:rsidR="00DB7ACC" w:rsidRDefault="00C37B29">
      <w:pPr>
        <w:numPr>
          <w:ilvl w:val="0"/>
          <w:numId w:val="19"/>
        </w:numPr>
        <w:rPr>
          <w:b/>
          <w:bCs/>
        </w:rPr>
      </w:pPr>
      <w:r>
        <w:rPr>
          <w:rFonts w:hint="eastAsia"/>
          <w:b/>
          <w:bCs/>
        </w:rPr>
        <w:t>股票的交易次数</w:t>
      </w:r>
    </w:p>
    <w:p w14:paraId="5888B057" w14:textId="77777777" w:rsidR="00DB7ACC" w:rsidRDefault="00DB7ACC">
      <w:pPr>
        <w:rPr>
          <w:b/>
          <w:bCs/>
        </w:rPr>
      </w:pPr>
    </w:p>
    <w:p w14:paraId="0EE1EDAC" w14:textId="77777777" w:rsidR="00DB7ACC" w:rsidRDefault="00C37B29">
      <w:pPr>
        <w:rPr>
          <w:b/>
          <w:bCs/>
        </w:rPr>
      </w:pPr>
      <w:r>
        <w:rPr>
          <w:rFonts w:hint="eastAsia"/>
          <w:b/>
          <w:bCs/>
        </w:rPr>
        <w:lastRenderedPageBreak/>
        <w:t>状态的选择，对于每种状态，我们又有不容的选择：</w:t>
      </w:r>
    </w:p>
    <w:p w14:paraId="0C67A0D3" w14:textId="77777777" w:rsidR="00DB7ACC" w:rsidRDefault="00C37B29">
      <w:pPr>
        <w:numPr>
          <w:ilvl w:val="0"/>
          <w:numId w:val="19"/>
        </w:numPr>
        <w:rPr>
          <w:b/>
          <w:bCs/>
        </w:rPr>
      </w:pPr>
      <w:r>
        <w:rPr>
          <w:rFonts w:hint="eastAsia"/>
          <w:b/>
          <w:bCs/>
        </w:rPr>
        <w:t>天数由</w:t>
      </w:r>
      <w:r>
        <w:rPr>
          <w:rFonts w:hint="eastAsia"/>
          <w:b/>
          <w:bCs/>
        </w:rPr>
        <w:t>prices</w:t>
      </w:r>
      <w:r>
        <w:rPr>
          <w:rFonts w:hint="eastAsia"/>
          <w:b/>
          <w:bCs/>
        </w:rPr>
        <w:t>确定</w:t>
      </w:r>
    </w:p>
    <w:p w14:paraId="7E91811C" w14:textId="77777777" w:rsidR="00DB7ACC" w:rsidRDefault="00C37B29">
      <w:pPr>
        <w:numPr>
          <w:ilvl w:val="0"/>
          <w:numId w:val="19"/>
        </w:numPr>
        <w:rPr>
          <w:b/>
          <w:bCs/>
        </w:rPr>
      </w:pPr>
      <w:r>
        <w:rPr>
          <w:rFonts w:hint="eastAsia"/>
          <w:b/>
          <w:bCs/>
        </w:rPr>
        <w:t>是否持有股票的状态我们可以用</w:t>
      </w:r>
      <w:r>
        <w:rPr>
          <w:rFonts w:hint="eastAsia"/>
          <w:b/>
          <w:bCs/>
        </w:rPr>
        <w:t>0/1</w:t>
      </w:r>
      <w:r>
        <w:rPr>
          <w:rFonts w:hint="eastAsia"/>
          <w:b/>
          <w:bCs/>
        </w:rPr>
        <w:t>表示：</w:t>
      </w:r>
      <w:r>
        <w:rPr>
          <w:rFonts w:hint="eastAsia"/>
          <w:b/>
          <w:bCs/>
        </w:rPr>
        <w:t>0</w:t>
      </w:r>
      <w:r>
        <w:rPr>
          <w:rFonts w:hint="eastAsia"/>
          <w:b/>
          <w:bCs/>
        </w:rPr>
        <w:t>表示不持有股票，</w:t>
      </w:r>
      <w:r>
        <w:rPr>
          <w:rFonts w:hint="eastAsia"/>
          <w:b/>
          <w:bCs/>
        </w:rPr>
        <w:t>1</w:t>
      </w:r>
      <w:r>
        <w:rPr>
          <w:rFonts w:hint="eastAsia"/>
          <w:b/>
          <w:bCs/>
        </w:rPr>
        <w:t>表示持有股票</w:t>
      </w:r>
    </w:p>
    <w:p w14:paraId="2F1313CC" w14:textId="77777777" w:rsidR="00DB7ACC" w:rsidRDefault="00C37B29">
      <w:pPr>
        <w:numPr>
          <w:ilvl w:val="0"/>
          <w:numId w:val="19"/>
        </w:numPr>
        <w:rPr>
          <w:b/>
          <w:bCs/>
        </w:rPr>
      </w:pPr>
      <w:r>
        <w:rPr>
          <w:rFonts w:hint="eastAsia"/>
          <w:b/>
          <w:bCs/>
        </w:rPr>
        <w:t>交易次数由</w:t>
      </w:r>
      <w:r>
        <w:rPr>
          <w:rFonts w:hint="eastAsia"/>
          <w:b/>
          <w:bCs/>
        </w:rPr>
        <w:t>k</w:t>
      </w:r>
      <w:r>
        <w:rPr>
          <w:rFonts w:hint="eastAsia"/>
          <w:b/>
          <w:bCs/>
        </w:rPr>
        <w:t>确定</w:t>
      </w:r>
    </w:p>
    <w:p w14:paraId="09EB4012" w14:textId="77777777" w:rsidR="00DB7ACC" w:rsidRDefault="00DB7ACC">
      <w:pPr>
        <w:rPr>
          <w:b/>
          <w:bCs/>
        </w:rPr>
      </w:pPr>
    </w:p>
    <w:p w14:paraId="2105A68B" w14:textId="77777777" w:rsidR="00DB7ACC" w:rsidRDefault="00C37B29">
      <w:pPr>
        <w:rPr>
          <w:b/>
          <w:bCs/>
        </w:rPr>
      </w:pPr>
      <w:r>
        <w:rPr>
          <w:rFonts w:hint="eastAsia"/>
          <w:b/>
          <w:bCs/>
        </w:rPr>
        <w:t>这样一来，我们可以设定一个三维数组</w:t>
      </w:r>
      <w:r>
        <w:rPr>
          <w:rFonts w:hint="eastAsia"/>
          <w:b/>
          <w:bCs/>
        </w:rPr>
        <w:t>dp[i][k][j]</w:t>
      </w:r>
      <w:r>
        <w:rPr>
          <w:rFonts w:hint="eastAsia"/>
          <w:b/>
          <w:bCs/>
        </w:rPr>
        <w:t>，其表示的状态：在第</w:t>
      </w:r>
      <w:r>
        <w:rPr>
          <w:rFonts w:hint="eastAsia"/>
          <w:b/>
          <w:bCs/>
        </w:rPr>
        <w:t>I</w:t>
      </w:r>
      <w:r>
        <w:rPr>
          <w:rFonts w:hint="eastAsia"/>
          <w:b/>
          <w:bCs/>
        </w:rPr>
        <w:t>天，我们进行了</w:t>
      </w:r>
      <w:r>
        <w:rPr>
          <w:rFonts w:hint="eastAsia"/>
          <w:b/>
          <w:bCs/>
        </w:rPr>
        <w:t>K</w:t>
      </w:r>
      <w:r>
        <w:rPr>
          <w:rFonts w:hint="eastAsia"/>
          <w:b/>
          <w:bCs/>
        </w:rPr>
        <w:t>次交易，持有股票的状态为</w:t>
      </w:r>
      <w:r>
        <w:rPr>
          <w:rFonts w:hint="eastAsia"/>
          <w:b/>
          <w:bCs/>
        </w:rPr>
        <w:t>j</w:t>
      </w:r>
      <w:r>
        <w:rPr>
          <w:rFonts w:hint="eastAsia"/>
          <w:b/>
          <w:bCs/>
        </w:rPr>
        <w:t>时能够获得的最大利润。</w:t>
      </w:r>
    </w:p>
    <w:p w14:paraId="70D2D838" w14:textId="77777777" w:rsidR="00DB7ACC" w:rsidRDefault="00DB7ACC">
      <w:pPr>
        <w:rPr>
          <w:b/>
          <w:bCs/>
        </w:rPr>
      </w:pPr>
    </w:p>
    <w:p w14:paraId="63BDBF3F" w14:textId="77777777" w:rsidR="00DB7ACC" w:rsidRDefault="00C37B29">
      <w:pPr>
        <w:rPr>
          <w:b/>
          <w:bCs/>
          <w:color w:val="C00000"/>
        </w:rPr>
      </w:pPr>
      <w:r>
        <w:rPr>
          <w:rFonts w:hint="eastAsia"/>
          <w:b/>
          <w:bCs/>
        </w:rPr>
        <w:t>这里需要说明的是，第</w:t>
      </w:r>
      <w:r>
        <w:rPr>
          <w:rFonts w:hint="eastAsia"/>
          <w:b/>
          <w:bCs/>
        </w:rPr>
        <w:t>I</w:t>
      </w:r>
      <w:r>
        <w:rPr>
          <w:rFonts w:hint="eastAsia"/>
          <w:b/>
          <w:bCs/>
        </w:rPr>
        <w:t>天和数组的索引一致，它的范围是</w:t>
      </w:r>
      <w:r>
        <w:rPr>
          <w:rFonts w:hint="eastAsia"/>
          <w:b/>
          <w:bCs/>
        </w:rPr>
        <w:t>0~prices.length-1,</w:t>
      </w:r>
      <w:r>
        <w:rPr>
          <w:rFonts w:hint="eastAsia"/>
          <w:b/>
          <w:bCs/>
        </w:rPr>
        <w:t>所以我们设置的起点是第</w:t>
      </w:r>
      <w:r>
        <w:rPr>
          <w:rFonts w:hint="eastAsia"/>
          <w:b/>
          <w:bCs/>
        </w:rPr>
        <w:t>0</w:t>
      </w:r>
      <w:r>
        <w:rPr>
          <w:rFonts w:hint="eastAsia"/>
          <w:b/>
          <w:bCs/>
        </w:rPr>
        <w:t>天，比如说</w:t>
      </w:r>
      <w:r>
        <w:rPr>
          <w:rFonts w:hint="eastAsia"/>
          <w:b/>
          <w:bCs/>
        </w:rPr>
        <w:t>dp[5][2][0]</w:t>
      </w:r>
      <w:r>
        <w:rPr>
          <w:rFonts w:hint="eastAsia"/>
          <w:b/>
          <w:bCs/>
        </w:rPr>
        <w:t>：其中存储了</w:t>
      </w:r>
      <w:r>
        <w:rPr>
          <w:rFonts w:hint="eastAsia"/>
          <w:b/>
          <w:bCs/>
        </w:rPr>
        <w:t>[</w:t>
      </w:r>
      <w:r>
        <w:rPr>
          <w:rFonts w:hint="eastAsia"/>
          <w:b/>
          <w:bCs/>
          <w:color w:val="C00000"/>
        </w:rPr>
        <w:t>在第</w:t>
      </w:r>
      <w:r>
        <w:rPr>
          <w:rFonts w:hint="eastAsia"/>
          <w:b/>
          <w:bCs/>
          <w:color w:val="C00000"/>
        </w:rPr>
        <w:t>5</w:t>
      </w:r>
      <w:r>
        <w:rPr>
          <w:rFonts w:hint="eastAsia"/>
          <w:b/>
          <w:bCs/>
          <w:color w:val="C00000"/>
        </w:rPr>
        <w:t>天时，进行了两次交易，不持有股票</w:t>
      </w:r>
      <w:r>
        <w:rPr>
          <w:rFonts w:hint="eastAsia"/>
          <w:b/>
          <w:bCs/>
          <w:color w:val="C00000"/>
        </w:rPr>
        <w:t>]</w:t>
      </w:r>
      <w:r>
        <w:rPr>
          <w:rFonts w:hint="eastAsia"/>
          <w:b/>
          <w:bCs/>
          <w:color w:val="C00000"/>
        </w:rPr>
        <w:t>时获得的最大利润。</w:t>
      </w:r>
    </w:p>
    <w:p w14:paraId="015ECB1A" w14:textId="77777777" w:rsidR="00DB7ACC" w:rsidRDefault="00DB7ACC">
      <w:pPr>
        <w:rPr>
          <w:b/>
          <w:bCs/>
        </w:rPr>
      </w:pPr>
    </w:p>
    <w:p w14:paraId="2CA2578C" w14:textId="77777777" w:rsidR="00DB7ACC" w:rsidRDefault="00DB7ACC">
      <w:pPr>
        <w:rPr>
          <w:sz w:val="32"/>
          <w:szCs w:val="40"/>
          <w:highlight w:val="cyan"/>
        </w:rPr>
      </w:pPr>
    </w:p>
    <w:p w14:paraId="6B056B0D" w14:textId="77777777" w:rsidR="00DB7ACC" w:rsidRDefault="00C37B29">
      <w:pPr>
        <w:rPr>
          <w:sz w:val="32"/>
          <w:szCs w:val="40"/>
          <w:highlight w:val="cyan"/>
        </w:rPr>
      </w:pPr>
      <w:r>
        <w:rPr>
          <w:rFonts w:hint="eastAsia"/>
          <w:sz w:val="32"/>
          <w:szCs w:val="40"/>
          <w:highlight w:val="cyan"/>
        </w:rPr>
        <w:t>初始值的确定</w:t>
      </w:r>
    </w:p>
    <w:p w14:paraId="49E8CB38" w14:textId="77777777" w:rsidR="00DB7ACC" w:rsidRDefault="00DB7ACC">
      <w:pPr>
        <w:rPr>
          <w:sz w:val="32"/>
          <w:szCs w:val="40"/>
          <w:highlight w:val="cyan"/>
        </w:rPr>
      </w:pPr>
    </w:p>
    <w:p w14:paraId="02C8FE63" w14:textId="77777777" w:rsidR="00DB7ACC" w:rsidRDefault="00C37B29">
      <w:pPr>
        <w:rPr>
          <w:sz w:val="36"/>
          <w:szCs w:val="44"/>
          <w:highlight w:val="red"/>
        </w:rPr>
      </w:pPr>
      <w:r>
        <w:rPr>
          <w:rFonts w:hint="eastAsia"/>
          <w:sz w:val="36"/>
          <w:szCs w:val="44"/>
          <w:highlight w:val="red"/>
        </w:rPr>
        <w:t>交易</w:t>
      </w:r>
      <w:r>
        <w:rPr>
          <w:rFonts w:hint="eastAsia"/>
          <w:sz w:val="36"/>
          <w:szCs w:val="44"/>
          <w:highlight w:val="red"/>
        </w:rPr>
        <w:t>0</w:t>
      </w:r>
      <w:r>
        <w:rPr>
          <w:rFonts w:hint="eastAsia"/>
          <w:sz w:val="36"/>
          <w:szCs w:val="44"/>
          <w:highlight w:val="red"/>
        </w:rPr>
        <w:t>次初始状态的确定：</w:t>
      </w:r>
    </w:p>
    <w:p w14:paraId="73D3C3AD" w14:textId="77777777" w:rsidR="00DB7ACC" w:rsidRDefault="00C37B29">
      <w:pPr>
        <w:ind w:firstLine="420"/>
        <w:rPr>
          <w:sz w:val="36"/>
          <w:szCs w:val="44"/>
          <w:highlight w:val="red"/>
        </w:rPr>
      </w:pPr>
      <w:r>
        <w:rPr>
          <w:rFonts w:hint="eastAsia"/>
          <w:b/>
          <w:bCs/>
          <w:sz w:val="22"/>
          <w:szCs w:val="28"/>
          <w:highlight w:val="cyan"/>
        </w:rPr>
        <w:t>交易</w:t>
      </w:r>
      <w:r>
        <w:rPr>
          <w:rFonts w:hint="eastAsia"/>
          <w:b/>
          <w:bCs/>
          <w:sz w:val="22"/>
          <w:szCs w:val="28"/>
          <w:highlight w:val="cyan"/>
        </w:rPr>
        <w:t>0</w:t>
      </w:r>
      <w:r>
        <w:rPr>
          <w:rFonts w:hint="eastAsia"/>
          <w:b/>
          <w:bCs/>
          <w:sz w:val="22"/>
          <w:szCs w:val="28"/>
          <w:highlight w:val="cyan"/>
        </w:rPr>
        <w:t>次，不持有股票为</w:t>
      </w:r>
      <w:r>
        <w:rPr>
          <w:rFonts w:hint="eastAsia"/>
          <w:b/>
          <w:bCs/>
          <w:sz w:val="22"/>
          <w:szCs w:val="28"/>
          <w:highlight w:val="cyan"/>
        </w:rPr>
        <w:t>0</w:t>
      </w:r>
      <w:r>
        <w:rPr>
          <w:rFonts w:hint="eastAsia"/>
          <w:b/>
          <w:bCs/>
          <w:sz w:val="22"/>
          <w:szCs w:val="28"/>
          <w:highlight w:val="cyan"/>
        </w:rPr>
        <w:t>，持有股票是不可能的。</w:t>
      </w:r>
    </w:p>
    <w:p w14:paraId="1E06A808" w14:textId="77777777" w:rsidR="00DB7ACC" w:rsidRDefault="00C37B29">
      <w:pPr>
        <w:ind w:firstLine="420"/>
      </w:pPr>
      <w:r>
        <w:rPr>
          <w:noProof/>
        </w:rPr>
        <w:drawing>
          <wp:inline distT="0" distB="0" distL="114300" distR="114300" wp14:anchorId="31505031" wp14:editId="712139FF">
            <wp:extent cx="5270500" cy="1574800"/>
            <wp:effectExtent l="0" t="0" r="6350" b="6350"/>
            <wp:docPr id="25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50"/>
                    <pic:cNvPicPr>
                      <a:picLocks noChangeAspect="1"/>
                    </pic:cNvPicPr>
                  </pic:nvPicPr>
                  <pic:blipFill>
                    <a:blip r:embed="rId158"/>
                    <a:stretch>
                      <a:fillRect/>
                    </a:stretch>
                  </pic:blipFill>
                  <pic:spPr>
                    <a:xfrm>
                      <a:off x="0" y="0"/>
                      <a:ext cx="5270500" cy="1574800"/>
                    </a:xfrm>
                    <a:prstGeom prst="rect">
                      <a:avLst/>
                    </a:prstGeom>
                    <a:noFill/>
                    <a:ln>
                      <a:noFill/>
                    </a:ln>
                  </pic:spPr>
                </pic:pic>
              </a:graphicData>
            </a:graphic>
          </wp:inline>
        </w:drawing>
      </w:r>
    </w:p>
    <w:p w14:paraId="0068FFC5" w14:textId="77777777" w:rsidR="00DB7ACC" w:rsidRDefault="00DB7ACC">
      <w:pPr>
        <w:rPr>
          <w:sz w:val="32"/>
          <w:szCs w:val="40"/>
          <w:highlight w:val="cyan"/>
        </w:rPr>
      </w:pPr>
    </w:p>
    <w:p w14:paraId="5728D945" w14:textId="77777777" w:rsidR="00DB7ACC" w:rsidRDefault="00C37B29">
      <w:pPr>
        <w:rPr>
          <w:sz w:val="32"/>
          <w:szCs w:val="40"/>
          <w:highlight w:val="red"/>
        </w:rPr>
      </w:pPr>
      <w:r>
        <w:rPr>
          <w:rFonts w:hint="eastAsia"/>
          <w:sz w:val="32"/>
          <w:szCs w:val="40"/>
          <w:highlight w:val="red"/>
        </w:rPr>
        <w:t>第</w:t>
      </w:r>
      <w:r>
        <w:rPr>
          <w:rFonts w:hint="eastAsia"/>
          <w:sz w:val="32"/>
          <w:szCs w:val="40"/>
          <w:highlight w:val="red"/>
        </w:rPr>
        <w:t>0</w:t>
      </w:r>
      <w:r>
        <w:rPr>
          <w:rFonts w:hint="eastAsia"/>
          <w:sz w:val="32"/>
          <w:szCs w:val="40"/>
          <w:highlight w:val="red"/>
        </w:rPr>
        <w:t>天初始状态的确定：</w:t>
      </w:r>
    </w:p>
    <w:p w14:paraId="55240874" w14:textId="77777777" w:rsidR="00DB7ACC" w:rsidRDefault="00C37B29">
      <w:pPr>
        <w:rPr>
          <w:sz w:val="22"/>
          <w:szCs w:val="28"/>
        </w:rPr>
      </w:pPr>
      <w:r>
        <w:rPr>
          <w:rFonts w:hint="eastAsia"/>
          <w:sz w:val="22"/>
          <w:szCs w:val="28"/>
        </w:rPr>
        <w:t>因为对于第</w:t>
      </w:r>
      <w:r>
        <w:rPr>
          <w:rFonts w:hint="eastAsia"/>
          <w:sz w:val="22"/>
          <w:szCs w:val="28"/>
        </w:rPr>
        <w:t>0</w:t>
      </w:r>
      <w:r>
        <w:rPr>
          <w:rFonts w:hint="eastAsia"/>
          <w:sz w:val="22"/>
          <w:szCs w:val="28"/>
        </w:rPr>
        <w:t>天来说，它所能获取的最大利润只有两种，与交易次数毫无关系，所以我们有如下初始值：</w:t>
      </w:r>
    </w:p>
    <w:p w14:paraId="626530F1" w14:textId="77777777" w:rsidR="00DB7ACC" w:rsidRDefault="00C37B29">
      <w:pPr>
        <w:numPr>
          <w:ilvl w:val="0"/>
          <w:numId w:val="19"/>
        </w:numPr>
        <w:rPr>
          <w:sz w:val="22"/>
          <w:szCs w:val="28"/>
        </w:rPr>
      </w:pPr>
      <w:r>
        <w:rPr>
          <w:rFonts w:hint="eastAsia"/>
          <w:sz w:val="22"/>
          <w:szCs w:val="28"/>
        </w:rPr>
        <w:t>不持有股票时：</w:t>
      </w:r>
      <w:r>
        <w:rPr>
          <w:rFonts w:hint="eastAsia"/>
          <w:sz w:val="22"/>
          <w:szCs w:val="28"/>
        </w:rPr>
        <w:t>dp[0][k][0] = 0</w:t>
      </w:r>
    </w:p>
    <w:p w14:paraId="5F136F7B" w14:textId="77777777" w:rsidR="00DB7ACC" w:rsidRDefault="00C37B29">
      <w:pPr>
        <w:numPr>
          <w:ilvl w:val="0"/>
          <w:numId w:val="19"/>
        </w:numPr>
        <w:rPr>
          <w:sz w:val="22"/>
          <w:szCs w:val="28"/>
        </w:rPr>
      </w:pPr>
      <w:r>
        <w:rPr>
          <w:rFonts w:hint="eastAsia"/>
          <w:sz w:val="22"/>
          <w:szCs w:val="28"/>
        </w:rPr>
        <w:t>持有股票时：</w:t>
      </w:r>
      <w:r>
        <w:rPr>
          <w:rFonts w:hint="eastAsia"/>
          <w:sz w:val="22"/>
          <w:szCs w:val="28"/>
        </w:rPr>
        <w:t xml:space="preserve"> dp[0][k][1]=-prices[0]</w:t>
      </w:r>
    </w:p>
    <w:p w14:paraId="07A8AB09" w14:textId="77777777" w:rsidR="00DB7ACC" w:rsidRDefault="00DB7ACC">
      <w:pPr>
        <w:rPr>
          <w:sz w:val="22"/>
          <w:szCs w:val="28"/>
          <w:highlight w:val="red"/>
        </w:rPr>
      </w:pPr>
    </w:p>
    <w:p w14:paraId="6CB63A94" w14:textId="77777777" w:rsidR="00DB7ACC" w:rsidRDefault="00C37B29">
      <w:pPr>
        <w:rPr>
          <w:sz w:val="22"/>
          <w:szCs w:val="28"/>
          <w:highlight w:val="red"/>
        </w:rPr>
      </w:pPr>
      <w:r>
        <w:rPr>
          <w:noProof/>
        </w:rPr>
        <w:lastRenderedPageBreak/>
        <w:drawing>
          <wp:inline distT="0" distB="0" distL="114300" distR="114300" wp14:anchorId="22BACF71" wp14:editId="73B4F9CA">
            <wp:extent cx="5267960" cy="1984375"/>
            <wp:effectExtent l="0" t="0" r="8890" b="15875"/>
            <wp:docPr id="25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51"/>
                    <pic:cNvPicPr>
                      <a:picLocks noChangeAspect="1"/>
                    </pic:cNvPicPr>
                  </pic:nvPicPr>
                  <pic:blipFill>
                    <a:blip r:embed="rId159"/>
                    <a:stretch>
                      <a:fillRect/>
                    </a:stretch>
                  </pic:blipFill>
                  <pic:spPr>
                    <a:xfrm>
                      <a:off x="0" y="0"/>
                      <a:ext cx="5267960" cy="1984375"/>
                    </a:xfrm>
                    <a:prstGeom prst="rect">
                      <a:avLst/>
                    </a:prstGeom>
                    <a:noFill/>
                    <a:ln>
                      <a:noFill/>
                    </a:ln>
                  </pic:spPr>
                </pic:pic>
              </a:graphicData>
            </a:graphic>
          </wp:inline>
        </w:drawing>
      </w:r>
    </w:p>
    <w:p w14:paraId="25F23674" w14:textId="77777777" w:rsidR="00DB7ACC" w:rsidRDefault="00DB7ACC">
      <w:pPr>
        <w:rPr>
          <w:sz w:val="22"/>
          <w:szCs w:val="28"/>
          <w:highlight w:val="red"/>
        </w:rPr>
      </w:pPr>
    </w:p>
    <w:p w14:paraId="581FCF30" w14:textId="77777777" w:rsidR="00DB7ACC" w:rsidRDefault="00DB7ACC">
      <w:pPr>
        <w:rPr>
          <w:sz w:val="32"/>
          <w:szCs w:val="40"/>
          <w:highlight w:val="cyan"/>
        </w:rPr>
      </w:pPr>
    </w:p>
    <w:p w14:paraId="575C567A" w14:textId="77777777" w:rsidR="00DB7ACC" w:rsidRDefault="00DB7ACC">
      <w:pPr>
        <w:rPr>
          <w:sz w:val="32"/>
          <w:szCs w:val="40"/>
          <w:highlight w:val="cyan"/>
        </w:rPr>
      </w:pPr>
    </w:p>
    <w:p w14:paraId="0C6E71B2" w14:textId="77777777" w:rsidR="00DB7ACC" w:rsidRDefault="00C37B29">
      <w:pPr>
        <w:rPr>
          <w:sz w:val="32"/>
          <w:szCs w:val="40"/>
          <w:highlight w:val="cyan"/>
        </w:rPr>
      </w:pPr>
      <w:r>
        <w:rPr>
          <w:rFonts w:hint="eastAsia"/>
          <w:sz w:val="32"/>
          <w:szCs w:val="40"/>
          <w:highlight w:val="cyan"/>
        </w:rPr>
        <w:t>状态方程的确定</w:t>
      </w:r>
    </w:p>
    <w:p w14:paraId="040C784F" w14:textId="77777777" w:rsidR="00DB7ACC" w:rsidRDefault="00C37B29">
      <w:pPr>
        <w:rPr>
          <w:sz w:val="24"/>
          <w:szCs w:val="32"/>
        </w:rPr>
      </w:pPr>
      <w:r>
        <w:rPr>
          <w:rFonts w:hint="eastAsia"/>
          <w:sz w:val="24"/>
          <w:szCs w:val="32"/>
        </w:rPr>
        <w:t>第</w:t>
      </w:r>
      <w:r>
        <w:rPr>
          <w:rFonts w:hint="eastAsia"/>
          <w:sz w:val="24"/>
          <w:szCs w:val="32"/>
        </w:rPr>
        <w:t>i</w:t>
      </w:r>
      <w:r>
        <w:rPr>
          <w:rFonts w:hint="eastAsia"/>
          <w:sz w:val="24"/>
          <w:szCs w:val="32"/>
        </w:rPr>
        <w:t>天的状态只和第</w:t>
      </w:r>
      <w:r>
        <w:rPr>
          <w:rFonts w:hint="eastAsia"/>
          <w:sz w:val="24"/>
          <w:szCs w:val="32"/>
        </w:rPr>
        <w:t>i-1</w:t>
      </w:r>
      <w:r>
        <w:rPr>
          <w:rFonts w:hint="eastAsia"/>
          <w:sz w:val="24"/>
          <w:szCs w:val="32"/>
        </w:rPr>
        <w:t>天状态有关，第</w:t>
      </w:r>
      <w:r>
        <w:rPr>
          <w:rFonts w:hint="eastAsia"/>
          <w:sz w:val="24"/>
          <w:szCs w:val="32"/>
        </w:rPr>
        <w:t>i</w:t>
      </w:r>
      <w:r>
        <w:rPr>
          <w:rFonts w:hint="eastAsia"/>
          <w:sz w:val="24"/>
          <w:szCs w:val="32"/>
        </w:rPr>
        <w:t>天持有</w:t>
      </w:r>
      <w:r>
        <w:rPr>
          <w:rFonts w:hint="eastAsia"/>
          <w:sz w:val="24"/>
          <w:szCs w:val="32"/>
        </w:rPr>
        <w:t>/</w:t>
      </w:r>
      <w:r>
        <w:rPr>
          <w:rFonts w:hint="eastAsia"/>
          <w:sz w:val="24"/>
          <w:szCs w:val="32"/>
        </w:rPr>
        <w:t>不持有股票能获取的最大利润取决于第</w:t>
      </w:r>
      <w:r>
        <w:rPr>
          <w:rFonts w:hint="eastAsia"/>
          <w:sz w:val="24"/>
          <w:szCs w:val="32"/>
        </w:rPr>
        <w:t>i-1</w:t>
      </w:r>
      <w:r>
        <w:rPr>
          <w:rFonts w:hint="eastAsia"/>
          <w:sz w:val="24"/>
          <w:szCs w:val="32"/>
        </w:rPr>
        <w:t>天持有</w:t>
      </w:r>
      <w:r>
        <w:rPr>
          <w:rFonts w:hint="eastAsia"/>
          <w:sz w:val="24"/>
          <w:szCs w:val="32"/>
        </w:rPr>
        <w:t>/</w:t>
      </w:r>
      <w:r>
        <w:rPr>
          <w:rFonts w:hint="eastAsia"/>
          <w:sz w:val="24"/>
          <w:szCs w:val="32"/>
        </w:rPr>
        <w:t>不持有股票</w:t>
      </w:r>
    </w:p>
    <w:p w14:paraId="6D701C7A" w14:textId="77777777" w:rsidR="00DB7ACC" w:rsidRDefault="00DB7ACC">
      <w:pPr>
        <w:rPr>
          <w:sz w:val="24"/>
          <w:szCs w:val="32"/>
        </w:rPr>
      </w:pPr>
    </w:p>
    <w:p w14:paraId="010173DA" w14:textId="77777777" w:rsidR="00DB7ACC" w:rsidRDefault="00C37B29">
      <w:pPr>
        <w:rPr>
          <w:sz w:val="24"/>
          <w:szCs w:val="32"/>
        </w:rPr>
      </w:pPr>
      <w:r>
        <w:rPr>
          <w:rFonts w:hint="eastAsia"/>
          <w:sz w:val="24"/>
          <w:szCs w:val="32"/>
        </w:rPr>
        <w:t>只能买卖一次</w:t>
      </w:r>
      <w:r>
        <w:rPr>
          <w:rFonts w:hint="eastAsia"/>
          <w:sz w:val="24"/>
          <w:szCs w:val="32"/>
        </w:rPr>
        <w:t>:</w:t>
      </w:r>
    </w:p>
    <w:p w14:paraId="2FC62BAB" w14:textId="77777777" w:rsidR="00DB7ACC" w:rsidRDefault="00DB7ACC">
      <w:pPr>
        <w:rPr>
          <w:sz w:val="24"/>
          <w:szCs w:val="32"/>
        </w:rPr>
      </w:pPr>
    </w:p>
    <w:p w14:paraId="6085FECF" w14:textId="77777777" w:rsidR="00DB7ACC" w:rsidRDefault="00C37B29">
      <w:r>
        <w:rPr>
          <w:noProof/>
        </w:rPr>
        <w:drawing>
          <wp:inline distT="0" distB="0" distL="114300" distR="114300" wp14:anchorId="00DFAF20" wp14:editId="204E121A">
            <wp:extent cx="5267960" cy="558800"/>
            <wp:effectExtent l="0" t="0" r="8890" b="12700"/>
            <wp:docPr id="26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52"/>
                    <pic:cNvPicPr>
                      <a:picLocks noChangeAspect="1"/>
                    </pic:cNvPicPr>
                  </pic:nvPicPr>
                  <pic:blipFill>
                    <a:blip r:embed="rId160"/>
                    <a:stretch>
                      <a:fillRect/>
                    </a:stretch>
                  </pic:blipFill>
                  <pic:spPr>
                    <a:xfrm>
                      <a:off x="0" y="0"/>
                      <a:ext cx="5267960" cy="558800"/>
                    </a:xfrm>
                    <a:prstGeom prst="rect">
                      <a:avLst/>
                    </a:prstGeom>
                    <a:noFill/>
                    <a:ln>
                      <a:noFill/>
                    </a:ln>
                  </pic:spPr>
                </pic:pic>
              </a:graphicData>
            </a:graphic>
          </wp:inline>
        </w:drawing>
      </w:r>
    </w:p>
    <w:p w14:paraId="0F8D3FAE" w14:textId="77777777" w:rsidR="00DB7ACC" w:rsidRDefault="00DB7ACC"/>
    <w:p w14:paraId="38D0A45E" w14:textId="77777777" w:rsidR="00DB7ACC" w:rsidRDefault="00C37B29">
      <w:r>
        <w:rPr>
          <w:rFonts w:hint="eastAsia"/>
        </w:rPr>
        <w:t>可以买卖多次</w:t>
      </w:r>
    </w:p>
    <w:p w14:paraId="373E7FCB" w14:textId="77777777" w:rsidR="00DB7ACC" w:rsidRDefault="00C37B29">
      <w:r>
        <w:rPr>
          <w:noProof/>
        </w:rPr>
        <w:drawing>
          <wp:inline distT="0" distB="0" distL="114300" distR="114300" wp14:anchorId="6E19411E" wp14:editId="59E400CA">
            <wp:extent cx="5270500" cy="845820"/>
            <wp:effectExtent l="0" t="0" r="6350" b="11430"/>
            <wp:docPr id="26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53"/>
                    <pic:cNvPicPr>
                      <a:picLocks noChangeAspect="1"/>
                    </pic:cNvPicPr>
                  </pic:nvPicPr>
                  <pic:blipFill>
                    <a:blip r:embed="rId161"/>
                    <a:stretch>
                      <a:fillRect/>
                    </a:stretch>
                  </pic:blipFill>
                  <pic:spPr>
                    <a:xfrm>
                      <a:off x="0" y="0"/>
                      <a:ext cx="5270500" cy="845820"/>
                    </a:xfrm>
                    <a:prstGeom prst="rect">
                      <a:avLst/>
                    </a:prstGeom>
                    <a:noFill/>
                    <a:ln>
                      <a:noFill/>
                    </a:ln>
                  </pic:spPr>
                </pic:pic>
              </a:graphicData>
            </a:graphic>
          </wp:inline>
        </w:drawing>
      </w:r>
    </w:p>
    <w:p w14:paraId="73B959D2" w14:textId="77777777" w:rsidR="00DB7ACC" w:rsidRDefault="00DB7ACC"/>
    <w:p w14:paraId="28B7CDA5" w14:textId="77777777" w:rsidR="00DB7ACC" w:rsidRDefault="00C37B29">
      <w:r>
        <w:rPr>
          <w:rFonts w:hint="eastAsia"/>
        </w:rPr>
        <w:t>最多可以买卖两次</w:t>
      </w:r>
    </w:p>
    <w:p w14:paraId="2E58EC43" w14:textId="77777777" w:rsidR="00DB7ACC" w:rsidRDefault="00C37B29">
      <w:r>
        <w:rPr>
          <w:noProof/>
        </w:rPr>
        <w:drawing>
          <wp:inline distT="0" distB="0" distL="114300" distR="114300" wp14:anchorId="1AFF225F" wp14:editId="48D659F2">
            <wp:extent cx="5269230" cy="717550"/>
            <wp:effectExtent l="0" t="0" r="7620" b="6350"/>
            <wp:docPr id="26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54"/>
                    <pic:cNvPicPr>
                      <a:picLocks noChangeAspect="1"/>
                    </pic:cNvPicPr>
                  </pic:nvPicPr>
                  <pic:blipFill>
                    <a:blip r:embed="rId162"/>
                    <a:stretch>
                      <a:fillRect/>
                    </a:stretch>
                  </pic:blipFill>
                  <pic:spPr>
                    <a:xfrm>
                      <a:off x="0" y="0"/>
                      <a:ext cx="5269230" cy="717550"/>
                    </a:xfrm>
                    <a:prstGeom prst="rect">
                      <a:avLst/>
                    </a:prstGeom>
                    <a:noFill/>
                    <a:ln>
                      <a:noFill/>
                    </a:ln>
                  </pic:spPr>
                </pic:pic>
              </a:graphicData>
            </a:graphic>
          </wp:inline>
        </w:drawing>
      </w:r>
    </w:p>
    <w:p w14:paraId="246C9E75" w14:textId="77777777" w:rsidR="00DB7ACC" w:rsidRDefault="00DB7ACC"/>
    <w:p w14:paraId="7607B95B" w14:textId="77777777" w:rsidR="00DB7ACC" w:rsidRDefault="00C37B29">
      <w:r>
        <w:rPr>
          <w:rFonts w:hint="eastAsia"/>
        </w:rPr>
        <w:t>最多可以买卖</w:t>
      </w:r>
      <w:r>
        <w:rPr>
          <w:rFonts w:hint="eastAsia"/>
        </w:rPr>
        <w:t>k</w:t>
      </w:r>
      <w:r>
        <w:rPr>
          <w:rFonts w:hint="eastAsia"/>
        </w:rPr>
        <w:t>次</w:t>
      </w:r>
    </w:p>
    <w:p w14:paraId="215EC382" w14:textId="77777777" w:rsidR="00DB7ACC" w:rsidRDefault="00C37B29">
      <w:r>
        <w:rPr>
          <w:noProof/>
        </w:rPr>
        <w:lastRenderedPageBreak/>
        <w:drawing>
          <wp:inline distT="0" distB="0" distL="114300" distR="114300" wp14:anchorId="62458509" wp14:editId="200D883B">
            <wp:extent cx="4094480" cy="2825750"/>
            <wp:effectExtent l="0" t="0" r="1270" b="12700"/>
            <wp:docPr id="26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55"/>
                    <pic:cNvPicPr>
                      <a:picLocks noChangeAspect="1"/>
                    </pic:cNvPicPr>
                  </pic:nvPicPr>
                  <pic:blipFill>
                    <a:blip r:embed="rId163"/>
                    <a:stretch>
                      <a:fillRect/>
                    </a:stretch>
                  </pic:blipFill>
                  <pic:spPr>
                    <a:xfrm>
                      <a:off x="0" y="0"/>
                      <a:ext cx="4094480" cy="2825750"/>
                    </a:xfrm>
                    <a:prstGeom prst="rect">
                      <a:avLst/>
                    </a:prstGeom>
                    <a:noFill/>
                    <a:ln>
                      <a:noFill/>
                    </a:ln>
                  </pic:spPr>
                </pic:pic>
              </a:graphicData>
            </a:graphic>
          </wp:inline>
        </w:drawing>
      </w:r>
    </w:p>
    <w:p w14:paraId="4B7F17FC" w14:textId="77777777" w:rsidR="00DB7ACC" w:rsidRDefault="00C37B29">
      <w:pPr>
        <w:pStyle w:val="3"/>
      </w:pPr>
      <w:r>
        <w:rPr>
          <w:rFonts w:hint="eastAsia"/>
        </w:rPr>
        <w:t>买股票的最佳时机</w:t>
      </w:r>
      <w:r>
        <w:rPr>
          <w:rFonts w:hint="eastAsia"/>
        </w:rPr>
        <w:t>I-</w:t>
      </w:r>
      <w:r>
        <w:rPr>
          <w:rFonts w:hint="eastAsia"/>
        </w:rPr>
        <w:t>只能买卖一次</w:t>
      </w:r>
    </w:p>
    <w:p w14:paraId="65C7FC81" w14:textId="77777777" w:rsidR="00DB7ACC" w:rsidRDefault="00C37B29">
      <w:r>
        <w:rPr>
          <w:noProof/>
        </w:rPr>
        <w:drawing>
          <wp:inline distT="0" distB="0" distL="114300" distR="114300" wp14:anchorId="423010BB" wp14:editId="48FEB2D8">
            <wp:extent cx="5113020" cy="4124325"/>
            <wp:effectExtent l="0" t="0" r="11430" b="9525"/>
            <wp:docPr id="26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40"/>
                    <pic:cNvPicPr>
                      <a:picLocks noChangeAspect="1"/>
                    </pic:cNvPicPr>
                  </pic:nvPicPr>
                  <pic:blipFill>
                    <a:blip r:embed="rId164"/>
                    <a:stretch>
                      <a:fillRect/>
                    </a:stretch>
                  </pic:blipFill>
                  <pic:spPr>
                    <a:xfrm>
                      <a:off x="0" y="0"/>
                      <a:ext cx="5113020" cy="4124325"/>
                    </a:xfrm>
                    <a:prstGeom prst="rect">
                      <a:avLst/>
                    </a:prstGeom>
                    <a:noFill/>
                    <a:ln>
                      <a:noFill/>
                    </a:ln>
                  </pic:spPr>
                </pic:pic>
              </a:graphicData>
            </a:graphic>
          </wp:inline>
        </w:drawing>
      </w:r>
    </w:p>
    <w:p w14:paraId="442ED886" w14:textId="77777777" w:rsidR="00DB7ACC" w:rsidRDefault="00C37B29">
      <w:pPr>
        <w:rPr>
          <w:b/>
          <w:bCs/>
          <w:highlight w:val="green"/>
        </w:rPr>
      </w:pPr>
      <w:r>
        <w:rPr>
          <w:rFonts w:hint="eastAsia"/>
        </w:rPr>
        <w:t xml:space="preserve">   </w:t>
      </w:r>
      <w:r>
        <w:rPr>
          <w:rFonts w:hint="eastAsia"/>
          <w:b/>
          <w:bCs/>
          <w:highlight w:val="green"/>
        </w:rPr>
        <w:t xml:space="preserve"> /**</w:t>
      </w:r>
    </w:p>
    <w:p w14:paraId="54356997" w14:textId="77777777" w:rsidR="00DB7ACC" w:rsidRDefault="00C37B29">
      <w:pPr>
        <w:rPr>
          <w:b/>
          <w:bCs/>
          <w:highlight w:val="green"/>
        </w:rPr>
      </w:pPr>
      <w:r>
        <w:rPr>
          <w:rFonts w:hint="eastAsia"/>
          <w:b/>
          <w:bCs/>
          <w:highlight w:val="green"/>
        </w:rPr>
        <w:t xml:space="preserve">        </w:t>
      </w:r>
      <w:r>
        <w:rPr>
          <w:rFonts w:hint="eastAsia"/>
          <w:b/>
          <w:bCs/>
          <w:highlight w:val="green"/>
        </w:rPr>
        <w:t>思路：题目只问最大利润，没有问着几天具体是哪一天买，哪一天卖，因此可以考虑使用动态规划的方法来解决</w:t>
      </w:r>
    </w:p>
    <w:p w14:paraId="2020A8B0" w14:textId="77777777" w:rsidR="00DB7ACC" w:rsidRDefault="00DB7ACC">
      <w:pPr>
        <w:rPr>
          <w:b/>
          <w:bCs/>
          <w:highlight w:val="green"/>
        </w:rPr>
      </w:pPr>
    </w:p>
    <w:p w14:paraId="1FF431D2" w14:textId="77777777" w:rsidR="00DB7ACC" w:rsidRDefault="00C37B29">
      <w:pPr>
        <w:rPr>
          <w:b/>
          <w:bCs/>
          <w:highlight w:val="green"/>
        </w:rPr>
      </w:pPr>
      <w:r>
        <w:rPr>
          <w:rFonts w:hint="eastAsia"/>
          <w:b/>
          <w:bCs/>
          <w:highlight w:val="green"/>
        </w:rPr>
        <w:t xml:space="preserve">        </w:t>
      </w:r>
      <w:r>
        <w:rPr>
          <w:rFonts w:hint="eastAsia"/>
          <w:b/>
          <w:bCs/>
          <w:highlight w:val="green"/>
        </w:rPr>
        <w:t>买卖股票有约束，条件</w:t>
      </w:r>
      <w:r>
        <w:rPr>
          <w:rFonts w:hint="eastAsia"/>
          <w:b/>
          <w:bCs/>
          <w:highlight w:val="green"/>
        </w:rPr>
        <w:t xml:space="preserve"> 1</w:t>
      </w:r>
      <w:r>
        <w:rPr>
          <w:rFonts w:hint="eastAsia"/>
          <w:b/>
          <w:bCs/>
          <w:highlight w:val="green"/>
        </w:rPr>
        <w:t>：你不能在买入股票前卖出股票；</w:t>
      </w:r>
    </w:p>
    <w:p w14:paraId="7627FC82" w14:textId="77777777" w:rsidR="00DB7ACC" w:rsidRDefault="00C37B29">
      <w:pPr>
        <w:rPr>
          <w:b/>
          <w:bCs/>
          <w:highlight w:val="green"/>
        </w:rPr>
      </w:pPr>
      <w:r>
        <w:rPr>
          <w:rFonts w:hint="eastAsia"/>
          <w:b/>
          <w:bCs/>
          <w:highlight w:val="green"/>
        </w:rPr>
        <w:lastRenderedPageBreak/>
        <w:t xml:space="preserve">                    </w:t>
      </w:r>
      <w:r>
        <w:rPr>
          <w:rFonts w:hint="eastAsia"/>
          <w:b/>
          <w:bCs/>
          <w:highlight w:val="green"/>
        </w:rPr>
        <w:t>条件</w:t>
      </w:r>
      <w:r>
        <w:rPr>
          <w:rFonts w:hint="eastAsia"/>
          <w:b/>
          <w:bCs/>
          <w:highlight w:val="green"/>
        </w:rPr>
        <w:t xml:space="preserve"> 2</w:t>
      </w:r>
      <w:r>
        <w:rPr>
          <w:rFonts w:hint="eastAsia"/>
          <w:b/>
          <w:bCs/>
          <w:highlight w:val="green"/>
        </w:rPr>
        <w:t>：最多只允许完成一笔交易。</w:t>
      </w:r>
    </w:p>
    <w:p w14:paraId="770F0268" w14:textId="77777777" w:rsidR="00DB7ACC" w:rsidRDefault="00DB7ACC">
      <w:pPr>
        <w:rPr>
          <w:b/>
          <w:bCs/>
          <w:highlight w:val="green"/>
        </w:rPr>
      </w:pPr>
    </w:p>
    <w:p w14:paraId="15DC414D" w14:textId="77777777" w:rsidR="00DB7ACC" w:rsidRDefault="00C37B29">
      <w:pPr>
        <w:rPr>
          <w:b/>
          <w:bCs/>
          <w:highlight w:val="green"/>
        </w:rPr>
      </w:pPr>
      <w:r>
        <w:rPr>
          <w:rFonts w:hint="eastAsia"/>
          <w:b/>
          <w:bCs/>
          <w:highlight w:val="green"/>
        </w:rPr>
        <w:t xml:space="preserve">     </w:t>
      </w:r>
      <w:r>
        <w:rPr>
          <w:rFonts w:hint="eastAsia"/>
          <w:b/>
          <w:bCs/>
          <w:highlight w:val="green"/>
        </w:rPr>
        <w:t>状态定义：</w:t>
      </w:r>
      <w:r>
        <w:rPr>
          <w:rFonts w:hint="eastAsia"/>
          <w:b/>
          <w:bCs/>
          <w:highlight w:val="green"/>
        </w:rPr>
        <w:t>dp[i][j]</w:t>
      </w:r>
      <w:r>
        <w:rPr>
          <w:rFonts w:hint="eastAsia"/>
          <w:b/>
          <w:bCs/>
          <w:highlight w:val="green"/>
        </w:rPr>
        <w:t>：下标为</w:t>
      </w:r>
      <w:r>
        <w:rPr>
          <w:rFonts w:hint="eastAsia"/>
          <w:b/>
          <w:bCs/>
          <w:highlight w:val="green"/>
        </w:rPr>
        <w:t>i</w:t>
      </w:r>
      <w:r>
        <w:rPr>
          <w:rFonts w:hint="eastAsia"/>
          <w:b/>
          <w:bCs/>
          <w:highlight w:val="green"/>
        </w:rPr>
        <w:t>这一天结束的时候，手上持股状态为</w:t>
      </w:r>
      <w:r>
        <w:rPr>
          <w:rFonts w:hint="eastAsia"/>
          <w:b/>
          <w:bCs/>
          <w:highlight w:val="green"/>
        </w:rPr>
        <w:t>j</w:t>
      </w:r>
      <w:r>
        <w:rPr>
          <w:rFonts w:hint="eastAsia"/>
          <w:b/>
          <w:bCs/>
          <w:highlight w:val="green"/>
        </w:rPr>
        <w:t>时，我们持有的现金数：</w:t>
      </w:r>
    </w:p>
    <w:p w14:paraId="3DC1E1A4" w14:textId="77777777" w:rsidR="00DB7ACC" w:rsidRDefault="00C37B29">
      <w:pPr>
        <w:rPr>
          <w:b/>
          <w:bCs/>
          <w:highlight w:val="green"/>
        </w:rPr>
      </w:pPr>
      <w:r>
        <w:rPr>
          <w:rFonts w:hint="eastAsia"/>
          <w:b/>
          <w:bCs/>
          <w:highlight w:val="green"/>
        </w:rPr>
        <w:t xml:space="preserve">        dp[i][0] </w:t>
      </w:r>
      <w:r>
        <w:rPr>
          <w:rFonts w:hint="eastAsia"/>
          <w:b/>
          <w:bCs/>
          <w:highlight w:val="green"/>
        </w:rPr>
        <w:t>表示当前步持股</w:t>
      </w:r>
    </w:p>
    <w:p w14:paraId="51FA3308" w14:textId="77777777" w:rsidR="00DB7ACC" w:rsidRDefault="00C37B29">
      <w:pPr>
        <w:rPr>
          <w:b/>
          <w:bCs/>
          <w:highlight w:val="green"/>
        </w:rPr>
      </w:pPr>
      <w:r>
        <w:rPr>
          <w:rFonts w:hint="eastAsia"/>
          <w:b/>
          <w:bCs/>
          <w:highlight w:val="green"/>
        </w:rPr>
        <w:t xml:space="preserve">        dp[i][1] </w:t>
      </w:r>
      <w:r>
        <w:rPr>
          <w:rFonts w:hint="eastAsia"/>
          <w:b/>
          <w:bCs/>
          <w:highlight w:val="green"/>
        </w:rPr>
        <w:t>表示当前持股</w:t>
      </w:r>
    </w:p>
    <w:p w14:paraId="0684ADAD" w14:textId="77777777" w:rsidR="00DB7ACC" w:rsidRDefault="00DB7ACC">
      <w:pPr>
        <w:rPr>
          <w:b/>
          <w:bCs/>
          <w:highlight w:val="green"/>
        </w:rPr>
      </w:pPr>
    </w:p>
    <w:p w14:paraId="2B076B50" w14:textId="77777777" w:rsidR="00DB7ACC" w:rsidRDefault="00C37B29">
      <w:pPr>
        <w:rPr>
          <w:b/>
          <w:bCs/>
          <w:highlight w:val="green"/>
        </w:rPr>
      </w:pPr>
      <w:r>
        <w:rPr>
          <w:rFonts w:hint="eastAsia"/>
          <w:b/>
          <w:bCs/>
          <w:highlight w:val="green"/>
        </w:rPr>
        <w:t xml:space="preserve">     */</w:t>
      </w:r>
    </w:p>
    <w:p w14:paraId="56ACAF02" w14:textId="77777777" w:rsidR="00DB7ACC" w:rsidRDefault="00C37B29">
      <w:r>
        <w:rPr>
          <w:rFonts w:hint="eastAsia"/>
        </w:rPr>
        <w:t xml:space="preserve">    public int maxProfit(int[] prices) {</w:t>
      </w:r>
    </w:p>
    <w:p w14:paraId="39C2BC7D" w14:textId="77777777" w:rsidR="00DB7ACC" w:rsidRDefault="00C37B29">
      <w:r>
        <w:rPr>
          <w:rFonts w:hint="eastAsia"/>
        </w:rPr>
        <w:t xml:space="preserve">        int len = prices.length;</w:t>
      </w:r>
    </w:p>
    <w:p w14:paraId="7EC5DC4D" w14:textId="77777777" w:rsidR="00DB7ACC" w:rsidRDefault="00C37B29">
      <w:r>
        <w:rPr>
          <w:rFonts w:hint="eastAsia"/>
        </w:rPr>
        <w:t xml:space="preserve">        if (len &lt; 2) {</w:t>
      </w:r>
    </w:p>
    <w:p w14:paraId="07A16E76" w14:textId="77777777" w:rsidR="00DB7ACC" w:rsidRDefault="00C37B29">
      <w:r>
        <w:rPr>
          <w:rFonts w:hint="eastAsia"/>
        </w:rPr>
        <w:t xml:space="preserve">            return 0;</w:t>
      </w:r>
    </w:p>
    <w:p w14:paraId="57175B57" w14:textId="77777777" w:rsidR="00DB7ACC" w:rsidRDefault="00C37B29">
      <w:r>
        <w:rPr>
          <w:rFonts w:hint="eastAsia"/>
        </w:rPr>
        <w:t xml:space="preserve">        }</w:t>
      </w:r>
    </w:p>
    <w:p w14:paraId="3617F478" w14:textId="77777777" w:rsidR="00DB7ACC" w:rsidRDefault="00DB7ACC"/>
    <w:p w14:paraId="500A6D98" w14:textId="77777777" w:rsidR="00DB7ACC" w:rsidRDefault="00C37B29">
      <w:r>
        <w:rPr>
          <w:rFonts w:hint="eastAsia"/>
        </w:rPr>
        <w:t xml:space="preserve">        int[][] dp = new int[len][2];</w:t>
      </w:r>
    </w:p>
    <w:p w14:paraId="3B1B3D6E" w14:textId="77777777" w:rsidR="00DB7ACC" w:rsidRDefault="00C37B29">
      <w:r>
        <w:rPr>
          <w:rFonts w:hint="eastAsia"/>
        </w:rPr>
        <w:t xml:space="preserve">        // dp[i][0]</w:t>
      </w:r>
      <w:r>
        <w:rPr>
          <w:rFonts w:hint="eastAsia"/>
        </w:rPr>
        <w:t>下标为</w:t>
      </w:r>
      <w:r>
        <w:rPr>
          <w:rFonts w:hint="eastAsia"/>
        </w:rPr>
        <w:t>i</w:t>
      </w:r>
      <w:r>
        <w:rPr>
          <w:rFonts w:hint="eastAsia"/>
        </w:rPr>
        <w:t>这天结束的时候，不持股手上拥有的现金</w:t>
      </w:r>
    </w:p>
    <w:p w14:paraId="1F107D4E" w14:textId="77777777" w:rsidR="00DB7ACC" w:rsidRDefault="00C37B29">
      <w:r>
        <w:rPr>
          <w:rFonts w:hint="eastAsia"/>
        </w:rPr>
        <w:t xml:space="preserve">        // dp</w:t>
      </w:r>
      <w:r>
        <w:rPr>
          <w:rFonts w:hint="eastAsia"/>
        </w:rPr>
        <w:t xml:space="preserve">[i][1] </w:t>
      </w:r>
      <w:r>
        <w:rPr>
          <w:rFonts w:hint="eastAsia"/>
        </w:rPr>
        <w:t>下标为</w:t>
      </w:r>
      <w:r>
        <w:rPr>
          <w:rFonts w:hint="eastAsia"/>
        </w:rPr>
        <w:t>i</w:t>
      </w:r>
      <w:r>
        <w:rPr>
          <w:rFonts w:hint="eastAsia"/>
        </w:rPr>
        <w:t>这天结束时候，持股，手上拥有的现金</w:t>
      </w:r>
    </w:p>
    <w:p w14:paraId="56A3D2BB" w14:textId="77777777" w:rsidR="00DB7ACC" w:rsidRDefault="00DB7ACC"/>
    <w:p w14:paraId="65D82F04" w14:textId="77777777" w:rsidR="00DB7ACC" w:rsidRDefault="00C37B29">
      <w:r>
        <w:rPr>
          <w:rFonts w:hint="eastAsia"/>
        </w:rPr>
        <w:t xml:space="preserve">        dp[0][0]=0;</w:t>
      </w:r>
    </w:p>
    <w:p w14:paraId="3190998D" w14:textId="77777777" w:rsidR="00DB7ACC" w:rsidRDefault="00C37B29">
      <w:r>
        <w:rPr>
          <w:rFonts w:hint="eastAsia"/>
        </w:rPr>
        <w:t xml:space="preserve">        dp[0][1]=-prices[0];</w:t>
      </w:r>
    </w:p>
    <w:p w14:paraId="135F7BAF" w14:textId="77777777" w:rsidR="00DB7ACC" w:rsidRDefault="00C37B29">
      <w:r>
        <w:rPr>
          <w:rFonts w:hint="eastAsia"/>
        </w:rPr>
        <w:t xml:space="preserve">        // </w:t>
      </w:r>
      <w:r>
        <w:rPr>
          <w:rFonts w:hint="eastAsia"/>
        </w:rPr>
        <w:t>从第二天开始遍历</w:t>
      </w:r>
    </w:p>
    <w:p w14:paraId="5118AAA9" w14:textId="77777777" w:rsidR="00DB7ACC" w:rsidRDefault="00C37B29">
      <w:r>
        <w:rPr>
          <w:rFonts w:hint="eastAsia"/>
        </w:rPr>
        <w:t xml:space="preserve">        for(int i=1;i&lt;len;i++){</w:t>
      </w:r>
    </w:p>
    <w:p w14:paraId="3A57F72D" w14:textId="77777777" w:rsidR="00DB7ACC" w:rsidRDefault="00C37B29">
      <w:r>
        <w:rPr>
          <w:rFonts w:hint="eastAsia"/>
        </w:rPr>
        <w:t xml:space="preserve">            dp[i][0]=Math.max(dp[i-1][0],dp[i-1][1]+prices[i]);</w:t>
      </w:r>
    </w:p>
    <w:p w14:paraId="5BB254C2" w14:textId="77777777" w:rsidR="00DB7ACC" w:rsidRDefault="00C37B29">
      <w:r>
        <w:rPr>
          <w:rFonts w:hint="eastAsia"/>
        </w:rPr>
        <w:t xml:space="preserve">            dp[i][1]=Math.max(dp[i-1][1],-prices[i]);</w:t>
      </w:r>
    </w:p>
    <w:p w14:paraId="636A8764" w14:textId="77777777" w:rsidR="00DB7ACC" w:rsidRDefault="00C37B29">
      <w:r>
        <w:rPr>
          <w:rFonts w:hint="eastAsia"/>
        </w:rPr>
        <w:t xml:space="preserve">        }</w:t>
      </w:r>
    </w:p>
    <w:p w14:paraId="08D8FD45" w14:textId="77777777" w:rsidR="00DB7ACC" w:rsidRDefault="00C37B29">
      <w:r>
        <w:rPr>
          <w:rFonts w:hint="eastAsia"/>
        </w:rPr>
        <w:t xml:space="preserve">        return dp[len-1][1];</w:t>
      </w:r>
    </w:p>
    <w:p w14:paraId="0778EFCD" w14:textId="77777777" w:rsidR="00DB7ACC" w:rsidRDefault="00C37B29">
      <w:r>
        <w:rPr>
          <w:rFonts w:hint="eastAsia"/>
        </w:rPr>
        <w:t xml:space="preserve">    }</w:t>
      </w:r>
    </w:p>
    <w:p w14:paraId="459433A2" w14:textId="77777777" w:rsidR="00DB7ACC" w:rsidRDefault="00DB7ACC"/>
    <w:p w14:paraId="618DB57A" w14:textId="77777777" w:rsidR="00DB7ACC" w:rsidRDefault="00C37B29">
      <w:pPr>
        <w:pStyle w:val="3"/>
      </w:pPr>
      <w:r>
        <w:rPr>
          <w:rFonts w:hint="eastAsia"/>
        </w:rPr>
        <w:lastRenderedPageBreak/>
        <w:t>买股票的最佳时机</w:t>
      </w:r>
      <w:r>
        <w:rPr>
          <w:rFonts w:hint="eastAsia"/>
        </w:rPr>
        <w:t>II-</w:t>
      </w:r>
      <w:r>
        <w:rPr>
          <w:rFonts w:hint="eastAsia"/>
        </w:rPr>
        <w:t>可以买卖多次</w:t>
      </w:r>
    </w:p>
    <w:p w14:paraId="1477EB2E" w14:textId="77777777" w:rsidR="00DB7ACC" w:rsidRDefault="00C37B29">
      <w:r>
        <w:rPr>
          <w:noProof/>
        </w:rPr>
        <w:drawing>
          <wp:inline distT="0" distB="0" distL="114300" distR="114300" wp14:anchorId="6E1FEB4C" wp14:editId="5992B2DA">
            <wp:extent cx="5266055" cy="2977515"/>
            <wp:effectExtent l="0" t="0" r="10795" b="13335"/>
            <wp:docPr id="26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1"/>
                    <pic:cNvPicPr>
                      <a:picLocks noChangeAspect="1"/>
                    </pic:cNvPicPr>
                  </pic:nvPicPr>
                  <pic:blipFill>
                    <a:blip r:embed="rId165"/>
                    <a:stretch>
                      <a:fillRect/>
                    </a:stretch>
                  </pic:blipFill>
                  <pic:spPr>
                    <a:xfrm>
                      <a:off x="0" y="0"/>
                      <a:ext cx="5266055" cy="2977515"/>
                    </a:xfrm>
                    <a:prstGeom prst="rect">
                      <a:avLst/>
                    </a:prstGeom>
                    <a:noFill/>
                    <a:ln>
                      <a:noFill/>
                    </a:ln>
                  </pic:spPr>
                </pic:pic>
              </a:graphicData>
            </a:graphic>
          </wp:inline>
        </w:drawing>
      </w:r>
    </w:p>
    <w:p w14:paraId="5785FFBA" w14:textId="77777777" w:rsidR="00DB7ACC" w:rsidRDefault="00C37B29">
      <w:r>
        <w:rPr>
          <w:noProof/>
        </w:rPr>
        <w:drawing>
          <wp:inline distT="0" distB="0" distL="114300" distR="114300" wp14:anchorId="6BE432EE" wp14:editId="2C82B738">
            <wp:extent cx="5269865" cy="1618615"/>
            <wp:effectExtent l="0" t="0" r="6985" b="635"/>
            <wp:docPr id="26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42"/>
                    <pic:cNvPicPr>
                      <a:picLocks noChangeAspect="1"/>
                    </pic:cNvPicPr>
                  </pic:nvPicPr>
                  <pic:blipFill>
                    <a:blip r:embed="rId166"/>
                    <a:stretch>
                      <a:fillRect/>
                    </a:stretch>
                  </pic:blipFill>
                  <pic:spPr>
                    <a:xfrm>
                      <a:off x="0" y="0"/>
                      <a:ext cx="5269865" cy="1618615"/>
                    </a:xfrm>
                    <a:prstGeom prst="rect">
                      <a:avLst/>
                    </a:prstGeom>
                    <a:noFill/>
                    <a:ln>
                      <a:noFill/>
                    </a:ln>
                  </pic:spPr>
                </pic:pic>
              </a:graphicData>
            </a:graphic>
          </wp:inline>
        </w:drawing>
      </w:r>
    </w:p>
    <w:p w14:paraId="4AB06F5E" w14:textId="77777777" w:rsidR="00DB7ACC" w:rsidRDefault="00DB7ACC"/>
    <w:p w14:paraId="6DAD3918" w14:textId="77777777" w:rsidR="00DB7ACC" w:rsidRDefault="00C37B29">
      <w:pPr>
        <w:rPr>
          <w:b/>
          <w:bCs/>
          <w:sz w:val="24"/>
          <w:szCs w:val="32"/>
          <w:highlight w:val="green"/>
        </w:rPr>
      </w:pPr>
      <w:r>
        <w:rPr>
          <w:rFonts w:hint="eastAsia"/>
          <w:b/>
          <w:bCs/>
          <w:sz w:val="24"/>
          <w:szCs w:val="32"/>
          <w:highlight w:val="green"/>
        </w:rPr>
        <w:t>定义状态转移方程</w:t>
      </w:r>
    </w:p>
    <w:p w14:paraId="297446A8" w14:textId="77777777" w:rsidR="00DB7ACC" w:rsidRDefault="00DB7ACC">
      <w:pPr>
        <w:rPr>
          <w:b/>
          <w:bCs/>
          <w:sz w:val="24"/>
          <w:szCs w:val="32"/>
        </w:rPr>
      </w:pPr>
    </w:p>
    <w:p w14:paraId="6CC75519" w14:textId="77777777" w:rsidR="00DB7ACC" w:rsidRDefault="00C37B29">
      <w:pPr>
        <w:rPr>
          <w:b/>
          <w:bCs/>
          <w:sz w:val="24"/>
          <w:szCs w:val="32"/>
          <w:highlight w:val="cyan"/>
        </w:rPr>
      </w:pPr>
      <w:r>
        <w:rPr>
          <w:rFonts w:hint="eastAsia"/>
          <w:b/>
          <w:bCs/>
          <w:sz w:val="24"/>
          <w:szCs w:val="32"/>
          <w:highlight w:val="cyan"/>
        </w:rPr>
        <w:t>定义二维数组</w:t>
      </w:r>
      <w:r>
        <w:rPr>
          <w:rFonts w:hint="eastAsia"/>
          <w:b/>
          <w:bCs/>
          <w:sz w:val="24"/>
          <w:szCs w:val="32"/>
          <w:highlight w:val="cyan"/>
        </w:rPr>
        <w:t>:dp[n][2]</w:t>
      </w:r>
      <w:r>
        <w:rPr>
          <w:rFonts w:hint="eastAsia"/>
          <w:b/>
          <w:bCs/>
          <w:sz w:val="24"/>
          <w:szCs w:val="32"/>
          <w:highlight w:val="cyan"/>
        </w:rPr>
        <w:t>：</w:t>
      </w:r>
    </w:p>
    <w:p w14:paraId="36189785" w14:textId="77777777" w:rsidR="00DB7ACC" w:rsidRDefault="00C37B29">
      <w:pPr>
        <w:ind w:left="420" w:firstLine="420"/>
        <w:rPr>
          <w:b/>
          <w:bCs/>
          <w:sz w:val="24"/>
          <w:szCs w:val="32"/>
        </w:rPr>
      </w:pPr>
      <w:r>
        <w:rPr>
          <w:rFonts w:hint="eastAsia"/>
          <w:b/>
          <w:bCs/>
          <w:sz w:val="24"/>
          <w:szCs w:val="32"/>
        </w:rPr>
        <w:t>dp[i][0]:</w:t>
      </w:r>
      <w:r>
        <w:rPr>
          <w:rFonts w:hint="eastAsia"/>
          <w:b/>
          <w:bCs/>
          <w:sz w:val="24"/>
          <w:szCs w:val="32"/>
        </w:rPr>
        <w:t>表示第</w:t>
      </w:r>
      <w:r>
        <w:rPr>
          <w:rFonts w:hint="eastAsia"/>
          <w:b/>
          <w:bCs/>
          <w:sz w:val="24"/>
          <w:szCs w:val="32"/>
        </w:rPr>
        <w:t>i</w:t>
      </w:r>
      <w:r>
        <w:rPr>
          <w:rFonts w:hint="eastAsia"/>
          <w:b/>
          <w:bCs/>
          <w:sz w:val="24"/>
          <w:szCs w:val="32"/>
        </w:rPr>
        <w:t>天不持有可获得的最大利润；</w:t>
      </w:r>
    </w:p>
    <w:p w14:paraId="68799178" w14:textId="77777777" w:rsidR="00DB7ACC" w:rsidRDefault="00C37B29">
      <w:pPr>
        <w:ind w:left="420" w:firstLine="420"/>
        <w:rPr>
          <w:b/>
          <w:bCs/>
          <w:sz w:val="24"/>
          <w:szCs w:val="32"/>
        </w:rPr>
      </w:pPr>
      <w:r>
        <w:rPr>
          <w:rFonts w:hint="eastAsia"/>
          <w:b/>
          <w:bCs/>
          <w:sz w:val="24"/>
          <w:szCs w:val="32"/>
        </w:rPr>
        <w:t>Dp[i][1]</w:t>
      </w:r>
      <w:r>
        <w:rPr>
          <w:rFonts w:hint="eastAsia"/>
          <w:b/>
          <w:bCs/>
          <w:sz w:val="24"/>
          <w:szCs w:val="32"/>
        </w:rPr>
        <w:t>：表示第</w:t>
      </w:r>
      <w:r>
        <w:rPr>
          <w:rFonts w:hint="eastAsia"/>
          <w:b/>
          <w:bCs/>
          <w:sz w:val="24"/>
          <w:szCs w:val="32"/>
        </w:rPr>
        <w:t>i</w:t>
      </w:r>
      <w:r>
        <w:rPr>
          <w:rFonts w:hint="eastAsia"/>
          <w:b/>
          <w:bCs/>
          <w:sz w:val="24"/>
          <w:szCs w:val="32"/>
        </w:rPr>
        <w:t>天持有股票可获得的最大利润</w:t>
      </w:r>
    </w:p>
    <w:p w14:paraId="1ACEA5BA" w14:textId="77777777" w:rsidR="00DB7ACC" w:rsidRDefault="00DB7ACC">
      <w:pPr>
        <w:ind w:left="420" w:firstLine="420"/>
        <w:rPr>
          <w:b/>
          <w:bCs/>
          <w:sz w:val="24"/>
          <w:szCs w:val="32"/>
        </w:rPr>
      </w:pPr>
    </w:p>
    <w:p w14:paraId="04B89116" w14:textId="77777777" w:rsidR="00DB7ACC" w:rsidRDefault="00C37B29">
      <w:pPr>
        <w:rPr>
          <w:b/>
          <w:bCs/>
          <w:sz w:val="24"/>
          <w:szCs w:val="32"/>
          <w:highlight w:val="cyan"/>
        </w:rPr>
      </w:pPr>
      <w:r>
        <w:rPr>
          <w:rFonts w:hint="eastAsia"/>
          <w:b/>
          <w:bCs/>
          <w:sz w:val="24"/>
          <w:szCs w:val="32"/>
          <w:highlight w:val="cyan"/>
        </w:rPr>
        <w:t>定义状态转移方程：</w:t>
      </w:r>
    </w:p>
    <w:p w14:paraId="37A2BB88" w14:textId="77777777" w:rsidR="00DB7ACC" w:rsidRDefault="00DB7ACC">
      <w:pPr>
        <w:rPr>
          <w:b/>
          <w:bCs/>
          <w:sz w:val="24"/>
          <w:szCs w:val="32"/>
        </w:rPr>
      </w:pPr>
    </w:p>
    <w:p w14:paraId="79010F45" w14:textId="77777777" w:rsidR="00DB7ACC" w:rsidRDefault="00C37B29">
      <w:pPr>
        <w:rPr>
          <w:b/>
          <w:bCs/>
          <w:sz w:val="24"/>
          <w:szCs w:val="32"/>
        </w:rPr>
      </w:pPr>
      <w:r>
        <w:rPr>
          <w:noProof/>
        </w:rPr>
        <w:drawing>
          <wp:inline distT="0" distB="0" distL="114300" distR="114300" wp14:anchorId="2DBBA268" wp14:editId="12523910">
            <wp:extent cx="5266055" cy="1203960"/>
            <wp:effectExtent l="0" t="0" r="10795" b="15240"/>
            <wp:docPr id="26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43"/>
                    <pic:cNvPicPr>
                      <a:picLocks noChangeAspect="1"/>
                    </pic:cNvPicPr>
                  </pic:nvPicPr>
                  <pic:blipFill>
                    <a:blip r:embed="rId167"/>
                    <a:stretch>
                      <a:fillRect/>
                    </a:stretch>
                  </pic:blipFill>
                  <pic:spPr>
                    <a:xfrm>
                      <a:off x="0" y="0"/>
                      <a:ext cx="5266055" cy="1203960"/>
                    </a:xfrm>
                    <a:prstGeom prst="rect">
                      <a:avLst/>
                    </a:prstGeom>
                    <a:noFill/>
                    <a:ln>
                      <a:noFill/>
                    </a:ln>
                  </pic:spPr>
                </pic:pic>
              </a:graphicData>
            </a:graphic>
          </wp:inline>
        </w:drawing>
      </w:r>
    </w:p>
    <w:p w14:paraId="38B3B31E" w14:textId="77777777" w:rsidR="00DB7ACC" w:rsidRDefault="00C37B29">
      <w:pPr>
        <w:rPr>
          <w:b/>
          <w:bCs/>
          <w:sz w:val="24"/>
          <w:szCs w:val="32"/>
          <w:highlight w:val="cyan"/>
        </w:rPr>
      </w:pPr>
      <w:r>
        <w:rPr>
          <w:rFonts w:hint="eastAsia"/>
          <w:b/>
          <w:bCs/>
          <w:sz w:val="24"/>
          <w:szCs w:val="32"/>
          <w:highlight w:val="cyan"/>
        </w:rPr>
        <w:lastRenderedPageBreak/>
        <w:t>给定转移方程初始值</w:t>
      </w:r>
    </w:p>
    <w:p w14:paraId="60EB52D9" w14:textId="77777777" w:rsidR="00DB7ACC" w:rsidRDefault="00DB7ACC"/>
    <w:p w14:paraId="3ED63D94" w14:textId="77777777" w:rsidR="00DB7ACC" w:rsidRDefault="00C37B29">
      <w:r>
        <w:rPr>
          <w:noProof/>
        </w:rPr>
        <w:drawing>
          <wp:inline distT="0" distB="0" distL="114300" distR="114300" wp14:anchorId="7763E703" wp14:editId="4EA253E0">
            <wp:extent cx="5272405" cy="832485"/>
            <wp:effectExtent l="0" t="0" r="4445" b="5715"/>
            <wp:docPr id="268"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44"/>
                    <pic:cNvPicPr>
                      <a:picLocks noChangeAspect="1"/>
                    </pic:cNvPicPr>
                  </pic:nvPicPr>
                  <pic:blipFill>
                    <a:blip r:embed="rId168"/>
                    <a:stretch>
                      <a:fillRect/>
                    </a:stretch>
                  </pic:blipFill>
                  <pic:spPr>
                    <a:xfrm>
                      <a:off x="0" y="0"/>
                      <a:ext cx="5272405" cy="832485"/>
                    </a:xfrm>
                    <a:prstGeom prst="rect">
                      <a:avLst/>
                    </a:prstGeom>
                    <a:noFill/>
                    <a:ln>
                      <a:noFill/>
                    </a:ln>
                  </pic:spPr>
                </pic:pic>
              </a:graphicData>
            </a:graphic>
          </wp:inline>
        </w:drawing>
      </w:r>
    </w:p>
    <w:p w14:paraId="3C051C13" w14:textId="77777777" w:rsidR="00DB7ACC" w:rsidRDefault="00DB7ACC"/>
    <w:p w14:paraId="2B12DF6B" w14:textId="77777777" w:rsidR="00DB7ACC" w:rsidRDefault="00DB7ACC"/>
    <w:p w14:paraId="0E11CF89" w14:textId="77777777" w:rsidR="00DB7ACC" w:rsidRDefault="00C37B29">
      <w:r>
        <w:rPr>
          <w:rFonts w:hint="eastAsia"/>
        </w:rPr>
        <w:t xml:space="preserve">    /**</w:t>
      </w:r>
    </w:p>
    <w:p w14:paraId="5C536F11" w14:textId="77777777" w:rsidR="00DB7ACC" w:rsidRDefault="00C37B29">
      <w:r>
        <w:rPr>
          <w:rFonts w:hint="eastAsia"/>
        </w:rPr>
        <w:t xml:space="preserve">     * </w:t>
      </w:r>
      <w:r>
        <w:rPr>
          <w:rFonts w:hint="eastAsia"/>
        </w:rPr>
        <w:t>可以买卖多次</w:t>
      </w:r>
    </w:p>
    <w:p w14:paraId="07D8D724" w14:textId="77777777" w:rsidR="00DB7ACC" w:rsidRDefault="00C37B29">
      <w:r>
        <w:rPr>
          <w:rFonts w:hint="eastAsia"/>
        </w:rPr>
        <w:t xml:space="preserve">     * dp[i][1]</w:t>
      </w:r>
    </w:p>
    <w:p w14:paraId="24C22C23" w14:textId="77777777" w:rsidR="00DB7ACC" w:rsidRDefault="00C37B29">
      <w:r>
        <w:rPr>
          <w:rFonts w:hint="eastAsia"/>
        </w:rPr>
        <w:t xml:space="preserve">     * @param prices</w:t>
      </w:r>
    </w:p>
    <w:p w14:paraId="48240D10" w14:textId="77777777" w:rsidR="00DB7ACC" w:rsidRDefault="00C37B29">
      <w:r>
        <w:rPr>
          <w:rFonts w:hint="eastAsia"/>
        </w:rPr>
        <w:t xml:space="preserve">     * @return</w:t>
      </w:r>
    </w:p>
    <w:p w14:paraId="2A15EA31" w14:textId="77777777" w:rsidR="00DB7ACC" w:rsidRDefault="00C37B29">
      <w:r>
        <w:rPr>
          <w:rFonts w:hint="eastAsia"/>
        </w:rPr>
        <w:t xml:space="preserve">     * dp[i][0]</w:t>
      </w:r>
      <w:r>
        <w:rPr>
          <w:rFonts w:hint="eastAsia"/>
        </w:rPr>
        <w:t>表示第</w:t>
      </w:r>
      <w:r>
        <w:rPr>
          <w:rFonts w:hint="eastAsia"/>
        </w:rPr>
        <w:t>i</w:t>
      </w:r>
      <w:r>
        <w:rPr>
          <w:rFonts w:hint="eastAsia"/>
        </w:rPr>
        <w:t>天</w:t>
      </w:r>
      <w:r>
        <w:rPr>
          <w:rFonts w:hint="eastAsia"/>
        </w:rPr>
        <w:t xml:space="preserve"> </w:t>
      </w:r>
      <w:r>
        <w:rPr>
          <w:rFonts w:hint="eastAsia"/>
        </w:rPr>
        <w:t>不</w:t>
      </w:r>
      <w:r>
        <w:rPr>
          <w:rFonts w:hint="eastAsia"/>
        </w:rPr>
        <w:t xml:space="preserve"> </w:t>
      </w:r>
      <w:r>
        <w:rPr>
          <w:rFonts w:hint="eastAsia"/>
        </w:rPr>
        <w:t>持有可获得的最大利润</w:t>
      </w:r>
    </w:p>
    <w:p w14:paraId="25C6294D" w14:textId="77777777" w:rsidR="00DB7ACC" w:rsidRDefault="00C37B29">
      <w:r>
        <w:rPr>
          <w:rFonts w:hint="eastAsia"/>
        </w:rPr>
        <w:t xml:space="preserve">     * dp[i][1] </w:t>
      </w:r>
      <w:r>
        <w:rPr>
          <w:rFonts w:hint="eastAsia"/>
        </w:rPr>
        <w:t>表示第</w:t>
      </w:r>
      <w:r>
        <w:rPr>
          <w:rFonts w:hint="eastAsia"/>
        </w:rPr>
        <w:t>i</w:t>
      </w:r>
      <w:r>
        <w:rPr>
          <w:rFonts w:hint="eastAsia"/>
        </w:rPr>
        <w:t>天</w:t>
      </w:r>
      <w:r>
        <w:rPr>
          <w:rFonts w:hint="eastAsia"/>
        </w:rPr>
        <w:t xml:space="preserve">  </w:t>
      </w:r>
      <w:r>
        <w:rPr>
          <w:rFonts w:hint="eastAsia"/>
        </w:rPr>
        <w:t>持有可或的的最大利润</w:t>
      </w:r>
    </w:p>
    <w:p w14:paraId="3E2B3E19" w14:textId="77777777" w:rsidR="00DB7ACC" w:rsidRDefault="00C37B29">
      <w:r>
        <w:rPr>
          <w:rFonts w:hint="eastAsia"/>
        </w:rPr>
        <w:t xml:space="preserve">     */</w:t>
      </w:r>
    </w:p>
    <w:p w14:paraId="1BFA17BB" w14:textId="77777777" w:rsidR="00DB7ACC" w:rsidRDefault="00C37B29">
      <w:r>
        <w:rPr>
          <w:rFonts w:hint="eastAsia"/>
        </w:rPr>
        <w:t xml:space="preserve">    public int maxProfi</w:t>
      </w:r>
      <w:r>
        <w:rPr>
          <w:rFonts w:hint="eastAsia"/>
        </w:rPr>
        <w:t>t(int[] prices) {</w:t>
      </w:r>
    </w:p>
    <w:p w14:paraId="646D21D2" w14:textId="77777777" w:rsidR="00DB7ACC" w:rsidRDefault="00C37B29">
      <w:r>
        <w:rPr>
          <w:rFonts w:hint="eastAsia"/>
        </w:rPr>
        <w:t xml:space="preserve">        if(prices==null||prices.length==0) return 0;</w:t>
      </w:r>
    </w:p>
    <w:p w14:paraId="49B75AAB" w14:textId="77777777" w:rsidR="00DB7ACC" w:rsidRDefault="00C37B29">
      <w:r>
        <w:rPr>
          <w:rFonts w:hint="eastAsia"/>
        </w:rPr>
        <w:t xml:space="preserve">        int[][] dp = new int[prices.length][2];</w:t>
      </w:r>
    </w:p>
    <w:p w14:paraId="1A1E22BF" w14:textId="77777777" w:rsidR="00DB7ACC" w:rsidRDefault="00C37B29">
      <w:pPr>
        <w:rPr>
          <w:color w:val="0000FF"/>
        </w:rPr>
      </w:pPr>
      <w:r>
        <w:rPr>
          <w:rFonts w:hint="eastAsia"/>
        </w:rPr>
        <w:t xml:space="preserve">        </w:t>
      </w:r>
      <w:r>
        <w:rPr>
          <w:rFonts w:hint="eastAsia"/>
          <w:color w:val="0000FF"/>
        </w:rPr>
        <w:t xml:space="preserve">// </w:t>
      </w:r>
      <w:r>
        <w:rPr>
          <w:rFonts w:hint="eastAsia"/>
          <w:color w:val="0000FF"/>
        </w:rPr>
        <w:t>对于第</w:t>
      </w:r>
      <w:r>
        <w:rPr>
          <w:rFonts w:hint="eastAsia"/>
          <w:color w:val="0000FF"/>
        </w:rPr>
        <w:t>0</w:t>
      </w:r>
      <w:r>
        <w:rPr>
          <w:rFonts w:hint="eastAsia"/>
          <w:color w:val="0000FF"/>
        </w:rPr>
        <w:t>天</w:t>
      </w:r>
    </w:p>
    <w:p w14:paraId="1127BDF3" w14:textId="77777777" w:rsidR="00DB7ACC" w:rsidRDefault="00C37B29">
      <w:pPr>
        <w:rPr>
          <w:color w:val="0000FF"/>
        </w:rPr>
      </w:pPr>
      <w:r>
        <w:rPr>
          <w:rFonts w:hint="eastAsia"/>
          <w:color w:val="0000FF"/>
        </w:rPr>
        <w:t xml:space="preserve">        // </w:t>
      </w:r>
      <w:r>
        <w:rPr>
          <w:rFonts w:hint="eastAsia"/>
          <w:color w:val="0000FF"/>
        </w:rPr>
        <w:t>不持有</w:t>
      </w:r>
      <w:r>
        <w:rPr>
          <w:rFonts w:hint="eastAsia"/>
          <w:color w:val="0000FF"/>
        </w:rPr>
        <w:t>dp[0][0] = 0</w:t>
      </w:r>
    </w:p>
    <w:p w14:paraId="3CAECE79" w14:textId="77777777" w:rsidR="00DB7ACC" w:rsidRDefault="00C37B29">
      <w:pPr>
        <w:rPr>
          <w:color w:val="0000FF"/>
        </w:rPr>
      </w:pPr>
      <w:r>
        <w:rPr>
          <w:rFonts w:hint="eastAsia"/>
          <w:color w:val="0000FF"/>
        </w:rPr>
        <w:t xml:space="preserve">        // </w:t>
      </w:r>
      <w:r>
        <w:rPr>
          <w:rFonts w:hint="eastAsia"/>
          <w:color w:val="0000FF"/>
        </w:rPr>
        <w:t>持有（即花了</w:t>
      </w:r>
      <w:r>
        <w:rPr>
          <w:rFonts w:hint="eastAsia"/>
          <w:color w:val="0000FF"/>
        </w:rPr>
        <w:t>prices[0]</w:t>
      </w:r>
      <w:r>
        <w:rPr>
          <w:rFonts w:hint="eastAsia"/>
          <w:color w:val="0000FF"/>
        </w:rPr>
        <w:t>买入：</w:t>
      </w:r>
      <w:r>
        <w:rPr>
          <w:rFonts w:hint="eastAsia"/>
          <w:color w:val="0000FF"/>
        </w:rPr>
        <w:t>dp[0][1]=-prices</w:t>
      </w:r>
    </w:p>
    <w:p w14:paraId="1933BE78" w14:textId="77777777" w:rsidR="00DB7ACC" w:rsidRDefault="00C37B29">
      <w:r>
        <w:rPr>
          <w:rFonts w:hint="eastAsia"/>
        </w:rPr>
        <w:t xml:space="preserve">        dp[0][0]=0;</w:t>
      </w:r>
    </w:p>
    <w:p w14:paraId="711EB225" w14:textId="77777777" w:rsidR="00DB7ACC" w:rsidRDefault="00C37B29">
      <w:r>
        <w:rPr>
          <w:rFonts w:hint="eastAsia"/>
        </w:rPr>
        <w:t xml:space="preserve">        dp[0][1]=-prices[0];</w:t>
      </w:r>
    </w:p>
    <w:p w14:paraId="41A52A41" w14:textId="77777777" w:rsidR="00DB7ACC" w:rsidRDefault="00DB7ACC"/>
    <w:p w14:paraId="7852E058" w14:textId="77777777" w:rsidR="00DB7ACC" w:rsidRDefault="00C37B29">
      <w:r>
        <w:rPr>
          <w:rFonts w:hint="eastAsia"/>
        </w:rPr>
        <w:t xml:space="preserve">        for(int i=1;i&lt;prices.length;i++){</w:t>
      </w:r>
    </w:p>
    <w:p w14:paraId="1E757CEB" w14:textId="77777777" w:rsidR="00DB7ACC" w:rsidRDefault="00C37B29">
      <w:r>
        <w:rPr>
          <w:rFonts w:hint="eastAsia"/>
        </w:rPr>
        <w:t xml:space="preserve">            dp[i][0]=Math.max(dp[i-1][0],dp[i-1][1]+prices[i]);</w:t>
      </w:r>
    </w:p>
    <w:p w14:paraId="1C45FB0C" w14:textId="77777777" w:rsidR="00DB7ACC" w:rsidRDefault="00C37B29">
      <w:r>
        <w:rPr>
          <w:rFonts w:hint="eastAsia"/>
        </w:rPr>
        <w:t xml:space="preserve">            dp[i][1]=Math.max(dp[i-1][1],dp[i-1][0]-prices[i]);</w:t>
      </w:r>
    </w:p>
    <w:p w14:paraId="43BCAD43" w14:textId="77777777" w:rsidR="00DB7ACC" w:rsidRDefault="00C37B29">
      <w:r>
        <w:rPr>
          <w:rFonts w:hint="eastAsia"/>
        </w:rPr>
        <w:t xml:space="preserve">        }</w:t>
      </w:r>
    </w:p>
    <w:p w14:paraId="384FBC21" w14:textId="77777777" w:rsidR="00DB7ACC" w:rsidRDefault="00C37B29">
      <w:r>
        <w:rPr>
          <w:rFonts w:hint="eastAsia"/>
        </w:rPr>
        <w:t xml:space="preserve">        return dp[prices.length-1][0];</w:t>
      </w:r>
    </w:p>
    <w:p w14:paraId="65F12131" w14:textId="77777777" w:rsidR="00DB7ACC" w:rsidRDefault="00C37B29">
      <w:r>
        <w:rPr>
          <w:rFonts w:hint="eastAsia"/>
        </w:rPr>
        <w:t xml:space="preserve">    }</w:t>
      </w:r>
    </w:p>
    <w:p w14:paraId="6E934185" w14:textId="77777777" w:rsidR="00DB7ACC" w:rsidRDefault="00DB7ACC"/>
    <w:p w14:paraId="22457AA9" w14:textId="77777777" w:rsidR="00DB7ACC" w:rsidRDefault="00DB7ACC"/>
    <w:p w14:paraId="5E7F7C3C" w14:textId="77777777" w:rsidR="00DB7ACC" w:rsidRDefault="00C37B29">
      <w:pPr>
        <w:pStyle w:val="3"/>
      </w:pPr>
      <w:r>
        <w:rPr>
          <w:rFonts w:hint="eastAsia"/>
        </w:rPr>
        <w:lastRenderedPageBreak/>
        <w:t>买股票的最佳时机</w:t>
      </w:r>
      <w:r>
        <w:rPr>
          <w:rFonts w:hint="eastAsia"/>
        </w:rPr>
        <w:t>III-</w:t>
      </w:r>
      <w:r>
        <w:rPr>
          <w:rFonts w:hint="eastAsia"/>
        </w:rPr>
        <w:t>最多可以完成两次交易</w:t>
      </w:r>
    </w:p>
    <w:p w14:paraId="5BCDF7A4" w14:textId="77777777" w:rsidR="00DB7ACC" w:rsidRDefault="00C37B29">
      <w:r>
        <w:rPr>
          <w:noProof/>
        </w:rPr>
        <w:drawing>
          <wp:inline distT="0" distB="0" distL="114300" distR="114300" wp14:anchorId="4478A6E5" wp14:editId="63A775F5">
            <wp:extent cx="4692015" cy="4452620"/>
            <wp:effectExtent l="0" t="0" r="13335" b="5080"/>
            <wp:docPr id="26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5"/>
                    <pic:cNvPicPr>
                      <a:picLocks noChangeAspect="1"/>
                    </pic:cNvPicPr>
                  </pic:nvPicPr>
                  <pic:blipFill>
                    <a:blip r:embed="rId169"/>
                    <a:stretch>
                      <a:fillRect/>
                    </a:stretch>
                  </pic:blipFill>
                  <pic:spPr>
                    <a:xfrm>
                      <a:off x="0" y="0"/>
                      <a:ext cx="4692015" cy="4452620"/>
                    </a:xfrm>
                    <a:prstGeom prst="rect">
                      <a:avLst/>
                    </a:prstGeom>
                    <a:noFill/>
                    <a:ln>
                      <a:noFill/>
                    </a:ln>
                  </pic:spPr>
                </pic:pic>
              </a:graphicData>
            </a:graphic>
          </wp:inline>
        </w:drawing>
      </w:r>
    </w:p>
    <w:p w14:paraId="07A2335C" w14:textId="77777777" w:rsidR="00DB7ACC" w:rsidRDefault="00DB7ACC"/>
    <w:p w14:paraId="74990FA9" w14:textId="77777777" w:rsidR="00DB7ACC" w:rsidRDefault="00C37B29">
      <w:pPr>
        <w:rPr>
          <w:b/>
          <w:bCs/>
          <w:sz w:val="22"/>
          <w:szCs w:val="28"/>
        </w:rPr>
      </w:pPr>
      <w:r>
        <w:rPr>
          <w:rFonts w:hint="eastAsia"/>
          <w:b/>
          <w:bCs/>
          <w:sz w:val="22"/>
          <w:szCs w:val="28"/>
        </w:rPr>
        <w:t>思路：这一题</w:t>
      </w:r>
      <w:r>
        <w:rPr>
          <w:rFonts w:hint="eastAsia"/>
          <w:b/>
          <w:bCs/>
          <w:sz w:val="22"/>
          <w:szCs w:val="28"/>
        </w:rPr>
        <w:t>[</w:t>
      </w:r>
      <w:r>
        <w:rPr>
          <w:rFonts w:hint="eastAsia"/>
          <w:b/>
          <w:bCs/>
          <w:sz w:val="22"/>
          <w:szCs w:val="28"/>
        </w:rPr>
        <w:t>最多可以完成两笔交易】是题目给出的约束信息，因此需要把已经交易了多少次设置成一个状态的维度。</w:t>
      </w:r>
    </w:p>
    <w:p w14:paraId="2EFAABEC" w14:textId="77777777" w:rsidR="00DB7ACC" w:rsidRDefault="00DB7ACC">
      <w:pPr>
        <w:rPr>
          <w:b/>
          <w:bCs/>
          <w:sz w:val="22"/>
          <w:szCs w:val="28"/>
        </w:rPr>
      </w:pPr>
    </w:p>
    <w:p w14:paraId="61A25B5E" w14:textId="77777777" w:rsidR="00DB7ACC" w:rsidRDefault="00C37B29">
      <w:r>
        <w:rPr>
          <w:noProof/>
        </w:rPr>
        <w:drawing>
          <wp:inline distT="0" distB="0" distL="114300" distR="114300" wp14:anchorId="2A651EE2" wp14:editId="045E86A4">
            <wp:extent cx="5271770" cy="2472690"/>
            <wp:effectExtent l="0" t="0" r="5080" b="3810"/>
            <wp:docPr id="27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6"/>
                    <pic:cNvPicPr>
                      <a:picLocks noChangeAspect="1"/>
                    </pic:cNvPicPr>
                  </pic:nvPicPr>
                  <pic:blipFill>
                    <a:blip r:embed="rId170"/>
                    <a:stretch>
                      <a:fillRect/>
                    </a:stretch>
                  </pic:blipFill>
                  <pic:spPr>
                    <a:xfrm>
                      <a:off x="0" y="0"/>
                      <a:ext cx="5271770" cy="2472690"/>
                    </a:xfrm>
                    <a:prstGeom prst="rect">
                      <a:avLst/>
                    </a:prstGeom>
                    <a:noFill/>
                    <a:ln>
                      <a:noFill/>
                    </a:ln>
                  </pic:spPr>
                </pic:pic>
              </a:graphicData>
            </a:graphic>
          </wp:inline>
        </w:drawing>
      </w:r>
    </w:p>
    <w:p w14:paraId="2C980ECD" w14:textId="77777777" w:rsidR="00DB7ACC" w:rsidRDefault="00C37B29">
      <w:r>
        <w:rPr>
          <w:noProof/>
        </w:rPr>
        <w:lastRenderedPageBreak/>
        <w:drawing>
          <wp:inline distT="0" distB="0" distL="114300" distR="114300" wp14:anchorId="39600072" wp14:editId="32FDD81A">
            <wp:extent cx="5273040" cy="2178050"/>
            <wp:effectExtent l="0" t="0" r="3810" b="12700"/>
            <wp:docPr id="27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47"/>
                    <pic:cNvPicPr>
                      <a:picLocks noChangeAspect="1"/>
                    </pic:cNvPicPr>
                  </pic:nvPicPr>
                  <pic:blipFill>
                    <a:blip r:embed="rId171"/>
                    <a:stretch>
                      <a:fillRect/>
                    </a:stretch>
                  </pic:blipFill>
                  <pic:spPr>
                    <a:xfrm>
                      <a:off x="0" y="0"/>
                      <a:ext cx="5273040" cy="2178050"/>
                    </a:xfrm>
                    <a:prstGeom prst="rect">
                      <a:avLst/>
                    </a:prstGeom>
                    <a:noFill/>
                    <a:ln>
                      <a:noFill/>
                    </a:ln>
                  </pic:spPr>
                </pic:pic>
              </a:graphicData>
            </a:graphic>
          </wp:inline>
        </w:drawing>
      </w:r>
    </w:p>
    <w:p w14:paraId="607C864B" w14:textId="77777777" w:rsidR="00DB7ACC" w:rsidRDefault="00C37B29">
      <w:r>
        <w:rPr>
          <w:rFonts w:hint="eastAsia"/>
        </w:rPr>
        <w:t xml:space="preserve">    /**</w:t>
      </w:r>
    </w:p>
    <w:p w14:paraId="2438D173" w14:textId="77777777" w:rsidR="00DB7ACC" w:rsidRDefault="00C37B29">
      <w:r>
        <w:rPr>
          <w:rFonts w:hint="eastAsia"/>
        </w:rPr>
        <w:t xml:space="preserve">     * </w:t>
      </w:r>
      <w:r>
        <w:rPr>
          <w:rFonts w:hint="eastAsia"/>
        </w:rPr>
        <w:t>买卖股票的最佳时机</w:t>
      </w:r>
      <w:r>
        <w:rPr>
          <w:rFonts w:hint="eastAsia"/>
        </w:rPr>
        <w:t xml:space="preserve"> -</w:t>
      </w:r>
      <w:r>
        <w:rPr>
          <w:rFonts w:hint="eastAsia"/>
        </w:rPr>
        <w:t>最多可以买卖两次</w:t>
      </w:r>
    </w:p>
    <w:p w14:paraId="32C7F954" w14:textId="77777777" w:rsidR="00DB7ACC" w:rsidRDefault="00C37B29">
      <w:r>
        <w:rPr>
          <w:rFonts w:hint="eastAsia"/>
        </w:rPr>
        <w:t xml:space="preserve">     * @param prices</w:t>
      </w:r>
    </w:p>
    <w:p w14:paraId="3CB4C91B" w14:textId="77777777" w:rsidR="00DB7ACC" w:rsidRDefault="00C37B29">
      <w:r>
        <w:rPr>
          <w:rFonts w:hint="eastAsia"/>
        </w:rPr>
        <w:t xml:space="preserve">     * @return</w:t>
      </w:r>
    </w:p>
    <w:p w14:paraId="7E93F67C" w14:textId="77777777" w:rsidR="00DB7ACC" w:rsidRDefault="00C37B29">
      <w:r>
        <w:rPr>
          <w:rFonts w:hint="eastAsia"/>
        </w:rPr>
        <w:t xml:space="preserve">     *  dp[i][j][k]</w:t>
      </w:r>
    </w:p>
    <w:p w14:paraId="0D63DF8C" w14:textId="77777777" w:rsidR="00DB7ACC" w:rsidRDefault="00C37B29">
      <w:r>
        <w:rPr>
          <w:rFonts w:hint="eastAsia"/>
        </w:rPr>
        <w:t xml:space="preserve">     *      </w:t>
      </w:r>
      <w:r>
        <w:rPr>
          <w:rFonts w:hint="eastAsia"/>
        </w:rPr>
        <w:t>第</w:t>
      </w:r>
      <w:r>
        <w:rPr>
          <w:rFonts w:hint="eastAsia"/>
        </w:rPr>
        <w:t>i</w:t>
      </w:r>
      <w:r>
        <w:rPr>
          <w:rFonts w:hint="eastAsia"/>
        </w:rPr>
        <w:t>天是否拥有股票</w:t>
      </w:r>
      <w:r>
        <w:rPr>
          <w:rFonts w:hint="eastAsia"/>
        </w:rPr>
        <w:t>(j)</w:t>
      </w:r>
      <w:r>
        <w:rPr>
          <w:rFonts w:hint="eastAsia"/>
        </w:rPr>
        <w:t>，第几次交易</w:t>
      </w:r>
      <w:r>
        <w:rPr>
          <w:rFonts w:hint="eastAsia"/>
        </w:rPr>
        <w:t>(k)</w:t>
      </w:r>
    </w:p>
    <w:p w14:paraId="4B83B1EF" w14:textId="77777777" w:rsidR="00DB7ACC" w:rsidRDefault="00C37B29">
      <w:r>
        <w:rPr>
          <w:rFonts w:hint="eastAsia"/>
        </w:rPr>
        <w:t xml:space="preserve">     *</w:t>
      </w:r>
    </w:p>
    <w:p w14:paraId="164E00E2" w14:textId="77777777" w:rsidR="00DB7ACC" w:rsidRDefault="00C37B29">
      <w:r>
        <w:rPr>
          <w:rFonts w:hint="eastAsia"/>
        </w:rPr>
        <w:t xml:space="preserve">     *      dp[i][0][0]:</w:t>
      </w:r>
      <w:r>
        <w:rPr>
          <w:rFonts w:hint="eastAsia"/>
        </w:rPr>
        <w:t>表示第</w:t>
      </w:r>
      <w:r>
        <w:rPr>
          <w:rFonts w:hint="eastAsia"/>
        </w:rPr>
        <w:t>i</w:t>
      </w:r>
      <w:r>
        <w:rPr>
          <w:rFonts w:hint="eastAsia"/>
        </w:rPr>
        <w:t>天交易了</w:t>
      </w:r>
      <w:r>
        <w:rPr>
          <w:rFonts w:hint="eastAsia"/>
        </w:rPr>
        <w:t>0</w:t>
      </w:r>
      <w:r>
        <w:rPr>
          <w:rFonts w:hint="eastAsia"/>
        </w:rPr>
        <w:t>次时卖出后</w:t>
      </w:r>
      <w:r>
        <w:rPr>
          <w:rFonts w:hint="eastAsia"/>
        </w:rPr>
        <w:t>的累计最大利润</w:t>
      </w:r>
    </w:p>
    <w:p w14:paraId="49849686" w14:textId="77777777" w:rsidR="00DB7ACC" w:rsidRDefault="00C37B29">
      <w:r>
        <w:rPr>
          <w:rFonts w:hint="eastAsia"/>
        </w:rPr>
        <w:t xml:space="preserve">     *      dp[i][0][1]:</w:t>
      </w:r>
      <w:r>
        <w:rPr>
          <w:rFonts w:hint="eastAsia"/>
        </w:rPr>
        <w:t>表示第</w:t>
      </w:r>
      <w:r>
        <w:rPr>
          <w:rFonts w:hint="eastAsia"/>
        </w:rPr>
        <w:t>i</w:t>
      </w:r>
      <w:r>
        <w:rPr>
          <w:rFonts w:hint="eastAsia"/>
        </w:rPr>
        <w:t>天交易了</w:t>
      </w:r>
      <w:r>
        <w:rPr>
          <w:rFonts w:hint="eastAsia"/>
        </w:rPr>
        <w:t>0</w:t>
      </w:r>
      <w:r>
        <w:rPr>
          <w:rFonts w:hint="eastAsia"/>
        </w:rPr>
        <w:t>次买入后的累计最大利润</w:t>
      </w:r>
    </w:p>
    <w:p w14:paraId="7E8F63E6" w14:textId="77777777" w:rsidR="00DB7ACC" w:rsidRDefault="00C37B29">
      <w:r>
        <w:rPr>
          <w:rFonts w:hint="eastAsia"/>
        </w:rPr>
        <w:t xml:space="preserve">     *      dp[i][1][0]</w:t>
      </w:r>
      <w:r>
        <w:rPr>
          <w:rFonts w:hint="eastAsia"/>
        </w:rPr>
        <w:t>：表示第几天交易了</w:t>
      </w:r>
      <w:r>
        <w:rPr>
          <w:rFonts w:hint="eastAsia"/>
        </w:rPr>
        <w:t>1</w:t>
      </w:r>
      <w:r>
        <w:rPr>
          <w:rFonts w:hint="eastAsia"/>
        </w:rPr>
        <w:t>次卖出后的累计最大利润</w:t>
      </w:r>
    </w:p>
    <w:p w14:paraId="5DF86ADC" w14:textId="77777777" w:rsidR="00DB7ACC" w:rsidRDefault="00C37B29">
      <w:r>
        <w:rPr>
          <w:rFonts w:hint="eastAsia"/>
        </w:rPr>
        <w:t xml:space="preserve">     *      dp[i][1][1]</w:t>
      </w:r>
      <w:r>
        <w:rPr>
          <w:rFonts w:hint="eastAsia"/>
        </w:rPr>
        <w:t>：表示第</w:t>
      </w:r>
      <w:r>
        <w:rPr>
          <w:rFonts w:hint="eastAsia"/>
        </w:rPr>
        <w:t>i</w:t>
      </w:r>
      <w:r>
        <w:rPr>
          <w:rFonts w:hint="eastAsia"/>
        </w:rPr>
        <w:t>天交易了</w:t>
      </w:r>
      <w:r>
        <w:rPr>
          <w:rFonts w:hint="eastAsia"/>
        </w:rPr>
        <w:t>1</w:t>
      </w:r>
      <w:r>
        <w:rPr>
          <w:rFonts w:hint="eastAsia"/>
        </w:rPr>
        <w:t>次后买入后的累计最大利润</w:t>
      </w:r>
    </w:p>
    <w:p w14:paraId="1E2860F3" w14:textId="77777777" w:rsidR="00DB7ACC" w:rsidRDefault="00C37B29">
      <w:r>
        <w:rPr>
          <w:rFonts w:hint="eastAsia"/>
        </w:rPr>
        <w:t xml:space="preserve">     *      dp[i][2][0]:</w:t>
      </w:r>
      <w:r>
        <w:rPr>
          <w:rFonts w:hint="eastAsia"/>
        </w:rPr>
        <w:t>表示第</w:t>
      </w:r>
      <w:r>
        <w:rPr>
          <w:rFonts w:hint="eastAsia"/>
        </w:rPr>
        <w:t>i</w:t>
      </w:r>
      <w:r>
        <w:rPr>
          <w:rFonts w:hint="eastAsia"/>
        </w:rPr>
        <w:t>天交易了</w:t>
      </w:r>
      <w:r>
        <w:rPr>
          <w:rFonts w:hint="eastAsia"/>
        </w:rPr>
        <w:t>2</w:t>
      </w:r>
      <w:r>
        <w:rPr>
          <w:rFonts w:hint="eastAsia"/>
        </w:rPr>
        <w:t>次后卖出后累计最大利润</w:t>
      </w:r>
    </w:p>
    <w:p w14:paraId="0E1C1AC1" w14:textId="77777777" w:rsidR="00DB7ACC" w:rsidRDefault="00C37B29">
      <w:r>
        <w:rPr>
          <w:rFonts w:hint="eastAsia"/>
        </w:rPr>
        <w:t xml:space="preserve">     *      dp[i][2][1]:</w:t>
      </w:r>
      <w:r>
        <w:rPr>
          <w:rFonts w:hint="eastAsia"/>
        </w:rPr>
        <w:t>表示第</w:t>
      </w:r>
      <w:r>
        <w:rPr>
          <w:rFonts w:hint="eastAsia"/>
        </w:rPr>
        <w:t>i</w:t>
      </w:r>
      <w:r>
        <w:rPr>
          <w:rFonts w:hint="eastAsia"/>
        </w:rPr>
        <w:t>天交易了</w:t>
      </w:r>
      <w:r>
        <w:rPr>
          <w:rFonts w:hint="eastAsia"/>
        </w:rPr>
        <w:t>2</w:t>
      </w:r>
      <w:r>
        <w:rPr>
          <w:rFonts w:hint="eastAsia"/>
        </w:rPr>
        <w:t>次后买入后累计最大利润</w:t>
      </w:r>
    </w:p>
    <w:p w14:paraId="673B14BC" w14:textId="77777777" w:rsidR="00DB7ACC" w:rsidRDefault="00C37B29">
      <w:r>
        <w:rPr>
          <w:rFonts w:hint="eastAsia"/>
        </w:rPr>
        <w:t xml:space="preserve">     */</w:t>
      </w:r>
    </w:p>
    <w:p w14:paraId="60975A18" w14:textId="77777777" w:rsidR="00DB7ACC" w:rsidRDefault="00C37B29">
      <w:r>
        <w:rPr>
          <w:rFonts w:hint="eastAsia"/>
        </w:rPr>
        <w:t xml:space="preserve">    public int maxProfit(int[] prices) {</w:t>
      </w:r>
    </w:p>
    <w:p w14:paraId="296836D8" w14:textId="77777777" w:rsidR="00DB7ACC" w:rsidRDefault="00C37B29">
      <w:r>
        <w:rPr>
          <w:rFonts w:hint="eastAsia"/>
        </w:rPr>
        <w:t xml:space="preserve">        if(prices==null||prices.length&lt;2) return 0;</w:t>
      </w:r>
    </w:p>
    <w:p w14:paraId="1E0CB411" w14:textId="77777777" w:rsidR="00DB7ACC" w:rsidRDefault="00C37B29">
      <w:r>
        <w:rPr>
          <w:rFonts w:hint="eastAsia"/>
        </w:rPr>
        <w:t xml:space="preserve">        int length = prices.length;</w:t>
      </w:r>
    </w:p>
    <w:p w14:paraId="6864C179" w14:textId="77777777" w:rsidR="00DB7ACC" w:rsidRDefault="00C37B29">
      <w:r>
        <w:rPr>
          <w:rFonts w:hint="eastAsia"/>
        </w:rPr>
        <w:t xml:space="preserve">        // </w:t>
      </w:r>
      <w:r>
        <w:rPr>
          <w:rFonts w:hint="eastAsia"/>
        </w:rPr>
        <w:t>第</w:t>
      </w:r>
      <w:r>
        <w:rPr>
          <w:rFonts w:hint="eastAsia"/>
        </w:rPr>
        <w:t>2</w:t>
      </w:r>
      <w:r>
        <w:rPr>
          <w:rFonts w:hint="eastAsia"/>
        </w:rPr>
        <w:t>维度的</w:t>
      </w:r>
      <w:r>
        <w:rPr>
          <w:rFonts w:hint="eastAsia"/>
        </w:rPr>
        <w:t>0</w:t>
      </w:r>
      <w:r>
        <w:rPr>
          <w:rFonts w:hint="eastAsia"/>
        </w:rPr>
        <w:t>没有意义，</w:t>
      </w:r>
      <w:r>
        <w:rPr>
          <w:rFonts w:hint="eastAsia"/>
        </w:rPr>
        <w:t>1</w:t>
      </w:r>
      <w:r>
        <w:rPr>
          <w:rFonts w:hint="eastAsia"/>
        </w:rPr>
        <w:t>表示交易进行了</w:t>
      </w:r>
      <w:r>
        <w:rPr>
          <w:rFonts w:hint="eastAsia"/>
        </w:rPr>
        <w:t>1</w:t>
      </w:r>
      <w:r>
        <w:rPr>
          <w:rFonts w:hint="eastAsia"/>
        </w:rPr>
        <w:t>次，</w:t>
      </w:r>
      <w:r>
        <w:rPr>
          <w:rFonts w:hint="eastAsia"/>
        </w:rPr>
        <w:t>2</w:t>
      </w:r>
      <w:r>
        <w:rPr>
          <w:rFonts w:hint="eastAsia"/>
        </w:rPr>
        <w:t>表示进行了</w:t>
      </w:r>
      <w:r>
        <w:rPr>
          <w:rFonts w:hint="eastAsia"/>
        </w:rPr>
        <w:t>2</w:t>
      </w:r>
      <w:r>
        <w:rPr>
          <w:rFonts w:hint="eastAsia"/>
        </w:rPr>
        <w:t>次</w:t>
      </w:r>
    </w:p>
    <w:p w14:paraId="7C5F1BDD" w14:textId="77777777" w:rsidR="00DB7ACC" w:rsidRDefault="00C37B29">
      <w:r>
        <w:rPr>
          <w:rFonts w:hint="eastAsia"/>
        </w:rPr>
        <w:t xml:space="preserve">        // </w:t>
      </w:r>
      <w:r>
        <w:rPr>
          <w:rFonts w:hint="eastAsia"/>
        </w:rPr>
        <w:t>为了使得第</w:t>
      </w:r>
      <w:r>
        <w:rPr>
          <w:rFonts w:hint="eastAsia"/>
        </w:rPr>
        <w:t>2</w:t>
      </w:r>
      <w:r>
        <w:rPr>
          <w:rFonts w:hint="eastAsia"/>
        </w:rPr>
        <w:t>维的数值</w:t>
      </w:r>
      <w:r>
        <w:rPr>
          <w:rFonts w:hint="eastAsia"/>
        </w:rPr>
        <w:t>1</w:t>
      </w:r>
      <w:r>
        <w:rPr>
          <w:rFonts w:hint="eastAsia"/>
        </w:rPr>
        <w:t>和</w:t>
      </w:r>
      <w:r>
        <w:rPr>
          <w:rFonts w:hint="eastAsia"/>
        </w:rPr>
        <w:t>2</w:t>
      </w:r>
      <w:r>
        <w:rPr>
          <w:rFonts w:hint="eastAsia"/>
        </w:rPr>
        <w:t>有意义，这里将第</w:t>
      </w:r>
      <w:r>
        <w:rPr>
          <w:rFonts w:hint="eastAsia"/>
        </w:rPr>
        <w:t>2</w:t>
      </w:r>
      <w:r>
        <w:rPr>
          <w:rFonts w:hint="eastAsia"/>
        </w:rPr>
        <w:t>维的长度设置为</w:t>
      </w:r>
      <w:r>
        <w:rPr>
          <w:rFonts w:hint="eastAsia"/>
        </w:rPr>
        <w:t>3</w:t>
      </w:r>
    </w:p>
    <w:p w14:paraId="67BCF67A" w14:textId="77777777" w:rsidR="00DB7ACC" w:rsidRDefault="00C37B29">
      <w:r>
        <w:rPr>
          <w:rFonts w:hint="eastAsia"/>
        </w:rPr>
        <w:t xml:space="preserve">        int[][][] dp = new int[length][3][2];</w:t>
      </w:r>
    </w:p>
    <w:p w14:paraId="574896A3" w14:textId="77777777" w:rsidR="00DB7ACC" w:rsidRDefault="00DB7ACC"/>
    <w:p w14:paraId="16C7CFC5" w14:textId="77777777" w:rsidR="00DB7ACC" w:rsidRDefault="00C37B29">
      <w:r>
        <w:rPr>
          <w:rFonts w:hint="eastAsia"/>
        </w:rPr>
        <w:t xml:space="preserve">        // </w:t>
      </w:r>
      <w:r>
        <w:rPr>
          <w:rFonts w:hint="eastAsia"/>
        </w:rPr>
        <w:t>理解如下初始化</w:t>
      </w:r>
    </w:p>
    <w:p w14:paraId="0A7A8945" w14:textId="77777777" w:rsidR="00DB7ACC" w:rsidRDefault="00C37B29">
      <w:r>
        <w:rPr>
          <w:rFonts w:hint="eastAsia"/>
        </w:rPr>
        <w:t xml:space="preserve">        // </w:t>
      </w:r>
      <w:r>
        <w:rPr>
          <w:rFonts w:hint="eastAsia"/>
        </w:rPr>
        <w:t>第三维度规定了必须持股，因此是</w:t>
      </w:r>
      <w:r>
        <w:rPr>
          <w:rFonts w:hint="eastAsia"/>
        </w:rPr>
        <w:t>-prices[0]</w:t>
      </w:r>
    </w:p>
    <w:p w14:paraId="19F0C13C" w14:textId="77777777" w:rsidR="00DB7ACC" w:rsidRDefault="00C37B29">
      <w:r>
        <w:rPr>
          <w:rFonts w:hint="eastAsia"/>
        </w:rPr>
        <w:t xml:space="preserve">        dp[0][1][1]=-prices[0];</w:t>
      </w:r>
    </w:p>
    <w:p w14:paraId="4431D1DF" w14:textId="77777777" w:rsidR="00DB7ACC" w:rsidRDefault="00C37B29">
      <w:r>
        <w:rPr>
          <w:rFonts w:hint="eastAsia"/>
        </w:rPr>
        <w:t xml:space="preserve">        // </w:t>
      </w:r>
      <w:r>
        <w:rPr>
          <w:rFonts w:hint="eastAsia"/>
        </w:rPr>
        <w:t>还没发生的交易，持股的时候应该初始化为负无穷大</w:t>
      </w:r>
      <w:r>
        <w:rPr>
          <w:rFonts w:hint="eastAsia"/>
        </w:rPr>
        <w:t>(</w:t>
      </w:r>
      <w:r>
        <w:rPr>
          <w:rFonts w:hint="eastAsia"/>
        </w:rPr>
        <w:t>前一天发生两次交易不可能）</w:t>
      </w:r>
    </w:p>
    <w:p w14:paraId="464D1EE5" w14:textId="77777777" w:rsidR="00DB7ACC" w:rsidRDefault="00C37B29">
      <w:r>
        <w:rPr>
          <w:rFonts w:hint="eastAsia"/>
        </w:rPr>
        <w:t xml:space="preserve">        dp[0][2][1]=Integer.MIN_VALUE;</w:t>
      </w:r>
    </w:p>
    <w:p w14:paraId="17A70A97" w14:textId="77777777" w:rsidR="00DB7ACC" w:rsidRDefault="00DB7ACC"/>
    <w:p w14:paraId="7E4DFCB2" w14:textId="77777777" w:rsidR="00DB7ACC" w:rsidRDefault="00C37B29">
      <w:r>
        <w:rPr>
          <w:rFonts w:hint="eastAsia"/>
        </w:rPr>
        <w:t xml:space="preserve">        for(int i=1;i&lt;length;i++){</w:t>
      </w:r>
    </w:p>
    <w:p w14:paraId="10E44190" w14:textId="77777777" w:rsidR="00DB7ACC" w:rsidRDefault="00C37B29">
      <w:r>
        <w:rPr>
          <w:rFonts w:hint="eastAsia"/>
        </w:rPr>
        <w:t xml:space="preserve">            // </w:t>
      </w:r>
      <w:r>
        <w:rPr>
          <w:rFonts w:hint="eastAsia"/>
        </w:rPr>
        <w:t>转移顺序先持股，再卖出</w:t>
      </w:r>
    </w:p>
    <w:p w14:paraId="1FB3DF65" w14:textId="77777777" w:rsidR="00DB7ACC" w:rsidRDefault="00C37B29">
      <w:r>
        <w:rPr>
          <w:rFonts w:hint="eastAsia"/>
        </w:rPr>
        <w:t>//            dp[i][1][1] = Math.max(dp[i-1][1][1],dp[i-1][0][0]-prices[i]);</w:t>
      </w:r>
    </w:p>
    <w:p w14:paraId="528DF45E" w14:textId="77777777" w:rsidR="00DB7ACC" w:rsidRDefault="00C37B29">
      <w:r>
        <w:rPr>
          <w:rFonts w:hint="eastAsia"/>
        </w:rPr>
        <w:t>//            dp[i][1][0]=Math.max(dp[i-1][1][0],dp[i-1][1][1]+prices[i]);</w:t>
      </w:r>
    </w:p>
    <w:p w14:paraId="2AE48959" w14:textId="77777777" w:rsidR="00DB7ACC" w:rsidRDefault="00C37B29">
      <w:r>
        <w:rPr>
          <w:rFonts w:hint="eastAsia"/>
        </w:rPr>
        <w:lastRenderedPageBreak/>
        <w:t>//</w:t>
      </w:r>
      <w:r>
        <w:rPr>
          <w:rFonts w:hint="eastAsia"/>
        </w:rPr>
        <w:t xml:space="preserve">            dp[i][2][1]=Math.max(dp[i-1][2][1],dp[i-1][1][0]-prices[i]);</w:t>
      </w:r>
    </w:p>
    <w:p w14:paraId="1C75F4F3" w14:textId="77777777" w:rsidR="00DB7ACC" w:rsidRDefault="00C37B29">
      <w:r>
        <w:rPr>
          <w:rFonts w:hint="eastAsia"/>
        </w:rPr>
        <w:t>//            dp[i][2][0]=Math.max(dp[i-1][2][0],dp[i-1][2][1]+prices[i]);</w:t>
      </w:r>
    </w:p>
    <w:p w14:paraId="7442CB0B" w14:textId="77777777" w:rsidR="00DB7ACC" w:rsidRDefault="00C37B29">
      <w:r>
        <w:rPr>
          <w:rFonts w:hint="eastAsia"/>
        </w:rPr>
        <w:t xml:space="preserve">            for(int k=1;k&lt;=2;k++){</w:t>
      </w:r>
    </w:p>
    <w:p w14:paraId="41744AC0" w14:textId="77777777" w:rsidR="00DB7ACC" w:rsidRDefault="00C37B29">
      <w:r>
        <w:rPr>
          <w:rFonts w:hint="eastAsia"/>
        </w:rPr>
        <w:t xml:space="preserve">                dp[i][k][0]=Math.max(dp[i-1][k][0],dp[i-1][k][1]+prices[i</w:t>
      </w:r>
      <w:r>
        <w:rPr>
          <w:rFonts w:hint="eastAsia"/>
        </w:rPr>
        <w:t>]);</w:t>
      </w:r>
    </w:p>
    <w:p w14:paraId="25647501" w14:textId="77777777" w:rsidR="00DB7ACC" w:rsidRDefault="00C37B29">
      <w:r>
        <w:rPr>
          <w:rFonts w:hint="eastAsia"/>
        </w:rPr>
        <w:t xml:space="preserve">                dp[i][k][1]=Math.max(dp[i-1][k][1],dp[i-1][k-1][0]-prices[i]);</w:t>
      </w:r>
    </w:p>
    <w:p w14:paraId="19E96542" w14:textId="77777777" w:rsidR="00DB7ACC" w:rsidRDefault="00C37B29">
      <w:r>
        <w:rPr>
          <w:rFonts w:hint="eastAsia"/>
        </w:rPr>
        <w:t xml:space="preserve">            }</w:t>
      </w:r>
    </w:p>
    <w:p w14:paraId="29DE49CD" w14:textId="77777777" w:rsidR="00DB7ACC" w:rsidRDefault="00C37B29">
      <w:r>
        <w:rPr>
          <w:rFonts w:hint="eastAsia"/>
        </w:rPr>
        <w:t xml:space="preserve">        }</w:t>
      </w:r>
    </w:p>
    <w:p w14:paraId="4FC2197C" w14:textId="77777777" w:rsidR="00DB7ACC" w:rsidRDefault="00C37B29">
      <w:r>
        <w:rPr>
          <w:rFonts w:hint="eastAsia"/>
        </w:rPr>
        <w:t xml:space="preserve">        return Math.max(dp[length-1][2][0],dp[length-1][1][0]);</w:t>
      </w:r>
    </w:p>
    <w:p w14:paraId="645885FB" w14:textId="77777777" w:rsidR="00DB7ACC" w:rsidRDefault="00C37B29">
      <w:r>
        <w:rPr>
          <w:rFonts w:hint="eastAsia"/>
        </w:rPr>
        <w:t xml:space="preserve">    }</w:t>
      </w:r>
    </w:p>
    <w:p w14:paraId="3318E984" w14:textId="77777777" w:rsidR="00DB7ACC" w:rsidRDefault="00C37B29">
      <w:pPr>
        <w:pStyle w:val="3"/>
      </w:pPr>
      <w:r>
        <w:rPr>
          <w:rFonts w:hint="eastAsia"/>
        </w:rPr>
        <w:t>买股票的最佳时机</w:t>
      </w:r>
      <w:r>
        <w:rPr>
          <w:rFonts w:hint="eastAsia"/>
        </w:rPr>
        <w:t>IV-</w:t>
      </w:r>
      <w:r>
        <w:rPr>
          <w:rFonts w:hint="eastAsia"/>
        </w:rPr>
        <w:t>最多可以完成</w:t>
      </w:r>
      <w:r>
        <w:rPr>
          <w:rFonts w:hint="eastAsia"/>
        </w:rPr>
        <w:t>k</w:t>
      </w:r>
      <w:r>
        <w:rPr>
          <w:rFonts w:hint="eastAsia"/>
        </w:rPr>
        <w:t>次交易</w:t>
      </w:r>
    </w:p>
    <w:p w14:paraId="5DC3460B" w14:textId="77777777" w:rsidR="00DB7ACC" w:rsidRDefault="00DB7ACC"/>
    <w:p w14:paraId="2762ECB7" w14:textId="77777777" w:rsidR="00DB7ACC" w:rsidRDefault="00C37B29">
      <w:r>
        <w:rPr>
          <w:noProof/>
        </w:rPr>
        <w:drawing>
          <wp:inline distT="0" distB="0" distL="114300" distR="114300" wp14:anchorId="4F582A3F" wp14:editId="045993B3">
            <wp:extent cx="5270500" cy="4457700"/>
            <wp:effectExtent l="0" t="0" r="6350" b="0"/>
            <wp:docPr id="27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8"/>
                    <pic:cNvPicPr>
                      <a:picLocks noChangeAspect="1"/>
                    </pic:cNvPicPr>
                  </pic:nvPicPr>
                  <pic:blipFill>
                    <a:blip r:embed="rId172"/>
                    <a:stretch>
                      <a:fillRect/>
                    </a:stretch>
                  </pic:blipFill>
                  <pic:spPr>
                    <a:xfrm>
                      <a:off x="0" y="0"/>
                      <a:ext cx="5270500" cy="4457700"/>
                    </a:xfrm>
                    <a:prstGeom prst="rect">
                      <a:avLst/>
                    </a:prstGeom>
                    <a:noFill/>
                    <a:ln>
                      <a:noFill/>
                    </a:ln>
                  </pic:spPr>
                </pic:pic>
              </a:graphicData>
            </a:graphic>
          </wp:inline>
        </w:drawing>
      </w:r>
    </w:p>
    <w:p w14:paraId="191FDE5B" w14:textId="77777777" w:rsidR="00DB7ACC" w:rsidRDefault="00DB7ACC"/>
    <w:p w14:paraId="76A21389" w14:textId="77777777" w:rsidR="00DB7ACC" w:rsidRDefault="00DB7ACC"/>
    <w:p w14:paraId="42D45DBD" w14:textId="77777777" w:rsidR="00DB7ACC" w:rsidRDefault="00DB7ACC"/>
    <w:p w14:paraId="681CF5F2" w14:textId="77777777" w:rsidR="00DB7ACC" w:rsidRDefault="00DB7ACC"/>
    <w:p w14:paraId="3A144066" w14:textId="77777777" w:rsidR="00DB7ACC" w:rsidRDefault="00C37B29">
      <w:r>
        <w:rPr>
          <w:rFonts w:hint="eastAsia"/>
        </w:rPr>
        <w:t xml:space="preserve">    /**</w:t>
      </w:r>
    </w:p>
    <w:p w14:paraId="35F749B8" w14:textId="77777777" w:rsidR="00DB7ACC" w:rsidRDefault="00C37B29">
      <w:r>
        <w:rPr>
          <w:rFonts w:hint="eastAsia"/>
        </w:rPr>
        <w:t xml:space="preserve">     * </w:t>
      </w:r>
      <w:r>
        <w:rPr>
          <w:rFonts w:hint="eastAsia"/>
        </w:rPr>
        <w:t>最多完成</w:t>
      </w:r>
      <w:r>
        <w:rPr>
          <w:rFonts w:hint="eastAsia"/>
        </w:rPr>
        <w:t>k</w:t>
      </w:r>
      <w:r>
        <w:rPr>
          <w:rFonts w:hint="eastAsia"/>
        </w:rPr>
        <w:t>次交易</w:t>
      </w:r>
    </w:p>
    <w:p w14:paraId="6AD3E850" w14:textId="77777777" w:rsidR="00DB7ACC" w:rsidRDefault="00C37B29">
      <w:r>
        <w:rPr>
          <w:rFonts w:hint="eastAsia"/>
        </w:rPr>
        <w:t xml:space="preserve">     * @param k</w:t>
      </w:r>
    </w:p>
    <w:p w14:paraId="5E844869" w14:textId="77777777" w:rsidR="00DB7ACC" w:rsidRDefault="00C37B29">
      <w:r>
        <w:rPr>
          <w:rFonts w:hint="eastAsia"/>
        </w:rPr>
        <w:t xml:space="preserve">     * @param prices</w:t>
      </w:r>
    </w:p>
    <w:p w14:paraId="13DACE05" w14:textId="77777777" w:rsidR="00DB7ACC" w:rsidRDefault="00C37B29">
      <w:r>
        <w:rPr>
          <w:rFonts w:hint="eastAsia"/>
        </w:rPr>
        <w:lastRenderedPageBreak/>
        <w:t xml:space="preserve">     * @return</w:t>
      </w:r>
    </w:p>
    <w:p w14:paraId="4C1E628B" w14:textId="77777777" w:rsidR="00DB7ACC" w:rsidRDefault="00C37B29">
      <w:r>
        <w:rPr>
          <w:rFonts w:hint="eastAsia"/>
        </w:rPr>
        <w:t xml:space="preserve">     * dp[i][k][j] // </w:t>
      </w:r>
      <w:r>
        <w:rPr>
          <w:rFonts w:hint="eastAsia"/>
        </w:rPr>
        <w:t>前</w:t>
      </w:r>
      <w:r>
        <w:rPr>
          <w:rFonts w:hint="eastAsia"/>
        </w:rPr>
        <w:t>i</w:t>
      </w:r>
      <w:r>
        <w:rPr>
          <w:rFonts w:hint="eastAsia"/>
        </w:rPr>
        <w:t>天交易</w:t>
      </w:r>
      <w:r>
        <w:rPr>
          <w:rFonts w:hint="eastAsia"/>
        </w:rPr>
        <w:t>k</w:t>
      </w:r>
      <w:r>
        <w:rPr>
          <w:rFonts w:hint="eastAsia"/>
        </w:rPr>
        <w:t>次此时手里有股票的最大值</w:t>
      </w:r>
    </w:p>
    <w:p w14:paraId="44B74856" w14:textId="77777777" w:rsidR="00DB7ACC" w:rsidRDefault="00C37B29">
      <w:r>
        <w:rPr>
          <w:rFonts w:hint="eastAsia"/>
        </w:rPr>
        <w:t xml:space="preserve">     * dp[</w:t>
      </w:r>
    </w:p>
    <w:p w14:paraId="465EDCEA" w14:textId="77777777" w:rsidR="00DB7ACC" w:rsidRDefault="00C37B29">
      <w:r>
        <w:rPr>
          <w:rFonts w:hint="eastAsia"/>
        </w:rPr>
        <w:t xml:space="preserve">     */</w:t>
      </w:r>
    </w:p>
    <w:p w14:paraId="404DD666" w14:textId="77777777" w:rsidR="00DB7ACC" w:rsidRDefault="00C37B29">
      <w:r>
        <w:rPr>
          <w:rFonts w:hint="eastAsia"/>
        </w:rPr>
        <w:t xml:space="preserve">    public int maxProfit(int k, int[] prices) {</w:t>
      </w:r>
    </w:p>
    <w:p w14:paraId="0526D549" w14:textId="77777777" w:rsidR="00DB7ACC" w:rsidRDefault="00DB7ACC"/>
    <w:p w14:paraId="3DD0F6E9" w14:textId="77777777" w:rsidR="00DB7ACC" w:rsidRDefault="00C37B29">
      <w:r>
        <w:rPr>
          <w:rFonts w:hint="eastAsia"/>
        </w:rPr>
        <w:t xml:space="preserve">        if(prices==null||prices.length&lt;2) return 0;</w:t>
      </w:r>
    </w:p>
    <w:p w14:paraId="149D14A0" w14:textId="77777777" w:rsidR="00DB7ACC" w:rsidRDefault="00C37B29">
      <w:r>
        <w:rPr>
          <w:rFonts w:hint="eastAsia"/>
        </w:rPr>
        <w:t xml:space="preserve">        if(k&lt;1) return 0;</w:t>
      </w:r>
    </w:p>
    <w:p w14:paraId="692CF8A4" w14:textId="77777777" w:rsidR="00DB7ACC" w:rsidRDefault="00C37B29">
      <w:r>
        <w:rPr>
          <w:rFonts w:hint="eastAsia"/>
        </w:rPr>
        <w:t xml:space="preserve">        // </w:t>
      </w:r>
      <w:r>
        <w:rPr>
          <w:rFonts w:hint="eastAsia"/>
        </w:rPr>
        <w:t>天数</w:t>
      </w:r>
    </w:p>
    <w:p w14:paraId="7D4BA675" w14:textId="77777777" w:rsidR="00DB7ACC" w:rsidRDefault="00C37B29">
      <w:r>
        <w:rPr>
          <w:rFonts w:hint="eastAsia"/>
        </w:rPr>
        <w:t xml:space="preserve">   </w:t>
      </w:r>
      <w:r>
        <w:rPr>
          <w:rFonts w:hint="eastAsia"/>
        </w:rPr>
        <w:t xml:space="preserve">     int length = prices.length;</w:t>
      </w:r>
    </w:p>
    <w:p w14:paraId="5A3DD282" w14:textId="77777777" w:rsidR="00DB7ACC" w:rsidRDefault="00C37B29">
      <w:r>
        <w:rPr>
          <w:rFonts w:hint="eastAsia"/>
        </w:rPr>
        <w:t xml:space="preserve">        int[][][] dp = new int[length][k+1][2];</w:t>
      </w:r>
    </w:p>
    <w:p w14:paraId="10C1B6BF" w14:textId="77777777" w:rsidR="00DB7ACC" w:rsidRDefault="00C37B29">
      <w:r>
        <w:rPr>
          <w:rFonts w:hint="eastAsia"/>
        </w:rPr>
        <w:t xml:space="preserve">        // </w:t>
      </w:r>
      <w:r>
        <w:rPr>
          <w:rFonts w:hint="eastAsia"/>
        </w:rPr>
        <w:t>初始状态更新</w:t>
      </w:r>
    </w:p>
    <w:p w14:paraId="728C77FA" w14:textId="77777777" w:rsidR="00DB7ACC" w:rsidRDefault="00C37B29">
      <w:r>
        <w:rPr>
          <w:rFonts w:hint="eastAsia"/>
        </w:rPr>
        <w:t xml:space="preserve">        for(int i= 0;i&lt;length;i++){</w:t>
      </w:r>
    </w:p>
    <w:p w14:paraId="11E3B3AD" w14:textId="77777777" w:rsidR="00DB7ACC" w:rsidRDefault="00C37B29">
      <w:r>
        <w:rPr>
          <w:rFonts w:hint="eastAsia"/>
        </w:rPr>
        <w:t xml:space="preserve">            // </w:t>
      </w:r>
      <w:r>
        <w:rPr>
          <w:rFonts w:hint="eastAsia"/>
        </w:rPr>
        <w:t>更新状态</w:t>
      </w:r>
    </w:p>
    <w:p w14:paraId="67709F14" w14:textId="77777777" w:rsidR="00DB7ACC" w:rsidRDefault="00C37B29">
      <w:r>
        <w:rPr>
          <w:rFonts w:hint="eastAsia"/>
        </w:rPr>
        <w:t xml:space="preserve">            for(int t=0;t&lt;k+1;t++){</w:t>
      </w:r>
    </w:p>
    <w:p w14:paraId="6693BB0C" w14:textId="77777777" w:rsidR="00DB7ACC" w:rsidRDefault="00C37B29">
      <w:r>
        <w:rPr>
          <w:rFonts w:hint="eastAsia"/>
        </w:rPr>
        <w:t xml:space="preserve">                // </w:t>
      </w:r>
      <w:r>
        <w:rPr>
          <w:rFonts w:hint="eastAsia"/>
        </w:rPr>
        <w:t>一次不交易</w:t>
      </w:r>
    </w:p>
    <w:p w14:paraId="4C7BB412" w14:textId="77777777" w:rsidR="00DB7ACC" w:rsidRDefault="00C37B29">
      <w:r>
        <w:rPr>
          <w:rFonts w:hint="eastAsia"/>
        </w:rPr>
        <w:t xml:space="preserve">                if(t==0){</w:t>
      </w:r>
    </w:p>
    <w:p w14:paraId="40B7E1EB" w14:textId="77777777" w:rsidR="00DB7ACC" w:rsidRDefault="00C37B29">
      <w:r>
        <w:rPr>
          <w:rFonts w:hint="eastAsia"/>
        </w:rPr>
        <w:t xml:space="preserve">                    dp[i][t][0]=0;</w:t>
      </w:r>
    </w:p>
    <w:p w14:paraId="6962C3DE" w14:textId="77777777" w:rsidR="00DB7ACC" w:rsidRDefault="00C37B29">
      <w:r>
        <w:rPr>
          <w:rFonts w:hint="eastAsia"/>
        </w:rPr>
        <w:t xml:space="preserve">                    dp[i][t][1]=Integer.MIN_VALUE;// </w:t>
      </w:r>
      <w:r>
        <w:rPr>
          <w:rFonts w:hint="eastAsia"/>
        </w:rPr>
        <w:t>不可能</w:t>
      </w:r>
    </w:p>
    <w:p w14:paraId="0D011124" w14:textId="77777777" w:rsidR="00DB7ACC" w:rsidRDefault="00C37B29">
      <w:r>
        <w:rPr>
          <w:rFonts w:hint="eastAsia"/>
        </w:rPr>
        <w:t xml:space="preserve">                    continue;</w:t>
      </w:r>
    </w:p>
    <w:p w14:paraId="7CFB3E5B" w14:textId="77777777" w:rsidR="00DB7ACC" w:rsidRDefault="00C37B29">
      <w:r>
        <w:rPr>
          <w:rFonts w:hint="eastAsia"/>
        </w:rPr>
        <w:t xml:space="preserve">                }</w:t>
      </w:r>
    </w:p>
    <w:p w14:paraId="4D9436AC" w14:textId="77777777" w:rsidR="00DB7ACC" w:rsidRDefault="00C37B29">
      <w:r>
        <w:rPr>
          <w:rFonts w:hint="eastAsia"/>
        </w:rPr>
        <w:t xml:space="preserve">                //</w:t>
      </w:r>
      <w:r>
        <w:rPr>
          <w:rFonts w:hint="eastAsia"/>
        </w:rPr>
        <w:t>第一天的状态</w:t>
      </w:r>
    </w:p>
    <w:p w14:paraId="4A024A03" w14:textId="77777777" w:rsidR="00DB7ACC" w:rsidRDefault="00C37B29">
      <w:r>
        <w:rPr>
          <w:rFonts w:hint="eastAsia"/>
        </w:rPr>
        <w:t xml:space="preserve">                if(i==0){</w:t>
      </w:r>
    </w:p>
    <w:p w14:paraId="54DE33A6" w14:textId="77777777" w:rsidR="00DB7ACC" w:rsidRDefault="00C37B29">
      <w:r>
        <w:rPr>
          <w:rFonts w:hint="eastAsia"/>
        </w:rPr>
        <w:t xml:space="preserve">                    dp[i][t][0]=0;</w:t>
      </w:r>
    </w:p>
    <w:p w14:paraId="6B7049FC" w14:textId="77777777" w:rsidR="00DB7ACC" w:rsidRDefault="00C37B29">
      <w:r>
        <w:rPr>
          <w:rFonts w:hint="eastAsia"/>
        </w:rPr>
        <w:t xml:space="preserve">                    dp[i][t][1]=-prices[0];// </w:t>
      </w:r>
      <w:r>
        <w:rPr>
          <w:rFonts w:hint="eastAsia"/>
        </w:rPr>
        <w:t>不可能</w:t>
      </w:r>
    </w:p>
    <w:p w14:paraId="4DD32ADA" w14:textId="77777777" w:rsidR="00DB7ACC" w:rsidRDefault="00C37B29">
      <w:r>
        <w:rPr>
          <w:rFonts w:hint="eastAsia"/>
        </w:rPr>
        <w:t xml:space="preserve">                    continue;</w:t>
      </w:r>
    </w:p>
    <w:p w14:paraId="391FD306" w14:textId="77777777" w:rsidR="00DB7ACC" w:rsidRDefault="00C37B29">
      <w:r>
        <w:rPr>
          <w:rFonts w:hint="eastAsia"/>
        </w:rPr>
        <w:t xml:space="preserve">                }</w:t>
      </w:r>
    </w:p>
    <w:p w14:paraId="14EF6141" w14:textId="77777777" w:rsidR="00DB7ACC" w:rsidRDefault="00C37B29">
      <w:r>
        <w:rPr>
          <w:rFonts w:hint="eastAsia"/>
        </w:rPr>
        <w:t xml:space="preserve">                // </w:t>
      </w:r>
      <w:r>
        <w:rPr>
          <w:rFonts w:hint="eastAsia"/>
        </w:rPr>
        <w:t>状态的转换</w:t>
      </w:r>
    </w:p>
    <w:p w14:paraId="3E72A672" w14:textId="77777777" w:rsidR="00DB7ACC" w:rsidRDefault="00C37B29">
      <w:r>
        <w:rPr>
          <w:rFonts w:hint="eastAsia"/>
        </w:rPr>
        <w:t xml:space="preserve">                dp[i][t][0] = Math.max(dp[i-1][t][0],dp[i-1][t][1]+prices[i]);</w:t>
      </w:r>
    </w:p>
    <w:p w14:paraId="4F684738" w14:textId="77777777" w:rsidR="00DB7ACC" w:rsidRDefault="00C37B29">
      <w:r>
        <w:rPr>
          <w:rFonts w:hint="eastAsia"/>
        </w:rPr>
        <w:t xml:space="preserve">                dp[i][t][1]=Math.max(dp[i-1][t][1],dp[</w:t>
      </w:r>
      <w:r>
        <w:rPr>
          <w:rFonts w:hint="eastAsia"/>
        </w:rPr>
        <w:t>i-1][t-1][0]-prices[i]);</w:t>
      </w:r>
    </w:p>
    <w:p w14:paraId="6E810715" w14:textId="77777777" w:rsidR="00DB7ACC" w:rsidRDefault="00C37B29">
      <w:r>
        <w:rPr>
          <w:rFonts w:hint="eastAsia"/>
        </w:rPr>
        <w:t xml:space="preserve">            }</w:t>
      </w:r>
    </w:p>
    <w:p w14:paraId="66F9A55D" w14:textId="77777777" w:rsidR="00DB7ACC" w:rsidRDefault="00DB7ACC"/>
    <w:p w14:paraId="1249E0FE" w14:textId="77777777" w:rsidR="00DB7ACC" w:rsidRDefault="00C37B29">
      <w:r>
        <w:rPr>
          <w:rFonts w:hint="eastAsia"/>
        </w:rPr>
        <w:t xml:space="preserve">        }</w:t>
      </w:r>
    </w:p>
    <w:p w14:paraId="37491B95" w14:textId="77777777" w:rsidR="00DB7ACC" w:rsidRDefault="00C37B29">
      <w:r>
        <w:rPr>
          <w:rFonts w:hint="eastAsia"/>
        </w:rPr>
        <w:t xml:space="preserve">        return dp[prices.length-1][k][0];</w:t>
      </w:r>
    </w:p>
    <w:p w14:paraId="0AB3FC86" w14:textId="77777777" w:rsidR="00DB7ACC" w:rsidRDefault="00C37B29">
      <w:r>
        <w:rPr>
          <w:rFonts w:hint="eastAsia"/>
        </w:rPr>
        <w:t xml:space="preserve">    }</w:t>
      </w:r>
    </w:p>
    <w:p w14:paraId="35EB488B" w14:textId="77777777" w:rsidR="00DB7ACC" w:rsidRDefault="00C37B29">
      <w:pPr>
        <w:pStyle w:val="3"/>
      </w:pPr>
      <w:r>
        <w:rPr>
          <w:rFonts w:hint="eastAsia"/>
        </w:rPr>
        <w:lastRenderedPageBreak/>
        <w:t>买股票的最佳时机含冷冻期</w:t>
      </w:r>
    </w:p>
    <w:p w14:paraId="1E4AC840" w14:textId="77777777" w:rsidR="00DB7ACC" w:rsidRDefault="00C37B29">
      <w:r>
        <w:rPr>
          <w:noProof/>
        </w:rPr>
        <w:drawing>
          <wp:inline distT="0" distB="0" distL="114300" distR="114300" wp14:anchorId="7B83E136" wp14:editId="0D63D4BF">
            <wp:extent cx="5271135" cy="3729990"/>
            <wp:effectExtent l="0" t="0" r="5715" b="3810"/>
            <wp:docPr id="273"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56"/>
                    <pic:cNvPicPr>
                      <a:picLocks noChangeAspect="1"/>
                    </pic:cNvPicPr>
                  </pic:nvPicPr>
                  <pic:blipFill>
                    <a:blip r:embed="rId173"/>
                    <a:stretch>
                      <a:fillRect/>
                    </a:stretch>
                  </pic:blipFill>
                  <pic:spPr>
                    <a:xfrm>
                      <a:off x="0" y="0"/>
                      <a:ext cx="5271135" cy="3729990"/>
                    </a:xfrm>
                    <a:prstGeom prst="rect">
                      <a:avLst/>
                    </a:prstGeom>
                    <a:noFill/>
                    <a:ln>
                      <a:noFill/>
                    </a:ln>
                  </pic:spPr>
                </pic:pic>
              </a:graphicData>
            </a:graphic>
          </wp:inline>
        </w:drawing>
      </w:r>
    </w:p>
    <w:p w14:paraId="35F10B3A" w14:textId="77777777" w:rsidR="00DB7ACC" w:rsidRDefault="00DB7ACC"/>
    <w:p w14:paraId="7B4890F3" w14:textId="77777777" w:rsidR="00DB7ACC" w:rsidRDefault="00DB7ACC"/>
    <w:p w14:paraId="29EDB529" w14:textId="77777777" w:rsidR="00DB7ACC" w:rsidRDefault="00C37B29">
      <w:pPr>
        <w:rPr>
          <w:sz w:val="24"/>
          <w:szCs w:val="32"/>
        </w:rPr>
      </w:pPr>
      <w:r>
        <w:rPr>
          <w:rFonts w:hint="eastAsia"/>
        </w:rPr>
        <w:br w:type="page"/>
      </w:r>
      <w:r>
        <w:rPr>
          <w:rFonts w:hint="eastAsia"/>
        </w:rPr>
        <w:lastRenderedPageBreak/>
        <w:t xml:space="preserve"> </w:t>
      </w:r>
      <w:r>
        <w:rPr>
          <w:rFonts w:hint="eastAsia"/>
          <w:sz w:val="24"/>
          <w:szCs w:val="32"/>
        </w:rPr>
        <w:t xml:space="preserve">   public int maxProfit(int[] prices) {</w:t>
      </w:r>
    </w:p>
    <w:p w14:paraId="1F4BBB8A" w14:textId="77777777" w:rsidR="00DB7ACC" w:rsidRDefault="00C37B29">
      <w:pPr>
        <w:rPr>
          <w:sz w:val="24"/>
          <w:szCs w:val="32"/>
        </w:rPr>
      </w:pPr>
      <w:r>
        <w:rPr>
          <w:rFonts w:hint="eastAsia"/>
          <w:sz w:val="24"/>
          <w:szCs w:val="32"/>
        </w:rPr>
        <w:t xml:space="preserve">        if(prices==null||prices.length&lt;2) return 0;</w:t>
      </w:r>
    </w:p>
    <w:p w14:paraId="37666836" w14:textId="77777777" w:rsidR="00DB7ACC" w:rsidRDefault="00C37B29">
      <w:pPr>
        <w:rPr>
          <w:sz w:val="24"/>
          <w:szCs w:val="32"/>
        </w:rPr>
      </w:pPr>
      <w:r>
        <w:rPr>
          <w:rFonts w:hint="eastAsia"/>
          <w:sz w:val="24"/>
          <w:szCs w:val="32"/>
        </w:rPr>
        <w:t xml:space="preserve">        int[][] dp = new int[prices.length][2];</w:t>
      </w:r>
    </w:p>
    <w:p w14:paraId="6EB8B99B" w14:textId="77777777" w:rsidR="00DB7ACC" w:rsidRDefault="00C37B29">
      <w:pPr>
        <w:rPr>
          <w:sz w:val="24"/>
          <w:szCs w:val="32"/>
        </w:rPr>
      </w:pPr>
      <w:r>
        <w:rPr>
          <w:rFonts w:hint="eastAsia"/>
          <w:sz w:val="24"/>
          <w:szCs w:val="32"/>
        </w:rPr>
        <w:t xml:space="preserve">        dp[0][0]=0;</w:t>
      </w:r>
    </w:p>
    <w:p w14:paraId="3FB54EEB" w14:textId="77777777" w:rsidR="00DB7ACC" w:rsidRDefault="00C37B29">
      <w:pPr>
        <w:rPr>
          <w:sz w:val="24"/>
          <w:szCs w:val="32"/>
        </w:rPr>
      </w:pPr>
      <w:r>
        <w:rPr>
          <w:rFonts w:hint="eastAsia"/>
          <w:sz w:val="24"/>
          <w:szCs w:val="32"/>
        </w:rPr>
        <w:t xml:space="preserve">        dp[0][1]=-prices[0];</w:t>
      </w:r>
    </w:p>
    <w:p w14:paraId="29A15E85" w14:textId="77777777" w:rsidR="00DB7ACC" w:rsidRDefault="00C37B29">
      <w:pPr>
        <w:rPr>
          <w:sz w:val="24"/>
          <w:szCs w:val="32"/>
        </w:rPr>
      </w:pPr>
      <w:r>
        <w:rPr>
          <w:rFonts w:hint="eastAsia"/>
          <w:sz w:val="24"/>
          <w:szCs w:val="32"/>
        </w:rPr>
        <w:t xml:space="preserve">        dp[1][0]=Math.max(dp[0][0],dp[0][1]+prices[1]);</w:t>
      </w:r>
    </w:p>
    <w:p w14:paraId="2EB3E34B" w14:textId="77777777" w:rsidR="00DB7ACC" w:rsidRDefault="00C37B29">
      <w:pPr>
        <w:rPr>
          <w:sz w:val="24"/>
          <w:szCs w:val="32"/>
        </w:rPr>
      </w:pPr>
      <w:r>
        <w:rPr>
          <w:rFonts w:hint="eastAsia"/>
          <w:sz w:val="24"/>
          <w:szCs w:val="32"/>
        </w:rPr>
        <w:t xml:space="preserve">        dp[1][1]=Math.max(dp[0][1],dp[0][0]-prices[1]);</w:t>
      </w:r>
    </w:p>
    <w:p w14:paraId="462378F5" w14:textId="77777777" w:rsidR="00DB7ACC" w:rsidRDefault="00C37B29">
      <w:pPr>
        <w:rPr>
          <w:sz w:val="24"/>
          <w:szCs w:val="32"/>
        </w:rPr>
      </w:pPr>
      <w:r>
        <w:rPr>
          <w:rFonts w:hint="eastAsia"/>
          <w:sz w:val="24"/>
          <w:szCs w:val="32"/>
        </w:rPr>
        <w:t xml:space="preserve">        for(int i=2;i&lt;prices.length;i++){</w:t>
      </w:r>
    </w:p>
    <w:p w14:paraId="59E41822" w14:textId="77777777" w:rsidR="00DB7ACC" w:rsidRDefault="00C37B29">
      <w:pPr>
        <w:rPr>
          <w:b/>
          <w:bCs/>
          <w:sz w:val="28"/>
          <w:szCs w:val="36"/>
          <w:highlight w:val="green"/>
        </w:rPr>
      </w:pPr>
      <w:r>
        <w:rPr>
          <w:rFonts w:hint="eastAsia"/>
          <w:sz w:val="24"/>
          <w:szCs w:val="32"/>
        </w:rPr>
        <w:t xml:space="preserve">          </w:t>
      </w:r>
      <w:r>
        <w:rPr>
          <w:rFonts w:hint="eastAsia"/>
          <w:b/>
          <w:bCs/>
          <w:sz w:val="28"/>
          <w:szCs w:val="36"/>
          <w:highlight w:val="green"/>
        </w:rPr>
        <w:t xml:space="preserve">  dp[i][0]=Math.max(dp[i-1][0],dp[i-1][1]+prices[i]);</w:t>
      </w:r>
    </w:p>
    <w:p w14:paraId="1E7EB4FC" w14:textId="77777777" w:rsidR="00DB7ACC" w:rsidRDefault="00C37B29">
      <w:pPr>
        <w:rPr>
          <w:b/>
          <w:bCs/>
          <w:sz w:val="28"/>
          <w:szCs w:val="36"/>
          <w:highlight w:val="green"/>
        </w:rPr>
      </w:pPr>
      <w:r>
        <w:rPr>
          <w:rFonts w:hint="eastAsia"/>
          <w:b/>
          <w:bCs/>
          <w:sz w:val="28"/>
          <w:szCs w:val="36"/>
          <w:highlight w:val="green"/>
        </w:rPr>
        <w:t xml:space="preserve">            // </w:t>
      </w:r>
      <w:r>
        <w:rPr>
          <w:rFonts w:hint="eastAsia"/>
          <w:b/>
          <w:bCs/>
          <w:sz w:val="28"/>
          <w:szCs w:val="36"/>
          <w:highlight w:val="green"/>
        </w:rPr>
        <w:t>无法在第二天买入</w:t>
      </w:r>
    </w:p>
    <w:p w14:paraId="7DF1D8D9" w14:textId="77777777" w:rsidR="00DB7ACC" w:rsidRDefault="00C37B29">
      <w:pPr>
        <w:rPr>
          <w:b/>
          <w:bCs/>
          <w:sz w:val="28"/>
          <w:szCs w:val="36"/>
          <w:highlight w:val="green"/>
        </w:rPr>
      </w:pPr>
      <w:r>
        <w:rPr>
          <w:rFonts w:hint="eastAsia"/>
          <w:b/>
          <w:bCs/>
          <w:sz w:val="28"/>
          <w:szCs w:val="36"/>
          <w:highlight w:val="green"/>
        </w:rPr>
        <w:t xml:space="preserve">            dp[i][1]=Math.max(dp[i-1][1],dp[i-2][0]-prices[i]);</w:t>
      </w:r>
    </w:p>
    <w:p w14:paraId="4218EA9A" w14:textId="77777777" w:rsidR="00DB7ACC" w:rsidRDefault="00C37B29">
      <w:pPr>
        <w:rPr>
          <w:sz w:val="24"/>
          <w:szCs w:val="32"/>
        </w:rPr>
      </w:pPr>
      <w:r>
        <w:rPr>
          <w:rFonts w:hint="eastAsia"/>
          <w:sz w:val="24"/>
          <w:szCs w:val="32"/>
        </w:rPr>
        <w:t xml:space="preserve">        }</w:t>
      </w:r>
    </w:p>
    <w:p w14:paraId="50ECF3D4" w14:textId="77777777" w:rsidR="00DB7ACC" w:rsidRDefault="00C37B29">
      <w:pPr>
        <w:rPr>
          <w:sz w:val="24"/>
          <w:szCs w:val="32"/>
        </w:rPr>
      </w:pPr>
      <w:r>
        <w:rPr>
          <w:rFonts w:hint="eastAsia"/>
          <w:sz w:val="24"/>
          <w:szCs w:val="32"/>
        </w:rPr>
        <w:t xml:space="preserve">        return dp[prices.length-1][0];</w:t>
      </w:r>
    </w:p>
    <w:p w14:paraId="2D52FCB6" w14:textId="77777777" w:rsidR="00DB7ACC" w:rsidRDefault="00C37B29">
      <w:pPr>
        <w:rPr>
          <w:sz w:val="24"/>
          <w:szCs w:val="32"/>
        </w:rPr>
      </w:pPr>
      <w:r>
        <w:rPr>
          <w:rFonts w:hint="eastAsia"/>
          <w:sz w:val="24"/>
          <w:szCs w:val="32"/>
        </w:rPr>
        <w:t xml:space="preserve">    }</w:t>
      </w:r>
    </w:p>
    <w:p w14:paraId="63B58CC9" w14:textId="77777777" w:rsidR="00DB7ACC" w:rsidRDefault="00C37B29">
      <w:pPr>
        <w:rPr>
          <w:sz w:val="24"/>
          <w:szCs w:val="32"/>
        </w:rPr>
      </w:pPr>
      <w:r>
        <w:rPr>
          <w:rFonts w:hint="eastAsia"/>
          <w:sz w:val="24"/>
          <w:szCs w:val="32"/>
        </w:rPr>
        <w:br w:type="page"/>
      </w:r>
    </w:p>
    <w:p w14:paraId="46E6DD7A" w14:textId="77777777" w:rsidR="00DB7ACC" w:rsidRDefault="00DB7ACC"/>
    <w:p w14:paraId="21CB5EB9" w14:textId="77777777" w:rsidR="00DB7ACC" w:rsidRDefault="00C37B29">
      <w:pPr>
        <w:pStyle w:val="3"/>
      </w:pPr>
      <w:r>
        <w:rPr>
          <w:rFonts w:hint="eastAsia"/>
        </w:rPr>
        <w:t>买股票的最佳时机含手续费</w:t>
      </w:r>
    </w:p>
    <w:p w14:paraId="11FDAB0A" w14:textId="77777777" w:rsidR="00DB7ACC" w:rsidRDefault="00DB7ACC"/>
    <w:p w14:paraId="4B974B37" w14:textId="77777777" w:rsidR="00DB7ACC" w:rsidRDefault="00C37B29">
      <w:r>
        <w:rPr>
          <w:noProof/>
        </w:rPr>
        <w:drawing>
          <wp:inline distT="0" distB="0" distL="114300" distR="114300" wp14:anchorId="49E56E3D" wp14:editId="01C3059D">
            <wp:extent cx="5269865" cy="4264025"/>
            <wp:effectExtent l="0" t="0" r="6985" b="3175"/>
            <wp:docPr id="274"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57"/>
                    <pic:cNvPicPr>
                      <a:picLocks noChangeAspect="1"/>
                    </pic:cNvPicPr>
                  </pic:nvPicPr>
                  <pic:blipFill>
                    <a:blip r:embed="rId174"/>
                    <a:stretch>
                      <a:fillRect/>
                    </a:stretch>
                  </pic:blipFill>
                  <pic:spPr>
                    <a:xfrm>
                      <a:off x="0" y="0"/>
                      <a:ext cx="5269865" cy="4264025"/>
                    </a:xfrm>
                    <a:prstGeom prst="rect">
                      <a:avLst/>
                    </a:prstGeom>
                    <a:noFill/>
                    <a:ln>
                      <a:noFill/>
                    </a:ln>
                  </pic:spPr>
                </pic:pic>
              </a:graphicData>
            </a:graphic>
          </wp:inline>
        </w:drawing>
      </w:r>
    </w:p>
    <w:p w14:paraId="062D59BF" w14:textId="77777777" w:rsidR="00DB7ACC" w:rsidRDefault="00DB7ACC"/>
    <w:p w14:paraId="14D8A2EC" w14:textId="77777777" w:rsidR="00DB7ACC" w:rsidRDefault="00DB7ACC"/>
    <w:p w14:paraId="55EEE37E" w14:textId="77777777" w:rsidR="00DB7ACC" w:rsidRDefault="00C37B29">
      <w:r>
        <w:t xml:space="preserve">    /**</w:t>
      </w:r>
    </w:p>
    <w:p w14:paraId="489A359C" w14:textId="77777777" w:rsidR="00DB7ACC" w:rsidRDefault="00C37B29">
      <w:r>
        <w:t xml:space="preserve">     * </w:t>
      </w:r>
      <w:r>
        <w:t>最大利润</w:t>
      </w:r>
    </w:p>
    <w:p w14:paraId="5F077D88" w14:textId="77777777" w:rsidR="00DB7ACC" w:rsidRDefault="00C37B29">
      <w:r>
        <w:t xml:space="preserve">     * @param pric</w:t>
      </w:r>
      <w:r>
        <w:t>es</w:t>
      </w:r>
    </w:p>
    <w:p w14:paraId="3D67BEC5" w14:textId="77777777" w:rsidR="00DB7ACC" w:rsidRDefault="00C37B29">
      <w:r>
        <w:t xml:space="preserve">     * @param fee</w:t>
      </w:r>
    </w:p>
    <w:p w14:paraId="500E68C7" w14:textId="77777777" w:rsidR="00DB7ACC" w:rsidRDefault="00C37B29">
      <w:r>
        <w:t xml:space="preserve">     * @return</w:t>
      </w:r>
    </w:p>
    <w:p w14:paraId="53D672A2" w14:textId="77777777" w:rsidR="00DB7ACC" w:rsidRDefault="00C37B29">
      <w:r>
        <w:t xml:space="preserve">     */</w:t>
      </w:r>
    </w:p>
    <w:p w14:paraId="64F8909C" w14:textId="77777777" w:rsidR="00DB7ACC" w:rsidRDefault="00C37B29">
      <w:r>
        <w:t xml:space="preserve">    public int maxProfit(int[] prices, int fee) {</w:t>
      </w:r>
    </w:p>
    <w:p w14:paraId="2ED08FC2" w14:textId="77777777" w:rsidR="00DB7ACC" w:rsidRDefault="00C37B29">
      <w:r>
        <w:t xml:space="preserve">        if(prices==null||prices.length&lt;2) return 0;</w:t>
      </w:r>
    </w:p>
    <w:p w14:paraId="1227CC36" w14:textId="77777777" w:rsidR="00DB7ACC" w:rsidRDefault="00C37B29">
      <w:r>
        <w:t xml:space="preserve">        int length = prices.length;</w:t>
      </w:r>
    </w:p>
    <w:p w14:paraId="1BD1F914" w14:textId="77777777" w:rsidR="00DB7ACC" w:rsidRDefault="00C37B29">
      <w:r>
        <w:t xml:space="preserve">        int[][] dp = new int[prices.length][2];</w:t>
      </w:r>
    </w:p>
    <w:p w14:paraId="614D365A" w14:textId="77777777" w:rsidR="00DB7ACC" w:rsidRDefault="00C37B29">
      <w:r>
        <w:t xml:space="preserve">        dp[0][0]=0;</w:t>
      </w:r>
    </w:p>
    <w:p w14:paraId="6A2AFC79" w14:textId="77777777" w:rsidR="00DB7ACC" w:rsidRDefault="00C37B29">
      <w:r>
        <w:t xml:space="preserve">        dp[0][1]=-prices[0]-fee;</w:t>
      </w:r>
    </w:p>
    <w:p w14:paraId="0E24AFBC" w14:textId="77777777" w:rsidR="00DB7ACC" w:rsidRDefault="00DB7ACC"/>
    <w:p w14:paraId="307689DA" w14:textId="77777777" w:rsidR="00DB7ACC" w:rsidRDefault="00C37B29">
      <w:r>
        <w:t xml:space="preserve">        for(int i=1;i&lt;length;i++){</w:t>
      </w:r>
    </w:p>
    <w:p w14:paraId="4E933FC5" w14:textId="77777777" w:rsidR="00DB7ACC" w:rsidRDefault="00C37B29">
      <w:r>
        <w:t xml:space="preserve">            dp[i][0]=Math.max(dp[i-1][0],dp[i-1][1]+prices[i]);</w:t>
      </w:r>
    </w:p>
    <w:p w14:paraId="02023EAA" w14:textId="77777777" w:rsidR="00DB7ACC" w:rsidRDefault="00C37B29">
      <w:pPr>
        <w:rPr>
          <w:sz w:val="24"/>
          <w:szCs w:val="32"/>
          <w:highlight w:val="green"/>
        </w:rPr>
      </w:pPr>
      <w:r>
        <w:lastRenderedPageBreak/>
        <w:t xml:space="preserve">          </w:t>
      </w:r>
      <w:r>
        <w:rPr>
          <w:sz w:val="24"/>
          <w:szCs w:val="32"/>
          <w:highlight w:val="green"/>
        </w:rPr>
        <w:t xml:space="preserve">  // </w:t>
      </w:r>
      <w:r>
        <w:rPr>
          <w:sz w:val="24"/>
          <w:szCs w:val="32"/>
          <w:highlight w:val="green"/>
        </w:rPr>
        <w:t>买入时需要手续费</w:t>
      </w:r>
    </w:p>
    <w:p w14:paraId="2B2AA7EC" w14:textId="77777777" w:rsidR="00DB7ACC" w:rsidRDefault="00C37B29">
      <w:pPr>
        <w:rPr>
          <w:sz w:val="24"/>
          <w:szCs w:val="32"/>
          <w:highlight w:val="green"/>
        </w:rPr>
      </w:pPr>
      <w:r>
        <w:rPr>
          <w:sz w:val="24"/>
          <w:szCs w:val="32"/>
          <w:highlight w:val="green"/>
        </w:rPr>
        <w:t xml:space="preserve">            dp[i][1]=Math.max(dp[i-1][1],dp[i-1][0]-prices[i]-fee);</w:t>
      </w:r>
    </w:p>
    <w:p w14:paraId="1E78CA00" w14:textId="77777777" w:rsidR="00DB7ACC" w:rsidRDefault="00C37B29">
      <w:r>
        <w:t xml:space="preserve">        }</w:t>
      </w:r>
    </w:p>
    <w:p w14:paraId="1AEA3480" w14:textId="77777777" w:rsidR="00DB7ACC" w:rsidRDefault="00C37B29">
      <w:r>
        <w:t xml:space="preserve">        return dp[length-1][0];</w:t>
      </w:r>
    </w:p>
    <w:p w14:paraId="25ECC574" w14:textId="77777777" w:rsidR="00DB7ACC" w:rsidRDefault="00C37B29">
      <w:r>
        <w:t xml:space="preserve">    }</w:t>
      </w:r>
    </w:p>
    <w:p w14:paraId="075FBA67" w14:textId="77777777" w:rsidR="00DB7ACC" w:rsidRDefault="00DB7ACC"/>
    <w:p w14:paraId="7E7EAAED" w14:textId="77777777" w:rsidR="00DB7ACC" w:rsidRDefault="00DB7ACC">
      <w:pPr>
        <w:ind w:firstLine="420"/>
      </w:pPr>
    </w:p>
    <w:p w14:paraId="5C703810" w14:textId="77777777" w:rsidR="00DB7ACC" w:rsidRDefault="00C37B29">
      <w:pPr>
        <w:pStyle w:val="2"/>
      </w:pPr>
      <w:r>
        <w:rPr>
          <w:rFonts w:hint="eastAsia"/>
        </w:rPr>
        <w:t>寻找两个正序数组的中位数</w:t>
      </w:r>
    </w:p>
    <w:p w14:paraId="5823A24A" w14:textId="77777777" w:rsidR="00DB7ACC" w:rsidRDefault="00C37B29">
      <w:r>
        <w:rPr>
          <w:noProof/>
        </w:rPr>
        <w:drawing>
          <wp:inline distT="0" distB="0" distL="114300" distR="114300" wp14:anchorId="31BAF748" wp14:editId="6CAD552E">
            <wp:extent cx="3813810" cy="3611880"/>
            <wp:effectExtent l="0" t="0" r="15240" b="762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5"/>
                    <pic:cNvPicPr>
                      <a:picLocks noChangeAspect="1"/>
                    </pic:cNvPicPr>
                  </pic:nvPicPr>
                  <pic:blipFill>
                    <a:blip r:embed="rId175"/>
                    <a:stretch>
                      <a:fillRect/>
                    </a:stretch>
                  </pic:blipFill>
                  <pic:spPr>
                    <a:xfrm>
                      <a:off x="0" y="0"/>
                      <a:ext cx="3813810" cy="3611880"/>
                    </a:xfrm>
                    <a:prstGeom prst="rect">
                      <a:avLst/>
                    </a:prstGeom>
                    <a:noFill/>
                    <a:ln>
                      <a:noFill/>
                    </a:ln>
                  </pic:spPr>
                </pic:pic>
              </a:graphicData>
            </a:graphic>
          </wp:inline>
        </w:drawing>
      </w:r>
    </w:p>
    <w:p w14:paraId="6A15E0F9" w14:textId="77777777" w:rsidR="00DB7ACC" w:rsidRDefault="00DB7ACC"/>
    <w:p w14:paraId="6464A678" w14:textId="77777777" w:rsidR="00DB7ACC" w:rsidRDefault="00C37B29">
      <w:pPr>
        <w:pStyle w:val="3"/>
      </w:pPr>
      <w:r>
        <w:rPr>
          <w:rFonts w:hint="eastAsia"/>
        </w:rPr>
        <w:t>暴力法</w:t>
      </w:r>
    </w:p>
    <w:p w14:paraId="045326A9" w14:textId="77777777" w:rsidR="00DB7ACC" w:rsidRDefault="00C37B29">
      <w:r>
        <w:t xml:space="preserve">    // </w:t>
      </w:r>
      <w:r>
        <w:t>寻找连个正序数组的中位数</w:t>
      </w:r>
    </w:p>
    <w:p w14:paraId="04FEC570" w14:textId="77777777" w:rsidR="00DB7ACC" w:rsidRDefault="00C37B29">
      <w:r>
        <w:t xml:space="preserve">    public</w:t>
      </w:r>
      <w:r>
        <w:t xml:space="preserve"> double findMedianSortedArrays(int[] nums1, int[] nums2) {</w:t>
      </w:r>
    </w:p>
    <w:p w14:paraId="3CE91B53" w14:textId="77777777" w:rsidR="00DB7ACC" w:rsidRDefault="00C37B29">
      <w:r>
        <w:t xml:space="preserve">        int[] arr = merge(nums1,nums2);</w:t>
      </w:r>
    </w:p>
    <w:p w14:paraId="55CA1D7C" w14:textId="77777777" w:rsidR="00DB7ACC" w:rsidRDefault="00C37B29">
      <w:r>
        <w:t xml:space="preserve">        int size = arr.length;</w:t>
      </w:r>
    </w:p>
    <w:p w14:paraId="45DA1230" w14:textId="77777777" w:rsidR="00DB7ACC" w:rsidRDefault="00C37B29">
      <w:r>
        <w:t xml:space="preserve">        // </w:t>
      </w:r>
      <w:r>
        <w:t>偶数</w:t>
      </w:r>
    </w:p>
    <w:p w14:paraId="59F883BE" w14:textId="77777777" w:rsidR="00DB7ACC" w:rsidRDefault="00C37B29">
      <w:r>
        <w:t xml:space="preserve">        if(size%2==0){</w:t>
      </w:r>
    </w:p>
    <w:p w14:paraId="2DE2F4BA" w14:textId="77777777" w:rsidR="00DB7ACC" w:rsidRDefault="00C37B29">
      <w:r>
        <w:t xml:space="preserve">            return (arr[size/2]+arr[size/2-1])/2.0;</w:t>
      </w:r>
    </w:p>
    <w:p w14:paraId="76D36234" w14:textId="77777777" w:rsidR="00DB7ACC" w:rsidRDefault="00C37B29">
      <w:r>
        <w:t xml:space="preserve">        }else {</w:t>
      </w:r>
    </w:p>
    <w:p w14:paraId="266B4E8B" w14:textId="77777777" w:rsidR="00DB7ACC" w:rsidRDefault="00C37B29">
      <w:r>
        <w:t xml:space="preserve">            return ar</w:t>
      </w:r>
      <w:r>
        <w:t>r[size/2];</w:t>
      </w:r>
    </w:p>
    <w:p w14:paraId="7DB0E277" w14:textId="77777777" w:rsidR="00DB7ACC" w:rsidRDefault="00C37B29">
      <w:r>
        <w:t xml:space="preserve">        }</w:t>
      </w:r>
    </w:p>
    <w:p w14:paraId="05ECE360" w14:textId="77777777" w:rsidR="00DB7ACC" w:rsidRDefault="00C37B29">
      <w:r>
        <w:lastRenderedPageBreak/>
        <w:t xml:space="preserve">    }</w:t>
      </w:r>
    </w:p>
    <w:p w14:paraId="6BDB7BF7" w14:textId="77777777" w:rsidR="00DB7ACC" w:rsidRDefault="00DB7ACC"/>
    <w:p w14:paraId="5E2FA55F" w14:textId="77777777" w:rsidR="00DB7ACC" w:rsidRDefault="00C37B29">
      <w:r>
        <w:t xml:space="preserve">    // </w:t>
      </w:r>
      <w:r>
        <w:t>对两个数组进行合并</w:t>
      </w:r>
    </w:p>
    <w:p w14:paraId="64E8040D" w14:textId="77777777" w:rsidR="00DB7ACC" w:rsidRDefault="00C37B29">
      <w:r>
        <w:t xml:space="preserve">    public int[] merge(int[] nums1,int[] nums2){</w:t>
      </w:r>
    </w:p>
    <w:p w14:paraId="33F05F0F" w14:textId="77777777" w:rsidR="00DB7ACC" w:rsidRDefault="00C37B29">
      <w:r>
        <w:t xml:space="preserve">        int[] arr = new int[nums1.length+nums2.length];</w:t>
      </w:r>
    </w:p>
    <w:p w14:paraId="277B915A" w14:textId="77777777" w:rsidR="00DB7ACC" w:rsidRDefault="00C37B29">
      <w:r>
        <w:t xml:space="preserve">        int index1 = 0;</w:t>
      </w:r>
    </w:p>
    <w:p w14:paraId="4A83E770" w14:textId="77777777" w:rsidR="00DB7ACC" w:rsidRDefault="00C37B29">
      <w:r>
        <w:t xml:space="preserve">        int index2 = 0;</w:t>
      </w:r>
    </w:p>
    <w:p w14:paraId="415280F0" w14:textId="77777777" w:rsidR="00DB7ACC" w:rsidRDefault="00C37B29">
      <w:r>
        <w:t xml:space="preserve">        int index = 0;</w:t>
      </w:r>
    </w:p>
    <w:p w14:paraId="15295B72" w14:textId="77777777" w:rsidR="00DB7ACC" w:rsidRDefault="00C37B29">
      <w:r>
        <w:t xml:space="preserve">        while ((index1&lt; nums1.length)&amp;&amp;(index2&lt;nums2.length)){</w:t>
      </w:r>
    </w:p>
    <w:p w14:paraId="6EA5D93C" w14:textId="77777777" w:rsidR="00DB7ACC" w:rsidRDefault="00C37B29">
      <w:r>
        <w:t xml:space="preserve">            if(nums1[index1]&lt;nums2[index2]){</w:t>
      </w:r>
    </w:p>
    <w:p w14:paraId="6B8BD52B" w14:textId="77777777" w:rsidR="00DB7ACC" w:rsidRDefault="00C37B29">
      <w:r>
        <w:t xml:space="preserve">                arr[index++]=nums1[index1++];</w:t>
      </w:r>
    </w:p>
    <w:p w14:paraId="6E7DD4EB" w14:textId="77777777" w:rsidR="00DB7ACC" w:rsidRDefault="00C37B29">
      <w:r>
        <w:t xml:space="preserve">            }else{</w:t>
      </w:r>
    </w:p>
    <w:p w14:paraId="6C5E36C7" w14:textId="77777777" w:rsidR="00DB7ACC" w:rsidRDefault="00C37B29">
      <w:r>
        <w:t xml:space="preserve">                arr[index++]=nums2[index2++];</w:t>
      </w:r>
    </w:p>
    <w:p w14:paraId="7568506C" w14:textId="77777777" w:rsidR="00DB7ACC" w:rsidRDefault="00C37B29">
      <w:r>
        <w:t xml:space="preserve">            }</w:t>
      </w:r>
    </w:p>
    <w:p w14:paraId="3DE2413C" w14:textId="77777777" w:rsidR="00DB7ACC" w:rsidRDefault="00C37B29">
      <w:r>
        <w:t xml:space="preserve">        }</w:t>
      </w:r>
    </w:p>
    <w:p w14:paraId="2BED7A55" w14:textId="77777777" w:rsidR="00DB7ACC" w:rsidRDefault="00DB7ACC"/>
    <w:p w14:paraId="507AD90F" w14:textId="77777777" w:rsidR="00DB7ACC" w:rsidRDefault="00C37B29">
      <w:r>
        <w:t xml:space="preserve">        if(index1== nums1.length){</w:t>
      </w:r>
    </w:p>
    <w:p w14:paraId="13E5E78C" w14:textId="77777777" w:rsidR="00DB7ACC" w:rsidRDefault="00C37B29">
      <w:r>
        <w:t xml:space="preserve">            for(int i=index2;i&lt;nums2.length;i++)</w:t>
      </w:r>
    </w:p>
    <w:p w14:paraId="75F0AA31" w14:textId="77777777" w:rsidR="00DB7ACC" w:rsidRDefault="00C37B29">
      <w:r>
        <w:t xml:space="preserve">                arr[index++]=nums2[index2++];</w:t>
      </w:r>
    </w:p>
    <w:p w14:paraId="2CBE0CD1" w14:textId="77777777" w:rsidR="00DB7ACC" w:rsidRDefault="00C37B29">
      <w:r>
        <w:t xml:space="preserve">        }</w:t>
      </w:r>
    </w:p>
    <w:p w14:paraId="11FE80E0" w14:textId="77777777" w:rsidR="00DB7ACC" w:rsidRDefault="00DB7ACC"/>
    <w:p w14:paraId="6BA2C7C5" w14:textId="77777777" w:rsidR="00DB7ACC" w:rsidRDefault="00C37B29">
      <w:r>
        <w:t xml:space="preserve">        if(index2== nums2.length){</w:t>
      </w:r>
    </w:p>
    <w:p w14:paraId="5ED6CBD2" w14:textId="77777777" w:rsidR="00DB7ACC" w:rsidRDefault="00C37B29">
      <w:r>
        <w:t xml:space="preserve">            for(int i=index1;i&lt;nums1.length;i++)</w:t>
      </w:r>
    </w:p>
    <w:p w14:paraId="71562FD9" w14:textId="77777777" w:rsidR="00DB7ACC" w:rsidRDefault="00C37B29">
      <w:r>
        <w:t xml:space="preserve">                arr[index++]=nu</w:t>
      </w:r>
      <w:r>
        <w:t>ms1[index1++];</w:t>
      </w:r>
    </w:p>
    <w:p w14:paraId="12767BA4" w14:textId="77777777" w:rsidR="00DB7ACC" w:rsidRDefault="00C37B29">
      <w:r>
        <w:t xml:space="preserve">        }</w:t>
      </w:r>
    </w:p>
    <w:p w14:paraId="6671F3F4" w14:textId="77777777" w:rsidR="00DB7ACC" w:rsidRDefault="00C37B29">
      <w:r>
        <w:t xml:space="preserve">        return arr;</w:t>
      </w:r>
    </w:p>
    <w:p w14:paraId="3CA8CC61" w14:textId="77777777" w:rsidR="00DB7ACC" w:rsidRDefault="00C37B29">
      <w:pPr>
        <w:ind w:firstLine="420"/>
      </w:pPr>
      <w:r>
        <w:t>}</w:t>
      </w:r>
    </w:p>
    <w:p w14:paraId="32B57EEE" w14:textId="77777777" w:rsidR="00DB7ACC" w:rsidRDefault="00DB7ACC">
      <w:pPr>
        <w:ind w:firstLine="420"/>
      </w:pPr>
    </w:p>
    <w:p w14:paraId="77D33431" w14:textId="77777777" w:rsidR="00DB7ACC" w:rsidRDefault="00C37B29">
      <w:pPr>
        <w:pStyle w:val="2"/>
      </w:pPr>
      <w:r>
        <w:rPr>
          <w:rFonts w:hint="eastAsia"/>
        </w:rPr>
        <w:t>区间问题</w:t>
      </w:r>
    </w:p>
    <w:p w14:paraId="7C8643CB" w14:textId="77777777" w:rsidR="00DB7ACC" w:rsidRDefault="00DB7ACC"/>
    <w:p w14:paraId="45E3B6A9" w14:textId="77777777" w:rsidR="00DB7ACC" w:rsidRDefault="00C37B29">
      <w:pPr>
        <w:pStyle w:val="3"/>
      </w:pPr>
      <w:r>
        <w:rPr>
          <w:rFonts w:hint="eastAsia"/>
        </w:rPr>
        <w:lastRenderedPageBreak/>
        <w:t>会议是否能正常开</w:t>
      </w:r>
    </w:p>
    <w:p w14:paraId="4BE34B3C" w14:textId="77777777" w:rsidR="00DB7ACC" w:rsidRDefault="00C37B29">
      <w:r>
        <w:rPr>
          <w:noProof/>
        </w:rPr>
        <w:drawing>
          <wp:inline distT="0" distB="0" distL="114300" distR="114300" wp14:anchorId="50A9B641" wp14:editId="19C1AEDC">
            <wp:extent cx="5274310" cy="3193415"/>
            <wp:effectExtent l="0" t="0" r="2540" b="6985"/>
            <wp:docPr id="5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4"/>
                    <pic:cNvPicPr>
                      <a:picLocks noChangeAspect="1"/>
                    </pic:cNvPicPr>
                  </pic:nvPicPr>
                  <pic:blipFill>
                    <a:blip r:embed="rId176"/>
                    <a:stretch>
                      <a:fillRect/>
                    </a:stretch>
                  </pic:blipFill>
                  <pic:spPr>
                    <a:xfrm>
                      <a:off x="0" y="0"/>
                      <a:ext cx="5274310" cy="3193415"/>
                    </a:xfrm>
                    <a:prstGeom prst="rect">
                      <a:avLst/>
                    </a:prstGeom>
                    <a:noFill/>
                    <a:ln>
                      <a:noFill/>
                    </a:ln>
                  </pic:spPr>
                </pic:pic>
              </a:graphicData>
            </a:graphic>
          </wp:inline>
        </w:drawing>
      </w:r>
    </w:p>
    <w:p w14:paraId="69CA0E77" w14:textId="77777777" w:rsidR="00DB7ACC" w:rsidRDefault="00C37B29">
      <w:r>
        <w:rPr>
          <w:noProof/>
        </w:rPr>
        <w:drawing>
          <wp:inline distT="0" distB="0" distL="114300" distR="114300" wp14:anchorId="365E0032" wp14:editId="4F3A4293">
            <wp:extent cx="5267325" cy="4058920"/>
            <wp:effectExtent l="0" t="0" r="9525" b="17780"/>
            <wp:docPr id="55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5"/>
                    <pic:cNvPicPr>
                      <a:picLocks noChangeAspect="1"/>
                    </pic:cNvPicPr>
                  </pic:nvPicPr>
                  <pic:blipFill>
                    <a:blip r:embed="rId177"/>
                    <a:stretch>
                      <a:fillRect/>
                    </a:stretch>
                  </pic:blipFill>
                  <pic:spPr>
                    <a:xfrm>
                      <a:off x="0" y="0"/>
                      <a:ext cx="5267325" cy="4058920"/>
                    </a:xfrm>
                    <a:prstGeom prst="rect">
                      <a:avLst/>
                    </a:prstGeom>
                    <a:noFill/>
                    <a:ln>
                      <a:noFill/>
                    </a:ln>
                  </pic:spPr>
                </pic:pic>
              </a:graphicData>
            </a:graphic>
          </wp:inline>
        </w:drawing>
      </w:r>
    </w:p>
    <w:p w14:paraId="0799EAFD" w14:textId="77777777" w:rsidR="00DB7ACC" w:rsidRDefault="00C37B29">
      <w:pPr>
        <w:pStyle w:val="3"/>
      </w:pPr>
      <w:r>
        <w:rPr>
          <w:rFonts w:hint="eastAsia"/>
        </w:rPr>
        <w:lastRenderedPageBreak/>
        <w:t>合并区间</w:t>
      </w:r>
    </w:p>
    <w:p w14:paraId="36D893C6" w14:textId="77777777" w:rsidR="00DB7ACC" w:rsidRDefault="00C37B29">
      <w:r>
        <w:rPr>
          <w:noProof/>
        </w:rPr>
        <w:drawing>
          <wp:inline distT="0" distB="0" distL="114300" distR="114300" wp14:anchorId="0918D507" wp14:editId="18B115EF">
            <wp:extent cx="5269230" cy="3734435"/>
            <wp:effectExtent l="0" t="0" r="7620" b="18415"/>
            <wp:docPr id="5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3"/>
                    <pic:cNvPicPr>
                      <a:picLocks noChangeAspect="1"/>
                    </pic:cNvPicPr>
                  </pic:nvPicPr>
                  <pic:blipFill>
                    <a:blip r:embed="rId178"/>
                    <a:stretch>
                      <a:fillRect/>
                    </a:stretch>
                  </pic:blipFill>
                  <pic:spPr>
                    <a:xfrm>
                      <a:off x="0" y="0"/>
                      <a:ext cx="5269230" cy="3734435"/>
                    </a:xfrm>
                    <a:prstGeom prst="rect">
                      <a:avLst/>
                    </a:prstGeom>
                    <a:noFill/>
                    <a:ln>
                      <a:noFill/>
                    </a:ln>
                  </pic:spPr>
                </pic:pic>
              </a:graphicData>
            </a:graphic>
          </wp:inline>
        </w:drawing>
      </w:r>
    </w:p>
    <w:p w14:paraId="2DA9DEAF" w14:textId="77777777" w:rsidR="00DB7ACC" w:rsidRDefault="00DB7ACC"/>
    <w:p w14:paraId="68D0AB8D" w14:textId="77777777" w:rsidR="00DB7ACC" w:rsidRDefault="00C37B29">
      <w:pPr>
        <w:pStyle w:val="4"/>
      </w:pPr>
      <w:r>
        <w:rPr>
          <w:rFonts w:hint="eastAsia"/>
        </w:rPr>
        <w:t>暴力法</w:t>
      </w:r>
      <w:r>
        <w:rPr>
          <w:rFonts w:hint="eastAsia"/>
        </w:rPr>
        <w:t>-</w:t>
      </w:r>
      <w:r>
        <w:rPr>
          <w:rFonts w:hint="eastAsia"/>
        </w:rPr>
        <w:t>循环破解</w:t>
      </w:r>
    </w:p>
    <w:p w14:paraId="2852211B" w14:textId="77777777" w:rsidR="00DB7ACC" w:rsidRDefault="00C37B29">
      <w:pPr>
        <w:rPr>
          <w:b/>
          <w:bCs/>
          <w:sz w:val="28"/>
          <w:szCs w:val="36"/>
        </w:rPr>
      </w:pPr>
      <w:r>
        <w:rPr>
          <w:rFonts w:hint="eastAsia"/>
          <w:b/>
          <w:bCs/>
          <w:sz w:val="28"/>
          <w:szCs w:val="36"/>
        </w:rPr>
        <w:t>合并区间分为以下几种情况</w:t>
      </w:r>
    </w:p>
    <w:p w14:paraId="71CCDD53" w14:textId="77777777" w:rsidR="00DB7ACC" w:rsidRDefault="00C37B29">
      <w:r>
        <w:rPr>
          <w:noProof/>
        </w:rPr>
        <w:drawing>
          <wp:inline distT="0" distB="0" distL="114300" distR="114300" wp14:anchorId="5CA321A1" wp14:editId="794DF2FA">
            <wp:extent cx="5271135" cy="2381250"/>
            <wp:effectExtent l="0" t="0" r="5715" b="0"/>
            <wp:docPr id="5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3"/>
                    <pic:cNvPicPr>
                      <a:picLocks noChangeAspect="1"/>
                    </pic:cNvPicPr>
                  </pic:nvPicPr>
                  <pic:blipFill>
                    <a:blip r:embed="rId179"/>
                    <a:stretch>
                      <a:fillRect/>
                    </a:stretch>
                  </pic:blipFill>
                  <pic:spPr>
                    <a:xfrm>
                      <a:off x="0" y="0"/>
                      <a:ext cx="5271135" cy="2381250"/>
                    </a:xfrm>
                    <a:prstGeom prst="rect">
                      <a:avLst/>
                    </a:prstGeom>
                    <a:noFill/>
                    <a:ln>
                      <a:noFill/>
                    </a:ln>
                  </pic:spPr>
                </pic:pic>
              </a:graphicData>
            </a:graphic>
          </wp:inline>
        </w:drawing>
      </w:r>
    </w:p>
    <w:p w14:paraId="5B53B528" w14:textId="77777777" w:rsidR="00DB7ACC" w:rsidRDefault="00DB7ACC"/>
    <w:p w14:paraId="3559B10C" w14:textId="77777777" w:rsidR="00DB7ACC" w:rsidRDefault="00C37B29">
      <w:r>
        <w:t xml:space="preserve">    /**</w:t>
      </w:r>
    </w:p>
    <w:p w14:paraId="4CE9FA51" w14:textId="77777777" w:rsidR="00DB7ACC" w:rsidRDefault="00C37B29">
      <w:r>
        <w:t xml:space="preserve">     * </w:t>
      </w:r>
      <w:r>
        <w:t>数组合并区间</w:t>
      </w:r>
    </w:p>
    <w:p w14:paraId="4734D0EA" w14:textId="77777777" w:rsidR="00DB7ACC" w:rsidRDefault="00C37B29">
      <w:r>
        <w:lastRenderedPageBreak/>
        <w:t xml:space="preserve">     * @param intervals</w:t>
      </w:r>
    </w:p>
    <w:p w14:paraId="503F7287" w14:textId="77777777" w:rsidR="00DB7ACC" w:rsidRDefault="00C37B29">
      <w:r>
        <w:t xml:space="preserve">     * @return</w:t>
      </w:r>
    </w:p>
    <w:p w14:paraId="2D1996DC" w14:textId="77777777" w:rsidR="00DB7ACC" w:rsidRDefault="00C37B29">
      <w:r>
        <w:t xml:space="preserve">     */</w:t>
      </w:r>
    </w:p>
    <w:p w14:paraId="49BD4C64" w14:textId="77777777" w:rsidR="00DB7ACC" w:rsidRDefault="00C37B29">
      <w:r>
        <w:t xml:space="preserve">    public int[][] merge(int[][] intervals) {</w:t>
      </w:r>
    </w:p>
    <w:p w14:paraId="7E286354" w14:textId="77777777" w:rsidR="00DB7ACC" w:rsidRDefault="00DB7ACC"/>
    <w:p w14:paraId="6E7786E6" w14:textId="77777777" w:rsidR="00DB7ACC" w:rsidRDefault="00C37B29">
      <w:r>
        <w:t xml:space="preserve">        List&lt;List&lt;Integer&gt;&gt; lists = new ArrayList&lt;&gt;();</w:t>
      </w:r>
    </w:p>
    <w:p w14:paraId="7A7F0948" w14:textId="77777777" w:rsidR="00DB7ACC" w:rsidRDefault="00C37B29">
      <w:r>
        <w:t xml:space="preserve">        // </w:t>
      </w:r>
      <w:r>
        <w:t>将</w:t>
      </w:r>
      <w:r>
        <w:t>intervals</w:t>
      </w:r>
      <w:r>
        <w:t>转换到</w:t>
      </w:r>
      <w:r>
        <w:t>lists</w:t>
      </w:r>
      <w:r>
        <w:t>中</w:t>
      </w:r>
    </w:p>
    <w:p w14:paraId="7694065D" w14:textId="77777777" w:rsidR="00DB7ACC" w:rsidRDefault="00C37B29">
      <w:r>
        <w:t xml:space="preserve">        for(int i=0;i&lt;intervals.length;i++){</w:t>
      </w:r>
    </w:p>
    <w:p w14:paraId="27C51DB1" w14:textId="77777777" w:rsidR="00DB7ACC" w:rsidRDefault="00C37B29">
      <w:r>
        <w:t xml:space="preserve">            List&lt;Integer&gt; list = new ArrayList&lt;&gt;();</w:t>
      </w:r>
    </w:p>
    <w:p w14:paraId="5010C52C" w14:textId="77777777" w:rsidR="00DB7ACC" w:rsidRDefault="00C37B29">
      <w:r>
        <w:t xml:space="preserve">            list.add(inter</w:t>
      </w:r>
      <w:r>
        <w:t>vals[i][0]);</w:t>
      </w:r>
    </w:p>
    <w:p w14:paraId="2E6919D4" w14:textId="77777777" w:rsidR="00DB7ACC" w:rsidRDefault="00C37B29">
      <w:r>
        <w:t xml:space="preserve">            list.add(intervals[i][1]);</w:t>
      </w:r>
    </w:p>
    <w:p w14:paraId="1110A2A0" w14:textId="77777777" w:rsidR="00DB7ACC" w:rsidRDefault="00C37B29">
      <w:r>
        <w:t xml:space="preserve">            lists.add(list);</w:t>
      </w:r>
    </w:p>
    <w:p w14:paraId="463B87FA" w14:textId="77777777" w:rsidR="00DB7ACC" w:rsidRDefault="00C37B29">
      <w:r>
        <w:t xml:space="preserve">        }</w:t>
      </w:r>
    </w:p>
    <w:p w14:paraId="74DC4FF8" w14:textId="77777777" w:rsidR="00DB7ACC" w:rsidRDefault="00DB7ACC"/>
    <w:p w14:paraId="42F4C83E" w14:textId="77777777" w:rsidR="00DB7ACC" w:rsidRDefault="00C37B29">
      <w:r>
        <w:t xml:space="preserve">        // </w:t>
      </w:r>
      <w:r>
        <w:t>对</w:t>
      </w:r>
      <w:r>
        <w:t>lists</w:t>
      </w:r>
      <w:r>
        <w:t>中按照区间不断合并</w:t>
      </w:r>
    </w:p>
    <w:p w14:paraId="43B2C2C6" w14:textId="77777777" w:rsidR="00DB7ACC" w:rsidRDefault="00C37B29">
      <w:r>
        <w:t xml:space="preserve">        while(true){</w:t>
      </w:r>
    </w:p>
    <w:p w14:paraId="3BE6EE03" w14:textId="77777777" w:rsidR="00DB7ACC" w:rsidRDefault="00C37B29">
      <w:r>
        <w:t xml:space="preserve">            // </w:t>
      </w:r>
      <w:r>
        <w:t>按照</w:t>
      </w:r>
      <w:r>
        <w:t>list</w:t>
      </w:r>
      <w:r>
        <w:t>中的第一个值进行排序</w:t>
      </w:r>
    </w:p>
    <w:p w14:paraId="2545B8E4" w14:textId="77777777" w:rsidR="00DB7ACC" w:rsidRDefault="00C37B29">
      <w:r>
        <w:t xml:space="preserve">            Collections.sort(lists, new Comparator&lt;List&lt;Integer&gt;&gt;() {</w:t>
      </w:r>
    </w:p>
    <w:p w14:paraId="7ED2C775" w14:textId="77777777" w:rsidR="00DB7ACC" w:rsidRDefault="00C37B29">
      <w:r>
        <w:t xml:space="preserve">              </w:t>
      </w:r>
      <w:r>
        <w:t xml:space="preserve">  @Override</w:t>
      </w:r>
    </w:p>
    <w:p w14:paraId="773AE264" w14:textId="77777777" w:rsidR="00DB7ACC" w:rsidRDefault="00C37B29">
      <w:r>
        <w:t xml:space="preserve">                public int compare(List&lt;Integer&gt; o1, List&lt;Integer&gt; o2) {</w:t>
      </w:r>
    </w:p>
    <w:p w14:paraId="290BFF28" w14:textId="77777777" w:rsidR="00DB7ACC" w:rsidRDefault="00C37B29">
      <w:r>
        <w:t xml:space="preserve">                    return o1.get(0)-o2.get(0);</w:t>
      </w:r>
    </w:p>
    <w:p w14:paraId="4C485981" w14:textId="77777777" w:rsidR="00DB7ACC" w:rsidRDefault="00C37B29">
      <w:r>
        <w:t xml:space="preserve">                }</w:t>
      </w:r>
    </w:p>
    <w:p w14:paraId="0E9E77A4" w14:textId="77777777" w:rsidR="00DB7ACC" w:rsidRDefault="00C37B29">
      <w:r>
        <w:t xml:space="preserve">            });</w:t>
      </w:r>
    </w:p>
    <w:p w14:paraId="706096E2" w14:textId="77777777" w:rsidR="00DB7ACC" w:rsidRDefault="00DB7ACC"/>
    <w:p w14:paraId="448940CE" w14:textId="77777777" w:rsidR="00DB7ACC" w:rsidRDefault="00C37B29">
      <w:r>
        <w:t xml:space="preserve">            // </w:t>
      </w:r>
      <w:r>
        <w:t>前后两个不断的合并</w:t>
      </w:r>
    </w:p>
    <w:p w14:paraId="6087FD78" w14:textId="77777777" w:rsidR="00DB7ACC" w:rsidRDefault="00C37B29">
      <w:r>
        <w:t xml:space="preserve">            int size = lists.size();</w:t>
      </w:r>
    </w:p>
    <w:p w14:paraId="5C13CE3E" w14:textId="77777777" w:rsidR="00DB7ACC" w:rsidRDefault="00C37B29">
      <w:r>
        <w:t xml:space="preserve">            // </w:t>
      </w:r>
      <w:r>
        <w:t>判断是否有合并</w:t>
      </w:r>
    </w:p>
    <w:p w14:paraId="7EDBFEB4" w14:textId="77777777" w:rsidR="00DB7ACC" w:rsidRDefault="00C37B29">
      <w:r>
        <w:t xml:space="preserve">            boolean flag = false;</w:t>
      </w:r>
    </w:p>
    <w:p w14:paraId="58C74BF4" w14:textId="77777777" w:rsidR="00DB7ACC" w:rsidRDefault="00DB7ACC"/>
    <w:p w14:paraId="70B9C68D" w14:textId="77777777" w:rsidR="00DB7ACC" w:rsidRDefault="00C37B29">
      <w:r>
        <w:t xml:space="preserve">            // </w:t>
      </w:r>
      <w:r>
        <w:t>每轮只合并一个</w:t>
      </w:r>
    </w:p>
    <w:p w14:paraId="2202F32E" w14:textId="77777777" w:rsidR="00DB7ACC" w:rsidRDefault="00C37B29">
      <w:r>
        <w:t xml:space="preserve">            for(int i=0;i&lt;size-1;i++){</w:t>
      </w:r>
    </w:p>
    <w:p w14:paraId="6637EB2C" w14:textId="77777777" w:rsidR="00DB7ACC" w:rsidRDefault="00C37B29">
      <w:r>
        <w:t xml:space="preserve">                // </w:t>
      </w:r>
      <w:r>
        <w:t>判断是否需要合并</w:t>
      </w:r>
    </w:p>
    <w:p w14:paraId="0A45F16C" w14:textId="77777777" w:rsidR="00DB7ACC" w:rsidRDefault="00C37B29">
      <w:r>
        <w:t xml:space="preserve">                /**</w:t>
      </w:r>
    </w:p>
    <w:p w14:paraId="384B6811" w14:textId="77777777" w:rsidR="00DB7ACC" w:rsidRDefault="00C37B29">
      <w:r>
        <w:t xml:space="preserve">                 * list[i][0]    list[i+1][0]</w:t>
      </w:r>
    </w:p>
    <w:p w14:paraId="3FE437FB" w14:textId="77777777" w:rsidR="00DB7ACC" w:rsidRDefault="00C37B29">
      <w:r>
        <w:t xml:space="preserve">     </w:t>
      </w:r>
      <w:r>
        <w:t xml:space="preserve">            * list[i][1]    list[i+1][1]</w:t>
      </w:r>
    </w:p>
    <w:p w14:paraId="31446FED" w14:textId="77777777" w:rsidR="00DB7ACC" w:rsidRDefault="00C37B29">
      <w:r>
        <w:t xml:space="preserve">                 * </w:t>
      </w:r>
      <w:r>
        <w:t>若</w:t>
      </w:r>
      <w:r>
        <w:t xml:space="preserve"> list[i+1][0]&gt;=list[i][0]</w:t>
      </w:r>
    </w:p>
    <w:p w14:paraId="2986A579" w14:textId="77777777" w:rsidR="00DB7ACC" w:rsidRDefault="00C37B29">
      <w:r>
        <w:t xml:space="preserve">                 * </w:t>
      </w:r>
      <w:r>
        <w:t>但是</w:t>
      </w:r>
      <w:r>
        <w:t xml:space="preserve"> list[i+1][0]&lt;=list[i][1]</w:t>
      </w:r>
    </w:p>
    <w:p w14:paraId="2D86ECA6" w14:textId="77777777" w:rsidR="00DB7ACC" w:rsidRDefault="00C37B29">
      <w:r>
        <w:t xml:space="preserve">                 */</w:t>
      </w:r>
    </w:p>
    <w:p w14:paraId="2C31600B" w14:textId="77777777" w:rsidR="00DB7ACC" w:rsidRDefault="00C37B29">
      <w:r>
        <w:t xml:space="preserve">                // 1</w:t>
      </w:r>
      <w:r>
        <w:t>、第一种两种</w:t>
      </w:r>
      <w:r>
        <w:t xml:space="preserve"> </w:t>
      </w:r>
      <w:r>
        <w:t>完全跟在后面</w:t>
      </w:r>
    </w:p>
    <w:p w14:paraId="7D3E4143" w14:textId="77777777" w:rsidR="00DB7ACC" w:rsidRDefault="00C37B29">
      <w:r>
        <w:t xml:space="preserve">                if(lists.get(i+1).get(0).equals(lists.get(i).get(1))</w:t>
      </w:r>
      <w:r>
        <w:t>){</w:t>
      </w:r>
    </w:p>
    <w:p w14:paraId="585A9B2E" w14:textId="77777777" w:rsidR="00DB7ACC" w:rsidRDefault="00C37B29">
      <w:r>
        <w:t xml:space="preserve">                    // </w:t>
      </w:r>
      <w:r>
        <w:t>重新新建一个</w:t>
      </w:r>
      <w:r>
        <w:t>list</w:t>
      </w:r>
    </w:p>
    <w:p w14:paraId="270006A9" w14:textId="77777777" w:rsidR="00DB7ACC" w:rsidRDefault="00C37B29">
      <w:r>
        <w:t xml:space="preserve">                    lists.get(i).set(1,lists.get(i+1).get(1));</w:t>
      </w:r>
    </w:p>
    <w:p w14:paraId="470C37CB" w14:textId="77777777" w:rsidR="00DB7ACC" w:rsidRDefault="00C37B29">
      <w:r>
        <w:t xml:space="preserve">                    lists.remove(i+1);</w:t>
      </w:r>
    </w:p>
    <w:p w14:paraId="3AC53BA4" w14:textId="77777777" w:rsidR="00DB7ACC" w:rsidRDefault="00C37B29">
      <w:r>
        <w:t xml:space="preserve">                    flag=true;</w:t>
      </w:r>
    </w:p>
    <w:p w14:paraId="3B8DD4B3" w14:textId="77777777" w:rsidR="00DB7ACC" w:rsidRDefault="00C37B29">
      <w:r>
        <w:lastRenderedPageBreak/>
        <w:t xml:space="preserve">                    break;</w:t>
      </w:r>
    </w:p>
    <w:p w14:paraId="4B25B3DD" w14:textId="77777777" w:rsidR="00DB7ACC" w:rsidRDefault="00C37B29">
      <w:r>
        <w:t xml:space="preserve">                }</w:t>
      </w:r>
    </w:p>
    <w:p w14:paraId="00720127" w14:textId="77777777" w:rsidR="00DB7ACC" w:rsidRDefault="00C37B29">
      <w:r>
        <w:t xml:space="preserve">                // 2</w:t>
      </w:r>
      <w:r>
        <w:t>、第二种</w:t>
      </w:r>
      <w:r>
        <w:t xml:space="preserve">  </w:t>
      </w:r>
      <w:r>
        <w:t>有重叠部分</w:t>
      </w:r>
    </w:p>
    <w:p w14:paraId="30A2DCCE" w14:textId="77777777" w:rsidR="00DB7ACC" w:rsidRDefault="00C37B29">
      <w:r>
        <w:t xml:space="preserve">         </w:t>
      </w:r>
      <w:r>
        <w:t xml:space="preserve">       if((lists.get(i+1).get(0)&gt;=lists.get(i).get(0))&amp;&amp;(</w:t>
      </w:r>
    </w:p>
    <w:p w14:paraId="72FDA80C" w14:textId="77777777" w:rsidR="00DB7ACC" w:rsidRDefault="00C37B29">
      <w:r>
        <w:t xml:space="preserve">                        lists.get(i+1).get(0)&lt;=lists.get(i).get(1)</w:t>
      </w:r>
    </w:p>
    <w:p w14:paraId="0824B834" w14:textId="77777777" w:rsidR="00DB7ACC" w:rsidRDefault="00C37B29">
      <w:r>
        <w:t xml:space="preserve">                        )){</w:t>
      </w:r>
    </w:p>
    <w:p w14:paraId="03BB6B0D" w14:textId="77777777" w:rsidR="00DB7ACC" w:rsidRDefault="00C37B29">
      <w:r>
        <w:t xml:space="preserve">                    if(lists.get(i+1).get(1)&gt;lists.get(i).get(1)) {</w:t>
      </w:r>
    </w:p>
    <w:p w14:paraId="48068220" w14:textId="77777777" w:rsidR="00DB7ACC" w:rsidRDefault="00C37B29">
      <w:r>
        <w:t xml:space="preserve">                        lists.get(i).set(1, lists.get(i + 1).get(1));</w:t>
      </w:r>
    </w:p>
    <w:p w14:paraId="3CBAEC81" w14:textId="77777777" w:rsidR="00DB7ACC" w:rsidRDefault="00C37B29">
      <w:r>
        <w:t xml:space="preserve">                        lists.remove(i + 1);</w:t>
      </w:r>
    </w:p>
    <w:p w14:paraId="6A0FD366" w14:textId="77777777" w:rsidR="00DB7ACC" w:rsidRDefault="00C37B29">
      <w:r>
        <w:t xml:space="preserve">                        flag = true;</w:t>
      </w:r>
    </w:p>
    <w:p w14:paraId="7C2DD548" w14:textId="77777777" w:rsidR="00DB7ACC" w:rsidRDefault="00C37B29">
      <w:r>
        <w:t xml:space="preserve">                        break;</w:t>
      </w:r>
    </w:p>
    <w:p w14:paraId="055C1436" w14:textId="77777777" w:rsidR="00DB7ACC" w:rsidRDefault="00C37B29">
      <w:r>
        <w:t xml:space="preserve">     </w:t>
      </w:r>
      <w:r>
        <w:t xml:space="preserve">               }else{</w:t>
      </w:r>
    </w:p>
    <w:p w14:paraId="38800235" w14:textId="77777777" w:rsidR="00DB7ACC" w:rsidRDefault="00C37B29">
      <w:r>
        <w:t xml:space="preserve">                        // </w:t>
      </w:r>
      <w:r>
        <w:t>直接将一个移除即可</w:t>
      </w:r>
    </w:p>
    <w:p w14:paraId="21E173A3" w14:textId="77777777" w:rsidR="00DB7ACC" w:rsidRDefault="00C37B29">
      <w:r>
        <w:t xml:space="preserve">                        lists.remove(i+1);</w:t>
      </w:r>
    </w:p>
    <w:p w14:paraId="611DF986" w14:textId="77777777" w:rsidR="00DB7ACC" w:rsidRDefault="00C37B29">
      <w:r>
        <w:t xml:space="preserve">                        flag=true;</w:t>
      </w:r>
    </w:p>
    <w:p w14:paraId="55FA6431" w14:textId="77777777" w:rsidR="00DB7ACC" w:rsidRDefault="00C37B29">
      <w:r>
        <w:t xml:space="preserve">                        break;</w:t>
      </w:r>
    </w:p>
    <w:p w14:paraId="01E295D4" w14:textId="77777777" w:rsidR="00DB7ACC" w:rsidRDefault="00C37B29">
      <w:r>
        <w:t xml:space="preserve">                    }</w:t>
      </w:r>
    </w:p>
    <w:p w14:paraId="6C9A9A50" w14:textId="77777777" w:rsidR="00DB7ACC" w:rsidRDefault="00C37B29">
      <w:r>
        <w:t xml:space="preserve">                }</w:t>
      </w:r>
    </w:p>
    <w:p w14:paraId="021EE707" w14:textId="77777777" w:rsidR="00DB7ACC" w:rsidRDefault="00DB7ACC"/>
    <w:p w14:paraId="7691BA9A" w14:textId="77777777" w:rsidR="00DB7ACC" w:rsidRDefault="00C37B29">
      <w:r>
        <w:t xml:space="preserve">                // 3</w:t>
      </w:r>
      <w:r>
        <w:t>、第三种</w:t>
      </w:r>
      <w:r>
        <w:t xml:space="preserve"> </w:t>
      </w:r>
      <w:r>
        <w:t>完全重叠</w:t>
      </w:r>
    </w:p>
    <w:p w14:paraId="4FB09597" w14:textId="77777777" w:rsidR="00DB7ACC" w:rsidRDefault="00C37B29">
      <w:r>
        <w:t xml:space="preserve">                i</w:t>
      </w:r>
      <w:r>
        <w:t>f((lists.get(i+1).get(0).equals(lists.get(i).get(0)))&amp;&amp;</w:t>
      </w:r>
    </w:p>
    <w:p w14:paraId="4467A523" w14:textId="77777777" w:rsidR="00DB7ACC" w:rsidRDefault="00C37B29">
      <w:r>
        <w:t xml:space="preserve">                        (lists.get(i+1).get(1).equals(lists.get(i).get(1)))){</w:t>
      </w:r>
    </w:p>
    <w:p w14:paraId="5736FD0A" w14:textId="77777777" w:rsidR="00DB7ACC" w:rsidRDefault="00C37B29">
      <w:r>
        <w:t xml:space="preserve">                    // </w:t>
      </w:r>
      <w:r>
        <w:t>直接将一个移除即可</w:t>
      </w:r>
    </w:p>
    <w:p w14:paraId="739653DA" w14:textId="77777777" w:rsidR="00DB7ACC" w:rsidRDefault="00C37B29">
      <w:r>
        <w:t xml:space="preserve">                    lists.remove(i);</w:t>
      </w:r>
    </w:p>
    <w:p w14:paraId="691BCFA0" w14:textId="77777777" w:rsidR="00DB7ACC" w:rsidRDefault="00C37B29">
      <w:r>
        <w:t xml:space="preserve">                    flag=true;</w:t>
      </w:r>
    </w:p>
    <w:p w14:paraId="6AF909A9" w14:textId="77777777" w:rsidR="00DB7ACC" w:rsidRDefault="00C37B29">
      <w:r>
        <w:t xml:space="preserve">                    b</w:t>
      </w:r>
      <w:r>
        <w:t>reak;</w:t>
      </w:r>
    </w:p>
    <w:p w14:paraId="6EF47EBE" w14:textId="77777777" w:rsidR="00DB7ACC" w:rsidRDefault="00C37B29">
      <w:r>
        <w:t xml:space="preserve">                }</w:t>
      </w:r>
    </w:p>
    <w:p w14:paraId="34AF4406" w14:textId="77777777" w:rsidR="00DB7ACC" w:rsidRDefault="00DB7ACC"/>
    <w:p w14:paraId="42D15D8A" w14:textId="77777777" w:rsidR="00DB7ACC" w:rsidRDefault="00C37B29">
      <w:r>
        <w:t xml:space="preserve">                //4</w:t>
      </w:r>
      <w:r>
        <w:t>、第四种</w:t>
      </w:r>
      <w:r>
        <w:t xml:space="preserve"> </w:t>
      </w:r>
      <w:r>
        <w:t>后面一个盖住前面的</w:t>
      </w:r>
    </w:p>
    <w:p w14:paraId="74FE5C48" w14:textId="77777777" w:rsidR="00DB7ACC" w:rsidRDefault="00C37B29">
      <w:r>
        <w:t xml:space="preserve">                if((lists.get(i+1).get(0).equals(lists.get(i).get(0)))&amp;&amp;</w:t>
      </w:r>
    </w:p>
    <w:p w14:paraId="5D273E99" w14:textId="77777777" w:rsidR="00DB7ACC" w:rsidRDefault="00C37B29">
      <w:r>
        <w:t xml:space="preserve">                        (lists.get(i+1).get(1)&gt;(lists.get(i).get(1)))){</w:t>
      </w:r>
    </w:p>
    <w:p w14:paraId="45996AF1" w14:textId="77777777" w:rsidR="00DB7ACC" w:rsidRDefault="00C37B29">
      <w:r>
        <w:t xml:space="preserve">                    lists.get(i).set(1,lists.get(i+1).get(1));</w:t>
      </w:r>
    </w:p>
    <w:p w14:paraId="29A886F4" w14:textId="77777777" w:rsidR="00DB7ACC" w:rsidRDefault="00C37B29">
      <w:r>
        <w:t xml:space="preserve">                    lists.remove(i+1);</w:t>
      </w:r>
    </w:p>
    <w:p w14:paraId="414E0B98" w14:textId="77777777" w:rsidR="00DB7ACC" w:rsidRDefault="00C37B29">
      <w:r>
        <w:t xml:space="preserve">                    flag=true;</w:t>
      </w:r>
    </w:p>
    <w:p w14:paraId="6A1F8E99" w14:textId="77777777" w:rsidR="00DB7ACC" w:rsidRDefault="00C37B29">
      <w:r>
        <w:t xml:space="preserve">                    break;</w:t>
      </w:r>
    </w:p>
    <w:p w14:paraId="57AE6F41" w14:textId="77777777" w:rsidR="00DB7ACC" w:rsidRDefault="00C37B29">
      <w:r>
        <w:t xml:space="preserve">                }</w:t>
      </w:r>
    </w:p>
    <w:p w14:paraId="59EEEB20" w14:textId="77777777" w:rsidR="00DB7ACC" w:rsidRDefault="00C37B29">
      <w:r>
        <w:t xml:space="preserve">                if(flag) break;</w:t>
      </w:r>
    </w:p>
    <w:p w14:paraId="3DBF14A6" w14:textId="77777777" w:rsidR="00DB7ACC" w:rsidRDefault="00DB7ACC"/>
    <w:p w14:paraId="6687FEF7" w14:textId="77777777" w:rsidR="00DB7ACC" w:rsidRDefault="00C37B29">
      <w:r>
        <w:t xml:space="preserve">            }</w:t>
      </w:r>
    </w:p>
    <w:p w14:paraId="0A4D41B2" w14:textId="77777777" w:rsidR="00DB7ACC" w:rsidRDefault="00C37B29">
      <w:r>
        <w:t xml:space="preserve">            // </w:t>
      </w:r>
      <w:r>
        <w:t>没有合并</w:t>
      </w:r>
    </w:p>
    <w:p w14:paraId="50DDF5B9" w14:textId="77777777" w:rsidR="00DB7ACC" w:rsidRDefault="00C37B29">
      <w:r>
        <w:t xml:space="preserve">            if(!flag) break;</w:t>
      </w:r>
    </w:p>
    <w:p w14:paraId="6E288C8D" w14:textId="77777777" w:rsidR="00DB7ACC" w:rsidRDefault="00C37B29">
      <w:r>
        <w:t xml:space="preserve">        }</w:t>
      </w:r>
    </w:p>
    <w:p w14:paraId="24A4EEF7" w14:textId="77777777" w:rsidR="00DB7ACC" w:rsidRDefault="00DB7ACC"/>
    <w:p w14:paraId="66704961" w14:textId="77777777" w:rsidR="00DB7ACC" w:rsidRDefault="00C37B29">
      <w:r>
        <w:t xml:space="preserve">        // </w:t>
      </w:r>
      <w:r>
        <w:t>将</w:t>
      </w:r>
      <w:r>
        <w:t>lists</w:t>
      </w:r>
      <w:r>
        <w:t>转换为数组</w:t>
      </w:r>
    </w:p>
    <w:p w14:paraId="7CBBEB4C" w14:textId="77777777" w:rsidR="00DB7ACC" w:rsidRDefault="00C37B29">
      <w:r>
        <w:lastRenderedPageBreak/>
        <w:t xml:space="preserve">        int[][] newArr = new int[lists.size()][2];</w:t>
      </w:r>
    </w:p>
    <w:p w14:paraId="503EB360" w14:textId="77777777" w:rsidR="00DB7ACC" w:rsidRDefault="00C37B29">
      <w:r>
        <w:t xml:space="preserve">        for(int i=0;i&lt;lists.si</w:t>
      </w:r>
      <w:r>
        <w:t>ze();i++){</w:t>
      </w:r>
    </w:p>
    <w:p w14:paraId="107451F4" w14:textId="77777777" w:rsidR="00DB7ACC" w:rsidRDefault="00C37B29">
      <w:r>
        <w:t xml:space="preserve">            newArr[i][0]=lists.get(i).get(0);</w:t>
      </w:r>
    </w:p>
    <w:p w14:paraId="5978BC94" w14:textId="77777777" w:rsidR="00DB7ACC" w:rsidRDefault="00C37B29">
      <w:r>
        <w:t xml:space="preserve">            newArr[i][1]=lists.get(i).get(1);</w:t>
      </w:r>
    </w:p>
    <w:p w14:paraId="07E769CA" w14:textId="77777777" w:rsidR="00DB7ACC" w:rsidRDefault="00C37B29">
      <w:r>
        <w:t xml:space="preserve">        }</w:t>
      </w:r>
    </w:p>
    <w:p w14:paraId="53D20CB3" w14:textId="77777777" w:rsidR="00DB7ACC" w:rsidRDefault="00C37B29">
      <w:r>
        <w:t xml:space="preserve">        return newArr;</w:t>
      </w:r>
    </w:p>
    <w:p w14:paraId="3C3E1036" w14:textId="77777777" w:rsidR="00DB7ACC" w:rsidRDefault="00C37B29">
      <w:r>
        <w:t xml:space="preserve">    }</w:t>
      </w:r>
    </w:p>
    <w:p w14:paraId="3400B1A6" w14:textId="77777777" w:rsidR="00DB7ACC" w:rsidRDefault="00C37B29">
      <w:pPr>
        <w:pStyle w:val="4"/>
      </w:pPr>
      <w:r>
        <w:rPr>
          <w:rFonts w:hint="eastAsia"/>
        </w:rPr>
        <w:t>参考别人</w:t>
      </w:r>
      <w:r>
        <w:rPr>
          <w:rFonts w:hint="eastAsia"/>
        </w:rPr>
        <w:t>-</w:t>
      </w:r>
      <w:r>
        <w:rPr>
          <w:rFonts w:hint="eastAsia"/>
        </w:rPr>
        <w:t>使用数组</w:t>
      </w:r>
    </w:p>
    <w:p w14:paraId="19ABF277" w14:textId="77777777" w:rsidR="00DB7ACC" w:rsidRDefault="00DB7ACC"/>
    <w:p w14:paraId="74818BCE" w14:textId="77777777" w:rsidR="00DB7ACC" w:rsidRDefault="00C37B29">
      <w:pPr>
        <w:rPr>
          <w:sz w:val="28"/>
          <w:szCs w:val="36"/>
          <w:highlight w:val="magenta"/>
        </w:rPr>
      </w:pPr>
      <w:r>
        <w:rPr>
          <w:rFonts w:hint="eastAsia"/>
          <w:sz w:val="28"/>
          <w:szCs w:val="36"/>
          <w:highlight w:val="magenta"/>
        </w:rPr>
        <w:t>先根据区间的起始位置排序，再进行</w:t>
      </w:r>
      <w:r>
        <w:rPr>
          <w:rFonts w:hint="eastAsia"/>
          <w:sz w:val="28"/>
          <w:szCs w:val="36"/>
          <w:highlight w:val="magenta"/>
        </w:rPr>
        <w:t>n-1</w:t>
      </w:r>
      <w:r>
        <w:rPr>
          <w:rFonts w:hint="eastAsia"/>
          <w:sz w:val="28"/>
          <w:szCs w:val="36"/>
          <w:highlight w:val="magenta"/>
        </w:rPr>
        <w:t>次两两合并。</w:t>
      </w:r>
    </w:p>
    <w:p w14:paraId="28DD501A" w14:textId="77777777" w:rsidR="00DB7ACC" w:rsidRDefault="00C37B29">
      <w:r>
        <w:t xml:space="preserve">    // </w:t>
      </w:r>
      <w:r>
        <w:t>参考甜甜</w:t>
      </w:r>
    </w:p>
    <w:p w14:paraId="4D56CF6F" w14:textId="77777777" w:rsidR="00DB7ACC" w:rsidRDefault="00C37B29">
      <w:r>
        <w:t xml:space="preserve">    public int[][] merge(int[][] intervals) {</w:t>
      </w:r>
    </w:p>
    <w:p w14:paraId="1660B4F0" w14:textId="77777777" w:rsidR="00DB7ACC" w:rsidRDefault="00C37B29">
      <w:pPr>
        <w:rPr>
          <w:highlight w:val="green"/>
        </w:rPr>
      </w:pPr>
      <w:r>
        <w:t xml:space="preserve">      </w:t>
      </w:r>
      <w:r>
        <w:rPr>
          <w:highlight w:val="green"/>
        </w:rPr>
        <w:t xml:space="preserve">  // </w:t>
      </w:r>
      <w:r>
        <w:rPr>
          <w:highlight w:val="green"/>
        </w:rPr>
        <w:t>先按照区间起始位</w:t>
      </w:r>
      <w:r>
        <w:rPr>
          <w:highlight w:val="green"/>
        </w:rPr>
        <w:t>置排序</w:t>
      </w:r>
      <w:r>
        <w:rPr>
          <w:rFonts w:hint="eastAsia"/>
          <w:highlight w:val="green"/>
        </w:rPr>
        <w:t xml:space="preserve"> lamda</w:t>
      </w:r>
      <w:r>
        <w:rPr>
          <w:rFonts w:hint="eastAsia"/>
          <w:highlight w:val="green"/>
        </w:rPr>
        <w:t>写法</w:t>
      </w:r>
    </w:p>
    <w:p w14:paraId="170A05F9" w14:textId="77777777" w:rsidR="00DB7ACC" w:rsidRDefault="00C37B29">
      <w:r>
        <w:t xml:space="preserve">        Arrays.sort(intervals, (v1, v2) -&gt; v1[0] - v2[0]);</w:t>
      </w:r>
    </w:p>
    <w:p w14:paraId="7693F06E" w14:textId="77777777" w:rsidR="00DB7ACC" w:rsidRDefault="00C37B29">
      <w:pPr>
        <w:rPr>
          <w:highlight w:val="green"/>
        </w:rPr>
      </w:pPr>
      <w:r>
        <w:t xml:space="preserve">        </w:t>
      </w:r>
      <w:r>
        <w:rPr>
          <w:highlight w:val="green"/>
        </w:rPr>
        <w:t xml:space="preserve">// </w:t>
      </w:r>
      <w:r>
        <w:rPr>
          <w:highlight w:val="green"/>
        </w:rPr>
        <w:t>遍历区间</w:t>
      </w:r>
    </w:p>
    <w:p w14:paraId="247B9709" w14:textId="77777777" w:rsidR="00DB7ACC" w:rsidRDefault="00C37B29">
      <w:r>
        <w:t xml:space="preserve">        int[][] res = new int[intervals.length][2];</w:t>
      </w:r>
    </w:p>
    <w:p w14:paraId="345DFD7A" w14:textId="77777777" w:rsidR="00DB7ACC" w:rsidRDefault="00C37B29">
      <w:r>
        <w:t xml:space="preserve">        int idx = -1;</w:t>
      </w:r>
    </w:p>
    <w:p w14:paraId="14D1F68F" w14:textId="77777777" w:rsidR="00DB7ACC" w:rsidRDefault="00C37B29">
      <w:r>
        <w:t xml:space="preserve">        for (int[] interval: intervals) {</w:t>
      </w:r>
    </w:p>
    <w:p w14:paraId="55EC7921" w14:textId="77777777" w:rsidR="00DB7ACC" w:rsidRDefault="00C37B29">
      <w:pPr>
        <w:rPr>
          <w:highlight w:val="green"/>
        </w:rPr>
      </w:pPr>
      <w:r>
        <w:t xml:space="preserve">        </w:t>
      </w:r>
      <w:r>
        <w:rPr>
          <w:highlight w:val="green"/>
        </w:rPr>
        <w:t xml:space="preserve">    // </w:t>
      </w:r>
      <w:r>
        <w:rPr>
          <w:highlight w:val="green"/>
        </w:rPr>
        <w:t>如果结果数组是空的，</w:t>
      </w:r>
    </w:p>
    <w:p w14:paraId="6BEFD521" w14:textId="77777777" w:rsidR="00DB7ACC" w:rsidRDefault="00C37B29">
      <w:pPr>
        <w:rPr>
          <w:highlight w:val="green"/>
        </w:rPr>
      </w:pPr>
      <w:r>
        <w:rPr>
          <w:highlight w:val="green"/>
        </w:rPr>
        <w:t xml:space="preserve">            // </w:t>
      </w:r>
      <w:r>
        <w:rPr>
          <w:highlight w:val="green"/>
        </w:rPr>
        <w:t>或者当前区间的起始位置</w:t>
      </w:r>
      <w:r>
        <w:rPr>
          <w:highlight w:val="green"/>
        </w:rPr>
        <w:t xml:space="preserve"> &gt; </w:t>
      </w:r>
      <w:r>
        <w:rPr>
          <w:highlight w:val="green"/>
        </w:rPr>
        <w:t>结果数组中最后区间的终止位置，说明不重叠。</w:t>
      </w:r>
    </w:p>
    <w:p w14:paraId="6AD053A3" w14:textId="77777777" w:rsidR="00DB7ACC" w:rsidRDefault="00C37B29">
      <w:r>
        <w:t xml:space="preserve">            // </w:t>
      </w:r>
      <w:r>
        <w:t>则不合并，直接将当前区间加入结果数组。</w:t>
      </w:r>
    </w:p>
    <w:p w14:paraId="55258FC5" w14:textId="77777777" w:rsidR="00DB7ACC" w:rsidRDefault="00C37B29">
      <w:r>
        <w:t xml:space="preserve">            if (idx == -1 || interval[0] &gt; res[idx][1]) {</w:t>
      </w:r>
    </w:p>
    <w:p w14:paraId="1D0966A3" w14:textId="77777777" w:rsidR="00DB7ACC" w:rsidRDefault="00C37B29">
      <w:r>
        <w:t xml:space="preserve">                res[++idx] = interval;</w:t>
      </w:r>
    </w:p>
    <w:p w14:paraId="0CB34E8A" w14:textId="77777777" w:rsidR="00DB7ACC" w:rsidRDefault="00C37B29">
      <w:r>
        <w:t xml:space="preserve">            } else {</w:t>
      </w:r>
    </w:p>
    <w:p w14:paraId="55D8B702" w14:textId="77777777" w:rsidR="00DB7ACC" w:rsidRDefault="00C37B29">
      <w:pPr>
        <w:rPr>
          <w:highlight w:val="green"/>
        </w:rPr>
      </w:pPr>
      <w:r>
        <w:t xml:space="preserve">             </w:t>
      </w:r>
      <w:r>
        <w:rPr>
          <w:highlight w:val="green"/>
        </w:rPr>
        <w:t xml:space="preserve">   // </w:t>
      </w:r>
      <w:r>
        <w:rPr>
          <w:highlight w:val="green"/>
        </w:rPr>
        <w:t>反之说明重叠，则将当前区间合并至结果数组的最后区间</w:t>
      </w:r>
    </w:p>
    <w:p w14:paraId="75F1AE60" w14:textId="77777777" w:rsidR="00DB7ACC" w:rsidRDefault="00C37B29">
      <w:pPr>
        <w:rPr>
          <w:highlight w:val="green"/>
        </w:rPr>
      </w:pPr>
      <w:r>
        <w:rPr>
          <w:highlight w:val="green"/>
        </w:rPr>
        <w:t xml:space="preserve">                // </w:t>
      </w:r>
      <w:r>
        <w:rPr>
          <w:highlight w:val="green"/>
        </w:rPr>
        <w:t>合并区间</w:t>
      </w:r>
      <w:r>
        <w:rPr>
          <w:highlight w:val="green"/>
        </w:rPr>
        <w:t xml:space="preserve"> </w:t>
      </w:r>
    </w:p>
    <w:p w14:paraId="53BB933B" w14:textId="77777777" w:rsidR="00DB7ACC" w:rsidRDefault="00C37B29">
      <w:pPr>
        <w:rPr>
          <w:highlight w:val="green"/>
        </w:rPr>
      </w:pPr>
      <w:r>
        <w:rPr>
          <w:highlight w:val="green"/>
        </w:rPr>
        <w:t xml:space="preserve">                // </w:t>
      </w:r>
      <w:r>
        <w:rPr>
          <w:highlight w:val="green"/>
        </w:rPr>
        <w:t>区间左端点是不会变化的</w:t>
      </w:r>
      <w:r>
        <w:rPr>
          <w:highlight w:val="green"/>
        </w:rPr>
        <w:t xml:space="preserve">  </w:t>
      </w:r>
      <w:r>
        <w:rPr>
          <w:highlight w:val="green"/>
        </w:rPr>
        <w:t>右端点取已经合并区间的右端点与待合并区间右端点的最大值</w:t>
      </w:r>
    </w:p>
    <w:p w14:paraId="5E0C3019" w14:textId="77777777" w:rsidR="00DB7ACC" w:rsidRDefault="00C37B29">
      <w:r>
        <w:t xml:space="preserve">                res[idx][1] = Math.max(res[idx][1], interval[1]);</w:t>
      </w:r>
    </w:p>
    <w:p w14:paraId="149E1DFB" w14:textId="77777777" w:rsidR="00DB7ACC" w:rsidRDefault="00C37B29">
      <w:r>
        <w:t xml:space="preserve">            }</w:t>
      </w:r>
    </w:p>
    <w:p w14:paraId="10F0D312" w14:textId="77777777" w:rsidR="00DB7ACC" w:rsidRDefault="00C37B29">
      <w:r>
        <w:t xml:space="preserve">        }</w:t>
      </w:r>
    </w:p>
    <w:p w14:paraId="01DE0573" w14:textId="77777777" w:rsidR="00DB7ACC" w:rsidRDefault="00C37B29">
      <w:r>
        <w:t xml:space="preserve">        return Arrays.copyOf(res, idx + 1);</w:t>
      </w:r>
    </w:p>
    <w:p w14:paraId="3D83D130" w14:textId="77777777" w:rsidR="00DB7ACC" w:rsidRDefault="00C37B29">
      <w:pPr>
        <w:ind w:firstLine="420"/>
      </w:pPr>
      <w:r>
        <w:t>}</w:t>
      </w:r>
    </w:p>
    <w:p w14:paraId="04FCF210" w14:textId="77777777" w:rsidR="00DB7ACC" w:rsidRDefault="00DB7ACC">
      <w:pPr>
        <w:ind w:firstLine="420"/>
      </w:pPr>
    </w:p>
    <w:p w14:paraId="76DF0F33" w14:textId="77777777" w:rsidR="00DB7ACC" w:rsidRDefault="00C37B29">
      <w:pPr>
        <w:pStyle w:val="3"/>
      </w:pPr>
      <w:r>
        <w:rPr>
          <w:rFonts w:hint="eastAsia"/>
        </w:rPr>
        <w:lastRenderedPageBreak/>
        <w:t>插入区间</w:t>
      </w:r>
    </w:p>
    <w:p w14:paraId="66570AFD" w14:textId="77777777" w:rsidR="00DB7ACC" w:rsidRDefault="00C37B29">
      <w:r>
        <w:rPr>
          <w:noProof/>
        </w:rPr>
        <w:drawing>
          <wp:inline distT="0" distB="0" distL="114300" distR="114300" wp14:anchorId="3E6F6AB0" wp14:editId="535CC42B">
            <wp:extent cx="5268595" cy="5414010"/>
            <wp:effectExtent l="0" t="0" r="8255" b="15240"/>
            <wp:docPr id="5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13"/>
                    <pic:cNvPicPr>
                      <a:picLocks noChangeAspect="1"/>
                    </pic:cNvPicPr>
                  </pic:nvPicPr>
                  <pic:blipFill>
                    <a:blip r:embed="rId180"/>
                    <a:stretch>
                      <a:fillRect/>
                    </a:stretch>
                  </pic:blipFill>
                  <pic:spPr>
                    <a:xfrm>
                      <a:off x="0" y="0"/>
                      <a:ext cx="5268595" cy="5414010"/>
                    </a:xfrm>
                    <a:prstGeom prst="rect">
                      <a:avLst/>
                    </a:prstGeom>
                    <a:noFill/>
                    <a:ln>
                      <a:noFill/>
                    </a:ln>
                  </pic:spPr>
                </pic:pic>
              </a:graphicData>
            </a:graphic>
          </wp:inline>
        </w:drawing>
      </w:r>
    </w:p>
    <w:p w14:paraId="344D88AB" w14:textId="77777777" w:rsidR="00DB7ACC" w:rsidRDefault="00C37B29">
      <w:r>
        <w:rPr>
          <w:noProof/>
        </w:rPr>
        <w:drawing>
          <wp:inline distT="0" distB="0" distL="114300" distR="114300" wp14:anchorId="28DE847B" wp14:editId="7B8D3ADF">
            <wp:extent cx="5269230" cy="1971040"/>
            <wp:effectExtent l="0" t="0" r="7620" b="10160"/>
            <wp:docPr id="57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14"/>
                    <pic:cNvPicPr>
                      <a:picLocks noChangeAspect="1"/>
                    </pic:cNvPicPr>
                  </pic:nvPicPr>
                  <pic:blipFill>
                    <a:blip r:embed="rId181"/>
                    <a:stretch>
                      <a:fillRect/>
                    </a:stretch>
                  </pic:blipFill>
                  <pic:spPr>
                    <a:xfrm>
                      <a:off x="0" y="0"/>
                      <a:ext cx="5269230" cy="1971040"/>
                    </a:xfrm>
                    <a:prstGeom prst="rect">
                      <a:avLst/>
                    </a:prstGeom>
                    <a:noFill/>
                    <a:ln>
                      <a:noFill/>
                    </a:ln>
                  </pic:spPr>
                </pic:pic>
              </a:graphicData>
            </a:graphic>
          </wp:inline>
        </w:drawing>
      </w:r>
    </w:p>
    <w:p w14:paraId="1D80CC29" w14:textId="77777777" w:rsidR="00DB7ACC" w:rsidRDefault="00DB7ACC"/>
    <w:p w14:paraId="7124F1AC" w14:textId="77777777" w:rsidR="00DB7ACC" w:rsidRDefault="00C37B29">
      <w:r>
        <w:rPr>
          <w:rFonts w:hint="eastAsia"/>
        </w:rPr>
        <w:t xml:space="preserve">    /**</w:t>
      </w:r>
    </w:p>
    <w:p w14:paraId="315836D7" w14:textId="77777777" w:rsidR="00DB7ACC" w:rsidRDefault="00C37B29">
      <w:pPr>
        <w:rPr>
          <w:color w:val="0000FF"/>
          <w:sz w:val="22"/>
          <w:szCs w:val="28"/>
          <w:highlight w:val="magenta"/>
        </w:rPr>
      </w:pPr>
      <w:r>
        <w:rPr>
          <w:rFonts w:hint="eastAsia"/>
        </w:rPr>
        <w:lastRenderedPageBreak/>
        <w:t xml:space="preserve">     * </w:t>
      </w:r>
      <w:r>
        <w:rPr>
          <w:rFonts w:hint="eastAsia"/>
          <w:color w:val="0000FF"/>
          <w:highlight w:val="magenta"/>
        </w:rPr>
        <w:t>插入区间</w:t>
      </w:r>
    </w:p>
    <w:p w14:paraId="203CAA8D" w14:textId="77777777" w:rsidR="00DB7ACC" w:rsidRDefault="00C37B29">
      <w:r>
        <w:rPr>
          <w:rFonts w:hint="eastAsia"/>
        </w:rPr>
        <w:t xml:space="preserve">    </w:t>
      </w:r>
      <w:r>
        <w:rPr>
          <w:rFonts w:hint="eastAsia"/>
        </w:rPr>
        <w:t xml:space="preserve"> * @param intervals</w:t>
      </w:r>
    </w:p>
    <w:p w14:paraId="5267B1E6" w14:textId="77777777" w:rsidR="00DB7ACC" w:rsidRDefault="00C37B29">
      <w:r>
        <w:rPr>
          <w:rFonts w:hint="eastAsia"/>
        </w:rPr>
        <w:t xml:space="preserve">     * @param newInterval</w:t>
      </w:r>
    </w:p>
    <w:p w14:paraId="6F2093C0" w14:textId="77777777" w:rsidR="00DB7ACC" w:rsidRDefault="00C37B29">
      <w:r>
        <w:rPr>
          <w:rFonts w:hint="eastAsia"/>
        </w:rPr>
        <w:t xml:space="preserve">     * @return</w:t>
      </w:r>
    </w:p>
    <w:p w14:paraId="4FD12CBA" w14:textId="77777777" w:rsidR="00DB7ACC" w:rsidRDefault="00C37B29">
      <w:r>
        <w:rPr>
          <w:rFonts w:hint="eastAsia"/>
        </w:rPr>
        <w:t xml:space="preserve">     */</w:t>
      </w:r>
    </w:p>
    <w:p w14:paraId="26ADBEB4" w14:textId="77777777" w:rsidR="00DB7ACC" w:rsidRDefault="00C37B29">
      <w:r>
        <w:rPr>
          <w:rFonts w:hint="eastAsia"/>
        </w:rPr>
        <w:t xml:space="preserve">    public int[][] insert(int[][] intervals, int[] newInterval) {</w:t>
      </w:r>
    </w:p>
    <w:p w14:paraId="7279BEC7" w14:textId="77777777" w:rsidR="00DB7ACC" w:rsidRDefault="00DB7ACC"/>
    <w:p w14:paraId="4398CBC2" w14:textId="77777777" w:rsidR="00DB7ACC" w:rsidRDefault="00C37B29">
      <w:r>
        <w:rPr>
          <w:rFonts w:hint="eastAsia"/>
        </w:rPr>
        <w:t xml:space="preserve">        int[][] res = new int[intervals.length + 1][2];</w:t>
      </w:r>
    </w:p>
    <w:p w14:paraId="57CDA7DE" w14:textId="77777777" w:rsidR="00DB7ACC" w:rsidRDefault="00C37B29">
      <w:r>
        <w:rPr>
          <w:rFonts w:hint="eastAsia"/>
        </w:rPr>
        <w:t xml:space="preserve">        int idx = 0;</w:t>
      </w:r>
    </w:p>
    <w:p w14:paraId="07ADDA0D" w14:textId="77777777" w:rsidR="00DB7ACC" w:rsidRDefault="00C37B29">
      <w:pPr>
        <w:rPr>
          <w:highlight w:val="magenta"/>
        </w:rPr>
      </w:pPr>
      <w:r>
        <w:rPr>
          <w:rFonts w:hint="eastAsia"/>
        </w:rPr>
        <w:t xml:space="preserve">        </w:t>
      </w:r>
      <w:r>
        <w:rPr>
          <w:rFonts w:hint="eastAsia"/>
          <w:highlight w:val="magenta"/>
        </w:rPr>
        <w:t xml:space="preserve">// </w:t>
      </w:r>
      <w:r>
        <w:rPr>
          <w:rFonts w:hint="eastAsia"/>
          <w:highlight w:val="magenta"/>
        </w:rPr>
        <w:t>遍历区间列表：</w:t>
      </w:r>
    </w:p>
    <w:p w14:paraId="3392D581" w14:textId="77777777" w:rsidR="00DB7ACC" w:rsidRDefault="00C37B29">
      <w:pPr>
        <w:rPr>
          <w:highlight w:val="magenta"/>
        </w:rPr>
      </w:pPr>
      <w:r>
        <w:rPr>
          <w:rFonts w:hint="eastAsia"/>
          <w:highlight w:val="magenta"/>
        </w:rPr>
        <w:t xml:space="preserve">        // </w:t>
      </w:r>
      <w:r>
        <w:rPr>
          <w:rFonts w:hint="eastAsia"/>
          <w:highlight w:val="magenta"/>
        </w:rPr>
        <w:t>首先将新区间左边且相离的区间加入结果集</w:t>
      </w:r>
    </w:p>
    <w:p w14:paraId="231572DB" w14:textId="77777777" w:rsidR="00DB7ACC" w:rsidRDefault="00C37B29">
      <w:r>
        <w:rPr>
          <w:rFonts w:hint="eastAsia"/>
        </w:rPr>
        <w:t xml:space="preserve">        int i = 0;</w:t>
      </w:r>
    </w:p>
    <w:p w14:paraId="08E40FDB" w14:textId="77777777" w:rsidR="00DB7ACC" w:rsidRDefault="00C37B29">
      <w:r>
        <w:rPr>
          <w:rFonts w:hint="eastAsia"/>
        </w:rPr>
        <w:t xml:space="preserve">        while (i &lt; intervals.length &amp;&amp; intervals[i][1] &lt; newInterval[0]) {</w:t>
      </w:r>
    </w:p>
    <w:p w14:paraId="3041054C" w14:textId="77777777" w:rsidR="00DB7ACC" w:rsidRDefault="00C37B29">
      <w:r>
        <w:rPr>
          <w:rFonts w:hint="eastAsia"/>
        </w:rPr>
        <w:t xml:space="preserve">            res[idx++] = intervals[i++];</w:t>
      </w:r>
    </w:p>
    <w:p w14:paraId="49750C0D" w14:textId="77777777" w:rsidR="00DB7ACC" w:rsidRDefault="00C37B29">
      <w:r>
        <w:rPr>
          <w:rFonts w:hint="eastAsia"/>
        </w:rPr>
        <w:t xml:space="preserve">        }</w:t>
      </w:r>
    </w:p>
    <w:p w14:paraId="2A5C2797" w14:textId="77777777" w:rsidR="00DB7ACC" w:rsidRDefault="00C37B29">
      <w:r>
        <w:rPr>
          <w:rFonts w:hint="eastAsia"/>
        </w:rPr>
        <w:t xml:space="preserve">        // </w:t>
      </w:r>
      <w:r>
        <w:rPr>
          <w:rFonts w:hint="eastAsia"/>
        </w:rPr>
        <w:t>接着判断当前区间是否与新区间重叠，重叠的话就进行合并，直到遍历到当前区间在新区间的右边且相离，</w:t>
      </w:r>
    </w:p>
    <w:p w14:paraId="2C678FAB" w14:textId="77777777" w:rsidR="00DB7ACC" w:rsidRDefault="00C37B29">
      <w:r>
        <w:rPr>
          <w:rFonts w:hint="eastAsia"/>
        </w:rPr>
        <w:t xml:space="preserve">        // </w:t>
      </w:r>
      <w:r>
        <w:rPr>
          <w:rFonts w:hint="eastAsia"/>
        </w:rPr>
        <w:t>将最终合并后的新区间</w:t>
      </w:r>
      <w:r>
        <w:rPr>
          <w:rFonts w:hint="eastAsia"/>
        </w:rPr>
        <w:t>加入结果集</w:t>
      </w:r>
    </w:p>
    <w:p w14:paraId="1BFF555C" w14:textId="77777777" w:rsidR="00DB7ACC" w:rsidRDefault="00C37B29">
      <w:r>
        <w:rPr>
          <w:rFonts w:hint="eastAsia"/>
        </w:rPr>
        <w:t xml:space="preserve">        while (i &lt; intervals.length &amp;&amp; intervals[i][0] &lt;= newInterval[1]) {</w:t>
      </w:r>
    </w:p>
    <w:p w14:paraId="2D7A73C7" w14:textId="77777777" w:rsidR="00DB7ACC" w:rsidRDefault="00C37B29">
      <w:r>
        <w:rPr>
          <w:rFonts w:hint="eastAsia"/>
        </w:rPr>
        <w:t xml:space="preserve">            newInterval[0] = Math.min(intervals[i][0], newInterval[0]);</w:t>
      </w:r>
    </w:p>
    <w:p w14:paraId="4DB86C76" w14:textId="77777777" w:rsidR="00DB7ACC" w:rsidRDefault="00C37B29">
      <w:r>
        <w:rPr>
          <w:rFonts w:hint="eastAsia"/>
        </w:rPr>
        <w:t xml:space="preserve">            newInterval[1] = Math.max(intervals[i][1], newInterval[1]);</w:t>
      </w:r>
    </w:p>
    <w:p w14:paraId="3725DC89" w14:textId="77777777" w:rsidR="00DB7ACC" w:rsidRDefault="00C37B29">
      <w:r>
        <w:rPr>
          <w:rFonts w:hint="eastAsia"/>
        </w:rPr>
        <w:t xml:space="preserve">            i++;</w:t>
      </w:r>
    </w:p>
    <w:p w14:paraId="428A3C4D" w14:textId="77777777" w:rsidR="00DB7ACC" w:rsidRDefault="00C37B29">
      <w:r>
        <w:rPr>
          <w:rFonts w:hint="eastAsia"/>
        </w:rPr>
        <w:t xml:space="preserve">        }</w:t>
      </w:r>
    </w:p>
    <w:p w14:paraId="4C382938" w14:textId="77777777" w:rsidR="00DB7ACC" w:rsidRDefault="00C37B29">
      <w:r>
        <w:rPr>
          <w:rFonts w:hint="eastAsia"/>
        </w:rPr>
        <w:t xml:space="preserve">   </w:t>
      </w:r>
      <w:r>
        <w:rPr>
          <w:rFonts w:hint="eastAsia"/>
        </w:rPr>
        <w:t xml:space="preserve">     res[idx++] = newInterval;</w:t>
      </w:r>
    </w:p>
    <w:p w14:paraId="21921B9E" w14:textId="77777777" w:rsidR="00DB7ACC" w:rsidRDefault="00C37B29">
      <w:r>
        <w:rPr>
          <w:rFonts w:hint="eastAsia"/>
        </w:rPr>
        <w:t xml:space="preserve">        // </w:t>
      </w:r>
      <w:r>
        <w:rPr>
          <w:rFonts w:hint="eastAsia"/>
        </w:rPr>
        <w:t>最后将新区间右边且相离的区间加入结果集</w:t>
      </w:r>
    </w:p>
    <w:p w14:paraId="7D3A40CE" w14:textId="77777777" w:rsidR="00DB7ACC" w:rsidRDefault="00C37B29">
      <w:r>
        <w:rPr>
          <w:rFonts w:hint="eastAsia"/>
        </w:rPr>
        <w:t xml:space="preserve">        while (i &lt; intervals.length) {</w:t>
      </w:r>
    </w:p>
    <w:p w14:paraId="3ED518D2" w14:textId="77777777" w:rsidR="00DB7ACC" w:rsidRDefault="00C37B29">
      <w:r>
        <w:rPr>
          <w:rFonts w:hint="eastAsia"/>
        </w:rPr>
        <w:t xml:space="preserve">            res[idx++] = intervals[i++];</w:t>
      </w:r>
    </w:p>
    <w:p w14:paraId="1025FF0B" w14:textId="77777777" w:rsidR="00DB7ACC" w:rsidRDefault="00C37B29">
      <w:r>
        <w:rPr>
          <w:rFonts w:hint="eastAsia"/>
        </w:rPr>
        <w:t xml:space="preserve">        }</w:t>
      </w:r>
    </w:p>
    <w:p w14:paraId="1CB5F8CE" w14:textId="77777777" w:rsidR="00DB7ACC" w:rsidRDefault="00C37B29">
      <w:r>
        <w:rPr>
          <w:rFonts w:hint="eastAsia"/>
        </w:rPr>
        <w:t xml:space="preserve">        return Arrays.copyOf(res, idx);</w:t>
      </w:r>
    </w:p>
    <w:p w14:paraId="0C16A5F8" w14:textId="77777777" w:rsidR="00DB7ACC" w:rsidRDefault="00C37B29">
      <w:r>
        <w:rPr>
          <w:rFonts w:hint="eastAsia"/>
        </w:rPr>
        <w:t xml:space="preserve">    }</w:t>
      </w:r>
    </w:p>
    <w:p w14:paraId="5BE9D83C" w14:textId="77777777" w:rsidR="00DB7ACC" w:rsidRDefault="00DB7ACC"/>
    <w:p w14:paraId="35195807" w14:textId="77777777" w:rsidR="00DB7ACC" w:rsidRDefault="00DB7ACC"/>
    <w:p w14:paraId="2852E367" w14:textId="77777777" w:rsidR="00DB7ACC" w:rsidRDefault="00DB7ACC"/>
    <w:p w14:paraId="0EEABE9D" w14:textId="77777777" w:rsidR="00DB7ACC" w:rsidRDefault="00DB7ACC"/>
    <w:p w14:paraId="5E9F387E" w14:textId="77777777" w:rsidR="00DB7ACC" w:rsidRDefault="00C37B29">
      <w:pPr>
        <w:pStyle w:val="3"/>
      </w:pPr>
      <w:r>
        <w:rPr>
          <w:rFonts w:hint="eastAsia"/>
        </w:rPr>
        <w:lastRenderedPageBreak/>
        <w:t>俄罗斯套娃信封问题</w:t>
      </w:r>
    </w:p>
    <w:p w14:paraId="1D47211A" w14:textId="77777777" w:rsidR="00DB7ACC" w:rsidRDefault="00C37B29">
      <w:r>
        <w:rPr>
          <w:noProof/>
        </w:rPr>
        <w:drawing>
          <wp:inline distT="0" distB="0" distL="114300" distR="114300" wp14:anchorId="74187532" wp14:editId="6954E67D">
            <wp:extent cx="5269865" cy="4711700"/>
            <wp:effectExtent l="0" t="0" r="6985" b="12700"/>
            <wp:docPr id="55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6"/>
                    <pic:cNvPicPr>
                      <a:picLocks noChangeAspect="1"/>
                    </pic:cNvPicPr>
                  </pic:nvPicPr>
                  <pic:blipFill>
                    <a:blip r:embed="rId182"/>
                    <a:stretch>
                      <a:fillRect/>
                    </a:stretch>
                  </pic:blipFill>
                  <pic:spPr>
                    <a:xfrm>
                      <a:off x="0" y="0"/>
                      <a:ext cx="5269865" cy="4711700"/>
                    </a:xfrm>
                    <a:prstGeom prst="rect">
                      <a:avLst/>
                    </a:prstGeom>
                    <a:noFill/>
                    <a:ln>
                      <a:noFill/>
                    </a:ln>
                  </pic:spPr>
                </pic:pic>
              </a:graphicData>
            </a:graphic>
          </wp:inline>
        </w:drawing>
      </w:r>
    </w:p>
    <w:p w14:paraId="4CCDA86E" w14:textId="77777777" w:rsidR="00DB7ACC" w:rsidRDefault="00DB7ACC"/>
    <w:p w14:paraId="08C35077" w14:textId="77777777" w:rsidR="00DB7ACC" w:rsidRDefault="00C37B29">
      <w:r>
        <w:rPr>
          <w:noProof/>
        </w:rPr>
        <w:drawing>
          <wp:inline distT="0" distB="0" distL="114300" distR="114300" wp14:anchorId="791B35D4" wp14:editId="23ECFFDA">
            <wp:extent cx="5268595" cy="2437765"/>
            <wp:effectExtent l="0" t="0" r="8255" b="635"/>
            <wp:docPr id="56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7"/>
                    <pic:cNvPicPr>
                      <a:picLocks noChangeAspect="1"/>
                    </pic:cNvPicPr>
                  </pic:nvPicPr>
                  <pic:blipFill>
                    <a:blip r:embed="rId183"/>
                    <a:stretch>
                      <a:fillRect/>
                    </a:stretch>
                  </pic:blipFill>
                  <pic:spPr>
                    <a:xfrm>
                      <a:off x="0" y="0"/>
                      <a:ext cx="5268595" cy="2437765"/>
                    </a:xfrm>
                    <a:prstGeom prst="rect">
                      <a:avLst/>
                    </a:prstGeom>
                    <a:noFill/>
                    <a:ln>
                      <a:noFill/>
                    </a:ln>
                  </pic:spPr>
                </pic:pic>
              </a:graphicData>
            </a:graphic>
          </wp:inline>
        </w:drawing>
      </w:r>
    </w:p>
    <w:p w14:paraId="47F2AA2A" w14:textId="77777777" w:rsidR="00DB7ACC" w:rsidRDefault="00C37B29">
      <w:r>
        <w:rPr>
          <w:noProof/>
        </w:rPr>
        <w:lastRenderedPageBreak/>
        <w:drawing>
          <wp:inline distT="0" distB="0" distL="114300" distR="114300" wp14:anchorId="56200F28" wp14:editId="26F25DE1">
            <wp:extent cx="5266690" cy="2766695"/>
            <wp:effectExtent l="0" t="0" r="10160" b="14605"/>
            <wp:docPr id="56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8"/>
                    <pic:cNvPicPr>
                      <a:picLocks noChangeAspect="1"/>
                    </pic:cNvPicPr>
                  </pic:nvPicPr>
                  <pic:blipFill>
                    <a:blip r:embed="rId184"/>
                    <a:stretch>
                      <a:fillRect/>
                    </a:stretch>
                  </pic:blipFill>
                  <pic:spPr>
                    <a:xfrm>
                      <a:off x="0" y="0"/>
                      <a:ext cx="5266690" cy="2766695"/>
                    </a:xfrm>
                    <a:prstGeom prst="rect">
                      <a:avLst/>
                    </a:prstGeom>
                    <a:noFill/>
                    <a:ln>
                      <a:noFill/>
                    </a:ln>
                  </pic:spPr>
                </pic:pic>
              </a:graphicData>
            </a:graphic>
          </wp:inline>
        </w:drawing>
      </w:r>
    </w:p>
    <w:p w14:paraId="4376EB4B" w14:textId="77777777" w:rsidR="00DB7ACC" w:rsidRDefault="00C37B29">
      <w:r>
        <w:rPr>
          <w:noProof/>
        </w:rPr>
        <w:drawing>
          <wp:inline distT="0" distB="0" distL="114300" distR="114300" wp14:anchorId="3B084D3E" wp14:editId="48880875">
            <wp:extent cx="5271135" cy="2573020"/>
            <wp:effectExtent l="0" t="0" r="5715" b="17780"/>
            <wp:docPr id="56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9"/>
                    <pic:cNvPicPr>
                      <a:picLocks noChangeAspect="1"/>
                    </pic:cNvPicPr>
                  </pic:nvPicPr>
                  <pic:blipFill>
                    <a:blip r:embed="rId185"/>
                    <a:stretch>
                      <a:fillRect/>
                    </a:stretch>
                  </pic:blipFill>
                  <pic:spPr>
                    <a:xfrm>
                      <a:off x="0" y="0"/>
                      <a:ext cx="5271135" cy="2573020"/>
                    </a:xfrm>
                    <a:prstGeom prst="rect">
                      <a:avLst/>
                    </a:prstGeom>
                    <a:noFill/>
                    <a:ln>
                      <a:noFill/>
                    </a:ln>
                  </pic:spPr>
                </pic:pic>
              </a:graphicData>
            </a:graphic>
          </wp:inline>
        </w:drawing>
      </w:r>
    </w:p>
    <w:p w14:paraId="442D7483" w14:textId="77777777" w:rsidR="00DB7ACC" w:rsidRDefault="00C37B29">
      <w:r>
        <w:rPr>
          <w:rFonts w:hint="eastAsia"/>
        </w:rPr>
        <w:t xml:space="preserve">    /**</w:t>
      </w:r>
    </w:p>
    <w:p w14:paraId="1EDB9E62" w14:textId="77777777" w:rsidR="00DB7ACC" w:rsidRDefault="00C37B29">
      <w:r>
        <w:rPr>
          <w:rFonts w:hint="eastAsia"/>
        </w:rPr>
        <w:t xml:space="preserve">     * </w:t>
      </w:r>
      <w:r>
        <w:rPr>
          <w:rFonts w:hint="eastAsia"/>
        </w:rPr>
        <w:t>俄罗斯套娃信封问题</w:t>
      </w:r>
    </w:p>
    <w:p w14:paraId="6A57D271" w14:textId="77777777" w:rsidR="00DB7ACC" w:rsidRDefault="00C37B29">
      <w:r>
        <w:rPr>
          <w:rFonts w:hint="eastAsia"/>
        </w:rPr>
        <w:t xml:space="preserve">     * @param envelopes</w:t>
      </w:r>
    </w:p>
    <w:p w14:paraId="463125C6" w14:textId="77777777" w:rsidR="00DB7ACC" w:rsidRDefault="00C37B29">
      <w:r>
        <w:rPr>
          <w:rFonts w:hint="eastAsia"/>
        </w:rPr>
        <w:t xml:space="preserve">     * @return</w:t>
      </w:r>
    </w:p>
    <w:p w14:paraId="6682E5E8" w14:textId="77777777" w:rsidR="00DB7ACC" w:rsidRDefault="00C37B29">
      <w:r>
        <w:rPr>
          <w:rFonts w:hint="eastAsia"/>
        </w:rPr>
        <w:t xml:space="preserve">     */</w:t>
      </w:r>
    </w:p>
    <w:p w14:paraId="46BAF256" w14:textId="77777777" w:rsidR="00DB7ACC" w:rsidRDefault="00C37B29">
      <w:r>
        <w:rPr>
          <w:rFonts w:hint="eastAsia"/>
        </w:rPr>
        <w:t xml:space="preserve">    public int maxEnvelopes(int[][] envelopes) {</w:t>
      </w:r>
    </w:p>
    <w:p w14:paraId="0CEFAD27" w14:textId="77777777" w:rsidR="00DB7ACC" w:rsidRDefault="00DB7ACC"/>
    <w:p w14:paraId="61D277D3" w14:textId="77777777" w:rsidR="00DB7ACC" w:rsidRDefault="00C37B29">
      <w:r>
        <w:rPr>
          <w:rFonts w:hint="eastAsia"/>
        </w:rPr>
        <w:t xml:space="preserve">       int n=envelopes.length;</w:t>
      </w:r>
    </w:p>
    <w:p w14:paraId="624BBE81" w14:textId="77777777" w:rsidR="00DB7ACC" w:rsidRDefault="00C37B29">
      <w:r>
        <w:rPr>
          <w:rFonts w:hint="eastAsia"/>
        </w:rPr>
        <w:t xml:space="preserve">        if(n&lt;2){</w:t>
      </w:r>
    </w:p>
    <w:p w14:paraId="0ED84770" w14:textId="77777777" w:rsidR="00DB7ACC" w:rsidRDefault="00C37B29">
      <w:r>
        <w:rPr>
          <w:rFonts w:hint="eastAsia"/>
        </w:rPr>
        <w:t xml:space="preserve">            return n;</w:t>
      </w:r>
    </w:p>
    <w:p w14:paraId="1A394EBC" w14:textId="77777777" w:rsidR="00DB7ACC" w:rsidRDefault="00C37B29">
      <w:r>
        <w:rPr>
          <w:rFonts w:hint="eastAsia"/>
        </w:rPr>
        <w:t xml:space="preserve">        }</w:t>
      </w:r>
    </w:p>
    <w:p w14:paraId="238E3ADF" w14:textId="77777777" w:rsidR="00DB7ACC" w:rsidRDefault="00C37B29">
      <w:r>
        <w:rPr>
          <w:rFonts w:hint="eastAsia"/>
        </w:rPr>
        <w:t xml:space="preserve">        Arrays.sort(envelopes, new Comparator&lt;int[]&gt;() {</w:t>
      </w:r>
    </w:p>
    <w:p w14:paraId="227535CF" w14:textId="77777777" w:rsidR="00DB7ACC" w:rsidRDefault="00C37B29">
      <w:r>
        <w:rPr>
          <w:rFonts w:hint="eastAsia"/>
        </w:rPr>
        <w:t xml:space="preserve">     </w:t>
      </w:r>
      <w:r>
        <w:rPr>
          <w:rFonts w:hint="eastAsia"/>
        </w:rPr>
        <w:t xml:space="preserve">       //</w:t>
      </w:r>
      <w:r>
        <w:rPr>
          <w:rFonts w:hint="eastAsia"/>
        </w:rPr>
        <w:t>默认是升序，但我们对</w:t>
      </w:r>
      <w:r>
        <w:rPr>
          <w:rFonts w:hint="eastAsia"/>
        </w:rPr>
        <w:t>w</w:t>
      </w:r>
      <w:r>
        <w:rPr>
          <w:rFonts w:hint="eastAsia"/>
        </w:rPr>
        <w:t>按升序，当</w:t>
      </w:r>
      <w:r>
        <w:rPr>
          <w:rFonts w:hint="eastAsia"/>
        </w:rPr>
        <w:t>w</w:t>
      </w:r>
      <w:r>
        <w:rPr>
          <w:rFonts w:hint="eastAsia"/>
        </w:rPr>
        <w:t>相等按降序</w:t>
      </w:r>
    </w:p>
    <w:p w14:paraId="059E13E7" w14:textId="77777777" w:rsidR="00DB7ACC" w:rsidRDefault="00C37B29">
      <w:r>
        <w:rPr>
          <w:rFonts w:hint="eastAsia"/>
        </w:rPr>
        <w:t xml:space="preserve">            //</w:t>
      </w:r>
      <w:r>
        <w:rPr>
          <w:rFonts w:hint="eastAsia"/>
        </w:rPr>
        <w:t>将小的放在前面，大的放在后面。</w:t>
      </w:r>
    </w:p>
    <w:p w14:paraId="1C6E4642" w14:textId="77777777" w:rsidR="00DB7ACC" w:rsidRDefault="00C37B29">
      <w:r>
        <w:rPr>
          <w:rFonts w:hint="eastAsia"/>
        </w:rPr>
        <w:t xml:space="preserve">            // </w:t>
      </w:r>
      <w:r>
        <w:rPr>
          <w:rFonts w:hint="eastAsia"/>
        </w:rPr>
        <w:t>例如当返回负数的时候，表明第一个数应该排在第二个数的上面，也就是</w:t>
      </w:r>
      <w:r>
        <w:rPr>
          <w:rFonts w:hint="eastAsia"/>
        </w:rPr>
        <w:lastRenderedPageBreak/>
        <w:t>位置不变。</w:t>
      </w:r>
    </w:p>
    <w:p w14:paraId="4D8A1470" w14:textId="77777777" w:rsidR="00DB7ACC" w:rsidRDefault="00C37B29">
      <w:r>
        <w:rPr>
          <w:rFonts w:hint="eastAsia"/>
        </w:rPr>
        <w:t xml:space="preserve">            @Override</w:t>
      </w:r>
    </w:p>
    <w:p w14:paraId="453EEAF3" w14:textId="77777777" w:rsidR="00DB7ACC" w:rsidRDefault="00C37B29">
      <w:r>
        <w:rPr>
          <w:rFonts w:hint="eastAsia"/>
        </w:rPr>
        <w:t xml:space="preserve">            public int compare(int[] o1, int[] o2) {</w:t>
      </w:r>
    </w:p>
    <w:p w14:paraId="19C83316" w14:textId="77777777" w:rsidR="00DB7ACC" w:rsidRDefault="00C37B29">
      <w:r>
        <w:rPr>
          <w:rFonts w:hint="eastAsia"/>
        </w:rPr>
        <w:t xml:space="preserve">                //</w:t>
      </w:r>
      <w:r>
        <w:rPr>
          <w:rFonts w:hint="eastAsia"/>
        </w:rPr>
        <w:t>这个相等于是里面的变量</w:t>
      </w:r>
    </w:p>
    <w:p w14:paraId="305C9F6C" w14:textId="77777777" w:rsidR="00DB7ACC" w:rsidRDefault="00C37B29">
      <w:r>
        <w:rPr>
          <w:rFonts w:hint="eastAsia"/>
        </w:rPr>
        <w:t xml:space="preserve">                //</w:t>
      </w:r>
      <w:r>
        <w:rPr>
          <w:rFonts w:hint="eastAsia"/>
        </w:rPr>
        <w:t>如果是一个数组</w:t>
      </w:r>
    </w:p>
    <w:p w14:paraId="6C5CB033" w14:textId="77777777" w:rsidR="00DB7ACC" w:rsidRDefault="00C37B29">
      <w:r>
        <w:rPr>
          <w:rFonts w:hint="eastAsia"/>
        </w:rPr>
        <w:t xml:space="preserve">          </w:t>
      </w:r>
      <w:r>
        <w:rPr>
          <w:rFonts w:hint="eastAsia"/>
        </w:rPr>
        <w:t xml:space="preserve">      //</w:t>
      </w:r>
      <w:r>
        <w:rPr>
          <w:rFonts w:hint="eastAsia"/>
        </w:rPr>
        <w:t>相等的话，就按照降序，</w:t>
      </w:r>
    </w:p>
    <w:p w14:paraId="3AE076AF" w14:textId="77777777" w:rsidR="00DB7ACC" w:rsidRDefault="00C37B29">
      <w:r>
        <w:rPr>
          <w:rFonts w:hint="eastAsia"/>
        </w:rPr>
        <w:t xml:space="preserve">                // </w:t>
      </w:r>
      <w:r>
        <w:rPr>
          <w:rFonts w:hint="eastAsia"/>
        </w:rPr>
        <w:t>后面的大就是正数，就说明要改变，后面的小就是负数，就说明不变</w:t>
      </w:r>
    </w:p>
    <w:p w14:paraId="5035EF9D" w14:textId="77777777" w:rsidR="00DB7ACC" w:rsidRDefault="00C37B29">
      <w:r>
        <w:rPr>
          <w:rFonts w:hint="eastAsia"/>
        </w:rPr>
        <w:t xml:space="preserve">                if(o1[0]==o2[0]){</w:t>
      </w:r>
    </w:p>
    <w:p w14:paraId="40364449" w14:textId="77777777" w:rsidR="00DB7ACC" w:rsidRDefault="00C37B29">
      <w:r>
        <w:rPr>
          <w:rFonts w:hint="eastAsia"/>
        </w:rPr>
        <w:t xml:space="preserve">                    //</w:t>
      </w:r>
      <w:r>
        <w:rPr>
          <w:rFonts w:hint="eastAsia"/>
        </w:rPr>
        <w:t>相等的话就返回</w:t>
      </w:r>
    </w:p>
    <w:p w14:paraId="7CE66DB9" w14:textId="77777777" w:rsidR="00DB7ACC" w:rsidRDefault="00C37B29">
      <w:r>
        <w:rPr>
          <w:rFonts w:hint="eastAsia"/>
        </w:rPr>
        <w:t xml:space="preserve">                    return o2[1]-o1[1];</w:t>
      </w:r>
    </w:p>
    <w:p w14:paraId="2F0C3DCE" w14:textId="77777777" w:rsidR="00DB7ACC" w:rsidRDefault="00C37B29">
      <w:r>
        <w:rPr>
          <w:rFonts w:hint="eastAsia"/>
        </w:rPr>
        <w:t xml:space="preserve">                }else {</w:t>
      </w:r>
    </w:p>
    <w:p w14:paraId="03ABDB63" w14:textId="77777777" w:rsidR="00DB7ACC" w:rsidRDefault="00C37B29">
      <w:r>
        <w:rPr>
          <w:rFonts w:hint="eastAsia"/>
        </w:rPr>
        <w:t xml:space="preserve">                    //</w:t>
      </w:r>
      <w:r>
        <w:rPr>
          <w:rFonts w:hint="eastAsia"/>
        </w:rPr>
        <w:t>前面的大，是正数，就要变，因为是降序，前面小就是负数，就说明不变</w:t>
      </w:r>
    </w:p>
    <w:p w14:paraId="730C0661" w14:textId="77777777" w:rsidR="00DB7ACC" w:rsidRDefault="00C37B29">
      <w:r>
        <w:rPr>
          <w:rFonts w:hint="eastAsia"/>
        </w:rPr>
        <w:t xml:space="preserve">   </w:t>
      </w:r>
      <w:r>
        <w:rPr>
          <w:rFonts w:hint="eastAsia"/>
        </w:rPr>
        <w:t xml:space="preserve">                 return o1[0]-o2[0];</w:t>
      </w:r>
    </w:p>
    <w:p w14:paraId="2F5DB7E4" w14:textId="77777777" w:rsidR="00DB7ACC" w:rsidRDefault="00C37B29">
      <w:r>
        <w:rPr>
          <w:rFonts w:hint="eastAsia"/>
        </w:rPr>
        <w:t xml:space="preserve">                }</w:t>
      </w:r>
    </w:p>
    <w:p w14:paraId="39647B06" w14:textId="77777777" w:rsidR="00DB7ACC" w:rsidRDefault="00C37B29">
      <w:r>
        <w:rPr>
          <w:rFonts w:hint="eastAsia"/>
        </w:rPr>
        <w:t xml:space="preserve">            }</w:t>
      </w:r>
    </w:p>
    <w:p w14:paraId="5ED05CCF" w14:textId="77777777" w:rsidR="00DB7ACC" w:rsidRDefault="00C37B29">
      <w:r>
        <w:rPr>
          <w:rFonts w:hint="eastAsia"/>
        </w:rPr>
        <w:t xml:space="preserve">        });</w:t>
      </w:r>
    </w:p>
    <w:p w14:paraId="7A8563E9" w14:textId="77777777" w:rsidR="00DB7ACC" w:rsidRDefault="00C37B29">
      <w:r>
        <w:rPr>
          <w:rFonts w:hint="eastAsia"/>
        </w:rPr>
        <w:t xml:space="preserve">        int[]heghts=new int[n];</w:t>
      </w:r>
    </w:p>
    <w:p w14:paraId="6A56E55E" w14:textId="77777777" w:rsidR="00DB7ACC" w:rsidRDefault="00C37B29">
      <w:r>
        <w:rPr>
          <w:rFonts w:hint="eastAsia"/>
        </w:rPr>
        <w:t xml:space="preserve">        for(int i=0;i&lt;n;i++){</w:t>
      </w:r>
    </w:p>
    <w:p w14:paraId="22AA2D94" w14:textId="77777777" w:rsidR="00DB7ACC" w:rsidRDefault="00C37B29">
      <w:r>
        <w:rPr>
          <w:rFonts w:hint="eastAsia"/>
        </w:rPr>
        <w:t xml:space="preserve">            heghts[i]=envelopes[i][1];</w:t>
      </w:r>
    </w:p>
    <w:p w14:paraId="75A345DA" w14:textId="77777777" w:rsidR="00DB7ACC" w:rsidRDefault="00C37B29">
      <w:r>
        <w:rPr>
          <w:rFonts w:hint="eastAsia"/>
        </w:rPr>
        <w:t xml:space="preserve">        }</w:t>
      </w:r>
    </w:p>
    <w:p w14:paraId="13BBBA27" w14:textId="77777777" w:rsidR="00DB7ACC" w:rsidRDefault="00C37B29">
      <w:r>
        <w:rPr>
          <w:rFonts w:hint="eastAsia"/>
        </w:rPr>
        <w:t xml:space="preserve">        //basecase</w:t>
      </w:r>
    </w:p>
    <w:p w14:paraId="23E12AAF" w14:textId="77777777" w:rsidR="00DB7ACC" w:rsidRDefault="00C37B29">
      <w:r>
        <w:rPr>
          <w:rFonts w:hint="eastAsia"/>
        </w:rPr>
        <w:t xml:space="preserve">        int[]dp=new int[n];</w:t>
      </w:r>
    </w:p>
    <w:p w14:paraId="102F3E1D" w14:textId="77777777" w:rsidR="00DB7ACC" w:rsidRDefault="00C37B29">
      <w:r>
        <w:rPr>
          <w:rFonts w:hint="eastAsia"/>
        </w:rPr>
        <w:t xml:space="preserve">        Arrays.fill(dp,1);</w:t>
      </w:r>
    </w:p>
    <w:p w14:paraId="7F6E9D65" w14:textId="77777777" w:rsidR="00DB7ACC" w:rsidRDefault="00C37B29">
      <w:r>
        <w:rPr>
          <w:rFonts w:hint="eastAsia"/>
        </w:rPr>
        <w:t xml:space="preserve">        int re=0;</w:t>
      </w:r>
    </w:p>
    <w:p w14:paraId="51993B1A" w14:textId="77777777" w:rsidR="00DB7ACC" w:rsidRDefault="00C37B29">
      <w:r>
        <w:rPr>
          <w:rFonts w:hint="eastAsia"/>
        </w:rPr>
        <w:t xml:space="preserve">        for(int i=1;i&lt;n;i++){</w:t>
      </w:r>
    </w:p>
    <w:p w14:paraId="7E7D47C2" w14:textId="77777777" w:rsidR="00DB7ACC" w:rsidRDefault="00C37B29">
      <w:r>
        <w:rPr>
          <w:rFonts w:hint="eastAsia"/>
        </w:rPr>
        <w:t xml:space="preserve">            //</w:t>
      </w:r>
      <w:r>
        <w:rPr>
          <w:rFonts w:hint="eastAsia"/>
        </w:rPr>
        <w:t>选一个最大的</w:t>
      </w:r>
    </w:p>
    <w:p w14:paraId="2736CC39" w14:textId="77777777" w:rsidR="00DB7ACC" w:rsidRDefault="00C37B29">
      <w:r>
        <w:rPr>
          <w:rFonts w:hint="eastAsia"/>
        </w:rPr>
        <w:t xml:space="preserve">            int max=0;</w:t>
      </w:r>
    </w:p>
    <w:p w14:paraId="7C456C2A" w14:textId="77777777" w:rsidR="00DB7ACC" w:rsidRDefault="00C37B29">
      <w:r>
        <w:rPr>
          <w:rFonts w:hint="eastAsia"/>
        </w:rPr>
        <w:t xml:space="preserve">            for(int j=0;j&lt;i;j++){</w:t>
      </w:r>
    </w:p>
    <w:p w14:paraId="0E536FB6" w14:textId="77777777" w:rsidR="00DB7ACC" w:rsidRDefault="00C37B29">
      <w:r>
        <w:rPr>
          <w:rFonts w:hint="eastAsia"/>
        </w:rPr>
        <w:t xml:space="preserve">               if(heghts[j]&lt;heghts[i]){</w:t>
      </w:r>
    </w:p>
    <w:p w14:paraId="31F154B0" w14:textId="77777777" w:rsidR="00DB7ACC" w:rsidRDefault="00C37B29">
      <w:r>
        <w:rPr>
          <w:rFonts w:hint="eastAsia"/>
        </w:rPr>
        <w:t xml:space="preserve">                   max=Math.max(max,dp[j]);</w:t>
      </w:r>
    </w:p>
    <w:p w14:paraId="124AA6ED" w14:textId="77777777" w:rsidR="00DB7ACC" w:rsidRDefault="00C37B29">
      <w:r>
        <w:rPr>
          <w:rFonts w:hint="eastAsia"/>
        </w:rPr>
        <w:t xml:space="preserve">               }</w:t>
      </w:r>
    </w:p>
    <w:p w14:paraId="54F29469" w14:textId="77777777" w:rsidR="00DB7ACC" w:rsidRDefault="00C37B29">
      <w:r>
        <w:rPr>
          <w:rFonts w:hint="eastAsia"/>
        </w:rPr>
        <w:t xml:space="preserve">            }</w:t>
      </w:r>
    </w:p>
    <w:p w14:paraId="79345077" w14:textId="77777777" w:rsidR="00DB7ACC" w:rsidRDefault="00C37B29">
      <w:r>
        <w:rPr>
          <w:rFonts w:hint="eastAsia"/>
        </w:rPr>
        <w:t xml:space="preserve">            dp[i]=max+1;</w:t>
      </w:r>
    </w:p>
    <w:p w14:paraId="66FFDAA4" w14:textId="77777777" w:rsidR="00DB7ACC" w:rsidRDefault="00C37B29">
      <w:r>
        <w:rPr>
          <w:rFonts w:hint="eastAsia"/>
        </w:rPr>
        <w:t xml:space="preserve">            re=Math.max(dp[i],re);</w:t>
      </w:r>
    </w:p>
    <w:p w14:paraId="0073B7B3" w14:textId="77777777" w:rsidR="00DB7ACC" w:rsidRDefault="00C37B29">
      <w:r>
        <w:rPr>
          <w:rFonts w:hint="eastAsia"/>
        </w:rPr>
        <w:t xml:space="preserve">        }</w:t>
      </w:r>
    </w:p>
    <w:p w14:paraId="725AF3A3" w14:textId="77777777" w:rsidR="00DB7ACC" w:rsidRDefault="00C37B29">
      <w:r>
        <w:rPr>
          <w:rFonts w:hint="eastAsia"/>
        </w:rPr>
        <w:t xml:space="preserve">        return re;</w:t>
      </w:r>
    </w:p>
    <w:p w14:paraId="2641BB77" w14:textId="77777777" w:rsidR="00DB7ACC" w:rsidRDefault="00C37B29">
      <w:pPr>
        <w:ind w:firstLine="420"/>
      </w:pPr>
      <w:r>
        <w:rPr>
          <w:rFonts w:hint="eastAsia"/>
        </w:rPr>
        <w:t>}</w:t>
      </w:r>
    </w:p>
    <w:p w14:paraId="42C17E00" w14:textId="77777777" w:rsidR="00DB7ACC" w:rsidRDefault="00DB7ACC">
      <w:pPr>
        <w:ind w:firstLine="420"/>
      </w:pPr>
    </w:p>
    <w:p w14:paraId="140BA191" w14:textId="77777777" w:rsidR="00DB7ACC" w:rsidRDefault="00C37B29">
      <w:pPr>
        <w:pStyle w:val="3"/>
      </w:pPr>
      <w:r>
        <w:rPr>
          <w:rFonts w:hint="eastAsia"/>
        </w:rPr>
        <w:lastRenderedPageBreak/>
        <w:t>汇总区间</w:t>
      </w:r>
    </w:p>
    <w:p w14:paraId="1D41E9CE" w14:textId="77777777" w:rsidR="00DB7ACC" w:rsidRDefault="00C37B29">
      <w:r>
        <w:rPr>
          <w:noProof/>
        </w:rPr>
        <w:drawing>
          <wp:inline distT="0" distB="0" distL="114300" distR="114300" wp14:anchorId="25B94E8A" wp14:editId="5106DC66">
            <wp:extent cx="5273675" cy="5756275"/>
            <wp:effectExtent l="0" t="0" r="3175" b="15875"/>
            <wp:docPr id="5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10"/>
                    <pic:cNvPicPr>
                      <a:picLocks noChangeAspect="1"/>
                    </pic:cNvPicPr>
                  </pic:nvPicPr>
                  <pic:blipFill>
                    <a:blip r:embed="rId186"/>
                    <a:stretch>
                      <a:fillRect/>
                    </a:stretch>
                  </pic:blipFill>
                  <pic:spPr>
                    <a:xfrm>
                      <a:off x="0" y="0"/>
                      <a:ext cx="5273675" cy="5756275"/>
                    </a:xfrm>
                    <a:prstGeom prst="rect">
                      <a:avLst/>
                    </a:prstGeom>
                    <a:noFill/>
                    <a:ln>
                      <a:noFill/>
                    </a:ln>
                  </pic:spPr>
                </pic:pic>
              </a:graphicData>
            </a:graphic>
          </wp:inline>
        </w:drawing>
      </w:r>
      <w:r>
        <w:rPr>
          <w:rFonts w:hint="eastAsia"/>
        </w:rPr>
        <w:t xml:space="preserve">    </w:t>
      </w:r>
      <w:r>
        <w:rPr>
          <w:noProof/>
        </w:rPr>
        <w:drawing>
          <wp:inline distT="0" distB="0" distL="114300" distR="114300" wp14:anchorId="0F420DD9" wp14:editId="7419FAAC">
            <wp:extent cx="3324860" cy="1588770"/>
            <wp:effectExtent l="0" t="0" r="8890" b="11430"/>
            <wp:docPr id="57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11"/>
                    <pic:cNvPicPr>
                      <a:picLocks noChangeAspect="1"/>
                    </pic:cNvPicPr>
                  </pic:nvPicPr>
                  <pic:blipFill>
                    <a:blip r:embed="rId187"/>
                    <a:stretch>
                      <a:fillRect/>
                    </a:stretch>
                  </pic:blipFill>
                  <pic:spPr>
                    <a:xfrm>
                      <a:off x="0" y="0"/>
                      <a:ext cx="3324860" cy="1588770"/>
                    </a:xfrm>
                    <a:prstGeom prst="rect">
                      <a:avLst/>
                    </a:prstGeom>
                    <a:noFill/>
                    <a:ln>
                      <a:noFill/>
                    </a:ln>
                  </pic:spPr>
                </pic:pic>
              </a:graphicData>
            </a:graphic>
          </wp:inline>
        </w:drawing>
      </w:r>
    </w:p>
    <w:p w14:paraId="04B34B2C" w14:textId="77777777" w:rsidR="00DB7ACC" w:rsidRDefault="00C37B29">
      <w:pPr>
        <w:pStyle w:val="4"/>
      </w:pPr>
      <w:r>
        <w:rPr>
          <w:rFonts w:hint="eastAsia"/>
        </w:rPr>
        <w:lastRenderedPageBreak/>
        <w:t>滑动窗口</w:t>
      </w:r>
    </w:p>
    <w:p w14:paraId="6D578776" w14:textId="77777777" w:rsidR="00DB7ACC" w:rsidRDefault="00C37B29">
      <w:r>
        <w:t xml:space="preserve">    /**</w:t>
      </w:r>
    </w:p>
    <w:p w14:paraId="51F4A7B6" w14:textId="77777777" w:rsidR="00DB7ACC" w:rsidRDefault="00C37B29">
      <w:r>
        <w:t xml:space="preserve">     * </w:t>
      </w:r>
      <w:r>
        <w:t>汇总区间</w:t>
      </w:r>
    </w:p>
    <w:p w14:paraId="31D2D60C" w14:textId="77777777" w:rsidR="00DB7ACC" w:rsidRDefault="00C37B29">
      <w:r>
        <w:t xml:space="preserve">     * </w:t>
      </w:r>
      <w:r>
        <w:t>滑动窗口</w:t>
      </w:r>
    </w:p>
    <w:p w14:paraId="006A578A" w14:textId="77777777" w:rsidR="00DB7ACC" w:rsidRDefault="00C37B29">
      <w:r>
        <w:t xml:space="preserve">     * @param nums</w:t>
      </w:r>
    </w:p>
    <w:p w14:paraId="0AAD000F" w14:textId="77777777" w:rsidR="00DB7ACC" w:rsidRDefault="00C37B29">
      <w:r>
        <w:t xml:space="preserve">     * @return</w:t>
      </w:r>
    </w:p>
    <w:p w14:paraId="29E7F866" w14:textId="77777777" w:rsidR="00DB7ACC" w:rsidRDefault="00C37B29">
      <w:r>
        <w:t xml:space="preserve">     */</w:t>
      </w:r>
    </w:p>
    <w:p w14:paraId="433121D5" w14:textId="77777777" w:rsidR="00DB7ACC" w:rsidRDefault="00C37B29">
      <w:r>
        <w:t xml:space="preserve">    public List&lt;String&gt; summaryRanges(int[] nums) {</w:t>
      </w:r>
    </w:p>
    <w:p w14:paraId="4EEBB01F" w14:textId="77777777" w:rsidR="00DB7ACC" w:rsidRDefault="00C37B29">
      <w:r>
        <w:t xml:space="preserve">        // list</w:t>
      </w:r>
    </w:p>
    <w:p w14:paraId="42D07F36" w14:textId="77777777" w:rsidR="00DB7ACC" w:rsidRDefault="00C37B29">
      <w:r>
        <w:t xml:space="preserve">        List&lt;String&gt; list = new ArrayList&lt;&gt;();</w:t>
      </w:r>
    </w:p>
    <w:p w14:paraId="53AD0E50" w14:textId="77777777" w:rsidR="00DB7ACC" w:rsidRDefault="00C37B29">
      <w:r>
        <w:t xml:space="preserve">        if(nums==null) return list;</w:t>
      </w:r>
    </w:p>
    <w:p w14:paraId="310AE8C8" w14:textId="77777777" w:rsidR="00DB7ACC" w:rsidRDefault="00C37B29">
      <w:r>
        <w:t xml:space="preserve">        if(nums.length==1){</w:t>
      </w:r>
    </w:p>
    <w:p w14:paraId="0A9112B5" w14:textId="77777777" w:rsidR="00DB7ACC" w:rsidRDefault="00C37B29">
      <w:r>
        <w:t xml:space="preserve">            list.add(nu</w:t>
      </w:r>
      <w:r>
        <w:t>ms[0]+"");</w:t>
      </w:r>
    </w:p>
    <w:p w14:paraId="7A875941" w14:textId="77777777" w:rsidR="00DB7ACC" w:rsidRDefault="00C37B29">
      <w:r>
        <w:t xml:space="preserve">        }</w:t>
      </w:r>
    </w:p>
    <w:p w14:paraId="357818F6" w14:textId="77777777" w:rsidR="00DB7ACC" w:rsidRDefault="00C37B29">
      <w:pPr>
        <w:rPr>
          <w:highlight w:val="magenta"/>
        </w:rPr>
      </w:pPr>
      <w:r>
        <w:t xml:space="preserve">       </w:t>
      </w:r>
      <w:r>
        <w:rPr>
          <w:highlight w:val="magenta"/>
        </w:rPr>
        <w:t xml:space="preserve"> // [start,end)</w:t>
      </w:r>
      <w:r>
        <w:rPr>
          <w:highlight w:val="magenta"/>
        </w:rPr>
        <w:t>区间</w:t>
      </w:r>
    </w:p>
    <w:p w14:paraId="5B626311" w14:textId="77777777" w:rsidR="00DB7ACC" w:rsidRDefault="00C37B29">
      <w:r>
        <w:t xml:space="preserve">        int start = 0;</w:t>
      </w:r>
    </w:p>
    <w:p w14:paraId="687F6AE0" w14:textId="77777777" w:rsidR="00DB7ACC" w:rsidRDefault="00C37B29">
      <w:r>
        <w:t xml:space="preserve">        int end = 1;</w:t>
      </w:r>
    </w:p>
    <w:p w14:paraId="7B33FC32" w14:textId="77777777" w:rsidR="00DB7ACC" w:rsidRDefault="00C37B29">
      <w:r>
        <w:t xml:space="preserve">        int length = nums.length;</w:t>
      </w:r>
    </w:p>
    <w:p w14:paraId="145F0ECA" w14:textId="77777777" w:rsidR="00DB7ACC" w:rsidRDefault="00DB7ACC"/>
    <w:p w14:paraId="1DC72258" w14:textId="77777777" w:rsidR="00DB7ACC" w:rsidRDefault="00DB7ACC"/>
    <w:p w14:paraId="7B7D3DF7" w14:textId="77777777" w:rsidR="00DB7ACC" w:rsidRDefault="00C37B29">
      <w:r>
        <w:t xml:space="preserve">        while (end&lt;length){</w:t>
      </w:r>
    </w:p>
    <w:p w14:paraId="0EBF2F2F" w14:textId="77777777" w:rsidR="00DB7ACC" w:rsidRDefault="00C37B29">
      <w:pPr>
        <w:rPr>
          <w:highlight w:val="magenta"/>
        </w:rPr>
      </w:pPr>
      <w:r>
        <w:t xml:space="preserve">           </w:t>
      </w:r>
      <w:r>
        <w:rPr>
          <w:highlight w:val="magenta"/>
        </w:rPr>
        <w:t xml:space="preserve"> // </w:t>
      </w:r>
      <w:r>
        <w:rPr>
          <w:highlight w:val="magenta"/>
        </w:rPr>
        <w:t>新建</w:t>
      </w:r>
      <w:r>
        <w:rPr>
          <w:highlight w:val="magenta"/>
        </w:rPr>
        <w:t>StringBuffer</w:t>
      </w:r>
    </w:p>
    <w:p w14:paraId="5781DAB1" w14:textId="77777777" w:rsidR="00DB7ACC" w:rsidRDefault="00C37B29">
      <w:r>
        <w:t xml:space="preserve">            StringBuffer stringBuffer = new StringBuffer();</w:t>
      </w:r>
    </w:p>
    <w:p w14:paraId="2BAF901E" w14:textId="77777777" w:rsidR="00DB7ACC" w:rsidRDefault="00C37B29">
      <w:pPr>
        <w:rPr>
          <w:highlight w:val="magenta"/>
        </w:rPr>
      </w:pPr>
      <w:r>
        <w:t xml:space="preserve">          </w:t>
      </w:r>
      <w:r>
        <w:rPr>
          <w:highlight w:val="magenta"/>
        </w:rPr>
        <w:t xml:space="preserve">  </w:t>
      </w:r>
      <w:r>
        <w:rPr>
          <w:highlight w:val="magenta"/>
        </w:rPr>
        <w:t xml:space="preserve">// </w:t>
      </w:r>
      <w:r>
        <w:rPr>
          <w:highlight w:val="magenta"/>
        </w:rPr>
        <w:t>前后连续</w:t>
      </w:r>
    </w:p>
    <w:p w14:paraId="0938A43F" w14:textId="77777777" w:rsidR="00DB7ACC" w:rsidRDefault="00C37B29">
      <w:r>
        <w:t xml:space="preserve">            stringBuffer.append(nums[start]);</w:t>
      </w:r>
    </w:p>
    <w:p w14:paraId="5D01B417" w14:textId="77777777" w:rsidR="00DB7ACC" w:rsidRDefault="00C37B29">
      <w:pPr>
        <w:rPr>
          <w:highlight w:val="magenta"/>
        </w:rPr>
      </w:pPr>
      <w:r>
        <w:t xml:space="preserve">            </w:t>
      </w:r>
      <w:r>
        <w:rPr>
          <w:highlight w:val="magenta"/>
        </w:rPr>
        <w:t xml:space="preserve">// </w:t>
      </w:r>
      <w:r>
        <w:rPr>
          <w:highlight w:val="magenta"/>
        </w:rPr>
        <w:t>判断前后是否连续</w:t>
      </w:r>
    </w:p>
    <w:p w14:paraId="2566C0D5" w14:textId="77777777" w:rsidR="00DB7ACC" w:rsidRDefault="00C37B29">
      <w:r>
        <w:t xml:space="preserve">            while ((end&lt;length)&amp;&amp;(nums[end-1]+1==nums[end])){</w:t>
      </w:r>
    </w:p>
    <w:p w14:paraId="7200631F" w14:textId="77777777" w:rsidR="00DB7ACC" w:rsidRDefault="00C37B29">
      <w:r>
        <w:t xml:space="preserve">                end++;</w:t>
      </w:r>
    </w:p>
    <w:p w14:paraId="13E7A1DD" w14:textId="77777777" w:rsidR="00DB7ACC" w:rsidRDefault="00C37B29">
      <w:r>
        <w:t xml:space="preserve">            }</w:t>
      </w:r>
    </w:p>
    <w:p w14:paraId="383949AB" w14:textId="77777777" w:rsidR="00DB7ACC" w:rsidRDefault="00DB7ACC"/>
    <w:p w14:paraId="08CBE94F" w14:textId="77777777" w:rsidR="00DB7ACC" w:rsidRDefault="00C37B29">
      <w:pPr>
        <w:rPr>
          <w:highlight w:val="magenta"/>
        </w:rPr>
      </w:pPr>
      <w:r>
        <w:t xml:space="preserve">           </w:t>
      </w:r>
      <w:r>
        <w:rPr>
          <w:highlight w:val="magenta"/>
        </w:rPr>
        <w:t xml:space="preserve"> // </w:t>
      </w:r>
      <w:r>
        <w:rPr>
          <w:highlight w:val="magenta"/>
        </w:rPr>
        <w:t>区间大于</w:t>
      </w:r>
      <w:r>
        <w:rPr>
          <w:highlight w:val="magenta"/>
        </w:rPr>
        <w:t>1</w:t>
      </w:r>
    </w:p>
    <w:p w14:paraId="11C23A6B" w14:textId="77777777" w:rsidR="00DB7ACC" w:rsidRDefault="00C37B29">
      <w:r>
        <w:t xml:space="preserve">            if(end-start&gt;1){</w:t>
      </w:r>
    </w:p>
    <w:p w14:paraId="6347CF9E" w14:textId="77777777" w:rsidR="00DB7ACC" w:rsidRDefault="00C37B29">
      <w:r>
        <w:t xml:space="preserve">                stringBuffer.append("-&gt;");</w:t>
      </w:r>
    </w:p>
    <w:p w14:paraId="54F4DBCE" w14:textId="77777777" w:rsidR="00DB7ACC" w:rsidRDefault="00C37B29">
      <w:r>
        <w:t xml:space="preserve">                stringBuffer.append(nums[end-1]);</w:t>
      </w:r>
    </w:p>
    <w:p w14:paraId="50A14DE5" w14:textId="77777777" w:rsidR="00DB7ACC" w:rsidRDefault="00C37B29">
      <w:r>
        <w:t xml:space="preserve">            }</w:t>
      </w:r>
    </w:p>
    <w:p w14:paraId="57361EC9" w14:textId="77777777" w:rsidR="00DB7ACC" w:rsidRDefault="00C37B29">
      <w:r>
        <w:t xml:space="preserve">            //</w:t>
      </w:r>
    </w:p>
    <w:p w14:paraId="5247E1A1" w14:textId="77777777" w:rsidR="00DB7ACC" w:rsidRDefault="00C37B29">
      <w:r>
        <w:t xml:space="preserve">            list.add(stringBuffer.toString());</w:t>
      </w:r>
    </w:p>
    <w:p w14:paraId="2AA7CACF" w14:textId="77777777" w:rsidR="00DB7ACC" w:rsidRDefault="00C37B29">
      <w:r>
        <w:t xml:space="preserve">            start=end;</w:t>
      </w:r>
    </w:p>
    <w:p w14:paraId="021C4191" w14:textId="77777777" w:rsidR="00DB7ACC" w:rsidRDefault="00C37B29">
      <w:r>
        <w:t xml:space="preserve">            end++;</w:t>
      </w:r>
    </w:p>
    <w:p w14:paraId="110C0D67" w14:textId="77777777" w:rsidR="00DB7ACC" w:rsidRDefault="00C37B29">
      <w:r>
        <w:t xml:space="preserve">        }</w:t>
      </w:r>
    </w:p>
    <w:p w14:paraId="166AE4F7" w14:textId="77777777" w:rsidR="00DB7ACC" w:rsidRDefault="00C37B29">
      <w:pPr>
        <w:rPr>
          <w:highlight w:val="magenta"/>
        </w:rPr>
      </w:pPr>
      <w:r>
        <w:t xml:space="preserve">        </w:t>
      </w:r>
      <w:r>
        <w:rPr>
          <w:highlight w:val="magenta"/>
        </w:rPr>
        <w:t xml:space="preserve">// </w:t>
      </w:r>
      <w:r>
        <w:rPr>
          <w:highlight w:val="magenta"/>
        </w:rPr>
        <w:t>最后进行判断</w:t>
      </w:r>
    </w:p>
    <w:p w14:paraId="1DDE9938" w14:textId="77777777" w:rsidR="00DB7ACC" w:rsidRDefault="00C37B29">
      <w:r>
        <w:t xml:space="preserve">        if(length</w:t>
      </w:r>
      <w:r>
        <w:t>&gt;=2&amp;&amp;nums[length-2]+1!=nums[length-1]){</w:t>
      </w:r>
    </w:p>
    <w:p w14:paraId="7FA8C9BD" w14:textId="77777777" w:rsidR="00DB7ACC" w:rsidRDefault="00C37B29">
      <w:r>
        <w:lastRenderedPageBreak/>
        <w:t xml:space="preserve">            list.add(nums[length-1]+"");</w:t>
      </w:r>
    </w:p>
    <w:p w14:paraId="0950540B" w14:textId="77777777" w:rsidR="00DB7ACC" w:rsidRDefault="00C37B29">
      <w:r>
        <w:t xml:space="preserve">        }</w:t>
      </w:r>
    </w:p>
    <w:p w14:paraId="69B4F18D" w14:textId="77777777" w:rsidR="00DB7ACC" w:rsidRDefault="00C37B29">
      <w:r>
        <w:t xml:space="preserve">        return list;</w:t>
      </w:r>
    </w:p>
    <w:p w14:paraId="5DA399F8" w14:textId="77777777" w:rsidR="00DB7ACC" w:rsidRDefault="00C37B29">
      <w:r>
        <w:t xml:space="preserve">    }</w:t>
      </w:r>
    </w:p>
    <w:p w14:paraId="6856A093" w14:textId="77777777" w:rsidR="00DB7ACC" w:rsidRDefault="00DB7ACC"/>
    <w:p w14:paraId="5E5B0D4E" w14:textId="77777777" w:rsidR="00DB7ACC" w:rsidRDefault="00C37B29">
      <w:pPr>
        <w:pStyle w:val="4"/>
      </w:pPr>
      <w:r>
        <w:rPr>
          <w:rFonts w:hint="eastAsia"/>
        </w:rPr>
        <w:t>双指针</w:t>
      </w:r>
    </w:p>
    <w:p w14:paraId="661A445F" w14:textId="77777777" w:rsidR="00DB7ACC" w:rsidRDefault="00C37B29">
      <w:r>
        <w:rPr>
          <w:noProof/>
        </w:rPr>
        <w:drawing>
          <wp:inline distT="0" distB="0" distL="114300" distR="114300" wp14:anchorId="23B28535" wp14:editId="12AD0B50">
            <wp:extent cx="6326505" cy="681990"/>
            <wp:effectExtent l="0" t="0" r="17145" b="3810"/>
            <wp:docPr id="57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12"/>
                    <pic:cNvPicPr>
                      <a:picLocks noChangeAspect="1"/>
                    </pic:cNvPicPr>
                  </pic:nvPicPr>
                  <pic:blipFill>
                    <a:blip r:embed="rId188"/>
                    <a:stretch>
                      <a:fillRect/>
                    </a:stretch>
                  </pic:blipFill>
                  <pic:spPr>
                    <a:xfrm>
                      <a:off x="0" y="0"/>
                      <a:ext cx="6326505" cy="681990"/>
                    </a:xfrm>
                    <a:prstGeom prst="rect">
                      <a:avLst/>
                    </a:prstGeom>
                    <a:noFill/>
                    <a:ln>
                      <a:noFill/>
                    </a:ln>
                  </pic:spPr>
                </pic:pic>
              </a:graphicData>
            </a:graphic>
          </wp:inline>
        </w:drawing>
      </w:r>
    </w:p>
    <w:p w14:paraId="18BDE4F4" w14:textId="77777777" w:rsidR="00DB7ACC" w:rsidRDefault="00C37B29">
      <w:r>
        <w:t xml:space="preserve"> public List&lt;String&gt; summaryRanges(int[] nums) {</w:t>
      </w:r>
    </w:p>
    <w:p w14:paraId="48052275" w14:textId="77777777" w:rsidR="00DB7ACC" w:rsidRDefault="00C37B29">
      <w:r>
        <w:t xml:space="preserve">        List&lt;String&gt; res = new ArrayList&lt;&gt;();</w:t>
      </w:r>
    </w:p>
    <w:p w14:paraId="0807B6BA" w14:textId="77777777" w:rsidR="00DB7ACC" w:rsidRDefault="00C37B29">
      <w:pPr>
        <w:rPr>
          <w:highlight w:val="magenta"/>
        </w:rPr>
      </w:pPr>
      <w:r>
        <w:t xml:space="preserve">        </w:t>
      </w:r>
      <w:r>
        <w:rPr>
          <w:highlight w:val="magenta"/>
        </w:rPr>
        <w:t xml:space="preserve">// i </w:t>
      </w:r>
      <w:r>
        <w:rPr>
          <w:highlight w:val="magenta"/>
        </w:rPr>
        <w:t>初始指向第</w:t>
      </w:r>
      <w:r>
        <w:rPr>
          <w:highlight w:val="magenta"/>
        </w:rPr>
        <w:t xml:space="preserve"> 1 </w:t>
      </w:r>
      <w:r>
        <w:rPr>
          <w:highlight w:val="magenta"/>
        </w:rPr>
        <w:t>个区间的起始位置</w:t>
      </w:r>
    </w:p>
    <w:p w14:paraId="2AF9B757" w14:textId="77777777" w:rsidR="00DB7ACC" w:rsidRDefault="00C37B29">
      <w:r>
        <w:t xml:space="preserve">      </w:t>
      </w:r>
      <w:r>
        <w:t xml:space="preserve">  int i = 0;</w:t>
      </w:r>
    </w:p>
    <w:p w14:paraId="48FB602B" w14:textId="77777777" w:rsidR="00DB7ACC" w:rsidRDefault="00C37B29">
      <w:r>
        <w:t xml:space="preserve">        for (int j = 0; j &lt; nums.length; j++) {</w:t>
      </w:r>
    </w:p>
    <w:p w14:paraId="6EA52A1C" w14:textId="77777777" w:rsidR="00DB7ACC" w:rsidRDefault="00C37B29">
      <w:pPr>
        <w:rPr>
          <w:highlight w:val="magenta"/>
        </w:rPr>
      </w:pPr>
      <w:r>
        <w:rPr>
          <w:highlight w:val="magenta"/>
        </w:rPr>
        <w:t xml:space="preserve">            // j </w:t>
      </w:r>
      <w:r>
        <w:rPr>
          <w:highlight w:val="magenta"/>
        </w:rPr>
        <w:t>向后遍历，直到不满足连续递增</w:t>
      </w:r>
      <w:r>
        <w:rPr>
          <w:highlight w:val="magenta"/>
        </w:rPr>
        <w:t>(</w:t>
      </w:r>
      <w:r>
        <w:rPr>
          <w:highlight w:val="magenta"/>
        </w:rPr>
        <w:t>即</w:t>
      </w:r>
      <w:r>
        <w:rPr>
          <w:highlight w:val="magenta"/>
        </w:rPr>
        <w:t xml:space="preserve"> nums[j] + 1 != nums[j + 1])</w:t>
      </w:r>
    </w:p>
    <w:p w14:paraId="514D61DE" w14:textId="77777777" w:rsidR="00DB7ACC" w:rsidRDefault="00C37B29">
      <w:pPr>
        <w:rPr>
          <w:highlight w:val="magenta"/>
        </w:rPr>
      </w:pPr>
      <w:r>
        <w:rPr>
          <w:highlight w:val="magenta"/>
        </w:rPr>
        <w:t xml:space="preserve">            // </w:t>
      </w:r>
      <w:r>
        <w:rPr>
          <w:highlight w:val="magenta"/>
        </w:rPr>
        <w:t>或者</w:t>
      </w:r>
      <w:r>
        <w:rPr>
          <w:highlight w:val="magenta"/>
        </w:rPr>
        <w:t xml:space="preserve"> j </w:t>
      </w:r>
      <w:r>
        <w:rPr>
          <w:highlight w:val="magenta"/>
        </w:rPr>
        <w:t>达到数组边界，则当前连续递增区间</w:t>
      </w:r>
      <w:r>
        <w:rPr>
          <w:highlight w:val="magenta"/>
        </w:rPr>
        <w:t xml:space="preserve"> [i, j] </w:t>
      </w:r>
      <w:r>
        <w:rPr>
          <w:highlight w:val="magenta"/>
        </w:rPr>
        <w:t>遍历完毕，将其写入结果列表。</w:t>
      </w:r>
    </w:p>
    <w:p w14:paraId="20B0587E" w14:textId="77777777" w:rsidR="00DB7ACC" w:rsidRDefault="00C37B29">
      <w:r>
        <w:t xml:space="preserve">            if (j + 1 == nums.length || nums[j] + 1 != nums[j + 1]) {</w:t>
      </w:r>
    </w:p>
    <w:p w14:paraId="283FA142" w14:textId="77777777" w:rsidR="00DB7ACC" w:rsidRDefault="00C37B29">
      <w:pPr>
        <w:rPr>
          <w:highlight w:val="magenta"/>
        </w:rPr>
      </w:pPr>
      <w:r>
        <w:t xml:space="preserve">    </w:t>
      </w:r>
      <w:r>
        <w:t xml:space="preserve">           </w:t>
      </w:r>
      <w:r>
        <w:rPr>
          <w:highlight w:val="magenta"/>
        </w:rPr>
        <w:t xml:space="preserve"> // </w:t>
      </w:r>
      <w:r>
        <w:rPr>
          <w:highlight w:val="magenta"/>
        </w:rPr>
        <w:t>将当前区间</w:t>
      </w:r>
      <w:r>
        <w:rPr>
          <w:highlight w:val="magenta"/>
        </w:rPr>
        <w:t xml:space="preserve"> [i, j] </w:t>
      </w:r>
      <w:r>
        <w:rPr>
          <w:highlight w:val="magenta"/>
        </w:rPr>
        <w:t>写入结果列表</w:t>
      </w:r>
    </w:p>
    <w:p w14:paraId="2C1A1F65" w14:textId="77777777" w:rsidR="00DB7ACC" w:rsidRDefault="00C37B29">
      <w:r>
        <w:t xml:space="preserve">                StringBuilder sb = new StringBuilder();</w:t>
      </w:r>
    </w:p>
    <w:p w14:paraId="013324EF" w14:textId="77777777" w:rsidR="00DB7ACC" w:rsidRDefault="00C37B29">
      <w:r>
        <w:t xml:space="preserve">                sb.append(nums[i]);</w:t>
      </w:r>
    </w:p>
    <w:p w14:paraId="221CA3FE" w14:textId="77777777" w:rsidR="00DB7ACC" w:rsidRDefault="00C37B29">
      <w:r>
        <w:t xml:space="preserve">                if (i != j) {</w:t>
      </w:r>
    </w:p>
    <w:p w14:paraId="3FCBFF79" w14:textId="77777777" w:rsidR="00DB7ACC" w:rsidRDefault="00C37B29">
      <w:r>
        <w:t xml:space="preserve">                    sb.append("-&gt;").append(nums[j]);</w:t>
      </w:r>
    </w:p>
    <w:p w14:paraId="10148CC7" w14:textId="77777777" w:rsidR="00DB7ACC" w:rsidRDefault="00C37B29">
      <w:r>
        <w:t xml:space="preserve">                }</w:t>
      </w:r>
    </w:p>
    <w:p w14:paraId="7F6978EB" w14:textId="77777777" w:rsidR="00DB7ACC" w:rsidRDefault="00C37B29">
      <w:r>
        <w:t xml:space="preserve">                res.add(sb.toString());</w:t>
      </w:r>
    </w:p>
    <w:p w14:paraId="0C50CC48" w14:textId="77777777" w:rsidR="00DB7ACC" w:rsidRDefault="00C37B29">
      <w:pPr>
        <w:rPr>
          <w:color w:val="0000FF"/>
          <w:highlight w:val="magenta"/>
        </w:rPr>
      </w:pPr>
      <w:r>
        <w:t xml:space="preserve">               </w:t>
      </w:r>
      <w:r>
        <w:rPr>
          <w:color w:val="0000FF"/>
          <w:highlight w:val="magenta"/>
        </w:rPr>
        <w:t xml:space="preserve"> // </w:t>
      </w:r>
      <w:r>
        <w:rPr>
          <w:color w:val="0000FF"/>
          <w:highlight w:val="magenta"/>
        </w:rPr>
        <w:t>将</w:t>
      </w:r>
      <w:r>
        <w:rPr>
          <w:color w:val="0000FF"/>
          <w:highlight w:val="magenta"/>
        </w:rPr>
        <w:t xml:space="preserve"> i </w:t>
      </w:r>
      <w:r>
        <w:rPr>
          <w:color w:val="0000FF"/>
          <w:highlight w:val="magenta"/>
        </w:rPr>
        <w:t>指向更新为</w:t>
      </w:r>
      <w:r>
        <w:rPr>
          <w:color w:val="0000FF"/>
          <w:highlight w:val="magenta"/>
        </w:rPr>
        <w:t xml:space="preserve"> j + 1</w:t>
      </w:r>
      <w:r>
        <w:rPr>
          <w:color w:val="0000FF"/>
          <w:highlight w:val="magenta"/>
        </w:rPr>
        <w:t>，作为下一个区间的起始位置</w:t>
      </w:r>
    </w:p>
    <w:p w14:paraId="12B991D8" w14:textId="77777777" w:rsidR="00DB7ACC" w:rsidRDefault="00C37B29">
      <w:r>
        <w:t xml:space="preserve">                i = j + 1;</w:t>
      </w:r>
    </w:p>
    <w:p w14:paraId="741CBAF8" w14:textId="77777777" w:rsidR="00DB7ACC" w:rsidRDefault="00C37B29">
      <w:r>
        <w:t xml:space="preserve">            }</w:t>
      </w:r>
    </w:p>
    <w:p w14:paraId="0D3DC272" w14:textId="77777777" w:rsidR="00DB7ACC" w:rsidRDefault="00C37B29">
      <w:r>
        <w:t xml:space="preserve">        }</w:t>
      </w:r>
    </w:p>
    <w:p w14:paraId="155936C1" w14:textId="77777777" w:rsidR="00DB7ACC" w:rsidRDefault="00C37B29">
      <w:r>
        <w:t xml:space="preserve">        return res;</w:t>
      </w:r>
    </w:p>
    <w:p w14:paraId="1A964B74" w14:textId="77777777" w:rsidR="00DB7ACC" w:rsidRDefault="00C37B29">
      <w:pPr>
        <w:ind w:firstLine="420"/>
      </w:pPr>
      <w:r>
        <w:t>}</w:t>
      </w:r>
    </w:p>
    <w:p w14:paraId="12D9639B" w14:textId="77777777" w:rsidR="00DB7ACC" w:rsidRDefault="00DB7ACC">
      <w:pPr>
        <w:ind w:firstLine="420"/>
      </w:pPr>
    </w:p>
    <w:p w14:paraId="38CEE935" w14:textId="77777777" w:rsidR="00DB7ACC" w:rsidRDefault="00C37B29">
      <w:pPr>
        <w:pStyle w:val="2"/>
      </w:pPr>
      <w:r>
        <w:rPr>
          <w:rFonts w:hint="eastAsia"/>
        </w:rPr>
        <w:t>数组排序相关</w:t>
      </w:r>
    </w:p>
    <w:p w14:paraId="74D55D0F" w14:textId="77777777" w:rsidR="00DB7ACC" w:rsidRDefault="00C37B29">
      <w:pPr>
        <w:numPr>
          <w:ilvl w:val="0"/>
          <w:numId w:val="19"/>
        </w:numPr>
        <w:rPr>
          <w:b/>
          <w:bCs/>
          <w:sz w:val="28"/>
          <w:szCs w:val="36"/>
        </w:rPr>
      </w:pPr>
      <w:r>
        <w:rPr>
          <w:rFonts w:hint="eastAsia"/>
          <w:b/>
          <w:bCs/>
          <w:sz w:val="28"/>
          <w:szCs w:val="36"/>
        </w:rPr>
        <w:t>会写常用的排序算法</w:t>
      </w:r>
    </w:p>
    <w:p w14:paraId="385FFB3D" w14:textId="77777777" w:rsidR="00DB7ACC" w:rsidRDefault="00C37B29">
      <w:pPr>
        <w:numPr>
          <w:ilvl w:val="0"/>
          <w:numId w:val="19"/>
        </w:numPr>
        <w:rPr>
          <w:b/>
          <w:bCs/>
          <w:sz w:val="22"/>
          <w:szCs w:val="28"/>
        </w:rPr>
      </w:pPr>
      <w:r>
        <w:rPr>
          <w:rFonts w:hint="eastAsia"/>
          <w:b/>
          <w:bCs/>
          <w:sz w:val="22"/>
          <w:szCs w:val="28"/>
        </w:rPr>
        <w:t>对排序算法中的思想</w:t>
      </w:r>
    </w:p>
    <w:p w14:paraId="5536377D" w14:textId="77777777" w:rsidR="00DB7ACC" w:rsidRDefault="00C37B29">
      <w:pPr>
        <w:numPr>
          <w:ilvl w:val="0"/>
          <w:numId w:val="19"/>
        </w:numPr>
        <w:ind w:firstLine="0"/>
        <w:rPr>
          <w:b/>
          <w:bCs/>
          <w:sz w:val="22"/>
          <w:szCs w:val="28"/>
        </w:rPr>
      </w:pPr>
      <w:r>
        <w:rPr>
          <w:rFonts w:hint="eastAsia"/>
          <w:b/>
          <w:bCs/>
          <w:sz w:val="22"/>
          <w:szCs w:val="28"/>
        </w:rPr>
        <w:t>归并思想</w:t>
      </w:r>
    </w:p>
    <w:p w14:paraId="1BFB9892" w14:textId="77777777" w:rsidR="00DB7ACC" w:rsidRDefault="00C37B29">
      <w:pPr>
        <w:numPr>
          <w:ilvl w:val="0"/>
          <w:numId w:val="19"/>
        </w:numPr>
        <w:ind w:firstLine="0"/>
        <w:rPr>
          <w:b/>
          <w:bCs/>
          <w:sz w:val="22"/>
          <w:szCs w:val="28"/>
        </w:rPr>
      </w:pPr>
      <w:r>
        <w:rPr>
          <w:rFonts w:hint="eastAsia"/>
          <w:b/>
          <w:bCs/>
          <w:sz w:val="22"/>
          <w:szCs w:val="28"/>
        </w:rPr>
        <w:t>快排思想（左小右大）</w:t>
      </w:r>
    </w:p>
    <w:p w14:paraId="1E18CA92" w14:textId="77777777" w:rsidR="00DB7ACC" w:rsidRDefault="00DB7ACC"/>
    <w:p w14:paraId="381FF8FD" w14:textId="77777777" w:rsidR="00DB7ACC" w:rsidRDefault="00C37B29">
      <w:pPr>
        <w:pStyle w:val="3"/>
      </w:pPr>
      <w:r>
        <w:rPr>
          <w:rFonts w:hint="eastAsia"/>
        </w:rPr>
        <w:t>常见排序算法</w:t>
      </w:r>
    </w:p>
    <w:p w14:paraId="3D9FD35C" w14:textId="77777777" w:rsidR="00DB7ACC" w:rsidRDefault="00C37B29">
      <w:pPr>
        <w:pStyle w:val="4"/>
      </w:pPr>
      <w:r>
        <w:rPr>
          <w:rFonts w:hint="eastAsia"/>
        </w:rPr>
        <w:t>冒泡排序</w:t>
      </w:r>
    </w:p>
    <w:p w14:paraId="377C34E8" w14:textId="77777777" w:rsidR="00DB7ACC" w:rsidRDefault="00C37B29">
      <w:pPr>
        <w:pStyle w:val="4"/>
      </w:pPr>
      <w:r>
        <w:rPr>
          <w:rFonts w:hint="eastAsia"/>
        </w:rPr>
        <w:t>选择排序</w:t>
      </w:r>
    </w:p>
    <w:p w14:paraId="330682DF" w14:textId="77777777" w:rsidR="00DB7ACC" w:rsidRDefault="00C37B29">
      <w:pPr>
        <w:pStyle w:val="4"/>
      </w:pPr>
      <w:r>
        <w:rPr>
          <w:rFonts w:hint="eastAsia"/>
        </w:rPr>
        <w:t>插入排序</w:t>
      </w:r>
    </w:p>
    <w:p w14:paraId="1BD76FA5" w14:textId="77777777" w:rsidR="00DB7ACC" w:rsidRDefault="00C37B29">
      <w:pPr>
        <w:pStyle w:val="4"/>
      </w:pPr>
      <w:r>
        <w:rPr>
          <w:rFonts w:hint="eastAsia"/>
        </w:rPr>
        <w:t>归并排序</w:t>
      </w:r>
    </w:p>
    <w:p w14:paraId="32E2BD1F" w14:textId="77777777" w:rsidR="00DB7ACC" w:rsidRDefault="00DB7ACC"/>
    <w:p w14:paraId="3F7E203C" w14:textId="77777777" w:rsidR="00DB7ACC" w:rsidRDefault="00C37B29">
      <w:pPr>
        <w:pStyle w:val="4"/>
      </w:pPr>
      <w:r>
        <w:rPr>
          <w:rFonts w:hint="eastAsia"/>
        </w:rPr>
        <w:t>快速排序</w:t>
      </w:r>
    </w:p>
    <w:p w14:paraId="64A76CB2" w14:textId="77777777" w:rsidR="00DB7ACC" w:rsidRDefault="00DB7ACC"/>
    <w:p w14:paraId="0601CCC6" w14:textId="77777777" w:rsidR="00DB7ACC" w:rsidRDefault="00C37B29">
      <w:pPr>
        <w:pStyle w:val="4"/>
      </w:pPr>
      <w:r>
        <w:rPr>
          <w:rFonts w:hint="eastAsia"/>
        </w:rPr>
        <w:lastRenderedPageBreak/>
        <w:t>堆排序</w:t>
      </w:r>
    </w:p>
    <w:p w14:paraId="0E196ED2" w14:textId="77777777" w:rsidR="00DB7ACC" w:rsidRDefault="00C37B29">
      <w:pPr>
        <w:pStyle w:val="3"/>
      </w:pPr>
      <w:r>
        <w:rPr>
          <w:rFonts w:hint="eastAsia"/>
        </w:rPr>
        <w:t>合并两个有序数组（归并排序思想）</w:t>
      </w:r>
    </w:p>
    <w:p w14:paraId="00BD2C2F" w14:textId="77777777" w:rsidR="00DB7ACC" w:rsidRDefault="00C37B29">
      <w:r>
        <w:rPr>
          <w:noProof/>
        </w:rPr>
        <w:drawing>
          <wp:inline distT="0" distB="0" distL="114300" distR="114300" wp14:anchorId="1397B35D" wp14:editId="3DC8AC36">
            <wp:extent cx="4184015" cy="4309745"/>
            <wp:effectExtent l="0" t="0" r="6985" b="14605"/>
            <wp:docPr id="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1"/>
                    <pic:cNvPicPr>
                      <a:picLocks noChangeAspect="1"/>
                    </pic:cNvPicPr>
                  </pic:nvPicPr>
                  <pic:blipFill>
                    <a:blip r:embed="rId189"/>
                    <a:stretch>
                      <a:fillRect/>
                    </a:stretch>
                  </pic:blipFill>
                  <pic:spPr>
                    <a:xfrm>
                      <a:off x="0" y="0"/>
                      <a:ext cx="4184015" cy="4309745"/>
                    </a:xfrm>
                    <a:prstGeom prst="rect">
                      <a:avLst/>
                    </a:prstGeom>
                    <a:noFill/>
                    <a:ln>
                      <a:noFill/>
                    </a:ln>
                  </pic:spPr>
                </pic:pic>
              </a:graphicData>
            </a:graphic>
          </wp:inline>
        </w:drawing>
      </w:r>
    </w:p>
    <w:p w14:paraId="7454BBE5" w14:textId="77777777" w:rsidR="00DB7ACC" w:rsidRDefault="00DB7ACC"/>
    <w:p w14:paraId="71B94291" w14:textId="77777777" w:rsidR="00DB7ACC" w:rsidRDefault="00C37B29">
      <w:pPr>
        <w:rPr>
          <w:b/>
          <w:bCs/>
          <w:sz w:val="24"/>
          <w:szCs w:val="32"/>
        </w:rPr>
      </w:pPr>
      <w:r>
        <w:rPr>
          <w:rFonts w:hint="eastAsia"/>
          <w:b/>
          <w:bCs/>
          <w:sz w:val="24"/>
          <w:szCs w:val="32"/>
        </w:rPr>
        <w:t>使用归并排序中的并部分。</w:t>
      </w:r>
    </w:p>
    <w:p w14:paraId="6B3B9C26" w14:textId="77777777" w:rsidR="00DB7ACC" w:rsidRDefault="00DB7ACC">
      <w:pPr>
        <w:rPr>
          <w:b/>
          <w:bCs/>
          <w:sz w:val="24"/>
          <w:szCs w:val="32"/>
        </w:rPr>
      </w:pPr>
    </w:p>
    <w:p w14:paraId="68E25829" w14:textId="77777777" w:rsidR="00DB7ACC" w:rsidRDefault="00C37B29">
      <w:pPr>
        <w:pStyle w:val="4"/>
      </w:pPr>
      <w:r>
        <w:rPr>
          <w:rFonts w:hint="eastAsia"/>
        </w:rPr>
        <w:t>数组从前往后合并</w:t>
      </w:r>
    </w:p>
    <w:p w14:paraId="4E5D0E8F" w14:textId="77777777" w:rsidR="00DB7ACC" w:rsidRDefault="00C37B29">
      <w:r>
        <w:rPr>
          <w:rFonts w:hint="eastAsia"/>
        </w:rPr>
        <w:t>public void merge(int[] nums1, int m, int[] nums2, int n) {</w:t>
      </w:r>
    </w:p>
    <w:p w14:paraId="630472D7" w14:textId="77777777" w:rsidR="00DB7ACC" w:rsidRDefault="00C37B29">
      <w:r>
        <w:rPr>
          <w:rFonts w:hint="eastAsia"/>
        </w:rPr>
        <w:t xml:space="preserve">            if(nums2==null) return;</w:t>
      </w:r>
    </w:p>
    <w:p w14:paraId="3CB69BB7" w14:textId="77777777" w:rsidR="00DB7ACC" w:rsidRDefault="00C37B29">
      <w:r>
        <w:rPr>
          <w:rFonts w:hint="eastAsia"/>
        </w:rPr>
        <w:t xml:space="preserve">            if(nums1==null) nums1 = Arrays.copyOf(nums2,nums2.length);</w:t>
      </w:r>
    </w:p>
    <w:p w14:paraId="44808DC0" w14:textId="77777777" w:rsidR="00DB7ACC" w:rsidRDefault="00C37B29">
      <w:r>
        <w:rPr>
          <w:rFonts w:hint="eastAsia"/>
        </w:rPr>
        <w:t xml:space="preserve">            int[] newArr = new int[m+n];</w:t>
      </w:r>
    </w:p>
    <w:p w14:paraId="12CAE987" w14:textId="77777777" w:rsidR="00DB7ACC" w:rsidRDefault="00C37B29">
      <w:r>
        <w:rPr>
          <w:rFonts w:hint="eastAsia"/>
        </w:rPr>
        <w:t xml:space="preserve">            int newIndex = 0;</w:t>
      </w:r>
    </w:p>
    <w:p w14:paraId="0D6D8D4E" w14:textId="77777777" w:rsidR="00DB7ACC" w:rsidRDefault="00C37B29">
      <w:r>
        <w:rPr>
          <w:rFonts w:hint="eastAsia"/>
        </w:rPr>
        <w:t xml:space="preserve">            int nums1Index = 0;</w:t>
      </w:r>
    </w:p>
    <w:p w14:paraId="3ED291B9" w14:textId="77777777" w:rsidR="00DB7ACC" w:rsidRDefault="00C37B29">
      <w:r>
        <w:rPr>
          <w:rFonts w:hint="eastAsia"/>
        </w:rPr>
        <w:t xml:space="preserve">            int nums2Index = 0;</w:t>
      </w:r>
    </w:p>
    <w:p w14:paraId="2F2D3C60" w14:textId="77777777" w:rsidR="00DB7ACC" w:rsidRDefault="00C37B29">
      <w:r>
        <w:rPr>
          <w:rFonts w:hint="eastAsia"/>
        </w:rPr>
        <w:t xml:space="preserve">            </w:t>
      </w:r>
    </w:p>
    <w:p w14:paraId="7572045E" w14:textId="77777777" w:rsidR="00DB7ACC" w:rsidRDefault="00C37B29">
      <w:r>
        <w:rPr>
          <w:rFonts w:hint="eastAsia"/>
        </w:rPr>
        <w:t xml:space="preserve">            while (nums1Index&lt;m&amp;&amp;nums2Index&lt;n){</w:t>
      </w:r>
    </w:p>
    <w:p w14:paraId="321E6DA8" w14:textId="77777777" w:rsidR="00DB7ACC" w:rsidRDefault="00C37B29">
      <w:r>
        <w:rPr>
          <w:rFonts w:hint="eastAsia"/>
        </w:rPr>
        <w:t xml:space="preserve">                if(nums1[nums1Index]&lt;nums2[nums2Index]){</w:t>
      </w:r>
    </w:p>
    <w:p w14:paraId="546181E6" w14:textId="77777777" w:rsidR="00DB7ACC" w:rsidRDefault="00C37B29">
      <w:r>
        <w:rPr>
          <w:rFonts w:hint="eastAsia"/>
        </w:rPr>
        <w:lastRenderedPageBreak/>
        <w:t xml:space="preserve">                    newArr[newIndex++]=nums1[nums1Index++];</w:t>
      </w:r>
    </w:p>
    <w:p w14:paraId="3BC1336A" w14:textId="77777777" w:rsidR="00DB7ACC" w:rsidRDefault="00C37B29">
      <w:r>
        <w:rPr>
          <w:rFonts w:hint="eastAsia"/>
        </w:rPr>
        <w:t xml:space="preserve">                }else{</w:t>
      </w:r>
    </w:p>
    <w:p w14:paraId="7DDE41B2" w14:textId="77777777" w:rsidR="00DB7ACC" w:rsidRDefault="00C37B29">
      <w:r>
        <w:rPr>
          <w:rFonts w:hint="eastAsia"/>
        </w:rPr>
        <w:t xml:space="preserve">                    newArr[newIndex++]=nums2[nums2Index++];</w:t>
      </w:r>
    </w:p>
    <w:p w14:paraId="528B41D9" w14:textId="77777777" w:rsidR="00DB7ACC" w:rsidRDefault="00C37B29">
      <w:r>
        <w:rPr>
          <w:rFonts w:hint="eastAsia"/>
        </w:rPr>
        <w:t xml:space="preserve">        </w:t>
      </w:r>
      <w:r>
        <w:rPr>
          <w:rFonts w:hint="eastAsia"/>
        </w:rPr>
        <w:t xml:space="preserve">        }</w:t>
      </w:r>
    </w:p>
    <w:p w14:paraId="436A0929" w14:textId="77777777" w:rsidR="00DB7ACC" w:rsidRDefault="00C37B29">
      <w:r>
        <w:rPr>
          <w:rFonts w:hint="eastAsia"/>
        </w:rPr>
        <w:t xml:space="preserve">            }</w:t>
      </w:r>
    </w:p>
    <w:p w14:paraId="55EE2FE0" w14:textId="77777777" w:rsidR="00DB7ACC" w:rsidRDefault="00C37B29">
      <w:r>
        <w:rPr>
          <w:rFonts w:hint="eastAsia"/>
        </w:rPr>
        <w:t xml:space="preserve">            </w:t>
      </w:r>
    </w:p>
    <w:p w14:paraId="2DAF973E" w14:textId="77777777" w:rsidR="00DB7ACC" w:rsidRDefault="00C37B29">
      <w:r>
        <w:rPr>
          <w:rFonts w:hint="eastAsia"/>
        </w:rPr>
        <w:t xml:space="preserve">            while (nums1Index&lt;m) newArr[newIndex++]=nums1[nums1Index++];</w:t>
      </w:r>
    </w:p>
    <w:p w14:paraId="4449EA75" w14:textId="77777777" w:rsidR="00DB7ACC" w:rsidRDefault="00C37B29">
      <w:r>
        <w:rPr>
          <w:rFonts w:hint="eastAsia"/>
        </w:rPr>
        <w:t xml:space="preserve">            while (nums2Index&lt;n) newArr[newIndex++]=nums2[nums2Index++];</w:t>
      </w:r>
    </w:p>
    <w:p w14:paraId="62B4688A" w14:textId="77777777" w:rsidR="00DB7ACC" w:rsidRDefault="00C37B29">
      <w:r>
        <w:rPr>
          <w:rFonts w:hint="eastAsia"/>
        </w:rPr>
        <w:t xml:space="preserve">            for(int i=0;i&lt;m+n;i++) nums1[i]=newArr[i];</w:t>
      </w:r>
    </w:p>
    <w:p w14:paraId="3E1B4E66" w14:textId="77777777" w:rsidR="00DB7ACC" w:rsidRDefault="00C37B29">
      <w:r>
        <w:rPr>
          <w:rFonts w:hint="eastAsia"/>
        </w:rPr>
        <w:t xml:space="preserve">    }</w:t>
      </w:r>
    </w:p>
    <w:p w14:paraId="389B77D8" w14:textId="77777777" w:rsidR="00DB7ACC" w:rsidRDefault="00DB7ACC"/>
    <w:p w14:paraId="3F517CAD" w14:textId="77777777" w:rsidR="00DB7ACC" w:rsidRDefault="00C37B29">
      <w:pPr>
        <w:pStyle w:val="4"/>
      </w:pPr>
      <w:r>
        <w:rPr>
          <w:rFonts w:hint="eastAsia"/>
        </w:rPr>
        <w:t>数组从后往前合并</w:t>
      </w:r>
    </w:p>
    <w:p w14:paraId="3428BF35" w14:textId="77777777" w:rsidR="00DB7ACC" w:rsidRDefault="00C37B29">
      <w:r>
        <w:rPr>
          <w:rFonts w:hint="eastAsia"/>
        </w:rPr>
        <w:t>空间</w:t>
      </w:r>
      <w:r>
        <w:rPr>
          <w:rFonts w:hint="eastAsia"/>
        </w:rPr>
        <w:t>复杂度为</w:t>
      </w:r>
      <w:r>
        <w:rPr>
          <w:rFonts w:hint="eastAsia"/>
        </w:rPr>
        <w:t>;O(1)</w:t>
      </w:r>
    </w:p>
    <w:p w14:paraId="1A3C1D3D" w14:textId="77777777" w:rsidR="00DB7ACC" w:rsidRDefault="00DB7ACC"/>
    <w:p w14:paraId="0F3A5D7E" w14:textId="77777777" w:rsidR="00DB7ACC" w:rsidRDefault="00C37B29">
      <w:r>
        <w:t xml:space="preserve">        int newArrIndex = m+n-1;</w:t>
      </w:r>
    </w:p>
    <w:p w14:paraId="4D216451" w14:textId="77777777" w:rsidR="00DB7ACC" w:rsidRDefault="00C37B29">
      <w:r>
        <w:t xml:space="preserve">        int nums1Index = m-1;</w:t>
      </w:r>
    </w:p>
    <w:p w14:paraId="15126473" w14:textId="77777777" w:rsidR="00DB7ACC" w:rsidRDefault="00C37B29">
      <w:r>
        <w:t xml:space="preserve">        int nums2Index = n-1;</w:t>
      </w:r>
    </w:p>
    <w:p w14:paraId="7DA44E44" w14:textId="77777777" w:rsidR="00DB7ACC" w:rsidRDefault="00C37B29">
      <w:r>
        <w:t xml:space="preserve">        while (nums1Index&gt;=0&amp;&amp;nums2Index&gt;=0){</w:t>
      </w:r>
    </w:p>
    <w:p w14:paraId="235B7347" w14:textId="77777777" w:rsidR="00DB7ACC" w:rsidRDefault="00C37B29">
      <w:r>
        <w:t xml:space="preserve">            if(nums1[nums1Index]&gt;nums2[nums2Index]){</w:t>
      </w:r>
    </w:p>
    <w:p w14:paraId="066225EA" w14:textId="77777777" w:rsidR="00DB7ACC" w:rsidRDefault="00C37B29">
      <w:r>
        <w:t xml:space="preserve">                nums1[newArrIndex--] = nums1[nums1Index--];</w:t>
      </w:r>
    </w:p>
    <w:p w14:paraId="7E55418B" w14:textId="77777777" w:rsidR="00DB7ACC" w:rsidRDefault="00C37B29">
      <w:r>
        <w:t xml:space="preserve">            }else{</w:t>
      </w:r>
    </w:p>
    <w:p w14:paraId="27C072E6" w14:textId="77777777" w:rsidR="00DB7ACC" w:rsidRDefault="00C37B29">
      <w:r>
        <w:t xml:space="preserve">                nums1[newArrIndex--] = nums2[nums2Index--];</w:t>
      </w:r>
    </w:p>
    <w:p w14:paraId="1D04AFB5" w14:textId="77777777" w:rsidR="00DB7ACC" w:rsidRDefault="00C37B29">
      <w:r>
        <w:t xml:space="preserve">            }</w:t>
      </w:r>
    </w:p>
    <w:p w14:paraId="57D57789" w14:textId="77777777" w:rsidR="00DB7ACC" w:rsidRDefault="00C37B29">
      <w:r>
        <w:t xml:space="preserve">        }</w:t>
      </w:r>
    </w:p>
    <w:p w14:paraId="3357B93B" w14:textId="77777777" w:rsidR="00DB7ACC" w:rsidRDefault="00C37B29">
      <w:r>
        <w:t xml:space="preserve">        // </w:t>
      </w:r>
      <w:r>
        <w:t>若数组</w:t>
      </w:r>
      <w:r>
        <w:t>2</w:t>
      </w:r>
      <w:r>
        <w:t>中海油元素没有合并完</w:t>
      </w:r>
    </w:p>
    <w:p w14:paraId="4769ECF1" w14:textId="77777777" w:rsidR="00DB7ACC" w:rsidRDefault="00C37B29">
      <w:r>
        <w:t xml:space="preserve">        while (nums2Index&gt;=0) nums1[newArrIndex--]=nums2[nums2Index</w:t>
      </w:r>
      <w:r>
        <w:t>--];</w:t>
      </w:r>
    </w:p>
    <w:p w14:paraId="45B3B197" w14:textId="77777777" w:rsidR="00DB7ACC" w:rsidRDefault="00DB7ACC"/>
    <w:p w14:paraId="19B0D81B" w14:textId="77777777" w:rsidR="00DB7ACC" w:rsidRDefault="00C37B29">
      <w:pPr>
        <w:pStyle w:val="3"/>
      </w:pPr>
      <w:r>
        <w:rPr>
          <w:rFonts w:hint="eastAsia"/>
        </w:rPr>
        <w:lastRenderedPageBreak/>
        <w:t>按照奇偶排序数组（前半部分为偶数后半为奇数）</w:t>
      </w:r>
    </w:p>
    <w:p w14:paraId="305F4D04" w14:textId="77777777" w:rsidR="00DB7ACC" w:rsidRDefault="00C37B29">
      <w:r>
        <w:rPr>
          <w:noProof/>
        </w:rPr>
        <w:drawing>
          <wp:inline distT="0" distB="0" distL="114300" distR="114300" wp14:anchorId="56835AA6" wp14:editId="083973A4">
            <wp:extent cx="5268595" cy="4965065"/>
            <wp:effectExtent l="0" t="0" r="8255" b="6985"/>
            <wp:docPr id="2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
                    <pic:cNvPicPr>
                      <a:picLocks noChangeAspect="1"/>
                    </pic:cNvPicPr>
                  </pic:nvPicPr>
                  <pic:blipFill>
                    <a:blip r:embed="rId190"/>
                    <a:stretch>
                      <a:fillRect/>
                    </a:stretch>
                  </pic:blipFill>
                  <pic:spPr>
                    <a:xfrm>
                      <a:off x="0" y="0"/>
                      <a:ext cx="5268595" cy="4965065"/>
                    </a:xfrm>
                    <a:prstGeom prst="rect">
                      <a:avLst/>
                    </a:prstGeom>
                    <a:noFill/>
                    <a:ln>
                      <a:noFill/>
                    </a:ln>
                  </pic:spPr>
                </pic:pic>
              </a:graphicData>
            </a:graphic>
          </wp:inline>
        </w:drawing>
      </w:r>
    </w:p>
    <w:p w14:paraId="531A57B0" w14:textId="77777777" w:rsidR="00DB7ACC" w:rsidRDefault="00DB7ACC"/>
    <w:p w14:paraId="34A2CE7C" w14:textId="77777777" w:rsidR="00DB7ACC" w:rsidRDefault="00C37B29">
      <w:pPr>
        <w:rPr>
          <w:b/>
          <w:bCs/>
          <w:sz w:val="32"/>
          <w:szCs w:val="40"/>
          <w:highlight w:val="green"/>
        </w:rPr>
      </w:pPr>
      <w:r>
        <w:rPr>
          <w:rFonts w:hint="eastAsia"/>
          <w:b/>
          <w:bCs/>
          <w:sz w:val="32"/>
          <w:szCs w:val="40"/>
          <w:highlight w:val="green"/>
        </w:rPr>
        <w:t>基于快速排序思想</w:t>
      </w:r>
    </w:p>
    <w:p w14:paraId="64D832D4" w14:textId="77777777" w:rsidR="00DB7ACC" w:rsidRDefault="00C37B29">
      <w:r>
        <w:t xml:space="preserve">  /**</w:t>
      </w:r>
    </w:p>
    <w:p w14:paraId="5522C94E" w14:textId="77777777" w:rsidR="00DB7ACC" w:rsidRDefault="00C37B29">
      <w:pPr>
        <w:rPr>
          <w:b/>
          <w:bCs/>
          <w:sz w:val="22"/>
          <w:szCs w:val="28"/>
        </w:rPr>
      </w:pPr>
      <w:r>
        <w:t xml:space="preserve">     * </w:t>
      </w:r>
      <w:r>
        <w:rPr>
          <w:b/>
          <w:bCs/>
          <w:sz w:val="22"/>
          <w:szCs w:val="28"/>
        </w:rPr>
        <w:t>按照奇偶排序数组，偶数元素之后跟着所有元素</w:t>
      </w:r>
    </w:p>
    <w:p w14:paraId="32918A75" w14:textId="77777777" w:rsidR="00DB7ACC" w:rsidRDefault="00C37B29">
      <w:pPr>
        <w:rPr>
          <w:b/>
          <w:bCs/>
          <w:sz w:val="22"/>
          <w:szCs w:val="28"/>
        </w:rPr>
      </w:pPr>
      <w:r>
        <w:rPr>
          <w:b/>
          <w:bCs/>
          <w:sz w:val="22"/>
          <w:szCs w:val="28"/>
        </w:rPr>
        <w:t xml:space="preserve">     * </w:t>
      </w:r>
      <w:r>
        <w:rPr>
          <w:b/>
          <w:bCs/>
          <w:sz w:val="22"/>
          <w:szCs w:val="28"/>
        </w:rPr>
        <w:t>荷兰国旗对元素进行划分</w:t>
      </w:r>
    </w:p>
    <w:p w14:paraId="14796B2C" w14:textId="77777777" w:rsidR="00DB7ACC" w:rsidRDefault="00C37B29">
      <w:pPr>
        <w:rPr>
          <w:b/>
          <w:bCs/>
          <w:sz w:val="22"/>
          <w:szCs w:val="28"/>
        </w:rPr>
      </w:pPr>
      <w:r>
        <w:rPr>
          <w:b/>
          <w:bCs/>
          <w:sz w:val="22"/>
          <w:szCs w:val="28"/>
        </w:rPr>
        <w:t xml:space="preserve">     * </w:t>
      </w:r>
      <w:r>
        <w:rPr>
          <w:b/>
          <w:bCs/>
          <w:sz w:val="22"/>
          <w:szCs w:val="28"/>
        </w:rPr>
        <w:t>使用到了快速排序中的思想</w:t>
      </w:r>
    </w:p>
    <w:p w14:paraId="11112119" w14:textId="77777777" w:rsidR="00DB7ACC" w:rsidRDefault="00C37B29">
      <w:pPr>
        <w:rPr>
          <w:b/>
          <w:bCs/>
          <w:sz w:val="22"/>
          <w:szCs w:val="28"/>
        </w:rPr>
      </w:pPr>
      <w:r>
        <w:rPr>
          <w:b/>
          <w:bCs/>
          <w:sz w:val="22"/>
          <w:szCs w:val="28"/>
        </w:rPr>
        <w:t xml:space="preserve">     * </w:t>
      </w:r>
      <w:r>
        <w:rPr>
          <w:b/>
          <w:bCs/>
          <w:sz w:val="22"/>
          <w:szCs w:val="28"/>
        </w:rPr>
        <w:t>从前后遍历数组使用双指针的方式</w:t>
      </w:r>
    </w:p>
    <w:p w14:paraId="592F72B4" w14:textId="77777777" w:rsidR="00DB7ACC" w:rsidRDefault="00C37B29">
      <w:r>
        <w:t xml:space="preserve">     * @param A</w:t>
      </w:r>
    </w:p>
    <w:p w14:paraId="0C504D31" w14:textId="77777777" w:rsidR="00DB7ACC" w:rsidRDefault="00C37B29">
      <w:r>
        <w:t xml:space="preserve">     * @return</w:t>
      </w:r>
    </w:p>
    <w:p w14:paraId="7FAE168E" w14:textId="77777777" w:rsidR="00DB7ACC" w:rsidRDefault="00C37B29">
      <w:r>
        <w:t xml:space="preserve">     */</w:t>
      </w:r>
    </w:p>
    <w:p w14:paraId="54A449E9" w14:textId="77777777" w:rsidR="00DB7ACC" w:rsidRDefault="00C37B29">
      <w:r>
        <w:t xml:space="preserve">    public int[] sortArrayByParity(int[] A) {</w:t>
      </w:r>
    </w:p>
    <w:p w14:paraId="3DB44118" w14:textId="77777777" w:rsidR="00DB7ACC" w:rsidRDefault="00C37B29">
      <w:r>
        <w:t xml:space="preserve">        int leftIndex = 0;</w:t>
      </w:r>
    </w:p>
    <w:p w14:paraId="4731FA34" w14:textId="77777777" w:rsidR="00DB7ACC" w:rsidRDefault="00C37B29">
      <w:r>
        <w:t xml:space="preserve">        int rightIndex = A.length-1;</w:t>
      </w:r>
    </w:p>
    <w:p w14:paraId="6358777A" w14:textId="77777777" w:rsidR="00DB7ACC" w:rsidRDefault="00C37B29">
      <w:r>
        <w:t xml:space="preserve">        while (leftIndex&lt;rightIndex){</w:t>
      </w:r>
    </w:p>
    <w:p w14:paraId="53EC7450" w14:textId="77777777" w:rsidR="00DB7ACC" w:rsidRDefault="00C37B29">
      <w:r>
        <w:lastRenderedPageBreak/>
        <w:t xml:space="preserve">            // </w:t>
      </w:r>
      <w:r>
        <w:t>从前往后找奇数元素</w:t>
      </w:r>
    </w:p>
    <w:p w14:paraId="3136F79B" w14:textId="77777777" w:rsidR="00DB7ACC" w:rsidRDefault="00C37B29">
      <w:r>
        <w:t xml:space="preserve">            while (leftIndex&lt;rightIndex&amp;&amp;A[leftIndex]%2==0) leftIndex++;</w:t>
      </w:r>
    </w:p>
    <w:p w14:paraId="24C5C748" w14:textId="77777777" w:rsidR="00DB7ACC" w:rsidRDefault="00C37B29">
      <w:r>
        <w:t xml:space="preserve">            // </w:t>
      </w:r>
      <w:r>
        <w:t>从后往前找奇数元素</w:t>
      </w:r>
    </w:p>
    <w:p w14:paraId="527AE40E" w14:textId="77777777" w:rsidR="00DB7ACC" w:rsidRDefault="00C37B29">
      <w:r>
        <w:t xml:space="preserve">            while (leftIndex&lt;rightIndex&amp;&amp;A[rightIndex]%2==1) rightIndex--;</w:t>
      </w:r>
    </w:p>
    <w:p w14:paraId="4F8BD131" w14:textId="77777777" w:rsidR="00DB7ACC" w:rsidRDefault="00DB7ACC"/>
    <w:p w14:paraId="41E5120D" w14:textId="77777777" w:rsidR="00DB7ACC" w:rsidRDefault="00C37B29">
      <w:r>
        <w:t xml:space="preserve">            // </w:t>
      </w:r>
      <w:r>
        <w:t>交换前后的奇数与偶数元素</w:t>
      </w:r>
    </w:p>
    <w:p w14:paraId="0BF260FB" w14:textId="77777777" w:rsidR="00DB7ACC" w:rsidRDefault="00C37B29">
      <w:r>
        <w:t xml:space="preserve">            swap(A,leftIndex,rightIndex);</w:t>
      </w:r>
    </w:p>
    <w:p w14:paraId="6C7F3201" w14:textId="77777777" w:rsidR="00DB7ACC" w:rsidRDefault="00C37B29">
      <w:r>
        <w:t xml:space="preserve">            </w:t>
      </w:r>
      <w:r>
        <w:t>leftIndex++;</w:t>
      </w:r>
    </w:p>
    <w:p w14:paraId="66AE52BD" w14:textId="77777777" w:rsidR="00DB7ACC" w:rsidRDefault="00C37B29">
      <w:r>
        <w:t xml:space="preserve">            rightIndex--;</w:t>
      </w:r>
    </w:p>
    <w:p w14:paraId="48A8F899" w14:textId="77777777" w:rsidR="00DB7ACC" w:rsidRDefault="00C37B29">
      <w:r>
        <w:t xml:space="preserve">        }</w:t>
      </w:r>
    </w:p>
    <w:p w14:paraId="1555DA8E" w14:textId="77777777" w:rsidR="00DB7ACC" w:rsidRDefault="00C37B29">
      <w:r>
        <w:t xml:space="preserve">        return A;</w:t>
      </w:r>
    </w:p>
    <w:p w14:paraId="19AE2C51" w14:textId="77777777" w:rsidR="00DB7ACC" w:rsidRDefault="00C37B29">
      <w:r>
        <w:t xml:space="preserve">    }</w:t>
      </w:r>
    </w:p>
    <w:p w14:paraId="49E6D1C7" w14:textId="77777777" w:rsidR="00DB7ACC" w:rsidRDefault="00DB7ACC"/>
    <w:p w14:paraId="370A9B88" w14:textId="77777777" w:rsidR="00DB7ACC" w:rsidRDefault="00C37B29">
      <w:r>
        <w:t xml:space="preserve">    public void swap(int[] arr,int left,int right){</w:t>
      </w:r>
    </w:p>
    <w:p w14:paraId="2CFD7AE3" w14:textId="77777777" w:rsidR="00DB7ACC" w:rsidRDefault="00C37B29">
      <w:r>
        <w:t xml:space="preserve">        int temp = arr[left];</w:t>
      </w:r>
    </w:p>
    <w:p w14:paraId="13601F13" w14:textId="77777777" w:rsidR="00DB7ACC" w:rsidRDefault="00C37B29">
      <w:r>
        <w:t xml:space="preserve">        arr[left]=arr[right];</w:t>
      </w:r>
    </w:p>
    <w:p w14:paraId="6994CFC0" w14:textId="77777777" w:rsidR="00DB7ACC" w:rsidRDefault="00C37B29">
      <w:r>
        <w:t xml:space="preserve">        arr[right]=temp;</w:t>
      </w:r>
    </w:p>
    <w:p w14:paraId="0CF2ED44" w14:textId="77777777" w:rsidR="00DB7ACC" w:rsidRDefault="00C37B29">
      <w:r>
        <w:t xml:space="preserve">    }</w:t>
      </w:r>
    </w:p>
    <w:p w14:paraId="5E850E7C" w14:textId="77777777" w:rsidR="00DB7ACC" w:rsidRDefault="00C37B29">
      <w:pPr>
        <w:pStyle w:val="3"/>
      </w:pPr>
      <w:r>
        <w:rPr>
          <w:rFonts w:hint="eastAsia"/>
        </w:rPr>
        <w:lastRenderedPageBreak/>
        <w:t>按照奇偶排序数组（偶数位置为偶奇数位置为奇）</w:t>
      </w:r>
    </w:p>
    <w:p w14:paraId="3189A182" w14:textId="77777777" w:rsidR="00DB7ACC" w:rsidRDefault="00C37B29">
      <w:r>
        <w:rPr>
          <w:noProof/>
        </w:rPr>
        <w:drawing>
          <wp:inline distT="0" distB="0" distL="114300" distR="114300" wp14:anchorId="1F160C2F" wp14:editId="2BDE23FE">
            <wp:extent cx="4516120" cy="4973955"/>
            <wp:effectExtent l="0" t="0" r="17780" b="17145"/>
            <wp:docPr id="2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3"/>
                    <pic:cNvPicPr>
                      <a:picLocks noChangeAspect="1"/>
                    </pic:cNvPicPr>
                  </pic:nvPicPr>
                  <pic:blipFill>
                    <a:blip r:embed="rId191"/>
                    <a:stretch>
                      <a:fillRect/>
                    </a:stretch>
                  </pic:blipFill>
                  <pic:spPr>
                    <a:xfrm>
                      <a:off x="0" y="0"/>
                      <a:ext cx="4516120" cy="4973955"/>
                    </a:xfrm>
                    <a:prstGeom prst="rect">
                      <a:avLst/>
                    </a:prstGeom>
                    <a:noFill/>
                    <a:ln>
                      <a:noFill/>
                    </a:ln>
                  </pic:spPr>
                </pic:pic>
              </a:graphicData>
            </a:graphic>
          </wp:inline>
        </w:drawing>
      </w:r>
    </w:p>
    <w:p w14:paraId="0805D8BD" w14:textId="77777777" w:rsidR="00DB7ACC" w:rsidRDefault="00DB7ACC"/>
    <w:p w14:paraId="63587C56" w14:textId="77777777" w:rsidR="00DB7ACC" w:rsidRDefault="00C37B29">
      <w:r>
        <w:rPr>
          <w:rFonts w:hint="eastAsia"/>
        </w:rPr>
        <w:t xml:space="preserve">    public vo</w:t>
      </w:r>
      <w:r>
        <w:rPr>
          <w:rFonts w:hint="eastAsia"/>
        </w:rPr>
        <w:t>id swap(int[] arr,int left,int right){</w:t>
      </w:r>
    </w:p>
    <w:p w14:paraId="54A6D97D" w14:textId="77777777" w:rsidR="00DB7ACC" w:rsidRDefault="00C37B29">
      <w:r>
        <w:rPr>
          <w:rFonts w:hint="eastAsia"/>
        </w:rPr>
        <w:t xml:space="preserve">        int temp = arr[left];</w:t>
      </w:r>
    </w:p>
    <w:p w14:paraId="1FF27FFB" w14:textId="77777777" w:rsidR="00DB7ACC" w:rsidRDefault="00C37B29">
      <w:r>
        <w:rPr>
          <w:rFonts w:hint="eastAsia"/>
        </w:rPr>
        <w:t xml:space="preserve">        arr[left]=arr[right];</w:t>
      </w:r>
    </w:p>
    <w:p w14:paraId="3524856B" w14:textId="77777777" w:rsidR="00DB7ACC" w:rsidRDefault="00C37B29">
      <w:r>
        <w:rPr>
          <w:rFonts w:hint="eastAsia"/>
        </w:rPr>
        <w:t xml:space="preserve">        arr[right]=temp;</w:t>
      </w:r>
    </w:p>
    <w:p w14:paraId="551F2D6A" w14:textId="77777777" w:rsidR="00DB7ACC" w:rsidRDefault="00C37B29">
      <w:r>
        <w:rPr>
          <w:rFonts w:hint="eastAsia"/>
        </w:rPr>
        <w:t xml:space="preserve">    }</w:t>
      </w:r>
    </w:p>
    <w:p w14:paraId="281E29A7" w14:textId="77777777" w:rsidR="00DB7ACC" w:rsidRDefault="00DB7ACC"/>
    <w:p w14:paraId="2830C5F5" w14:textId="77777777" w:rsidR="00DB7ACC" w:rsidRDefault="00C37B29">
      <w:r>
        <w:rPr>
          <w:rFonts w:hint="eastAsia"/>
        </w:rPr>
        <w:t xml:space="preserve">    // </w:t>
      </w:r>
      <w:r>
        <w:rPr>
          <w:rFonts w:hint="eastAsia"/>
        </w:rPr>
        <w:t>对数组进行排序，</w:t>
      </w:r>
    </w:p>
    <w:p w14:paraId="72271D1F" w14:textId="77777777" w:rsidR="00DB7ACC" w:rsidRDefault="00C37B29">
      <w:r>
        <w:rPr>
          <w:rFonts w:hint="eastAsia"/>
        </w:rPr>
        <w:t xml:space="preserve">    // </w:t>
      </w:r>
      <w:r>
        <w:rPr>
          <w:rFonts w:hint="eastAsia"/>
        </w:rPr>
        <w:t>以便当</w:t>
      </w:r>
      <w:r>
        <w:rPr>
          <w:rFonts w:hint="eastAsia"/>
        </w:rPr>
        <w:t xml:space="preserve"> A[i] </w:t>
      </w:r>
      <w:r>
        <w:rPr>
          <w:rFonts w:hint="eastAsia"/>
        </w:rPr>
        <w:t>为奇数时，</w:t>
      </w:r>
    </w:p>
    <w:p w14:paraId="61951549" w14:textId="77777777" w:rsidR="00DB7ACC" w:rsidRDefault="00C37B29">
      <w:r>
        <w:rPr>
          <w:rFonts w:hint="eastAsia"/>
        </w:rPr>
        <w:t xml:space="preserve">    // i </w:t>
      </w:r>
      <w:r>
        <w:rPr>
          <w:rFonts w:hint="eastAsia"/>
        </w:rPr>
        <w:t>也是奇数；</w:t>
      </w:r>
    </w:p>
    <w:p w14:paraId="2F5E886F" w14:textId="77777777" w:rsidR="00DB7ACC" w:rsidRDefault="00C37B29">
      <w:r>
        <w:rPr>
          <w:rFonts w:hint="eastAsia"/>
        </w:rPr>
        <w:t xml:space="preserve">    // </w:t>
      </w:r>
      <w:r>
        <w:rPr>
          <w:rFonts w:hint="eastAsia"/>
        </w:rPr>
        <w:t>当</w:t>
      </w:r>
      <w:r>
        <w:rPr>
          <w:rFonts w:hint="eastAsia"/>
        </w:rPr>
        <w:t xml:space="preserve"> A[i] </w:t>
      </w:r>
      <w:r>
        <w:rPr>
          <w:rFonts w:hint="eastAsia"/>
        </w:rPr>
        <w:t>为偶数时，</w:t>
      </w:r>
      <w:r>
        <w:rPr>
          <w:rFonts w:hint="eastAsia"/>
        </w:rPr>
        <w:t xml:space="preserve"> i </w:t>
      </w:r>
      <w:r>
        <w:rPr>
          <w:rFonts w:hint="eastAsia"/>
        </w:rPr>
        <w:t>也是偶数。</w:t>
      </w:r>
    </w:p>
    <w:p w14:paraId="58A4C7EA" w14:textId="77777777" w:rsidR="00DB7ACC" w:rsidRDefault="00C37B29">
      <w:r>
        <w:rPr>
          <w:rFonts w:hint="eastAsia"/>
        </w:rPr>
        <w:t xml:space="preserve">    public int[] sortArrayByParityII(int[] A) {</w:t>
      </w:r>
    </w:p>
    <w:p w14:paraId="449641B0" w14:textId="77777777" w:rsidR="00DB7ACC" w:rsidRDefault="00C37B29">
      <w:r>
        <w:rPr>
          <w:rFonts w:hint="eastAsia"/>
        </w:rPr>
        <w:t xml:space="preserve">        int leftIndx = 0;</w:t>
      </w:r>
    </w:p>
    <w:p w14:paraId="5362C312" w14:textId="77777777" w:rsidR="00DB7ACC" w:rsidRDefault="00C37B29">
      <w:r>
        <w:rPr>
          <w:rFonts w:hint="eastAsia"/>
        </w:rPr>
        <w:t xml:space="preserve">        int rightIndex = A.length-1;</w:t>
      </w:r>
    </w:p>
    <w:p w14:paraId="0EE263FB" w14:textId="77777777" w:rsidR="00DB7ACC" w:rsidRDefault="00C37B29">
      <w:r>
        <w:rPr>
          <w:rFonts w:hint="eastAsia"/>
        </w:rPr>
        <w:t xml:space="preserve">        while (leftIndx&lt;A.length&amp;&amp;rightIndex&gt;=0){</w:t>
      </w:r>
    </w:p>
    <w:p w14:paraId="1E2250E1" w14:textId="77777777" w:rsidR="00DB7ACC" w:rsidRDefault="00C37B29">
      <w:r>
        <w:rPr>
          <w:rFonts w:hint="eastAsia"/>
        </w:rPr>
        <w:lastRenderedPageBreak/>
        <w:t xml:space="preserve">            </w:t>
      </w:r>
    </w:p>
    <w:p w14:paraId="25858029" w14:textId="77777777" w:rsidR="00DB7ACC" w:rsidRDefault="00C37B29">
      <w:r>
        <w:rPr>
          <w:rFonts w:hint="eastAsia"/>
        </w:rPr>
        <w:t xml:space="preserve">            // </w:t>
      </w:r>
      <w:r>
        <w:rPr>
          <w:rFonts w:hint="eastAsia"/>
        </w:rPr>
        <w:t>从前往后在奇数位置上找第一次出现的偶数</w:t>
      </w:r>
    </w:p>
    <w:p w14:paraId="0D92761F" w14:textId="77777777" w:rsidR="00DB7ACC" w:rsidRDefault="00C37B29">
      <w:r>
        <w:rPr>
          <w:rFonts w:hint="eastAsia"/>
        </w:rPr>
        <w:t xml:space="preserve">            while(leftIndx&lt;A.length&amp;&amp;A[leftIndx]%2==0){</w:t>
      </w:r>
    </w:p>
    <w:p w14:paraId="46CA32D7" w14:textId="77777777" w:rsidR="00DB7ACC" w:rsidRDefault="00C37B29">
      <w:r>
        <w:rPr>
          <w:rFonts w:hint="eastAsia"/>
        </w:rPr>
        <w:t xml:space="preserve">                leftIndx=leftIndx+2;</w:t>
      </w:r>
    </w:p>
    <w:p w14:paraId="560D490E" w14:textId="77777777" w:rsidR="00DB7ACC" w:rsidRDefault="00C37B29">
      <w:r>
        <w:rPr>
          <w:rFonts w:hint="eastAsia"/>
        </w:rPr>
        <w:t xml:space="preserve">            }</w:t>
      </w:r>
    </w:p>
    <w:p w14:paraId="56B88DF4" w14:textId="77777777" w:rsidR="00DB7ACC" w:rsidRDefault="00C37B29">
      <w:r>
        <w:rPr>
          <w:rFonts w:hint="eastAsia"/>
        </w:rPr>
        <w:t xml:space="preserve">            // </w:t>
      </w:r>
      <w:r>
        <w:rPr>
          <w:rFonts w:hint="eastAsia"/>
        </w:rPr>
        <w:t>从后往前在偶数位置上找第一次出现的奇数</w:t>
      </w:r>
    </w:p>
    <w:p w14:paraId="012AAAC0" w14:textId="77777777" w:rsidR="00DB7ACC" w:rsidRDefault="00C37B29">
      <w:r>
        <w:rPr>
          <w:rFonts w:hint="eastAsia"/>
        </w:rPr>
        <w:t xml:space="preserve">            while(rightIndex&gt;=0&amp;&amp; A[rightIndex]%2==1){</w:t>
      </w:r>
    </w:p>
    <w:p w14:paraId="5CE54ACF" w14:textId="77777777" w:rsidR="00DB7ACC" w:rsidRDefault="00C37B29">
      <w:r>
        <w:rPr>
          <w:rFonts w:hint="eastAsia"/>
        </w:rPr>
        <w:t xml:space="preserve">                rightIndex=rightIndex-2;</w:t>
      </w:r>
    </w:p>
    <w:p w14:paraId="6373D6D7" w14:textId="77777777" w:rsidR="00DB7ACC" w:rsidRDefault="00C37B29">
      <w:r>
        <w:rPr>
          <w:rFonts w:hint="eastAsia"/>
        </w:rPr>
        <w:t xml:space="preserve">            }</w:t>
      </w:r>
    </w:p>
    <w:p w14:paraId="6E05F422" w14:textId="77777777" w:rsidR="00DB7ACC" w:rsidRDefault="00C37B29">
      <w:r>
        <w:rPr>
          <w:rFonts w:hint="eastAsia"/>
        </w:rPr>
        <w:t xml:space="preserve">    </w:t>
      </w:r>
      <w:r>
        <w:rPr>
          <w:rFonts w:hint="eastAsia"/>
        </w:rPr>
        <w:t xml:space="preserve">        // </w:t>
      </w:r>
      <w:r>
        <w:rPr>
          <w:rFonts w:hint="eastAsia"/>
        </w:rPr>
        <w:t>若知道则交换</w:t>
      </w:r>
    </w:p>
    <w:p w14:paraId="7573AA1E" w14:textId="77777777" w:rsidR="00DB7ACC" w:rsidRDefault="00C37B29">
      <w:r>
        <w:rPr>
          <w:rFonts w:hint="eastAsia"/>
        </w:rPr>
        <w:t xml:space="preserve">            if(leftIndx&lt;A.length&amp;&amp;rightIndex&gt;=0){</w:t>
      </w:r>
    </w:p>
    <w:p w14:paraId="71524525" w14:textId="77777777" w:rsidR="00DB7ACC" w:rsidRDefault="00C37B29">
      <w:r>
        <w:rPr>
          <w:rFonts w:hint="eastAsia"/>
        </w:rPr>
        <w:t xml:space="preserve">                swap(A,leftIndx,rightIndex);</w:t>
      </w:r>
    </w:p>
    <w:p w14:paraId="7C338D35" w14:textId="77777777" w:rsidR="00DB7ACC" w:rsidRDefault="00C37B29">
      <w:r>
        <w:rPr>
          <w:rFonts w:hint="eastAsia"/>
        </w:rPr>
        <w:t xml:space="preserve">                leftIndx+=2;</w:t>
      </w:r>
    </w:p>
    <w:p w14:paraId="60BD1254" w14:textId="77777777" w:rsidR="00DB7ACC" w:rsidRDefault="00C37B29">
      <w:r>
        <w:rPr>
          <w:rFonts w:hint="eastAsia"/>
        </w:rPr>
        <w:t xml:space="preserve">                rightIndex-=2;</w:t>
      </w:r>
    </w:p>
    <w:p w14:paraId="507505E5" w14:textId="77777777" w:rsidR="00DB7ACC" w:rsidRDefault="00C37B29">
      <w:r>
        <w:rPr>
          <w:rFonts w:hint="eastAsia"/>
        </w:rPr>
        <w:t xml:space="preserve">            }</w:t>
      </w:r>
    </w:p>
    <w:p w14:paraId="346FF2D1" w14:textId="77777777" w:rsidR="00DB7ACC" w:rsidRDefault="00C37B29">
      <w:r>
        <w:rPr>
          <w:rFonts w:hint="eastAsia"/>
        </w:rPr>
        <w:t xml:space="preserve">        }</w:t>
      </w:r>
    </w:p>
    <w:p w14:paraId="45C3007C" w14:textId="77777777" w:rsidR="00DB7ACC" w:rsidRDefault="00C37B29">
      <w:r>
        <w:rPr>
          <w:rFonts w:hint="eastAsia"/>
        </w:rPr>
        <w:t xml:space="preserve">        return A;</w:t>
      </w:r>
    </w:p>
    <w:p w14:paraId="64F6769A" w14:textId="77777777" w:rsidR="00DB7ACC" w:rsidRDefault="00C37B29">
      <w:r>
        <w:rPr>
          <w:rFonts w:hint="eastAsia"/>
        </w:rPr>
        <w:t xml:space="preserve">    }</w:t>
      </w:r>
    </w:p>
    <w:p w14:paraId="5E30DED1" w14:textId="77777777" w:rsidR="00DB7ACC" w:rsidRDefault="00DB7ACC"/>
    <w:p w14:paraId="13E0CED8" w14:textId="77777777" w:rsidR="00DB7ACC" w:rsidRDefault="00C37B29">
      <w:pPr>
        <w:pStyle w:val="2"/>
      </w:pPr>
      <w:r>
        <w:rPr>
          <w:rFonts w:hint="eastAsia"/>
        </w:rPr>
        <w:lastRenderedPageBreak/>
        <w:t>最值问题</w:t>
      </w:r>
    </w:p>
    <w:p w14:paraId="326C02EB" w14:textId="77777777" w:rsidR="00DB7ACC" w:rsidRDefault="00C37B29">
      <w:pPr>
        <w:pStyle w:val="3"/>
      </w:pPr>
      <w:r>
        <w:rPr>
          <w:rFonts w:hint="eastAsia"/>
        </w:rPr>
        <w:t>盛最多水的容器</w:t>
      </w:r>
    </w:p>
    <w:p w14:paraId="74B8D207" w14:textId="77777777" w:rsidR="00DB7ACC" w:rsidRDefault="00C37B29">
      <w:r>
        <w:rPr>
          <w:noProof/>
        </w:rPr>
        <w:drawing>
          <wp:inline distT="0" distB="0" distL="114300" distR="114300" wp14:anchorId="0417949A" wp14:editId="17AC9CCF">
            <wp:extent cx="3825240" cy="3971290"/>
            <wp:effectExtent l="0" t="0" r="3810" b="1016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pic:cNvPicPr>
                      <a:picLocks noChangeAspect="1"/>
                    </pic:cNvPicPr>
                  </pic:nvPicPr>
                  <pic:blipFill>
                    <a:blip r:embed="rId192"/>
                    <a:stretch>
                      <a:fillRect/>
                    </a:stretch>
                  </pic:blipFill>
                  <pic:spPr>
                    <a:xfrm>
                      <a:off x="0" y="0"/>
                      <a:ext cx="3825240" cy="3971290"/>
                    </a:xfrm>
                    <a:prstGeom prst="rect">
                      <a:avLst/>
                    </a:prstGeom>
                    <a:noFill/>
                    <a:ln>
                      <a:noFill/>
                    </a:ln>
                  </pic:spPr>
                </pic:pic>
              </a:graphicData>
            </a:graphic>
          </wp:inline>
        </w:drawing>
      </w:r>
    </w:p>
    <w:p w14:paraId="715E3C85" w14:textId="77777777" w:rsidR="00DB7ACC" w:rsidRDefault="00C37B29">
      <w:pPr>
        <w:pStyle w:val="4"/>
      </w:pPr>
      <w:r>
        <w:rPr>
          <w:rFonts w:hint="eastAsia"/>
        </w:rPr>
        <w:t>暴力法</w:t>
      </w:r>
      <w:r>
        <w:rPr>
          <w:rFonts w:hint="eastAsia"/>
        </w:rPr>
        <w:t>-</w:t>
      </w:r>
      <w:r>
        <w:rPr>
          <w:rFonts w:hint="eastAsia"/>
        </w:rPr>
        <w:t>二维遍历</w:t>
      </w:r>
    </w:p>
    <w:p w14:paraId="47449C66" w14:textId="77777777" w:rsidR="00DB7ACC" w:rsidRDefault="00C37B29">
      <w:r>
        <w:t>public int maxArea(int[] height) {</w:t>
      </w:r>
    </w:p>
    <w:p w14:paraId="2E30C60E" w14:textId="77777777" w:rsidR="00DB7ACC" w:rsidRDefault="00C37B29">
      <w:r>
        <w:t xml:space="preserve">   int length = height.length;</w:t>
      </w:r>
    </w:p>
    <w:p w14:paraId="202AC820" w14:textId="77777777" w:rsidR="00DB7ACC" w:rsidRDefault="00C37B29">
      <w:r>
        <w:t xml:space="preserve">        int max = 0;</w:t>
      </w:r>
    </w:p>
    <w:p w14:paraId="244C4094" w14:textId="77777777" w:rsidR="00DB7ACC" w:rsidRDefault="00C37B29">
      <w:r>
        <w:t xml:space="preserve">        for(int start=0;start&lt;length;start++){</w:t>
      </w:r>
    </w:p>
    <w:p w14:paraId="1C563626" w14:textId="77777777" w:rsidR="00DB7ACC" w:rsidRDefault="00C37B29">
      <w:r>
        <w:t xml:space="preserve">         </w:t>
      </w:r>
    </w:p>
    <w:p w14:paraId="3268151D" w14:textId="77777777" w:rsidR="00DB7ACC" w:rsidRDefault="00C37B29">
      <w:r>
        <w:t xml:space="preserve">            for(int end=start+1;end&lt;length;end++){</w:t>
      </w:r>
    </w:p>
    <w:p w14:paraId="5DFED40C" w14:textId="77777777" w:rsidR="00DB7ACC" w:rsidRDefault="00C37B29">
      <w:r>
        <w:t xml:space="preserve">                int area = (end-start)*Math.min(height[start]</w:t>
      </w:r>
      <w:r>
        <w:t>,height[end]);</w:t>
      </w:r>
    </w:p>
    <w:p w14:paraId="1419BA63" w14:textId="77777777" w:rsidR="00DB7ACC" w:rsidRDefault="00C37B29">
      <w:r>
        <w:t xml:space="preserve">                if(area&gt;max) max = area;</w:t>
      </w:r>
    </w:p>
    <w:p w14:paraId="3A101C44" w14:textId="77777777" w:rsidR="00DB7ACC" w:rsidRDefault="00C37B29">
      <w:r>
        <w:t xml:space="preserve">            }</w:t>
      </w:r>
    </w:p>
    <w:p w14:paraId="17192E4E" w14:textId="77777777" w:rsidR="00DB7ACC" w:rsidRDefault="00C37B29">
      <w:r>
        <w:t xml:space="preserve">        }</w:t>
      </w:r>
    </w:p>
    <w:p w14:paraId="3C121265" w14:textId="77777777" w:rsidR="00DB7ACC" w:rsidRDefault="00C37B29">
      <w:r>
        <w:t xml:space="preserve">        return max;</w:t>
      </w:r>
    </w:p>
    <w:p w14:paraId="1C587F0A" w14:textId="77777777" w:rsidR="00DB7ACC" w:rsidRDefault="00C37B29">
      <w:r>
        <w:t xml:space="preserve">    }</w:t>
      </w:r>
    </w:p>
    <w:p w14:paraId="0A0E6E04" w14:textId="77777777" w:rsidR="00DB7ACC" w:rsidRDefault="00C37B29">
      <w:pPr>
        <w:pStyle w:val="4"/>
      </w:pPr>
      <w:r>
        <w:rPr>
          <w:rFonts w:hint="eastAsia"/>
        </w:rPr>
        <w:lastRenderedPageBreak/>
        <w:t>双指针法</w:t>
      </w:r>
    </w:p>
    <w:p w14:paraId="669F3896" w14:textId="77777777" w:rsidR="00DB7ACC" w:rsidRDefault="00C37B29">
      <w:r>
        <w:rPr>
          <w:noProof/>
        </w:rPr>
        <w:drawing>
          <wp:inline distT="0" distB="0" distL="114300" distR="114300" wp14:anchorId="540861E7" wp14:editId="60A0B74E">
            <wp:extent cx="5270500" cy="1202690"/>
            <wp:effectExtent l="0" t="0" r="6350" b="1651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pic:cNvPicPr>
                      <a:picLocks noChangeAspect="1"/>
                    </pic:cNvPicPr>
                  </pic:nvPicPr>
                  <pic:blipFill>
                    <a:blip r:embed="rId193"/>
                    <a:stretch>
                      <a:fillRect/>
                    </a:stretch>
                  </pic:blipFill>
                  <pic:spPr>
                    <a:xfrm>
                      <a:off x="0" y="0"/>
                      <a:ext cx="5270500" cy="1202690"/>
                    </a:xfrm>
                    <a:prstGeom prst="rect">
                      <a:avLst/>
                    </a:prstGeom>
                    <a:noFill/>
                    <a:ln>
                      <a:noFill/>
                    </a:ln>
                  </pic:spPr>
                </pic:pic>
              </a:graphicData>
            </a:graphic>
          </wp:inline>
        </w:drawing>
      </w:r>
    </w:p>
    <w:p w14:paraId="054AC7FC" w14:textId="77777777" w:rsidR="00DB7ACC" w:rsidRDefault="00DB7ACC"/>
    <w:p w14:paraId="20E6BAD5" w14:textId="77777777" w:rsidR="00DB7ACC" w:rsidRDefault="00DB7ACC"/>
    <w:p w14:paraId="4E9A3E44" w14:textId="77777777" w:rsidR="00DB7ACC" w:rsidRDefault="00C37B29">
      <w:r>
        <w:t>public int maxArea(int[] height) {</w:t>
      </w:r>
    </w:p>
    <w:p w14:paraId="0E539C16" w14:textId="77777777" w:rsidR="00DB7ACC" w:rsidRDefault="00C37B29">
      <w:r>
        <w:t xml:space="preserve">   //</w:t>
      </w:r>
      <w:r>
        <w:t>双指针</w:t>
      </w:r>
    </w:p>
    <w:p w14:paraId="3897A241" w14:textId="77777777" w:rsidR="00DB7ACC" w:rsidRDefault="00C37B29">
      <w:r>
        <w:t xml:space="preserve">        int left = 0;</w:t>
      </w:r>
    </w:p>
    <w:p w14:paraId="2C385C2D" w14:textId="77777777" w:rsidR="00DB7ACC" w:rsidRDefault="00C37B29">
      <w:r>
        <w:t xml:space="preserve">        int right = height.length-1;</w:t>
      </w:r>
    </w:p>
    <w:p w14:paraId="0934E58B" w14:textId="77777777" w:rsidR="00DB7ACC" w:rsidRDefault="00C37B29">
      <w:r>
        <w:t xml:space="preserve">        int max  =0 ;</w:t>
      </w:r>
    </w:p>
    <w:p w14:paraId="4D56CC01" w14:textId="77777777" w:rsidR="00DB7ACC" w:rsidRDefault="00C37B29">
      <w:r>
        <w:t xml:space="preserve">        while(le</w:t>
      </w:r>
      <w:r>
        <w:t>ft&lt;right){</w:t>
      </w:r>
    </w:p>
    <w:p w14:paraId="15DD1948" w14:textId="77777777" w:rsidR="00DB7ACC" w:rsidRDefault="00C37B29">
      <w:r>
        <w:t xml:space="preserve">            int area = (right-left)*Math.min(height[left],height[right]);</w:t>
      </w:r>
    </w:p>
    <w:p w14:paraId="5E1FAD9B" w14:textId="77777777" w:rsidR="00DB7ACC" w:rsidRDefault="00C37B29">
      <w:r>
        <w:t xml:space="preserve">            if(area&gt;max)</w:t>
      </w:r>
    </w:p>
    <w:p w14:paraId="0053F3F8" w14:textId="77777777" w:rsidR="00DB7ACC" w:rsidRDefault="00C37B29">
      <w:r>
        <w:t xml:space="preserve">            {</w:t>
      </w:r>
    </w:p>
    <w:p w14:paraId="2FC330B6" w14:textId="77777777" w:rsidR="00DB7ACC" w:rsidRDefault="00C37B29">
      <w:r>
        <w:t xml:space="preserve">                max=area</w:t>
      </w:r>
      <w:r>
        <w:rPr>
          <w:rFonts w:hint="eastAsia"/>
        </w:rPr>
        <w:t>;</w:t>
      </w:r>
    </w:p>
    <w:p w14:paraId="6E3071C2" w14:textId="77777777" w:rsidR="00DB7ACC" w:rsidRDefault="00C37B29">
      <w:r>
        <w:t xml:space="preserve">            }</w:t>
      </w:r>
    </w:p>
    <w:p w14:paraId="53891E2E" w14:textId="77777777" w:rsidR="00DB7ACC" w:rsidRDefault="00C37B29">
      <w:r>
        <w:t xml:space="preserve">            //</w:t>
      </w:r>
      <w:r>
        <w:t>移动指针所指向的长度较短的指针的位置</w:t>
      </w:r>
    </w:p>
    <w:p w14:paraId="4E57AA8B" w14:textId="77777777" w:rsidR="00DB7ACC" w:rsidRDefault="00C37B29">
      <w:r>
        <w:t xml:space="preserve">            //</w:t>
      </w:r>
      <w:r>
        <w:t>分析下为什么么呢？</w:t>
      </w:r>
      <w:r>
        <w:t xml:space="preserve"> </w:t>
      </w:r>
    </w:p>
    <w:p w14:paraId="14367C8D" w14:textId="77777777" w:rsidR="00DB7ACC" w:rsidRDefault="00C37B29">
      <w:r>
        <w:t xml:space="preserve">            //</w:t>
      </w:r>
      <w:r>
        <w:t>我们如何移动指针呢？</w:t>
      </w:r>
    </w:p>
    <w:p w14:paraId="0954EFD6" w14:textId="77777777" w:rsidR="00DB7ACC" w:rsidRDefault="00C37B29">
      <w:r>
        <w:t xml:space="preserve">            //</w:t>
      </w:r>
      <w:r>
        <w:t>肯定不可能两个一起动，那么动哪一条呢？</w:t>
      </w:r>
    </w:p>
    <w:p w14:paraId="1A81AA94" w14:textId="77777777" w:rsidR="00DB7ACC" w:rsidRDefault="00C37B29">
      <w:pPr>
        <w:ind w:left="420" w:firstLine="420"/>
      </w:pPr>
      <w:r>
        <w:rPr>
          <w:rFonts w:hint="eastAsia"/>
        </w:rPr>
        <w:t xml:space="preserve">// </w:t>
      </w:r>
      <w:r>
        <w:t>动长的肯定回</w:t>
      </w:r>
      <w:r>
        <w:rPr>
          <w:rFonts w:hint="eastAsia"/>
        </w:rPr>
        <w:t>面积减小</w:t>
      </w:r>
    </w:p>
    <w:p w14:paraId="7B79AE54" w14:textId="77777777" w:rsidR="00DB7ACC" w:rsidRDefault="00C37B29">
      <w:r>
        <w:t xml:space="preserve">           if(height[left]&gt;height[right]) right--;</w:t>
      </w:r>
    </w:p>
    <w:p w14:paraId="0621C00F" w14:textId="77777777" w:rsidR="00DB7ACC" w:rsidRDefault="00C37B29">
      <w:r>
        <w:t xml:space="preserve">            else  left++;</w:t>
      </w:r>
    </w:p>
    <w:p w14:paraId="57D1B685" w14:textId="77777777" w:rsidR="00DB7ACC" w:rsidRDefault="00C37B29">
      <w:r>
        <w:t xml:space="preserve">        }</w:t>
      </w:r>
    </w:p>
    <w:p w14:paraId="2353F990" w14:textId="77777777" w:rsidR="00DB7ACC" w:rsidRDefault="00C37B29">
      <w:r>
        <w:t xml:space="preserve">    </w:t>
      </w:r>
      <w:r>
        <w:rPr>
          <w:rFonts w:hint="eastAsia"/>
        </w:rPr>
        <w:tab/>
      </w:r>
      <w:r>
        <w:t>return max;</w:t>
      </w:r>
    </w:p>
    <w:p w14:paraId="6799DCB5" w14:textId="77777777" w:rsidR="00DB7ACC" w:rsidRDefault="00C37B29">
      <w:pPr>
        <w:ind w:firstLine="420"/>
      </w:pPr>
      <w:r>
        <w:t>}</w:t>
      </w:r>
    </w:p>
    <w:p w14:paraId="14B4EBF7" w14:textId="77777777" w:rsidR="00DB7ACC" w:rsidRDefault="00DB7ACC">
      <w:pPr>
        <w:ind w:firstLine="420"/>
      </w:pPr>
    </w:p>
    <w:p w14:paraId="7BCD1EE5" w14:textId="77777777" w:rsidR="00DB7ACC" w:rsidRDefault="00C37B29">
      <w:pPr>
        <w:pStyle w:val="3"/>
      </w:pPr>
      <w:r>
        <w:rPr>
          <w:rFonts w:hint="eastAsia"/>
        </w:rPr>
        <w:t>数组中第</w:t>
      </w:r>
      <w:r>
        <w:rPr>
          <w:rFonts w:hint="eastAsia"/>
        </w:rPr>
        <w:t>K</w:t>
      </w:r>
      <w:r>
        <w:rPr>
          <w:rFonts w:hint="eastAsia"/>
        </w:rPr>
        <w:t>个最大元素</w:t>
      </w:r>
    </w:p>
    <w:p w14:paraId="072731EE" w14:textId="77777777" w:rsidR="00DB7ACC" w:rsidRDefault="00DB7ACC"/>
    <w:p w14:paraId="05B318F5" w14:textId="77777777" w:rsidR="00DB7ACC" w:rsidRDefault="00C37B29">
      <w:pPr>
        <w:pStyle w:val="2"/>
      </w:pPr>
      <w:r>
        <w:rPr>
          <w:rFonts w:hint="eastAsia"/>
        </w:rPr>
        <w:lastRenderedPageBreak/>
        <w:t>有序数组中查找元素</w:t>
      </w:r>
      <w:r>
        <w:rPr>
          <w:rFonts w:hint="eastAsia"/>
        </w:rPr>
        <w:t>/</w:t>
      </w:r>
      <w:r>
        <w:rPr>
          <w:rFonts w:hint="eastAsia"/>
        </w:rPr>
        <w:t>二分查找（数组必须是有序的</w:t>
      </w:r>
      <w:r>
        <w:rPr>
          <w:rFonts w:hint="eastAsia"/>
        </w:rPr>
        <w:t>/</w:t>
      </w:r>
      <w:r>
        <w:rPr>
          <w:rFonts w:hint="eastAsia"/>
        </w:rPr>
        <w:t>或者某种规律）</w:t>
      </w:r>
    </w:p>
    <w:p w14:paraId="42D129E6" w14:textId="77777777" w:rsidR="00DB7ACC" w:rsidRDefault="00C37B29">
      <w:pPr>
        <w:rPr>
          <w:b/>
          <w:bCs/>
        </w:rPr>
      </w:pPr>
      <w:r>
        <w:rPr>
          <w:rFonts w:hint="eastAsia"/>
          <w:b/>
          <w:bCs/>
        </w:rPr>
        <w:t>在</w:t>
      </w:r>
      <w:r>
        <w:rPr>
          <w:rFonts w:hint="eastAsia"/>
          <w:b/>
          <w:bCs/>
          <w:highlight w:val="green"/>
        </w:rPr>
        <w:t>有序</w:t>
      </w:r>
      <w:r>
        <w:rPr>
          <w:rFonts w:hint="eastAsia"/>
          <w:b/>
          <w:bCs/>
          <w:highlight w:val="green"/>
        </w:rPr>
        <w:t>/</w:t>
      </w:r>
      <w:r>
        <w:rPr>
          <w:rFonts w:hint="eastAsia"/>
          <w:b/>
          <w:bCs/>
          <w:highlight w:val="green"/>
        </w:rPr>
        <w:t>某种特别顺序</w:t>
      </w:r>
      <w:r>
        <w:rPr>
          <w:rFonts w:hint="eastAsia"/>
          <w:b/>
          <w:bCs/>
        </w:rPr>
        <w:t>数组中查找某个元素，可以采用暴力的方法，处于</w:t>
      </w:r>
      <w:r>
        <w:rPr>
          <w:rFonts w:hint="eastAsia"/>
          <w:b/>
          <w:bCs/>
        </w:rPr>
        <w:t>时间复杂度的考虑可以使用二分查找的方法。</w:t>
      </w:r>
    </w:p>
    <w:p w14:paraId="6D412D8D" w14:textId="77777777" w:rsidR="00DB7ACC" w:rsidRDefault="00DB7ACC">
      <w:pPr>
        <w:rPr>
          <w:b/>
          <w:bCs/>
        </w:rPr>
      </w:pPr>
    </w:p>
    <w:p w14:paraId="787D619F" w14:textId="77777777" w:rsidR="00DB7ACC" w:rsidRDefault="00C37B29">
      <w:pPr>
        <w:rPr>
          <w:b/>
          <w:bCs/>
          <w:sz w:val="24"/>
          <w:szCs w:val="32"/>
          <w:highlight w:val="red"/>
        </w:rPr>
      </w:pPr>
      <w:r>
        <w:rPr>
          <w:rFonts w:hint="eastAsia"/>
          <w:b/>
          <w:bCs/>
        </w:rPr>
        <w:t>写对二分查找是基于我们的思考，并且认真对待遇到的二分查找问题，</w:t>
      </w:r>
      <w:r>
        <w:rPr>
          <w:rFonts w:hint="eastAsia"/>
          <w:b/>
          <w:bCs/>
          <w:sz w:val="24"/>
          <w:szCs w:val="32"/>
          <w:highlight w:val="red"/>
        </w:rPr>
        <w:t>通过挖掘单调性，使得问题规模不断缩小。</w:t>
      </w:r>
    </w:p>
    <w:p w14:paraId="7D170413" w14:textId="77777777" w:rsidR="00DB7ACC" w:rsidRDefault="00C37B29">
      <w:pPr>
        <w:rPr>
          <w:b/>
          <w:bCs/>
        </w:rPr>
      </w:pPr>
      <w:r>
        <w:rPr>
          <w:rFonts w:hint="eastAsia"/>
          <w:noProof/>
        </w:rPr>
        <w:drawing>
          <wp:inline distT="0" distB="0" distL="114300" distR="114300" wp14:anchorId="10A503C1" wp14:editId="258DC37B">
            <wp:extent cx="4888230" cy="4044315"/>
            <wp:effectExtent l="0" t="0" r="0" b="0"/>
            <wp:docPr id="281" name="图片 281" descr="未命名文件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descr="未命名文件 (8)"/>
                    <pic:cNvPicPr>
                      <a:picLocks noChangeAspect="1"/>
                    </pic:cNvPicPr>
                  </pic:nvPicPr>
                  <pic:blipFill>
                    <a:blip r:embed="rId194"/>
                    <a:stretch>
                      <a:fillRect/>
                    </a:stretch>
                  </pic:blipFill>
                  <pic:spPr>
                    <a:xfrm>
                      <a:off x="0" y="0"/>
                      <a:ext cx="4888230" cy="4044315"/>
                    </a:xfrm>
                    <a:prstGeom prst="rect">
                      <a:avLst/>
                    </a:prstGeom>
                  </pic:spPr>
                </pic:pic>
              </a:graphicData>
            </a:graphic>
          </wp:inline>
        </w:drawing>
      </w:r>
    </w:p>
    <w:p w14:paraId="77043BB8" w14:textId="77777777" w:rsidR="00DB7ACC" w:rsidRDefault="00C37B29">
      <w:pPr>
        <w:pStyle w:val="3"/>
      </w:pPr>
      <w:r>
        <w:rPr>
          <w:rFonts w:hint="eastAsia"/>
        </w:rPr>
        <w:t>二分查找算法的应用范围</w:t>
      </w:r>
    </w:p>
    <w:p w14:paraId="7873F48E" w14:textId="77777777" w:rsidR="00DB7ACC" w:rsidRDefault="00C37B29">
      <w:pPr>
        <w:pStyle w:val="4"/>
      </w:pPr>
      <w:r>
        <w:t>在有序数组中进行查找一个数（二分下标）</w:t>
      </w:r>
    </w:p>
    <w:p w14:paraId="1379EF63" w14:textId="77777777" w:rsidR="00DB7ACC" w:rsidRDefault="00C37B29">
      <w:pPr>
        <w:rPr>
          <w:b/>
          <w:bCs/>
          <w:sz w:val="22"/>
          <w:szCs w:val="28"/>
        </w:rPr>
      </w:pPr>
      <w:r>
        <w:rPr>
          <w:b/>
          <w:bCs/>
          <w:sz w:val="22"/>
          <w:szCs w:val="28"/>
        </w:rPr>
        <w:t>这里「</w:t>
      </w:r>
      <w:r>
        <w:rPr>
          <w:b/>
          <w:bCs/>
          <w:sz w:val="22"/>
          <w:szCs w:val="28"/>
          <w:highlight w:val="red"/>
        </w:rPr>
        <w:t>数组」和「有序</w:t>
      </w:r>
      <w:r>
        <w:rPr>
          <w:b/>
          <w:bCs/>
          <w:sz w:val="22"/>
          <w:szCs w:val="28"/>
        </w:rPr>
        <w:t>」是很重要的，我们知道：数组具有</w:t>
      </w:r>
      <w:r>
        <w:rPr>
          <w:b/>
          <w:bCs/>
          <w:sz w:val="22"/>
          <w:szCs w:val="28"/>
        </w:rPr>
        <w:t xml:space="preserve"> </w:t>
      </w:r>
      <w:r>
        <w:rPr>
          <w:b/>
          <w:bCs/>
          <w:sz w:val="22"/>
          <w:szCs w:val="28"/>
        </w:rPr>
        <w:t>随机访问</w:t>
      </w:r>
      <w:r>
        <w:rPr>
          <w:b/>
          <w:bCs/>
          <w:sz w:val="22"/>
          <w:szCs w:val="28"/>
        </w:rPr>
        <w:t xml:space="preserve"> </w:t>
      </w:r>
      <w:r>
        <w:rPr>
          <w:b/>
          <w:bCs/>
          <w:sz w:val="22"/>
          <w:szCs w:val="28"/>
        </w:rPr>
        <w:t>的特性，</w:t>
      </w:r>
      <w:r>
        <w:rPr>
          <w:b/>
          <w:bCs/>
          <w:sz w:val="22"/>
          <w:szCs w:val="28"/>
          <w:highlight w:val="red"/>
        </w:rPr>
        <w:t>由于数组在内存中</w:t>
      </w:r>
      <w:r>
        <w:rPr>
          <w:b/>
          <w:bCs/>
          <w:sz w:val="22"/>
          <w:szCs w:val="28"/>
          <w:highlight w:val="red"/>
        </w:rPr>
        <w:t xml:space="preserve"> </w:t>
      </w:r>
      <w:r>
        <w:rPr>
          <w:b/>
          <w:bCs/>
          <w:sz w:val="22"/>
          <w:szCs w:val="28"/>
          <w:highlight w:val="red"/>
        </w:rPr>
        <w:t>连续存放，因此我们可以通过数组的下标快速地访问到这个元素。如果数据存放在链表中，访问一个元素我们都得通过遍历，有遍历的功夫我们早就找到了这个元素</w:t>
      </w:r>
      <w:r>
        <w:rPr>
          <w:b/>
          <w:bCs/>
          <w:sz w:val="22"/>
          <w:szCs w:val="28"/>
        </w:rPr>
        <w:t>，因此，在链表中不适合使用二分查找。</w:t>
      </w:r>
    </w:p>
    <w:p w14:paraId="47E16FEC" w14:textId="77777777" w:rsidR="00DB7ACC" w:rsidRDefault="00DB7ACC">
      <w:pPr>
        <w:rPr>
          <w:b/>
          <w:bCs/>
          <w:sz w:val="22"/>
          <w:szCs w:val="28"/>
        </w:rPr>
      </w:pPr>
    </w:p>
    <w:p w14:paraId="2E8F8B19" w14:textId="77777777" w:rsidR="00DB7ACC" w:rsidRDefault="00C37B29">
      <w:pPr>
        <w:pStyle w:val="4"/>
      </w:pPr>
      <w:r>
        <w:rPr>
          <w:rFonts w:hint="eastAsia"/>
        </w:rPr>
        <w:lastRenderedPageBreak/>
        <w:t>在整数范围内查找一个整数（二分答案）</w:t>
      </w:r>
    </w:p>
    <w:p w14:paraId="53D81A2B" w14:textId="77777777" w:rsidR="00DB7ACC" w:rsidRDefault="00C37B29">
      <w:r>
        <w:t>如果我们要找的是一个整数，并且我们知道这个整数的范围，那么我们就可以使用二分查找算法，逐渐缩小整数的范围。这一点其实也不难理解，假设我们要找的数最小值为</w:t>
      </w:r>
      <w:r>
        <w:t xml:space="preserve"> 00</w:t>
      </w:r>
      <w:r>
        <w:t>，最大值为</w:t>
      </w:r>
      <w:r>
        <w:t xml:space="preserve"> NN</w:t>
      </w:r>
      <w:r>
        <w:t>，我们就可以把这个整数想象成数组</w:t>
      </w:r>
      <w:r>
        <w:t xml:space="preserve"> [0, 1, 2,..., N] </w:t>
      </w:r>
      <w:r>
        <w:t>里的一个值，这个数组的下标和值是一样的，找数组的</w:t>
      </w:r>
      <w:r>
        <w:t>下标就等于找数组的值。这种二分法用于查找一个有范围的数，也被称为「二分答案」，或者「二分结果」，也就是在「答案区间」里或者是「结果区间」里逐渐缩小目标元素的范围；</w:t>
      </w:r>
    </w:p>
    <w:p w14:paraId="2470C687" w14:textId="77777777" w:rsidR="00DB7ACC" w:rsidRDefault="00DB7ACC"/>
    <w:p w14:paraId="157CF9E5" w14:textId="77777777" w:rsidR="00DB7ACC" w:rsidRDefault="00C37B29">
      <w:pPr>
        <w:pStyle w:val="4"/>
      </w:pPr>
      <w:r>
        <w:rPr>
          <w:rFonts w:hint="eastAsia"/>
        </w:rPr>
        <w:t>旋转数组</w:t>
      </w:r>
      <w:r>
        <w:rPr>
          <w:rFonts w:hint="eastAsia"/>
        </w:rPr>
        <w:t>/</w:t>
      </w:r>
      <w:r>
        <w:rPr>
          <w:rFonts w:hint="eastAsia"/>
        </w:rPr>
        <w:t>山脉数组</w:t>
      </w:r>
    </w:p>
    <w:p w14:paraId="768B794A" w14:textId="77777777" w:rsidR="00DB7ACC" w:rsidRDefault="00C37B29">
      <w:r>
        <w:t>在我们做完一些问题以后，我们就会发现，其实二分查找不一定要求目标元素所在的区间是有序数组，</w:t>
      </w:r>
      <w:r>
        <w:rPr>
          <w:sz w:val="22"/>
          <w:szCs w:val="28"/>
          <w:highlight w:val="red"/>
        </w:rPr>
        <w:t>也就是说「有序」这个条件可以放宽，半有序数组或者是山脉数组里都可以应用</w:t>
      </w:r>
      <w:r>
        <w:t>二分查找算法。</w:t>
      </w:r>
    </w:p>
    <w:p w14:paraId="5FB90770" w14:textId="77777777" w:rsidR="00DB7ACC" w:rsidRDefault="00DB7ACC"/>
    <w:p w14:paraId="585F41C2" w14:textId="77777777" w:rsidR="00DB7ACC" w:rsidRDefault="00C37B29">
      <w:r>
        <w:t>旋转数组和山脉数组有什么样的特点呢？</w:t>
      </w:r>
      <w:r>
        <w:rPr>
          <w:highlight w:val="red"/>
        </w:rPr>
        <w:t>可以通过当前元素附近的值推测出当前元素一侧的所有元素的性质，也就是说，旋转和山脉数组的值都有规律可循，元素的值不是随机出现的，</w:t>
      </w:r>
      <w:r>
        <w:t>在这个特点下，「</w:t>
      </w:r>
      <w:r>
        <w:rPr>
          <w:highlight w:val="red"/>
        </w:rPr>
        <w:t>减治思想</w:t>
      </w:r>
      <w:r>
        <w:t>」就可以应用在旋转数组和山脉数组里的一些问题上。我们可以把这两类数组统一归纳为部分有序数组。</w:t>
      </w:r>
    </w:p>
    <w:p w14:paraId="596A82CC" w14:textId="77777777" w:rsidR="00DB7ACC" w:rsidRDefault="00DB7ACC"/>
    <w:p w14:paraId="6628A559" w14:textId="77777777" w:rsidR="00DB7ACC" w:rsidRDefault="00DB7ACC"/>
    <w:p w14:paraId="405C2DFC" w14:textId="77777777" w:rsidR="00DB7ACC" w:rsidRDefault="00DB7ACC"/>
    <w:p w14:paraId="2B5CF08B" w14:textId="77777777" w:rsidR="00DB7ACC" w:rsidRDefault="00DB7ACC"/>
    <w:p w14:paraId="2784CFBA" w14:textId="77777777" w:rsidR="00DB7ACC" w:rsidRDefault="00C37B29">
      <w:pPr>
        <w:pStyle w:val="3"/>
      </w:pPr>
      <w:r>
        <w:rPr>
          <w:rFonts w:hint="eastAsia"/>
        </w:rPr>
        <w:t>二分查找两种思路</w:t>
      </w:r>
    </w:p>
    <w:p w14:paraId="2D21D422" w14:textId="77777777" w:rsidR="00DB7ACC" w:rsidRDefault="00C37B29">
      <w:pPr>
        <w:ind w:firstLineChars="200" w:firstLine="442"/>
        <w:rPr>
          <w:b/>
          <w:bCs/>
          <w:sz w:val="22"/>
          <w:szCs w:val="28"/>
        </w:rPr>
      </w:pPr>
      <w:r>
        <w:rPr>
          <w:rFonts w:hint="eastAsia"/>
          <w:b/>
          <w:bCs/>
          <w:sz w:val="22"/>
          <w:szCs w:val="28"/>
        </w:rPr>
        <w:t>二分查找的两中思路（</w:t>
      </w:r>
      <w:r>
        <w:rPr>
          <w:rFonts w:hint="eastAsia"/>
          <w:b/>
          <w:bCs/>
          <w:sz w:val="22"/>
          <w:szCs w:val="28"/>
          <w:highlight w:val="red"/>
        </w:rPr>
        <w:t>特别留意第二种思路，掌握它能思路清晰的解决</w:t>
      </w:r>
      <w:r>
        <w:rPr>
          <w:rFonts w:hint="eastAsia"/>
          <w:b/>
          <w:bCs/>
          <w:sz w:val="22"/>
          <w:szCs w:val="28"/>
          <w:highlight w:val="red"/>
        </w:rPr>
        <w:t>[</w:t>
      </w:r>
      <w:r>
        <w:rPr>
          <w:rFonts w:hint="eastAsia"/>
          <w:b/>
          <w:bCs/>
          <w:sz w:val="22"/>
          <w:szCs w:val="28"/>
          <w:highlight w:val="red"/>
        </w:rPr>
        <w:t>力扣</w:t>
      </w:r>
      <w:r>
        <w:rPr>
          <w:rFonts w:hint="eastAsia"/>
          <w:b/>
          <w:bCs/>
          <w:sz w:val="22"/>
          <w:szCs w:val="28"/>
          <w:highlight w:val="red"/>
        </w:rPr>
        <w:t>]</w:t>
      </w:r>
      <w:r>
        <w:rPr>
          <w:rFonts w:hint="eastAsia"/>
          <w:b/>
          <w:bCs/>
          <w:sz w:val="22"/>
          <w:szCs w:val="28"/>
          <w:highlight w:val="red"/>
        </w:rPr>
        <w:t>上的所有二分查找问题</w:t>
      </w:r>
      <w:r>
        <w:rPr>
          <w:rFonts w:hint="eastAsia"/>
          <w:b/>
          <w:bCs/>
          <w:sz w:val="22"/>
          <w:szCs w:val="28"/>
        </w:rPr>
        <w:t>).</w:t>
      </w:r>
    </w:p>
    <w:p w14:paraId="05D3F3B9" w14:textId="77777777" w:rsidR="00DB7ACC" w:rsidRDefault="00DB7ACC">
      <w:pPr>
        <w:ind w:firstLineChars="200" w:firstLine="442"/>
        <w:rPr>
          <w:b/>
          <w:bCs/>
          <w:sz w:val="22"/>
          <w:szCs w:val="28"/>
        </w:rPr>
      </w:pPr>
    </w:p>
    <w:p w14:paraId="2F39ABBE" w14:textId="77777777" w:rsidR="00DB7ACC" w:rsidRDefault="00C37B29">
      <w:pPr>
        <w:pStyle w:val="4"/>
      </w:pPr>
      <w:r>
        <w:rPr>
          <w:rFonts w:hint="eastAsia"/>
        </w:rPr>
        <w:t>思路一：在循环体内部查找</w:t>
      </w:r>
    </w:p>
    <w:p w14:paraId="527E5FF4" w14:textId="77777777" w:rsidR="00DB7ACC" w:rsidRDefault="00C37B29">
      <w:pPr>
        <w:numPr>
          <w:ilvl w:val="0"/>
          <w:numId w:val="19"/>
        </w:numPr>
      </w:pPr>
      <w:r>
        <w:rPr>
          <w:rFonts w:hint="eastAsia"/>
          <w:b/>
          <w:bCs/>
          <w:sz w:val="24"/>
          <w:szCs w:val="32"/>
          <w:highlight w:val="red"/>
        </w:rPr>
        <w:t>While(left&lt;=right)</w:t>
      </w:r>
      <w:r>
        <w:rPr>
          <w:rFonts w:hint="eastAsia"/>
          <w:highlight w:val="red"/>
        </w:rPr>
        <w:t xml:space="preserve"> </w:t>
      </w:r>
      <w:r>
        <w:rPr>
          <w:rFonts w:hint="eastAsia"/>
        </w:rPr>
        <w:t>这种写法表示在循环体内部直接查找元素；</w:t>
      </w:r>
    </w:p>
    <w:p w14:paraId="5533FBDD" w14:textId="77777777" w:rsidR="00DB7ACC" w:rsidRDefault="00C37B29">
      <w:pPr>
        <w:numPr>
          <w:ilvl w:val="0"/>
          <w:numId w:val="19"/>
        </w:numPr>
      </w:pPr>
      <w:r>
        <w:rPr>
          <w:rFonts w:hint="eastAsia"/>
        </w:rPr>
        <w:t>退出循环时候</w:t>
      </w:r>
      <w:r>
        <w:rPr>
          <w:rFonts w:hint="eastAsia"/>
          <w:highlight w:val="red"/>
        </w:rPr>
        <w:t>Left</w:t>
      </w:r>
      <w:r>
        <w:rPr>
          <w:rFonts w:hint="eastAsia"/>
          <w:highlight w:val="red"/>
        </w:rPr>
        <w:t>和</w:t>
      </w:r>
      <w:r>
        <w:rPr>
          <w:rFonts w:hint="eastAsia"/>
          <w:highlight w:val="red"/>
        </w:rPr>
        <w:t>righ</w:t>
      </w:r>
      <w:r>
        <w:rPr>
          <w:rFonts w:hint="eastAsia"/>
        </w:rPr>
        <w:t>t</w:t>
      </w:r>
      <w:r>
        <w:rPr>
          <w:rFonts w:hint="eastAsia"/>
        </w:rPr>
        <w:t>不重合，</w:t>
      </w:r>
      <w:r>
        <w:rPr>
          <w:rFonts w:hint="eastAsia"/>
        </w:rPr>
        <w:t>区间</w:t>
      </w:r>
      <w:r>
        <w:rPr>
          <w:rFonts w:hint="eastAsia"/>
        </w:rPr>
        <w:t>[left,right]</w:t>
      </w:r>
      <w:r>
        <w:rPr>
          <w:rFonts w:hint="eastAsia"/>
        </w:rPr>
        <w:t>是空区间</w:t>
      </w:r>
    </w:p>
    <w:p w14:paraId="46524086" w14:textId="77777777" w:rsidR="00DB7ACC" w:rsidRDefault="00DB7ACC"/>
    <w:p w14:paraId="5C823C74" w14:textId="77777777" w:rsidR="00DB7ACC" w:rsidRDefault="00DB7ACC"/>
    <w:p w14:paraId="0B561DF0" w14:textId="77777777" w:rsidR="00DB7ACC" w:rsidRDefault="00C37B29">
      <w:r>
        <w:rPr>
          <w:noProof/>
        </w:rPr>
        <w:lastRenderedPageBreak/>
        <w:drawing>
          <wp:inline distT="0" distB="0" distL="114300" distR="114300" wp14:anchorId="4A90FA48" wp14:editId="36DE89A1">
            <wp:extent cx="2835910" cy="3048000"/>
            <wp:effectExtent l="0" t="0" r="2540" b="0"/>
            <wp:docPr id="28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2"/>
                    <pic:cNvPicPr>
                      <a:picLocks noChangeAspect="1"/>
                    </pic:cNvPicPr>
                  </pic:nvPicPr>
                  <pic:blipFill>
                    <a:blip r:embed="rId195"/>
                    <a:stretch>
                      <a:fillRect/>
                    </a:stretch>
                  </pic:blipFill>
                  <pic:spPr>
                    <a:xfrm>
                      <a:off x="0" y="0"/>
                      <a:ext cx="2835910" cy="3048000"/>
                    </a:xfrm>
                    <a:prstGeom prst="rect">
                      <a:avLst/>
                    </a:prstGeom>
                    <a:noFill/>
                    <a:ln>
                      <a:noFill/>
                    </a:ln>
                  </pic:spPr>
                </pic:pic>
              </a:graphicData>
            </a:graphic>
          </wp:inline>
        </w:drawing>
      </w:r>
    </w:p>
    <w:p w14:paraId="01C733F8" w14:textId="77777777" w:rsidR="00DB7ACC" w:rsidRDefault="00DB7ACC"/>
    <w:p w14:paraId="522151E9" w14:textId="77777777" w:rsidR="00DB7ACC" w:rsidRDefault="00C37B29">
      <w:pPr>
        <w:pStyle w:val="4"/>
      </w:pPr>
      <w:r>
        <w:rPr>
          <w:rFonts w:hint="eastAsia"/>
        </w:rPr>
        <w:t>思路二：在循环体内部排除元素（减治思想）</w:t>
      </w:r>
    </w:p>
    <w:p w14:paraId="635046EA" w14:textId="77777777" w:rsidR="00DB7ACC" w:rsidRDefault="00C37B29">
      <w:r>
        <w:rPr>
          <w:noProof/>
        </w:rPr>
        <w:drawing>
          <wp:inline distT="0" distB="0" distL="114300" distR="114300" wp14:anchorId="1252A76E" wp14:editId="07EDD472">
            <wp:extent cx="5267960" cy="1677035"/>
            <wp:effectExtent l="0" t="0" r="8890" b="18415"/>
            <wp:docPr id="28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6"/>
                    <pic:cNvPicPr>
                      <a:picLocks noChangeAspect="1"/>
                    </pic:cNvPicPr>
                  </pic:nvPicPr>
                  <pic:blipFill>
                    <a:blip r:embed="rId196"/>
                    <a:stretch>
                      <a:fillRect/>
                    </a:stretch>
                  </pic:blipFill>
                  <pic:spPr>
                    <a:xfrm>
                      <a:off x="0" y="0"/>
                      <a:ext cx="5267960" cy="1677035"/>
                    </a:xfrm>
                    <a:prstGeom prst="rect">
                      <a:avLst/>
                    </a:prstGeom>
                    <a:noFill/>
                    <a:ln>
                      <a:noFill/>
                    </a:ln>
                  </pic:spPr>
                </pic:pic>
              </a:graphicData>
            </a:graphic>
          </wp:inline>
        </w:drawing>
      </w:r>
    </w:p>
    <w:p w14:paraId="19BD65BD" w14:textId="77777777" w:rsidR="00DB7ACC" w:rsidRDefault="00C37B29">
      <w:pPr>
        <w:numPr>
          <w:ilvl w:val="0"/>
          <w:numId w:val="19"/>
        </w:numPr>
      </w:pPr>
      <w:r>
        <w:rPr>
          <w:b/>
          <w:bCs/>
          <w:sz w:val="22"/>
          <w:szCs w:val="28"/>
          <w:highlight w:val="red"/>
        </w:rPr>
        <w:t xml:space="preserve">while(left &lt; right) </w:t>
      </w:r>
      <w:r>
        <w:t>这种写法表示在循环体内部排除元素；</w:t>
      </w:r>
    </w:p>
    <w:p w14:paraId="11F4B843" w14:textId="77777777" w:rsidR="00DB7ACC" w:rsidRDefault="00DB7ACC"/>
    <w:p w14:paraId="744DA972" w14:textId="77777777" w:rsidR="00DB7ACC" w:rsidRDefault="00C37B29">
      <w:pPr>
        <w:numPr>
          <w:ilvl w:val="0"/>
          <w:numId w:val="19"/>
        </w:numPr>
      </w:pPr>
      <w:r>
        <w:t>退出循环的时候</w:t>
      </w:r>
      <w:r>
        <w:rPr>
          <w:highlight w:val="red"/>
        </w:rPr>
        <w:t xml:space="preserve"> </w:t>
      </w:r>
      <w:r>
        <w:rPr>
          <w:b/>
          <w:bCs/>
          <w:sz w:val="24"/>
          <w:szCs w:val="32"/>
          <w:highlight w:val="red"/>
        </w:rPr>
        <w:t xml:space="preserve">left </w:t>
      </w:r>
      <w:r>
        <w:rPr>
          <w:b/>
          <w:bCs/>
          <w:sz w:val="24"/>
          <w:szCs w:val="32"/>
          <w:highlight w:val="red"/>
        </w:rPr>
        <w:t>和</w:t>
      </w:r>
      <w:r>
        <w:rPr>
          <w:b/>
          <w:bCs/>
          <w:sz w:val="24"/>
          <w:szCs w:val="32"/>
          <w:highlight w:val="red"/>
        </w:rPr>
        <w:t xml:space="preserve"> right </w:t>
      </w:r>
      <w:r>
        <w:rPr>
          <w:b/>
          <w:bCs/>
          <w:sz w:val="24"/>
          <w:szCs w:val="32"/>
          <w:highlight w:val="red"/>
        </w:rPr>
        <w:t>重合，区间</w:t>
      </w:r>
      <w:r>
        <w:rPr>
          <w:b/>
          <w:bCs/>
          <w:sz w:val="24"/>
          <w:szCs w:val="32"/>
          <w:highlight w:val="red"/>
        </w:rPr>
        <w:t xml:space="preserve"> [left, right] </w:t>
      </w:r>
      <w:r>
        <w:rPr>
          <w:b/>
          <w:bCs/>
          <w:sz w:val="24"/>
          <w:szCs w:val="32"/>
          <w:highlight w:val="red"/>
        </w:rPr>
        <w:t>只剩下成</w:t>
      </w:r>
      <w:r>
        <w:rPr>
          <w:b/>
          <w:bCs/>
          <w:sz w:val="24"/>
          <w:szCs w:val="32"/>
          <w:highlight w:val="red"/>
        </w:rPr>
        <w:t xml:space="preserve"> 1 </w:t>
      </w:r>
      <w:r>
        <w:rPr>
          <w:b/>
          <w:bCs/>
          <w:sz w:val="24"/>
          <w:szCs w:val="32"/>
          <w:highlight w:val="red"/>
        </w:rPr>
        <w:t>个元素</w:t>
      </w:r>
      <w:r>
        <w:t>，这个元素</w:t>
      </w:r>
      <w:r>
        <w:t xml:space="preserve"> </w:t>
      </w:r>
      <w:r>
        <w:t>有可能</w:t>
      </w:r>
      <w:r>
        <w:t xml:space="preserve"> </w:t>
      </w:r>
      <w:r>
        <w:t>就是我们要找的元素。</w:t>
      </w:r>
    </w:p>
    <w:p w14:paraId="626A62B6" w14:textId="77777777" w:rsidR="00DB7ACC" w:rsidRDefault="00C37B29">
      <w:r>
        <w:rPr>
          <w:noProof/>
        </w:rPr>
        <w:lastRenderedPageBreak/>
        <w:drawing>
          <wp:inline distT="0" distB="0" distL="114300" distR="114300" wp14:anchorId="49FBD6B5" wp14:editId="5D68A78F">
            <wp:extent cx="5729605" cy="3041650"/>
            <wp:effectExtent l="0" t="0" r="4445" b="6350"/>
            <wp:docPr id="2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7"/>
                    <pic:cNvPicPr>
                      <a:picLocks noChangeAspect="1"/>
                    </pic:cNvPicPr>
                  </pic:nvPicPr>
                  <pic:blipFill>
                    <a:blip r:embed="rId197"/>
                    <a:stretch>
                      <a:fillRect/>
                    </a:stretch>
                  </pic:blipFill>
                  <pic:spPr>
                    <a:xfrm>
                      <a:off x="0" y="0"/>
                      <a:ext cx="5729605" cy="3041650"/>
                    </a:xfrm>
                    <a:prstGeom prst="rect">
                      <a:avLst/>
                    </a:prstGeom>
                    <a:noFill/>
                    <a:ln>
                      <a:noFill/>
                    </a:ln>
                  </pic:spPr>
                </pic:pic>
              </a:graphicData>
            </a:graphic>
          </wp:inline>
        </w:drawing>
      </w:r>
    </w:p>
    <w:p w14:paraId="2659DA54" w14:textId="77777777" w:rsidR="00DB7ACC" w:rsidRDefault="00C37B29">
      <w:r>
        <w:rPr>
          <w:noProof/>
        </w:rPr>
        <w:drawing>
          <wp:inline distT="0" distB="0" distL="114300" distR="114300" wp14:anchorId="12F0EF92" wp14:editId="4023669E">
            <wp:extent cx="4229100" cy="3009265"/>
            <wp:effectExtent l="0" t="0" r="0" b="635"/>
            <wp:docPr id="2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13"/>
                    <pic:cNvPicPr>
                      <a:picLocks noChangeAspect="1"/>
                    </pic:cNvPicPr>
                  </pic:nvPicPr>
                  <pic:blipFill>
                    <a:blip r:embed="rId198"/>
                    <a:stretch>
                      <a:fillRect/>
                    </a:stretch>
                  </pic:blipFill>
                  <pic:spPr>
                    <a:xfrm>
                      <a:off x="0" y="0"/>
                      <a:ext cx="4229100" cy="3009265"/>
                    </a:xfrm>
                    <a:prstGeom prst="rect">
                      <a:avLst/>
                    </a:prstGeom>
                    <a:noFill/>
                    <a:ln>
                      <a:noFill/>
                    </a:ln>
                  </pic:spPr>
                </pic:pic>
              </a:graphicData>
            </a:graphic>
          </wp:inline>
        </w:drawing>
      </w:r>
    </w:p>
    <w:p w14:paraId="601985CE" w14:textId="77777777" w:rsidR="00DB7ACC" w:rsidRDefault="00C37B29">
      <w:r>
        <w:rPr>
          <w:rFonts w:hint="eastAsia"/>
        </w:rPr>
        <w:t>这种思路可以归纳为</w:t>
      </w:r>
      <w:r>
        <w:rPr>
          <w:rFonts w:hint="eastAsia"/>
          <w:b/>
          <w:bCs/>
          <w:sz w:val="22"/>
          <w:szCs w:val="28"/>
          <w:highlight w:val="red"/>
        </w:rPr>
        <w:t>[</w:t>
      </w:r>
      <w:r>
        <w:rPr>
          <w:rFonts w:hint="eastAsia"/>
          <w:b/>
          <w:bCs/>
          <w:sz w:val="22"/>
          <w:szCs w:val="28"/>
          <w:highlight w:val="red"/>
        </w:rPr>
        <w:t>左右边界向中间走，两边夹</w:t>
      </w:r>
      <w:r>
        <w:rPr>
          <w:rFonts w:hint="eastAsia"/>
          <w:b/>
          <w:bCs/>
          <w:sz w:val="22"/>
          <w:szCs w:val="28"/>
          <w:highlight w:val="red"/>
        </w:rPr>
        <w:t>]</w:t>
      </w:r>
      <w:r>
        <w:rPr>
          <w:rFonts w:hint="eastAsia"/>
        </w:rPr>
        <w:t>，这种思路在解决复杂问题的时候，可以使得思考的过程变得简单。</w:t>
      </w:r>
    </w:p>
    <w:p w14:paraId="4E2F2001" w14:textId="77777777" w:rsidR="00DB7ACC" w:rsidRDefault="00DB7ACC"/>
    <w:p w14:paraId="00EB9CFC" w14:textId="77777777" w:rsidR="00DB7ACC" w:rsidRDefault="00C37B29">
      <w:r>
        <w:rPr>
          <w:noProof/>
        </w:rPr>
        <w:lastRenderedPageBreak/>
        <w:drawing>
          <wp:inline distT="0" distB="0" distL="114300" distR="114300" wp14:anchorId="2924862E" wp14:editId="793C50D3">
            <wp:extent cx="5266690" cy="3006090"/>
            <wp:effectExtent l="0" t="0" r="10160" b="381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8"/>
                    <pic:cNvPicPr>
                      <a:picLocks noChangeAspect="1"/>
                    </pic:cNvPicPr>
                  </pic:nvPicPr>
                  <pic:blipFill>
                    <a:blip r:embed="rId199"/>
                    <a:stretch>
                      <a:fillRect/>
                    </a:stretch>
                  </pic:blipFill>
                  <pic:spPr>
                    <a:xfrm>
                      <a:off x="0" y="0"/>
                      <a:ext cx="5266690" cy="3006090"/>
                    </a:xfrm>
                    <a:prstGeom prst="rect">
                      <a:avLst/>
                    </a:prstGeom>
                    <a:noFill/>
                    <a:ln>
                      <a:noFill/>
                    </a:ln>
                  </pic:spPr>
                </pic:pic>
              </a:graphicData>
            </a:graphic>
          </wp:inline>
        </w:drawing>
      </w:r>
    </w:p>
    <w:p w14:paraId="69F2221F" w14:textId="77777777" w:rsidR="00DB7ACC" w:rsidRDefault="00DB7ACC"/>
    <w:p w14:paraId="0913F069" w14:textId="77777777" w:rsidR="00DB7ACC" w:rsidRDefault="00C37B29">
      <w:pPr>
        <w:pStyle w:val="4"/>
      </w:pPr>
      <w:r>
        <w:rPr>
          <w:rFonts w:hint="eastAsia"/>
        </w:rPr>
        <w:t>思路一与思路二的对比分析</w:t>
      </w:r>
    </w:p>
    <w:p w14:paraId="5CFA8F5C" w14:textId="77777777" w:rsidR="00DB7ACC" w:rsidRDefault="00C37B29">
      <w:pPr>
        <w:rPr>
          <w:b/>
          <w:bCs/>
          <w:sz w:val="22"/>
          <w:szCs w:val="28"/>
        </w:rPr>
      </w:pPr>
      <w:r>
        <w:rPr>
          <w:b/>
          <w:bCs/>
          <w:sz w:val="22"/>
          <w:szCs w:val="28"/>
        </w:rPr>
        <w:t>二分查找的思路</w:t>
      </w:r>
      <w:r>
        <w:rPr>
          <w:b/>
          <w:bCs/>
          <w:sz w:val="22"/>
          <w:szCs w:val="28"/>
        </w:rPr>
        <w:t xml:space="preserve"> </w:t>
      </w:r>
      <w:r>
        <w:rPr>
          <w:b/>
          <w:bCs/>
          <w:sz w:val="22"/>
          <w:szCs w:val="28"/>
        </w:rPr>
        <w:t>1</w:t>
      </w:r>
      <w:r>
        <w:rPr>
          <w:b/>
          <w:bCs/>
          <w:sz w:val="22"/>
          <w:szCs w:val="28"/>
        </w:rPr>
        <w:t>，有的时候要考虑返回是</w:t>
      </w:r>
      <w:r>
        <w:rPr>
          <w:b/>
          <w:bCs/>
          <w:sz w:val="22"/>
          <w:szCs w:val="28"/>
        </w:rPr>
        <w:t xml:space="preserve"> left </w:t>
      </w:r>
      <w:r>
        <w:rPr>
          <w:b/>
          <w:bCs/>
          <w:sz w:val="22"/>
          <w:szCs w:val="28"/>
        </w:rPr>
        <w:t>还是</w:t>
      </w:r>
      <w:r>
        <w:rPr>
          <w:b/>
          <w:bCs/>
          <w:sz w:val="22"/>
          <w:szCs w:val="28"/>
        </w:rPr>
        <w:t xml:space="preserve"> right</w:t>
      </w:r>
      <w:r>
        <w:rPr>
          <w:b/>
          <w:bCs/>
          <w:sz w:val="22"/>
          <w:szCs w:val="28"/>
        </w:rPr>
        <w:t>，在循环体内有</w:t>
      </w:r>
      <w:r>
        <w:rPr>
          <w:b/>
          <w:bCs/>
          <w:sz w:val="22"/>
          <w:szCs w:val="28"/>
        </w:rPr>
        <w:t xml:space="preserve"> 3 </w:t>
      </w:r>
      <w:r>
        <w:rPr>
          <w:b/>
          <w:bCs/>
          <w:sz w:val="22"/>
          <w:szCs w:val="28"/>
        </w:rPr>
        <w:t>个分支，如何分类讨论，有些时候并不那么容易。</w:t>
      </w:r>
    </w:p>
    <w:p w14:paraId="135AA480" w14:textId="77777777" w:rsidR="00DB7ACC" w:rsidRDefault="00DB7ACC">
      <w:pPr>
        <w:rPr>
          <w:b/>
          <w:bCs/>
          <w:sz w:val="22"/>
          <w:szCs w:val="28"/>
        </w:rPr>
      </w:pPr>
    </w:p>
    <w:p w14:paraId="17658171" w14:textId="77777777" w:rsidR="00DB7ACC" w:rsidRDefault="00C37B29">
      <w:pPr>
        <w:rPr>
          <w:b/>
          <w:bCs/>
          <w:sz w:val="22"/>
          <w:szCs w:val="28"/>
        </w:rPr>
      </w:pPr>
      <w:r>
        <w:rPr>
          <w:b/>
          <w:bCs/>
          <w:sz w:val="22"/>
          <w:szCs w:val="28"/>
        </w:rPr>
        <w:t>思路</w:t>
      </w:r>
      <w:r>
        <w:rPr>
          <w:b/>
          <w:bCs/>
          <w:sz w:val="22"/>
          <w:szCs w:val="28"/>
        </w:rPr>
        <w:t xml:space="preserve"> 2 </w:t>
      </w:r>
      <w:r>
        <w:rPr>
          <w:b/>
          <w:bCs/>
          <w:sz w:val="22"/>
          <w:szCs w:val="28"/>
        </w:rPr>
        <w:t>的分支只有</w:t>
      </w:r>
      <w:r>
        <w:rPr>
          <w:b/>
          <w:bCs/>
          <w:sz w:val="22"/>
          <w:szCs w:val="28"/>
        </w:rPr>
        <w:t xml:space="preserve"> 2 </w:t>
      </w:r>
      <w:r>
        <w:rPr>
          <w:b/>
          <w:bCs/>
          <w:sz w:val="22"/>
          <w:szCs w:val="28"/>
        </w:rPr>
        <w:t>个，其中一个思考对了，另外一个就可以直接得到。其实思路</w:t>
      </w:r>
      <w:r>
        <w:rPr>
          <w:b/>
          <w:bCs/>
          <w:sz w:val="22"/>
          <w:szCs w:val="28"/>
        </w:rPr>
        <w:t xml:space="preserve"> 2 </w:t>
      </w:r>
      <w:r>
        <w:rPr>
          <w:b/>
          <w:bCs/>
          <w:sz w:val="22"/>
          <w:szCs w:val="28"/>
        </w:rPr>
        <w:t>更符合二分这个语义，我们就是将区间一分为二地去看待，一部分一定不存在目标元素，我们把它排除掉了，我们在另外一个可能存在目标元素的区间里继续查找。</w:t>
      </w:r>
    </w:p>
    <w:p w14:paraId="2C2395B5" w14:textId="77777777" w:rsidR="00DB7ACC" w:rsidRDefault="00DB7ACC">
      <w:pPr>
        <w:rPr>
          <w:b/>
          <w:bCs/>
          <w:sz w:val="22"/>
          <w:szCs w:val="28"/>
        </w:rPr>
      </w:pPr>
    </w:p>
    <w:p w14:paraId="6C33096F" w14:textId="77777777" w:rsidR="00DB7ACC" w:rsidRDefault="00C37B29">
      <w:pPr>
        <w:rPr>
          <w:b/>
          <w:bCs/>
          <w:sz w:val="22"/>
          <w:szCs w:val="28"/>
        </w:rPr>
      </w:pPr>
      <w:r>
        <w:rPr>
          <w:rFonts w:hint="eastAsia"/>
          <w:b/>
          <w:bCs/>
          <w:sz w:val="22"/>
          <w:szCs w:val="28"/>
        </w:rPr>
        <w:t>它们的适用范围</w:t>
      </w:r>
      <w:r>
        <w:rPr>
          <w:rFonts w:hint="eastAsia"/>
          <w:b/>
          <w:bCs/>
          <w:sz w:val="22"/>
          <w:szCs w:val="28"/>
        </w:rPr>
        <w:t>/</w:t>
      </w:r>
      <w:r>
        <w:rPr>
          <w:rFonts w:hint="eastAsia"/>
          <w:b/>
          <w:bCs/>
          <w:sz w:val="22"/>
          <w:szCs w:val="28"/>
        </w:rPr>
        <w:t>场景</w:t>
      </w:r>
    </w:p>
    <w:p w14:paraId="7CFDC881" w14:textId="77777777" w:rsidR="00DB7ACC" w:rsidRDefault="00C37B29">
      <w:pPr>
        <w:rPr>
          <w:b/>
          <w:bCs/>
          <w:sz w:val="22"/>
          <w:szCs w:val="28"/>
        </w:rPr>
      </w:pPr>
      <w:r>
        <w:rPr>
          <w:rFonts w:hint="eastAsia"/>
          <w:b/>
          <w:bCs/>
          <w:sz w:val="22"/>
          <w:szCs w:val="28"/>
        </w:rPr>
        <w:t>：</w:t>
      </w:r>
    </w:p>
    <w:p w14:paraId="2F01ED55" w14:textId="77777777" w:rsidR="00DB7ACC" w:rsidRDefault="00C37B29">
      <w:pPr>
        <w:numPr>
          <w:ilvl w:val="0"/>
          <w:numId w:val="20"/>
        </w:numPr>
        <w:rPr>
          <w:sz w:val="24"/>
        </w:rPr>
      </w:pPr>
      <w:r>
        <w:rPr>
          <w:rFonts w:ascii="Helvetica" w:eastAsia="Helvetica" w:hAnsi="Helvetica" w:cs="Helvetica"/>
          <w:color w:val="DBDBDB"/>
          <w:sz w:val="24"/>
          <w:shd w:val="clear" w:color="auto" w:fill="1C1C1C"/>
        </w:rPr>
        <w:t>如果这个二分查找的问题比较简单，在输入数组里不同元素的个数</w:t>
      </w:r>
      <w:r>
        <w:rPr>
          <w:rFonts w:ascii="Helvetica" w:eastAsia="Helvetica" w:hAnsi="Helvetica" w:cs="Helvetica"/>
          <w:color w:val="DBDBDB"/>
          <w:sz w:val="24"/>
          <w:shd w:val="clear" w:color="auto" w:fill="1C1C1C"/>
          <w14:textFill>
            <w14:gradFill>
              <w14:gsLst>
                <w14:gs w14:pos="0">
                  <w14:srgbClr w14:val="FE4444"/>
                </w14:gs>
                <w14:gs w14:pos="100000">
                  <w14:srgbClr w14:val="832B2B"/>
                </w14:gs>
              </w14:gsLst>
              <w14:lin w14:ang="0" w14:scaled="0"/>
            </w14:gradFill>
          </w14:textFill>
        </w:rPr>
        <w:t>只有</w:t>
      </w:r>
      <w:r>
        <w:rPr>
          <w:rFonts w:ascii="Helvetica" w:eastAsia="Helvetica" w:hAnsi="Helvetica" w:cs="Helvetica"/>
          <w:color w:val="DBDBDB"/>
          <w:sz w:val="24"/>
          <w:shd w:val="clear" w:color="auto" w:fill="1C1C1C"/>
          <w14:textFill>
            <w14:gradFill>
              <w14:gsLst>
                <w14:gs w14:pos="0">
                  <w14:srgbClr w14:val="FE4444"/>
                </w14:gs>
                <w14:gs w14:pos="100000">
                  <w14:srgbClr w14:val="832B2B"/>
                </w14:gs>
              </w14:gsLst>
              <w14:lin w14:ang="0" w14:scaled="0"/>
            </w14:gradFill>
          </w14:textFill>
        </w:rPr>
        <w:t xml:space="preserve"> 1 </w:t>
      </w:r>
      <w:r>
        <w:rPr>
          <w:rFonts w:ascii="Helvetica" w:eastAsia="Helvetica" w:hAnsi="Helvetica" w:cs="Helvetica"/>
          <w:color w:val="DBDBDB"/>
          <w:sz w:val="24"/>
          <w:shd w:val="clear" w:color="auto" w:fill="1C1C1C"/>
          <w14:textFill>
            <w14:gradFill>
              <w14:gsLst>
                <w14:gs w14:pos="0">
                  <w14:srgbClr w14:val="FE4444"/>
                </w14:gs>
                <w14:gs w14:pos="100000">
                  <w14:srgbClr w14:val="832B2B"/>
                </w14:gs>
              </w14:gsLst>
              <w14:lin w14:ang="0" w14:scaled="0"/>
            </w14:gradFill>
          </w14:textFill>
        </w:rPr>
        <w:t>个，使用思路</w:t>
      </w:r>
      <w:r>
        <w:rPr>
          <w:rFonts w:ascii="Helvetica" w:eastAsia="Helvetica" w:hAnsi="Helvetica" w:cs="Helvetica"/>
          <w:color w:val="DBDBDB"/>
          <w:sz w:val="24"/>
          <w:shd w:val="clear" w:color="auto" w:fill="1C1C1C"/>
          <w14:textFill>
            <w14:gradFill>
              <w14:gsLst>
                <w14:gs w14:pos="0">
                  <w14:srgbClr w14:val="FE4444"/>
                </w14:gs>
                <w14:gs w14:pos="100000">
                  <w14:srgbClr w14:val="832B2B"/>
                </w14:gs>
              </w14:gsLst>
              <w14:lin w14:ang="0" w14:scaled="0"/>
            </w14:gradFill>
          </w14:textFill>
        </w:rPr>
        <w:t xml:space="preserve"> 1</w:t>
      </w:r>
      <w:r>
        <w:rPr>
          <w:rFonts w:ascii="Helvetica" w:eastAsia="Helvetica" w:hAnsi="Helvetica" w:cs="Helvetica"/>
          <w:color w:val="DBDBDB"/>
          <w:sz w:val="24"/>
          <w:shd w:val="clear" w:color="auto" w:fill="1C1C1C"/>
        </w:rPr>
        <w:t xml:space="preserve"> </w:t>
      </w:r>
      <w:r>
        <w:rPr>
          <w:rFonts w:ascii="Helvetica" w:eastAsia="Helvetica" w:hAnsi="Helvetica" w:cs="Helvetica"/>
          <w:color w:val="DBDBDB"/>
          <w:sz w:val="24"/>
          <w:shd w:val="clear" w:color="auto" w:fill="1C1C1C"/>
        </w:rPr>
        <w:t>，在循环体内查找这个元</w:t>
      </w:r>
    </w:p>
    <w:p w14:paraId="77FAA214" w14:textId="77777777" w:rsidR="00DB7ACC" w:rsidRDefault="00DB7ACC">
      <w:pPr>
        <w:rPr>
          <w:sz w:val="24"/>
        </w:rPr>
      </w:pPr>
    </w:p>
    <w:p w14:paraId="6528CF0D" w14:textId="77777777" w:rsidR="00DB7ACC" w:rsidRDefault="00C37B29">
      <w:pPr>
        <w:widowControl/>
        <w:numPr>
          <w:ilvl w:val="0"/>
          <w:numId w:val="20"/>
        </w:numPr>
        <w:spacing w:beforeAutospacing="1" w:afterAutospacing="1" w:line="389" w:lineRule="atLeast"/>
        <w:rPr>
          <w:sz w:val="24"/>
        </w:rPr>
      </w:pPr>
      <w:r>
        <w:rPr>
          <w:rFonts w:ascii="Helvetica" w:eastAsia="Helvetica" w:hAnsi="Helvetica" w:cs="Helvetica"/>
          <w:color w:val="DBDBDB"/>
          <w:sz w:val="24"/>
          <w:shd w:val="clear" w:color="auto" w:fill="1C1C1C"/>
        </w:rPr>
        <w:t>如果这个二分查找的问题比较复杂，要你找一个可能在数组里不存在，或者是找边界这样的问题，使用思路</w:t>
      </w:r>
      <w:r>
        <w:rPr>
          <w:rFonts w:ascii="Helvetica" w:eastAsia="Helvetica" w:hAnsi="Helvetica" w:cs="Helvetica"/>
          <w:color w:val="DBDBDB"/>
          <w:sz w:val="24"/>
          <w:shd w:val="clear" w:color="auto" w:fill="1C1C1C"/>
        </w:rPr>
        <w:t xml:space="preserve"> 2 </w:t>
      </w:r>
      <w:r>
        <w:rPr>
          <w:rFonts w:ascii="Helvetica" w:eastAsia="Helvetica" w:hAnsi="Helvetica" w:cs="Helvetica"/>
          <w:color w:val="DBDBDB"/>
          <w:sz w:val="24"/>
          <w:shd w:val="clear" w:color="auto" w:fill="1C1C1C"/>
        </w:rPr>
        <w:t>，在循环体内排除一定不存在目标元素的区间会更简单一些。</w:t>
      </w:r>
    </w:p>
    <w:p w14:paraId="699C143D" w14:textId="77777777" w:rsidR="00DB7ACC" w:rsidRDefault="00DB7ACC">
      <w:pPr>
        <w:rPr>
          <w:b/>
          <w:bCs/>
          <w:sz w:val="22"/>
          <w:szCs w:val="28"/>
        </w:rPr>
      </w:pPr>
    </w:p>
    <w:p w14:paraId="23C1654B" w14:textId="77777777" w:rsidR="00DB7ACC" w:rsidRDefault="00DB7ACC"/>
    <w:p w14:paraId="4D57AEC2" w14:textId="77777777" w:rsidR="00DB7ACC" w:rsidRDefault="00C37B29">
      <w:pPr>
        <w:pStyle w:val="3"/>
      </w:pPr>
      <w:r>
        <w:rPr>
          <w:rFonts w:hint="eastAsia"/>
        </w:rPr>
        <w:lastRenderedPageBreak/>
        <w:t>二分查找算法代码实现细节</w:t>
      </w:r>
    </w:p>
    <w:p w14:paraId="37D83161" w14:textId="77777777" w:rsidR="00DB7ACC" w:rsidRDefault="00C37B29">
      <w:pPr>
        <w:pStyle w:val="4"/>
        <w:numPr>
          <w:ilvl w:val="0"/>
          <w:numId w:val="21"/>
        </w:numPr>
      </w:pPr>
      <w:r>
        <w:rPr>
          <w:rFonts w:hint="eastAsia"/>
        </w:rPr>
        <w:t>循环可以继续的条件</w:t>
      </w:r>
    </w:p>
    <w:p w14:paraId="7BEB151A" w14:textId="77777777" w:rsidR="00DB7ACC" w:rsidRDefault="00C37B29">
      <w:pPr>
        <w:numPr>
          <w:ilvl w:val="0"/>
          <w:numId w:val="22"/>
        </w:numPr>
      </w:pPr>
      <w:r>
        <w:rPr>
          <w:rFonts w:hint="eastAsia"/>
          <w:b/>
          <w:bCs/>
          <w:sz w:val="24"/>
          <w:szCs w:val="32"/>
          <w:highlight w:val="red"/>
        </w:rPr>
        <w:t>While(left&lt;=right)</w:t>
      </w:r>
      <w:r>
        <w:rPr>
          <w:rFonts w:hint="eastAsia"/>
        </w:rPr>
        <w:t xml:space="preserve"> </w:t>
      </w:r>
      <w:r>
        <w:rPr>
          <w:rFonts w:hint="eastAsia"/>
        </w:rPr>
        <w:t>表示在区间里只剩下一个元素的时候，我们还需要继续查找，因此循环可以继续的条件是</w:t>
      </w:r>
      <w:r>
        <w:rPr>
          <w:rFonts w:hint="eastAsia"/>
        </w:rPr>
        <w:t>left&lt;=right</w:t>
      </w:r>
      <w:r>
        <w:rPr>
          <w:rFonts w:hint="eastAsia"/>
        </w:rPr>
        <w:t>，这以行代码对应了二分查找算法的思路：</w:t>
      </w:r>
      <w:r>
        <w:rPr>
          <w:rFonts w:hint="eastAsia"/>
        </w:rPr>
        <w:t>1</w:t>
      </w:r>
      <w:r>
        <w:rPr>
          <w:rFonts w:hint="eastAsia"/>
        </w:rPr>
        <w:t>：在循环体种查找元素</w:t>
      </w:r>
    </w:p>
    <w:p w14:paraId="04956F80" w14:textId="77777777" w:rsidR="00DB7ACC" w:rsidRDefault="00C37B29">
      <w:pPr>
        <w:numPr>
          <w:ilvl w:val="0"/>
          <w:numId w:val="22"/>
        </w:numPr>
      </w:pPr>
      <w:r>
        <w:rPr>
          <w:rFonts w:hint="eastAsia"/>
        </w:rPr>
        <w:t>While(left&lt;right)</w:t>
      </w:r>
      <w:r>
        <w:rPr>
          <w:rFonts w:hint="eastAsia"/>
        </w:rPr>
        <w:t>表示区间只剩下一个元素，不断排除，这行代码对应了二分查找算法的思路：</w:t>
      </w:r>
      <w:r>
        <w:rPr>
          <w:rFonts w:hint="eastAsia"/>
        </w:rPr>
        <w:t>2</w:t>
      </w:r>
      <w:r>
        <w:rPr>
          <w:rFonts w:hint="eastAsia"/>
        </w:rPr>
        <w:t>、在循环提种排除元素</w:t>
      </w:r>
    </w:p>
    <w:p w14:paraId="73E32816" w14:textId="77777777" w:rsidR="00DB7ACC" w:rsidRDefault="00DB7ACC"/>
    <w:p w14:paraId="6C85C2BC" w14:textId="77777777" w:rsidR="00DB7ACC" w:rsidRDefault="00C37B29">
      <w:pPr>
        <w:pStyle w:val="4"/>
        <w:numPr>
          <w:ilvl w:val="0"/>
          <w:numId w:val="21"/>
        </w:numPr>
      </w:pPr>
      <w:r>
        <w:rPr>
          <w:rFonts w:hint="eastAsia"/>
        </w:rPr>
        <w:t>取中间数的代码（默认向下取整）</w:t>
      </w:r>
    </w:p>
    <w:p w14:paraId="628C921E" w14:textId="77777777" w:rsidR="00DB7ACC" w:rsidRDefault="00C37B29">
      <w:r>
        <w:rPr>
          <w:strike/>
          <w:sz w:val="22"/>
          <w:szCs w:val="28"/>
          <w:highlight w:val="red"/>
        </w:rPr>
        <w:t>取中间数的代码</w:t>
      </w:r>
      <w:r>
        <w:rPr>
          <w:strike/>
          <w:sz w:val="22"/>
          <w:szCs w:val="28"/>
          <w:highlight w:val="red"/>
        </w:rPr>
        <w:t xml:space="preserve"> int mid = (left + right) / 2;</w:t>
      </w:r>
      <w:r>
        <w:rPr>
          <w:strike/>
        </w:rPr>
        <w:t xml:space="preserve"> </w:t>
      </w:r>
      <w:r>
        <w:rPr>
          <w:strike/>
        </w:rPr>
        <w:t>，严格意义上是有</w:t>
      </w:r>
      <w:r>
        <w:rPr>
          <w:strike/>
        </w:rPr>
        <w:t xml:space="preserve"> bug </w:t>
      </w:r>
      <w:r>
        <w:rPr>
          <w:strike/>
        </w:rPr>
        <w:t>的，这是因为在</w:t>
      </w:r>
      <w:r>
        <w:rPr>
          <w:strike/>
        </w:rPr>
        <w:t xml:space="preserve"> left </w:t>
      </w:r>
      <w:r>
        <w:rPr>
          <w:strike/>
        </w:rPr>
        <w:t>和</w:t>
      </w:r>
      <w:r>
        <w:rPr>
          <w:strike/>
        </w:rPr>
        <w:t xml:space="preserve"> right </w:t>
      </w:r>
      <w:r>
        <w:rPr>
          <w:strike/>
        </w:rPr>
        <w:t>很大的时候，</w:t>
      </w:r>
      <w:r>
        <w:rPr>
          <w:strike/>
        </w:rPr>
        <w:t xml:space="preserve">left + right </w:t>
      </w:r>
      <w:r>
        <w:rPr>
          <w:strike/>
        </w:rPr>
        <w:t>有可能</w:t>
      </w:r>
      <w:r>
        <w:rPr>
          <w:strike/>
        </w:rPr>
        <w:t>会发生整型溢出，这个时候推荐的写法是：</w:t>
      </w:r>
    </w:p>
    <w:p w14:paraId="45CE716C" w14:textId="77777777" w:rsidR="00DB7ACC" w:rsidRDefault="00C37B29">
      <w:r>
        <w:rPr>
          <w:rFonts w:ascii="monospace" w:eastAsia="monospace" w:hAnsi="monospace" w:cs="monospace"/>
          <w:color w:val="569CD6"/>
          <w:spacing w:val="-3"/>
          <w:szCs w:val="21"/>
          <w:shd w:val="clear" w:color="auto" w:fill="1C1C1C"/>
        </w:rPr>
        <w:t>int</w:t>
      </w:r>
      <w:r>
        <w:rPr>
          <w:rFonts w:ascii="monospace" w:eastAsia="monospace" w:hAnsi="monospace" w:cs="monospace"/>
          <w:color w:val="B3B3B3"/>
          <w:spacing w:val="-3"/>
          <w:szCs w:val="21"/>
          <w:shd w:val="clear" w:color="auto" w:fill="1C1C1C"/>
        </w:rPr>
        <w:t xml:space="preserve"> mid = left + (right - left) / </w:t>
      </w:r>
      <w:r>
        <w:rPr>
          <w:rFonts w:ascii="monospace" w:eastAsia="monospace" w:hAnsi="monospace" w:cs="monospace"/>
          <w:color w:val="B8D7A3"/>
          <w:spacing w:val="-3"/>
          <w:szCs w:val="21"/>
          <w:shd w:val="clear" w:color="auto" w:fill="1C1C1C"/>
        </w:rPr>
        <w:t>2</w:t>
      </w:r>
      <w:r>
        <w:rPr>
          <w:rFonts w:ascii="monospace" w:eastAsia="monospace" w:hAnsi="monospace" w:cs="monospace"/>
          <w:color w:val="B3B3B3"/>
          <w:spacing w:val="-3"/>
          <w:szCs w:val="21"/>
          <w:shd w:val="clear" w:color="auto" w:fill="1C1C1C"/>
        </w:rPr>
        <w:t>;</w:t>
      </w:r>
    </w:p>
    <w:p w14:paraId="1BE224FD" w14:textId="77777777" w:rsidR="00DB7ACC" w:rsidRDefault="00C37B29">
      <w:pPr>
        <w:pStyle w:val="4"/>
        <w:numPr>
          <w:ilvl w:val="0"/>
          <w:numId w:val="21"/>
        </w:numPr>
      </w:pPr>
      <w:r>
        <w:rPr>
          <w:rFonts w:hint="eastAsia"/>
        </w:rPr>
        <w:t>取中间数可不可以向上取整</w:t>
      </w:r>
    </w:p>
    <w:p w14:paraId="4DB1AED6" w14:textId="77777777" w:rsidR="00DB7ACC" w:rsidRDefault="00C37B29">
      <w:r>
        <w:rPr>
          <w:rFonts w:hint="eastAsia"/>
        </w:rPr>
        <w:t>我们在细节</w:t>
      </w:r>
      <w:r>
        <w:rPr>
          <w:rFonts w:hint="eastAsia"/>
        </w:rPr>
        <w:t>2</w:t>
      </w:r>
      <w:r>
        <w:rPr>
          <w:rFonts w:hint="eastAsia"/>
        </w:rPr>
        <w:t>里介绍了</w:t>
      </w:r>
      <w:r>
        <w:rPr>
          <w:rFonts w:hint="eastAsia"/>
        </w:rPr>
        <w:t xml:space="preserve"> int mid = (left+right)/2</w:t>
      </w:r>
      <w:r>
        <w:rPr>
          <w:rFonts w:hint="eastAsia"/>
        </w:rPr>
        <w:t>；这里</w:t>
      </w:r>
      <w:r>
        <w:rPr>
          <w:rFonts w:hint="eastAsia"/>
        </w:rPr>
        <w:t>/2</w:t>
      </w:r>
      <w:r>
        <w:rPr>
          <w:rFonts w:hint="eastAsia"/>
        </w:rPr>
        <w:t>表示向下取整；</w:t>
      </w:r>
    </w:p>
    <w:p w14:paraId="348D3909" w14:textId="77777777" w:rsidR="00DB7ACC" w:rsidRDefault="00C37B29">
      <w:r>
        <w:rPr>
          <w:rFonts w:hint="eastAsia"/>
        </w:rPr>
        <w:t>很显然在区间里又偶数个元素的时候，这个表达式智能取到位于左边的哪个数；</w:t>
      </w:r>
    </w:p>
    <w:p w14:paraId="28D1DA53" w14:textId="77777777" w:rsidR="00DB7ACC" w:rsidRDefault="00C37B29">
      <w:r>
        <w:rPr>
          <w:rFonts w:hint="eastAsia"/>
        </w:rPr>
        <w:t>如何取到右边的数：</w:t>
      </w:r>
    </w:p>
    <w:p w14:paraId="15B163A5" w14:textId="77777777" w:rsidR="00DB7ACC" w:rsidRDefault="00C37B29">
      <w:pPr>
        <w:rPr>
          <w:rFonts w:ascii="monospace" w:eastAsia="monospace" w:hAnsi="monospace" w:cs="monospace"/>
          <w:color w:val="B3B3B3"/>
          <w:spacing w:val="-3"/>
          <w:szCs w:val="21"/>
          <w:shd w:val="clear" w:color="auto" w:fill="1C1C1C"/>
        </w:rPr>
      </w:pPr>
      <w:r>
        <w:rPr>
          <w:rFonts w:ascii="monospace" w:eastAsia="monospace" w:hAnsi="monospace" w:cs="monospace"/>
          <w:color w:val="569CD6"/>
          <w:spacing w:val="-3"/>
          <w:szCs w:val="21"/>
          <w:shd w:val="clear" w:color="auto" w:fill="1C1C1C"/>
        </w:rPr>
        <w:t>int</w:t>
      </w:r>
      <w:r>
        <w:rPr>
          <w:rFonts w:ascii="monospace" w:eastAsia="monospace" w:hAnsi="monospace" w:cs="monospace"/>
          <w:color w:val="B3B3B3"/>
          <w:spacing w:val="-3"/>
          <w:szCs w:val="21"/>
          <w:shd w:val="clear" w:color="auto" w:fill="1C1C1C"/>
        </w:rPr>
        <w:t xml:space="preserve"> mid = (left + right + </w:t>
      </w:r>
      <w:r>
        <w:rPr>
          <w:rFonts w:ascii="monospace" w:eastAsia="monospace" w:hAnsi="monospace" w:cs="monospace"/>
          <w:color w:val="B8D7A3"/>
          <w:spacing w:val="-3"/>
          <w:szCs w:val="21"/>
          <w:shd w:val="clear" w:color="auto" w:fill="1C1C1C"/>
        </w:rPr>
        <w:t>1</w:t>
      </w:r>
      <w:r>
        <w:rPr>
          <w:rFonts w:ascii="monospace" w:eastAsia="monospace" w:hAnsi="monospace" w:cs="monospace"/>
          <w:color w:val="B3B3B3"/>
          <w:spacing w:val="-3"/>
          <w:szCs w:val="21"/>
          <w:shd w:val="clear" w:color="auto" w:fill="1C1C1C"/>
        </w:rPr>
        <w:t xml:space="preserve">) / </w:t>
      </w:r>
      <w:r>
        <w:rPr>
          <w:rFonts w:ascii="monospace" w:eastAsia="monospace" w:hAnsi="monospace" w:cs="monospace"/>
          <w:color w:val="B8D7A3"/>
          <w:spacing w:val="-3"/>
          <w:szCs w:val="21"/>
          <w:shd w:val="clear" w:color="auto" w:fill="1C1C1C"/>
        </w:rPr>
        <w:t>2</w:t>
      </w:r>
      <w:r>
        <w:rPr>
          <w:rFonts w:ascii="monospace" w:eastAsia="monospace" w:hAnsi="monospace" w:cs="monospace"/>
          <w:color w:val="B3B3B3"/>
          <w:spacing w:val="-3"/>
          <w:szCs w:val="21"/>
          <w:shd w:val="clear" w:color="auto" w:fill="1C1C1C"/>
        </w:rPr>
        <w:t>;</w:t>
      </w:r>
    </w:p>
    <w:p w14:paraId="51485AFA" w14:textId="77777777" w:rsidR="00DB7ACC" w:rsidRDefault="00C37B29">
      <w:pPr>
        <w:pStyle w:val="4"/>
        <w:numPr>
          <w:ilvl w:val="0"/>
          <w:numId w:val="21"/>
        </w:numPr>
      </w:pPr>
      <w:r>
        <w:rPr>
          <w:rFonts w:hint="eastAsia"/>
        </w:rPr>
        <w:lastRenderedPageBreak/>
        <w:t>破解</w:t>
      </w:r>
      <w:r>
        <w:rPr>
          <w:rFonts w:hint="eastAsia"/>
        </w:rPr>
        <w:t>while(left&lt;right)</w:t>
      </w:r>
      <w:r>
        <w:rPr>
          <w:rFonts w:hint="eastAsia"/>
        </w:rPr>
        <w:t>种</w:t>
      </w:r>
      <w:r>
        <w:rPr>
          <w:rFonts w:hint="eastAsia"/>
        </w:rPr>
        <w:t>left=mid</w:t>
      </w:r>
      <w:r>
        <w:rPr>
          <w:rFonts w:hint="eastAsia"/>
        </w:rPr>
        <w:t>出现的死循环</w:t>
      </w:r>
    </w:p>
    <w:p w14:paraId="5FD6FED6" w14:textId="77777777" w:rsidR="00DB7ACC" w:rsidRDefault="00C37B29">
      <w:r>
        <w:rPr>
          <w:noProof/>
        </w:rPr>
        <w:drawing>
          <wp:inline distT="0" distB="0" distL="114300" distR="114300" wp14:anchorId="19F59EBF" wp14:editId="7ED7D508">
            <wp:extent cx="2933700" cy="3591560"/>
            <wp:effectExtent l="0" t="0" r="0" b="0"/>
            <wp:docPr id="287" name="图片 287" descr="未命名文件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未命名文件 (11)"/>
                    <pic:cNvPicPr>
                      <a:picLocks noChangeAspect="1"/>
                    </pic:cNvPicPr>
                  </pic:nvPicPr>
                  <pic:blipFill>
                    <a:blip r:embed="rId200"/>
                    <a:stretch>
                      <a:fillRect/>
                    </a:stretch>
                  </pic:blipFill>
                  <pic:spPr>
                    <a:xfrm>
                      <a:off x="0" y="0"/>
                      <a:ext cx="2933700" cy="3591560"/>
                    </a:xfrm>
                    <a:prstGeom prst="rect">
                      <a:avLst/>
                    </a:prstGeom>
                  </pic:spPr>
                </pic:pic>
              </a:graphicData>
            </a:graphic>
          </wp:inline>
        </w:drawing>
      </w:r>
    </w:p>
    <w:p w14:paraId="55FB45A9" w14:textId="77777777" w:rsidR="00DB7ACC" w:rsidRDefault="00C37B29">
      <w:pPr>
        <w:rPr>
          <w:sz w:val="28"/>
          <w:szCs w:val="36"/>
          <w:highlight w:val="red"/>
        </w:rPr>
      </w:pPr>
      <w:r>
        <w:rPr>
          <w:rFonts w:hint="eastAsia"/>
        </w:rPr>
        <w:t>此时取中间数需要向上取整，</w:t>
      </w:r>
      <w:r>
        <w:rPr>
          <w:rFonts w:hint="eastAsia"/>
          <w:sz w:val="28"/>
          <w:szCs w:val="36"/>
          <w:highlight w:val="red"/>
        </w:rPr>
        <w:t>mid=(left+(right-left+1)/2)</w:t>
      </w:r>
    </w:p>
    <w:p w14:paraId="23AC5025" w14:textId="77777777" w:rsidR="00DB7ACC" w:rsidRDefault="00DB7ACC">
      <w:pPr>
        <w:rPr>
          <w:sz w:val="28"/>
          <w:szCs w:val="36"/>
          <w:highlight w:val="red"/>
        </w:rPr>
      </w:pPr>
    </w:p>
    <w:p w14:paraId="248B5690" w14:textId="77777777" w:rsidR="00DB7ACC" w:rsidRDefault="00C37B29">
      <w:pPr>
        <w:pStyle w:val="4"/>
        <w:numPr>
          <w:ilvl w:val="0"/>
          <w:numId w:val="21"/>
        </w:numPr>
      </w:pPr>
      <w:r>
        <w:rPr>
          <w:rFonts w:hint="eastAsia"/>
        </w:rPr>
        <w:t>在有序数组中</w:t>
      </w:r>
      <w:r>
        <w:rPr>
          <w:rFonts w:hint="eastAsia"/>
        </w:rPr>
        <w:t>/</w:t>
      </w:r>
      <w:r>
        <w:rPr>
          <w:rFonts w:hint="eastAsia"/>
        </w:rPr>
        <w:t>或者数组中查找第一次与最后一次出现</w:t>
      </w:r>
    </w:p>
    <w:p w14:paraId="108491DB" w14:textId="77777777" w:rsidR="00DB7ACC" w:rsidRDefault="00C37B29">
      <w:pPr>
        <w:rPr>
          <w:b/>
          <w:bCs/>
          <w:sz w:val="28"/>
          <w:szCs w:val="36"/>
        </w:rPr>
      </w:pPr>
      <w:r>
        <w:rPr>
          <w:rFonts w:hint="eastAsia"/>
          <w:b/>
          <w:bCs/>
          <w:sz w:val="28"/>
          <w:szCs w:val="36"/>
        </w:rPr>
        <w:t>一般情况下：</w:t>
      </w:r>
    </w:p>
    <w:p w14:paraId="48DC333C" w14:textId="77777777" w:rsidR="00DB7ACC" w:rsidRDefault="00DB7ACC">
      <w:pPr>
        <w:rPr>
          <w:b/>
          <w:bCs/>
          <w:sz w:val="28"/>
          <w:szCs w:val="36"/>
        </w:rPr>
      </w:pPr>
    </w:p>
    <w:p w14:paraId="42A652DF" w14:textId="77777777" w:rsidR="00DB7ACC" w:rsidRDefault="00C37B29">
      <w:pPr>
        <w:rPr>
          <w:b/>
          <w:bCs/>
          <w:sz w:val="28"/>
          <w:szCs w:val="36"/>
        </w:rPr>
      </w:pPr>
      <w:r>
        <w:rPr>
          <w:rFonts w:hint="eastAsia"/>
          <w:b/>
          <w:bCs/>
          <w:sz w:val="28"/>
          <w:szCs w:val="36"/>
        </w:rPr>
        <w:t>第一次出现在</w:t>
      </w:r>
      <w:r>
        <w:rPr>
          <w:rFonts w:hint="eastAsia"/>
          <w:b/>
          <w:bCs/>
          <w:sz w:val="28"/>
          <w:szCs w:val="36"/>
        </w:rPr>
        <w:t>while</w:t>
      </w:r>
      <w:r>
        <w:rPr>
          <w:rFonts w:hint="eastAsia"/>
          <w:b/>
          <w:bCs/>
          <w:sz w:val="28"/>
          <w:szCs w:val="36"/>
        </w:rPr>
        <w:t>循环判断的</w:t>
      </w:r>
      <w:r>
        <w:rPr>
          <w:rFonts w:hint="eastAsia"/>
          <w:b/>
          <w:bCs/>
          <w:sz w:val="28"/>
          <w:szCs w:val="36"/>
        </w:rPr>
        <w:t>if</w:t>
      </w:r>
      <w:r>
        <w:rPr>
          <w:rFonts w:hint="eastAsia"/>
          <w:b/>
          <w:bCs/>
          <w:sz w:val="28"/>
          <w:szCs w:val="36"/>
        </w:rPr>
        <w:t>选择中有：</w:t>
      </w:r>
      <w:r>
        <w:rPr>
          <w:rFonts w:hint="eastAsia"/>
          <w:b/>
          <w:bCs/>
          <w:sz w:val="28"/>
          <w:szCs w:val="36"/>
        </w:rPr>
        <w:t xml:space="preserve"> right = mid</w:t>
      </w:r>
    </w:p>
    <w:p w14:paraId="01C61932" w14:textId="77777777" w:rsidR="00DB7ACC" w:rsidRDefault="00DB7ACC">
      <w:pPr>
        <w:rPr>
          <w:b/>
          <w:bCs/>
          <w:sz w:val="28"/>
          <w:szCs w:val="36"/>
        </w:rPr>
      </w:pPr>
    </w:p>
    <w:p w14:paraId="27C14106" w14:textId="77777777" w:rsidR="00DB7ACC" w:rsidRDefault="00C37B29">
      <w:pPr>
        <w:rPr>
          <w:b/>
          <w:bCs/>
          <w:sz w:val="28"/>
          <w:szCs w:val="36"/>
        </w:rPr>
      </w:pPr>
      <w:r>
        <w:rPr>
          <w:rFonts w:hint="eastAsia"/>
          <w:b/>
          <w:bCs/>
          <w:sz w:val="28"/>
          <w:szCs w:val="36"/>
        </w:rPr>
        <w:t>最后一次出现在</w:t>
      </w:r>
      <w:r>
        <w:rPr>
          <w:rFonts w:hint="eastAsia"/>
          <w:b/>
          <w:bCs/>
          <w:sz w:val="28"/>
          <w:szCs w:val="36"/>
        </w:rPr>
        <w:t>while</w:t>
      </w:r>
      <w:r>
        <w:rPr>
          <w:rFonts w:hint="eastAsia"/>
          <w:b/>
          <w:bCs/>
          <w:sz w:val="28"/>
          <w:szCs w:val="36"/>
        </w:rPr>
        <w:t>循环判断的</w:t>
      </w:r>
      <w:r>
        <w:rPr>
          <w:rFonts w:hint="eastAsia"/>
          <w:b/>
          <w:bCs/>
          <w:sz w:val="28"/>
          <w:szCs w:val="36"/>
        </w:rPr>
        <w:t>if</w:t>
      </w:r>
      <w:r>
        <w:rPr>
          <w:rFonts w:hint="eastAsia"/>
          <w:b/>
          <w:bCs/>
          <w:sz w:val="28"/>
          <w:szCs w:val="36"/>
        </w:rPr>
        <w:t>选择中有：</w:t>
      </w:r>
      <w:r>
        <w:rPr>
          <w:rFonts w:hint="eastAsia"/>
          <w:b/>
          <w:bCs/>
          <w:sz w:val="28"/>
          <w:szCs w:val="36"/>
        </w:rPr>
        <w:t>left=mid</w:t>
      </w:r>
    </w:p>
    <w:p w14:paraId="3BE83CF4" w14:textId="77777777" w:rsidR="00DB7ACC" w:rsidRDefault="00C37B29">
      <w:pPr>
        <w:pStyle w:val="3"/>
      </w:pPr>
      <w:r>
        <w:rPr>
          <w:rFonts w:hint="eastAsia"/>
        </w:rPr>
        <w:lastRenderedPageBreak/>
        <w:t>二分查找的最基本问题</w:t>
      </w:r>
    </w:p>
    <w:p w14:paraId="577728D7" w14:textId="77777777" w:rsidR="00DB7ACC" w:rsidRDefault="00C37B29">
      <w:r>
        <w:rPr>
          <w:noProof/>
        </w:rPr>
        <w:drawing>
          <wp:inline distT="0" distB="0" distL="114300" distR="114300" wp14:anchorId="39149755" wp14:editId="65FE626E">
            <wp:extent cx="3346450" cy="3352165"/>
            <wp:effectExtent l="0" t="0" r="6350" b="635"/>
            <wp:docPr id="28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4"/>
                    <pic:cNvPicPr>
                      <a:picLocks noChangeAspect="1"/>
                    </pic:cNvPicPr>
                  </pic:nvPicPr>
                  <pic:blipFill>
                    <a:blip r:embed="rId201"/>
                    <a:stretch>
                      <a:fillRect/>
                    </a:stretch>
                  </pic:blipFill>
                  <pic:spPr>
                    <a:xfrm>
                      <a:off x="0" y="0"/>
                      <a:ext cx="3346450" cy="3352165"/>
                    </a:xfrm>
                    <a:prstGeom prst="rect">
                      <a:avLst/>
                    </a:prstGeom>
                    <a:noFill/>
                    <a:ln>
                      <a:noFill/>
                    </a:ln>
                  </pic:spPr>
                </pic:pic>
              </a:graphicData>
            </a:graphic>
          </wp:inline>
        </w:drawing>
      </w:r>
    </w:p>
    <w:p w14:paraId="1166B5E5" w14:textId="77777777" w:rsidR="00DB7ACC" w:rsidRDefault="00DB7ACC"/>
    <w:p w14:paraId="2C5CDA59" w14:textId="77777777" w:rsidR="00DB7ACC" w:rsidRDefault="00C37B29">
      <w:pPr>
        <w:pStyle w:val="4"/>
      </w:pPr>
      <w:r>
        <w:rPr>
          <w:rFonts w:hint="eastAsia"/>
        </w:rPr>
        <w:t>思路一：在区间里确定</w:t>
      </w:r>
    </w:p>
    <w:p w14:paraId="01315F1A" w14:textId="77777777" w:rsidR="00DB7ACC" w:rsidRDefault="00C37B29">
      <w:r>
        <w:t xml:space="preserve"> public int search1(int[] nums, int target) {</w:t>
      </w:r>
    </w:p>
    <w:p w14:paraId="5E1A28F5" w14:textId="77777777" w:rsidR="00DB7ACC" w:rsidRDefault="00C37B29">
      <w:r>
        <w:t xml:space="preserve">        int left = 0;</w:t>
      </w:r>
    </w:p>
    <w:p w14:paraId="2CA227E8" w14:textId="77777777" w:rsidR="00DB7ACC" w:rsidRDefault="00C37B29">
      <w:r>
        <w:t xml:space="preserve">        int right = nums.length-1;</w:t>
      </w:r>
    </w:p>
    <w:p w14:paraId="63E1B99C" w14:textId="77777777" w:rsidR="00DB7ACC" w:rsidRDefault="00C37B29">
      <w:r>
        <w:t xml:space="preserve">        int mid;</w:t>
      </w:r>
    </w:p>
    <w:p w14:paraId="659A76B4" w14:textId="77777777" w:rsidR="00DB7ACC" w:rsidRDefault="00C37B29">
      <w:r>
        <w:t xml:space="preserve">        // </w:t>
      </w:r>
      <w:r>
        <w:t>思路</w:t>
      </w:r>
      <w:r>
        <w:t>1</w:t>
      </w:r>
      <w:r>
        <w:t>：在区间内找答案</w:t>
      </w:r>
    </w:p>
    <w:p w14:paraId="71C8B9D8" w14:textId="77777777" w:rsidR="00DB7ACC" w:rsidRDefault="00C37B29">
      <w:pPr>
        <w:rPr>
          <w:highlight w:val="red"/>
        </w:rPr>
      </w:pPr>
      <w:r>
        <w:t xml:space="preserve">        </w:t>
      </w:r>
      <w:r>
        <w:rPr>
          <w:highlight w:val="red"/>
        </w:rPr>
        <w:t>while (left&lt;=right){</w:t>
      </w:r>
    </w:p>
    <w:p w14:paraId="3C8E873C" w14:textId="77777777" w:rsidR="00DB7ACC" w:rsidRDefault="00C37B29">
      <w:r>
        <w:t xml:space="preserve">            mid = left+((right-left)/2);</w:t>
      </w:r>
    </w:p>
    <w:p w14:paraId="42E6D4B3" w14:textId="77777777" w:rsidR="00DB7ACC" w:rsidRDefault="00C37B29">
      <w:pPr>
        <w:rPr>
          <w:highlight w:val="red"/>
        </w:rPr>
      </w:pPr>
      <w:r>
        <w:t xml:space="preserve">            </w:t>
      </w:r>
      <w:r>
        <w:rPr>
          <w:highlight w:val="red"/>
        </w:rPr>
        <w:t>if(nums[mid]==target) return mi</w:t>
      </w:r>
      <w:r>
        <w:rPr>
          <w:highlight w:val="red"/>
        </w:rPr>
        <w:t>d;</w:t>
      </w:r>
    </w:p>
    <w:p w14:paraId="2C7AB0F1" w14:textId="77777777" w:rsidR="00DB7ACC" w:rsidRDefault="00C37B29">
      <w:r>
        <w:t xml:space="preserve">            else if(nums[mid]&gt;target){</w:t>
      </w:r>
    </w:p>
    <w:p w14:paraId="79E2E630" w14:textId="77777777" w:rsidR="00DB7ACC" w:rsidRDefault="00C37B29">
      <w:r>
        <w:t xml:space="preserve">                // </w:t>
      </w:r>
      <w:r>
        <w:t>目标元素可能存在在区间</w:t>
      </w:r>
      <w:r>
        <w:t xml:space="preserve"> [left, mid - 1]</w:t>
      </w:r>
    </w:p>
    <w:p w14:paraId="10A5BB13" w14:textId="77777777" w:rsidR="00DB7ACC" w:rsidRDefault="00C37B29">
      <w:r>
        <w:t xml:space="preserve">                right = mid-1;</w:t>
      </w:r>
    </w:p>
    <w:p w14:paraId="4106704A" w14:textId="77777777" w:rsidR="00DB7ACC" w:rsidRDefault="00C37B29">
      <w:r>
        <w:t xml:space="preserve">            }else{</w:t>
      </w:r>
    </w:p>
    <w:p w14:paraId="2F0E9D0D" w14:textId="77777777" w:rsidR="00DB7ACC" w:rsidRDefault="00C37B29">
      <w:r>
        <w:t xml:space="preserve">                // </w:t>
      </w:r>
      <w:r>
        <w:t>目标元素可能存在在区间</w:t>
      </w:r>
      <w:r>
        <w:t xml:space="preserve"> [mid + 1, right]</w:t>
      </w:r>
    </w:p>
    <w:p w14:paraId="5EABD137" w14:textId="77777777" w:rsidR="00DB7ACC" w:rsidRDefault="00C37B29">
      <w:r>
        <w:t xml:space="preserve">                left = mid+1;</w:t>
      </w:r>
    </w:p>
    <w:p w14:paraId="00860E7D" w14:textId="77777777" w:rsidR="00DB7ACC" w:rsidRDefault="00C37B29">
      <w:r>
        <w:t xml:space="preserve">            }</w:t>
      </w:r>
    </w:p>
    <w:p w14:paraId="31E68D47" w14:textId="77777777" w:rsidR="00DB7ACC" w:rsidRDefault="00C37B29">
      <w:r>
        <w:t xml:space="preserve">        }</w:t>
      </w:r>
    </w:p>
    <w:p w14:paraId="74C6BBA7" w14:textId="77777777" w:rsidR="00DB7ACC" w:rsidRDefault="00C37B29">
      <w:r>
        <w:t xml:space="preserve">        return -1;</w:t>
      </w:r>
    </w:p>
    <w:p w14:paraId="0719D95D" w14:textId="77777777" w:rsidR="00DB7ACC" w:rsidRDefault="00C37B29">
      <w:pPr>
        <w:ind w:firstLine="420"/>
      </w:pPr>
      <w:r>
        <w:t>}</w:t>
      </w:r>
    </w:p>
    <w:p w14:paraId="05B47F02" w14:textId="77777777" w:rsidR="00DB7ACC" w:rsidRDefault="00DB7ACC">
      <w:pPr>
        <w:ind w:firstLine="420"/>
      </w:pPr>
    </w:p>
    <w:p w14:paraId="7879285F" w14:textId="77777777" w:rsidR="00DB7ACC" w:rsidRDefault="00C37B29">
      <w:pPr>
        <w:pStyle w:val="4"/>
      </w:pPr>
      <w:r>
        <w:rPr>
          <w:rFonts w:hint="eastAsia"/>
        </w:rPr>
        <w:lastRenderedPageBreak/>
        <w:t>思路二：在区间里排除元素</w:t>
      </w:r>
    </w:p>
    <w:p w14:paraId="5B0EAAA3" w14:textId="77777777" w:rsidR="00DB7ACC" w:rsidRDefault="00C37B29">
      <w:r>
        <w:t xml:space="preserve"> public int search2(int[] nums, int target) {</w:t>
      </w:r>
    </w:p>
    <w:p w14:paraId="5CB51F3B" w14:textId="77777777" w:rsidR="00DB7ACC" w:rsidRDefault="00C37B29">
      <w:r>
        <w:t xml:space="preserve">        if(nums==null||nums.length==0) return -1;</w:t>
      </w:r>
    </w:p>
    <w:p w14:paraId="2B7C097B" w14:textId="77777777" w:rsidR="00DB7ACC" w:rsidRDefault="00C37B29">
      <w:r>
        <w:t xml:space="preserve">        int left = 0;</w:t>
      </w:r>
    </w:p>
    <w:p w14:paraId="50846E80" w14:textId="77777777" w:rsidR="00DB7ACC" w:rsidRDefault="00C37B29">
      <w:r>
        <w:t xml:space="preserve">        int right = nums.length-1;</w:t>
      </w:r>
    </w:p>
    <w:p w14:paraId="039014E5" w14:textId="77777777" w:rsidR="00DB7ACC" w:rsidRDefault="00C37B29">
      <w:r>
        <w:t xml:space="preserve">        int mid ;</w:t>
      </w:r>
    </w:p>
    <w:p w14:paraId="497E5A5A" w14:textId="77777777" w:rsidR="00DB7ACC" w:rsidRDefault="00C37B29">
      <w:r>
        <w:t xml:space="preserve">        // </w:t>
      </w:r>
      <w:r>
        <w:t>注意思路二：在区间里不端排除</w:t>
      </w:r>
    </w:p>
    <w:p w14:paraId="0F5CFB46" w14:textId="77777777" w:rsidR="00DB7ACC" w:rsidRDefault="00C37B29">
      <w:r>
        <w:t xml:space="preserve">        while (left&lt;right){</w:t>
      </w:r>
    </w:p>
    <w:p w14:paraId="7D207854" w14:textId="77777777" w:rsidR="00DB7ACC" w:rsidRDefault="00C37B29">
      <w:pPr>
        <w:rPr>
          <w:highlight w:val="red"/>
        </w:rPr>
      </w:pPr>
      <w:r>
        <w:t xml:space="preserve">          </w:t>
      </w:r>
      <w:r>
        <w:rPr>
          <w:highlight w:val="red"/>
        </w:rPr>
        <w:t xml:space="preserve">  mid = left+((right-left+1)/2);</w:t>
      </w:r>
    </w:p>
    <w:p w14:paraId="61B52ECB" w14:textId="77777777" w:rsidR="00DB7ACC" w:rsidRDefault="00C37B29">
      <w:r>
        <w:t xml:space="preserve">            // </w:t>
      </w:r>
      <w:r>
        <w:t>答案不在</w:t>
      </w:r>
      <w:r>
        <w:t>[mid,right]</w:t>
      </w:r>
      <w:r>
        <w:t>区间内</w:t>
      </w:r>
    </w:p>
    <w:p w14:paraId="7ED0FA62" w14:textId="77777777" w:rsidR="00DB7ACC" w:rsidRDefault="00C37B29">
      <w:r>
        <w:t xml:space="preserve">            if(nums[mid]&gt;target){</w:t>
      </w:r>
    </w:p>
    <w:p w14:paraId="32227D3C" w14:textId="77777777" w:rsidR="00DB7ACC" w:rsidRDefault="00C37B29">
      <w:r>
        <w:t xml:space="preserve">                right = mid-1;</w:t>
      </w:r>
    </w:p>
    <w:p w14:paraId="702B358B" w14:textId="77777777" w:rsidR="00DB7ACC" w:rsidRDefault="00C37B29">
      <w:r>
        <w:t xml:space="preserve">            }else{</w:t>
      </w:r>
    </w:p>
    <w:p w14:paraId="44B21207" w14:textId="77777777" w:rsidR="00DB7ACC" w:rsidRDefault="00C37B29">
      <w:r>
        <w:t xml:space="preserve">                left=mid;</w:t>
      </w:r>
    </w:p>
    <w:p w14:paraId="7E6A6C2F" w14:textId="77777777" w:rsidR="00DB7ACC" w:rsidRDefault="00C37B29">
      <w:r>
        <w:t xml:space="preserve">            }</w:t>
      </w:r>
    </w:p>
    <w:p w14:paraId="53C53884" w14:textId="77777777" w:rsidR="00DB7ACC" w:rsidRDefault="00C37B29">
      <w:r>
        <w:t xml:space="preserve">        }</w:t>
      </w:r>
    </w:p>
    <w:p w14:paraId="5015FA17" w14:textId="77777777" w:rsidR="00DB7ACC" w:rsidRDefault="00C37B29">
      <w:r>
        <w:t xml:space="preserve">        if(nums[l</w:t>
      </w:r>
      <w:r>
        <w:t>eft]==target) return left;</w:t>
      </w:r>
    </w:p>
    <w:p w14:paraId="762831E6" w14:textId="77777777" w:rsidR="00DB7ACC" w:rsidRDefault="00C37B29">
      <w:r>
        <w:t xml:space="preserve">        return -1;</w:t>
      </w:r>
    </w:p>
    <w:p w14:paraId="7F0F33D2" w14:textId="77777777" w:rsidR="00DB7ACC" w:rsidRDefault="00C37B29">
      <w:r>
        <w:t xml:space="preserve">    }</w:t>
      </w:r>
    </w:p>
    <w:p w14:paraId="0543F574" w14:textId="77777777" w:rsidR="00DB7ACC" w:rsidRDefault="00DB7ACC">
      <w:pPr>
        <w:ind w:firstLine="420"/>
      </w:pPr>
    </w:p>
    <w:p w14:paraId="1B2C27DA" w14:textId="77777777" w:rsidR="00DB7ACC" w:rsidRDefault="00DB7ACC">
      <w:pPr>
        <w:ind w:firstLine="420"/>
      </w:pPr>
    </w:p>
    <w:p w14:paraId="08019F54" w14:textId="77777777" w:rsidR="00DB7ACC" w:rsidRDefault="00DB7ACC">
      <w:pPr>
        <w:ind w:firstLine="420"/>
      </w:pPr>
    </w:p>
    <w:p w14:paraId="414A17C8" w14:textId="77777777" w:rsidR="00DB7ACC" w:rsidRDefault="00C37B29">
      <w:pPr>
        <w:pStyle w:val="3"/>
      </w:pPr>
      <w:r>
        <w:t>题型一：在数组中查找符合条件的元素的下标</w:t>
      </w:r>
    </w:p>
    <w:p w14:paraId="527F2B52" w14:textId="77777777" w:rsidR="00DB7ACC" w:rsidRDefault="00C37B29">
      <w:r>
        <w:rPr>
          <w:rFonts w:ascii="Helvetica" w:eastAsia="Helvetica" w:hAnsi="Helvetica" w:cs="Helvetica"/>
          <w:color w:val="DBDBDB"/>
          <w:sz w:val="24"/>
          <w:shd w:val="clear" w:color="auto" w:fill="1C1C1C"/>
        </w:rPr>
        <w:t>这一节我们来看「基本二分查找」问题的变形问题。「二分下标」是指在一个有序数组（该条件可以适当放宽）中查找目标元素的下标</w:t>
      </w:r>
    </w:p>
    <w:p w14:paraId="73ADD68E" w14:textId="77777777" w:rsidR="00DB7ACC" w:rsidRDefault="00C37B29">
      <w:pPr>
        <w:pStyle w:val="4"/>
      </w:pPr>
      <w:r>
        <w:rPr>
          <w:rFonts w:hint="eastAsia"/>
        </w:rPr>
        <w:lastRenderedPageBreak/>
        <w:t>搜索插入位置</w:t>
      </w:r>
    </w:p>
    <w:p w14:paraId="6F0D09C2" w14:textId="77777777" w:rsidR="00DB7ACC" w:rsidRDefault="00C37B29">
      <w:r>
        <w:rPr>
          <w:noProof/>
        </w:rPr>
        <w:drawing>
          <wp:inline distT="0" distB="0" distL="114300" distR="114300" wp14:anchorId="6B130BE5" wp14:editId="54BC4CA5">
            <wp:extent cx="3630295" cy="2964815"/>
            <wp:effectExtent l="0" t="0" r="8255" b="6985"/>
            <wp:docPr id="28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9"/>
                    <pic:cNvPicPr>
                      <a:picLocks noChangeAspect="1"/>
                    </pic:cNvPicPr>
                  </pic:nvPicPr>
                  <pic:blipFill>
                    <a:blip r:embed="rId202"/>
                    <a:stretch>
                      <a:fillRect/>
                    </a:stretch>
                  </pic:blipFill>
                  <pic:spPr>
                    <a:xfrm>
                      <a:off x="0" y="0"/>
                      <a:ext cx="3630295" cy="2964815"/>
                    </a:xfrm>
                    <a:prstGeom prst="rect">
                      <a:avLst/>
                    </a:prstGeom>
                    <a:noFill/>
                    <a:ln>
                      <a:noFill/>
                    </a:ln>
                  </pic:spPr>
                </pic:pic>
              </a:graphicData>
            </a:graphic>
          </wp:inline>
        </w:drawing>
      </w:r>
    </w:p>
    <w:p w14:paraId="623C4133" w14:textId="77777777" w:rsidR="00DB7ACC" w:rsidRDefault="00DB7ACC"/>
    <w:p w14:paraId="3C9E26C2" w14:textId="77777777" w:rsidR="00DB7ACC" w:rsidRDefault="00DB7ACC"/>
    <w:p w14:paraId="1A41A32A" w14:textId="77777777" w:rsidR="00DB7ACC" w:rsidRDefault="00C37B29">
      <w:r>
        <w:t xml:space="preserve"> /**</w:t>
      </w:r>
    </w:p>
    <w:p w14:paraId="631D4F0F" w14:textId="77777777" w:rsidR="00DB7ACC" w:rsidRDefault="00C37B29">
      <w:r>
        <w:t xml:space="preserve">     * </w:t>
      </w:r>
      <w:r>
        <w:t>在有序数组中找到第一个小于等于</w:t>
      </w:r>
      <w:r>
        <w:t>target</w:t>
      </w:r>
      <w:r>
        <w:t>的位置</w:t>
      </w:r>
    </w:p>
    <w:p w14:paraId="766ED341" w14:textId="77777777" w:rsidR="00DB7ACC" w:rsidRDefault="00C37B29">
      <w:r>
        <w:t xml:space="preserve">     * @param nums</w:t>
      </w:r>
    </w:p>
    <w:p w14:paraId="14AB5888" w14:textId="77777777" w:rsidR="00DB7ACC" w:rsidRDefault="00C37B29">
      <w:r>
        <w:t xml:space="preserve">     * @param target</w:t>
      </w:r>
    </w:p>
    <w:p w14:paraId="0C700CE3" w14:textId="77777777" w:rsidR="00DB7ACC" w:rsidRDefault="00C37B29">
      <w:r>
        <w:t xml:space="preserve">     * @return</w:t>
      </w:r>
    </w:p>
    <w:p w14:paraId="41AB0BC6" w14:textId="77777777" w:rsidR="00DB7ACC" w:rsidRDefault="00C37B29">
      <w:r>
        <w:t xml:space="preserve">     */</w:t>
      </w:r>
    </w:p>
    <w:p w14:paraId="59EF8451" w14:textId="77777777" w:rsidR="00DB7ACC" w:rsidRDefault="00C37B29">
      <w:r>
        <w:t xml:space="preserve">    public int searchInsert(int[] nums, int target) {</w:t>
      </w:r>
    </w:p>
    <w:p w14:paraId="54B40C03" w14:textId="77777777" w:rsidR="00DB7ACC" w:rsidRDefault="00C37B29">
      <w:r>
        <w:t xml:space="preserve">       int len = nums.length;</w:t>
      </w:r>
    </w:p>
    <w:p w14:paraId="1A3DC135" w14:textId="77777777" w:rsidR="00DB7ACC" w:rsidRDefault="00C37B29">
      <w:r>
        <w:t xml:space="preserve">       if(len==0) return 0;</w:t>
      </w:r>
    </w:p>
    <w:p w14:paraId="4E29DA3B" w14:textId="77777777" w:rsidR="00DB7ACC" w:rsidRDefault="00C37B29">
      <w:r>
        <w:t xml:space="preserve">       if(nums[len-1]&lt;target) return len;</w:t>
      </w:r>
    </w:p>
    <w:p w14:paraId="36A5EA51" w14:textId="77777777" w:rsidR="00DB7ACC" w:rsidRDefault="00DB7ACC"/>
    <w:p w14:paraId="161AF9F3" w14:textId="77777777" w:rsidR="00DB7ACC" w:rsidRDefault="00C37B29">
      <w:r>
        <w:t xml:space="preserve">       int left = 0;</w:t>
      </w:r>
    </w:p>
    <w:p w14:paraId="23F38E8F" w14:textId="77777777" w:rsidR="00DB7ACC" w:rsidRDefault="00C37B29">
      <w:r>
        <w:t xml:space="preserve">       int right = len-1;</w:t>
      </w:r>
    </w:p>
    <w:p w14:paraId="51B0CF07" w14:textId="77777777" w:rsidR="00DB7ACC" w:rsidRDefault="00C37B29">
      <w:r>
        <w:t xml:space="preserve">       int mid;</w:t>
      </w:r>
    </w:p>
    <w:p w14:paraId="07031989" w14:textId="77777777" w:rsidR="00DB7ACC" w:rsidRDefault="00C37B29">
      <w:r>
        <w:t xml:space="preserve">       while (left&lt;right){</w:t>
      </w:r>
    </w:p>
    <w:p w14:paraId="1CF75604" w14:textId="77777777" w:rsidR="00DB7ACC" w:rsidRDefault="00C37B29">
      <w:r>
        <w:t xml:space="preserve">           </w:t>
      </w:r>
      <w:r>
        <w:t>mid = left+(right-left)/2;</w:t>
      </w:r>
    </w:p>
    <w:p w14:paraId="57ABA899" w14:textId="77777777" w:rsidR="00DB7ACC" w:rsidRDefault="00C37B29">
      <w:r>
        <w:t xml:space="preserve">           // [left,mid]</w:t>
      </w:r>
      <w:r>
        <w:t>区间小于</w:t>
      </w:r>
      <w:r>
        <w:t>target</w:t>
      </w:r>
    </w:p>
    <w:p w14:paraId="6F6FEAEB" w14:textId="77777777" w:rsidR="00DB7ACC" w:rsidRDefault="00C37B29">
      <w:r>
        <w:t xml:space="preserve">           // </w:t>
      </w:r>
      <w:r>
        <w:t>则可能结果一定在（</w:t>
      </w:r>
      <w:r>
        <w:t>mid</w:t>
      </w:r>
      <w:r>
        <w:t>，</w:t>
      </w:r>
      <w:r>
        <w:t>right]</w:t>
      </w:r>
    </w:p>
    <w:p w14:paraId="33942472" w14:textId="77777777" w:rsidR="00DB7ACC" w:rsidRDefault="00C37B29">
      <w:r>
        <w:t xml:space="preserve">           if(nums[mid]&lt;target){</w:t>
      </w:r>
    </w:p>
    <w:p w14:paraId="5546F29E" w14:textId="77777777" w:rsidR="00DB7ACC" w:rsidRDefault="00C37B29">
      <w:r>
        <w:t xml:space="preserve">               left = mid+1;</w:t>
      </w:r>
    </w:p>
    <w:p w14:paraId="1DD682FF" w14:textId="77777777" w:rsidR="00DB7ACC" w:rsidRDefault="00C37B29">
      <w:r>
        <w:t xml:space="preserve">           }else{</w:t>
      </w:r>
    </w:p>
    <w:p w14:paraId="496C442E" w14:textId="77777777" w:rsidR="00DB7ACC" w:rsidRDefault="00C37B29">
      <w:r>
        <w:t xml:space="preserve">               right= mid;</w:t>
      </w:r>
    </w:p>
    <w:p w14:paraId="598086DB" w14:textId="77777777" w:rsidR="00DB7ACC" w:rsidRDefault="00C37B29">
      <w:r>
        <w:t xml:space="preserve">           }</w:t>
      </w:r>
    </w:p>
    <w:p w14:paraId="32C259D9" w14:textId="77777777" w:rsidR="00DB7ACC" w:rsidRDefault="00C37B29">
      <w:r>
        <w:lastRenderedPageBreak/>
        <w:t xml:space="preserve">       }</w:t>
      </w:r>
    </w:p>
    <w:p w14:paraId="64FDAEF3" w14:textId="77777777" w:rsidR="00DB7ACC" w:rsidRDefault="00C37B29">
      <w:r>
        <w:t xml:space="preserve">       // </w:t>
      </w:r>
      <w:r>
        <w:t>一定存在一个值为插入位置</w:t>
      </w:r>
    </w:p>
    <w:p w14:paraId="732D874D" w14:textId="77777777" w:rsidR="00DB7ACC" w:rsidRDefault="00C37B29">
      <w:r>
        <w:t xml:space="preserve">        return left;</w:t>
      </w:r>
    </w:p>
    <w:p w14:paraId="34AC8BCF" w14:textId="77777777" w:rsidR="00DB7ACC" w:rsidRDefault="00C37B29">
      <w:pPr>
        <w:ind w:firstLine="420"/>
      </w:pPr>
      <w:r>
        <w:t>}</w:t>
      </w:r>
    </w:p>
    <w:p w14:paraId="5A7C6155" w14:textId="77777777" w:rsidR="00DB7ACC" w:rsidRDefault="00DB7ACC">
      <w:pPr>
        <w:ind w:firstLine="420"/>
      </w:pPr>
    </w:p>
    <w:p w14:paraId="70AEF19D" w14:textId="77777777" w:rsidR="00DB7ACC" w:rsidRDefault="00DB7ACC">
      <w:pPr>
        <w:ind w:firstLine="420"/>
      </w:pPr>
    </w:p>
    <w:p w14:paraId="0277F7EB" w14:textId="77777777" w:rsidR="00DB7ACC" w:rsidRDefault="00C37B29">
      <w:pPr>
        <w:pStyle w:val="4"/>
      </w:pPr>
      <w:r>
        <w:rPr>
          <w:rFonts w:hint="eastAsia"/>
        </w:rPr>
        <w:t>在排序数组中查找元素出现的第一个和最后一个位置</w:t>
      </w:r>
    </w:p>
    <w:p w14:paraId="4F6EAACB" w14:textId="77777777" w:rsidR="00DB7ACC" w:rsidRDefault="00C37B29">
      <w:r>
        <w:rPr>
          <w:noProof/>
        </w:rPr>
        <w:drawing>
          <wp:inline distT="0" distB="0" distL="114300" distR="114300" wp14:anchorId="56D54AE7" wp14:editId="4FA76E83">
            <wp:extent cx="3888105" cy="4009390"/>
            <wp:effectExtent l="0" t="0" r="17145" b="10160"/>
            <wp:docPr id="2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19"/>
                    <pic:cNvPicPr>
                      <a:picLocks noChangeAspect="1"/>
                    </pic:cNvPicPr>
                  </pic:nvPicPr>
                  <pic:blipFill>
                    <a:blip r:embed="rId203"/>
                    <a:stretch>
                      <a:fillRect/>
                    </a:stretch>
                  </pic:blipFill>
                  <pic:spPr>
                    <a:xfrm>
                      <a:off x="0" y="0"/>
                      <a:ext cx="3888105" cy="4009390"/>
                    </a:xfrm>
                    <a:prstGeom prst="rect">
                      <a:avLst/>
                    </a:prstGeom>
                    <a:noFill/>
                    <a:ln>
                      <a:noFill/>
                    </a:ln>
                  </pic:spPr>
                </pic:pic>
              </a:graphicData>
            </a:graphic>
          </wp:inline>
        </w:drawing>
      </w:r>
    </w:p>
    <w:p w14:paraId="639AFEF8" w14:textId="77777777" w:rsidR="00DB7ACC" w:rsidRDefault="00DB7ACC"/>
    <w:p w14:paraId="4C345D0A" w14:textId="77777777" w:rsidR="00DB7ACC" w:rsidRDefault="00C37B29">
      <w:r>
        <w:t xml:space="preserve"> /**</w:t>
      </w:r>
    </w:p>
    <w:p w14:paraId="0FE22685" w14:textId="77777777" w:rsidR="00DB7ACC" w:rsidRDefault="00C37B29">
      <w:r>
        <w:t xml:space="preserve">     * </w:t>
      </w:r>
      <w:r>
        <w:t>在排序数组中查找元素的第一个和最后一个位置</w:t>
      </w:r>
    </w:p>
    <w:p w14:paraId="71EC86A4" w14:textId="77777777" w:rsidR="00DB7ACC" w:rsidRDefault="00C37B29">
      <w:r>
        <w:t xml:space="preserve">     *</w:t>
      </w:r>
    </w:p>
    <w:p w14:paraId="19F648FA" w14:textId="77777777" w:rsidR="00DB7ACC" w:rsidRDefault="00C37B29">
      <w:r>
        <w:t xml:space="preserve">     * @param nums</w:t>
      </w:r>
    </w:p>
    <w:p w14:paraId="185A5AFE" w14:textId="77777777" w:rsidR="00DB7ACC" w:rsidRDefault="00C37B29">
      <w:r>
        <w:t xml:space="preserve">     * @param target</w:t>
      </w:r>
    </w:p>
    <w:p w14:paraId="5D617047" w14:textId="77777777" w:rsidR="00DB7ACC" w:rsidRDefault="00C37B29">
      <w:r>
        <w:t xml:space="preserve">     * @return</w:t>
      </w:r>
    </w:p>
    <w:p w14:paraId="7E1D41DC" w14:textId="77777777" w:rsidR="00DB7ACC" w:rsidRDefault="00C37B29">
      <w:r>
        <w:t xml:space="preserve">     */</w:t>
      </w:r>
    </w:p>
    <w:p w14:paraId="43748E9B" w14:textId="77777777" w:rsidR="00DB7ACC" w:rsidRDefault="00C37B29">
      <w:r>
        <w:t xml:space="preserve">    public int[] searchRange(int[] nums, int target) {</w:t>
      </w:r>
    </w:p>
    <w:p w14:paraId="698FA98C" w14:textId="77777777" w:rsidR="00DB7ACC" w:rsidRDefault="00C37B29">
      <w:r>
        <w:t xml:space="preserve">        if (nums == nu</w:t>
      </w:r>
      <w:r>
        <w:t>ll || nums.length &lt; 1) return new int[]{-1, -1};</w:t>
      </w:r>
    </w:p>
    <w:p w14:paraId="47684683" w14:textId="77777777" w:rsidR="00DB7ACC" w:rsidRDefault="00C37B29">
      <w:r>
        <w:t xml:space="preserve">        int left = getFirstPlace(nums,target);</w:t>
      </w:r>
    </w:p>
    <w:p w14:paraId="0665E397" w14:textId="77777777" w:rsidR="00DB7ACC" w:rsidRDefault="00C37B29">
      <w:r>
        <w:t xml:space="preserve">        if(left==-1) return new int[]{-1,-1};</w:t>
      </w:r>
    </w:p>
    <w:p w14:paraId="0DD8BCB9" w14:textId="77777777" w:rsidR="00DB7ACC" w:rsidRDefault="00C37B29">
      <w:r>
        <w:t xml:space="preserve">        int right = getLastPlace(nums,target);</w:t>
      </w:r>
    </w:p>
    <w:p w14:paraId="4ECCC6C5" w14:textId="77777777" w:rsidR="00DB7ACC" w:rsidRDefault="00C37B29">
      <w:r>
        <w:lastRenderedPageBreak/>
        <w:t xml:space="preserve">        return new int[]{left,right};</w:t>
      </w:r>
    </w:p>
    <w:p w14:paraId="20F24AEF" w14:textId="77777777" w:rsidR="00DB7ACC" w:rsidRDefault="00C37B29">
      <w:r>
        <w:t xml:space="preserve">    }</w:t>
      </w:r>
    </w:p>
    <w:p w14:paraId="0A3184B9" w14:textId="77777777" w:rsidR="00DB7ACC" w:rsidRDefault="00DB7ACC"/>
    <w:p w14:paraId="28BD7524" w14:textId="77777777" w:rsidR="00DB7ACC" w:rsidRDefault="00C37B29">
      <w:r>
        <w:t xml:space="preserve">    /**</w:t>
      </w:r>
    </w:p>
    <w:p w14:paraId="0743A7F2" w14:textId="77777777" w:rsidR="00DB7ACC" w:rsidRDefault="00C37B29">
      <w:pPr>
        <w:rPr>
          <w:highlight w:val="yellow"/>
        </w:rPr>
      </w:pPr>
      <w:r>
        <w:t xml:space="preserve">    </w:t>
      </w:r>
      <w:r>
        <w:rPr>
          <w:highlight w:val="yellow"/>
        </w:rPr>
        <w:t xml:space="preserve"> * </w:t>
      </w:r>
      <w:r>
        <w:rPr>
          <w:highlight w:val="yellow"/>
        </w:rPr>
        <w:t>在排序数组中查</w:t>
      </w:r>
      <w:r>
        <w:rPr>
          <w:highlight w:val="yellow"/>
        </w:rPr>
        <w:t>找元素第一个位置</w:t>
      </w:r>
    </w:p>
    <w:p w14:paraId="498E956D" w14:textId="77777777" w:rsidR="00DB7ACC" w:rsidRDefault="00C37B29">
      <w:pPr>
        <w:rPr>
          <w:highlight w:val="yellow"/>
        </w:rPr>
      </w:pPr>
      <w:r>
        <w:rPr>
          <w:highlight w:val="yellow"/>
        </w:rPr>
        <w:t xml:space="preserve">     * </w:t>
      </w:r>
      <w:r>
        <w:rPr>
          <w:highlight w:val="yellow"/>
        </w:rPr>
        <w:t>最左边的位置</w:t>
      </w:r>
    </w:p>
    <w:p w14:paraId="7E075E5F" w14:textId="77777777" w:rsidR="00DB7ACC" w:rsidRDefault="00C37B29">
      <w:r>
        <w:t xml:space="preserve">     *</w:t>
      </w:r>
    </w:p>
    <w:p w14:paraId="7BBC524D" w14:textId="77777777" w:rsidR="00DB7ACC" w:rsidRDefault="00C37B29">
      <w:r>
        <w:t xml:space="preserve">     * @param nums</w:t>
      </w:r>
    </w:p>
    <w:p w14:paraId="02AE547B" w14:textId="77777777" w:rsidR="00DB7ACC" w:rsidRDefault="00C37B29">
      <w:r>
        <w:t xml:space="preserve">     * @param target</w:t>
      </w:r>
    </w:p>
    <w:p w14:paraId="74EB9393" w14:textId="77777777" w:rsidR="00DB7ACC" w:rsidRDefault="00C37B29">
      <w:r>
        <w:t xml:space="preserve">     * @return</w:t>
      </w:r>
    </w:p>
    <w:p w14:paraId="0C8964A5" w14:textId="77777777" w:rsidR="00DB7ACC" w:rsidRDefault="00C37B29">
      <w:r>
        <w:t xml:space="preserve">     */</w:t>
      </w:r>
    </w:p>
    <w:p w14:paraId="0DE6CA43" w14:textId="77777777" w:rsidR="00DB7ACC" w:rsidRDefault="00C37B29">
      <w:r>
        <w:t xml:space="preserve">    public int getFirstPlace(int[] nums, int target) {</w:t>
      </w:r>
    </w:p>
    <w:p w14:paraId="69EA2848" w14:textId="77777777" w:rsidR="00DB7ACC" w:rsidRDefault="00C37B29">
      <w:r>
        <w:t xml:space="preserve">        int left = 0;</w:t>
      </w:r>
    </w:p>
    <w:p w14:paraId="571837FC" w14:textId="77777777" w:rsidR="00DB7ACC" w:rsidRDefault="00C37B29">
      <w:r>
        <w:t xml:space="preserve">        int right = nums.length - 1;</w:t>
      </w:r>
    </w:p>
    <w:p w14:paraId="5728929E" w14:textId="77777777" w:rsidR="00DB7ACC" w:rsidRDefault="00C37B29">
      <w:r>
        <w:t xml:space="preserve">        int mid;</w:t>
      </w:r>
    </w:p>
    <w:p w14:paraId="4A8D8998" w14:textId="77777777" w:rsidR="00DB7ACC" w:rsidRDefault="00DB7ACC"/>
    <w:p w14:paraId="32E47006" w14:textId="77777777" w:rsidR="00DB7ACC" w:rsidRDefault="00C37B29">
      <w:r>
        <w:t xml:space="preserve">        while (left &lt; right) {</w:t>
      </w:r>
    </w:p>
    <w:p w14:paraId="00AA6DED" w14:textId="77777777" w:rsidR="00DB7ACC" w:rsidRDefault="00C37B29">
      <w:r>
        <w:t xml:space="preserve">            mid = left + (right - left) / 2;</w:t>
      </w:r>
    </w:p>
    <w:p w14:paraId="2547C51C" w14:textId="77777777" w:rsidR="00DB7ACC" w:rsidRDefault="00C37B29">
      <w:r>
        <w:t xml:space="preserve">            // mid </w:t>
      </w:r>
      <w:r>
        <w:t>以及</w:t>
      </w:r>
      <w:r>
        <w:t xml:space="preserve"> mid </w:t>
      </w:r>
      <w:r>
        <w:t>的左边一定不是目标元素第</w:t>
      </w:r>
      <w:r>
        <w:t xml:space="preserve"> 1 </w:t>
      </w:r>
      <w:r>
        <w:t>次出现的位置</w:t>
      </w:r>
    </w:p>
    <w:p w14:paraId="4D619CDD" w14:textId="77777777" w:rsidR="00DB7ACC" w:rsidRDefault="00C37B29">
      <w:r>
        <w:t xml:space="preserve">            // </w:t>
      </w:r>
      <w:r>
        <w:t>下一轮搜索的区间是</w:t>
      </w:r>
      <w:r>
        <w:t xml:space="preserve"> [mid + 1, right]</w:t>
      </w:r>
    </w:p>
    <w:p w14:paraId="34CB9986" w14:textId="77777777" w:rsidR="00DB7ACC" w:rsidRDefault="00C37B29">
      <w:r>
        <w:t xml:space="preserve">            if (nums[mid] &lt; target) {</w:t>
      </w:r>
    </w:p>
    <w:p w14:paraId="01CD7390" w14:textId="77777777" w:rsidR="00DB7ACC" w:rsidRDefault="00C37B29">
      <w:r>
        <w:t xml:space="preserve">                left = mid + 1;</w:t>
      </w:r>
    </w:p>
    <w:p w14:paraId="41D71289" w14:textId="77777777" w:rsidR="00DB7ACC" w:rsidRDefault="00C37B29">
      <w:pPr>
        <w:rPr>
          <w:highlight w:val="yellow"/>
        </w:rPr>
      </w:pPr>
      <w:r>
        <w:t xml:space="preserve">            } else {</w:t>
      </w:r>
      <w:r>
        <w:rPr>
          <w:highlight w:val="yellow"/>
        </w:rPr>
        <w:t>// nums[mid]&gt;=target</w:t>
      </w:r>
    </w:p>
    <w:p w14:paraId="72EEE697" w14:textId="77777777" w:rsidR="00DB7ACC" w:rsidRDefault="00C37B29">
      <w:pPr>
        <w:rPr>
          <w:highlight w:val="yellow"/>
        </w:rPr>
      </w:pPr>
      <w:r>
        <w:rPr>
          <w:highlight w:val="yellow"/>
        </w:rPr>
        <w:t xml:space="preserve">                // right = mid</w:t>
      </w:r>
    </w:p>
    <w:p w14:paraId="52111103" w14:textId="77777777" w:rsidR="00DB7ACC" w:rsidRDefault="00C37B29">
      <w:pPr>
        <w:rPr>
          <w:highlight w:val="yellow"/>
        </w:rPr>
      </w:pPr>
      <w:r>
        <w:rPr>
          <w:highlight w:val="yellow"/>
        </w:rPr>
        <w:t xml:space="preserve">                // </w:t>
      </w:r>
      <w:r>
        <w:rPr>
          <w:highlight w:val="yellow"/>
        </w:rPr>
        <w:t>不断向左找，这种就是找第一次出现的位置</w:t>
      </w:r>
    </w:p>
    <w:p w14:paraId="73C67821" w14:textId="77777777" w:rsidR="00DB7ACC" w:rsidRDefault="00C37B29">
      <w:pPr>
        <w:rPr>
          <w:b/>
          <w:bCs/>
          <w:sz w:val="44"/>
          <w:szCs w:val="52"/>
          <w:highlight w:val="red"/>
        </w:rPr>
      </w:pPr>
      <w:r>
        <w:t xml:space="preserve">               </w:t>
      </w:r>
      <w:r>
        <w:rPr>
          <w:b/>
          <w:bCs/>
          <w:sz w:val="44"/>
          <w:szCs w:val="52"/>
        </w:rPr>
        <w:t xml:space="preserve"> </w:t>
      </w:r>
      <w:r>
        <w:rPr>
          <w:b/>
          <w:bCs/>
          <w:sz w:val="44"/>
          <w:szCs w:val="52"/>
          <w:highlight w:val="red"/>
        </w:rPr>
        <w:t>right = mid;</w:t>
      </w:r>
    </w:p>
    <w:p w14:paraId="1FFB743D" w14:textId="77777777" w:rsidR="00DB7ACC" w:rsidRDefault="00C37B29">
      <w:r>
        <w:t xml:space="preserve">            }</w:t>
      </w:r>
    </w:p>
    <w:p w14:paraId="0CA71185" w14:textId="77777777" w:rsidR="00DB7ACC" w:rsidRDefault="00C37B29">
      <w:r>
        <w:t xml:space="preserve">        }</w:t>
      </w:r>
    </w:p>
    <w:p w14:paraId="0057C821" w14:textId="77777777" w:rsidR="00DB7ACC" w:rsidRDefault="00C37B29">
      <w:r>
        <w:t xml:space="preserve">        if (nums[left] == target) return left;</w:t>
      </w:r>
    </w:p>
    <w:p w14:paraId="42A53EEE" w14:textId="77777777" w:rsidR="00DB7ACC" w:rsidRDefault="00C37B29">
      <w:r>
        <w:t xml:space="preserve">        return -1;</w:t>
      </w:r>
    </w:p>
    <w:p w14:paraId="586BF8FE" w14:textId="77777777" w:rsidR="00DB7ACC" w:rsidRDefault="00C37B29">
      <w:r>
        <w:t xml:space="preserve">    }</w:t>
      </w:r>
    </w:p>
    <w:p w14:paraId="413C09E8" w14:textId="77777777" w:rsidR="00DB7ACC" w:rsidRDefault="00DB7ACC"/>
    <w:p w14:paraId="3754D6C2" w14:textId="77777777" w:rsidR="00DB7ACC" w:rsidRDefault="00C37B29">
      <w:r>
        <w:t xml:space="preserve">    /**</w:t>
      </w:r>
    </w:p>
    <w:p w14:paraId="4CBFA346" w14:textId="77777777" w:rsidR="00DB7ACC" w:rsidRDefault="00C37B29">
      <w:pPr>
        <w:rPr>
          <w:highlight w:val="yellow"/>
        </w:rPr>
      </w:pPr>
      <w:r>
        <w:t xml:space="preserve">     * </w:t>
      </w:r>
      <w:r>
        <w:rPr>
          <w:highlight w:val="yellow"/>
        </w:rPr>
        <w:t>在数组中查找最后一次出现</w:t>
      </w:r>
    </w:p>
    <w:p w14:paraId="6EE78340" w14:textId="77777777" w:rsidR="00DB7ACC" w:rsidRDefault="00C37B29">
      <w:pPr>
        <w:rPr>
          <w:highlight w:val="yellow"/>
        </w:rPr>
      </w:pPr>
      <w:r>
        <w:rPr>
          <w:highlight w:val="yellow"/>
        </w:rPr>
        <w:t xml:space="preserve">     * </w:t>
      </w:r>
      <w:r>
        <w:rPr>
          <w:highlight w:val="yellow"/>
        </w:rPr>
        <w:t>最右边的</w:t>
      </w:r>
      <w:r>
        <w:rPr>
          <w:highlight w:val="yellow"/>
        </w:rPr>
        <w:t>位置</w:t>
      </w:r>
    </w:p>
    <w:p w14:paraId="42A331C0" w14:textId="77777777" w:rsidR="00DB7ACC" w:rsidRDefault="00C37B29">
      <w:r>
        <w:t xml:space="preserve">     * @param nums</w:t>
      </w:r>
    </w:p>
    <w:p w14:paraId="09B86433" w14:textId="77777777" w:rsidR="00DB7ACC" w:rsidRDefault="00C37B29">
      <w:r>
        <w:t xml:space="preserve">     * @param target</w:t>
      </w:r>
    </w:p>
    <w:p w14:paraId="01E8BD04" w14:textId="77777777" w:rsidR="00DB7ACC" w:rsidRDefault="00C37B29">
      <w:r>
        <w:t xml:space="preserve">     * @return</w:t>
      </w:r>
    </w:p>
    <w:p w14:paraId="58A7F6AD" w14:textId="77777777" w:rsidR="00DB7ACC" w:rsidRDefault="00C37B29">
      <w:r>
        <w:t xml:space="preserve">     */</w:t>
      </w:r>
    </w:p>
    <w:p w14:paraId="3EAF3BD8" w14:textId="77777777" w:rsidR="00DB7ACC" w:rsidRDefault="00C37B29">
      <w:r>
        <w:t xml:space="preserve">    public int getLastPlace(int[] nums, int target) {</w:t>
      </w:r>
    </w:p>
    <w:p w14:paraId="639794A6" w14:textId="77777777" w:rsidR="00DB7ACC" w:rsidRDefault="00C37B29">
      <w:r>
        <w:t xml:space="preserve">        int left = 0;</w:t>
      </w:r>
    </w:p>
    <w:p w14:paraId="492E9393" w14:textId="77777777" w:rsidR="00DB7ACC" w:rsidRDefault="00C37B29">
      <w:r>
        <w:t xml:space="preserve">        int right = nums.length - 1;</w:t>
      </w:r>
    </w:p>
    <w:p w14:paraId="1AE03E21" w14:textId="77777777" w:rsidR="00DB7ACC" w:rsidRDefault="00C37B29">
      <w:r>
        <w:t xml:space="preserve">        int mid;</w:t>
      </w:r>
    </w:p>
    <w:p w14:paraId="27BC35A8" w14:textId="77777777" w:rsidR="00DB7ACC" w:rsidRDefault="00DB7ACC"/>
    <w:p w14:paraId="7A633450" w14:textId="77777777" w:rsidR="00DB7ACC" w:rsidRDefault="00C37B29">
      <w:r>
        <w:t xml:space="preserve">        while (left &lt; right) {</w:t>
      </w:r>
    </w:p>
    <w:p w14:paraId="4ADAC970" w14:textId="77777777" w:rsidR="00DB7ACC" w:rsidRDefault="00C37B29">
      <w:r>
        <w:t xml:space="preserve">            mid = left + (right - left+1) / 2;</w:t>
      </w:r>
    </w:p>
    <w:p w14:paraId="466EA893" w14:textId="77777777" w:rsidR="00DB7ACC" w:rsidRDefault="00C37B29">
      <w:r>
        <w:t xml:space="preserve">            if (nums[mid] &gt; target) {</w:t>
      </w:r>
    </w:p>
    <w:p w14:paraId="1E45F5E8" w14:textId="77777777" w:rsidR="00DB7ACC" w:rsidRDefault="00C37B29">
      <w:r>
        <w:t xml:space="preserve">                // mid </w:t>
      </w:r>
      <w:r>
        <w:t>以及</w:t>
      </w:r>
      <w:r>
        <w:t xml:space="preserve"> mid </w:t>
      </w:r>
      <w:r>
        <w:t>的右边一定不是目标元素最后一次出现的位置</w:t>
      </w:r>
    </w:p>
    <w:p w14:paraId="7CF78B56" w14:textId="77777777" w:rsidR="00DB7ACC" w:rsidRDefault="00C37B29">
      <w:r>
        <w:t xml:space="preserve">                // </w:t>
      </w:r>
      <w:r>
        <w:t>下一轮搜索的区间是</w:t>
      </w:r>
      <w:r>
        <w:t xml:space="preserve"> [left, mid - 1]</w:t>
      </w:r>
    </w:p>
    <w:p w14:paraId="3FA95C13" w14:textId="77777777" w:rsidR="00DB7ACC" w:rsidRDefault="00C37B29">
      <w:r>
        <w:t xml:space="preserve">                right = mid - 1;</w:t>
      </w:r>
    </w:p>
    <w:p w14:paraId="5F3E2C3A" w14:textId="77777777" w:rsidR="00DB7ACC" w:rsidRDefault="00C37B29">
      <w:pPr>
        <w:rPr>
          <w:highlight w:val="yellow"/>
        </w:rPr>
      </w:pPr>
      <w:r>
        <w:t xml:space="preserve">           </w:t>
      </w:r>
      <w:r>
        <w:t xml:space="preserve"> } else {</w:t>
      </w:r>
      <w:r>
        <w:rPr>
          <w:highlight w:val="yellow"/>
        </w:rPr>
        <w:t>// nums[mid]&lt;=target</w:t>
      </w:r>
    </w:p>
    <w:p w14:paraId="6F33996A" w14:textId="77777777" w:rsidR="00DB7ACC" w:rsidRDefault="00C37B29">
      <w:pPr>
        <w:rPr>
          <w:highlight w:val="yellow"/>
        </w:rPr>
      </w:pPr>
      <w:r>
        <w:rPr>
          <w:highlight w:val="yellow"/>
        </w:rPr>
        <w:t xml:space="preserve">                        // left=mid </w:t>
      </w:r>
      <w:r>
        <w:rPr>
          <w:highlight w:val="yellow"/>
        </w:rPr>
        <w:t>区间不断向右移动这种是不断向右找</w:t>
      </w:r>
    </w:p>
    <w:p w14:paraId="29916A60" w14:textId="77777777" w:rsidR="00DB7ACC" w:rsidRDefault="00C37B29">
      <w:pPr>
        <w:rPr>
          <w:highlight w:val="yellow"/>
        </w:rPr>
      </w:pPr>
      <w:r>
        <w:rPr>
          <w:highlight w:val="yellow"/>
        </w:rPr>
        <w:t xml:space="preserve">                // </w:t>
      </w:r>
      <w:r>
        <w:rPr>
          <w:highlight w:val="yellow"/>
        </w:rPr>
        <w:t>下一轮搜索的区间是</w:t>
      </w:r>
      <w:r>
        <w:rPr>
          <w:highlight w:val="yellow"/>
        </w:rPr>
        <w:t xml:space="preserve"> [mid, right]</w:t>
      </w:r>
    </w:p>
    <w:p w14:paraId="4AAAA9E2" w14:textId="77777777" w:rsidR="00DB7ACC" w:rsidRDefault="00C37B29">
      <w:pPr>
        <w:rPr>
          <w:b/>
          <w:bCs/>
          <w:sz w:val="56"/>
          <w:szCs w:val="96"/>
          <w:highlight w:val="red"/>
        </w:rPr>
      </w:pPr>
      <w:r>
        <w:t xml:space="preserve">                </w:t>
      </w:r>
      <w:r>
        <w:rPr>
          <w:b/>
          <w:bCs/>
          <w:sz w:val="56"/>
          <w:szCs w:val="96"/>
          <w:highlight w:val="red"/>
        </w:rPr>
        <w:t>left = mid;</w:t>
      </w:r>
    </w:p>
    <w:p w14:paraId="1044281C" w14:textId="77777777" w:rsidR="00DB7ACC" w:rsidRDefault="00C37B29">
      <w:r>
        <w:t xml:space="preserve">            }</w:t>
      </w:r>
    </w:p>
    <w:p w14:paraId="21C367F5" w14:textId="77777777" w:rsidR="00DB7ACC" w:rsidRDefault="00C37B29">
      <w:r>
        <w:t xml:space="preserve">        }</w:t>
      </w:r>
    </w:p>
    <w:p w14:paraId="6077D4CE" w14:textId="77777777" w:rsidR="00DB7ACC" w:rsidRDefault="00C37B29">
      <w:r>
        <w:t xml:space="preserve">        if (nums[left] == target) return left;</w:t>
      </w:r>
    </w:p>
    <w:p w14:paraId="702BC284" w14:textId="77777777" w:rsidR="00DB7ACC" w:rsidRDefault="00C37B29">
      <w:r>
        <w:t xml:space="preserve">        return -1;</w:t>
      </w:r>
    </w:p>
    <w:p w14:paraId="59D2406E" w14:textId="77777777" w:rsidR="00DB7ACC" w:rsidRDefault="00C37B29">
      <w:r>
        <w:t xml:space="preserve">    }</w:t>
      </w:r>
    </w:p>
    <w:p w14:paraId="71FEAD2D" w14:textId="77777777" w:rsidR="00DB7ACC" w:rsidRDefault="00C37B29">
      <w:pPr>
        <w:pStyle w:val="4"/>
      </w:pPr>
      <w:r>
        <w:rPr>
          <w:rFonts w:hint="eastAsia"/>
        </w:rPr>
        <w:t>旋转数组自身的特点</w:t>
      </w:r>
    </w:p>
    <w:p w14:paraId="524682CB" w14:textId="77777777" w:rsidR="00DB7ACC" w:rsidRDefault="00C37B29">
      <w:r>
        <w:rPr>
          <w:noProof/>
        </w:rPr>
        <w:drawing>
          <wp:inline distT="0" distB="0" distL="114300" distR="114300" wp14:anchorId="65477553" wp14:editId="016CD3E9">
            <wp:extent cx="5274310" cy="3017520"/>
            <wp:effectExtent l="0" t="0" r="0" b="0"/>
            <wp:docPr id="291" name="图片 291" descr="未命名文件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descr="未命名文件 (10)"/>
                    <pic:cNvPicPr>
                      <a:picLocks noChangeAspect="1"/>
                    </pic:cNvPicPr>
                  </pic:nvPicPr>
                  <pic:blipFill>
                    <a:blip r:embed="rId204"/>
                    <a:stretch>
                      <a:fillRect/>
                    </a:stretch>
                  </pic:blipFill>
                  <pic:spPr>
                    <a:xfrm>
                      <a:off x="0" y="0"/>
                      <a:ext cx="5274310" cy="3017520"/>
                    </a:xfrm>
                    <a:prstGeom prst="rect">
                      <a:avLst/>
                    </a:prstGeom>
                  </pic:spPr>
                </pic:pic>
              </a:graphicData>
            </a:graphic>
          </wp:inline>
        </w:drawing>
      </w:r>
    </w:p>
    <w:p w14:paraId="761491DD" w14:textId="77777777" w:rsidR="00DB7ACC" w:rsidRDefault="00C37B29">
      <w:pPr>
        <w:rPr>
          <w:b/>
          <w:bCs/>
          <w:sz w:val="22"/>
          <w:szCs w:val="28"/>
        </w:rPr>
      </w:pPr>
      <w:r>
        <w:rPr>
          <w:rFonts w:hint="eastAsia"/>
          <w:b/>
          <w:bCs/>
          <w:sz w:val="22"/>
          <w:szCs w:val="28"/>
        </w:rPr>
        <w:t>旋转数组由于再某个节点进行了旋转，因此当包含了旋转节点的区间可能不是连续的，可能不是递增的，所以需要进行判断，</w:t>
      </w:r>
    </w:p>
    <w:p w14:paraId="0E2CCF9D" w14:textId="77777777" w:rsidR="00DB7ACC" w:rsidRDefault="00C37B29">
      <w:pPr>
        <w:numPr>
          <w:ilvl w:val="0"/>
          <w:numId w:val="19"/>
        </w:numPr>
        <w:rPr>
          <w:b/>
          <w:bCs/>
          <w:sz w:val="22"/>
          <w:szCs w:val="28"/>
          <w:highlight w:val="green"/>
        </w:rPr>
      </w:pPr>
      <w:r>
        <w:rPr>
          <w:rFonts w:hint="eastAsia"/>
          <w:b/>
          <w:bCs/>
          <w:sz w:val="22"/>
          <w:szCs w:val="28"/>
        </w:rPr>
        <w:t>Nums[mid]&gt;=nums[left]</w:t>
      </w:r>
      <w:r>
        <w:rPr>
          <w:rFonts w:hint="eastAsia"/>
          <w:b/>
          <w:bCs/>
          <w:sz w:val="22"/>
          <w:szCs w:val="28"/>
          <w:highlight w:val="green"/>
        </w:rPr>
        <w:t>则再左侧区间是递增的，再右测求见可能递增也可能不递增</w:t>
      </w:r>
    </w:p>
    <w:p w14:paraId="6825651E" w14:textId="77777777" w:rsidR="00DB7ACC" w:rsidRDefault="00C37B29">
      <w:pPr>
        <w:numPr>
          <w:ilvl w:val="0"/>
          <w:numId w:val="19"/>
        </w:numPr>
        <w:rPr>
          <w:b/>
          <w:bCs/>
          <w:sz w:val="22"/>
          <w:szCs w:val="28"/>
          <w:highlight w:val="green"/>
        </w:rPr>
      </w:pPr>
      <w:r>
        <w:rPr>
          <w:rFonts w:hint="eastAsia"/>
          <w:b/>
          <w:bCs/>
          <w:sz w:val="22"/>
          <w:szCs w:val="28"/>
        </w:rPr>
        <w:t>Nums[mid]&lt;nums[left]</w:t>
      </w:r>
      <w:r>
        <w:rPr>
          <w:rFonts w:hint="eastAsia"/>
          <w:b/>
          <w:bCs/>
          <w:sz w:val="22"/>
          <w:szCs w:val="28"/>
          <w:highlight w:val="green"/>
        </w:rPr>
        <w:t>再左侧区间不是递增的，再右测区间是递增的</w:t>
      </w:r>
    </w:p>
    <w:p w14:paraId="7DA51ABE" w14:textId="77777777" w:rsidR="00DB7ACC" w:rsidRDefault="00DB7ACC">
      <w:pPr>
        <w:rPr>
          <w:b/>
          <w:bCs/>
          <w:sz w:val="22"/>
          <w:szCs w:val="28"/>
        </w:rPr>
      </w:pPr>
    </w:p>
    <w:p w14:paraId="41FFEBFA" w14:textId="77777777" w:rsidR="00DB7ACC" w:rsidRDefault="00DB7ACC">
      <w:pPr>
        <w:rPr>
          <w:b/>
          <w:bCs/>
          <w:sz w:val="22"/>
          <w:szCs w:val="28"/>
        </w:rPr>
      </w:pPr>
    </w:p>
    <w:p w14:paraId="120CA087" w14:textId="77777777" w:rsidR="00DB7ACC" w:rsidRDefault="00C37B29">
      <w:pPr>
        <w:ind w:firstLineChars="200" w:firstLine="442"/>
        <w:rPr>
          <w:b/>
          <w:bCs/>
          <w:sz w:val="22"/>
          <w:szCs w:val="28"/>
        </w:rPr>
      </w:pPr>
      <w:r>
        <w:rPr>
          <w:rFonts w:hint="eastAsia"/>
          <w:b/>
          <w:bCs/>
          <w:sz w:val="22"/>
          <w:szCs w:val="28"/>
        </w:rPr>
        <w:lastRenderedPageBreak/>
        <w:t>在旋转排序数组中进行二分查找时，无论是搜索特定值，还是搜索最小值，都需要在</w:t>
      </w:r>
      <w:r>
        <w:rPr>
          <w:rFonts w:hint="eastAsia"/>
          <w:b/>
          <w:bCs/>
          <w:sz w:val="22"/>
          <w:szCs w:val="28"/>
          <w:highlight w:val="green"/>
        </w:rPr>
        <w:t>左右两个区间里，找到「连续递增」的那个区间</w:t>
      </w:r>
      <w:r>
        <w:rPr>
          <w:rFonts w:hint="eastAsia"/>
          <w:b/>
          <w:bCs/>
          <w:sz w:val="22"/>
          <w:szCs w:val="28"/>
        </w:rPr>
        <w:t>。</w:t>
      </w:r>
    </w:p>
    <w:p w14:paraId="09771232" w14:textId="77777777" w:rsidR="00DB7ACC" w:rsidRDefault="00DB7ACC">
      <w:pPr>
        <w:rPr>
          <w:b/>
          <w:bCs/>
          <w:sz w:val="22"/>
          <w:szCs w:val="28"/>
        </w:rPr>
      </w:pPr>
    </w:p>
    <w:p w14:paraId="3801AFA7" w14:textId="77777777" w:rsidR="00DB7ACC" w:rsidRDefault="00C37B29">
      <w:pPr>
        <w:ind w:firstLineChars="200" w:firstLine="442"/>
        <w:rPr>
          <w:b/>
          <w:bCs/>
          <w:sz w:val="22"/>
          <w:szCs w:val="28"/>
          <w:highlight w:val="red"/>
        </w:rPr>
      </w:pPr>
      <w:r>
        <w:rPr>
          <w:rFonts w:hint="eastAsia"/>
          <w:b/>
          <w:bCs/>
          <w:sz w:val="22"/>
          <w:szCs w:val="28"/>
        </w:rPr>
        <w:t>判断区间是否「连续递增」，只需比较区间边界值：</w:t>
      </w:r>
      <w:r>
        <w:rPr>
          <w:rFonts w:hint="eastAsia"/>
          <w:b/>
          <w:bCs/>
          <w:sz w:val="22"/>
          <w:szCs w:val="28"/>
          <w:highlight w:val="green"/>
        </w:rPr>
        <w:t>如果</w:t>
      </w:r>
      <w:r>
        <w:rPr>
          <w:rFonts w:hint="eastAsia"/>
          <w:b/>
          <w:bCs/>
          <w:sz w:val="22"/>
          <w:szCs w:val="28"/>
          <w:highlight w:val="green"/>
        </w:rPr>
        <w:t xml:space="preserve"> nums[left] &lt;= nums[mid]</w:t>
      </w:r>
      <w:r>
        <w:rPr>
          <w:rFonts w:hint="eastAsia"/>
          <w:b/>
          <w:bCs/>
          <w:sz w:val="22"/>
          <w:szCs w:val="28"/>
          <w:highlight w:val="green"/>
        </w:rPr>
        <w:t>，则区间</w:t>
      </w:r>
      <w:r>
        <w:rPr>
          <w:rFonts w:hint="eastAsia"/>
          <w:b/>
          <w:bCs/>
          <w:sz w:val="22"/>
          <w:szCs w:val="28"/>
          <w:highlight w:val="green"/>
        </w:rPr>
        <w:t xml:space="preserve"> [left,mid] </w:t>
      </w:r>
      <w:r>
        <w:rPr>
          <w:rFonts w:hint="eastAsia"/>
          <w:b/>
          <w:bCs/>
          <w:sz w:val="22"/>
          <w:szCs w:val="28"/>
          <w:highlight w:val="green"/>
        </w:rPr>
        <w:t>连续递增；反之，区间</w:t>
      </w:r>
      <w:r>
        <w:rPr>
          <w:rFonts w:hint="eastAsia"/>
          <w:b/>
          <w:bCs/>
          <w:sz w:val="22"/>
          <w:szCs w:val="28"/>
          <w:highlight w:val="green"/>
        </w:rPr>
        <w:t xml:space="preserve"> [mid,right] </w:t>
      </w:r>
      <w:r>
        <w:rPr>
          <w:rFonts w:hint="eastAsia"/>
          <w:b/>
          <w:bCs/>
          <w:sz w:val="22"/>
          <w:szCs w:val="28"/>
          <w:highlight w:val="green"/>
        </w:rPr>
        <w:t>连续递增。</w:t>
      </w:r>
      <w:r>
        <w:rPr>
          <w:rFonts w:hint="eastAsia"/>
          <w:b/>
          <w:bCs/>
          <w:sz w:val="22"/>
          <w:szCs w:val="28"/>
        </w:rPr>
        <w:t>但是上述判断仅适用于</w:t>
      </w:r>
      <w:r>
        <w:rPr>
          <w:rFonts w:hint="eastAsia"/>
          <w:b/>
          <w:bCs/>
          <w:sz w:val="22"/>
          <w:szCs w:val="28"/>
          <w:highlight w:val="red"/>
        </w:rPr>
        <w:t>数组中不含重复元素的情况，如果数组中包含重复元素，那么在</w:t>
      </w:r>
      <w:r>
        <w:rPr>
          <w:rFonts w:hint="eastAsia"/>
          <w:b/>
          <w:bCs/>
          <w:sz w:val="22"/>
          <w:szCs w:val="28"/>
          <w:highlight w:val="red"/>
        </w:rPr>
        <w:t xml:space="preserve"> nums[left]==nums[mid] </w:t>
      </w:r>
      <w:r>
        <w:rPr>
          <w:rFonts w:hint="eastAsia"/>
          <w:b/>
          <w:bCs/>
          <w:sz w:val="22"/>
          <w:szCs w:val="28"/>
          <w:highlight w:val="red"/>
        </w:rPr>
        <w:t>时将退化为线性查找。</w:t>
      </w:r>
    </w:p>
    <w:p w14:paraId="33BC68F1" w14:textId="77777777" w:rsidR="00DB7ACC" w:rsidRDefault="00DB7ACC">
      <w:pPr>
        <w:rPr>
          <w:b/>
          <w:bCs/>
          <w:sz w:val="22"/>
          <w:szCs w:val="28"/>
        </w:rPr>
      </w:pPr>
    </w:p>
    <w:p w14:paraId="5E12C622" w14:textId="77777777" w:rsidR="00DB7ACC" w:rsidRDefault="00C37B29">
      <w:pPr>
        <w:rPr>
          <w:b/>
          <w:bCs/>
          <w:sz w:val="28"/>
          <w:szCs w:val="36"/>
          <w:highlight w:val="magenta"/>
        </w:rPr>
      </w:pPr>
      <w:r>
        <w:rPr>
          <w:rFonts w:hint="eastAsia"/>
          <w:b/>
          <w:bCs/>
          <w:sz w:val="28"/>
          <w:szCs w:val="36"/>
          <w:highlight w:val="magenta"/>
        </w:rPr>
        <w:t>通常情况下，我们得先确定“有序数组”存在在“原始数组”的哪</w:t>
      </w:r>
      <w:r>
        <w:rPr>
          <w:rFonts w:hint="eastAsia"/>
          <w:b/>
          <w:bCs/>
          <w:sz w:val="28"/>
          <w:szCs w:val="36"/>
          <w:highlight w:val="magenta"/>
        </w:rPr>
        <w:t>个子区间里，下面提供了两个比较标准：</w:t>
      </w:r>
    </w:p>
    <w:p w14:paraId="1147E55D" w14:textId="77777777" w:rsidR="00DB7ACC" w:rsidRDefault="00C37B29">
      <w:pPr>
        <w:numPr>
          <w:ilvl w:val="0"/>
          <w:numId w:val="23"/>
        </w:numPr>
        <w:rPr>
          <w:b/>
          <w:bCs/>
          <w:sz w:val="28"/>
          <w:szCs w:val="36"/>
          <w:highlight w:val="magenta"/>
        </w:rPr>
      </w:pPr>
      <w:r>
        <w:rPr>
          <w:rFonts w:hint="eastAsia"/>
          <w:b/>
          <w:bCs/>
          <w:sz w:val="28"/>
          <w:szCs w:val="36"/>
          <w:highlight w:val="magenta"/>
        </w:rPr>
        <w:t>中间元素和左边界比较；</w:t>
      </w:r>
    </w:p>
    <w:p w14:paraId="0E36E08D" w14:textId="77777777" w:rsidR="00DB7ACC" w:rsidRDefault="00C37B29">
      <w:pPr>
        <w:numPr>
          <w:ilvl w:val="0"/>
          <w:numId w:val="23"/>
        </w:numPr>
        <w:rPr>
          <w:b/>
          <w:bCs/>
          <w:sz w:val="28"/>
          <w:szCs w:val="36"/>
          <w:highlight w:val="magenta"/>
        </w:rPr>
      </w:pPr>
      <w:r>
        <w:rPr>
          <w:rFonts w:hint="eastAsia"/>
          <w:b/>
          <w:bCs/>
          <w:sz w:val="28"/>
          <w:szCs w:val="36"/>
          <w:highlight w:val="magenta"/>
        </w:rPr>
        <w:t>中间元素和右边界比较；</w:t>
      </w:r>
    </w:p>
    <w:p w14:paraId="6A514ACD" w14:textId="77777777" w:rsidR="00DB7ACC" w:rsidRDefault="00C37B29">
      <w:pPr>
        <w:pStyle w:val="4"/>
      </w:pPr>
      <w:r>
        <w:rPr>
          <w:rFonts w:hint="eastAsia"/>
        </w:rPr>
        <w:t>寻找旋转数组中的最小值（数组不包含重复元素）</w:t>
      </w:r>
    </w:p>
    <w:p w14:paraId="4BAF828C" w14:textId="77777777" w:rsidR="00DB7ACC" w:rsidRDefault="00C37B29">
      <w:r>
        <w:rPr>
          <w:noProof/>
        </w:rPr>
        <w:drawing>
          <wp:inline distT="0" distB="0" distL="114300" distR="114300" wp14:anchorId="470A548E" wp14:editId="725AAD4A">
            <wp:extent cx="4397375" cy="2896235"/>
            <wp:effectExtent l="0" t="0" r="3175" b="18415"/>
            <wp:docPr id="2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3"/>
                    <pic:cNvPicPr>
                      <a:picLocks noChangeAspect="1"/>
                    </pic:cNvPicPr>
                  </pic:nvPicPr>
                  <pic:blipFill>
                    <a:blip r:embed="rId205"/>
                    <a:stretch>
                      <a:fillRect/>
                    </a:stretch>
                  </pic:blipFill>
                  <pic:spPr>
                    <a:xfrm>
                      <a:off x="0" y="0"/>
                      <a:ext cx="4397375" cy="2896235"/>
                    </a:xfrm>
                    <a:prstGeom prst="rect">
                      <a:avLst/>
                    </a:prstGeom>
                    <a:noFill/>
                    <a:ln>
                      <a:noFill/>
                    </a:ln>
                  </pic:spPr>
                </pic:pic>
              </a:graphicData>
            </a:graphic>
          </wp:inline>
        </w:drawing>
      </w:r>
    </w:p>
    <w:p w14:paraId="27301A2A" w14:textId="77777777" w:rsidR="00DB7ACC" w:rsidRDefault="00DB7ACC"/>
    <w:p w14:paraId="7B6886E9" w14:textId="77777777" w:rsidR="00DB7ACC" w:rsidRDefault="00C37B29">
      <w:r>
        <w:rPr>
          <w:rFonts w:hint="eastAsia"/>
        </w:rPr>
        <w:t xml:space="preserve"> </w:t>
      </w:r>
    </w:p>
    <w:p w14:paraId="740C87AF" w14:textId="77777777" w:rsidR="00DB7ACC" w:rsidRDefault="00C37B29">
      <w:r>
        <w:t xml:space="preserve">// </w:t>
      </w:r>
      <w:r>
        <w:t>数组中元素不重复</w:t>
      </w:r>
    </w:p>
    <w:p w14:paraId="1FBE4C46" w14:textId="77777777" w:rsidR="00DB7ACC" w:rsidRDefault="00C37B29">
      <w:r>
        <w:t xml:space="preserve">    public int findMin(int[] nums) {</w:t>
      </w:r>
    </w:p>
    <w:p w14:paraId="6280CB1B" w14:textId="77777777" w:rsidR="00DB7ACC" w:rsidRDefault="00C37B29">
      <w:r>
        <w:t xml:space="preserve">        int left = 0;</w:t>
      </w:r>
    </w:p>
    <w:p w14:paraId="01FCB510" w14:textId="77777777" w:rsidR="00DB7ACC" w:rsidRDefault="00C37B29">
      <w:r>
        <w:t xml:space="preserve">        int right = nums.length-1;</w:t>
      </w:r>
    </w:p>
    <w:p w14:paraId="56BAC9A7" w14:textId="77777777" w:rsidR="00DB7ACC" w:rsidRDefault="00C37B29">
      <w:r>
        <w:t xml:space="preserve">        int mid;</w:t>
      </w:r>
    </w:p>
    <w:p w14:paraId="56D6F744" w14:textId="77777777" w:rsidR="00DB7ACC" w:rsidRDefault="00DB7ACC"/>
    <w:p w14:paraId="0FD8D641" w14:textId="77777777" w:rsidR="00DB7ACC" w:rsidRDefault="00C37B29">
      <w:r>
        <w:t xml:space="preserve">        while (left&lt;right){</w:t>
      </w:r>
    </w:p>
    <w:p w14:paraId="0CA03A55" w14:textId="77777777" w:rsidR="00DB7ACC" w:rsidRDefault="00C37B29">
      <w:r>
        <w:lastRenderedPageBreak/>
        <w:t xml:space="preserve">            mid = left+(right-left)/2;</w:t>
      </w:r>
    </w:p>
    <w:p w14:paraId="79EA83A0" w14:textId="77777777" w:rsidR="00DB7ACC" w:rsidRDefault="00C37B29">
      <w:r>
        <w:t xml:space="preserve">            // </w:t>
      </w:r>
      <w:r>
        <w:t>数组在</w:t>
      </w:r>
      <w:r>
        <w:t>[mid,right]</w:t>
      </w:r>
      <w:r>
        <w:t>区间是递增的</w:t>
      </w:r>
    </w:p>
    <w:p w14:paraId="34C88C88" w14:textId="77777777" w:rsidR="00DB7ACC" w:rsidRDefault="00C37B29">
      <w:pPr>
        <w:rPr>
          <w:highlight w:val="yellow"/>
        </w:rPr>
      </w:pPr>
      <w:r>
        <w:t xml:space="preserve">            </w:t>
      </w:r>
      <w:r>
        <w:rPr>
          <w:highlight w:val="yellow"/>
        </w:rPr>
        <w:t xml:space="preserve">// </w:t>
      </w:r>
      <w:r>
        <w:rPr>
          <w:highlight w:val="yellow"/>
        </w:rPr>
        <w:t>则结果一定不再（</w:t>
      </w:r>
      <w:r>
        <w:rPr>
          <w:highlight w:val="yellow"/>
        </w:rPr>
        <w:t>mid,right]</w:t>
      </w:r>
      <w:r>
        <w:rPr>
          <w:highlight w:val="yellow"/>
        </w:rPr>
        <w:t>区间内</w:t>
      </w:r>
    </w:p>
    <w:p w14:paraId="0CC41D8B" w14:textId="77777777" w:rsidR="00DB7ACC" w:rsidRDefault="00C37B29">
      <w:r>
        <w:t xml:space="preserve">            if(nums[right]&gt;nums[mid]){</w:t>
      </w:r>
    </w:p>
    <w:p w14:paraId="5AAE12B2" w14:textId="77777777" w:rsidR="00DB7ACC" w:rsidRDefault="00C37B29">
      <w:r>
        <w:t xml:space="preserve">                right=mid;</w:t>
      </w:r>
    </w:p>
    <w:p w14:paraId="63100F27" w14:textId="77777777" w:rsidR="00DB7ACC" w:rsidRDefault="00C37B29">
      <w:r>
        <w:t xml:space="preserve">            }else{</w:t>
      </w:r>
    </w:p>
    <w:p w14:paraId="7A2238DC" w14:textId="77777777" w:rsidR="00DB7ACC" w:rsidRDefault="00C37B29">
      <w:r>
        <w:t xml:space="preserve">                left=mid+1;</w:t>
      </w:r>
    </w:p>
    <w:p w14:paraId="0DEC4D21" w14:textId="77777777" w:rsidR="00DB7ACC" w:rsidRDefault="00C37B29">
      <w:r>
        <w:t xml:space="preserve">            }</w:t>
      </w:r>
    </w:p>
    <w:p w14:paraId="3D57B28C" w14:textId="77777777" w:rsidR="00DB7ACC" w:rsidRDefault="00C37B29">
      <w:r>
        <w:t xml:space="preserve">        }</w:t>
      </w:r>
    </w:p>
    <w:p w14:paraId="68696A3E" w14:textId="77777777" w:rsidR="00DB7ACC" w:rsidRDefault="00C37B29">
      <w:r>
        <w:t xml:space="preserve">        return nums[left];</w:t>
      </w:r>
    </w:p>
    <w:p w14:paraId="2F1DAE02" w14:textId="77777777" w:rsidR="00DB7ACC" w:rsidRDefault="00C37B29">
      <w:r>
        <w:t xml:space="preserve">    }</w:t>
      </w:r>
    </w:p>
    <w:p w14:paraId="20A94245" w14:textId="77777777" w:rsidR="00DB7ACC" w:rsidRDefault="00DB7ACC"/>
    <w:p w14:paraId="186005BE" w14:textId="77777777" w:rsidR="00DB7ACC" w:rsidRDefault="00C37B29">
      <w:pPr>
        <w:pStyle w:val="4"/>
      </w:pPr>
      <w:r>
        <w:rPr>
          <w:rFonts w:hint="eastAsia"/>
        </w:rPr>
        <w:t>寻找旋转数组中的最小值（数组包含重复元素）</w:t>
      </w:r>
    </w:p>
    <w:p w14:paraId="36C91819" w14:textId="77777777" w:rsidR="00DB7ACC" w:rsidRDefault="00C37B29">
      <w:r>
        <w:rPr>
          <w:noProof/>
        </w:rPr>
        <w:drawing>
          <wp:inline distT="0" distB="0" distL="114300" distR="114300" wp14:anchorId="1BB6F628" wp14:editId="550E2330">
            <wp:extent cx="4166870" cy="3735705"/>
            <wp:effectExtent l="0" t="0" r="5080" b="17145"/>
            <wp:docPr id="29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7"/>
                    <pic:cNvPicPr>
                      <a:picLocks noChangeAspect="1"/>
                    </pic:cNvPicPr>
                  </pic:nvPicPr>
                  <pic:blipFill>
                    <a:blip r:embed="rId206"/>
                    <a:stretch>
                      <a:fillRect/>
                    </a:stretch>
                  </pic:blipFill>
                  <pic:spPr>
                    <a:xfrm>
                      <a:off x="0" y="0"/>
                      <a:ext cx="4166870" cy="3735705"/>
                    </a:xfrm>
                    <a:prstGeom prst="rect">
                      <a:avLst/>
                    </a:prstGeom>
                    <a:noFill/>
                    <a:ln>
                      <a:noFill/>
                    </a:ln>
                  </pic:spPr>
                </pic:pic>
              </a:graphicData>
            </a:graphic>
          </wp:inline>
        </w:drawing>
      </w:r>
    </w:p>
    <w:p w14:paraId="5BAE5B43" w14:textId="77777777" w:rsidR="00DB7ACC" w:rsidRDefault="00C37B29">
      <w:pPr>
        <w:rPr>
          <w:highlight w:val="yellow"/>
        </w:rPr>
      </w:pPr>
      <w:r>
        <w:rPr>
          <w:rFonts w:hint="eastAsia"/>
        </w:rPr>
        <w:t xml:space="preserve">   </w:t>
      </w:r>
      <w:r>
        <w:rPr>
          <w:rFonts w:hint="eastAsia"/>
          <w:highlight w:val="yellow"/>
        </w:rPr>
        <w:t xml:space="preserve"> // </w:t>
      </w:r>
      <w:r>
        <w:rPr>
          <w:rFonts w:hint="eastAsia"/>
          <w:highlight w:val="yellow"/>
        </w:rPr>
        <w:t>数组中元素重复</w:t>
      </w:r>
    </w:p>
    <w:p w14:paraId="4AEFED8F" w14:textId="77777777" w:rsidR="00DB7ACC" w:rsidRDefault="00C37B29">
      <w:r>
        <w:rPr>
          <w:rFonts w:hint="eastAsia"/>
        </w:rPr>
        <w:t xml:space="preserve">    public int findMin1(int[] nums) {</w:t>
      </w:r>
    </w:p>
    <w:p w14:paraId="71796714" w14:textId="77777777" w:rsidR="00DB7ACC" w:rsidRDefault="00C37B29">
      <w:r>
        <w:rPr>
          <w:rFonts w:hint="eastAsia"/>
        </w:rPr>
        <w:t xml:space="preserve">        int left = 0;</w:t>
      </w:r>
    </w:p>
    <w:p w14:paraId="59746C31" w14:textId="77777777" w:rsidR="00DB7ACC" w:rsidRDefault="00C37B29">
      <w:r>
        <w:rPr>
          <w:rFonts w:hint="eastAsia"/>
        </w:rPr>
        <w:t xml:space="preserve">        int right = nums.length-1;</w:t>
      </w:r>
    </w:p>
    <w:p w14:paraId="62676C70" w14:textId="77777777" w:rsidR="00DB7ACC" w:rsidRDefault="00C37B29">
      <w:r>
        <w:rPr>
          <w:rFonts w:hint="eastAsia"/>
        </w:rPr>
        <w:t xml:space="preserve">        int mid;</w:t>
      </w:r>
    </w:p>
    <w:p w14:paraId="34B80052" w14:textId="77777777" w:rsidR="00DB7ACC" w:rsidRDefault="00DB7ACC"/>
    <w:p w14:paraId="11F11864" w14:textId="77777777" w:rsidR="00DB7ACC" w:rsidRDefault="00C37B29">
      <w:r>
        <w:rPr>
          <w:rFonts w:hint="eastAsia"/>
        </w:rPr>
        <w:t xml:space="preserve">        // </w:t>
      </w:r>
      <w:r>
        <w:rPr>
          <w:rFonts w:hint="eastAsia"/>
        </w:rPr>
        <w:t>含有重复元素</w:t>
      </w:r>
    </w:p>
    <w:p w14:paraId="69417C8F" w14:textId="77777777" w:rsidR="00DB7ACC" w:rsidRDefault="00C37B29">
      <w:r>
        <w:rPr>
          <w:rFonts w:hint="eastAsia"/>
        </w:rPr>
        <w:t xml:space="preserve">        while (left&lt;right){</w:t>
      </w:r>
    </w:p>
    <w:p w14:paraId="105457B0" w14:textId="77777777" w:rsidR="00DB7ACC" w:rsidRDefault="00C37B29">
      <w:r>
        <w:rPr>
          <w:rFonts w:hint="eastAsia"/>
        </w:rPr>
        <w:t xml:space="preserve">           mid</w:t>
      </w:r>
      <w:r>
        <w:rPr>
          <w:rFonts w:hint="eastAsia"/>
        </w:rPr>
        <w:t xml:space="preserve"> = left+(right-left)/2;</w:t>
      </w:r>
    </w:p>
    <w:p w14:paraId="0EB4B755" w14:textId="77777777" w:rsidR="00DB7ACC" w:rsidRDefault="00C37B29">
      <w:r>
        <w:rPr>
          <w:rFonts w:hint="eastAsia"/>
        </w:rPr>
        <w:lastRenderedPageBreak/>
        <w:t xml:space="preserve">           // </w:t>
      </w:r>
      <w:r>
        <w:rPr>
          <w:rFonts w:hint="eastAsia"/>
        </w:rPr>
        <w:t>在</w:t>
      </w:r>
      <w:r>
        <w:rPr>
          <w:rFonts w:hint="eastAsia"/>
        </w:rPr>
        <w:t>[mid,right]</w:t>
      </w:r>
      <w:r>
        <w:rPr>
          <w:rFonts w:hint="eastAsia"/>
        </w:rPr>
        <w:t>区间递增</w:t>
      </w:r>
    </w:p>
    <w:p w14:paraId="45E9FACA" w14:textId="77777777" w:rsidR="00DB7ACC" w:rsidRDefault="00C37B29">
      <w:r>
        <w:rPr>
          <w:rFonts w:hint="eastAsia"/>
        </w:rPr>
        <w:t xml:space="preserve">           if(nums[right]&gt;nums[mid]){</w:t>
      </w:r>
    </w:p>
    <w:p w14:paraId="3C46F917" w14:textId="77777777" w:rsidR="00DB7ACC" w:rsidRDefault="00C37B29">
      <w:r>
        <w:rPr>
          <w:rFonts w:hint="eastAsia"/>
        </w:rPr>
        <w:t xml:space="preserve">               right=mid;</w:t>
      </w:r>
    </w:p>
    <w:p w14:paraId="09CEBBCE" w14:textId="77777777" w:rsidR="00DB7ACC" w:rsidRDefault="00C37B29">
      <w:r>
        <w:rPr>
          <w:rFonts w:hint="eastAsia"/>
        </w:rPr>
        <w:t xml:space="preserve">           }else if(nums[right]&lt;nums[mid]){</w:t>
      </w:r>
    </w:p>
    <w:p w14:paraId="5B077625" w14:textId="77777777" w:rsidR="00DB7ACC" w:rsidRDefault="00C37B29">
      <w:r>
        <w:rPr>
          <w:rFonts w:hint="eastAsia"/>
        </w:rPr>
        <w:t xml:space="preserve">               left = mid+1;</w:t>
      </w:r>
    </w:p>
    <w:p w14:paraId="484C5F01" w14:textId="77777777" w:rsidR="00DB7ACC" w:rsidRDefault="00C37B29">
      <w:r>
        <w:rPr>
          <w:rFonts w:hint="eastAsia"/>
        </w:rPr>
        <w:t xml:space="preserve">           }else{</w:t>
      </w:r>
      <w:r>
        <w:rPr>
          <w:rFonts w:hint="eastAsia"/>
        </w:rPr>
        <w:t xml:space="preserve"> </w:t>
      </w:r>
      <w:r>
        <w:rPr>
          <w:rFonts w:hint="eastAsia"/>
        </w:rPr>
        <w:t>// nums[mid]==nums[right]</w:t>
      </w:r>
    </w:p>
    <w:p w14:paraId="34E582FB" w14:textId="77777777" w:rsidR="00DB7ACC" w:rsidRDefault="00C37B29">
      <w:pPr>
        <w:rPr>
          <w:highlight w:val="yellow"/>
        </w:rPr>
      </w:pPr>
      <w:r>
        <w:rPr>
          <w:rFonts w:hint="eastAsia"/>
        </w:rPr>
        <w:t xml:space="preserve">              </w:t>
      </w:r>
      <w:r>
        <w:rPr>
          <w:rFonts w:hint="eastAsia"/>
          <w:highlight w:val="yellow"/>
        </w:rPr>
        <w:t xml:space="preserve"> // </w:t>
      </w:r>
      <w:r>
        <w:rPr>
          <w:rFonts w:hint="eastAsia"/>
          <w:highlight w:val="yellow"/>
        </w:rPr>
        <w:t>目标</w:t>
      </w:r>
      <w:r>
        <w:rPr>
          <w:rFonts w:hint="eastAsia"/>
          <w:highlight w:val="yellow"/>
        </w:rPr>
        <w:t>值可能在中间数的左边，也可能在中间数的右边，</w:t>
      </w:r>
    </w:p>
    <w:p w14:paraId="63DE93F3" w14:textId="77777777" w:rsidR="00DB7ACC" w:rsidRDefault="00C37B29">
      <w:pPr>
        <w:rPr>
          <w:highlight w:val="yellow"/>
        </w:rPr>
      </w:pPr>
      <w:r>
        <w:rPr>
          <w:rFonts w:hint="eastAsia"/>
          <w:highlight w:val="yellow"/>
        </w:rPr>
        <w:t xml:space="preserve">               // </w:t>
      </w:r>
      <w:r>
        <w:rPr>
          <w:rFonts w:hint="eastAsia"/>
          <w:highlight w:val="yellow"/>
        </w:rPr>
        <w:t>那么该怎么办呢？很简单，此时你看到的是右边界，</w:t>
      </w:r>
    </w:p>
    <w:p w14:paraId="6CDEB707" w14:textId="77777777" w:rsidR="00DB7ACC" w:rsidRDefault="00C37B29">
      <w:pPr>
        <w:rPr>
          <w:highlight w:val="yellow"/>
        </w:rPr>
      </w:pPr>
      <w:r>
        <w:rPr>
          <w:rFonts w:hint="eastAsia"/>
          <w:highlight w:val="yellow"/>
        </w:rPr>
        <w:t xml:space="preserve">               // </w:t>
      </w:r>
      <w:r>
        <w:rPr>
          <w:rFonts w:hint="eastAsia"/>
          <w:highlight w:val="yellow"/>
        </w:rPr>
        <w:t>就把只右边界排除掉就好了。正是因为右边界和中间数相等，</w:t>
      </w:r>
    </w:p>
    <w:p w14:paraId="37207B02" w14:textId="77777777" w:rsidR="00DB7ACC" w:rsidRDefault="00C37B29">
      <w:pPr>
        <w:rPr>
          <w:highlight w:val="yellow"/>
        </w:rPr>
      </w:pPr>
      <w:r>
        <w:rPr>
          <w:rFonts w:hint="eastAsia"/>
          <w:highlight w:val="yellow"/>
        </w:rPr>
        <w:t xml:space="preserve">               // </w:t>
      </w:r>
      <w:r>
        <w:rPr>
          <w:rFonts w:hint="eastAsia"/>
          <w:highlight w:val="yellow"/>
        </w:rPr>
        <w:t>你去掉了右边界，中间数还在，就让中间数在后面的循环中被发现吧。</w:t>
      </w:r>
    </w:p>
    <w:p w14:paraId="741BD21E" w14:textId="77777777" w:rsidR="00DB7ACC" w:rsidRDefault="00C37B29">
      <w:r>
        <w:rPr>
          <w:rFonts w:hint="eastAsia"/>
        </w:rPr>
        <w:t xml:space="preserve">                right--;</w:t>
      </w:r>
    </w:p>
    <w:p w14:paraId="6A58B34B" w14:textId="77777777" w:rsidR="00DB7ACC" w:rsidRDefault="00C37B29">
      <w:r>
        <w:rPr>
          <w:rFonts w:hint="eastAsia"/>
        </w:rPr>
        <w:t xml:space="preserve">           }</w:t>
      </w:r>
    </w:p>
    <w:p w14:paraId="67E341C0" w14:textId="77777777" w:rsidR="00DB7ACC" w:rsidRDefault="00DB7ACC"/>
    <w:p w14:paraId="145E461C" w14:textId="77777777" w:rsidR="00DB7ACC" w:rsidRDefault="00C37B29">
      <w:r>
        <w:rPr>
          <w:rFonts w:hint="eastAsia"/>
        </w:rPr>
        <w:t xml:space="preserve">        }</w:t>
      </w:r>
    </w:p>
    <w:p w14:paraId="7FB44E19" w14:textId="77777777" w:rsidR="00DB7ACC" w:rsidRDefault="00C37B29">
      <w:r>
        <w:rPr>
          <w:rFonts w:hint="eastAsia"/>
        </w:rPr>
        <w:t xml:space="preserve">        return nums[left];</w:t>
      </w:r>
    </w:p>
    <w:p w14:paraId="4325228C" w14:textId="77777777" w:rsidR="00DB7ACC" w:rsidRDefault="00C37B29">
      <w:r>
        <w:rPr>
          <w:rFonts w:hint="eastAsia"/>
        </w:rPr>
        <w:t xml:space="preserve">    }</w:t>
      </w:r>
    </w:p>
    <w:p w14:paraId="02AB2C4E" w14:textId="77777777" w:rsidR="00DB7ACC" w:rsidRDefault="00C37B29">
      <w:pPr>
        <w:pStyle w:val="4"/>
      </w:pPr>
      <w:r>
        <w:rPr>
          <w:rFonts w:hint="eastAsia"/>
        </w:rPr>
        <w:t>搜索旋转排序数组（数组中不包含重复元素）</w:t>
      </w:r>
    </w:p>
    <w:p w14:paraId="7BCF5ED6" w14:textId="77777777" w:rsidR="00DB7ACC" w:rsidRDefault="00C37B29">
      <w:r>
        <w:rPr>
          <w:noProof/>
        </w:rPr>
        <w:drawing>
          <wp:inline distT="0" distB="0" distL="114300" distR="114300" wp14:anchorId="1A68CD4B" wp14:editId="41987C74">
            <wp:extent cx="4193540" cy="3178175"/>
            <wp:effectExtent l="0" t="0" r="16510" b="3175"/>
            <wp:docPr id="2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1"/>
                    <pic:cNvPicPr>
                      <a:picLocks noChangeAspect="1"/>
                    </pic:cNvPicPr>
                  </pic:nvPicPr>
                  <pic:blipFill>
                    <a:blip r:embed="rId207"/>
                    <a:stretch>
                      <a:fillRect/>
                    </a:stretch>
                  </pic:blipFill>
                  <pic:spPr>
                    <a:xfrm>
                      <a:off x="0" y="0"/>
                      <a:ext cx="4193540" cy="3178175"/>
                    </a:xfrm>
                    <a:prstGeom prst="rect">
                      <a:avLst/>
                    </a:prstGeom>
                    <a:noFill/>
                    <a:ln>
                      <a:noFill/>
                    </a:ln>
                  </pic:spPr>
                </pic:pic>
              </a:graphicData>
            </a:graphic>
          </wp:inline>
        </w:drawing>
      </w:r>
    </w:p>
    <w:p w14:paraId="5D7621EB" w14:textId="77777777" w:rsidR="00DB7ACC" w:rsidRDefault="00C37B29">
      <w:r>
        <w:rPr>
          <w:rFonts w:hint="eastAsia"/>
        </w:rPr>
        <w:t>/**</w:t>
      </w:r>
    </w:p>
    <w:p w14:paraId="18000D9D" w14:textId="77777777" w:rsidR="00DB7ACC" w:rsidRDefault="00C37B29">
      <w:r>
        <w:rPr>
          <w:rFonts w:hint="eastAsia"/>
        </w:rPr>
        <w:t xml:space="preserve">     * </w:t>
      </w:r>
      <w:r>
        <w:rPr>
          <w:rFonts w:hint="eastAsia"/>
        </w:rPr>
        <w:t>搜索旋转排序数组</w:t>
      </w:r>
    </w:p>
    <w:p w14:paraId="55170053" w14:textId="77777777" w:rsidR="00DB7ACC" w:rsidRDefault="00C37B29">
      <w:r>
        <w:rPr>
          <w:rFonts w:hint="eastAsia"/>
        </w:rPr>
        <w:t xml:space="preserve">     * @param nums</w:t>
      </w:r>
    </w:p>
    <w:p w14:paraId="6E744425" w14:textId="77777777" w:rsidR="00DB7ACC" w:rsidRDefault="00C37B29">
      <w:r>
        <w:rPr>
          <w:rFonts w:hint="eastAsia"/>
        </w:rPr>
        <w:t xml:space="preserve">     * @param target</w:t>
      </w:r>
    </w:p>
    <w:p w14:paraId="7D673107" w14:textId="77777777" w:rsidR="00DB7ACC" w:rsidRDefault="00C37B29">
      <w:r>
        <w:rPr>
          <w:rFonts w:hint="eastAsia"/>
        </w:rPr>
        <w:t xml:space="preserve">     * @return</w:t>
      </w:r>
    </w:p>
    <w:p w14:paraId="7AD0E7D4" w14:textId="77777777" w:rsidR="00DB7ACC" w:rsidRDefault="00C37B29">
      <w:r>
        <w:rPr>
          <w:rFonts w:hint="eastAsia"/>
        </w:rPr>
        <w:t xml:space="preserve">     */</w:t>
      </w:r>
    </w:p>
    <w:p w14:paraId="3B5AADD2" w14:textId="77777777" w:rsidR="00DB7ACC" w:rsidRDefault="00C37B29">
      <w:r>
        <w:rPr>
          <w:rFonts w:hint="eastAsia"/>
        </w:rPr>
        <w:t xml:space="preserve">    public int search(int[] nums, int target) {</w:t>
      </w:r>
    </w:p>
    <w:p w14:paraId="20CB2A3B" w14:textId="77777777" w:rsidR="00DB7ACC" w:rsidRDefault="00C37B29">
      <w:r>
        <w:rPr>
          <w:rFonts w:hint="eastAsia"/>
        </w:rPr>
        <w:lastRenderedPageBreak/>
        <w:t xml:space="preserve">        if(nums==null||nums.length&lt;1) return -1;</w:t>
      </w:r>
    </w:p>
    <w:p w14:paraId="2D1FE437" w14:textId="77777777" w:rsidR="00DB7ACC" w:rsidRDefault="00C37B29">
      <w:r>
        <w:rPr>
          <w:rFonts w:hint="eastAsia"/>
        </w:rPr>
        <w:t xml:space="preserve">        int left = 0</w:t>
      </w:r>
      <w:r>
        <w:rPr>
          <w:rFonts w:hint="eastAsia"/>
        </w:rPr>
        <w:t>;</w:t>
      </w:r>
    </w:p>
    <w:p w14:paraId="3B82D019" w14:textId="77777777" w:rsidR="00DB7ACC" w:rsidRDefault="00C37B29">
      <w:r>
        <w:rPr>
          <w:rFonts w:hint="eastAsia"/>
        </w:rPr>
        <w:t xml:space="preserve">        int right = nums.length-1;</w:t>
      </w:r>
    </w:p>
    <w:p w14:paraId="247618D0" w14:textId="77777777" w:rsidR="00DB7ACC" w:rsidRDefault="00C37B29">
      <w:r>
        <w:rPr>
          <w:rFonts w:hint="eastAsia"/>
        </w:rPr>
        <w:t xml:space="preserve">        int mid ;</w:t>
      </w:r>
    </w:p>
    <w:p w14:paraId="61A2B336" w14:textId="77777777" w:rsidR="00DB7ACC" w:rsidRDefault="00C37B29">
      <w:r>
        <w:rPr>
          <w:rFonts w:hint="eastAsia"/>
        </w:rPr>
        <w:t xml:space="preserve">        while (left&lt;right){</w:t>
      </w:r>
    </w:p>
    <w:p w14:paraId="39C1FBAE" w14:textId="77777777" w:rsidR="00DB7ACC" w:rsidRDefault="00C37B29">
      <w:r>
        <w:rPr>
          <w:rFonts w:hint="eastAsia"/>
        </w:rPr>
        <w:t xml:space="preserve">            mid = left+(right-left+1)/2;</w:t>
      </w:r>
    </w:p>
    <w:p w14:paraId="61E10C9D" w14:textId="77777777" w:rsidR="00DB7ACC" w:rsidRDefault="00C37B29">
      <w:r>
        <w:rPr>
          <w:rFonts w:hint="eastAsia"/>
        </w:rPr>
        <w:t xml:space="preserve">            // nums[left]  nums[mid] nums[right]</w:t>
      </w:r>
    </w:p>
    <w:p w14:paraId="11ADCB0A" w14:textId="77777777" w:rsidR="00DB7ACC" w:rsidRDefault="00C37B29">
      <w:r>
        <w:rPr>
          <w:rFonts w:hint="eastAsia"/>
        </w:rPr>
        <w:t xml:space="preserve">            //     tarfget</w:t>
      </w:r>
    </w:p>
    <w:p w14:paraId="5352F69A" w14:textId="77777777" w:rsidR="00DB7ACC" w:rsidRDefault="00C37B29">
      <w:r>
        <w:rPr>
          <w:rFonts w:hint="eastAsia"/>
        </w:rPr>
        <w:t xml:space="preserve">            // </w:t>
      </w:r>
      <w:r>
        <w:rPr>
          <w:rFonts w:hint="eastAsia"/>
        </w:rPr>
        <w:t>数组在</w:t>
      </w:r>
      <w:r>
        <w:rPr>
          <w:rFonts w:hint="eastAsia"/>
        </w:rPr>
        <w:t>[mid,right]</w:t>
      </w:r>
      <w:r>
        <w:rPr>
          <w:rFonts w:hint="eastAsia"/>
        </w:rPr>
        <w:t>区间相等</w:t>
      </w:r>
    </w:p>
    <w:p w14:paraId="30CB6616" w14:textId="77777777" w:rsidR="00DB7ACC" w:rsidRDefault="00C37B29">
      <w:pPr>
        <w:rPr>
          <w:b/>
          <w:bCs/>
          <w:sz w:val="22"/>
          <w:szCs w:val="28"/>
          <w:highlight w:val="magenta"/>
        </w:rPr>
      </w:pPr>
      <w:r>
        <w:rPr>
          <w:rFonts w:hint="eastAsia"/>
        </w:rPr>
        <w:t xml:space="preserve">          </w:t>
      </w:r>
      <w:r>
        <w:rPr>
          <w:rFonts w:hint="eastAsia"/>
          <w:b/>
          <w:bCs/>
          <w:sz w:val="22"/>
          <w:szCs w:val="28"/>
          <w:highlight w:val="magenta"/>
        </w:rPr>
        <w:t xml:space="preserve">  if(nums[ri</w:t>
      </w:r>
      <w:r>
        <w:rPr>
          <w:rFonts w:hint="eastAsia"/>
          <w:b/>
          <w:bCs/>
          <w:sz w:val="22"/>
          <w:szCs w:val="28"/>
          <w:highlight w:val="magenta"/>
        </w:rPr>
        <w:t>ght]&gt;nums[mid]){</w:t>
      </w:r>
    </w:p>
    <w:p w14:paraId="0618224D" w14:textId="77777777" w:rsidR="00DB7ACC" w:rsidRDefault="00C37B29">
      <w:r>
        <w:rPr>
          <w:rFonts w:hint="eastAsia"/>
        </w:rPr>
        <w:t xml:space="preserve">                if(target&gt;=nums[mid]&amp;&amp;target&lt;=nums[right]){</w:t>
      </w:r>
    </w:p>
    <w:p w14:paraId="66E8A250" w14:textId="77777777" w:rsidR="00DB7ACC" w:rsidRDefault="00C37B29">
      <w:r>
        <w:rPr>
          <w:rFonts w:hint="eastAsia"/>
        </w:rPr>
        <w:t xml:space="preserve">                    // </w:t>
      </w:r>
      <w:r>
        <w:rPr>
          <w:rFonts w:hint="eastAsia"/>
        </w:rPr>
        <w:t>下一轮搜素区间</w:t>
      </w:r>
      <w:r>
        <w:rPr>
          <w:rFonts w:hint="eastAsia"/>
        </w:rPr>
        <w:t>[left.right]</w:t>
      </w:r>
    </w:p>
    <w:p w14:paraId="05A7B5B3" w14:textId="77777777" w:rsidR="00DB7ACC" w:rsidRDefault="00C37B29">
      <w:r>
        <w:rPr>
          <w:rFonts w:hint="eastAsia"/>
        </w:rPr>
        <w:t xml:space="preserve">                    left=mid;</w:t>
      </w:r>
    </w:p>
    <w:p w14:paraId="0DF25751" w14:textId="77777777" w:rsidR="00DB7ACC" w:rsidRDefault="00C37B29">
      <w:r>
        <w:rPr>
          <w:rFonts w:hint="eastAsia"/>
        </w:rPr>
        <w:t xml:space="preserve">                }else{</w:t>
      </w:r>
    </w:p>
    <w:p w14:paraId="250C7640" w14:textId="77777777" w:rsidR="00DB7ACC" w:rsidRDefault="00C37B29">
      <w:r>
        <w:rPr>
          <w:rFonts w:hint="eastAsia"/>
        </w:rPr>
        <w:t xml:space="preserve">                    // </w:t>
      </w:r>
      <w:r>
        <w:rPr>
          <w:rFonts w:hint="eastAsia"/>
        </w:rPr>
        <w:t>只要上面对了，这个区间是上面区间的反面区间，下一轮搜索区间是</w:t>
      </w:r>
      <w:r>
        <w:rPr>
          <w:rFonts w:hint="eastAsia"/>
        </w:rPr>
        <w:t>[left,mid-1]</w:t>
      </w:r>
    </w:p>
    <w:p w14:paraId="6A213516" w14:textId="77777777" w:rsidR="00DB7ACC" w:rsidRDefault="00C37B29">
      <w:r>
        <w:rPr>
          <w:rFonts w:hint="eastAsia"/>
        </w:rPr>
        <w:t xml:space="preserve">                 </w:t>
      </w:r>
      <w:r>
        <w:rPr>
          <w:rFonts w:hint="eastAsia"/>
        </w:rPr>
        <w:t xml:space="preserve">   right=mid-1;</w:t>
      </w:r>
    </w:p>
    <w:p w14:paraId="16FE83E8" w14:textId="77777777" w:rsidR="00DB7ACC" w:rsidRDefault="00C37B29">
      <w:r>
        <w:rPr>
          <w:rFonts w:hint="eastAsia"/>
        </w:rPr>
        <w:t xml:space="preserve">                }</w:t>
      </w:r>
    </w:p>
    <w:p w14:paraId="3D1718DF" w14:textId="77777777" w:rsidR="00DB7ACC" w:rsidRDefault="00C37B29">
      <w:r>
        <w:rPr>
          <w:rFonts w:hint="eastAsia"/>
        </w:rPr>
        <w:t xml:space="preserve">            }else{//</w:t>
      </w:r>
      <w:r>
        <w:rPr>
          <w:rFonts w:hint="eastAsia"/>
        </w:rPr>
        <w:t>数组在</w:t>
      </w:r>
      <w:r>
        <w:rPr>
          <w:rFonts w:hint="eastAsia"/>
        </w:rPr>
        <w:t>[left.mid]</w:t>
      </w:r>
      <w:r>
        <w:rPr>
          <w:rFonts w:hint="eastAsia"/>
        </w:rPr>
        <w:t>区间相等</w:t>
      </w:r>
    </w:p>
    <w:p w14:paraId="3A2208B1" w14:textId="77777777" w:rsidR="00DB7ACC" w:rsidRDefault="00C37B29">
      <w:r>
        <w:rPr>
          <w:rFonts w:hint="eastAsia"/>
        </w:rPr>
        <w:t xml:space="preserve">                // [left, mid] </w:t>
      </w:r>
      <w:r>
        <w:rPr>
          <w:rFonts w:hint="eastAsia"/>
        </w:rPr>
        <w:t>有序，但是为了和上一个</w:t>
      </w:r>
      <w:r>
        <w:rPr>
          <w:rFonts w:hint="eastAsia"/>
        </w:rPr>
        <w:t xml:space="preserve"> if </w:t>
      </w:r>
      <w:r>
        <w:rPr>
          <w:rFonts w:hint="eastAsia"/>
        </w:rPr>
        <w:t>有同样的收缩行为，</w:t>
      </w:r>
    </w:p>
    <w:p w14:paraId="46B4346F" w14:textId="77777777" w:rsidR="00DB7ACC" w:rsidRDefault="00C37B29">
      <w:r>
        <w:rPr>
          <w:rFonts w:hint="eastAsia"/>
        </w:rPr>
        <w:t xml:space="preserve">                // </w:t>
      </w:r>
      <w:r>
        <w:rPr>
          <w:rFonts w:hint="eastAsia"/>
        </w:rPr>
        <w:t>我们故意只认为</w:t>
      </w:r>
      <w:r>
        <w:rPr>
          <w:rFonts w:hint="eastAsia"/>
        </w:rPr>
        <w:t xml:space="preserve"> [left, mid - 1] </w:t>
      </w:r>
      <w:r>
        <w:rPr>
          <w:rFonts w:hint="eastAsia"/>
        </w:rPr>
        <w:t>有序</w:t>
      </w:r>
    </w:p>
    <w:p w14:paraId="0A4C60C4" w14:textId="77777777" w:rsidR="00DB7ACC" w:rsidRDefault="00C37B29">
      <w:r>
        <w:rPr>
          <w:rFonts w:hint="eastAsia"/>
        </w:rPr>
        <w:t xml:space="preserve">                // </w:t>
      </w:r>
      <w:r>
        <w:rPr>
          <w:rFonts w:hint="eastAsia"/>
        </w:rPr>
        <w:t>当区间只有</w:t>
      </w:r>
      <w:r>
        <w:rPr>
          <w:rFonts w:hint="eastAsia"/>
        </w:rPr>
        <w:t xml:space="preserve"> 2 </w:t>
      </w:r>
      <w:r>
        <w:rPr>
          <w:rFonts w:hint="eastAsia"/>
        </w:rPr>
        <w:t>个元素的时候</w:t>
      </w:r>
      <w:r>
        <w:rPr>
          <w:rFonts w:hint="eastAsia"/>
        </w:rPr>
        <w:t xml:space="preserve"> int mid = (left + right + 1) &gt;&gt;&gt; 1; </w:t>
      </w:r>
      <w:r>
        <w:rPr>
          <w:rFonts w:hint="eastAsia"/>
        </w:rPr>
        <w:t>一定会取到右边</w:t>
      </w:r>
    </w:p>
    <w:p w14:paraId="2F28FBE5" w14:textId="77777777" w:rsidR="00DB7ACC" w:rsidRDefault="00C37B29">
      <w:r>
        <w:rPr>
          <w:rFonts w:hint="eastAsia"/>
        </w:rPr>
        <w:t xml:space="preserve">                // </w:t>
      </w:r>
      <w:r>
        <w:rPr>
          <w:rFonts w:hint="eastAsia"/>
        </w:rPr>
        <w:t>此时</w:t>
      </w:r>
      <w:r>
        <w:rPr>
          <w:rFonts w:hint="eastAsia"/>
        </w:rPr>
        <w:t xml:space="preserve"> mid - 1 </w:t>
      </w:r>
      <w:r>
        <w:rPr>
          <w:rFonts w:hint="eastAsia"/>
        </w:rPr>
        <w:t>不会越界，就是这么刚刚好</w:t>
      </w:r>
    </w:p>
    <w:p w14:paraId="52545EFA" w14:textId="77777777" w:rsidR="00DB7ACC" w:rsidRDefault="00C37B29">
      <w:r>
        <w:rPr>
          <w:rFonts w:hint="eastAsia"/>
        </w:rPr>
        <w:t xml:space="preserve">                if(nums[left]&lt;=target&amp;&amp;nums[mid-1]&gt;=target){</w:t>
      </w:r>
    </w:p>
    <w:p w14:paraId="09CC6E0C" w14:textId="77777777" w:rsidR="00DB7ACC" w:rsidRDefault="00C37B29">
      <w:r>
        <w:rPr>
          <w:rFonts w:hint="eastAsia"/>
        </w:rPr>
        <w:t xml:space="preserve">                    // </w:t>
      </w:r>
      <w:r>
        <w:rPr>
          <w:rFonts w:hint="eastAsia"/>
        </w:rPr>
        <w:t>下一轮搜索区间是</w:t>
      </w:r>
      <w:r>
        <w:rPr>
          <w:rFonts w:hint="eastAsia"/>
        </w:rPr>
        <w:t xml:space="preserve"> [left, mid - 1]</w:t>
      </w:r>
    </w:p>
    <w:p w14:paraId="02A671F1" w14:textId="77777777" w:rsidR="00DB7ACC" w:rsidRDefault="00C37B29">
      <w:r>
        <w:rPr>
          <w:rFonts w:hint="eastAsia"/>
        </w:rPr>
        <w:t xml:space="preserve">                    right </w:t>
      </w:r>
      <w:r>
        <w:rPr>
          <w:rFonts w:hint="eastAsia"/>
        </w:rPr>
        <w:t>= mid-1;</w:t>
      </w:r>
    </w:p>
    <w:p w14:paraId="466DEB24" w14:textId="77777777" w:rsidR="00DB7ACC" w:rsidRDefault="00C37B29">
      <w:r>
        <w:rPr>
          <w:rFonts w:hint="eastAsia"/>
        </w:rPr>
        <w:t xml:space="preserve">                }else{</w:t>
      </w:r>
    </w:p>
    <w:p w14:paraId="01E28D97" w14:textId="77777777" w:rsidR="00DB7ACC" w:rsidRDefault="00C37B29">
      <w:r>
        <w:rPr>
          <w:rFonts w:hint="eastAsia"/>
        </w:rPr>
        <w:t xml:space="preserve">                    // </w:t>
      </w:r>
      <w:r>
        <w:rPr>
          <w:rFonts w:hint="eastAsia"/>
        </w:rPr>
        <w:t>下一轮搜索区间是</w:t>
      </w:r>
      <w:r>
        <w:rPr>
          <w:rFonts w:hint="eastAsia"/>
        </w:rPr>
        <w:t xml:space="preserve"> [mid, right]</w:t>
      </w:r>
    </w:p>
    <w:p w14:paraId="6B5E853D" w14:textId="77777777" w:rsidR="00DB7ACC" w:rsidRDefault="00C37B29">
      <w:r>
        <w:rPr>
          <w:rFonts w:hint="eastAsia"/>
        </w:rPr>
        <w:t xml:space="preserve">                    left=mid;</w:t>
      </w:r>
    </w:p>
    <w:p w14:paraId="242A5586" w14:textId="77777777" w:rsidR="00DB7ACC" w:rsidRDefault="00C37B29">
      <w:r>
        <w:rPr>
          <w:rFonts w:hint="eastAsia"/>
        </w:rPr>
        <w:t xml:space="preserve">                }</w:t>
      </w:r>
    </w:p>
    <w:p w14:paraId="071FB081" w14:textId="77777777" w:rsidR="00DB7ACC" w:rsidRDefault="00C37B29">
      <w:r>
        <w:rPr>
          <w:rFonts w:hint="eastAsia"/>
        </w:rPr>
        <w:t xml:space="preserve">            }</w:t>
      </w:r>
    </w:p>
    <w:p w14:paraId="65C2E887" w14:textId="77777777" w:rsidR="00DB7ACC" w:rsidRDefault="00C37B29">
      <w:r>
        <w:rPr>
          <w:rFonts w:hint="eastAsia"/>
        </w:rPr>
        <w:t xml:space="preserve">        }</w:t>
      </w:r>
    </w:p>
    <w:p w14:paraId="015F6E92" w14:textId="77777777" w:rsidR="00DB7ACC" w:rsidRDefault="00C37B29">
      <w:r>
        <w:rPr>
          <w:rFonts w:hint="eastAsia"/>
        </w:rPr>
        <w:t xml:space="preserve">        if(nums[left]==target) return left;</w:t>
      </w:r>
    </w:p>
    <w:p w14:paraId="45217D41" w14:textId="77777777" w:rsidR="00DB7ACC" w:rsidRDefault="00C37B29">
      <w:r>
        <w:rPr>
          <w:rFonts w:hint="eastAsia"/>
        </w:rPr>
        <w:t xml:space="preserve">        else return -1;</w:t>
      </w:r>
    </w:p>
    <w:p w14:paraId="30CEF285" w14:textId="77777777" w:rsidR="00DB7ACC" w:rsidRDefault="00C37B29">
      <w:r>
        <w:rPr>
          <w:rFonts w:hint="eastAsia"/>
        </w:rPr>
        <w:t xml:space="preserve">    }</w:t>
      </w:r>
    </w:p>
    <w:p w14:paraId="0E3A9756" w14:textId="77777777" w:rsidR="00DB7ACC" w:rsidRDefault="00DB7ACC"/>
    <w:p w14:paraId="78CC6880" w14:textId="77777777" w:rsidR="00DB7ACC" w:rsidRDefault="00C37B29">
      <w:r>
        <w:br w:type="page"/>
      </w:r>
    </w:p>
    <w:p w14:paraId="54D1E16C" w14:textId="77777777" w:rsidR="00DB7ACC" w:rsidRDefault="00C37B29">
      <w:pPr>
        <w:pStyle w:val="4"/>
      </w:pPr>
      <w:r>
        <w:rPr>
          <w:rFonts w:hint="eastAsia"/>
        </w:rPr>
        <w:lastRenderedPageBreak/>
        <w:t>搜索旋转排序数组（数组中包含重复元素）</w:t>
      </w:r>
    </w:p>
    <w:p w14:paraId="12C1CDDE" w14:textId="77777777" w:rsidR="00DB7ACC" w:rsidRDefault="00C37B29">
      <w:r>
        <w:rPr>
          <w:noProof/>
        </w:rPr>
        <w:drawing>
          <wp:inline distT="0" distB="0" distL="114300" distR="114300" wp14:anchorId="11EB4F8D" wp14:editId="0B578CCC">
            <wp:extent cx="3248025" cy="3515360"/>
            <wp:effectExtent l="0" t="0" r="9525" b="8890"/>
            <wp:docPr id="2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4"/>
                    <pic:cNvPicPr>
                      <a:picLocks noChangeAspect="1"/>
                    </pic:cNvPicPr>
                  </pic:nvPicPr>
                  <pic:blipFill>
                    <a:blip r:embed="rId208"/>
                    <a:stretch>
                      <a:fillRect/>
                    </a:stretch>
                  </pic:blipFill>
                  <pic:spPr>
                    <a:xfrm>
                      <a:off x="0" y="0"/>
                      <a:ext cx="3248025" cy="3515360"/>
                    </a:xfrm>
                    <a:prstGeom prst="rect">
                      <a:avLst/>
                    </a:prstGeom>
                    <a:noFill/>
                    <a:ln>
                      <a:noFill/>
                    </a:ln>
                  </pic:spPr>
                </pic:pic>
              </a:graphicData>
            </a:graphic>
          </wp:inline>
        </w:drawing>
      </w:r>
    </w:p>
    <w:p w14:paraId="30038B20" w14:textId="77777777" w:rsidR="00DB7ACC" w:rsidRDefault="00DB7ACC"/>
    <w:p w14:paraId="12FD1D6D" w14:textId="77777777" w:rsidR="00DB7ACC" w:rsidRDefault="00C37B29">
      <w:pPr>
        <w:ind w:firstLine="420"/>
      </w:pPr>
      <w:r>
        <w:t xml:space="preserve"> /**</w:t>
      </w:r>
    </w:p>
    <w:p w14:paraId="135E8710" w14:textId="77777777" w:rsidR="00DB7ACC" w:rsidRDefault="00C37B29">
      <w:pPr>
        <w:ind w:firstLine="420"/>
      </w:pPr>
      <w:r>
        <w:t xml:space="preserve">     * </w:t>
      </w:r>
      <w:r>
        <w:t>搜索旋转排序数组，数组中含有重复元素怒</w:t>
      </w:r>
    </w:p>
    <w:p w14:paraId="2C702796" w14:textId="77777777" w:rsidR="00DB7ACC" w:rsidRDefault="00C37B29">
      <w:pPr>
        <w:ind w:firstLine="420"/>
      </w:pPr>
      <w:r>
        <w:t xml:space="preserve">     * @param nums</w:t>
      </w:r>
    </w:p>
    <w:p w14:paraId="65AB76DD" w14:textId="77777777" w:rsidR="00DB7ACC" w:rsidRDefault="00C37B29">
      <w:pPr>
        <w:ind w:firstLine="420"/>
      </w:pPr>
      <w:r>
        <w:t xml:space="preserve">     * @param target</w:t>
      </w:r>
    </w:p>
    <w:p w14:paraId="7DFBE029" w14:textId="77777777" w:rsidR="00DB7ACC" w:rsidRDefault="00C37B29">
      <w:pPr>
        <w:ind w:firstLine="420"/>
      </w:pPr>
      <w:r>
        <w:t xml:space="preserve">     * @return</w:t>
      </w:r>
    </w:p>
    <w:p w14:paraId="42D389F8" w14:textId="77777777" w:rsidR="00DB7ACC" w:rsidRDefault="00C37B29">
      <w:pPr>
        <w:ind w:firstLine="420"/>
      </w:pPr>
      <w:r>
        <w:t xml:space="preserve">     */</w:t>
      </w:r>
    </w:p>
    <w:p w14:paraId="4860B959" w14:textId="77777777" w:rsidR="00DB7ACC" w:rsidRDefault="00C37B29">
      <w:pPr>
        <w:ind w:firstLine="420"/>
      </w:pPr>
      <w:r>
        <w:t xml:space="preserve">    public boolean search1(int[] nums, int target) {</w:t>
      </w:r>
    </w:p>
    <w:p w14:paraId="41B36565" w14:textId="77777777" w:rsidR="00DB7ACC" w:rsidRDefault="00C37B29">
      <w:pPr>
        <w:ind w:firstLine="420"/>
      </w:pPr>
      <w:r>
        <w:t xml:space="preserve">        if(nums==null||nums.length&lt;1) return false;</w:t>
      </w:r>
    </w:p>
    <w:p w14:paraId="1A45BA45" w14:textId="77777777" w:rsidR="00DB7ACC" w:rsidRDefault="00C37B29">
      <w:pPr>
        <w:ind w:firstLine="420"/>
      </w:pPr>
      <w:r>
        <w:t xml:space="preserve">        if(nums.length==1&amp;&amp;nums[0]==target) return true;</w:t>
      </w:r>
    </w:p>
    <w:p w14:paraId="0007B619" w14:textId="77777777" w:rsidR="00DB7ACC" w:rsidRDefault="00C37B29">
      <w:pPr>
        <w:ind w:firstLine="420"/>
      </w:pPr>
      <w:r>
        <w:t xml:space="preserve">        if(nums.length==1&amp;&amp;nums[0]!=target) return false;</w:t>
      </w:r>
    </w:p>
    <w:p w14:paraId="42E18611" w14:textId="77777777" w:rsidR="00DB7ACC" w:rsidRDefault="00DB7ACC">
      <w:pPr>
        <w:ind w:firstLine="420"/>
      </w:pPr>
    </w:p>
    <w:p w14:paraId="60E121BA" w14:textId="77777777" w:rsidR="00DB7ACC" w:rsidRDefault="00C37B29">
      <w:pPr>
        <w:ind w:firstLine="420"/>
      </w:pPr>
      <w:r>
        <w:t xml:space="preserve">        int left = 0;</w:t>
      </w:r>
    </w:p>
    <w:p w14:paraId="37D7C519" w14:textId="77777777" w:rsidR="00DB7ACC" w:rsidRDefault="00C37B29">
      <w:pPr>
        <w:ind w:firstLine="420"/>
      </w:pPr>
      <w:r>
        <w:t xml:space="preserve">        int right = nums.length-1;</w:t>
      </w:r>
    </w:p>
    <w:p w14:paraId="6BB11277" w14:textId="77777777" w:rsidR="00DB7ACC" w:rsidRDefault="00C37B29">
      <w:pPr>
        <w:ind w:firstLine="420"/>
      </w:pPr>
      <w:r>
        <w:t xml:space="preserve">        int mid;</w:t>
      </w:r>
    </w:p>
    <w:p w14:paraId="031E5CE4" w14:textId="77777777" w:rsidR="00DB7ACC" w:rsidRDefault="00DB7ACC">
      <w:pPr>
        <w:ind w:firstLine="420"/>
      </w:pPr>
    </w:p>
    <w:p w14:paraId="3EDE3B78" w14:textId="77777777" w:rsidR="00DB7ACC" w:rsidRDefault="00C37B29">
      <w:pPr>
        <w:ind w:firstLine="420"/>
      </w:pPr>
      <w:r>
        <w:t xml:space="preserve">        while</w:t>
      </w:r>
      <w:r>
        <w:t xml:space="preserve"> (left&lt;right){</w:t>
      </w:r>
    </w:p>
    <w:p w14:paraId="6E9C3D9D" w14:textId="77777777" w:rsidR="00DB7ACC" w:rsidRDefault="00C37B29">
      <w:pPr>
        <w:ind w:firstLine="420"/>
      </w:pPr>
      <w:r>
        <w:t xml:space="preserve">            mid = left+(right-left+1)/2;</w:t>
      </w:r>
    </w:p>
    <w:p w14:paraId="7AF4AAC4" w14:textId="77777777" w:rsidR="00DB7ACC" w:rsidRDefault="00DB7ACC">
      <w:pPr>
        <w:ind w:firstLine="420"/>
      </w:pPr>
    </w:p>
    <w:p w14:paraId="17480F6D" w14:textId="77777777" w:rsidR="00DB7ACC" w:rsidRDefault="00C37B29">
      <w:pPr>
        <w:ind w:firstLine="420"/>
      </w:pPr>
      <w:r>
        <w:t xml:space="preserve">            if(nums[right]&gt;nums[mid]){// </w:t>
      </w:r>
      <w:r>
        <w:t>在区间</w:t>
      </w:r>
      <w:r>
        <w:t>[mid,right]</w:t>
      </w:r>
      <w:r>
        <w:t>上是递增的</w:t>
      </w:r>
    </w:p>
    <w:p w14:paraId="42848391" w14:textId="77777777" w:rsidR="00DB7ACC" w:rsidRDefault="00C37B29">
      <w:pPr>
        <w:ind w:firstLine="420"/>
      </w:pPr>
      <w:r>
        <w:t xml:space="preserve">                if(nums[mid]&lt;=target&amp;&amp;nums[right]&gt;=target){</w:t>
      </w:r>
    </w:p>
    <w:p w14:paraId="70B829A4" w14:textId="77777777" w:rsidR="00DB7ACC" w:rsidRDefault="00C37B29">
      <w:pPr>
        <w:ind w:firstLine="420"/>
      </w:pPr>
      <w:r>
        <w:t xml:space="preserve">                    left=mid;</w:t>
      </w:r>
    </w:p>
    <w:p w14:paraId="64225BDB" w14:textId="77777777" w:rsidR="00DB7ACC" w:rsidRDefault="00C37B29">
      <w:pPr>
        <w:ind w:firstLine="420"/>
      </w:pPr>
      <w:r>
        <w:t xml:space="preserve">                }else{</w:t>
      </w:r>
    </w:p>
    <w:p w14:paraId="152AD453" w14:textId="77777777" w:rsidR="00DB7ACC" w:rsidRDefault="00C37B29">
      <w:pPr>
        <w:ind w:firstLine="420"/>
      </w:pPr>
      <w:r>
        <w:lastRenderedPageBreak/>
        <w:t xml:space="preserve">                    right</w:t>
      </w:r>
      <w:r>
        <w:t>=mid-1;</w:t>
      </w:r>
    </w:p>
    <w:p w14:paraId="27203FFB" w14:textId="77777777" w:rsidR="00DB7ACC" w:rsidRDefault="00C37B29">
      <w:pPr>
        <w:ind w:firstLine="420"/>
      </w:pPr>
      <w:r>
        <w:t xml:space="preserve">                }</w:t>
      </w:r>
    </w:p>
    <w:p w14:paraId="1B435322" w14:textId="77777777" w:rsidR="00DB7ACC" w:rsidRDefault="00C37B29">
      <w:pPr>
        <w:ind w:firstLine="420"/>
      </w:pPr>
      <w:r>
        <w:t xml:space="preserve">            }else if(nums[right]&lt;nums[mid]){//</w:t>
      </w:r>
      <w:r>
        <w:t>在区间</w:t>
      </w:r>
      <w:r>
        <w:t>[left,mid]</w:t>
      </w:r>
      <w:r>
        <w:t>上递增</w:t>
      </w:r>
    </w:p>
    <w:p w14:paraId="00D8F5C1" w14:textId="77777777" w:rsidR="00DB7ACC" w:rsidRDefault="00DB7ACC">
      <w:pPr>
        <w:ind w:firstLine="420"/>
      </w:pPr>
    </w:p>
    <w:p w14:paraId="1E589BA5" w14:textId="77777777" w:rsidR="00DB7ACC" w:rsidRDefault="00C37B29">
      <w:pPr>
        <w:ind w:firstLine="420"/>
      </w:pPr>
      <w:r>
        <w:t xml:space="preserve">                if(nums[left]&lt;=target&amp;&amp;nums[mid-1]&gt;=target){</w:t>
      </w:r>
    </w:p>
    <w:p w14:paraId="4857DB10" w14:textId="77777777" w:rsidR="00DB7ACC" w:rsidRDefault="00C37B29">
      <w:pPr>
        <w:ind w:firstLine="420"/>
      </w:pPr>
      <w:r>
        <w:t xml:space="preserve">                    right = mid-1;</w:t>
      </w:r>
    </w:p>
    <w:p w14:paraId="6D7BDD26" w14:textId="77777777" w:rsidR="00DB7ACC" w:rsidRDefault="00C37B29">
      <w:pPr>
        <w:ind w:firstLine="420"/>
      </w:pPr>
      <w:r>
        <w:t xml:space="preserve">                }else{</w:t>
      </w:r>
    </w:p>
    <w:p w14:paraId="43DFE55A" w14:textId="77777777" w:rsidR="00DB7ACC" w:rsidRDefault="00C37B29">
      <w:pPr>
        <w:ind w:firstLine="420"/>
      </w:pPr>
      <w:r>
        <w:t xml:space="preserve">                    left=mid;</w:t>
      </w:r>
    </w:p>
    <w:p w14:paraId="7F6E92EB" w14:textId="77777777" w:rsidR="00DB7ACC" w:rsidRDefault="00C37B29">
      <w:pPr>
        <w:ind w:firstLine="420"/>
      </w:pPr>
      <w:r>
        <w:t xml:space="preserve">                }</w:t>
      </w:r>
    </w:p>
    <w:p w14:paraId="500750C8" w14:textId="77777777" w:rsidR="00DB7ACC" w:rsidRDefault="00C37B29">
      <w:pPr>
        <w:ind w:firstLine="420"/>
      </w:pPr>
      <w:r>
        <w:t xml:space="preserve">            }else if(nums[right]==nums[mid]){// </w:t>
      </w:r>
      <w:r>
        <w:t>发现重复的元素</w:t>
      </w:r>
    </w:p>
    <w:p w14:paraId="43B2FBF9" w14:textId="77777777" w:rsidR="00DB7ACC" w:rsidRDefault="00C37B29">
      <w:pPr>
        <w:ind w:firstLine="420"/>
      </w:pPr>
      <w:r>
        <w:t xml:space="preserve">                //</w:t>
      </w:r>
      <w:r>
        <w:t>第三类情况：</w:t>
      </w:r>
      <w:r>
        <w:t>nums[mid] == nums[right]</w:t>
      </w:r>
    </w:p>
    <w:p w14:paraId="447947D6" w14:textId="77777777" w:rsidR="00DB7ACC" w:rsidRDefault="00C37B29">
      <w:pPr>
        <w:ind w:firstLine="420"/>
      </w:pPr>
      <w:r>
        <w:t xml:space="preserve">                // </w:t>
      </w:r>
      <w:r>
        <w:t>即</w:t>
      </w:r>
      <w:r>
        <w:t xml:space="preserve">10111 </w:t>
      </w:r>
      <w:r>
        <w:t>和</w:t>
      </w:r>
      <w:r>
        <w:t xml:space="preserve"> 11101 </w:t>
      </w:r>
      <w:r>
        <w:t>无法确定后半部分是否有序</w:t>
      </w:r>
    </w:p>
    <w:p w14:paraId="7BC5C869" w14:textId="77777777" w:rsidR="00DB7ACC" w:rsidRDefault="00C37B29">
      <w:pPr>
        <w:ind w:firstLine="420"/>
      </w:pPr>
      <w:r>
        <w:t xml:space="preserve">                //</w:t>
      </w:r>
      <w:r>
        <w:t>注意，这里还要考虑以下只剩两个元素的情况：</w:t>
      </w:r>
      <w:r>
        <w:t>([1,3] target=3)</w:t>
      </w:r>
      <w:r>
        <w:t>也归到</w:t>
      </w:r>
      <w:r>
        <w:t>else</w:t>
      </w:r>
      <w:r>
        <w:t>里面了，</w:t>
      </w:r>
    </w:p>
    <w:p w14:paraId="6DA66505" w14:textId="77777777" w:rsidR="00DB7ACC" w:rsidRDefault="00C37B29">
      <w:pPr>
        <w:ind w:firstLine="420"/>
      </w:pPr>
      <w:r>
        <w:t xml:space="preserve">                // </w:t>
      </w:r>
      <w:r>
        <w:t>所以在排除之前要先判断一下是否是目</w:t>
      </w:r>
      <w:r>
        <w:t>标值，如果是目标值之间返回</w:t>
      </w:r>
      <w:r>
        <w:t>true</w:t>
      </w:r>
    </w:p>
    <w:p w14:paraId="237E5AD8" w14:textId="77777777" w:rsidR="00DB7ACC" w:rsidRDefault="00C37B29">
      <w:pPr>
        <w:ind w:firstLine="420"/>
      </w:pPr>
      <w:r>
        <w:t xml:space="preserve">                if(nums[right] == target){</w:t>
      </w:r>
    </w:p>
    <w:p w14:paraId="416FC4D8" w14:textId="77777777" w:rsidR="00DB7ACC" w:rsidRDefault="00C37B29">
      <w:pPr>
        <w:ind w:firstLine="420"/>
      </w:pPr>
      <w:r>
        <w:t xml:space="preserve">                    return true;</w:t>
      </w:r>
    </w:p>
    <w:p w14:paraId="77DF6B08" w14:textId="77777777" w:rsidR="00DB7ACC" w:rsidRDefault="00C37B29">
      <w:pPr>
        <w:ind w:firstLine="420"/>
      </w:pPr>
      <w:r>
        <w:t xml:space="preserve">                }</w:t>
      </w:r>
    </w:p>
    <w:p w14:paraId="511A0692" w14:textId="77777777" w:rsidR="00DB7ACC" w:rsidRDefault="00C37B29">
      <w:pPr>
        <w:ind w:firstLine="420"/>
      </w:pPr>
      <w:r>
        <w:t xml:space="preserve">                right--;</w:t>
      </w:r>
    </w:p>
    <w:p w14:paraId="6E7AE1D5" w14:textId="77777777" w:rsidR="00DB7ACC" w:rsidRDefault="00C37B29">
      <w:pPr>
        <w:ind w:firstLine="420"/>
      </w:pPr>
      <w:r>
        <w:t xml:space="preserve">            }</w:t>
      </w:r>
    </w:p>
    <w:p w14:paraId="7B369D90" w14:textId="77777777" w:rsidR="00DB7ACC" w:rsidRDefault="00C37B29">
      <w:pPr>
        <w:ind w:firstLine="420"/>
      </w:pPr>
      <w:r>
        <w:t xml:space="preserve">        }</w:t>
      </w:r>
    </w:p>
    <w:p w14:paraId="7947A0CF" w14:textId="77777777" w:rsidR="00DB7ACC" w:rsidRDefault="00C37B29">
      <w:pPr>
        <w:ind w:firstLine="420"/>
      </w:pPr>
      <w:r>
        <w:t xml:space="preserve">        if(nums[left]==target) return true;</w:t>
      </w:r>
    </w:p>
    <w:p w14:paraId="4BF11D02" w14:textId="77777777" w:rsidR="00DB7ACC" w:rsidRDefault="00C37B29">
      <w:pPr>
        <w:ind w:firstLine="420"/>
      </w:pPr>
      <w:r>
        <w:t xml:space="preserve">        return false;</w:t>
      </w:r>
    </w:p>
    <w:p w14:paraId="7BF2C0A5" w14:textId="77777777" w:rsidR="00DB7ACC" w:rsidRDefault="00C37B29">
      <w:pPr>
        <w:ind w:firstLine="420"/>
      </w:pPr>
      <w:r>
        <w:t xml:space="preserve">    }</w:t>
      </w:r>
    </w:p>
    <w:p w14:paraId="2AD581DD" w14:textId="77777777" w:rsidR="00DB7ACC" w:rsidRDefault="00DB7ACC">
      <w:pPr>
        <w:ind w:firstLine="420"/>
      </w:pPr>
    </w:p>
    <w:p w14:paraId="5BE3C1F1" w14:textId="77777777" w:rsidR="00DB7ACC" w:rsidRDefault="00C37B29">
      <w:pPr>
        <w:pStyle w:val="4"/>
      </w:pPr>
      <w:r>
        <w:rPr>
          <w:rFonts w:hint="eastAsia"/>
        </w:rPr>
        <w:lastRenderedPageBreak/>
        <w:t>猜数字大小</w:t>
      </w:r>
    </w:p>
    <w:p w14:paraId="4B941F67" w14:textId="77777777" w:rsidR="00DB7ACC" w:rsidRDefault="00C37B29">
      <w:r>
        <w:rPr>
          <w:noProof/>
        </w:rPr>
        <w:drawing>
          <wp:inline distT="0" distB="0" distL="114300" distR="114300" wp14:anchorId="38C126E8" wp14:editId="64FE5FFB">
            <wp:extent cx="2929255" cy="2964180"/>
            <wp:effectExtent l="0" t="0" r="4445" b="7620"/>
            <wp:docPr id="29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15"/>
                    <pic:cNvPicPr>
                      <a:picLocks noChangeAspect="1"/>
                    </pic:cNvPicPr>
                  </pic:nvPicPr>
                  <pic:blipFill>
                    <a:blip r:embed="rId209"/>
                    <a:stretch>
                      <a:fillRect/>
                    </a:stretch>
                  </pic:blipFill>
                  <pic:spPr>
                    <a:xfrm>
                      <a:off x="0" y="0"/>
                      <a:ext cx="2929255" cy="2964180"/>
                    </a:xfrm>
                    <a:prstGeom prst="rect">
                      <a:avLst/>
                    </a:prstGeom>
                    <a:noFill/>
                    <a:ln>
                      <a:noFill/>
                    </a:ln>
                  </pic:spPr>
                </pic:pic>
              </a:graphicData>
            </a:graphic>
          </wp:inline>
        </w:drawing>
      </w:r>
    </w:p>
    <w:p w14:paraId="0C859EFE" w14:textId="77777777" w:rsidR="00DB7ACC" w:rsidRDefault="00DB7ACC"/>
    <w:p w14:paraId="7D313150" w14:textId="77777777" w:rsidR="00DB7ACC" w:rsidRDefault="00C37B29">
      <w:r>
        <w:t xml:space="preserve"> /**</w:t>
      </w:r>
    </w:p>
    <w:p w14:paraId="633DCF5C" w14:textId="77777777" w:rsidR="00DB7ACC" w:rsidRDefault="00C37B29">
      <w:r>
        <w:t xml:space="preserve">     * </w:t>
      </w:r>
      <w:r>
        <w:t>猜数字大小</w:t>
      </w:r>
    </w:p>
    <w:p w14:paraId="5548DBA8" w14:textId="77777777" w:rsidR="00DB7ACC" w:rsidRDefault="00C37B29">
      <w:r>
        <w:t xml:space="preserve">     * @param n</w:t>
      </w:r>
    </w:p>
    <w:p w14:paraId="671F90B3" w14:textId="77777777" w:rsidR="00DB7ACC" w:rsidRDefault="00C37B29">
      <w:r>
        <w:t xml:space="preserve">     * @return</w:t>
      </w:r>
    </w:p>
    <w:p w14:paraId="40FF069B" w14:textId="77777777" w:rsidR="00DB7ACC" w:rsidRDefault="00C37B29">
      <w:r>
        <w:t xml:space="preserve">     */</w:t>
      </w:r>
    </w:p>
    <w:p w14:paraId="12AD5183" w14:textId="77777777" w:rsidR="00DB7ACC" w:rsidRDefault="00C37B29">
      <w:r>
        <w:t xml:space="preserve">    public int guessNumber(int n) {</w:t>
      </w:r>
    </w:p>
    <w:p w14:paraId="1E1CC2F8" w14:textId="77777777" w:rsidR="00DB7ACC" w:rsidRDefault="00DB7ACC"/>
    <w:p w14:paraId="5070564C" w14:textId="77777777" w:rsidR="00DB7ACC" w:rsidRDefault="00C37B29">
      <w:r>
        <w:t xml:space="preserve">        int left = 1;</w:t>
      </w:r>
    </w:p>
    <w:p w14:paraId="00AB6FEA" w14:textId="77777777" w:rsidR="00DB7ACC" w:rsidRDefault="00C37B29">
      <w:r>
        <w:t xml:space="preserve">        int right = n;</w:t>
      </w:r>
    </w:p>
    <w:p w14:paraId="4BF1105D" w14:textId="77777777" w:rsidR="00DB7ACC" w:rsidRDefault="00C37B29">
      <w:r>
        <w:t xml:space="preserve">        int mid;</w:t>
      </w:r>
    </w:p>
    <w:p w14:paraId="7A0DAE01" w14:textId="77777777" w:rsidR="00DB7ACC" w:rsidRDefault="00DB7ACC"/>
    <w:p w14:paraId="79D94915" w14:textId="77777777" w:rsidR="00DB7ACC" w:rsidRDefault="00C37B29">
      <w:r>
        <w:t xml:space="preserve">        while (left&lt;right){</w:t>
      </w:r>
    </w:p>
    <w:p w14:paraId="1FD59A0D" w14:textId="77777777" w:rsidR="00DB7ACC" w:rsidRDefault="00C37B29">
      <w:r>
        <w:t xml:space="preserve">            mid = left+(right-left)/2;</w:t>
      </w:r>
    </w:p>
    <w:p w14:paraId="60839C18" w14:textId="77777777" w:rsidR="00DB7ACC" w:rsidRDefault="00C37B29">
      <w:pPr>
        <w:rPr>
          <w:highlight w:val="magenta"/>
        </w:rPr>
      </w:pPr>
      <w:r>
        <w:t xml:space="preserve">           </w:t>
      </w:r>
      <w:r>
        <w:rPr>
          <w:highlight w:val="magenta"/>
        </w:rPr>
        <w:t xml:space="preserve"> int res = guess(mid);</w:t>
      </w:r>
    </w:p>
    <w:p w14:paraId="3408277A" w14:textId="77777777" w:rsidR="00DB7ACC" w:rsidRDefault="00C37B29">
      <w:r>
        <w:t xml:space="preserve">   </w:t>
      </w:r>
      <w:r>
        <w:t xml:space="preserve">         if(res==-1){</w:t>
      </w:r>
    </w:p>
    <w:p w14:paraId="37DF363B" w14:textId="77777777" w:rsidR="00DB7ACC" w:rsidRDefault="00C37B29">
      <w:r>
        <w:t xml:space="preserve">                right=mid-1;</w:t>
      </w:r>
    </w:p>
    <w:p w14:paraId="09305725" w14:textId="77777777" w:rsidR="00DB7ACC" w:rsidRDefault="00C37B29">
      <w:r>
        <w:t xml:space="preserve">            }else if(res==1){</w:t>
      </w:r>
    </w:p>
    <w:p w14:paraId="1E8BD486" w14:textId="77777777" w:rsidR="00DB7ACC" w:rsidRDefault="00C37B29">
      <w:r>
        <w:t xml:space="preserve">                left=mid+1;</w:t>
      </w:r>
    </w:p>
    <w:p w14:paraId="7564E75A" w14:textId="77777777" w:rsidR="00DB7ACC" w:rsidRDefault="00C37B29">
      <w:r>
        <w:t xml:space="preserve">            }else{</w:t>
      </w:r>
    </w:p>
    <w:p w14:paraId="3B0C5D42" w14:textId="77777777" w:rsidR="00DB7ACC" w:rsidRDefault="00C37B29">
      <w:r>
        <w:t xml:space="preserve">                return mid;</w:t>
      </w:r>
    </w:p>
    <w:p w14:paraId="646286AA" w14:textId="77777777" w:rsidR="00DB7ACC" w:rsidRDefault="00C37B29">
      <w:r>
        <w:t xml:space="preserve">            }</w:t>
      </w:r>
    </w:p>
    <w:p w14:paraId="32D511DB" w14:textId="77777777" w:rsidR="00DB7ACC" w:rsidRDefault="00C37B29">
      <w:r>
        <w:t xml:space="preserve">        }</w:t>
      </w:r>
    </w:p>
    <w:p w14:paraId="331AE031" w14:textId="77777777" w:rsidR="00DB7ACC" w:rsidRDefault="00C37B29">
      <w:r>
        <w:t xml:space="preserve">        return left;</w:t>
      </w:r>
    </w:p>
    <w:p w14:paraId="29178547" w14:textId="77777777" w:rsidR="00DB7ACC" w:rsidRDefault="00C37B29">
      <w:pPr>
        <w:ind w:firstLine="420"/>
      </w:pPr>
      <w:r>
        <w:t>}</w:t>
      </w:r>
    </w:p>
    <w:p w14:paraId="0660C798" w14:textId="77777777" w:rsidR="00DB7ACC" w:rsidRDefault="00DB7ACC"/>
    <w:p w14:paraId="49D5BAAE" w14:textId="77777777" w:rsidR="00DB7ACC" w:rsidRDefault="00C37B29">
      <w:pPr>
        <w:pStyle w:val="4"/>
      </w:pPr>
      <w:r>
        <w:rPr>
          <w:rFonts w:hint="eastAsia"/>
        </w:rPr>
        <w:t>第一个错误版本</w:t>
      </w:r>
    </w:p>
    <w:p w14:paraId="27678259" w14:textId="77777777" w:rsidR="00DB7ACC" w:rsidRDefault="00C37B29">
      <w:r>
        <w:rPr>
          <w:noProof/>
        </w:rPr>
        <w:drawing>
          <wp:inline distT="0" distB="0" distL="114300" distR="114300" wp14:anchorId="0DB507E3" wp14:editId="74FC51EC">
            <wp:extent cx="3537585" cy="3776345"/>
            <wp:effectExtent l="0" t="0" r="5715" b="14605"/>
            <wp:docPr id="29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0"/>
                    <pic:cNvPicPr>
                      <a:picLocks noChangeAspect="1"/>
                    </pic:cNvPicPr>
                  </pic:nvPicPr>
                  <pic:blipFill>
                    <a:blip r:embed="rId210"/>
                    <a:stretch>
                      <a:fillRect/>
                    </a:stretch>
                  </pic:blipFill>
                  <pic:spPr>
                    <a:xfrm>
                      <a:off x="0" y="0"/>
                      <a:ext cx="3537585" cy="3776345"/>
                    </a:xfrm>
                    <a:prstGeom prst="rect">
                      <a:avLst/>
                    </a:prstGeom>
                    <a:noFill/>
                    <a:ln>
                      <a:noFill/>
                    </a:ln>
                  </pic:spPr>
                </pic:pic>
              </a:graphicData>
            </a:graphic>
          </wp:inline>
        </w:drawing>
      </w:r>
    </w:p>
    <w:p w14:paraId="490061B4" w14:textId="77777777" w:rsidR="00DB7ACC" w:rsidRDefault="00DB7ACC"/>
    <w:p w14:paraId="2EB11A45" w14:textId="77777777" w:rsidR="00DB7ACC" w:rsidRDefault="00C37B29">
      <w:pPr>
        <w:pStyle w:val="5"/>
      </w:pPr>
      <w:r>
        <w:rPr>
          <w:rFonts w:hint="eastAsia"/>
        </w:rPr>
        <w:t>版本</w:t>
      </w:r>
      <w:r>
        <w:rPr>
          <w:rFonts w:hint="eastAsia"/>
        </w:rPr>
        <w:t>1</w:t>
      </w:r>
    </w:p>
    <w:p w14:paraId="5B49A7C6" w14:textId="77777777" w:rsidR="00DB7ACC" w:rsidRDefault="00C37B29">
      <w:r>
        <w:t xml:space="preserve"> public int firstBadVersion(int n) {</w:t>
      </w:r>
    </w:p>
    <w:p w14:paraId="33B6478C" w14:textId="77777777" w:rsidR="00DB7ACC" w:rsidRDefault="00C37B29">
      <w:r>
        <w:t xml:space="preserve">              int left = 1;</w:t>
      </w:r>
    </w:p>
    <w:p w14:paraId="72E39FEC" w14:textId="77777777" w:rsidR="00DB7ACC" w:rsidRDefault="00C37B29">
      <w:r>
        <w:t xml:space="preserve">        int right = n;</w:t>
      </w:r>
    </w:p>
    <w:p w14:paraId="217B0750" w14:textId="77777777" w:rsidR="00DB7ACC" w:rsidRDefault="00C37B29">
      <w:r>
        <w:t xml:space="preserve">        int mid ;</w:t>
      </w:r>
    </w:p>
    <w:p w14:paraId="07D4552B" w14:textId="77777777" w:rsidR="00DB7ACC" w:rsidRDefault="00C37B29">
      <w:r>
        <w:t xml:space="preserve">        while (left&lt;right){</w:t>
      </w:r>
    </w:p>
    <w:p w14:paraId="77D40292" w14:textId="77777777" w:rsidR="00DB7ACC" w:rsidRDefault="00C37B29">
      <w:r>
        <w:t xml:space="preserve">            mid = left+(right-left)/2;</w:t>
      </w:r>
    </w:p>
    <w:p w14:paraId="1B73A4D6" w14:textId="77777777" w:rsidR="00DB7ACC" w:rsidRDefault="00C37B29">
      <w:r>
        <w:t xml:space="preserve">            if(isBadVersion(mid)){// </w:t>
      </w:r>
      <w:r>
        <w:t>为错误版本</w:t>
      </w:r>
    </w:p>
    <w:p w14:paraId="3E875AB8" w14:textId="77777777" w:rsidR="00DB7ACC" w:rsidRDefault="00C37B29">
      <w:pPr>
        <w:rPr>
          <w:sz w:val="36"/>
          <w:szCs w:val="44"/>
          <w:highlight w:val="red"/>
        </w:rPr>
      </w:pPr>
      <w:r>
        <w:t xml:space="preserve">               </w:t>
      </w:r>
      <w:r>
        <w:rPr>
          <w:sz w:val="36"/>
          <w:szCs w:val="44"/>
          <w:highlight w:val="red"/>
        </w:rPr>
        <w:t xml:space="preserve"> right = mid;</w:t>
      </w:r>
    </w:p>
    <w:p w14:paraId="69B0086D" w14:textId="77777777" w:rsidR="00DB7ACC" w:rsidRDefault="00C37B29">
      <w:r>
        <w:t xml:space="preserve">            }else{// </w:t>
      </w:r>
      <w:r>
        <w:t>为正确版本</w:t>
      </w:r>
    </w:p>
    <w:p w14:paraId="214037A8" w14:textId="77777777" w:rsidR="00DB7ACC" w:rsidRDefault="00C37B29">
      <w:r>
        <w:t xml:space="preserve">                left=mid+1;</w:t>
      </w:r>
    </w:p>
    <w:p w14:paraId="37A3FDC0" w14:textId="77777777" w:rsidR="00DB7ACC" w:rsidRDefault="00C37B29">
      <w:r>
        <w:t xml:space="preserve">            }</w:t>
      </w:r>
    </w:p>
    <w:p w14:paraId="294A80CC" w14:textId="77777777" w:rsidR="00DB7ACC" w:rsidRDefault="00C37B29">
      <w:r>
        <w:t xml:space="preserve">        }</w:t>
      </w:r>
    </w:p>
    <w:p w14:paraId="2A3BE7FB" w14:textId="77777777" w:rsidR="00DB7ACC" w:rsidRDefault="00C37B29">
      <w:r>
        <w:t xml:space="preserve">        if(isBadVersion(left)) return left;</w:t>
      </w:r>
    </w:p>
    <w:p w14:paraId="573F41CD" w14:textId="77777777" w:rsidR="00DB7ACC" w:rsidRDefault="00C37B29">
      <w:r>
        <w:t xml:space="preserve">        else return -1;</w:t>
      </w:r>
    </w:p>
    <w:p w14:paraId="30CC4977" w14:textId="77777777" w:rsidR="00DB7ACC" w:rsidRDefault="00C37B29">
      <w:pPr>
        <w:ind w:firstLine="420"/>
      </w:pPr>
      <w:r>
        <w:lastRenderedPageBreak/>
        <w:t>}</w:t>
      </w:r>
    </w:p>
    <w:p w14:paraId="282B149A" w14:textId="77777777" w:rsidR="00DB7ACC" w:rsidRDefault="00DB7ACC">
      <w:pPr>
        <w:ind w:firstLine="420"/>
      </w:pPr>
    </w:p>
    <w:p w14:paraId="17C21E88" w14:textId="77777777" w:rsidR="00DB7ACC" w:rsidRDefault="00DB7ACC">
      <w:pPr>
        <w:ind w:firstLine="420"/>
      </w:pPr>
    </w:p>
    <w:p w14:paraId="0D19FEEE" w14:textId="77777777" w:rsidR="00DB7ACC" w:rsidRDefault="00C37B29">
      <w:pPr>
        <w:pStyle w:val="5"/>
      </w:pPr>
      <w:r>
        <w:rPr>
          <w:rFonts w:hint="eastAsia"/>
        </w:rPr>
        <w:t>版本</w:t>
      </w:r>
      <w:r>
        <w:rPr>
          <w:rFonts w:hint="eastAsia"/>
        </w:rPr>
        <w:t>2</w:t>
      </w:r>
    </w:p>
    <w:p w14:paraId="3955BACA" w14:textId="77777777" w:rsidR="00DB7ACC" w:rsidRDefault="00C37B29">
      <w:r>
        <w:rPr>
          <w:rFonts w:hint="eastAsia"/>
        </w:rPr>
        <w:t>/**</w:t>
      </w:r>
    </w:p>
    <w:p w14:paraId="28EBB86B" w14:textId="77777777" w:rsidR="00DB7ACC" w:rsidRDefault="00C37B29">
      <w:r>
        <w:rPr>
          <w:rFonts w:hint="eastAsia"/>
        </w:rPr>
        <w:t xml:space="preserve">     * </w:t>
      </w:r>
      <w:r>
        <w:rPr>
          <w:rFonts w:hint="eastAsia"/>
        </w:rPr>
        <w:t>第一错误版本</w:t>
      </w:r>
    </w:p>
    <w:p w14:paraId="760E9CF6" w14:textId="77777777" w:rsidR="00DB7ACC" w:rsidRDefault="00C37B29">
      <w:r>
        <w:rPr>
          <w:rFonts w:hint="eastAsia"/>
        </w:rPr>
        <w:t xml:space="preserve">     * @param n</w:t>
      </w:r>
    </w:p>
    <w:p w14:paraId="29A87D22" w14:textId="77777777" w:rsidR="00DB7ACC" w:rsidRDefault="00C37B29">
      <w:r>
        <w:rPr>
          <w:rFonts w:hint="eastAsia"/>
        </w:rPr>
        <w:t xml:space="preserve">     * @return</w:t>
      </w:r>
    </w:p>
    <w:p w14:paraId="3FD54D41" w14:textId="77777777" w:rsidR="00DB7ACC" w:rsidRDefault="00C37B29">
      <w:r>
        <w:rPr>
          <w:rFonts w:hint="eastAsia"/>
        </w:rPr>
        <w:t xml:space="preserve">     */</w:t>
      </w:r>
    </w:p>
    <w:p w14:paraId="75019086" w14:textId="77777777" w:rsidR="00DB7ACC" w:rsidRDefault="00C37B29">
      <w:r>
        <w:rPr>
          <w:rFonts w:hint="eastAsia"/>
        </w:rPr>
        <w:t xml:space="preserve">    public int firstBadVersion(int n) {</w:t>
      </w:r>
    </w:p>
    <w:p w14:paraId="581263AF" w14:textId="77777777" w:rsidR="00DB7ACC" w:rsidRDefault="00C37B29">
      <w:r>
        <w:rPr>
          <w:rFonts w:hint="eastAsia"/>
        </w:rPr>
        <w:t xml:space="preserve">        int left = 1;</w:t>
      </w:r>
    </w:p>
    <w:p w14:paraId="548705EB" w14:textId="77777777" w:rsidR="00DB7ACC" w:rsidRDefault="00C37B29">
      <w:r>
        <w:rPr>
          <w:rFonts w:hint="eastAsia"/>
        </w:rPr>
        <w:t xml:space="preserve">        int right = n;</w:t>
      </w:r>
    </w:p>
    <w:p w14:paraId="5AFADDF0" w14:textId="77777777" w:rsidR="00DB7ACC" w:rsidRDefault="00C37B29">
      <w:r>
        <w:rPr>
          <w:rFonts w:hint="eastAsia"/>
        </w:rPr>
        <w:t xml:space="preserve">        int mid ;</w:t>
      </w:r>
    </w:p>
    <w:p w14:paraId="65212AA9" w14:textId="77777777" w:rsidR="00DB7ACC" w:rsidRDefault="00C37B29">
      <w:r>
        <w:rPr>
          <w:rFonts w:hint="eastAsia"/>
        </w:rPr>
        <w:t xml:space="preserve">        while (left&lt;right){</w:t>
      </w:r>
    </w:p>
    <w:p w14:paraId="446E7381" w14:textId="77777777" w:rsidR="00DB7ACC" w:rsidRDefault="00C37B29">
      <w:r>
        <w:rPr>
          <w:rFonts w:hint="eastAsia"/>
        </w:rPr>
        <w:t xml:space="preserve">            mid = left+(right-left)/2;</w:t>
      </w:r>
    </w:p>
    <w:p w14:paraId="5C51FB19" w14:textId="77777777" w:rsidR="00DB7ACC" w:rsidRDefault="00C37B29">
      <w:r>
        <w:rPr>
          <w:rFonts w:hint="eastAsia"/>
        </w:rPr>
        <w:t xml:space="preserve">            if(!isBadVersion(mid)){// </w:t>
      </w:r>
      <w:r>
        <w:rPr>
          <w:rFonts w:hint="eastAsia"/>
        </w:rPr>
        <w:t>为正确版本</w:t>
      </w:r>
    </w:p>
    <w:p w14:paraId="501AC2C0" w14:textId="77777777" w:rsidR="00DB7ACC" w:rsidRDefault="00C37B29">
      <w:r>
        <w:rPr>
          <w:rFonts w:hint="eastAsia"/>
        </w:rPr>
        <w:t xml:space="preserve">                left = mid+1;</w:t>
      </w:r>
    </w:p>
    <w:p w14:paraId="2DAE2355" w14:textId="77777777" w:rsidR="00DB7ACC" w:rsidRDefault="00C37B29">
      <w:r>
        <w:rPr>
          <w:rFonts w:hint="eastAsia"/>
        </w:rPr>
        <w:t xml:space="preserve">            </w:t>
      </w:r>
      <w:r>
        <w:rPr>
          <w:rFonts w:hint="eastAsia"/>
        </w:rPr>
        <w:t xml:space="preserve">}else{// </w:t>
      </w:r>
      <w:r>
        <w:rPr>
          <w:rFonts w:hint="eastAsia"/>
        </w:rPr>
        <w:t>为错误版本</w:t>
      </w:r>
      <w:r>
        <w:rPr>
          <w:rFonts w:hint="eastAsia"/>
        </w:rPr>
        <w:t xml:space="preserve"> </w:t>
      </w:r>
      <w:r>
        <w:rPr>
          <w:rFonts w:hint="eastAsia"/>
        </w:rPr>
        <w:t>不断向左找</w:t>
      </w:r>
    </w:p>
    <w:p w14:paraId="0C8E36B8" w14:textId="77777777" w:rsidR="00DB7ACC" w:rsidRDefault="00C37B29">
      <w:r>
        <w:rPr>
          <w:rFonts w:hint="eastAsia"/>
        </w:rPr>
        <w:t xml:space="preserve">                right = mid;</w:t>
      </w:r>
    </w:p>
    <w:p w14:paraId="46D5E538" w14:textId="77777777" w:rsidR="00DB7ACC" w:rsidRDefault="00C37B29">
      <w:r>
        <w:rPr>
          <w:rFonts w:hint="eastAsia"/>
        </w:rPr>
        <w:t xml:space="preserve">            }</w:t>
      </w:r>
    </w:p>
    <w:p w14:paraId="16C76DE9" w14:textId="77777777" w:rsidR="00DB7ACC" w:rsidRDefault="00C37B29">
      <w:r>
        <w:rPr>
          <w:rFonts w:hint="eastAsia"/>
        </w:rPr>
        <w:t xml:space="preserve">        }</w:t>
      </w:r>
    </w:p>
    <w:p w14:paraId="7BD051F1" w14:textId="77777777" w:rsidR="00DB7ACC" w:rsidRDefault="00C37B29">
      <w:r>
        <w:rPr>
          <w:rFonts w:hint="eastAsia"/>
        </w:rPr>
        <w:t xml:space="preserve">        if(isBadVersion(left)) return left;</w:t>
      </w:r>
    </w:p>
    <w:p w14:paraId="01E483A4" w14:textId="77777777" w:rsidR="00DB7ACC" w:rsidRDefault="00C37B29">
      <w:r>
        <w:rPr>
          <w:rFonts w:hint="eastAsia"/>
        </w:rPr>
        <w:t xml:space="preserve">        else return -1;</w:t>
      </w:r>
    </w:p>
    <w:p w14:paraId="369ACC12" w14:textId="77777777" w:rsidR="00DB7ACC" w:rsidRDefault="00C37B29">
      <w:r>
        <w:rPr>
          <w:rFonts w:hint="eastAsia"/>
        </w:rPr>
        <w:t xml:space="preserve">    }</w:t>
      </w:r>
    </w:p>
    <w:p w14:paraId="6B93AFCC" w14:textId="77777777" w:rsidR="00DB7ACC" w:rsidRDefault="00DB7ACC">
      <w:pPr>
        <w:ind w:firstLine="420"/>
      </w:pPr>
    </w:p>
    <w:p w14:paraId="1BCC0D1D" w14:textId="77777777" w:rsidR="00DB7ACC" w:rsidRDefault="00C37B29">
      <w:pPr>
        <w:pStyle w:val="4"/>
      </w:pPr>
      <w:r>
        <w:rPr>
          <w:rFonts w:hint="eastAsia"/>
        </w:rPr>
        <w:lastRenderedPageBreak/>
        <w:t>山脉数组的峰顶索引</w:t>
      </w:r>
    </w:p>
    <w:p w14:paraId="7E1FC981" w14:textId="77777777" w:rsidR="00DB7ACC" w:rsidRDefault="00C37B29">
      <w:r>
        <w:rPr>
          <w:noProof/>
        </w:rPr>
        <w:drawing>
          <wp:inline distT="0" distB="0" distL="114300" distR="114300" wp14:anchorId="0EDFCF5C" wp14:editId="3B22C361">
            <wp:extent cx="3740150" cy="4006215"/>
            <wp:effectExtent l="0" t="0" r="12700" b="13335"/>
            <wp:docPr id="29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1"/>
                    <pic:cNvPicPr>
                      <a:picLocks noChangeAspect="1"/>
                    </pic:cNvPicPr>
                  </pic:nvPicPr>
                  <pic:blipFill>
                    <a:blip r:embed="rId211"/>
                    <a:stretch>
                      <a:fillRect/>
                    </a:stretch>
                  </pic:blipFill>
                  <pic:spPr>
                    <a:xfrm>
                      <a:off x="0" y="0"/>
                      <a:ext cx="3740150" cy="4006215"/>
                    </a:xfrm>
                    <a:prstGeom prst="rect">
                      <a:avLst/>
                    </a:prstGeom>
                    <a:noFill/>
                    <a:ln>
                      <a:noFill/>
                    </a:ln>
                  </pic:spPr>
                </pic:pic>
              </a:graphicData>
            </a:graphic>
          </wp:inline>
        </w:drawing>
      </w:r>
    </w:p>
    <w:p w14:paraId="24824E01" w14:textId="77777777" w:rsidR="00DB7ACC" w:rsidRDefault="00C37B29">
      <w:r>
        <w:rPr>
          <w:noProof/>
        </w:rPr>
        <w:drawing>
          <wp:inline distT="0" distB="0" distL="114300" distR="114300" wp14:anchorId="3FAE3A9A" wp14:editId="1A0B0209">
            <wp:extent cx="4025265" cy="2925445"/>
            <wp:effectExtent l="0" t="0" r="13335" b="8255"/>
            <wp:docPr id="29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3"/>
                    <pic:cNvPicPr>
                      <a:picLocks noChangeAspect="1"/>
                    </pic:cNvPicPr>
                  </pic:nvPicPr>
                  <pic:blipFill>
                    <a:blip r:embed="rId212"/>
                    <a:stretch>
                      <a:fillRect/>
                    </a:stretch>
                  </pic:blipFill>
                  <pic:spPr>
                    <a:xfrm>
                      <a:off x="0" y="0"/>
                      <a:ext cx="4025265" cy="2925445"/>
                    </a:xfrm>
                    <a:prstGeom prst="rect">
                      <a:avLst/>
                    </a:prstGeom>
                    <a:noFill/>
                    <a:ln>
                      <a:noFill/>
                    </a:ln>
                  </pic:spPr>
                </pic:pic>
              </a:graphicData>
            </a:graphic>
          </wp:inline>
        </w:drawing>
      </w:r>
    </w:p>
    <w:p w14:paraId="35F744D2" w14:textId="77777777" w:rsidR="00DB7ACC" w:rsidRDefault="00C37B29">
      <w:pPr>
        <w:rPr>
          <w:b/>
          <w:bCs/>
          <w:sz w:val="24"/>
          <w:szCs w:val="32"/>
        </w:rPr>
      </w:pPr>
      <w:r>
        <w:rPr>
          <w:rFonts w:hint="eastAsia"/>
          <w:b/>
          <w:bCs/>
          <w:sz w:val="24"/>
          <w:szCs w:val="32"/>
        </w:rPr>
        <w:t>山峰数组可以看做是两个有序数组组成的：</w:t>
      </w:r>
    </w:p>
    <w:p w14:paraId="6A17F890" w14:textId="77777777" w:rsidR="00DB7ACC" w:rsidRDefault="00C37B29">
      <w:pPr>
        <w:rPr>
          <w:b/>
          <w:bCs/>
          <w:sz w:val="24"/>
          <w:szCs w:val="32"/>
        </w:rPr>
      </w:pPr>
      <w:r>
        <w:rPr>
          <w:rFonts w:hint="eastAsia"/>
          <w:b/>
          <w:bCs/>
          <w:sz w:val="24"/>
          <w:szCs w:val="32"/>
        </w:rPr>
        <w:t>其中两个有序数组分别为：</w:t>
      </w:r>
      <w:r>
        <w:rPr>
          <w:rFonts w:hint="eastAsia"/>
          <w:b/>
          <w:bCs/>
          <w:sz w:val="24"/>
          <w:szCs w:val="32"/>
          <w:highlight w:val="magenta"/>
        </w:rPr>
        <w:t>升序数组</w:t>
      </w:r>
      <w:r>
        <w:rPr>
          <w:rFonts w:hint="eastAsia"/>
          <w:b/>
          <w:bCs/>
          <w:sz w:val="24"/>
          <w:szCs w:val="32"/>
        </w:rPr>
        <w:t>与</w:t>
      </w:r>
      <w:r>
        <w:rPr>
          <w:rFonts w:hint="eastAsia"/>
          <w:b/>
          <w:bCs/>
          <w:sz w:val="24"/>
          <w:szCs w:val="32"/>
          <w:highlight w:val="magenta"/>
        </w:rPr>
        <w:t>降序数组</w:t>
      </w:r>
      <w:r>
        <w:rPr>
          <w:rFonts w:hint="eastAsia"/>
          <w:b/>
          <w:bCs/>
          <w:sz w:val="24"/>
          <w:szCs w:val="32"/>
        </w:rPr>
        <w:t>。</w:t>
      </w:r>
    </w:p>
    <w:p w14:paraId="34A7A912" w14:textId="77777777" w:rsidR="00DB7ACC" w:rsidRDefault="00C37B29">
      <w:pPr>
        <w:pStyle w:val="5"/>
      </w:pPr>
      <w:r>
        <w:rPr>
          <w:rFonts w:hint="eastAsia"/>
        </w:rPr>
        <w:lastRenderedPageBreak/>
        <w:t>暴力法</w:t>
      </w:r>
    </w:p>
    <w:p w14:paraId="1F0DDB94" w14:textId="77777777" w:rsidR="00DB7ACC" w:rsidRDefault="00C37B29">
      <w:r>
        <w:rPr>
          <w:rFonts w:hint="eastAsia"/>
        </w:rPr>
        <w:t>一次遍历数组：时间复杂度为</w:t>
      </w:r>
      <w:r>
        <w:rPr>
          <w:rFonts w:hint="eastAsia"/>
        </w:rPr>
        <w:t>O(N)</w:t>
      </w:r>
    </w:p>
    <w:p w14:paraId="71AD6D8B" w14:textId="77777777" w:rsidR="00DB7ACC" w:rsidRDefault="00DB7ACC"/>
    <w:p w14:paraId="255050DA" w14:textId="77777777" w:rsidR="00DB7ACC" w:rsidRDefault="00C37B29">
      <w:pPr>
        <w:pStyle w:val="5"/>
      </w:pPr>
      <w:r>
        <w:rPr>
          <w:rFonts w:hint="eastAsia"/>
        </w:rPr>
        <w:t>二分法</w:t>
      </w:r>
    </w:p>
    <w:p w14:paraId="153A8FA4" w14:textId="77777777" w:rsidR="00DB7ACC" w:rsidRDefault="00C37B29">
      <w:r>
        <w:t xml:space="preserve"> public int peakIndexInMountainArray1(int[] arr) {</w:t>
      </w:r>
    </w:p>
    <w:p w14:paraId="02A55542" w14:textId="77777777" w:rsidR="00DB7ACC" w:rsidRDefault="00C37B29">
      <w:r>
        <w:t xml:space="preserve">        if(arr.length==3&amp;&amp;arr[1]&gt;arr[0]&amp;&amp;arr[1]&gt;arr[2]) return 1;</w:t>
      </w:r>
    </w:p>
    <w:p w14:paraId="1BC46DD1" w14:textId="77777777" w:rsidR="00DB7ACC" w:rsidRDefault="00C37B29">
      <w:r>
        <w:t xml:space="preserve">        if(arr.length&lt;=3) return -1;</w:t>
      </w:r>
    </w:p>
    <w:p w14:paraId="59B59E2E" w14:textId="77777777" w:rsidR="00DB7ACC" w:rsidRDefault="00DB7ACC"/>
    <w:p w14:paraId="27821E7C" w14:textId="77777777" w:rsidR="00DB7ACC" w:rsidRDefault="00C37B29">
      <w:r>
        <w:t xml:space="preserve">        int left = 0;</w:t>
      </w:r>
    </w:p>
    <w:p w14:paraId="45D8315F" w14:textId="77777777" w:rsidR="00DB7ACC" w:rsidRDefault="00C37B29">
      <w:r>
        <w:t xml:space="preserve">        int right = arr.length-1;</w:t>
      </w:r>
    </w:p>
    <w:p w14:paraId="11EAD771" w14:textId="77777777" w:rsidR="00DB7ACC" w:rsidRDefault="00C37B29">
      <w:r>
        <w:t xml:space="preserve">        int mid;</w:t>
      </w:r>
    </w:p>
    <w:p w14:paraId="7957B9ED" w14:textId="77777777" w:rsidR="00DB7ACC" w:rsidRDefault="00C37B29">
      <w:r>
        <w:t xml:space="preserve">        while (left&lt;right){</w:t>
      </w:r>
    </w:p>
    <w:p w14:paraId="3584BBEC" w14:textId="77777777" w:rsidR="00DB7ACC" w:rsidRDefault="00C37B29">
      <w:r>
        <w:t xml:space="preserve">            mid = left+(right-left)/2;</w:t>
      </w:r>
    </w:p>
    <w:p w14:paraId="402A2C45" w14:textId="77777777" w:rsidR="00DB7ACC" w:rsidRDefault="00C37B29">
      <w:r>
        <w:t xml:space="preserve">            // [mid]&lt;[mid+1]</w:t>
      </w:r>
      <w:r>
        <w:t>则值在</w:t>
      </w:r>
      <w:r>
        <w:t xml:space="preserve"> [mid,right]</w:t>
      </w:r>
    </w:p>
    <w:p w14:paraId="2CF11D3F" w14:textId="77777777" w:rsidR="00DB7ACC" w:rsidRDefault="00C37B29">
      <w:r>
        <w:t xml:space="preserve">            if(arr[mid] &lt; arr[mid+1]){</w:t>
      </w:r>
    </w:p>
    <w:p w14:paraId="38FBCCFC" w14:textId="77777777" w:rsidR="00DB7ACC" w:rsidRDefault="00C37B29">
      <w:r>
        <w:t xml:space="preserve">                left = mid;</w:t>
      </w:r>
    </w:p>
    <w:p w14:paraId="2EF3A3E2" w14:textId="77777777" w:rsidR="00DB7ACC" w:rsidRDefault="00C37B29">
      <w:r>
        <w:t xml:space="preserve">            }</w:t>
      </w:r>
    </w:p>
    <w:p w14:paraId="53E2E1C1" w14:textId="77777777" w:rsidR="00DB7ACC" w:rsidRDefault="00C37B29">
      <w:r>
        <w:t xml:space="preserve">            if(arr[mid] &lt; arr[mid-1]){</w:t>
      </w:r>
    </w:p>
    <w:p w14:paraId="41FB7BFC" w14:textId="77777777" w:rsidR="00DB7ACC" w:rsidRDefault="00C37B29">
      <w:pPr>
        <w:rPr>
          <w:highlight w:val="red"/>
        </w:rPr>
      </w:pPr>
      <w:r>
        <w:t xml:space="preserve">               </w:t>
      </w:r>
      <w:r>
        <w:rPr>
          <w:highlight w:val="red"/>
        </w:rPr>
        <w:t xml:space="preserve"> right = mid;</w:t>
      </w:r>
    </w:p>
    <w:p w14:paraId="67D04856" w14:textId="77777777" w:rsidR="00DB7ACC" w:rsidRDefault="00C37B29">
      <w:r>
        <w:t xml:space="preserve">            }</w:t>
      </w:r>
    </w:p>
    <w:p w14:paraId="3C740A9F" w14:textId="77777777" w:rsidR="00DB7ACC" w:rsidRDefault="00C37B29">
      <w:r>
        <w:t xml:space="preserve">          </w:t>
      </w:r>
      <w:r>
        <w:t xml:space="preserve">  if(arr[mid]&gt;arr[mid-1]&amp;&amp;arr[mid]&gt;arr[mid+1]){</w:t>
      </w:r>
    </w:p>
    <w:p w14:paraId="4AC84782" w14:textId="77777777" w:rsidR="00DB7ACC" w:rsidRDefault="00C37B29">
      <w:r>
        <w:t xml:space="preserve">                return mid;</w:t>
      </w:r>
    </w:p>
    <w:p w14:paraId="006C2697" w14:textId="77777777" w:rsidR="00DB7ACC" w:rsidRDefault="00C37B29">
      <w:r>
        <w:t xml:space="preserve">            }</w:t>
      </w:r>
    </w:p>
    <w:p w14:paraId="50111298" w14:textId="77777777" w:rsidR="00DB7ACC" w:rsidRDefault="00C37B29">
      <w:r>
        <w:t xml:space="preserve">        }</w:t>
      </w:r>
    </w:p>
    <w:p w14:paraId="3A0343B6" w14:textId="77777777" w:rsidR="00DB7ACC" w:rsidRDefault="00C37B29">
      <w:r>
        <w:t xml:space="preserve">      return left;</w:t>
      </w:r>
    </w:p>
    <w:p w14:paraId="2A49710A" w14:textId="77777777" w:rsidR="00DB7ACC" w:rsidRDefault="00C37B29">
      <w:r>
        <w:t xml:space="preserve">    }</w:t>
      </w:r>
    </w:p>
    <w:p w14:paraId="5E8250E4" w14:textId="77777777" w:rsidR="00DB7ACC" w:rsidRDefault="00DB7ACC"/>
    <w:p w14:paraId="486626E0" w14:textId="77777777" w:rsidR="00DB7ACC" w:rsidRDefault="00C37B29">
      <w:pPr>
        <w:pStyle w:val="4"/>
      </w:pPr>
      <w:r>
        <w:rPr>
          <w:rFonts w:hint="eastAsia"/>
        </w:rPr>
        <w:lastRenderedPageBreak/>
        <w:t>山脉数组中查找目标值</w:t>
      </w:r>
    </w:p>
    <w:p w14:paraId="11EE365F" w14:textId="77777777" w:rsidR="00DB7ACC" w:rsidRDefault="00C37B29">
      <w:r>
        <w:rPr>
          <w:noProof/>
        </w:rPr>
        <w:drawing>
          <wp:inline distT="0" distB="0" distL="114300" distR="114300" wp14:anchorId="3359CFD0" wp14:editId="17862F6A">
            <wp:extent cx="5269865" cy="5868670"/>
            <wp:effectExtent l="0" t="0" r="6985" b="17780"/>
            <wp:docPr id="30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22"/>
                    <pic:cNvPicPr>
                      <a:picLocks noChangeAspect="1"/>
                    </pic:cNvPicPr>
                  </pic:nvPicPr>
                  <pic:blipFill>
                    <a:blip r:embed="rId213"/>
                    <a:stretch>
                      <a:fillRect/>
                    </a:stretch>
                  </pic:blipFill>
                  <pic:spPr>
                    <a:xfrm>
                      <a:off x="0" y="0"/>
                      <a:ext cx="5269865" cy="5868670"/>
                    </a:xfrm>
                    <a:prstGeom prst="rect">
                      <a:avLst/>
                    </a:prstGeom>
                    <a:noFill/>
                    <a:ln>
                      <a:noFill/>
                    </a:ln>
                  </pic:spPr>
                </pic:pic>
              </a:graphicData>
            </a:graphic>
          </wp:inline>
        </w:drawing>
      </w:r>
    </w:p>
    <w:p w14:paraId="7AA88990" w14:textId="77777777" w:rsidR="00DB7ACC" w:rsidRDefault="00DB7ACC"/>
    <w:p w14:paraId="2EB25C37" w14:textId="77777777" w:rsidR="00DB7ACC" w:rsidRDefault="00DB7ACC"/>
    <w:p w14:paraId="0B886A0C" w14:textId="77777777" w:rsidR="00DB7ACC" w:rsidRDefault="00DB7ACC"/>
    <w:p w14:paraId="0B590D74" w14:textId="77777777" w:rsidR="00DB7ACC" w:rsidRDefault="00DB7ACC"/>
    <w:p w14:paraId="7265CC5E" w14:textId="77777777" w:rsidR="00DB7ACC" w:rsidRDefault="00DB7ACC"/>
    <w:p w14:paraId="465E18F3" w14:textId="77777777" w:rsidR="00DB7ACC" w:rsidRDefault="00DB7ACC"/>
    <w:p w14:paraId="22F00436" w14:textId="77777777" w:rsidR="00DB7ACC" w:rsidRDefault="00DB7ACC"/>
    <w:p w14:paraId="6CDE4E9A" w14:textId="77777777" w:rsidR="00DB7ACC" w:rsidRDefault="00DB7ACC"/>
    <w:p w14:paraId="277A529F" w14:textId="77777777" w:rsidR="00DB7ACC" w:rsidRDefault="00DB7ACC"/>
    <w:p w14:paraId="1AC06E2A" w14:textId="77777777" w:rsidR="00DB7ACC" w:rsidRDefault="00DB7ACC"/>
    <w:p w14:paraId="634EF0E9" w14:textId="77777777" w:rsidR="00DB7ACC" w:rsidRDefault="00DB7ACC">
      <w:pPr>
        <w:rPr>
          <w:b/>
          <w:bCs/>
          <w:sz w:val="24"/>
          <w:szCs w:val="32"/>
        </w:rPr>
      </w:pPr>
    </w:p>
    <w:p w14:paraId="667D0890" w14:textId="77777777" w:rsidR="00DB7ACC" w:rsidRDefault="00C37B29">
      <w:pPr>
        <w:numPr>
          <w:ilvl w:val="0"/>
          <w:numId w:val="24"/>
        </w:numPr>
        <w:rPr>
          <w:b/>
          <w:bCs/>
          <w:sz w:val="24"/>
          <w:szCs w:val="32"/>
        </w:rPr>
      </w:pPr>
      <w:r>
        <w:rPr>
          <w:rFonts w:hint="eastAsia"/>
          <w:b/>
          <w:bCs/>
          <w:sz w:val="24"/>
          <w:szCs w:val="32"/>
        </w:rPr>
        <w:lastRenderedPageBreak/>
        <w:t>先查找峰顶元素的索引（二分查找）</w:t>
      </w:r>
    </w:p>
    <w:p w14:paraId="65BE680F" w14:textId="77777777" w:rsidR="00DB7ACC" w:rsidRDefault="00C37B29">
      <w:pPr>
        <w:numPr>
          <w:ilvl w:val="0"/>
          <w:numId w:val="24"/>
        </w:numPr>
        <w:rPr>
          <w:b/>
          <w:bCs/>
          <w:sz w:val="24"/>
          <w:szCs w:val="32"/>
        </w:rPr>
      </w:pPr>
      <w:r>
        <w:rPr>
          <w:rFonts w:hint="eastAsia"/>
          <w:b/>
          <w:bCs/>
          <w:sz w:val="24"/>
          <w:szCs w:val="32"/>
        </w:rPr>
        <w:t>根据峰顶元素的索引，将数组拆分成两个有序数组（两个二分索引），一个降序数组，一个升序数组，实现二分查找</w:t>
      </w:r>
    </w:p>
    <w:p w14:paraId="54AAE8EE" w14:textId="77777777" w:rsidR="00DB7ACC" w:rsidRDefault="00DB7ACC">
      <w:pPr>
        <w:rPr>
          <w:b/>
          <w:bCs/>
          <w:sz w:val="24"/>
          <w:szCs w:val="32"/>
        </w:rPr>
      </w:pPr>
    </w:p>
    <w:p w14:paraId="3BB6D85D" w14:textId="77777777" w:rsidR="00DB7ACC" w:rsidRDefault="00DB7ACC">
      <w:pPr>
        <w:rPr>
          <w:b/>
          <w:bCs/>
          <w:sz w:val="24"/>
          <w:szCs w:val="32"/>
        </w:rPr>
      </w:pPr>
    </w:p>
    <w:p w14:paraId="709742D2" w14:textId="77777777" w:rsidR="00DB7ACC" w:rsidRDefault="00C37B29">
      <w:pPr>
        <w:rPr>
          <w:b/>
          <w:bCs/>
          <w:sz w:val="24"/>
          <w:szCs w:val="32"/>
        </w:rPr>
      </w:pPr>
      <w:r>
        <w:rPr>
          <w:b/>
          <w:bCs/>
          <w:sz w:val="24"/>
          <w:szCs w:val="32"/>
        </w:rPr>
        <w:t xml:space="preserve">   /**</w:t>
      </w:r>
    </w:p>
    <w:p w14:paraId="75EB66BA" w14:textId="77777777" w:rsidR="00DB7ACC" w:rsidRDefault="00C37B29">
      <w:pPr>
        <w:rPr>
          <w:b/>
          <w:bCs/>
          <w:sz w:val="24"/>
          <w:szCs w:val="32"/>
        </w:rPr>
      </w:pPr>
      <w:r>
        <w:rPr>
          <w:b/>
          <w:bCs/>
          <w:sz w:val="24"/>
          <w:szCs w:val="32"/>
        </w:rPr>
        <w:t xml:space="preserve">     * </w:t>
      </w:r>
      <w:r>
        <w:rPr>
          <w:b/>
          <w:bCs/>
          <w:sz w:val="24"/>
          <w:szCs w:val="32"/>
        </w:rPr>
        <w:t>一个数组找某个元素出现的最小下标，而这个数组的排列特点是先升后降</w:t>
      </w:r>
    </w:p>
    <w:p w14:paraId="62D0D1E6" w14:textId="77777777" w:rsidR="00DB7ACC" w:rsidRDefault="00C37B29">
      <w:pPr>
        <w:rPr>
          <w:b/>
          <w:bCs/>
          <w:sz w:val="24"/>
          <w:szCs w:val="32"/>
        </w:rPr>
      </w:pPr>
      <w:r>
        <w:rPr>
          <w:b/>
          <w:bCs/>
          <w:sz w:val="24"/>
          <w:szCs w:val="32"/>
        </w:rPr>
        <w:t xml:space="preserve">     * @param target</w:t>
      </w:r>
    </w:p>
    <w:p w14:paraId="001146CA" w14:textId="77777777" w:rsidR="00DB7ACC" w:rsidRDefault="00C37B29">
      <w:pPr>
        <w:rPr>
          <w:b/>
          <w:bCs/>
          <w:sz w:val="24"/>
          <w:szCs w:val="32"/>
        </w:rPr>
      </w:pPr>
      <w:r>
        <w:rPr>
          <w:b/>
          <w:bCs/>
          <w:sz w:val="24"/>
          <w:szCs w:val="32"/>
        </w:rPr>
        <w:t xml:space="preserve">     * @param mountainArr</w:t>
      </w:r>
    </w:p>
    <w:p w14:paraId="31D56BE1" w14:textId="77777777" w:rsidR="00DB7ACC" w:rsidRDefault="00C37B29">
      <w:pPr>
        <w:rPr>
          <w:b/>
          <w:bCs/>
          <w:sz w:val="24"/>
          <w:szCs w:val="32"/>
        </w:rPr>
      </w:pPr>
      <w:r>
        <w:rPr>
          <w:b/>
          <w:bCs/>
          <w:sz w:val="24"/>
          <w:szCs w:val="32"/>
        </w:rPr>
        <w:t xml:space="preserve">     * @return</w:t>
      </w:r>
    </w:p>
    <w:p w14:paraId="63986EEE" w14:textId="77777777" w:rsidR="00DB7ACC" w:rsidRDefault="00C37B29">
      <w:pPr>
        <w:rPr>
          <w:b/>
          <w:bCs/>
          <w:sz w:val="24"/>
          <w:szCs w:val="32"/>
        </w:rPr>
      </w:pPr>
      <w:r>
        <w:rPr>
          <w:b/>
          <w:bCs/>
          <w:sz w:val="24"/>
          <w:szCs w:val="32"/>
        </w:rPr>
        <w:t xml:space="preserve">     * </w:t>
      </w:r>
      <w:r>
        <w:rPr>
          <w:b/>
          <w:bCs/>
          <w:sz w:val="24"/>
          <w:szCs w:val="32"/>
        </w:rPr>
        <w:t>先找峰，然后左右区间分别二分查找</w:t>
      </w:r>
    </w:p>
    <w:p w14:paraId="69E47FEB" w14:textId="77777777" w:rsidR="00DB7ACC" w:rsidRDefault="00C37B29">
      <w:pPr>
        <w:rPr>
          <w:b/>
          <w:bCs/>
          <w:sz w:val="24"/>
          <w:szCs w:val="32"/>
        </w:rPr>
      </w:pPr>
      <w:r>
        <w:rPr>
          <w:b/>
          <w:bCs/>
          <w:sz w:val="24"/>
          <w:szCs w:val="32"/>
        </w:rPr>
        <w:t xml:space="preserve">     */</w:t>
      </w:r>
    </w:p>
    <w:p w14:paraId="7E0C43F1" w14:textId="77777777" w:rsidR="00DB7ACC" w:rsidRDefault="00C37B29">
      <w:pPr>
        <w:rPr>
          <w:b/>
          <w:bCs/>
          <w:sz w:val="24"/>
          <w:szCs w:val="32"/>
        </w:rPr>
      </w:pPr>
      <w:r>
        <w:rPr>
          <w:b/>
          <w:bCs/>
          <w:sz w:val="24"/>
          <w:szCs w:val="32"/>
        </w:rPr>
        <w:t xml:space="preserve">    public int findInMountainArray(int target, MountainArray mountainArr) {</w:t>
      </w:r>
    </w:p>
    <w:p w14:paraId="37977222" w14:textId="77777777" w:rsidR="00DB7ACC" w:rsidRDefault="00DB7ACC">
      <w:pPr>
        <w:rPr>
          <w:b/>
          <w:bCs/>
          <w:sz w:val="24"/>
          <w:szCs w:val="32"/>
        </w:rPr>
      </w:pPr>
    </w:p>
    <w:p w14:paraId="48024650" w14:textId="77777777" w:rsidR="00DB7ACC" w:rsidRDefault="00C37B29">
      <w:pPr>
        <w:rPr>
          <w:b/>
          <w:bCs/>
          <w:sz w:val="24"/>
          <w:szCs w:val="32"/>
        </w:rPr>
      </w:pPr>
      <w:r>
        <w:rPr>
          <w:b/>
          <w:bCs/>
          <w:sz w:val="24"/>
          <w:szCs w:val="32"/>
        </w:rPr>
        <w:t xml:space="preserve">        // </w:t>
      </w:r>
      <w:r>
        <w:rPr>
          <w:b/>
          <w:bCs/>
          <w:sz w:val="24"/>
          <w:szCs w:val="32"/>
        </w:rPr>
        <w:t>获取峰值索引</w:t>
      </w:r>
    </w:p>
    <w:p w14:paraId="1A503B3D" w14:textId="77777777" w:rsidR="00DB7ACC" w:rsidRDefault="00C37B29">
      <w:pPr>
        <w:rPr>
          <w:b/>
          <w:bCs/>
          <w:sz w:val="24"/>
          <w:szCs w:val="32"/>
        </w:rPr>
      </w:pPr>
      <w:r>
        <w:rPr>
          <w:b/>
          <w:bCs/>
          <w:sz w:val="24"/>
          <w:szCs w:val="32"/>
        </w:rPr>
        <w:t xml:space="preserve">        int peakIndex = getPeek(mountainArr);</w:t>
      </w:r>
    </w:p>
    <w:p w14:paraId="12FD5447" w14:textId="77777777" w:rsidR="00DB7ACC" w:rsidRDefault="00C37B29">
      <w:pPr>
        <w:rPr>
          <w:b/>
          <w:bCs/>
          <w:sz w:val="24"/>
          <w:szCs w:val="32"/>
        </w:rPr>
      </w:pPr>
      <w:r>
        <w:rPr>
          <w:b/>
          <w:bCs/>
          <w:sz w:val="24"/>
          <w:szCs w:val="32"/>
        </w:rPr>
        <w:t xml:space="preserve">        if(target==mountainArr.get(peakIndex)) return peakIndex;</w:t>
      </w:r>
    </w:p>
    <w:p w14:paraId="1B96D55A" w14:textId="77777777" w:rsidR="00DB7ACC" w:rsidRDefault="00C37B29">
      <w:pPr>
        <w:rPr>
          <w:b/>
          <w:bCs/>
          <w:sz w:val="24"/>
          <w:szCs w:val="32"/>
        </w:rPr>
      </w:pPr>
      <w:r>
        <w:rPr>
          <w:b/>
          <w:bCs/>
          <w:sz w:val="24"/>
          <w:szCs w:val="32"/>
        </w:rPr>
        <w:t xml:space="preserve">        // </w:t>
      </w:r>
      <w:r>
        <w:rPr>
          <w:b/>
          <w:bCs/>
          <w:sz w:val="24"/>
          <w:szCs w:val="32"/>
        </w:rPr>
        <w:t>在峰的左侧查找</w:t>
      </w:r>
    </w:p>
    <w:p w14:paraId="0483A1F5" w14:textId="77777777" w:rsidR="00DB7ACC" w:rsidRDefault="00C37B29">
      <w:pPr>
        <w:rPr>
          <w:b/>
          <w:bCs/>
          <w:sz w:val="24"/>
          <w:szCs w:val="32"/>
        </w:rPr>
      </w:pPr>
      <w:r>
        <w:rPr>
          <w:b/>
          <w:bCs/>
          <w:sz w:val="24"/>
          <w:szCs w:val="32"/>
        </w:rPr>
        <w:t xml:space="preserve">        int index = binarySearchLeft(target,mountainArr,0,peakIndex-1);</w:t>
      </w:r>
    </w:p>
    <w:p w14:paraId="48E8F9B0" w14:textId="77777777" w:rsidR="00DB7ACC" w:rsidRDefault="00C37B29">
      <w:pPr>
        <w:rPr>
          <w:b/>
          <w:bCs/>
          <w:sz w:val="24"/>
          <w:szCs w:val="32"/>
        </w:rPr>
      </w:pPr>
      <w:r>
        <w:rPr>
          <w:b/>
          <w:bCs/>
          <w:sz w:val="24"/>
          <w:szCs w:val="32"/>
        </w:rPr>
        <w:t xml:space="preserve">        if(index!=-1) return index;</w:t>
      </w:r>
    </w:p>
    <w:p w14:paraId="2CBFABEE" w14:textId="77777777" w:rsidR="00DB7ACC" w:rsidRDefault="00C37B29">
      <w:pPr>
        <w:rPr>
          <w:b/>
          <w:bCs/>
          <w:sz w:val="24"/>
          <w:szCs w:val="32"/>
        </w:rPr>
      </w:pPr>
      <w:r>
        <w:rPr>
          <w:b/>
          <w:bCs/>
          <w:sz w:val="24"/>
          <w:szCs w:val="32"/>
        </w:rPr>
        <w:t xml:space="preserve">        // </w:t>
      </w:r>
      <w:r>
        <w:rPr>
          <w:b/>
          <w:bCs/>
          <w:sz w:val="24"/>
          <w:szCs w:val="32"/>
        </w:rPr>
        <w:t>在峰的右测二分查找</w:t>
      </w:r>
    </w:p>
    <w:p w14:paraId="50339EE1" w14:textId="77777777" w:rsidR="00DB7ACC" w:rsidRDefault="00C37B29">
      <w:pPr>
        <w:rPr>
          <w:b/>
          <w:bCs/>
          <w:sz w:val="24"/>
          <w:szCs w:val="32"/>
        </w:rPr>
      </w:pPr>
      <w:r>
        <w:rPr>
          <w:b/>
          <w:bCs/>
          <w:sz w:val="24"/>
          <w:szCs w:val="32"/>
        </w:rPr>
        <w:t xml:space="preserve">        return binarySearchRight(target,mou</w:t>
      </w:r>
      <w:r>
        <w:rPr>
          <w:b/>
          <w:bCs/>
          <w:sz w:val="24"/>
          <w:szCs w:val="32"/>
        </w:rPr>
        <w:t>ntainArr,peakIndex,mountainArr.length()-1);</w:t>
      </w:r>
    </w:p>
    <w:p w14:paraId="6762FA46" w14:textId="77777777" w:rsidR="00DB7ACC" w:rsidRDefault="00C37B29">
      <w:pPr>
        <w:rPr>
          <w:b/>
          <w:bCs/>
          <w:sz w:val="24"/>
          <w:szCs w:val="32"/>
        </w:rPr>
      </w:pPr>
      <w:r>
        <w:rPr>
          <w:b/>
          <w:bCs/>
          <w:sz w:val="24"/>
          <w:szCs w:val="32"/>
        </w:rPr>
        <w:t xml:space="preserve">    }</w:t>
      </w:r>
    </w:p>
    <w:p w14:paraId="5B2835C8" w14:textId="77777777" w:rsidR="00DB7ACC" w:rsidRDefault="00DB7ACC">
      <w:pPr>
        <w:rPr>
          <w:b/>
          <w:bCs/>
          <w:sz w:val="24"/>
          <w:szCs w:val="32"/>
        </w:rPr>
      </w:pPr>
    </w:p>
    <w:p w14:paraId="30A41824" w14:textId="77777777" w:rsidR="00DB7ACC" w:rsidRDefault="00DB7ACC">
      <w:pPr>
        <w:rPr>
          <w:b/>
          <w:bCs/>
          <w:sz w:val="24"/>
          <w:szCs w:val="32"/>
        </w:rPr>
      </w:pPr>
    </w:p>
    <w:p w14:paraId="223EF8CB" w14:textId="77777777" w:rsidR="00DB7ACC" w:rsidRDefault="00C37B29">
      <w:pPr>
        <w:rPr>
          <w:b/>
          <w:bCs/>
          <w:sz w:val="24"/>
          <w:szCs w:val="32"/>
        </w:rPr>
      </w:pPr>
      <w:r>
        <w:rPr>
          <w:b/>
          <w:bCs/>
          <w:sz w:val="24"/>
          <w:szCs w:val="32"/>
        </w:rPr>
        <w:t xml:space="preserve">    /**</w:t>
      </w:r>
    </w:p>
    <w:p w14:paraId="64DB43CF" w14:textId="77777777" w:rsidR="00DB7ACC" w:rsidRDefault="00C37B29">
      <w:pPr>
        <w:rPr>
          <w:b/>
          <w:bCs/>
          <w:sz w:val="24"/>
          <w:szCs w:val="32"/>
          <w:highlight w:val="red"/>
        </w:rPr>
      </w:pPr>
      <w:r>
        <w:rPr>
          <w:b/>
          <w:bCs/>
          <w:sz w:val="24"/>
          <w:szCs w:val="32"/>
        </w:rPr>
        <w:t xml:space="preserve">     *</w:t>
      </w:r>
      <w:r>
        <w:rPr>
          <w:b/>
          <w:bCs/>
          <w:sz w:val="24"/>
          <w:szCs w:val="32"/>
          <w:highlight w:val="red"/>
        </w:rPr>
        <w:t xml:space="preserve"> </w:t>
      </w:r>
      <w:r>
        <w:rPr>
          <w:b/>
          <w:bCs/>
          <w:sz w:val="24"/>
          <w:szCs w:val="32"/>
          <w:highlight w:val="red"/>
        </w:rPr>
        <w:t>在左侧的升序数组中查找第一次出现</w:t>
      </w:r>
    </w:p>
    <w:p w14:paraId="4AC541A7" w14:textId="77777777" w:rsidR="00DB7ACC" w:rsidRDefault="00C37B29">
      <w:pPr>
        <w:rPr>
          <w:b/>
          <w:bCs/>
          <w:sz w:val="24"/>
          <w:szCs w:val="32"/>
        </w:rPr>
      </w:pPr>
      <w:r>
        <w:rPr>
          <w:b/>
          <w:bCs/>
          <w:sz w:val="24"/>
          <w:szCs w:val="32"/>
        </w:rPr>
        <w:t xml:space="preserve">     * @param target</w:t>
      </w:r>
    </w:p>
    <w:p w14:paraId="0C747B43" w14:textId="77777777" w:rsidR="00DB7ACC" w:rsidRDefault="00C37B29">
      <w:pPr>
        <w:rPr>
          <w:b/>
          <w:bCs/>
          <w:sz w:val="24"/>
          <w:szCs w:val="32"/>
        </w:rPr>
      </w:pPr>
      <w:r>
        <w:rPr>
          <w:b/>
          <w:bCs/>
          <w:sz w:val="24"/>
          <w:szCs w:val="32"/>
        </w:rPr>
        <w:t xml:space="preserve">     * @param mountainArr</w:t>
      </w:r>
    </w:p>
    <w:p w14:paraId="6BA979C7" w14:textId="77777777" w:rsidR="00DB7ACC" w:rsidRDefault="00C37B29">
      <w:pPr>
        <w:rPr>
          <w:b/>
          <w:bCs/>
          <w:sz w:val="24"/>
          <w:szCs w:val="32"/>
        </w:rPr>
      </w:pPr>
      <w:r>
        <w:rPr>
          <w:b/>
          <w:bCs/>
          <w:sz w:val="24"/>
          <w:szCs w:val="32"/>
        </w:rPr>
        <w:t xml:space="preserve">     * @param left</w:t>
      </w:r>
    </w:p>
    <w:p w14:paraId="5FB1A939" w14:textId="77777777" w:rsidR="00DB7ACC" w:rsidRDefault="00C37B29">
      <w:pPr>
        <w:rPr>
          <w:b/>
          <w:bCs/>
          <w:sz w:val="24"/>
          <w:szCs w:val="32"/>
        </w:rPr>
      </w:pPr>
      <w:r>
        <w:rPr>
          <w:b/>
          <w:bCs/>
          <w:sz w:val="24"/>
          <w:szCs w:val="32"/>
        </w:rPr>
        <w:t xml:space="preserve">     * @param right</w:t>
      </w:r>
    </w:p>
    <w:p w14:paraId="3DB5D922" w14:textId="77777777" w:rsidR="00DB7ACC" w:rsidRDefault="00C37B29">
      <w:pPr>
        <w:rPr>
          <w:b/>
          <w:bCs/>
          <w:sz w:val="24"/>
          <w:szCs w:val="32"/>
        </w:rPr>
      </w:pPr>
      <w:r>
        <w:rPr>
          <w:b/>
          <w:bCs/>
          <w:sz w:val="24"/>
          <w:szCs w:val="32"/>
        </w:rPr>
        <w:t xml:space="preserve">     * @return</w:t>
      </w:r>
    </w:p>
    <w:p w14:paraId="0457B6A3" w14:textId="77777777" w:rsidR="00DB7ACC" w:rsidRDefault="00C37B29">
      <w:pPr>
        <w:rPr>
          <w:b/>
          <w:bCs/>
          <w:sz w:val="24"/>
          <w:szCs w:val="32"/>
        </w:rPr>
      </w:pPr>
      <w:r>
        <w:rPr>
          <w:b/>
          <w:bCs/>
          <w:sz w:val="24"/>
          <w:szCs w:val="32"/>
        </w:rPr>
        <w:t xml:space="preserve">     */</w:t>
      </w:r>
    </w:p>
    <w:p w14:paraId="3406310E" w14:textId="77777777" w:rsidR="00DB7ACC" w:rsidRDefault="00C37B29">
      <w:pPr>
        <w:rPr>
          <w:b/>
          <w:bCs/>
          <w:sz w:val="24"/>
          <w:szCs w:val="32"/>
        </w:rPr>
      </w:pPr>
      <w:r>
        <w:rPr>
          <w:b/>
          <w:bCs/>
          <w:sz w:val="24"/>
          <w:szCs w:val="32"/>
        </w:rPr>
        <w:t xml:space="preserve">    public int binarySearchLeft(int target, MountainArray mount</w:t>
      </w:r>
      <w:r>
        <w:rPr>
          <w:b/>
          <w:bCs/>
          <w:sz w:val="24"/>
          <w:szCs w:val="32"/>
        </w:rPr>
        <w:t>ainArr,int left,int right){</w:t>
      </w:r>
    </w:p>
    <w:p w14:paraId="6C94B582" w14:textId="77777777" w:rsidR="00DB7ACC" w:rsidRDefault="00C37B29">
      <w:pPr>
        <w:rPr>
          <w:b/>
          <w:bCs/>
          <w:sz w:val="24"/>
          <w:szCs w:val="32"/>
        </w:rPr>
      </w:pPr>
      <w:r>
        <w:rPr>
          <w:b/>
          <w:bCs/>
          <w:sz w:val="24"/>
          <w:szCs w:val="32"/>
        </w:rPr>
        <w:t xml:space="preserve">          int mid;</w:t>
      </w:r>
    </w:p>
    <w:p w14:paraId="20042AC0" w14:textId="77777777" w:rsidR="00DB7ACC" w:rsidRDefault="00C37B29">
      <w:pPr>
        <w:rPr>
          <w:b/>
          <w:bCs/>
          <w:sz w:val="24"/>
          <w:szCs w:val="32"/>
        </w:rPr>
      </w:pPr>
      <w:r>
        <w:rPr>
          <w:b/>
          <w:bCs/>
          <w:sz w:val="24"/>
          <w:szCs w:val="32"/>
        </w:rPr>
        <w:t xml:space="preserve">          while(left&lt;right){</w:t>
      </w:r>
    </w:p>
    <w:p w14:paraId="5AE8B83A" w14:textId="77777777" w:rsidR="00DB7ACC" w:rsidRDefault="00C37B29">
      <w:pPr>
        <w:rPr>
          <w:b/>
          <w:bCs/>
          <w:sz w:val="24"/>
          <w:szCs w:val="32"/>
        </w:rPr>
      </w:pPr>
      <w:r>
        <w:rPr>
          <w:b/>
          <w:bCs/>
          <w:sz w:val="24"/>
          <w:szCs w:val="32"/>
        </w:rPr>
        <w:t xml:space="preserve">              mid = left+(right-left)/2;</w:t>
      </w:r>
    </w:p>
    <w:p w14:paraId="2CF076EB" w14:textId="77777777" w:rsidR="00DB7ACC" w:rsidRDefault="00C37B29">
      <w:pPr>
        <w:rPr>
          <w:b/>
          <w:bCs/>
          <w:sz w:val="24"/>
          <w:szCs w:val="32"/>
        </w:rPr>
      </w:pPr>
      <w:r>
        <w:rPr>
          <w:b/>
          <w:bCs/>
          <w:sz w:val="24"/>
          <w:szCs w:val="32"/>
        </w:rPr>
        <w:t xml:space="preserve">                // </w:t>
      </w:r>
      <w:r>
        <w:rPr>
          <w:b/>
          <w:bCs/>
          <w:sz w:val="24"/>
          <w:szCs w:val="32"/>
        </w:rPr>
        <w:t>结果一定在</w:t>
      </w:r>
      <w:r>
        <w:rPr>
          <w:b/>
          <w:bCs/>
          <w:sz w:val="24"/>
          <w:szCs w:val="32"/>
        </w:rPr>
        <w:t>(mid,right]</w:t>
      </w:r>
    </w:p>
    <w:p w14:paraId="200ED3CA" w14:textId="77777777" w:rsidR="00DB7ACC" w:rsidRDefault="00C37B29">
      <w:pPr>
        <w:rPr>
          <w:b/>
          <w:bCs/>
          <w:sz w:val="24"/>
          <w:szCs w:val="32"/>
        </w:rPr>
      </w:pPr>
      <w:r>
        <w:rPr>
          <w:b/>
          <w:bCs/>
          <w:sz w:val="24"/>
          <w:szCs w:val="32"/>
        </w:rPr>
        <w:t xml:space="preserve">              if(mountainArr.get(mid)&lt;target){</w:t>
      </w:r>
    </w:p>
    <w:p w14:paraId="73DFAB9F" w14:textId="77777777" w:rsidR="00DB7ACC" w:rsidRDefault="00C37B29">
      <w:pPr>
        <w:rPr>
          <w:b/>
          <w:bCs/>
          <w:sz w:val="24"/>
          <w:szCs w:val="32"/>
        </w:rPr>
      </w:pPr>
      <w:r>
        <w:rPr>
          <w:b/>
          <w:bCs/>
          <w:sz w:val="24"/>
          <w:szCs w:val="32"/>
        </w:rPr>
        <w:t xml:space="preserve">                    left=mid+1;</w:t>
      </w:r>
    </w:p>
    <w:p w14:paraId="66C7D84A" w14:textId="77777777" w:rsidR="00DB7ACC" w:rsidRDefault="00C37B29">
      <w:pPr>
        <w:rPr>
          <w:b/>
          <w:bCs/>
          <w:sz w:val="24"/>
          <w:szCs w:val="32"/>
        </w:rPr>
      </w:pPr>
      <w:r>
        <w:rPr>
          <w:b/>
          <w:bCs/>
          <w:sz w:val="24"/>
          <w:szCs w:val="32"/>
        </w:rPr>
        <w:t xml:space="preserve">              }else{</w:t>
      </w:r>
    </w:p>
    <w:p w14:paraId="1BC16D85" w14:textId="77777777" w:rsidR="00DB7ACC" w:rsidRDefault="00C37B29">
      <w:pPr>
        <w:rPr>
          <w:b/>
          <w:bCs/>
          <w:sz w:val="24"/>
          <w:szCs w:val="32"/>
        </w:rPr>
      </w:pPr>
      <w:r>
        <w:rPr>
          <w:b/>
          <w:bCs/>
          <w:sz w:val="24"/>
          <w:szCs w:val="32"/>
        </w:rPr>
        <w:lastRenderedPageBreak/>
        <w:t xml:space="preserve">   </w:t>
      </w:r>
      <w:r>
        <w:rPr>
          <w:b/>
          <w:bCs/>
          <w:sz w:val="24"/>
          <w:szCs w:val="32"/>
        </w:rPr>
        <w:t xml:space="preserve">               right = mid;</w:t>
      </w:r>
    </w:p>
    <w:p w14:paraId="66934A9A" w14:textId="77777777" w:rsidR="00DB7ACC" w:rsidRDefault="00C37B29">
      <w:pPr>
        <w:rPr>
          <w:b/>
          <w:bCs/>
          <w:sz w:val="24"/>
          <w:szCs w:val="32"/>
        </w:rPr>
      </w:pPr>
      <w:r>
        <w:rPr>
          <w:b/>
          <w:bCs/>
          <w:sz w:val="24"/>
          <w:szCs w:val="32"/>
        </w:rPr>
        <w:t xml:space="preserve">              }</w:t>
      </w:r>
    </w:p>
    <w:p w14:paraId="3BA1D421" w14:textId="77777777" w:rsidR="00DB7ACC" w:rsidRDefault="00C37B29">
      <w:pPr>
        <w:rPr>
          <w:b/>
          <w:bCs/>
          <w:sz w:val="24"/>
          <w:szCs w:val="32"/>
        </w:rPr>
      </w:pPr>
      <w:r>
        <w:rPr>
          <w:b/>
          <w:bCs/>
          <w:sz w:val="24"/>
          <w:szCs w:val="32"/>
        </w:rPr>
        <w:t xml:space="preserve">          }</w:t>
      </w:r>
    </w:p>
    <w:p w14:paraId="4A53DC31" w14:textId="77777777" w:rsidR="00DB7ACC" w:rsidRDefault="00C37B29">
      <w:pPr>
        <w:rPr>
          <w:b/>
          <w:bCs/>
          <w:sz w:val="24"/>
          <w:szCs w:val="32"/>
        </w:rPr>
      </w:pPr>
      <w:r>
        <w:rPr>
          <w:b/>
          <w:bCs/>
          <w:sz w:val="24"/>
          <w:szCs w:val="32"/>
        </w:rPr>
        <w:t xml:space="preserve">          if(mountainArr.get(left)==target) return left;</w:t>
      </w:r>
    </w:p>
    <w:p w14:paraId="0E33145A" w14:textId="77777777" w:rsidR="00DB7ACC" w:rsidRDefault="00C37B29">
      <w:pPr>
        <w:rPr>
          <w:b/>
          <w:bCs/>
          <w:sz w:val="24"/>
          <w:szCs w:val="32"/>
        </w:rPr>
      </w:pPr>
      <w:r>
        <w:rPr>
          <w:b/>
          <w:bCs/>
          <w:sz w:val="24"/>
          <w:szCs w:val="32"/>
        </w:rPr>
        <w:t xml:space="preserve">          return -1;</w:t>
      </w:r>
    </w:p>
    <w:p w14:paraId="58A07E49" w14:textId="77777777" w:rsidR="00DB7ACC" w:rsidRDefault="00C37B29">
      <w:pPr>
        <w:rPr>
          <w:b/>
          <w:bCs/>
          <w:sz w:val="24"/>
          <w:szCs w:val="32"/>
        </w:rPr>
      </w:pPr>
      <w:r>
        <w:rPr>
          <w:b/>
          <w:bCs/>
          <w:sz w:val="24"/>
          <w:szCs w:val="32"/>
        </w:rPr>
        <w:t xml:space="preserve">    }</w:t>
      </w:r>
    </w:p>
    <w:p w14:paraId="20199C33" w14:textId="77777777" w:rsidR="00DB7ACC" w:rsidRDefault="00DB7ACC">
      <w:pPr>
        <w:rPr>
          <w:b/>
          <w:bCs/>
          <w:sz w:val="24"/>
          <w:szCs w:val="32"/>
        </w:rPr>
      </w:pPr>
    </w:p>
    <w:p w14:paraId="118A16AA" w14:textId="77777777" w:rsidR="00DB7ACC" w:rsidRDefault="00C37B29">
      <w:pPr>
        <w:rPr>
          <w:b/>
          <w:bCs/>
          <w:sz w:val="24"/>
          <w:szCs w:val="32"/>
        </w:rPr>
      </w:pPr>
      <w:r>
        <w:rPr>
          <w:b/>
          <w:bCs/>
          <w:sz w:val="24"/>
          <w:szCs w:val="32"/>
        </w:rPr>
        <w:t xml:space="preserve">    /**</w:t>
      </w:r>
    </w:p>
    <w:p w14:paraId="79942BD4" w14:textId="77777777" w:rsidR="00DB7ACC" w:rsidRDefault="00C37B29">
      <w:pPr>
        <w:rPr>
          <w:b/>
          <w:bCs/>
          <w:sz w:val="24"/>
          <w:szCs w:val="32"/>
          <w:highlight w:val="red"/>
        </w:rPr>
      </w:pPr>
      <w:r>
        <w:rPr>
          <w:b/>
          <w:bCs/>
          <w:sz w:val="24"/>
          <w:szCs w:val="32"/>
        </w:rPr>
        <w:t xml:space="preserve">     * </w:t>
      </w:r>
      <w:r>
        <w:rPr>
          <w:b/>
          <w:bCs/>
          <w:sz w:val="24"/>
          <w:szCs w:val="32"/>
          <w:highlight w:val="red"/>
        </w:rPr>
        <w:t>在右侧的升序数组中二分查找第一次出现</w:t>
      </w:r>
    </w:p>
    <w:p w14:paraId="44626D6F" w14:textId="77777777" w:rsidR="00DB7ACC" w:rsidRDefault="00C37B29">
      <w:pPr>
        <w:rPr>
          <w:b/>
          <w:bCs/>
          <w:sz w:val="24"/>
          <w:szCs w:val="32"/>
        </w:rPr>
      </w:pPr>
      <w:r>
        <w:rPr>
          <w:b/>
          <w:bCs/>
          <w:sz w:val="24"/>
          <w:szCs w:val="32"/>
        </w:rPr>
        <w:t xml:space="preserve">     * @param target</w:t>
      </w:r>
    </w:p>
    <w:p w14:paraId="0F0D1A43" w14:textId="77777777" w:rsidR="00DB7ACC" w:rsidRDefault="00C37B29">
      <w:pPr>
        <w:rPr>
          <w:b/>
          <w:bCs/>
          <w:sz w:val="24"/>
          <w:szCs w:val="32"/>
        </w:rPr>
      </w:pPr>
      <w:r>
        <w:rPr>
          <w:b/>
          <w:bCs/>
          <w:sz w:val="24"/>
          <w:szCs w:val="32"/>
        </w:rPr>
        <w:t xml:space="preserve">     * @param mountainArr</w:t>
      </w:r>
    </w:p>
    <w:p w14:paraId="04B53524" w14:textId="77777777" w:rsidR="00DB7ACC" w:rsidRDefault="00C37B29">
      <w:pPr>
        <w:rPr>
          <w:b/>
          <w:bCs/>
          <w:sz w:val="24"/>
          <w:szCs w:val="32"/>
        </w:rPr>
      </w:pPr>
      <w:r>
        <w:rPr>
          <w:b/>
          <w:bCs/>
          <w:sz w:val="24"/>
          <w:szCs w:val="32"/>
        </w:rPr>
        <w:t xml:space="preserve">     * @param left</w:t>
      </w:r>
    </w:p>
    <w:p w14:paraId="36C44D6B" w14:textId="77777777" w:rsidR="00DB7ACC" w:rsidRDefault="00C37B29">
      <w:pPr>
        <w:rPr>
          <w:b/>
          <w:bCs/>
          <w:sz w:val="24"/>
          <w:szCs w:val="32"/>
        </w:rPr>
      </w:pPr>
      <w:r>
        <w:rPr>
          <w:b/>
          <w:bCs/>
          <w:sz w:val="24"/>
          <w:szCs w:val="32"/>
        </w:rPr>
        <w:t xml:space="preserve">     * @param right</w:t>
      </w:r>
    </w:p>
    <w:p w14:paraId="23DAC336" w14:textId="77777777" w:rsidR="00DB7ACC" w:rsidRDefault="00C37B29">
      <w:pPr>
        <w:rPr>
          <w:b/>
          <w:bCs/>
          <w:sz w:val="24"/>
          <w:szCs w:val="32"/>
        </w:rPr>
      </w:pPr>
      <w:r>
        <w:rPr>
          <w:b/>
          <w:bCs/>
          <w:sz w:val="24"/>
          <w:szCs w:val="32"/>
        </w:rPr>
        <w:t xml:space="preserve">     * @return</w:t>
      </w:r>
    </w:p>
    <w:p w14:paraId="1A7FB115" w14:textId="77777777" w:rsidR="00DB7ACC" w:rsidRDefault="00C37B29">
      <w:pPr>
        <w:rPr>
          <w:b/>
          <w:bCs/>
          <w:sz w:val="24"/>
          <w:szCs w:val="32"/>
        </w:rPr>
      </w:pPr>
      <w:r>
        <w:rPr>
          <w:b/>
          <w:bCs/>
          <w:sz w:val="24"/>
          <w:szCs w:val="32"/>
        </w:rPr>
        <w:t xml:space="preserve">     */</w:t>
      </w:r>
    </w:p>
    <w:p w14:paraId="2FB92A87" w14:textId="77777777" w:rsidR="00DB7ACC" w:rsidRDefault="00C37B29">
      <w:pPr>
        <w:rPr>
          <w:b/>
          <w:bCs/>
          <w:sz w:val="24"/>
          <w:szCs w:val="32"/>
        </w:rPr>
      </w:pPr>
      <w:r>
        <w:rPr>
          <w:b/>
          <w:bCs/>
          <w:sz w:val="24"/>
          <w:szCs w:val="32"/>
        </w:rPr>
        <w:t xml:space="preserve">    public int binarySearchRight(int target, MountainArray mountainArr,int left,int right) {</w:t>
      </w:r>
    </w:p>
    <w:p w14:paraId="6DA143D9" w14:textId="77777777" w:rsidR="00DB7ACC" w:rsidRDefault="00C37B29">
      <w:pPr>
        <w:rPr>
          <w:b/>
          <w:bCs/>
          <w:sz w:val="24"/>
          <w:szCs w:val="32"/>
        </w:rPr>
      </w:pPr>
      <w:r>
        <w:rPr>
          <w:b/>
          <w:bCs/>
          <w:sz w:val="24"/>
          <w:szCs w:val="32"/>
        </w:rPr>
        <w:t xml:space="preserve">        int mid;</w:t>
      </w:r>
    </w:p>
    <w:p w14:paraId="5EB4CE9F" w14:textId="77777777" w:rsidR="00DB7ACC" w:rsidRDefault="00C37B29">
      <w:pPr>
        <w:rPr>
          <w:b/>
          <w:bCs/>
          <w:sz w:val="24"/>
          <w:szCs w:val="32"/>
        </w:rPr>
      </w:pPr>
      <w:r>
        <w:rPr>
          <w:b/>
          <w:bCs/>
          <w:sz w:val="24"/>
          <w:szCs w:val="32"/>
        </w:rPr>
        <w:t xml:space="preserve">        while (left&lt;right){</w:t>
      </w:r>
    </w:p>
    <w:p w14:paraId="59678E17" w14:textId="77777777" w:rsidR="00DB7ACC" w:rsidRDefault="00C37B29">
      <w:pPr>
        <w:rPr>
          <w:b/>
          <w:bCs/>
          <w:sz w:val="24"/>
          <w:szCs w:val="32"/>
        </w:rPr>
      </w:pPr>
      <w:r>
        <w:rPr>
          <w:b/>
          <w:bCs/>
          <w:sz w:val="24"/>
          <w:szCs w:val="32"/>
        </w:rPr>
        <w:t xml:space="preserve">            mid = left+(right-left)/2;</w:t>
      </w:r>
    </w:p>
    <w:p w14:paraId="74C2EA82" w14:textId="77777777" w:rsidR="00DB7ACC" w:rsidRDefault="00C37B29">
      <w:pPr>
        <w:rPr>
          <w:b/>
          <w:bCs/>
          <w:sz w:val="24"/>
          <w:szCs w:val="32"/>
        </w:rPr>
      </w:pPr>
      <w:r>
        <w:rPr>
          <w:b/>
          <w:bCs/>
          <w:sz w:val="24"/>
          <w:szCs w:val="32"/>
        </w:rPr>
        <w:t xml:space="preserve">            // </w:t>
      </w:r>
      <w:r>
        <w:rPr>
          <w:b/>
          <w:bCs/>
          <w:sz w:val="24"/>
          <w:szCs w:val="32"/>
        </w:rPr>
        <w:t>降序</w:t>
      </w:r>
      <w:r>
        <w:rPr>
          <w:b/>
          <w:bCs/>
          <w:sz w:val="24"/>
          <w:szCs w:val="32"/>
        </w:rPr>
        <w:t>[left,mid,right]</w:t>
      </w:r>
    </w:p>
    <w:p w14:paraId="74AB7B7A" w14:textId="77777777" w:rsidR="00DB7ACC" w:rsidRDefault="00C37B29">
      <w:pPr>
        <w:rPr>
          <w:b/>
          <w:bCs/>
          <w:sz w:val="24"/>
          <w:szCs w:val="32"/>
        </w:rPr>
      </w:pPr>
      <w:r>
        <w:rPr>
          <w:b/>
          <w:bCs/>
          <w:sz w:val="24"/>
          <w:szCs w:val="32"/>
        </w:rPr>
        <w:t xml:space="preserve">            // [left,mid]</w:t>
      </w:r>
      <w:r>
        <w:rPr>
          <w:b/>
          <w:bCs/>
          <w:sz w:val="24"/>
          <w:szCs w:val="32"/>
        </w:rPr>
        <w:t>区间大于</w:t>
      </w:r>
      <w:r>
        <w:rPr>
          <w:b/>
          <w:bCs/>
          <w:sz w:val="24"/>
          <w:szCs w:val="32"/>
        </w:rPr>
        <w:t>target</w:t>
      </w:r>
    </w:p>
    <w:p w14:paraId="71ACFA11" w14:textId="77777777" w:rsidR="00DB7ACC" w:rsidRDefault="00C37B29">
      <w:pPr>
        <w:rPr>
          <w:b/>
          <w:bCs/>
          <w:sz w:val="24"/>
          <w:szCs w:val="32"/>
        </w:rPr>
      </w:pPr>
      <w:r>
        <w:rPr>
          <w:b/>
          <w:bCs/>
          <w:sz w:val="24"/>
          <w:szCs w:val="32"/>
        </w:rPr>
        <w:t xml:space="preserve">            // </w:t>
      </w:r>
      <w:r>
        <w:rPr>
          <w:b/>
          <w:bCs/>
          <w:sz w:val="24"/>
          <w:szCs w:val="32"/>
        </w:rPr>
        <w:t>结果是在</w:t>
      </w:r>
      <w:r>
        <w:rPr>
          <w:b/>
          <w:bCs/>
          <w:sz w:val="24"/>
          <w:szCs w:val="32"/>
        </w:rPr>
        <w:t xml:space="preserve"> mid+1</w:t>
      </w:r>
    </w:p>
    <w:p w14:paraId="14025D08" w14:textId="77777777" w:rsidR="00DB7ACC" w:rsidRDefault="00C37B29">
      <w:pPr>
        <w:rPr>
          <w:b/>
          <w:bCs/>
          <w:sz w:val="24"/>
          <w:szCs w:val="32"/>
        </w:rPr>
      </w:pPr>
      <w:r>
        <w:rPr>
          <w:b/>
          <w:bCs/>
          <w:sz w:val="24"/>
          <w:szCs w:val="32"/>
        </w:rPr>
        <w:t xml:space="preserve">            if(mountainArr.get(mid)&gt;target){</w:t>
      </w:r>
    </w:p>
    <w:p w14:paraId="39B7C350" w14:textId="77777777" w:rsidR="00DB7ACC" w:rsidRDefault="00C37B29">
      <w:pPr>
        <w:rPr>
          <w:b/>
          <w:bCs/>
          <w:sz w:val="24"/>
          <w:szCs w:val="32"/>
        </w:rPr>
      </w:pPr>
      <w:r>
        <w:rPr>
          <w:b/>
          <w:bCs/>
          <w:sz w:val="24"/>
          <w:szCs w:val="32"/>
        </w:rPr>
        <w:t xml:space="preserve">                left = mid+1;</w:t>
      </w:r>
    </w:p>
    <w:p w14:paraId="59CCB1DF" w14:textId="77777777" w:rsidR="00DB7ACC" w:rsidRDefault="00C37B29">
      <w:pPr>
        <w:rPr>
          <w:b/>
          <w:bCs/>
          <w:sz w:val="24"/>
          <w:szCs w:val="32"/>
        </w:rPr>
      </w:pPr>
      <w:r>
        <w:rPr>
          <w:b/>
          <w:bCs/>
          <w:sz w:val="24"/>
          <w:szCs w:val="32"/>
        </w:rPr>
        <w:t xml:space="preserve">            }else{</w:t>
      </w:r>
    </w:p>
    <w:p w14:paraId="1CD0A1BD" w14:textId="77777777" w:rsidR="00DB7ACC" w:rsidRDefault="00C37B29">
      <w:pPr>
        <w:rPr>
          <w:b/>
          <w:bCs/>
          <w:sz w:val="24"/>
          <w:szCs w:val="32"/>
        </w:rPr>
      </w:pPr>
      <w:r>
        <w:rPr>
          <w:b/>
          <w:bCs/>
          <w:sz w:val="24"/>
          <w:szCs w:val="32"/>
        </w:rPr>
        <w:t xml:space="preserve">                right=mid;</w:t>
      </w:r>
    </w:p>
    <w:p w14:paraId="0AD98E74" w14:textId="77777777" w:rsidR="00DB7ACC" w:rsidRDefault="00C37B29">
      <w:pPr>
        <w:rPr>
          <w:b/>
          <w:bCs/>
          <w:sz w:val="24"/>
          <w:szCs w:val="32"/>
        </w:rPr>
      </w:pPr>
      <w:r>
        <w:rPr>
          <w:b/>
          <w:bCs/>
          <w:sz w:val="24"/>
          <w:szCs w:val="32"/>
        </w:rPr>
        <w:t xml:space="preserve">            }</w:t>
      </w:r>
    </w:p>
    <w:p w14:paraId="573AB3DB" w14:textId="77777777" w:rsidR="00DB7ACC" w:rsidRDefault="00C37B29">
      <w:pPr>
        <w:rPr>
          <w:b/>
          <w:bCs/>
          <w:sz w:val="24"/>
          <w:szCs w:val="32"/>
        </w:rPr>
      </w:pPr>
      <w:r>
        <w:rPr>
          <w:b/>
          <w:bCs/>
          <w:sz w:val="24"/>
          <w:szCs w:val="32"/>
        </w:rPr>
        <w:t xml:space="preserve">        }</w:t>
      </w:r>
    </w:p>
    <w:p w14:paraId="0212CFD9" w14:textId="77777777" w:rsidR="00DB7ACC" w:rsidRDefault="00C37B29">
      <w:pPr>
        <w:rPr>
          <w:b/>
          <w:bCs/>
          <w:sz w:val="24"/>
          <w:szCs w:val="32"/>
        </w:rPr>
      </w:pPr>
      <w:r>
        <w:rPr>
          <w:b/>
          <w:bCs/>
          <w:sz w:val="24"/>
          <w:szCs w:val="32"/>
        </w:rPr>
        <w:t xml:space="preserve">        if(mountainArr.get(left)==target) return left;</w:t>
      </w:r>
    </w:p>
    <w:p w14:paraId="26BC71E7" w14:textId="77777777" w:rsidR="00DB7ACC" w:rsidRDefault="00C37B29">
      <w:pPr>
        <w:rPr>
          <w:b/>
          <w:bCs/>
          <w:sz w:val="24"/>
          <w:szCs w:val="32"/>
        </w:rPr>
      </w:pPr>
      <w:r>
        <w:rPr>
          <w:b/>
          <w:bCs/>
          <w:sz w:val="24"/>
          <w:szCs w:val="32"/>
        </w:rPr>
        <w:t xml:space="preserve">        return -1;</w:t>
      </w:r>
    </w:p>
    <w:p w14:paraId="266A7BFF" w14:textId="77777777" w:rsidR="00DB7ACC" w:rsidRDefault="00C37B29">
      <w:pPr>
        <w:rPr>
          <w:b/>
          <w:bCs/>
          <w:sz w:val="24"/>
          <w:szCs w:val="32"/>
        </w:rPr>
      </w:pPr>
      <w:r>
        <w:rPr>
          <w:b/>
          <w:bCs/>
          <w:sz w:val="24"/>
          <w:szCs w:val="32"/>
        </w:rPr>
        <w:t xml:space="preserve">    }</w:t>
      </w:r>
    </w:p>
    <w:p w14:paraId="5E239E48" w14:textId="77777777" w:rsidR="00DB7ACC" w:rsidRDefault="00C37B29">
      <w:pPr>
        <w:rPr>
          <w:b/>
          <w:bCs/>
          <w:sz w:val="24"/>
          <w:szCs w:val="32"/>
          <w:highlight w:val="red"/>
        </w:rPr>
      </w:pPr>
      <w:r>
        <w:rPr>
          <w:b/>
          <w:bCs/>
          <w:sz w:val="24"/>
          <w:szCs w:val="32"/>
        </w:rPr>
        <w:t xml:space="preserve">        </w:t>
      </w:r>
      <w:r>
        <w:rPr>
          <w:b/>
          <w:bCs/>
          <w:sz w:val="24"/>
          <w:szCs w:val="32"/>
          <w:highlight w:val="red"/>
        </w:rPr>
        <w:t>//</w:t>
      </w:r>
      <w:r>
        <w:rPr>
          <w:b/>
          <w:bCs/>
          <w:sz w:val="24"/>
          <w:szCs w:val="32"/>
          <w:highlight w:val="red"/>
        </w:rPr>
        <w:t>查找峰</w:t>
      </w:r>
    </w:p>
    <w:p w14:paraId="177C1649" w14:textId="77777777" w:rsidR="00DB7ACC" w:rsidRDefault="00C37B29">
      <w:pPr>
        <w:rPr>
          <w:b/>
          <w:bCs/>
          <w:sz w:val="24"/>
          <w:szCs w:val="32"/>
          <w:highlight w:val="red"/>
        </w:rPr>
      </w:pPr>
      <w:r>
        <w:rPr>
          <w:b/>
          <w:bCs/>
          <w:sz w:val="24"/>
          <w:szCs w:val="32"/>
          <w:highlight w:val="red"/>
        </w:rPr>
        <w:t xml:space="preserve">    // </w:t>
      </w:r>
      <w:r>
        <w:rPr>
          <w:b/>
          <w:bCs/>
          <w:sz w:val="24"/>
          <w:szCs w:val="32"/>
          <w:highlight w:val="red"/>
        </w:rPr>
        <w:t>二分查找峰顶</w:t>
      </w:r>
    </w:p>
    <w:p w14:paraId="0E6FB81A" w14:textId="77777777" w:rsidR="00DB7ACC" w:rsidRDefault="00C37B29">
      <w:pPr>
        <w:rPr>
          <w:b/>
          <w:bCs/>
          <w:sz w:val="24"/>
          <w:szCs w:val="32"/>
        </w:rPr>
      </w:pPr>
      <w:r>
        <w:rPr>
          <w:b/>
          <w:bCs/>
          <w:sz w:val="24"/>
          <w:szCs w:val="32"/>
        </w:rPr>
        <w:t xml:space="preserve">    public int getPeek(MountainArray mountainArr){</w:t>
      </w:r>
    </w:p>
    <w:p w14:paraId="6EF67F28" w14:textId="77777777" w:rsidR="00DB7ACC" w:rsidRDefault="00C37B29">
      <w:pPr>
        <w:rPr>
          <w:b/>
          <w:bCs/>
          <w:sz w:val="24"/>
          <w:szCs w:val="32"/>
        </w:rPr>
      </w:pPr>
      <w:r>
        <w:rPr>
          <w:b/>
          <w:bCs/>
          <w:sz w:val="24"/>
          <w:szCs w:val="32"/>
        </w:rPr>
        <w:t xml:space="preserve">        int left = 0;</w:t>
      </w:r>
    </w:p>
    <w:p w14:paraId="017906D7" w14:textId="77777777" w:rsidR="00DB7ACC" w:rsidRDefault="00C37B29">
      <w:pPr>
        <w:rPr>
          <w:b/>
          <w:bCs/>
          <w:sz w:val="24"/>
          <w:szCs w:val="32"/>
        </w:rPr>
      </w:pPr>
      <w:r>
        <w:rPr>
          <w:b/>
          <w:bCs/>
          <w:sz w:val="24"/>
          <w:szCs w:val="32"/>
        </w:rPr>
        <w:t xml:space="preserve">        int right = mountainArr.length-1;</w:t>
      </w:r>
    </w:p>
    <w:p w14:paraId="1B080966" w14:textId="77777777" w:rsidR="00DB7ACC" w:rsidRDefault="00C37B29">
      <w:pPr>
        <w:rPr>
          <w:b/>
          <w:bCs/>
          <w:sz w:val="24"/>
          <w:szCs w:val="32"/>
        </w:rPr>
      </w:pPr>
      <w:r>
        <w:rPr>
          <w:b/>
          <w:bCs/>
          <w:sz w:val="24"/>
          <w:szCs w:val="32"/>
        </w:rPr>
        <w:t xml:space="preserve">        int mid;</w:t>
      </w:r>
    </w:p>
    <w:p w14:paraId="1E5D56BD" w14:textId="77777777" w:rsidR="00DB7ACC" w:rsidRDefault="00C37B29">
      <w:pPr>
        <w:rPr>
          <w:b/>
          <w:bCs/>
          <w:sz w:val="24"/>
          <w:szCs w:val="32"/>
        </w:rPr>
      </w:pPr>
      <w:r>
        <w:rPr>
          <w:b/>
          <w:bCs/>
          <w:sz w:val="24"/>
          <w:szCs w:val="32"/>
        </w:rPr>
        <w:t xml:space="preserve">        // </w:t>
      </w:r>
      <w:r>
        <w:rPr>
          <w:b/>
          <w:bCs/>
          <w:sz w:val="24"/>
          <w:szCs w:val="32"/>
        </w:rPr>
        <w:t>二分查找峰顶</w:t>
      </w:r>
    </w:p>
    <w:p w14:paraId="7DD556FA" w14:textId="77777777" w:rsidR="00DB7ACC" w:rsidRDefault="00C37B29">
      <w:pPr>
        <w:rPr>
          <w:b/>
          <w:bCs/>
          <w:sz w:val="24"/>
          <w:szCs w:val="32"/>
        </w:rPr>
      </w:pPr>
      <w:r>
        <w:rPr>
          <w:b/>
          <w:bCs/>
          <w:sz w:val="24"/>
          <w:szCs w:val="32"/>
        </w:rPr>
        <w:t xml:space="preserve">        while (left&lt;right){</w:t>
      </w:r>
    </w:p>
    <w:p w14:paraId="7C76B3DC" w14:textId="77777777" w:rsidR="00DB7ACC" w:rsidRDefault="00C37B29">
      <w:pPr>
        <w:rPr>
          <w:b/>
          <w:bCs/>
          <w:sz w:val="24"/>
          <w:szCs w:val="32"/>
        </w:rPr>
      </w:pPr>
      <w:r>
        <w:rPr>
          <w:b/>
          <w:bCs/>
          <w:sz w:val="24"/>
          <w:szCs w:val="32"/>
        </w:rPr>
        <w:t xml:space="preserve">            mid = left+(right-left)/2;</w:t>
      </w:r>
    </w:p>
    <w:p w14:paraId="70DEEAE4" w14:textId="77777777" w:rsidR="00DB7ACC" w:rsidRDefault="00C37B29">
      <w:pPr>
        <w:rPr>
          <w:b/>
          <w:bCs/>
          <w:sz w:val="24"/>
          <w:szCs w:val="32"/>
        </w:rPr>
      </w:pPr>
      <w:r>
        <w:rPr>
          <w:b/>
          <w:bCs/>
          <w:sz w:val="24"/>
          <w:szCs w:val="32"/>
        </w:rPr>
        <w:t xml:space="preserve">            int midValue = mountainArr.get(mid);</w:t>
      </w:r>
    </w:p>
    <w:p w14:paraId="32E6234A" w14:textId="77777777" w:rsidR="00DB7ACC" w:rsidRDefault="00C37B29">
      <w:pPr>
        <w:rPr>
          <w:b/>
          <w:bCs/>
          <w:sz w:val="24"/>
          <w:szCs w:val="32"/>
        </w:rPr>
      </w:pPr>
      <w:r>
        <w:rPr>
          <w:b/>
          <w:bCs/>
          <w:sz w:val="24"/>
          <w:szCs w:val="32"/>
        </w:rPr>
        <w:t xml:space="preserve">            int midLeftValue = mountainArr.get(mid-1);</w:t>
      </w:r>
    </w:p>
    <w:p w14:paraId="41E4AE77" w14:textId="77777777" w:rsidR="00DB7ACC" w:rsidRDefault="00C37B29">
      <w:pPr>
        <w:rPr>
          <w:b/>
          <w:bCs/>
          <w:sz w:val="24"/>
          <w:szCs w:val="32"/>
        </w:rPr>
      </w:pPr>
      <w:r>
        <w:rPr>
          <w:b/>
          <w:bCs/>
          <w:sz w:val="24"/>
          <w:szCs w:val="32"/>
        </w:rPr>
        <w:t xml:space="preserve">        </w:t>
      </w:r>
      <w:r>
        <w:rPr>
          <w:b/>
          <w:bCs/>
          <w:sz w:val="24"/>
          <w:szCs w:val="32"/>
        </w:rPr>
        <w:t xml:space="preserve">    int midRightValue = mountainArr.get(mid+1);</w:t>
      </w:r>
    </w:p>
    <w:p w14:paraId="7D05EA3C" w14:textId="77777777" w:rsidR="00DB7ACC" w:rsidRDefault="00C37B29">
      <w:pPr>
        <w:rPr>
          <w:b/>
          <w:bCs/>
          <w:sz w:val="24"/>
          <w:szCs w:val="32"/>
        </w:rPr>
      </w:pPr>
      <w:r>
        <w:rPr>
          <w:b/>
          <w:bCs/>
          <w:sz w:val="24"/>
          <w:szCs w:val="32"/>
        </w:rPr>
        <w:lastRenderedPageBreak/>
        <w:t xml:space="preserve">            if(midValue&lt;midLeftValue) right=mid;</w:t>
      </w:r>
    </w:p>
    <w:p w14:paraId="66F80C49" w14:textId="77777777" w:rsidR="00DB7ACC" w:rsidRDefault="00C37B29">
      <w:pPr>
        <w:rPr>
          <w:b/>
          <w:bCs/>
          <w:sz w:val="24"/>
          <w:szCs w:val="32"/>
        </w:rPr>
      </w:pPr>
      <w:r>
        <w:rPr>
          <w:b/>
          <w:bCs/>
          <w:sz w:val="24"/>
          <w:szCs w:val="32"/>
        </w:rPr>
        <w:t xml:space="preserve">            if(midValue&lt;midRightValue) left=mid;</w:t>
      </w:r>
    </w:p>
    <w:p w14:paraId="54FC3C89" w14:textId="77777777" w:rsidR="00DB7ACC" w:rsidRDefault="00C37B29">
      <w:pPr>
        <w:rPr>
          <w:b/>
          <w:bCs/>
          <w:sz w:val="24"/>
          <w:szCs w:val="32"/>
        </w:rPr>
      </w:pPr>
      <w:r>
        <w:rPr>
          <w:b/>
          <w:bCs/>
          <w:sz w:val="24"/>
          <w:szCs w:val="32"/>
        </w:rPr>
        <w:t xml:space="preserve">            if(midValue&gt;midLeftValue&amp;&amp;</w:t>
      </w:r>
    </w:p>
    <w:p w14:paraId="6BAB42D0" w14:textId="77777777" w:rsidR="00DB7ACC" w:rsidRDefault="00C37B29">
      <w:pPr>
        <w:rPr>
          <w:b/>
          <w:bCs/>
          <w:sz w:val="24"/>
          <w:szCs w:val="32"/>
        </w:rPr>
      </w:pPr>
      <w:r>
        <w:rPr>
          <w:b/>
          <w:bCs/>
          <w:sz w:val="24"/>
          <w:szCs w:val="32"/>
        </w:rPr>
        <w:t xml:space="preserve">                    midValue&gt;midRightValue) return mid;</w:t>
      </w:r>
    </w:p>
    <w:p w14:paraId="242F06BF" w14:textId="77777777" w:rsidR="00DB7ACC" w:rsidRDefault="00C37B29">
      <w:pPr>
        <w:rPr>
          <w:b/>
          <w:bCs/>
          <w:sz w:val="24"/>
          <w:szCs w:val="32"/>
        </w:rPr>
      </w:pPr>
      <w:r>
        <w:rPr>
          <w:b/>
          <w:bCs/>
          <w:sz w:val="24"/>
          <w:szCs w:val="32"/>
        </w:rPr>
        <w:t xml:space="preserve">        }</w:t>
      </w:r>
    </w:p>
    <w:p w14:paraId="3B22977E" w14:textId="77777777" w:rsidR="00DB7ACC" w:rsidRDefault="00C37B29">
      <w:pPr>
        <w:rPr>
          <w:b/>
          <w:bCs/>
          <w:sz w:val="24"/>
          <w:szCs w:val="32"/>
        </w:rPr>
      </w:pPr>
      <w:r>
        <w:rPr>
          <w:b/>
          <w:bCs/>
          <w:sz w:val="24"/>
          <w:szCs w:val="32"/>
        </w:rPr>
        <w:t xml:space="preserve">     </w:t>
      </w:r>
      <w:r>
        <w:rPr>
          <w:b/>
          <w:bCs/>
          <w:sz w:val="24"/>
          <w:szCs w:val="32"/>
        </w:rPr>
        <w:t xml:space="preserve">   return left;</w:t>
      </w:r>
    </w:p>
    <w:p w14:paraId="391A88E7" w14:textId="77777777" w:rsidR="00DB7ACC" w:rsidRDefault="00C37B29">
      <w:pPr>
        <w:ind w:firstLine="480"/>
        <w:rPr>
          <w:b/>
          <w:bCs/>
          <w:sz w:val="24"/>
          <w:szCs w:val="32"/>
        </w:rPr>
      </w:pPr>
      <w:r>
        <w:rPr>
          <w:b/>
          <w:bCs/>
          <w:sz w:val="24"/>
          <w:szCs w:val="32"/>
        </w:rPr>
        <w:t>}</w:t>
      </w:r>
    </w:p>
    <w:p w14:paraId="4A02CE60" w14:textId="77777777" w:rsidR="00DB7ACC" w:rsidRDefault="00DB7ACC">
      <w:pPr>
        <w:ind w:firstLine="480"/>
        <w:rPr>
          <w:b/>
          <w:bCs/>
          <w:sz w:val="24"/>
          <w:szCs w:val="32"/>
        </w:rPr>
      </w:pPr>
    </w:p>
    <w:p w14:paraId="68B40526" w14:textId="77777777" w:rsidR="00DB7ACC" w:rsidRDefault="00C37B29">
      <w:pPr>
        <w:pStyle w:val="3"/>
      </w:pPr>
      <w:r>
        <w:rPr>
          <w:rFonts w:hint="eastAsia"/>
        </w:rPr>
        <w:t>题型二：答案的二分查找</w:t>
      </w:r>
    </w:p>
    <w:p w14:paraId="5D367F8F" w14:textId="77777777" w:rsidR="00DB7ACC" w:rsidRDefault="00C37B29">
      <w:pPr>
        <w:rPr>
          <w:b/>
          <w:bCs/>
          <w:sz w:val="22"/>
          <w:szCs w:val="28"/>
        </w:rPr>
      </w:pPr>
      <w:r>
        <w:rPr>
          <w:rFonts w:hint="eastAsia"/>
          <w:b/>
          <w:bCs/>
          <w:sz w:val="22"/>
          <w:szCs w:val="28"/>
        </w:rPr>
        <w:t>二分答案的意思：题目要我们找出一个整数，并且这个整数我们知道它可能的最大值和最小值。此时，我们可以考虑使用二分查找算法找到这个目标值。</w:t>
      </w:r>
    </w:p>
    <w:p w14:paraId="0EC87B5A" w14:textId="77777777" w:rsidR="00DB7ACC" w:rsidRDefault="00C37B29">
      <w:pPr>
        <w:rPr>
          <w:b/>
          <w:bCs/>
          <w:sz w:val="22"/>
          <w:szCs w:val="28"/>
        </w:rPr>
      </w:pPr>
      <w:r>
        <w:rPr>
          <w:noProof/>
        </w:rPr>
        <w:drawing>
          <wp:inline distT="0" distB="0" distL="114300" distR="114300" wp14:anchorId="11D5A89D" wp14:editId="4CB23DDD">
            <wp:extent cx="5267325" cy="2131060"/>
            <wp:effectExtent l="0" t="0" r="9525" b="2540"/>
            <wp:docPr id="30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
                    <pic:cNvPicPr>
                      <a:picLocks noChangeAspect="1"/>
                    </pic:cNvPicPr>
                  </pic:nvPicPr>
                  <pic:blipFill>
                    <a:blip r:embed="rId214"/>
                    <a:stretch>
                      <a:fillRect/>
                    </a:stretch>
                  </pic:blipFill>
                  <pic:spPr>
                    <a:xfrm>
                      <a:off x="0" y="0"/>
                      <a:ext cx="5267325" cy="2131060"/>
                    </a:xfrm>
                    <a:prstGeom prst="rect">
                      <a:avLst/>
                    </a:prstGeom>
                    <a:noFill/>
                    <a:ln>
                      <a:noFill/>
                    </a:ln>
                  </pic:spPr>
                </pic:pic>
              </a:graphicData>
            </a:graphic>
          </wp:inline>
        </w:drawing>
      </w:r>
    </w:p>
    <w:p w14:paraId="3C30DC79" w14:textId="77777777" w:rsidR="00DB7ACC" w:rsidRDefault="00C37B29">
      <w:pPr>
        <w:rPr>
          <w:b/>
          <w:bCs/>
          <w:sz w:val="22"/>
          <w:szCs w:val="28"/>
        </w:rPr>
      </w:pPr>
      <w:r>
        <w:rPr>
          <w:noProof/>
        </w:rPr>
        <w:drawing>
          <wp:inline distT="0" distB="0" distL="114300" distR="114300" wp14:anchorId="6CFC3547" wp14:editId="2294D783">
            <wp:extent cx="5270500" cy="1297305"/>
            <wp:effectExtent l="0" t="0" r="6350" b="17145"/>
            <wp:docPr id="30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29"/>
                    <pic:cNvPicPr>
                      <a:picLocks noChangeAspect="1"/>
                    </pic:cNvPicPr>
                  </pic:nvPicPr>
                  <pic:blipFill>
                    <a:blip r:embed="rId215"/>
                    <a:stretch>
                      <a:fillRect/>
                    </a:stretch>
                  </pic:blipFill>
                  <pic:spPr>
                    <a:xfrm>
                      <a:off x="0" y="0"/>
                      <a:ext cx="5270500" cy="1297305"/>
                    </a:xfrm>
                    <a:prstGeom prst="rect">
                      <a:avLst/>
                    </a:prstGeom>
                    <a:noFill/>
                    <a:ln>
                      <a:noFill/>
                    </a:ln>
                  </pic:spPr>
                </pic:pic>
              </a:graphicData>
            </a:graphic>
          </wp:inline>
        </w:drawing>
      </w:r>
    </w:p>
    <w:p w14:paraId="3986F150" w14:textId="77777777" w:rsidR="00DB7ACC" w:rsidRDefault="00DB7ACC">
      <w:pPr>
        <w:rPr>
          <w:b/>
          <w:bCs/>
          <w:sz w:val="22"/>
          <w:szCs w:val="28"/>
        </w:rPr>
      </w:pPr>
    </w:p>
    <w:p w14:paraId="08E45E5C" w14:textId="77777777" w:rsidR="00DB7ACC" w:rsidRDefault="00C37B29">
      <w:pPr>
        <w:rPr>
          <w:b/>
          <w:bCs/>
          <w:sz w:val="36"/>
          <w:szCs w:val="44"/>
          <w:highlight w:val="green"/>
        </w:rPr>
      </w:pPr>
      <w:r>
        <w:rPr>
          <w:rFonts w:hint="eastAsia"/>
          <w:b/>
          <w:bCs/>
          <w:sz w:val="36"/>
          <w:szCs w:val="44"/>
          <w:highlight w:val="green"/>
        </w:rPr>
        <w:t>往往存在某种单调性：寻找到某种单调性</w:t>
      </w:r>
    </w:p>
    <w:p w14:paraId="3C04B029" w14:textId="77777777" w:rsidR="00DB7ACC" w:rsidRDefault="00C37B29">
      <w:pPr>
        <w:pStyle w:val="4"/>
      </w:pPr>
      <w:r>
        <w:rPr>
          <w:rFonts w:hint="eastAsia"/>
        </w:rPr>
        <w:lastRenderedPageBreak/>
        <w:t>x</w:t>
      </w:r>
      <w:r>
        <w:rPr>
          <w:rFonts w:hint="eastAsia"/>
        </w:rPr>
        <w:t>的平方根</w:t>
      </w:r>
    </w:p>
    <w:p w14:paraId="1AE6EC57" w14:textId="77777777" w:rsidR="00DB7ACC" w:rsidRDefault="00C37B29">
      <w:r>
        <w:rPr>
          <w:noProof/>
        </w:rPr>
        <w:drawing>
          <wp:inline distT="0" distB="0" distL="114300" distR="114300" wp14:anchorId="431C73AA" wp14:editId="358E07A4">
            <wp:extent cx="4154170" cy="3631565"/>
            <wp:effectExtent l="0" t="0" r="17780" b="6985"/>
            <wp:docPr id="30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24"/>
                    <pic:cNvPicPr>
                      <a:picLocks noChangeAspect="1"/>
                    </pic:cNvPicPr>
                  </pic:nvPicPr>
                  <pic:blipFill>
                    <a:blip r:embed="rId216"/>
                    <a:stretch>
                      <a:fillRect/>
                    </a:stretch>
                  </pic:blipFill>
                  <pic:spPr>
                    <a:xfrm>
                      <a:off x="0" y="0"/>
                      <a:ext cx="4154170" cy="3631565"/>
                    </a:xfrm>
                    <a:prstGeom prst="rect">
                      <a:avLst/>
                    </a:prstGeom>
                    <a:noFill/>
                    <a:ln>
                      <a:noFill/>
                    </a:ln>
                  </pic:spPr>
                </pic:pic>
              </a:graphicData>
            </a:graphic>
          </wp:inline>
        </w:drawing>
      </w:r>
    </w:p>
    <w:p w14:paraId="2805781C" w14:textId="77777777" w:rsidR="00DB7ACC" w:rsidRDefault="00DB7ACC"/>
    <w:p w14:paraId="74DD8DFB" w14:textId="77777777" w:rsidR="00DB7ACC" w:rsidRDefault="00C37B29">
      <w:pPr>
        <w:rPr>
          <w:b/>
          <w:bCs/>
          <w:sz w:val="28"/>
          <w:szCs w:val="36"/>
        </w:rPr>
      </w:pPr>
      <w:r>
        <w:rPr>
          <w:rFonts w:hint="eastAsia"/>
          <w:b/>
          <w:bCs/>
          <w:sz w:val="28"/>
          <w:szCs w:val="36"/>
          <w:highlight w:val="red"/>
        </w:rPr>
        <w:t>等价于：在数组中找值得平方小于等于</w:t>
      </w:r>
      <w:r>
        <w:rPr>
          <w:rFonts w:hint="eastAsia"/>
          <w:b/>
          <w:bCs/>
          <w:sz w:val="28"/>
          <w:szCs w:val="36"/>
          <w:highlight w:val="red"/>
        </w:rPr>
        <w:t>x</w:t>
      </w:r>
      <w:r>
        <w:rPr>
          <w:rFonts w:hint="eastAsia"/>
          <w:b/>
          <w:bCs/>
          <w:sz w:val="28"/>
          <w:szCs w:val="36"/>
          <w:highlight w:val="red"/>
        </w:rPr>
        <w:t>的最后一个元素。</w:t>
      </w:r>
    </w:p>
    <w:p w14:paraId="729CBEC8" w14:textId="77777777" w:rsidR="00DB7ACC" w:rsidRDefault="00C37B29">
      <w:r>
        <w:t xml:space="preserve">    /**</w:t>
      </w:r>
    </w:p>
    <w:p w14:paraId="024FEE61" w14:textId="77777777" w:rsidR="00DB7ACC" w:rsidRDefault="00C37B29">
      <w:r>
        <w:t xml:space="preserve">     * x</w:t>
      </w:r>
      <w:r>
        <w:t>的平方根</w:t>
      </w:r>
    </w:p>
    <w:p w14:paraId="4F78AC1F" w14:textId="77777777" w:rsidR="00DB7ACC" w:rsidRDefault="00C37B29">
      <w:r>
        <w:t xml:space="preserve">     * @param x</w:t>
      </w:r>
    </w:p>
    <w:p w14:paraId="636FF389" w14:textId="77777777" w:rsidR="00DB7ACC" w:rsidRDefault="00C37B29">
      <w:r>
        <w:t xml:space="preserve">     * @return</w:t>
      </w:r>
    </w:p>
    <w:p w14:paraId="58DEAA2E" w14:textId="77777777" w:rsidR="00DB7ACC" w:rsidRDefault="00C37B29">
      <w:r>
        <w:t xml:space="preserve">     * </w:t>
      </w:r>
      <w:r>
        <w:t>不断在数组中找小于等于</w:t>
      </w:r>
      <w:r>
        <w:t>x</w:t>
      </w:r>
      <w:r>
        <w:t>的最后一个值</w:t>
      </w:r>
    </w:p>
    <w:p w14:paraId="713397A0" w14:textId="77777777" w:rsidR="00DB7ACC" w:rsidRDefault="00C37B29">
      <w:r>
        <w:t xml:space="preserve">     */</w:t>
      </w:r>
    </w:p>
    <w:p w14:paraId="634CCB0F" w14:textId="77777777" w:rsidR="00DB7ACC" w:rsidRDefault="00C37B29">
      <w:r>
        <w:t xml:space="preserve">    public int mySqrt(int x) {</w:t>
      </w:r>
    </w:p>
    <w:p w14:paraId="1416FB0F" w14:textId="77777777" w:rsidR="00DB7ACC" w:rsidRDefault="00C37B29">
      <w:r>
        <w:t xml:space="preserve">        if(x==0||x==1) return x;</w:t>
      </w:r>
    </w:p>
    <w:p w14:paraId="50AA248C" w14:textId="77777777" w:rsidR="00DB7ACC" w:rsidRDefault="00C37B29">
      <w:r>
        <w:t xml:space="preserve">        long left = 1;</w:t>
      </w:r>
    </w:p>
    <w:p w14:paraId="2A48EE3F" w14:textId="77777777" w:rsidR="00DB7ACC" w:rsidRDefault="00C37B29">
      <w:r>
        <w:t xml:space="preserve">        long right = x;</w:t>
      </w:r>
    </w:p>
    <w:p w14:paraId="4AE8A321" w14:textId="77777777" w:rsidR="00DB7ACC" w:rsidRDefault="00C37B29">
      <w:r>
        <w:t xml:space="preserve">        long mid=0;</w:t>
      </w:r>
    </w:p>
    <w:p w14:paraId="59C70453" w14:textId="77777777" w:rsidR="00DB7ACC" w:rsidRDefault="00C37B29">
      <w:r>
        <w:t xml:space="preserve">        // </w:t>
      </w:r>
      <w:r>
        <w:t>寻找在</w:t>
      </w:r>
      <w:r>
        <w:t>1-x</w:t>
      </w:r>
      <w:r>
        <w:t>中</w:t>
      </w:r>
      <w:r>
        <w:t xml:space="preserve"> </w:t>
      </w:r>
      <w:r>
        <w:t>最后一个</w:t>
      </w:r>
      <w:r>
        <w:t>mid</w:t>
      </w:r>
      <w:r>
        <w:t>使得</w:t>
      </w:r>
      <w:r>
        <w:t>mid*mid</w:t>
      </w:r>
      <w:r>
        <w:t>小于等于</w:t>
      </w:r>
      <w:r>
        <w:t>x</w:t>
      </w:r>
    </w:p>
    <w:p w14:paraId="42FDCE1A" w14:textId="77777777" w:rsidR="00DB7ACC" w:rsidRDefault="00C37B29">
      <w:r>
        <w:t xml:space="preserve">        while (left&lt;right){</w:t>
      </w:r>
    </w:p>
    <w:p w14:paraId="1DD88F25" w14:textId="77777777" w:rsidR="00DB7ACC" w:rsidRDefault="00C37B29">
      <w:r>
        <w:t xml:space="preserve">            mid = left</w:t>
      </w:r>
      <w:r>
        <w:t>+(right-left+1)/2;</w:t>
      </w:r>
    </w:p>
    <w:p w14:paraId="17F82DCD" w14:textId="77777777" w:rsidR="00DB7ACC" w:rsidRDefault="00C37B29">
      <w:r>
        <w:t xml:space="preserve">            if(mid*mid&gt;x){</w:t>
      </w:r>
    </w:p>
    <w:p w14:paraId="2701BD28" w14:textId="77777777" w:rsidR="00DB7ACC" w:rsidRDefault="00C37B29">
      <w:r>
        <w:t xml:space="preserve">                right = mid-1;</w:t>
      </w:r>
    </w:p>
    <w:p w14:paraId="08C27D67" w14:textId="77777777" w:rsidR="00DB7ACC" w:rsidRDefault="00C37B29">
      <w:pPr>
        <w:rPr>
          <w:sz w:val="22"/>
          <w:szCs w:val="28"/>
          <w:highlight w:val="red"/>
        </w:rPr>
      </w:pPr>
      <w:r>
        <w:t xml:space="preserve">            }else{</w:t>
      </w:r>
      <w:r>
        <w:rPr>
          <w:sz w:val="22"/>
          <w:szCs w:val="28"/>
          <w:highlight w:val="red"/>
        </w:rPr>
        <w:t>// mid*mid&lt;=x</w:t>
      </w:r>
    </w:p>
    <w:p w14:paraId="2851920A" w14:textId="77777777" w:rsidR="00DB7ACC" w:rsidRDefault="00C37B29">
      <w:pPr>
        <w:rPr>
          <w:sz w:val="22"/>
          <w:szCs w:val="28"/>
          <w:highlight w:val="red"/>
        </w:rPr>
      </w:pPr>
      <w:r>
        <w:rPr>
          <w:sz w:val="22"/>
          <w:szCs w:val="28"/>
          <w:highlight w:val="red"/>
        </w:rPr>
        <w:t xml:space="preserve">                    // </w:t>
      </w:r>
      <w:r>
        <w:rPr>
          <w:sz w:val="22"/>
          <w:szCs w:val="28"/>
          <w:highlight w:val="red"/>
        </w:rPr>
        <w:t>不断向右找使得</w:t>
      </w:r>
    </w:p>
    <w:p w14:paraId="5C5C5742" w14:textId="77777777" w:rsidR="00DB7ACC" w:rsidRDefault="00C37B29">
      <w:r>
        <w:t xml:space="preserve">              left = mid;</w:t>
      </w:r>
    </w:p>
    <w:p w14:paraId="5D8C5FB5" w14:textId="77777777" w:rsidR="00DB7ACC" w:rsidRDefault="00C37B29">
      <w:r>
        <w:lastRenderedPageBreak/>
        <w:t xml:space="preserve">            }</w:t>
      </w:r>
    </w:p>
    <w:p w14:paraId="6D408FB2" w14:textId="77777777" w:rsidR="00DB7ACC" w:rsidRDefault="00C37B29">
      <w:r>
        <w:t xml:space="preserve">        }</w:t>
      </w:r>
    </w:p>
    <w:p w14:paraId="60D5A3E9" w14:textId="77777777" w:rsidR="00DB7ACC" w:rsidRDefault="00C37B29">
      <w:r>
        <w:t xml:space="preserve">        return (int)left;</w:t>
      </w:r>
    </w:p>
    <w:p w14:paraId="7EFE1268" w14:textId="77777777" w:rsidR="00DB7ACC" w:rsidRDefault="00C37B29">
      <w:pPr>
        <w:ind w:firstLine="420"/>
      </w:pPr>
      <w:r>
        <w:t>}</w:t>
      </w:r>
    </w:p>
    <w:p w14:paraId="74152E24" w14:textId="77777777" w:rsidR="00DB7ACC" w:rsidRDefault="00DB7ACC">
      <w:pPr>
        <w:ind w:firstLine="420"/>
      </w:pPr>
    </w:p>
    <w:p w14:paraId="6B981FC6" w14:textId="77777777" w:rsidR="00DB7ACC" w:rsidRDefault="00C37B29">
      <w:pPr>
        <w:pStyle w:val="4"/>
      </w:pPr>
      <w:r>
        <w:rPr>
          <w:rFonts w:hint="eastAsia"/>
        </w:rPr>
        <w:t>寻找重复的数</w:t>
      </w:r>
    </w:p>
    <w:p w14:paraId="4607E325" w14:textId="77777777" w:rsidR="00DB7ACC" w:rsidRDefault="00C37B29">
      <w:r>
        <w:rPr>
          <w:noProof/>
        </w:rPr>
        <w:drawing>
          <wp:inline distT="0" distB="0" distL="114300" distR="114300" wp14:anchorId="24C7F1FA" wp14:editId="259ABDAB">
            <wp:extent cx="4088130" cy="3584575"/>
            <wp:effectExtent l="0" t="0" r="7620" b="15875"/>
            <wp:docPr id="30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26"/>
                    <pic:cNvPicPr>
                      <a:picLocks noChangeAspect="1"/>
                    </pic:cNvPicPr>
                  </pic:nvPicPr>
                  <pic:blipFill>
                    <a:blip r:embed="rId217"/>
                    <a:stretch>
                      <a:fillRect/>
                    </a:stretch>
                  </pic:blipFill>
                  <pic:spPr>
                    <a:xfrm>
                      <a:off x="0" y="0"/>
                      <a:ext cx="4088130" cy="3584575"/>
                    </a:xfrm>
                    <a:prstGeom prst="rect">
                      <a:avLst/>
                    </a:prstGeom>
                    <a:noFill/>
                    <a:ln>
                      <a:noFill/>
                    </a:ln>
                  </pic:spPr>
                </pic:pic>
              </a:graphicData>
            </a:graphic>
          </wp:inline>
        </w:drawing>
      </w:r>
    </w:p>
    <w:p w14:paraId="37A1D1CB" w14:textId="77777777" w:rsidR="00DB7ACC" w:rsidRDefault="00DB7ACC"/>
    <w:p w14:paraId="55FA19EF" w14:textId="77777777" w:rsidR="00DB7ACC" w:rsidRDefault="00C37B29">
      <w:r>
        <w:rPr>
          <w:noProof/>
        </w:rPr>
        <w:drawing>
          <wp:inline distT="0" distB="0" distL="114300" distR="114300" wp14:anchorId="3C6B054A" wp14:editId="70B6BC40">
            <wp:extent cx="3676650" cy="2265680"/>
            <wp:effectExtent l="0" t="0" r="0" b="1270"/>
            <wp:docPr id="30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27"/>
                    <pic:cNvPicPr>
                      <a:picLocks noChangeAspect="1"/>
                    </pic:cNvPicPr>
                  </pic:nvPicPr>
                  <pic:blipFill>
                    <a:blip r:embed="rId218"/>
                    <a:stretch>
                      <a:fillRect/>
                    </a:stretch>
                  </pic:blipFill>
                  <pic:spPr>
                    <a:xfrm>
                      <a:off x="0" y="0"/>
                      <a:ext cx="3676650" cy="2265680"/>
                    </a:xfrm>
                    <a:prstGeom prst="rect">
                      <a:avLst/>
                    </a:prstGeom>
                    <a:noFill/>
                    <a:ln>
                      <a:noFill/>
                    </a:ln>
                  </pic:spPr>
                </pic:pic>
              </a:graphicData>
            </a:graphic>
          </wp:inline>
        </w:drawing>
      </w:r>
    </w:p>
    <w:p w14:paraId="76C1C0B6" w14:textId="77777777" w:rsidR="00DB7ACC" w:rsidRDefault="00DB7ACC"/>
    <w:p w14:paraId="020AECA0" w14:textId="77777777" w:rsidR="00DB7ACC" w:rsidRDefault="00C37B29">
      <w:pPr>
        <w:pStyle w:val="5"/>
      </w:pPr>
      <w:r>
        <w:rPr>
          <w:rFonts w:hint="eastAsia"/>
        </w:rPr>
        <w:lastRenderedPageBreak/>
        <w:t>二分查找法</w:t>
      </w:r>
      <w:r>
        <w:rPr>
          <w:rFonts w:hint="eastAsia"/>
        </w:rPr>
        <w:t>-</w:t>
      </w:r>
      <w:r>
        <w:rPr>
          <w:rFonts w:hint="eastAsia"/>
        </w:rPr>
        <w:t>修改数组</w:t>
      </w:r>
    </w:p>
    <w:p w14:paraId="782455D1" w14:textId="77777777" w:rsidR="00DB7ACC" w:rsidRDefault="00C37B29">
      <w:pPr>
        <w:numPr>
          <w:ilvl w:val="0"/>
          <w:numId w:val="24"/>
        </w:numPr>
        <w:rPr>
          <w:b/>
          <w:bCs/>
          <w:sz w:val="24"/>
          <w:szCs w:val="32"/>
        </w:rPr>
      </w:pPr>
      <w:r>
        <w:rPr>
          <w:rFonts w:hint="eastAsia"/>
          <w:b/>
          <w:bCs/>
          <w:sz w:val="24"/>
          <w:szCs w:val="32"/>
        </w:rPr>
        <w:t>二分查找法：时间</w:t>
      </w:r>
      <w:r>
        <w:rPr>
          <w:rFonts w:hint="eastAsia"/>
          <w:b/>
          <w:bCs/>
          <w:sz w:val="24"/>
          <w:szCs w:val="32"/>
        </w:rPr>
        <w:t>O(NLOGN),</w:t>
      </w:r>
      <w:r>
        <w:rPr>
          <w:rFonts w:hint="eastAsia"/>
          <w:b/>
          <w:bCs/>
          <w:sz w:val="24"/>
          <w:szCs w:val="32"/>
        </w:rPr>
        <w:t>空间复杂度</w:t>
      </w:r>
      <w:r>
        <w:rPr>
          <w:rFonts w:hint="eastAsia"/>
          <w:b/>
          <w:bCs/>
          <w:sz w:val="24"/>
          <w:szCs w:val="32"/>
        </w:rPr>
        <w:t>O(1)</w:t>
      </w:r>
    </w:p>
    <w:p w14:paraId="24FD2CC3" w14:textId="77777777" w:rsidR="00DB7ACC" w:rsidRDefault="00C37B29">
      <w:pPr>
        <w:numPr>
          <w:ilvl w:val="0"/>
          <w:numId w:val="24"/>
        </w:numPr>
        <w:rPr>
          <w:b/>
          <w:bCs/>
          <w:sz w:val="24"/>
          <w:szCs w:val="32"/>
        </w:rPr>
      </w:pPr>
      <w:r>
        <w:rPr>
          <w:rFonts w:hint="eastAsia"/>
          <w:b/>
          <w:bCs/>
          <w:sz w:val="24"/>
          <w:szCs w:val="32"/>
        </w:rPr>
        <w:t>体没有中条件共</w:t>
      </w:r>
      <w:r>
        <w:rPr>
          <w:rFonts w:hint="eastAsia"/>
          <w:b/>
          <w:bCs/>
          <w:sz w:val="24"/>
          <w:szCs w:val="32"/>
        </w:rPr>
        <w:t>n+1</w:t>
      </w:r>
      <w:r>
        <w:rPr>
          <w:rFonts w:hint="eastAsia"/>
          <w:b/>
          <w:bCs/>
          <w:sz w:val="24"/>
          <w:szCs w:val="32"/>
        </w:rPr>
        <w:t>个数，每个数大于等于</w:t>
      </w:r>
      <w:r>
        <w:rPr>
          <w:rFonts w:hint="eastAsia"/>
          <w:b/>
          <w:bCs/>
          <w:sz w:val="24"/>
          <w:szCs w:val="32"/>
        </w:rPr>
        <w:t>1</w:t>
      </w:r>
      <w:r>
        <w:rPr>
          <w:rFonts w:hint="eastAsia"/>
          <w:b/>
          <w:bCs/>
          <w:sz w:val="24"/>
          <w:szCs w:val="32"/>
        </w:rPr>
        <w:t>，小于等于</w:t>
      </w:r>
      <w:r>
        <w:rPr>
          <w:rFonts w:hint="eastAsia"/>
          <w:b/>
          <w:bCs/>
          <w:sz w:val="24"/>
          <w:szCs w:val="32"/>
        </w:rPr>
        <w:t>n</w:t>
      </w:r>
      <w:r>
        <w:rPr>
          <w:rFonts w:hint="eastAsia"/>
          <w:b/>
          <w:bCs/>
          <w:sz w:val="24"/>
          <w:szCs w:val="32"/>
        </w:rPr>
        <w:t>非常重要</w:t>
      </w:r>
    </w:p>
    <w:p w14:paraId="1FAB0CBC" w14:textId="77777777" w:rsidR="00DB7ACC" w:rsidRDefault="00C37B29">
      <w:pPr>
        <w:numPr>
          <w:ilvl w:val="0"/>
          <w:numId w:val="24"/>
        </w:numPr>
        <w:rPr>
          <w:b/>
          <w:bCs/>
          <w:sz w:val="24"/>
          <w:szCs w:val="32"/>
        </w:rPr>
      </w:pPr>
      <w:r>
        <w:rPr>
          <w:rFonts w:hint="eastAsia"/>
          <w:b/>
          <w:bCs/>
          <w:sz w:val="24"/>
          <w:szCs w:val="32"/>
        </w:rPr>
        <w:t>由于这个条件可知在对数组排序后，重复数后面的位置</w:t>
      </w:r>
      <w:r>
        <w:rPr>
          <w:rFonts w:hint="eastAsia"/>
          <w:b/>
          <w:bCs/>
          <w:sz w:val="24"/>
          <w:szCs w:val="32"/>
        </w:rPr>
        <w:t>i</w:t>
      </w:r>
      <w:r>
        <w:rPr>
          <w:rFonts w:hint="eastAsia"/>
          <w:b/>
          <w:bCs/>
          <w:sz w:val="24"/>
          <w:szCs w:val="32"/>
        </w:rPr>
        <w:t>的</w:t>
      </w:r>
      <w:r>
        <w:rPr>
          <w:rFonts w:hint="eastAsia"/>
          <w:b/>
          <w:bCs/>
          <w:sz w:val="24"/>
          <w:szCs w:val="32"/>
        </w:rPr>
        <w:t>nums[i]&lt;i+1</w:t>
      </w:r>
    </w:p>
    <w:p w14:paraId="00143E40" w14:textId="77777777" w:rsidR="00DB7ACC" w:rsidRDefault="00DB7ACC"/>
    <w:p w14:paraId="23A4C856" w14:textId="77777777" w:rsidR="00DB7ACC" w:rsidRDefault="00C37B29">
      <w:r>
        <w:rPr>
          <w:rFonts w:hint="eastAsia"/>
        </w:rPr>
        <w:t xml:space="preserve"> /**</w:t>
      </w:r>
    </w:p>
    <w:p w14:paraId="03A64FBB" w14:textId="77777777" w:rsidR="00DB7ACC" w:rsidRDefault="00C37B29">
      <w:r>
        <w:rPr>
          <w:rFonts w:hint="eastAsia"/>
        </w:rPr>
        <w:t xml:space="preserve">     * </w:t>
      </w:r>
      <w:r>
        <w:rPr>
          <w:rFonts w:hint="eastAsia"/>
        </w:rPr>
        <w:t>寻找数组中重复的数</w:t>
      </w:r>
    </w:p>
    <w:p w14:paraId="1E4D7ACC" w14:textId="77777777" w:rsidR="00DB7ACC" w:rsidRDefault="00C37B29">
      <w:r>
        <w:rPr>
          <w:rFonts w:hint="eastAsia"/>
        </w:rPr>
        <w:t xml:space="preserve">     * @param nums</w:t>
      </w:r>
    </w:p>
    <w:p w14:paraId="1D6CB0FD" w14:textId="77777777" w:rsidR="00DB7ACC" w:rsidRDefault="00C37B29">
      <w:r>
        <w:rPr>
          <w:rFonts w:hint="eastAsia"/>
        </w:rPr>
        <w:t xml:space="preserve">     * @return</w:t>
      </w:r>
    </w:p>
    <w:p w14:paraId="6DCE9B52" w14:textId="77777777" w:rsidR="00DB7ACC" w:rsidRDefault="00C37B29">
      <w:r>
        <w:rPr>
          <w:rFonts w:hint="eastAsia"/>
        </w:rPr>
        <w:t xml:space="preserve">     */</w:t>
      </w:r>
    </w:p>
    <w:p w14:paraId="2A298895" w14:textId="77777777" w:rsidR="00DB7ACC" w:rsidRDefault="00C37B29">
      <w:r>
        <w:rPr>
          <w:rFonts w:hint="eastAsia"/>
        </w:rPr>
        <w:t xml:space="preserve">    public int findDuplicate(int[] nums) {</w:t>
      </w:r>
    </w:p>
    <w:p w14:paraId="16699645" w14:textId="77777777" w:rsidR="00DB7ACC" w:rsidRDefault="00C37B29">
      <w:r>
        <w:rPr>
          <w:rFonts w:hint="eastAsia"/>
        </w:rPr>
        <w:t xml:space="preserve">        Arrays.sort(nums);</w:t>
      </w:r>
    </w:p>
    <w:p w14:paraId="6BB69C3F" w14:textId="77777777" w:rsidR="00DB7ACC" w:rsidRDefault="00C37B29">
      <w:r>
        <w:rPr>
          <w:rFonts w:hint="eastAsia"/>
        </w:rPr>
        <w:t xml:space="preserve">        // </w:t>
      </w:r>
      <w:r>
        <w:rPr>
          <w:rFonts w:hint="eastAsia"/>
        </w:rPr>
        <w:t>在数组中二分查找</w:t>
      </w:r>
    </w:p>
    <w:p w14:paraId="57950C27" w14:textId="77777777" w:rsidR="00DB7ACC" w:rsidRDefault="00C37B29">
      <w:r>
        <w:rPr>
          <w:rFonts w:hint="eastAsia"/>
        </w:rPr>
        <w:t xml:space="preserve">    </w:t>
      </w:r>
      <w:r>
        <w:rPr>
          <w:rFonts w:hint="eastAsia"/>
        </w:rPr>
        <w:t xml:space="preserve">    int left = 0;</w:t>
      </w:r>
    </w:p>
    <w:p w14:paraId="0C002A55" w14:textId="77777777" w:rsidR="00DB7ACC" w:rsidRDefault="00C37B29">
      <w:r>
        <w:rPr>
          <w:rFonts w:hint="eastAsia"/>
        </w:rPr>
        <w:t xml:space="preserve">        int right = nums.length-1;</w:t>
      </w:r>
    </w:p>
    <w:p w14:paraId="7D64C383" w14:textId="77777777" w:rsidR="00DB7ACC" w:rsidRDefault="00C37B29">
      <w:r>
        <w:rPr>
          <w:rFonts w:hint="eastAsia"/>
        </w:rPr>
        <w:t xml:space="preserve">        int mid;</w:t>
      </w:r>
    </w:p>
    <w:p w14:paraId="1DAD611E" w14:textId="77777777" w:rsidR="00DB7ACC" w:rsidRDefault="00C37B29">
      <w:r>
        <w:rPr>
          <w:rFonts w:hint="eastAsia"/>
        </w:rPr>
        <w:t xml:space="preserve">        while (left&lt;right){</w:t>
      </w:r>
    </w:p>
    <w:p w14:paraId="1F737E5D" w14:textId="77777777" w:rsidR="00DB7ACC" w:rsidRDefault="00C37B29">
      <w:r>
        <w:rPr>
          <w:rFonts w:hint="eastAsia"/>
        </w:rPr>
        <w:t xml:space="preserve">            mid = left+(right-left)/2;</w:t>
      </w:r>
    </w:p>
    <w:p w14:paraId="2CC36DAF" w14:textId="77777777" w:rsidR="00DB7ACC" w:rsidRDefault="00C37B29">
      <w:r>
        <w:rPr>
          <w:rFonts w:hint="eastAsia"/>
        </w:rPr>
        <w:t xml:space="preserve">            // </w:t>
      </w:r>
      <w:r>
        <w:rPr>
          <w:rFonts w:hint="eastAsia"/>
        </w:rPr>
        <w:t>在</w:t>
      </w:r>
      <w:r>
        <w:rPr>
          <w:rFonts w:hint="eastAsia"/>
        </w:rPr>
        <w:t>mid</w:t>
      </w:r>
      <w:r>
        <w:rPr>
          <w:rFonts w:hint="eastAsia"/>
        </w:rPr>
        <w:t>位置处的值</w:t>
      </w:r>
      <w:r>
        <w:rPr>
          <w:rFonts w:hint="eastAsia"/>
        </w:rPr>
        <w:t>nums[mid]</w:t>
      </w:r>
      <w:r>
        <w:rPr>
          <w:rFonts w:hint="eastAsia"/>
        </w:rPr>
        <w:t>若大于等于</w:t>
      </w:r>
      <w:r>
        <w:rPr>
          <w:rFonts w:hint="eastAsia"/>
        </w:rPr>
        <w:t xml:space="preserve"> mid+1</w:t>
      </w:r>
    </w:p>
    <w:p w14:paraId="60539961" w14:textId="77777777" w:rsidR="00DB7ACC" w:rsidRDefault="00C37B29">
      <w:r>
        <w:rPr>
          <w:rFonts w:hint="eastAsia"/>
        </w:rPr>
        <w:t xml:space="preserve">            // </w:t>
      </w:r>
      <w:r>
        <w:rPr>
          <w:rFonts w:hint="eastAsia"/>
        </w:rPr>
        <w:t>则重复元素一定不在</w:t>
      </w:r>
      <w:r>
        <w:rPr>
          <w:rFonts w:hint="eastAsia"/>
        </w:rPr>
        <w:t>[left,mid]</w:t>
      </w:r>
      <w:r>
        <w:rPr>
          <w:rFonts w:hint="eastAsia"/>
        </w:rPr>
        <w:t>区间</w:t>
      </w:r>
    </w:p>
    <w:p w14:paraId="02301108" w14:textId="77777777" w:rsidR="00DB7ACC" w:rsidRDefault="00C37B29">
      <w:r>
        <w:rPr>
          <w:rFonts w:hint="eastAsia"/>
        </w:rPr>
        <w:t xml:space="preserve">            if(nums[mid]&gt;=mid+1){</w:t>
      </w:r>
    </w:p>
    <w:p w14:paraId="090A1DE0" w14:textId="77777777" w:rsidR="00DB7ACC" w:rsidRDefault="00C37B29">
      <w:r>
        <w:rPr>
          <w:rFonts w:hint="eastAsia"/>
        </w:rPr>
        <w:t xml:space="preserve">   </w:t>
      </w:r>
      <w:r>
        <w:rPr>
          <w:rFonts w:hint="eastAsia"/>
        </w:rPr>
        <w:t xml:space="preserve">             left=mid+1;</w:t>
      </w:r>
    </w:p>
    <w:p w14:paraId="6428D62B" w14:textId="77777777" w:rsidR="00DB7ACC" w:rsidRDefault="00C37B29">
      <w:r>
        <w:rPr>
          <w:rFonts w:hint="eastAsia"/>
        </w:rPr>
        <w:t xml:space="preserve">            }else{</w:t>
      </w:r>
    </w:p>
    <w:p w14:paraId="0DAD1E82" w14:textId="77777777" w:rsidR="00DB7ACC" w:rsidRDefault="00C37B29">
      <w:r>
        <w:rPr>
          <w:rFonts w:hint="eastAsia"/>
        </w:rPr>
        <w:t xml:space="preserve">                right=mid;</w:t>
      </w:r>
    </w:p>
    <w:p w14:paraId="45782530" w14:textId="77777777" w:rsidR="00DB7ACC" w:rsidRDefault="00C37B29">
      <w:r>
        <w:rPr>
          <w:rFonts w:hint="eastAsia"/>
        </w:rPr>
        <w:t xml:space="preserve">            }</w:t>
      </w:r>
    </w:p>
    <w:p w14:paraId="2D37729D" w14:textId="77777777" w:rsidR="00DB7ACC" w:rsidRDefault="00C37B29">
      <w:r>
        <w:rPr>
          <w:rFonts w:hint="eastAsia"/>
        </w:rPr>
        <w:t xml:space="preserve">        }</w:t>
      </w:r>
    </w:p>
    <w:p w14:paraId="4334B226" w14:textId="77777777" w:rsidR="00DB7ACC" w:rsidRDefault="00C37B29">
      <w:r>
        <w:rPr>
          <w:rFonts w:hint="eastAsia"/>
        </w:rPr>
        <w:t xml:space="preserve">        return nums[left];</w:t>
      </w:r>
    </w:p>
    <w:p w14:paraId="57A32FB9" w14:textId="77777777" w:rsidR="00DB7ACC" w:rsidRDefault="00C37B29">
      <w:r>
        <w:rPr>
          <w:rFonts w:hint="eastAsia"/>
        </w:rPr>
        <w:t xml:space="preserve">    }</w:t>
      </w:r>
    </w:p>
    <w:p w14:paraId="2A6AB6D5" w14:textId="77777777" w:rsidR="00DB7ACC" w:rsidRDefault="00C37B29">
      <w:pPr>
        <w:pStyle w:val="5"/>
      </w:pPr>
      <w:r>
        <w:rPr>
          <w:rFonts w:hint="eastAsia"/>
        </w:rPr>
        <w:t>二分查找法</w:t>
      </w:r>
      <w:r>
        <w:rPr>
          <w:rFonts w:hint="eastAsia"/>
        </w:rPr>
        <w:t>-</w:t>
      </w:r>
      <w:r>
        <w:rPr>
          <w:rFonts w:hint="eastAsia"/>
        </w:rPr>
        <w:t>不修改数组</w:t>
      </w:r>
    </w:p>
    <w:p w14:paraId="5AF4CF10" w14:textId="77777777" w:rsidR="00DB7ACC" w:rsidRDefault="00C37B29">
      <w:r>
        <w:t xml:space="preserve">  public int findDuplicate(int[] nums) {</w:t>
      </w:r>
    </w:p>
    <w:p w14:paraId="7CB86FCD" w14:textId="77777777" w:rsidR="00DB7ACC" w:rsidRDefault="00C37B29">
      <w:r>
        <w:t xml:space="preserve">  int left = 1;</w:t>
      </w:r>
    </w:p>
    <w:p w14:paraId="4AA60741" w14:textId="77777777" w:rsidR="00DB7ACC" w:rsidRDefault="00C37B29">
      <w:r>
        <w:t xml:space="preserve">        int right = nums.length-1;</w:t>
      </w:r>
    </w:p>
    <w:p w14:paraId="5E712526" w14:textId="77777777" w:rsidR="00DB7ACC" w:rsidRDefault="00DB7ACC"/>
    <w:p w14:paraId="35AB0928" w14:textId="77777777" w:rsidR="00DB7ACC" w:rsidRDefault="00C37B29">
      <w:r>
        <w:t xml:space="preserve">        while (left&lt;right){</w:t>
      </w:r>
    </w:p>
    <w:p w14:paraId="7D8B2203" w14:textId="77777777" w:rsidR="00DB7ACC" w:rsidRDefault="00DB7ACC"/>
    <w:p w14:paraId="5DA4CF2A" w14:textId="77777777" w:rsidR="00DB7ACC" w:rsidRDefault="00C37B29">
      <w:r>
        <w:t xml:space="preserve">            int middle  = (left+right)&gt;&gt;&gt;1;</w:t>
      </w:r>
    </w:p>
    <w:p w14:paraId="16AC64B0" w14:textId="77777777" w:rsidR="00DB7ACC" w:rsidRDefault="00DB7ACC"/>
    <w:p w14:paraId="6E9F7306" w14:textId="77777777" w:rsidR="00DB7ACC" w:rsidRDefault="00C37B29">
      <w:r>
        <w:t xml:space="preserve">            //</w:t>
      </w:r>
      <w:r>
        <w:t>计算</w:t>
      </w:r>
      <w:r>
        <w:t>[left,middle]</w:t>
      </w:r>
      <w:r>
        <w:t>中小于</w:t>
      </w:r>
      <w:r>
        <w:t>middle</w:t>
      </w:r>
      <w:r>
        <w:t>的个数，</w:t>
      </w:r>
    </w:p>
    <w:p w14:paraId="760CAB22" w14:textId="77777777" w:rsidR="00DB7ACC" w:rsidRDefault="00C37B29">
      <w:r>
        <w:t xml:space="preserve">            // </w:t>
      </w:r>
      <w:r>
        <w:t>若小于等于</w:t>
      </w:r>
      <w:r>
        <w:t>middle</w:t>
      </w:r>
      <w:r>
        <w:t>个数大于</w:t>
      </w:r>
      <w:r>
        <w:t>(middle-left+1)</w:t>
      </w:r>
      <w:r>
        <w:t>则说明该区间存在重复元素</w:t>
      </w:r>
    </w:p>
    <w:p w14:paraId="5F0E1E3A" w14:textId="77777777" w:rsidR="00DB7ACC" w:rsidRDefault="00C37B29">
      <w:r>
        <w:t xml:space="preserve">            int cnt = 0;</w:t>
      </w:r>
    </w:p>
    <w:p w14:paraId="3BAA800C" w14:textId="77777777" w:rsidR="00DB7ACC" w:rsidRDefault="00C37B29">
      <w:r>
        <w:lastRenderedPageBreak/>
        <w:t xml:space="preserve">            </w:t>
      </w:r>
    </w:p>
    <w:p w14:paraId="16FF1232" w14:textId="77777777" w:rsidR="00DB7ACC" w:rsidRDefault="00C37B29">
      <w:r>
        <w:t xml:space="preserve">       </w:t>
      </w:r>
      <w:r>
        <w:t xml:space="preserve">     for(int num:nums){</w:t>
      </w:r>
    </w:p>
    <w:p w14:paraId="5269C6BA" w14:textId="77777777" w:rsidR="00DB7ACC" w:rsidRDefault="00C37B29">
      <w:r>
        <w:t xml:space="preserve">                if(num&lt;=middle){</w:t>
      </w:r>
    </w:p>
    <w:p w14:paraId="3EF9C11C" w14:textId="77777777" w:rsidR="00DB7ACC" w:rsidRDefault="00C37B29">
      <w:r>
        <w:t xml:space="preserve">                    cnt=cnt+1;</w:t>
      </w:r>
    </w:p>
    <w:p w14:paraId="0E722C76" w14:textId="77777777" w:rsidR="00DB7ACC" w:rsidRDefault="00C37B29">
      <w:r>
        <w:t xml:space="preserve">                }</w:t>
      </w:r>
    </w:p>
    <w:p w14:paraId="4D2063D0" w14:textId="77777777" w:rsidR="00DB7ACC" w:rsidRDefault="00C37B29">
      <w:r>
        <w:t xml:space="preserve">            }</w:t>
      </w:r>
    </w:p>
    <w:p w14:paraId="6EA1FE33" w14:textId="77777777" w:rsidR="00DB7ACC" w:rsidRDefault="00DB7ACC"/>
    <w:p w14:paraId="57A1C9FC" w14:textId="77777777" w:rsidR="00DB7ACC" w:rsidRDefault="00C37B29">
      <w:r>
        <w:t xml:space="preserve">            if(cnt&gt;middle){</w:t>
      </w:r>
    </w:p>
    <w:p w14:paraId="74CEB245" w14:textId="77777777" w:rsidR="00DB7ACC" w:rsidRDefault="00C37B29">
      <w:r>
        <w:t xml:space="preserve">                right=middle;</w:t>
      </w:r>
    </w:p>
    <w:p w14:paraId="3899E638" w14:textId="77777777" w:rsidR="00DB7ACC" w:rsidRDefault="00C37B29">
      <w:r>
        <w:t xml:space="preserve">            }else {</w:t>
      </w:r>
    </w:p>
    <w:p w14:paraId="0321D494" w14:textId="77777777" w:rsidR="00DB7ACC" w:rsidRDefault="00C37B29">
      <w:r>
        <w:t xml:space="preserve">                left=middle+1;</w:t>
      </w:r>
    </w:p>
    <w:p w14:paraId="43E4EA43" w14:textId="77777777" w:rsidR="00DB7ACC" w:rsidRDefault="00C37B29">
      <w:r>
        <w:t xml:space="preserve">            }</w:t>
      </w:r>
    </w:p>
    <w:p w14:paraId="3FFBE488" w14:textId="77777777" w:rsidR="00DB7ACC" w:rsidRDefault="00C37B29">
      <w:r>
        <w:t xml:space="preserve">        }</w:t>
      </w:r>
    </w:p>
    <w:p w14:paraId="3D7B1E3B" w14:textId="77777777" w:rsidR="00DB7ACC" w:rsidRDefault="00DB7ACC"/>
    <w:p w14:paraId="37439BB2" w14:textId="77777777" w:rsidR="00DB7ACC" w:rsidRDefault="00C37B29">
      <w:r>
        <w:t xml:space="preserve"> </w:t>
      </w:r>
      <w:r>
        <w:t xml:space="preserve">       return left;</w:t>
      </w:r>
    </w:p>
    <w:p w14:paraId="37B8C279" w14:textId="77777777" w:rsidR="00DB7ACC" w:rsidRDefault="00C37B29">
      <w:r>
        <w:t xml:space="preserve">    }</w:t>
      </w:r>
    </w:p>
    <w:p w14:paraId="46096862" w14:textId="77777777" w:rsidR="00DB7ACC" w:rsidRDefault="00DB7ACC"/>
    <w:p w14:paraId="71F65BEE" w14:textId="77777777" w:rsidR="00DB7ACC" w:rsidRDefault="00DB7ACC"/>
    <w:p w14:paraId="13319B9F" w14:textId="77777777" w:rsidR="00DB7ACC" w:rsidRDefault="00C37B29">
      <w:pPr>
        <w:pStyle w:val="4"/>
      </w:pPr>
      <w:r>
        <w:rPr>
          <w:rFonts w:hint="eastAsia"/>
        </w:rPr>
        <w:t>转变数组后最接近目标值得数组和</w:t>
      </w:r>
    </w:p>
    <w:p w14:paraId="712BD470" w14:textId="77777777" w:rsidR="00DB7ACC" w:rsidRDefault="00C37B29">
      <w:r>
        <w:rPr>
          <w:noProof/>
        </w:rPr>
        <w:drawing>
          <wp:inline distT="0" distB="0" distL="114300" distR="114300" wp14:anchorId="2D60D152" wp14:editId="764B0A2E">
            <wp:extent cx="4723765" cy="3298825"/>
            <wp:effectExtent l="0" t="0" r="635" b="15875"/>
            <wp:docPr id="30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28"/>
                    <pic:cNvPicPr>
                      <a:picLocks noChangeAspect="1"/>
                    </pic:cNvPicPr>
                  </pic:nvPicPr>
                  <pic:blipFill>
                    <a:blip r:embed="rId219"/>
                    <a:stretch>
                      <a:fillRect/>
                    </a:stretch>
                  </pic:blipFill>
                  <pic:spPr>
                    <a:xfrm>
                      <a:off x="0" y="0"/>
                      <a:ext cx="4723765" cy="3298825"/>
                    </a:xfrm>
                    <a:prstGeom prst="rect">
                      <a:avLst/>
                    </a:prstGeom>
                    <a:noFill/>
                    <a:ln>
                      <a:noFill/>
                    </a:ln>
                  </pic:spPr>
                </pic:pic>
              </a:graphicData>
            </a:graphic>
          </wp:inline>
        </w:drawing>
      </w:r>
    </w:p>
    <w:p w14:paraId="3981B6F0" w14:textId="77777777" w:rsidR="00DB7ACC" w:rsidRDefault="00DB7ACC"/>
    <w:p w14:paraId="4053DE8B" w14:textId="77777777" w:rsidR="00DB7ACC" w:rsidRDefault="00C37B29">
      <w:pPr>
        <w:rPr>
          <w:b/>
          <w:bCs/>
          <w:sz w:val="24"/>
          <w:szCs w:val="32"/>
        </w:rPr>
      </w:pPr>
      <w:r>
        <w:rPr>
          <w:rFonts w:hint="eastAsia"/>
          <w:b/>
          <w:bCs/>
          <w:sz w:val="24"/>
          <w:szCs w:val="32"/>
        </w:rPr>
        <w:t>思路：选择一个阈值，使得它对应的</w:t>
      </w:r>
      <w:r>
        <w:rPr>
          <w:rFonts w:hint="eastAsia"/>
          <w:b/>
          <w:bCs/>
          <w:sz w:val="24"/>
          <w:szCs w:val="32"/>
        </w:rPr>
        <w:t>sum</w:t>
      </w:r>
      <w:r>
        <w:rPr>
          <w:rFonts w:hint="eastAsia"/>
          <w:b/>
          <w:bCs/>
          <w:sz w:val="24"/>
          <w:szCs w:val="32"/>
        </w:rPr>
        <w:t>是第一个大于等于</w:t>
      </w:r>
      <w:r>
        <w:rPr>
          <w:rFonts w:hint="eastAsia"/>
          <w:b/>
          <w:bCs/>
          <w:sz w:val="24"/>
          <w:szCs w:val="32"/>
        </w:rPr>
        <w:t>target</w:t>
      </w:r>
      <w:r>
        <w:rPr>
          <w:rFonts w:hint="eastAsia"/>
          <w:b/>
          <w:bCs/>
          <w:sz w:val="24"/>
          <w:szCs w:val="32"/>
        </w:rPr>
        <w:t>的的，那么目标值可能在</w:t>
      </w:r>
      <w:r>
        <w:rPr>
          <w:rFonts w:hint="eastAsia"/>
          <w:b/>
          <w:bCs/>
          <w:sz w:val="24"/>
          <w:szCs w:val="32"/>
        </w:rPr>
        <w:t>Vbalue</w:t>
      </w:r>
      <w:r>
        <w:rPr>
          <w:rFonts w:hint="eastAsia"/>
          <w:b/>
          <w:bCs/>
          <w:sz w:val="24"/>
          <w:szCs w:val="32"/>
        </w:rPr>
        <w:t>也可能在</w:t>
      </w:r>
      <w:r>
        <w:rPr>
          <w:rFonts w:hint="eastAsia"/>
          <w:b/>
          <w:bCs/>
          <w:sz w:val="24"/>
          <w:szCs w:val="32"/>
        </w:rPr>
        <w:t>value-1.</w:t>
      </w:r>
    </w:p>
    <w:p w14:paraId="6C8D4DAA" w14:textId="77777777" w:rsidR="00DB7ACC" w:rsidRDefault="00DB7ACC"/>
    <w:p w14:paraId="03E9646E" w14:textId="77777777" w:rsidR="00DB7ACC" w:rsidRDefault="00C37B29">
      <w:r>
        <w:t xml:space="preserve">    /**</w:t>
      </w:r>
    </w:p>
    <w:p w14:paraId="2BBE7234" w14:textId="77777777" w:rsidR="00DB7ACC" w:rsidRDefault="00C37B29">
      <w:r>
        <w:lastRenderedPageBreak/>
        <w:t xml:space="preserve">     * </w:t>
      </w:r>
      <w:r>
        <w:t>二分查找</w:t>
      </w:r>
    </w:p>
    <w:p w14:paraId="44300F1B" w14:textId="77777777" w:rsidR="00DB7ACC" w:rsidRDefault="00C37B29">
      <w:r>
        <w:t xml:space="preserve">     * @param arr</w:t>
      </w:r>
    </w:p>
    <w:p w14:paraId="02C04CF6" w14:textId="77777777" w:rsidR="00DB7ACC" w:rsidRDefault="00C37B29">
      <w:r>
        <w:t xml:space="preserve">     * @param target</w:t>
      </w:r>
    </w:p>
    <w:p w14:paraId="26553E27" w14:textId="77777777" w:rsidR="00DB7ACC" w:rsidRDefault="00C37B29">
      <w:r>
        <w:t xml:space="preserve">     * @return</w:t>
      </w:r>
    </w:p>
    <w:p w14:paraId="2F3E2E45" w14:textId="77777777" w:rsidR="00DB7ACC" w:rsidRDefault="00C37B29">
      <w:r>
        <w:t xml:space="preserve">     */</w:t>
      </w:r>
    </w:p>
    <w:p w14:paraId="7F81DE36" w14:textId="77777777" w:rsidR="00DB7ACC" w:rsidRDefault="00C37B29">
      <w:pPr>
        <w:rPr>
          <w:highlight w:val="red"/>
        </w:rPr>
      </w:pPr>
      <w:r>
        <w:t xml:space="preserve">  </w:t>
      </w:r>
      <w:r>
        <w:rPr>
          <w:highlight w:val="red"/>
        </w:rPr>
        <w:t xml:space="preserve">  //</w:t>
      </w:r>
      <w:r>
        <w:rPr>
          <w:highlight w:val="red"/>
        </w:rPr>
        <w:t>如果选择一个阈值</w:t>
      </w:r>
      <w:r>
        <w:rPr>
          <w:highlight w:val="red"/>
        </w:rPr>
        <w:t xml:space="preserve"> value </w:t>
      </w:r>
      <w:r>
        <w:rPr>
          <w:highlight w:val="red"/>
        </w:rPr>
        <w:t>，使得它对应的</w:t>
      </w:r>
      <w:r>
        <w:rPr>
          <w:highlight w:val="red"/>
        </w:rPr>
        <w:t xml:space="preserve"> sum </w:t>
      </w:r>
      <w:r>
        <w:rPr>
          <w:highlight w:val="red"/>
        </w:rPr>
        <w:t>是第</w:t>
      </w:r>
      <w:r>
        <w:rPr>
          <w:highlight w:val="red"/>
        </w:rPr>
        <w:t xml:space="preserve"> 1 </w:t>
      </w:r>
      <w:r>
        <w:rPr>
          <w:highlight w:val="red"/>
        </w:rPr>
        <w:t>个大于等于</w:t>
      </w:r>
      <w:r>
        <w:rPr>
          <w:highlight w:val="red"/>
        </w:rPr>
        <w:t xml:space="preserve"> target </w:t>
      </w:r>
      <w:r>
        <w:rPr>
          <w:highlight w:val="red"/>
        </w:rPr>
        <w:t>的，</w:t>
      </w:r>
    </w:p>
    <w:p w14:paraId="3436B2F5" w14:textId="77777777" w:rsidR="00DB7ACC" w:rsidRDefault="00C37B29">
      <w:pPr>
        <w:rPr>
          <w:highlight w:val="red"/>
        </w:rPr>
      </w:pPr>
      <w:r>
        <w:rPr>
          <w:highlight w:val="red"/>
        </w:rPr>
        <w:t xml:space="preserve">    // </w:t>
      </w:r>
      <w:r>
        <w:rPr>
          <w:highlight w:val="red"/>
        </w:rPr>
        <w:t>那么目标值可能在</w:t>
      </w:r>
      <w:r>
        <w:rPr>
          <w:highlight w:val="red"/>
        </w:rPr>
        <w:t xml:space="preserve"> value </w:t>
      </w:r>
      <w:r>
        <w:rPr>
          <w:highlight w:val="red"/>
        </w:rPr>
        <w:t>也可能在</w:t>
      </w:r>
      <w:r>
        <w:rPr>
          <w:highlight w:val="red"/>
        </w:rPr>
        <w:t xml:space="preserve"> value - 1</w:t>
      </w:r>
      <w:r>
        <w:rPr>
          <w:highlight w:val="red"/>
        </w:rPr>
        <w:t>。</w:t>
      </w:r>
    </w:p>
    <w:p w14:paraId="317C25DD" w14:textId="77777777" w:rsidR="00DB7ACC" w:rsidRDefault="00C37B29">
      <w:r>
        <w:t xml:space="preserve">    public int findBestValue(int[] arr, int target) {</w:t>
      </w:r>
    </w:p>
    <w:p w14:paraId="02C5665B" w14:textId="77777777" w:rsidR="00DB7ACC" w:rsidRDefault="00C37B29">
      <w:r>
        <w:t xml:space="preserve">        Arrays.sort(arr);</w:t>
      </w:r>
    </w:p>
    <w:p w14:paraId="69F46714" w14:textId="77777777" w:rsidR="00DB7ACC" w:rsidRDefault="00C37B29">
      <w:r>
        <w:t xml:space="preserve">        int right = arr[arr.length-1];</w:t>
      </w:r>
    </w:p>
    <w:p w14:paraId="6023690C" w14:textId="77777777" w:rsidR="00DB7ACC" w:rsidRDefault="00C37B29">
      <w:r>
        <w:t xml:space="preserve">        int left = 0;</w:t>
      </w:r>
    </w:p>
    <w:p w14:paraId="4981C8BA" w14:textId="77777777" w:rsidR="00DB7ACC" w:rsidRDefault="00C37B29">
      <w:r>
        <w:t xml:space="preserve">        int mid=0;</w:t>
      </w:r>
    </w:p>
    <w:p w14:paraId="12FE5978" w14:textId="77777777" w:rsidR="00DB7ACC" w:rsidRDefault="00DB7ACC"/>
    <w:p w14:paraId="42BB1886" w14:textId="77777777" w:rsidR="00DB7ACC" w:rsidRDefault="00C37B29">
      <w:r>
        <w:t xml:space="preserve">        while (left&lt;right){</w:t>
      </w:r>
    </w:p>
    <w:p w14:paraId="1EA8B4E8" w14:textId="77777777" w:rsidR="00DB7ACC" w:rsidRDefault="00C37B29">
      <w:r>
        <w:t xml:space="preserve">            mid = left+(right-left)/2;</w:t>
      </w:r>
    </w:p>
    <w:p w14:paraId="4930F528" w14:textId="77777777" w:rsidR="00DB7ACC" w:rsidRDefault="00C37B29">
      <w:r>
        <w:t xml:space="preserve">            int sum = getSum(arr,mid,target);</w:t>
      </w:r>
    </w:p>
    <w:p w14:paraId="7639E74E" w14:textId="77777777" w:rsidR="00DB7ACC" w:rsidRDefault="00C37B29">
      <w:r>
        <w:t xml:space="preserve">            // sum&lt;0</w:t>
      </w:r>
      <w:r>
        <w:t>说明</w:t>
      </w:r>
    </w:p>
    <w:p w14:paraId="266B8B21" w14:textId="77777777" w:rsidR="00DB7ACC" w:rsidRDefault="00C37B29">
      <w:r>
        <w:t xml:space="preserve">            // </w:t>
      </w:r>
      <w:r>
        <w:t>所有大于</w:t>
      </w:r>
      <w:r>
        <w:t>mid</w:t>
      </w:r>
      <w:r>
        <w:t>的值使得</w:t>
      </w:r>
    </w:p>
    <w:p w14:paraId="06C54B21" w14:textId="77777777" w:rsidR="00DB7ACC" w:rsidRDefault="00C37B29">
      <w:r>
        <w:t xml:space="preserve">            // </w:t>
      </w:r>
      <w:r>
        <w:t>和</w:t>
      </w:r>
      <w:r>
        <w:t>&gt;target</w:t>
      </w:r>
    </w:p>
    <w:p w14:paraId="59DFF82B" w14:textId="77777777" w:rsidR="00DB7ACC" w:rsidRDefault="00C37B29">
      <w:r>
        <w:t xml:space="preserve">            if(sum&lt;0){</w:t>
      </w:r>
    </w:p>
    <w:p w14:paraId="004078E5" w14:textId="77777777" w:rsidR="00DB7ACC" w:rsidRDefault="00C37B29">
      <w:r>
        <w:t xml:space="preserve">                // </w:t>
      </w:r>
      <w:r>
        <w:t>严格小于的一定</w:t>
      </w:r>
      <w:r>
        <w:t>不是解</w:t>
      </w:r>
    </w:p>
    <w:p w14:paraId="446A928D" w14:textId="77777777" w:rsidR="00DB7ACC" w:rsidRDefault="00C37B29">
      <w:r>
        <w:t xml:space="preserve">                left=mid+1;</w:t>
      </w:r>
    </w:p>
    <w:p w14:paraId="47850F41" w14:textId="77777777" w:rsidR="00DB7ACC" w:rsidRDefault="00C37B29">
      <w:r>
        <w:t xml:space="preserve">            }else{// sum&gt;=0</w:t>
      </w:r>
    </w:p>
    <w:p w14:paraId="56A70548" w14:textId="77777777" w:rsidR="00DB7ACC" w:rsidRDefault="00C37B29">
      <w:pPr>
        <w:rPr>
          <w:highlight w:val="red"/>
        </w:rPr>
      </w:pPr>
      <w:r>
        <w:t xml:space="preserve">               </w:t>
      </w:r>
      <w:r>
        <w:rPr>
          <w:highlight w:val="red"/>
        </w:rPr>
        <w:t xml:space="preserve"> // </w:t>
      </w:r>
      <w:r>
        <w:rPr>
          <w:highlight w:val="red"/>
        </w:rPr>
        <w:t>第一个大于等于</w:t>
      </w:r>
      <w:r>
        <w:rPr>
          <w:highlight w:val="red"/>
        </w:rPr>
        <w:t>target</w:t>
      </w:r>
      <w:r>
        <w:rPr>
          <w:highlight w:val="red"/>
        </w:rPr>
        <w:t>的值</w:t>
      </w:r>
    </w:p>
    <w:p w14:paraId="60827EBC" w14:textId="77777777" w:rsidR="00DB7ACC" w:rsidRDefault="00C37B29">
      <w:r>
        <w:t xml:space="preserve">                right = mid;</w:t>
      </w:r>
    </w:p>
    <w:p w14:paraId="0944DB80" w14:textId="77777777" w:rsidR="00DB7ACC" w:rsidRDefault="00C37B29">
      <w:r>
        <w:t xml:space="preserve">            }</w:t>
      </w:r>
    </w:p>
    <w:p w14:paraId="31A571E0" w14:textId="77777777" w:rsidR="00DB7ACC" w:rsidRDefault="00C37B29">
      <w:r>
        <w:t xml:space="preserve">        }</w:t>
      </w:r>
    </w:p>
    <w:p w14:paraId="330E76F1" w14:textId="77777777" w:rsidR="00DB7ACC" w:rsidRDefault="00C37B29">
      <w:r>
        <w:t xml:space="preserve">        // </w:t>
      </w:r>
      <w:r>
        <w:t>比较阈值线分别定在</w:t>
      </w:r>
      <w:r>
        <w:t xml:space="preserve"> left - 1 </w:t>
      </w:r>
      <w:r>
        <w:t>和</w:t>
      </w:r>
      <w:r>
        <w:t xml:space="preserve"> left </w:t>
      </w:r>
      <w:r>
        <w:t>的时候与</w:t>
      </w:r>
      <w:r>
        <w:t xml:space="preserve"> target </w:t>
      </w:r>
      <w:r>
        <w:t>的接近程度</w:t>
      </w:r>
    </w:p>
    <w:p w14:paraId="4CF5C9DA" w14:textId="77777777" w:rsidR="00DB7ACC" w:rsidRDefault="00C37B29">
      <w:r>
        <w:t xml:space="preserve">        int sum1=getSum(arr,left-1,target);</w:t>
      </w:r>
    </w:p>
    <w:p w14:paraId="0C4D82EB" w14:textId="77777777" w:rsidR="00DB7ACC" w:rsidRDefault="00C37B29">
      <w:r>
        <w:t xml:space="preserve">        int sum2=getSum(arr,left,target);</w:t>
      </w:r>
    </w:p>
    <w:p w14:paraId="14A4393B" w14:textId="77777777" w:rsidR="00DB7ACC" w:rsidRDefault="00C37B29">
      <w:r>
        <w:t xml:space="preserve">        if(Math.abs(sum1)&gt;Math.abs(sum2))</w:t>
      </w:r>
    </w:p>
    <w:p w14:paraId="7B344753" w14:textId="77777777" w:rsidR="00DB7ACC" w:rsidRDefault="00C37B29">
      <w:r>
        <w:t xml:space="preserve">            return left;</w:t>
      </w:r>
    </w:p>
    <w:p w14:paraId="1FA13284" w14:textId="77777777" w:rsidR="00DB7ACC" w:rsidRDefault="00C37B29">
      <w:r>
        <w:t xml:space="preserve">        return left-1;</w:t>
      </w:r>
    </w:p>
    <w:p w14:paraId="061BB312" w14:textId="77777777" w:rsidR="00DB7ACC" w:rsidRDefault="00C37B29">
      <w:r>
        <w:t xml:space="preserve">    }</w:t>
      </w:r>
    </w:p>
    <w:p w14:paraId="6FB16718" w14:textId="77777777" w:rsidR="00DB7ACC" w:rsidRDefault="00DB7ACC"/>
    <w:p w14:paraId="03CCEE59" w14:textId="77777777" w:rsidR="00DB7ACC" w:rsidRDefault="00C37B29">
      <w:r>
        <w:t xml:space="preserve">    /**</w:t>
      </w:r>
    </w:p>
    <w:p w14:paraId="67E06BBA" w14:textId="77777777" w:rsidR="00DB7ACC" w:rsidRDefault="00C37B29">
      <w:r>
        <w:t xml:space="preserve">     * </w:t>
      </w:r>
      <w:r>
        <w:t>将数组中所有大于</w:t>
      </w:r>
      <w:r>
        <w:t>value</w:t>
      </w:r>
      <w:r>
        <w:t>值</w:t>
      </w:r>
      <w:r>
        <w:t>value</w:t>
      </w:r>
      <w:r>
        <w:t>后，数组的和与</w:t>
      </w:r>
      <w:r>
        <w:t>target</w:t>
      </w:r>
      <w:r>
        <w:t>之间的差债</w:t>
      </w:r>
    </w:p>
    <w:p w14:paraId="27919C88" w14:textId="77777777" w:rsidR="00DB7ACC" w:rsidRDefault="00C37B29">
      <w:r>
        <w:t xml:space="preserve">     * @param arr</w:t>
      </w:r>
    </w:p>
    <w:p w14:paraId="182EDEB5" w14:textId="77777777" w:rsidR="00DB7ACC" w:rsidRDefault="00C37B29">
      <w:r>
        <w:t xml:space="preserve">  </w:t>
      </w:r>
      <w:r>
        <w:t xml:space="preserve">   * @param num</w:t>
      </w:r>
    </w:p>
    <w:p w14:paraId="59227C4D" w14:textId="77777777" w:rsidR="00DB7ACC" w:rsidRDefault="00C37B29">
      <w:r>
        <w:t xml:space="preserve">     * @return</w:t>
      </w:r>
    </w:p>
    <w:p w14:paraId="1B0778CE" w14:textId="77777777" w:rsidR="00DB7ACC" w:rsidRDefault="00C37B29">
      <w:r>
        <w:t xml:space="preserve">     */</w:t>
      </w:r>
    </w:p>
    <w:p w14:paraId="08B240B8" w14:textId="77777777" w:rsidR="00DB7ACC" w:rsidRDefault="00C37B29">
      <w:r>
        <w:t xml:space="preserve">    public int getSum(int[] arr,int num,int target){</w:t>
      </w:r>
    </w:p>
    <w:p w14:paraId="39698A11" w14:textId="77777777" w:rsidR="00DB7ACC" w:rsidRDefault="00C37B29">
      <w:r>
        <w:t xml:space="preserve">        int sum = 0;</w:t>
      </w:r>
    </w:p>
    <w:p w14:paraId="20E282FF" w14:textId="77777777" w:rsidR="00DB7ACC" w:rsidRDefault="00C37B29">
      <w:r>
        <w:t xml:space="preserve">        for(int val:arr){</w:t>
      </w:r>
    </w:p>
    <w:p w14:paraId="2CC83BCB" w14:textId="77777777" w:rsidR="00DB7ACC" w:rsidRDefault="00C37B29">
      <w:r>
        <w:lastRenderedPageBreak/>
        <w:t xml:space="preserve">            if(val&gt;num) sum+=num;</w:t>
      </w:r>
    </w:p>
    <w:p w14:paraId="18AA9558" w14:textId="77777777" w:rsidR="00DB7ACC" w:rsidRDefault="00C37B29">
      <w:r>
        <w:t xml:space="preserve">            else  sum+=val;</w:t>
      </w:r>
    </w:p>
    <w:p w14:paraId="63300617" w14:textId="77777777" w:rsidR="00DB7ACC" w:rsidRDefault="00C37B29">
      <w:r>
        <w:t xml:space="preserve">        }</w:t>
      </w:r>
    </w:p>
    <w:p w14:paraId="4466983E" w14:textId="77777777" w:rsidR="00DB7ACC" w:rsidRDefault="00C37B29">
      <w:r>
        <w:t xml:space="preserve">        return sum-target;</w:t>
      </w:r>
    </w:p>
    <w:p w14:paraId="2EEB4DFA" w14:textId="77777777" w:rsidR="00DB7ACC" w:rsidRDefault="00C37B29">
      <w:pPr>
        <w:ind w:firstLine="420"/>
      </w:pPr>
      <w:r>
        <w:t>}</w:t>
      </w:r>
    </w:p>
    <w:p w14:paraId="141B464A" w14:textId="77777777" w:rsidR="00DB7ACC" w:rsidRDefault="00DB7ACC">
      <w:pPr>
        <w:ind w:firstLine="420"/>
      </w:pPr>
    </w:p>
    <w:p w14:paraId="75644FE2" w14:textId="77777777" w:rsidR="00DB7ACC" w:rsidRDefault="00DB7ACC">
      <w:pPr>
        <w:ind w:firstLine="420"/>
      </w:pPr>
    </w:p>
    <w:p w14:paraId="24598A7D" w14:textId="77777777" w:rsidR="00DB7ACC" w:rsidRDefault="00C37B29">
      <w:pPr>
        <w:pStyle w:val="3"/>
      </w:pPr>
      <w:r>
        <w:rPr>
          <w:rFonts w:hint="eastAsia"/>
        </w:rPr>
        <w:t>题型三：判断条件复杂的二分查找问题</w:t>
      </w:r>
    </w:p>
    <w:p w14:paraId="1A229AC7" w14:textId="77777777" w:rsidR="00DB7ACC" w:rsidRDefault="00C37B29">
      <w:pPr>
        <w:rPr>
          <w:b/>
          <w:bCs/>
          <w:sz w:val="22"/>
          <w:szCs w:val="28"/>
        </w:rPr>
      </w:pPr>
      <w:r>
        <w:rPr>
          <w:rFonts w:hint="eastAsia"/>
          <w:b/>
          <w:bCs/>
          <w:sz w:val="22"/>
          <w:szCs w:val="28"/>
        </w:rPr>
        <w:t>上一节中，</w:t>
      </w:r>
      <w:r>
        <w:rPr>
          <w:rFonts w:hint="eastAsia"/>
          <w:b/>
          <w:bCs/>
          <w:sz w:val="28"/>
          <w:szCs w:val="36"/>
          <w:highlight w:val="green"/>
        </w:rPr>
        <w:t>根据目标变量具有单调性编写判别函数</w:t>
      </w:r>
      <w:r>
        <w:rPr>
          <w:rFonts w:hint="eastAsia"/>
          <w:b/>
          <w:bCs/>
          <w:sz w:val="22"/>
          <w:szCs w:val="28"/>
        </w:rPr>
        <w:t>。</w:t>
      </w:r>
    </w:p>
    <w:p w14:paraId="3C989511" w14:textId="77777777" w:rsidR="00DB7ACC" w:rsidRDefault="00DB7ACC">
      <w:pPr>
        <w:rPr>
          <w:b/>
          <w:bCs/>
          <w:sz w:val="22"/>
          <w:szCs w:val="28"/>
        </w:rPr>
      </w:pPr>
    </w:p>
    <w:p w14:paraId="449B7FAC" w14:textId="77777777" w:rsidR="00DB7ACC" w:rsidRDefault="00C37B29">
      <w:pPr>
        <w:rPr>
          <w:b/>
          <w:bCs/>
          <w:sz w:val="28"/>
          <w:szCs w:val="36"/>
          <w:highlight w:val="green"/>
        </w:rPr>
      </w:pPr>
      <w:r>
        <w:rPr>
          <w:rFonts w:hint="eastAsia"/>
          <w:b/>
          <w:bCs/>
          <w:sz w:val="22"/>
          <w:szCs w:val="28"/>
        </w:rPr>
        <w:t>[</w:t>
      </w:r>
      <w:r>
        <w:rPr>
          <w:rFonts w:hint="eastAsia"/>
          <w:b/>
          <w:bCs/>
          <w:sz w:val="22"/>
          <w:szCs w:val="28"/>
        </w:rPr>
        <w:t>力扣</w:t>
      </w:r>
      <w:r>
        <w:rPr>
          <w:rFonts w:hint="eastAsia"/>
          <w:b/>
          <w:bCs/>
          <w:sz w:val="22"/>
          <w:szCs w:val="28"/>
        </w:rPr>
        <w:t>]</w:t>
      </w:r>
      <w:r>
        <w:rPr>
          <w:rFonts w:hint="eastAsia"/>
          <w:b/>
          <w:bCs/>
          <w:sz w:val="22"/>
          <w:szCs w:val="28"/>
        </w:rPr>
        <w:t>上还有一类问题是这样的：目标变量和另一个变量有相关关系（一般而言是线性关系），目标变量的性质不好推测，但是另一个变量的性质相对容易推测。</w:t>
      </w:r>
      <w:r>
        <w:rPr>
          <w:rFonts w:hint="eastAsia"/>
          <w:b/>
          <w:bCs/>
          <w:sz w:val="28"/>
          <w:szCs w:val="36"/>
          <w:highlight w:val="green"/>
        </w:rPr>
        <w:t>这样的问题的判别函数通常会写成一个函数的形式（调整区间）</w:t>
      </w:r>
    </w:p>
    <w:p w14:paraId="1C7DC2CD" w14:textId="77777777" w:rsidR="00DB7ACC" w:rsidRDefault="00DB7ACC"/>
    <w:p w14:paraId="1FA6F9BB" w14:textId="77777777" w:rsidR="00DB7ACC" w:rsidRDefault="00C37B29">
      <w:pPr>
        <w:pStyle w:val="4"/>
      </w:pPr>
      <w:r>
        <w:rPr>
          <w:rFonts w:hint="eastAsia"/>
        </w:rPr>
        <w:t>爱吃香蕉的珂珂</w:t>
      </w:r>
      <w:r>
        <w:rPr>
          <w:rFonts w:hint="eastAsia"/>
        </w:rPr>
        <w:t>/</w:t>
      </w:r>
      <w:r>
        <w:rPr>
          <w:rFonts w:hint="eastAsia"/>
        </w:rPr>
        <w:t>从数组中找最小值符合要求</w:t>
      </w:r>
    </w:p>
    <w:p w14:paraId="63C74ACE" w14:textId="77777777" w:rsidR="00DB7ACC" w:rsidRDefault="00C37B29">
      <w:r>
        <w:rPr>
          <w:noProof/>
        </w:rPr>
        <w:drawing>
          <wp:inline distT="0" distB="0" distL="114300" distR="114300" wp14:anchorId="37D28D48" wp14:editId="2382E5B0">
            <wp:extent cx="3658235" cy="4011930"/>
            <wp:effectExtent l="0" t="0" r="18415" b="7620"/>
            <wp:docPr id="30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1"/>
                    <pic:cNvPicPr>
                      <a:picLocks noChangeAspect="1"/>
                    </pic:cNvPicPr>
                  </pic:nvPicPr>
                  <pic:blipFill>
                    <a:blip r:embed="rId220"/>
                    <a:stretch>
                      <a:fillRect/>
                    </a:stretch>
                  </pic:blipFill>
                  <pic:spPr>
                    <a:xfrm>
                      <a:off x="0" y="0"/>
                      <a:ext cx="3658235" cy="4011930"/>
                    </a:xfrm>
                    <a:prstGeom prst="rect">
                      <a:avLst/>
                    </a:prstGeom>
                    <a:noFill/>
                    <a:ln>
                      <a:noFill/>
                    </a:ln>
                  </pic:spPr>
                </pic:pic>
              </a:graphicData>
            </a:graphic>
          </wp:inline>
        </w:drawing>
      </w:r>
    </w:p>
    <w:p w14:paraId="6F8DB2CD" w14:textId="77777777" w:rsidR="00DB7ACC" w:rsidRDefault="00DB7ACC"/>
    <w:p w14:paraId="2A1146E1" w14:textId="77777777" w:rsidR="00DB7ACC" w:rsidRDefault="00C37B29">
      <w:r>
        <w:rPr>
          <w:noProof/>
        </w:rPr>
        <w:drawing>
          <wp:inline distT="0" distB="0" distL="114300" distR="114300" wp14:anchorId="6FB2654E" wp14:editId="29E54F68">
            <wp:extent cx="5262880" cy="1719580"/>
            <wp:effectExtent l="0" t="0" r="13970" b="13970"/>
            <wp:docPr id="30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2"/>
                    <pic:cNvPicPr>
                      <a:picLocks noChangeAspect="1"/>
                    </pic:cNvPicPr>
                  </pic:nvPicPr>
                  <pic:blipFill>
                    <a:blip r:embed="rId221"/>
                    <a:stretch>
                      <a:fillRect/>
                    </a:stretch>
                  </pic:blipFill>
                  <pic:spPr>
                    <a:xfrm>
                      <a:off x="0" y="0"/>
                      <a:ext cx="5262880" cy="1719580"/>
                    </a:xfrm>
                    <a:prstGeom prst="rect">
                      <a:avLst/>
                    </a:prstGeom>
                    <a:noFill/>
                    <a:ln>
                      <a:noFill/>
                    </a:ln>
                  </pic:spPr>
                </pic:pic>
              </a:graphicData>
            </a:graphic>
          </wp:inline>
        </w:drawing>
      </w:r>
    </w:p>
    <w:p w14:paraId="73D8E87F" w14:textId="77777777" w:rsidR="00DB7ACC" w:rsidRDefault="00C37B29">
      <w:r>
        <w:rPr>
          <w:rFonts w:hint="eastAsia"/>
        </w:rPr>
        <w:t>/**</w:t>
      </w:r>
    </w:p>
    <w:p w14:paraId="635C4A45" w14:textId="77777777" w:rsidR="00DB7ACC" w:rsidRDefault="00C37B29">
      <w:r>
        <w:rPr>
          <w:rFonts w:hint="eastAsia"/>
        </w:rPr>
        <w:t xml:space="preserve">     *</w:t>
      </w:r>
    </w:p>
    <w:p w14:paraId="669A15E7" w14:textId="77777777" w:rsidR="00DB7ACC" w:rsidRDefault="00C37B29">
      <w:r>
        <w:rPr>
          <w:rFonts w:hint="eastAsia"/>
        </w:rPr>
        <w:t xml:space="preserve">     * @param piles</w:t>
      </w:r>
    </w:p>
    <w:p w14:paraId="40471AC8" w14:textId="77777777" w:rsidR="00DB7ACC" w:rsidRDefault="00C37B29">
      <w:r>
        <w:rPr>
          <w:rFonts w:hint="eastAsia"/>
        </w:rPr>
        <w:t xml:space="preserve">     * @param H</w:t>
      </w:r>
    </w:p>
    <w:p w14:paraId="02DB38A9" w14:textId="77777777" w:rsidR="00DB7ACC" w:rsidRDefault="00C37B29">
      <w:r>
        <w:rPr>
          <w:rFonts w:hint="eastAsia"/>
        </w:rPr>
        <w:t xml:space="preserve">     * @return</w:t>
      </w:r>
    </w:p>
    <w:p w14:paraId="2F19623E" w14:textId="77777777" w:rsidR="00DB7ACC" w:rsidRDefault="00C37B29">
      <w:r>
        <w:rPr>
          <w:rFonts w:hint="eastAsia"/>
        </w:rPr>
        <w:t xml:space="preserve">     */</w:t>
      </w:r>
    </w:p>
    <w:p w14:paraId="7BDABCDD" w14:textId="77777777" w:rsidR="00DB7ACC" w:rsidRDefault="00C37B29">
      <w:r>
        <w:rPr>
          <w:rFonts w:hint="eastAsia"/>
        </w:rPr>
        <w:t xml:space="preserve">    public int minEatingSpeed(int[] piles, int H) {</w:t>
      </w:r>
    </w:p>
    <w:p w14:paraId="118C610D" w14:textId="77777777" w:rsidR="00DB7ACC" w:rsidRDefault="00C37B29">
      <w:r>
        <w:rPr>
          <w:rFonts w:hint="eastAsia"/>
        </w:rPr>
        <w:t xml:space="preserve">        // </w:t>
      </w:r>
      <w:r>
        <w:rPr>
          <w:rFonts w:hint="eastAsia"/>
        </w:rPr>
        <w:t>香蕉的堆数大于离开时间</w:t>
      </w:r>
    </w:p>
    <w:p w14:paraId="5173DF74" w14:textId="77777777" w:rsidR="00DB7ACC" w:rsidRDefault="00C37B29">
      <w:r>
        <w:rPr>
          <w:rFonts w:hint="eastAsia"/>
        </w:rPr>
        <w:t xml:space="preserve">        if(piles.length&gt;H) return -1;</w:t>
      </w:r>
    </w:p>
    <w:p w14:paraId="655033AA" w14:textId="77777777" w:rsidR="00DB7ACC" w:rsidRDefault="00C37B29">
      <w:r>
        <w:rPr>
          <w:rFonts w:hint="eastAsia"/>
        </w:rPr>
        <w:t xml:space="preserve">        Arrays.sort(piles);</w:t>
      </w:r>
    </w:p>
    <w:p w14:paraId="50DAE862" w14:textId="77777777" w:rsidR="00DB7ACC" w:rsidRDefault="00C37B29">
      <w:r>
        <w:rPr>
          <w:rFonts w:hint="eastAsia"/>
        </w:rPr>
        <w:t xml:space="preserve">        // </w:t>
      </w:r>
      <w:r>
        <w:rPr>
          <w:rFonts w:hint="eastAsia"/>
        </w:rPr>
        <w:t>速度最小为</w:t>
      </w:r>
      <w:r>
        <w:rPr>
          <w:rFonts w:hint="eastAsia"/>
        </w:rPr>
        <w:t>k</w:t>
      </w:r>
    </w:p>
    <w:p w14:paraId="7911D974" w14:textId="77777777" w:rsidR="00DB7ACC" w:rsidRDefault="00C37B29">
      <w:r>
        <w:rPr>
          <w:rFonts w:hint="eastAsia"/>
        </w:rPr>
        <w:t xml:space="preserve">        int left = 1;</w:t>
      </w:r>
    </w:p>
    <w:p w14:paraId="3CD03FE3" w14:textId="77777777" w:rsidR="00DB7ACC" w:rsidRDefault="00C37B29">
      <w:r>
        <w:rPr>
          <w:rFonts w:hint="eastAsia"/>
        </w:rPr>
        <w:t xml:space="preserve">        // </w:t>
      </w:r>
      <w:r>
        <w:rPr>
          <w:rFonts w:hint="eastAsia"/>
        </w:rPr>
        <w:t>速度最大为</w:t>
      </w:r>
    </w:p>
    <w:p w14:paraId="1C2FADFA" w14:textId="77777777" w:rsidR="00DB7ACC" w:rsidRDefault="00C37B29">
      <w:r>
        <w:rPr>
          <w:rFonts w:hint="eastAsia"/>
        </w:rPr>
        <w:t xml:space="preserve">        int right = piles[piles.length-1];</w:t>
      </w:r>
    </w:p>
    <w:p w14:paraId="6C32005F" w14:textId="77777777" w:rsidR="00DB7ACC" w:rsidRDefault="00C37B29">
      <w:r>
        <w:rPr>
          <w:rFonts w:hint="eastAsia"/>
        </w:rPr>
        <w:t xml:space="preserve">        int mid</w:t>
      </w:r>
      <w:r>
        <w:rPr>
          <w:rFonts w:hint="eastAsia"/>
        </w:rPr>
        <w:t>;</w:t>
      </w:r>
    </w:p>
    <w:p w14:paraId="55453153" w14:textId="77777777" w:rsidR="00DB7ACC" w:rsidRDefault="00DB7ACC"/>
    <w:p w14:paraId="5A821DE2" w14:textId="77777777" w:rsidR="00DB7ACC" w:rsidRDefault="00C37B29">
      <w:r>
        <w:rPr>
          <w:rFonts w:hint="eastAsia"/>
        </w:rPr>
        <w:t xml:space="preserve">        while (left&lt;right){</w:t>
      </w:r>
    </w:p>
    <w:p w14:paraId="4CC1540C" w14:textId="77777777" w:rsidR="00DB7ACC" w:rsidRDefault="00C37B29">
      <w:r>
        <w:rPr>
          <w:rFonts w:hint="eastAsia"/>
        </w:rPr>
        <w:t xml:space="preserve">            mid = left+(right-left)/2;</w:t>
      </w:r>
    </w:p>
    <w:p w14:paraId="2FC22E3F" w14:textId="77777777" w:rsidR="00DB7ACC" w:rsidRDefault="00C37B29">
      <w:r>
        <w:rPr>
          <w:rFonts w:hint="eastAsia"/>
        </w:rPr>
        <w:t xml:space="preserve">            // </w:t>
      </w:r>
      <w:r>
        <w:rPr>
          <w:rFonts w:hint="eastAsia"/>
        </w:rPr>
        <w:t>速度为</w:t>
      </w:r>
      <w:r>
        <w:rPr>
          <w:rFonts w:hint="eastAsia"/>
        </w:rPr>
        <w:t>mid</w:t>
      </w:r>
    </w:p>
    <w:p w14:paraId="4774F137" w14:textId="77777777" w:rsidR="00DB7ACC" w:rsidRDefault="00C37B29">
      <w:r>
        <w:rPr>
          <w:rFonts w:hint="eastAsia"/>
        </w:rPr>
        <w:t xml:space="preserve">            // </w:t>
      </w:r>
      <w:r>
        <w:rPr>
          <w:rFonts w:hint="eastAsia"/>
        </w:rPr>
        <w:t>速度为</w:t>
      </w:r>
      <w:r>
        <w:rPr>
          <w:rFonts w:hint="eastAsia"/>
        </w:rPr>
        <w:t>mid</w:t>
      </w:r>
      <w:r>
        <w:rPr>
          <w:rFonts w:hint="eastAsia"/>
        </w:rPr>
        <w:t>能吃完</w:t>
      </w:r>
    </w:p>
    <w:p w14:paraId="6C56AC03" w14:textId="77777777" w:rsidR="00DB7ACC" w:rsidRDefault="00C37B29">
      <w:r>
        <w:rPr>
          <w:rFonts w:hint="eastAsia"/>
        </w:rPr>
        <w:t xml:space="preserve">            if(canEat(piles,H,mid)){</w:t>
      </w:r>
    </w:p>
    <w:p w14:paraId="5411D18B" w14:textId="77777777" w:rsidR="00DB7ACC" w:rsidRDefault="00C37B29">
      <w:r>
        <w:rPr>
          <w:rFonts w:hint="eastAsia"/>
        </w:rPr>
        <w:t xml:space="preserve">                right = mid;</w:t>
      </w:r>
    </w:p>
    <w:p w14:paraId="4AA0B569" w14:textId="77777777" w:rsidR="00DB7ACC" w:rsidRDefault="00C37B29">
      <w:r>
        <w:rPr>
          <w:rFonts w:hint="eastAsia"/>
        </w:rPr>
        <w:t xml:space="preserve">            }else{//</w:t>
      </w:r>
      <w:r>
        <w:rPr>
          <w:rFonts w:hint="eastAsia"/>
        </w:rPr>
        <w:t>速度为</w:t>
      </w:r>
      <w:r>
        <w:rPr>
          <w:rFonts w:hint="eastAsia"/>
        </w:rPr>
        <w:t>mid</w:t>
      </w:r>
      <w:r>
        <w:rPr>
          <w:rFonts w:hint="eastAsia"/>
        </w:rPr>
        <w:t>吃不完</w:t>
      </w:r>
    </w:p>
    <w:p w14:paraId="125C56E9" w14:textId="77777777" w:rsidR="00DB7ACC" w:rsidRDefault="00C37B29">
      <w:r>
        <w:rPr>
          <w:rFonts w:hint="eastAsia"/>
        </w:rPr>
        <w:t xml:space="preserve">                left = mid+1;</w:t>
      </w:r>
    </w:p>
    <w:p w14:paraId="7B7EF358" w14:textId="77777777" w:rsidR="00DB7ACC" w:rsidRDefault="00C37B29">
      <w:r>
        <w:rPr>
          <w:rFonts w:hint="eastAsia"/>
        </w:rPr>
        <w:t xml:space="preserve">            }</w:t>
      </w:r>
    </w:p>
    <w:p w14:paraId="504A7AD8" w14:textId="77777777" w:rsidR="00DB7ACC" w:rsidRDefault="00C37B29">
      <w:r>
        <w:rPr>
          <w:rFonts w:hint="eastAsia"/>
        </w:rPr>
        <w:t xml:space="preserve">        }</w:t>
      </w:r>
    </w:p>
    <w:p w14:paraId="54577E51" w14:textId="77777777" w:rsidR="00DB7ACC" w:rsidRDefault="00C37B29">
      <w:r>
        <w:rPr>
          <w:rFonts w:hint="eastAsia"/>
        </w:rPr>
        <w:t xml:space="preserve">        if(canEat(piles,H,left)) return left;</w:t>
      </w:r>
    </w:p>
    <w:p w14:paraId="3B95DF10" w14:textId="77777777" w:rsidR="00DB7ACC" w:rsidRDefault="00C37B29">
      <w:r>
        <w:rPr>
          <w:rFonts w:hint="eastAsia"/>
        </w:rPr>
        <w:t xml:space="preserve">        return -1;</w:t>
      </w:r>
    </w:p>
    <w:p w14:paraId="7F9B4964" w14:textId="77777777" w:rsidR="00DB7ACC" w:rsidRDefault="00C37B29">
      <w:r>
        <w:rPr>
          <w:rFonts w:hint="eastAsia"/>
        </w:rPr>
        <w:t xml:space="preserve">    }</w:t>
      </w:r>
    </w:p>
    <w:p w14:paraId="035B86B4" w14:textId="77777777" w:rsidR="00DB7ACC" w:rsidRDefault="00DB7ACC"/>
    <w:p w14:paraId="694B6727" w14:textId="77777777" w:rsidR="00DB7ACC" w:rsidRDefault="00C37B29">
      <w:r>
        <w:rPr>
          <w:rFonts w:hint="eastAsia"/>
        </w:rPr>
        <w:t xml:space="preserve">    /**</w:t>
      </w:r>
    </w:p>
    <w:p w14:paraId="0CC1331D" w14:textId="77777777" w:rsidR="00DB7ACC" w:rsidRDefault="00C37B29">
      <w:r>
        <w:rPr>
          <w:rFonts w:hint="eastAsia"/>
        </w:rPr>
        <w:t xml:space="preserve">     * </w:t>
      </w:r>
      <w:r>
        <w:rPr>
          <w:rFonts w:hint="eastAsia"/>
        </w:rPr>
        <w:t>以速度</w:t>
      </w:r>
      <w:r>
        <w:rPr>
          <w:rFonts w:hint="eastAsia"/>
        </w:rPr>
        <w:t>k</w:t>
      </w:r>
      <w:r>
        <w:rPr>
          <w:rFonts w:hint="eastAsia"/>
        </w:rPr>
        <w:t>进行吃香蕉能否在</w:t>
      </w:r>
      <w:r>
        <w:rPr>
          <w:rFonts w:hint="eastAsia"/>
        </w:rPr>
        <w:t>H</w:t>
      </w:r>
      <w:r>
        <w:rPr>
          <w:rFonts w:hint="eastAsia"/>
        </w:rPr>
        <w:t>小时吃完</w:t>
      </w:r>
    </w:p>
    <w:p w14:paraId="6AD2A13F" w14:textId="77777777" w:rsidR="00DB7ACC" w:rsidRDefault="00C37B29">
      <w:r>
        <w:rPr>
          <w:rFonts w:hint="eastAsia"/>
        </w:rPr>
        <w:t xml:space="preserve">     * </w:t>
      </w:r>
      <w:r>
        <w:rPr>
          <w:rFonts w:hint="eastAsia"/>
        </w:rPr>
        <w:t>若不能则需要加快速度，若能</w:t>
      </w:r>
    </w:p>
    <w:p w14:paraId="2D80D331" w14:textId="77777777" w:rsidR="00DB7ACC" w:rsidRDefault="00C37B29">
      <w:r>
        <w:rPr>
          <w:rFonts w:hint="eastAsia"/>
        </w:rPr>
        <w:t xml:space="preserve">     * @param piles</w:t>
      </w:r>
    </w:p>
    <w:p w14:paraId="4232C875" w14:textId="77777777" w:rsidR="00DB7ACC" w:rsidRDefault="00C37B29">
      <w:r>
        <w:rPr>
          <w:rFonts w:hint="eastAsia"/>
        </w:rPr>
        <w:lastRenderedPageBreak/>
        <w:t xml:space="preserve">     * @param H</w:t>
      </w:r>
    </w:p>
    <w:p w14:paraId="3140F930" w14:textId="77777777" w:rsidR="00DB7ACC" w:rsidRDefault="00C37B29">
      <w:r>
        <w:rPr>
          <w:rFonts w:hint="eastAsia"/>
        </w:rPr>
        <w:t xml:space="preserve">     * @param k</w:t>
      </w:r>
    </w:p>
    <w:p w14:paraId="24A46142" w14:textId="77777777" w:rsidR="00DB7ACC" w:rsidRDefault="00C37B29">
      <w:r>
        <w:rPr>
          <w:rFonts w:hint="eastAsia"/>
        </w:rPr>
        <w:t xml:space="preserve">     * @return</w:t>
      </w:r>
    </w:p>
    <w:p w14:paraId="5133EB01" w14:textId="77777777" w:rsidR="00DB7ACC" w:rsidRDefault="00C37B29">
      <w:r>
        <w:rPr>
          <w:rFonts w:hint="eastAsia"/>
        </w:rPr>
        <w:t xml:space="preserve">     */</w:t>
      </w:r>
    </w:p>
    <w:p w14:paraId="4FCB70E2" w14:textId="77777777" w:rsidR="00DB7ACC" w:rsidRDefault="00C37B29">
      <w:r>
        <w:rPr>
          <w:rFonts w:hint="eastAsia"/>
        </w:rPr>
        <w:t xml:space="preserve">    public boolean canEat(int[] piles,int H,int k){</w:t>
      </w:r>
    </w:p>
    <w:p w14:paraId="4AB6810B" w14:textId="77777777" w:rsidR="00DB7ACC" w:rsidRDefault="00C37B29">
      <w:r>
        <w:rPr>
          <w:rFonts w:hint="eastAsia"/>
        </w:rPr>
        <w:t xml:space="preserve">        if(piles.length&gt;H) return false;</w:t>
      </w:r>
    </w:p>
    <w:p w14:paraId="56814EE6" w14:textId="77777777" w:rsidR="00DB7ACC" w:rsidRDefault="00C37B29">
      <w:r>
        <w:rPr>
          <w:rFonts w:hint="eastAsia"/>
        </w:rPr>
        <w:t xml:space="preserve">        // </w:t>
      </w:r>
      <w:r>
        <w:rPr>
          <w:rFonts w:hint="eastAsia"/>
        </w:rPr>
        <w:t>以速度</w:t>
      </w:r>
      <w:r>
        <w:rPr>
          <w:rFonts w:hint="eastAsia"/>
        </w:rPr>
        <w:t>k</w:t>
      </w:r>
      <w:r>
        <w:rPr>
          <w:rFonts w:hint="eastAsia"/>
        </w:rPr>
        <w:t>进行吃香蕉，需要的总时间</w:t>
      </w:r>
    </w:p>
    <w:p w14:paraId="39BCA778" w14:textId="77777777" w:rsidR="00DB7ACC" w:rsidRDefault="00C37B29">
      <w:r>
        <w:rPr>
          <w:rFonts w:hint="eastAsia"/>
        </w:rPr>
        <w:t xml:space="preserve">        int time = 0;</w:t>
      </w:r>
    </w:p>
    <w:p w14:paraId="15717F3D" w14:textId="77777777" w:rsidR="00DB7ACC" w:rsidRDefault="00DB7ACC"/>
    <w:p w14:paraId="3E2AF611" w14:textId="77777777" w:rsidR="00DB7ACC" w:rsidRDefault="00C37B29">
      <w:r>
        <w:rPr>
          <w:rFonts w:hint="eastAsia"/>
        </w:rPr>
        <w:t xml:space="preserve">        for(int pile:piles){</w:t>
      </w:r>
    </w:p>
    <w:p w14:paraId="112EB8C7" w14:textId="77777777" w:rsidR="00DB7ACC" w:rsidRDefault="00C37B29">
      <w:r>
        <w:rPr>
          <w:rFonts w:hint="eastAsia"/>
        </w:rPr>
        <w:t xml:space="preserve">            if(pile%k==0) time+=pile/k;</w:t>
      </w:r>
    </w:p>
    <w:p w14:paraId="48737286" w14:textId="77777777" w:rsidR="00DB7ACC" w:rsidRDefault="00C37B29">
      <w:r>
        <w:rPr>
          <w:rFonts w:hint="eastAsia"/>
        </w:rPr>
        <w:t xml:space="preserve">            else tim</w:t>
      </w:r>
      <w:r>
        <w:rPr>
          <w:rFonts w:hint="eastAsia"/>
        </w:rPr>
        <w:t>e+=pile/k+1;</w:t>
      </w:r>
    </w:p>
    <w:p w14:paraId="0FFD5C6B" w14:textId="77777777" w:rsidR="00DB7ACC" w:rsidRDefault="00C37B29">
      <w:r>
        <w:rPr>
          <w:rFonts w:hint="eastAsia"/>
        </w:rPr>
        <w:t xml:space="preserve">        }</w:t>
      </w:r>
    </w:p>
    <w:p w14:paraId="05CF3144" w14:textId="77777777" w:rsidR="00DB7ACC" w:rsidRDefault="00C37B29">
      <w:r>
        <w:rPr>
          <w:rFonts w:hint="eastAsia"/>
        </w:rPr>
        <w:t xml:space="preserve">        // </w:t>
      </w:r>
      <w:r>
        <w:rPr>
          <w:rFonts w:hint="eastAsia"/>
        </w:rPr>
        <w:t>所需要的时间小于等于</w:t>
      </w:r>
      <w:r>
        <w:rPr>
          <w:rFonts w:hint="eastAsia"/>
        </w:rPr>
        <w:t>H</w:t>
      </w:r>
    </w:p>
    <w:p w14:paraId="78A1C09C" w14:textId="77777777" w:rsidR="00DB7ACC" w:rsidRDefault="00C37B29">
      <w:r>
        <w:rPr>
          <w:rFonts w:hint="eastAsia"/>
        </w:rPr>
        <w:t xml:space="preserve">        return time&lt;=H;</w:t>
      </w:r>
    </w:p>
    <w:p w14:paraId="706728BD" w14:textId="77777777" w:rsidR="00DB7ACC" w:rsidRDefault="00C37B29">
      <w:pPr>
        <w:ind w:firstLine="420"/>
      </w:pPr>
      <w:r>
        <w:rPr>
          <w:rFonts w:hint="eastAsia"/>
        </w:rPr>
        <w:t>}</w:t>
      </w:r>
    </w:p>
    <w:p w14:paraId="4092D578" w14:textId="77777777" w:rsidR="00DB7ACC" w:rsidRDefault="00DB7ACC">
      <w:pPr>
        <w:ind w:firstLine="420"/>
      </w:pPr>
    </w:p>
    <w:p w14:paraId="5C142B58" w14:textId="77777777" w:rsidR="00DB7ACC" w:rsidRDefault="00C37B29">
      <w:pPr>
        <w:pStyle w:val="4"/>
      </w:pPr>
      <w:r>
        <w:rPr>
          <w:rFonts w:hint="eastAsia"/>
        </w:rPr>
        <w:lastRenderedPageBreak/>
        <w:t>分割数组的最大值中的最小值</w:t>
      </w:r>
    </w:p>
    <w:p w14:paraId="0CCFA524" w14:textId="77777777" w:rsidR="00DB7ACC" w:rsidRDefault="00C37B29">
      <w:r>
        <w:rPr>
          <w:noProof/>
        </w:rPr>
        <w:drawing>
          <wp:inline distT="0" distB="0" distL="114300" distR="114300" wp14:anchorId="5D241C2D" wp14:editId="4D59CA8E">
            <wp:extent cx="5271770" cy="5770245"/>
            <wp:effectExtent l="0" t="0" r="5080" b="1905"/>
            <wp:docPr id="30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3"/>
                    <pic:cNvPicPr>
                      <a:picLocks noChangeAspect="1"/>
                    </pic:cNvPicPr>
                  </pic:nvPicPr>
                  <pic:blipFill>
                    <a:blip r:embed="rId222"/>
                    <a:stretch>
                      <a:fillRect/>
                    </a:stretch>
                  </pic:blipFill>
                  <pic:spPr>
                    <a:xfrm>
                      <a:off x="0" y="0"/>
                      <a:ext cx="5271770" cy="5770245"/>
                    </a:xfrm>
                    <a:prstGeom prst="rect">
                      <a:avLst/>
                    </a:prstGeom>
                    <a:noFill/>
                    <a:ln>
                      <a:noFill/>
                    </a:ln>
                  </pic:spPr>
                </pic:pic>
              </a:graphicData>
            </a:graphic>
          </wp:inline>
        </w:drawing>
      </w:r>
    </w:p>
    <w:p w14:paraId="14FF0536" w14:textId="77777777" w:rsidR="00DB7ACC" w:rsidRDefault="00C37B29">
      <w:r>
        <w:rPr>
          <w:noProof/>
        </w:rPr>
        <w:drawing>
          <wp:inline distT="0" distB="0" distL="114300" distR="114300" wp14:anchorId="08BC8C1F" wp14:editId="44582F45">
            <wp:extent cx="5266690" cy="2193925"/>
            <wp:effectExtent l="0" t="0" r="10160" b="15875"/>
            <wp:docPr id="31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4"/>
                    <pic:cNvPicPr>
                      <a:picLocks noChangeAspect="1"/>
                    </pic:cNvPicPr>
                  </pic:nvPicPr>
                  <pic:blipFill>
                    <a:blip r:embed="rId223"/>
                    <a:stretch>
                      <a:fillRect/>
                    </a:stretch>
                  </pic:blipFill>
                  <pic:spPr>
                    <a:xfrm>
                      <a:off x="0" y="0"/>
                      <a:ext cx="5266690" cy="2193925"/>
                    </a:xfrm>
                    <a:prstGeom prst="rect">
                      <a:avLst/>
                    </a:prstGeom>
                    <a:noFill/>
                    <a:ln>
                      <a:noFill/>
                    </a:ln>
                  </pic:spPr>
                </pic:pic>
              </a:graphicData>
            </a:graphic>
          </wp:inline>
        </w:drawing>
      </w:r>
    </w:p>
    <w:p w14:paraId="1677A5C3" w14:textId="77777777" w:rsidR="00DB7ACC" w:rsidRDefault="00DB7ACC"/>
    <w:p w14:paraId="071EE5B6" w14:textId="77777777" w:rsidR="00DB7ACC" w:rsidRDefault="00C37B29">
      <w:pPr>
        <w:rPr>
          <w:highlight w:val="green"/>
        </w:rPr>
      </w:pPr>
      <w:r>
        <w:rPr>
          <w:rFonts w:hint="eastAsia"/>
          <w:highlight w:val="green"/>
        </w:rPr>
        <w:t>/**</w:t>
      </w:r>
    </w:p>
    <w:p w14:paraId="475F2F9D" w14:textId="77777777" w:rsidR="00DB7ACC" w:rsidRDefault="00C37B29">
      <w:pPr>
        <w:rPr>
          <w:highlight w:val="green"/>
        </w:rPr>
      </w:pPr>
      <w:r>
        <w:rPr>
          <w:rFonts w:hint="eastAsia"/>
          <w:highlight w:val="green"/>
        </w:rPr>
        <w:t xml:space="preserve">     * </w:t>
      </w:r>
      <w:r>
        <w:rPr>
          <w:rFonts w:hint="eastAsia"/>
          <w:highlight w:val="green"/>
        </w:rPr>
        <w:t>分割数组的最大值</w:t>
      </w:r>
    </w:p>
    <w:p w14:paraId="29B2723A" w14:textId="77777777" w:rsidR="00DB7ACC" w:rsidRDefault="00C37B29">
      <w:pPr>
        <w:rPr>
          <w:highlight w:val="green"/>
        </w:rPr>
      </w:pPr>
      <w:r>
        <w:rPr>
          <w:rFonts w:hint="eastAsia"/>
          <w:highlight w:val="green"/>
        </w:rPr>
        <w:t xml:space="preserve">     * @param nums</w:t>
      </w:r>
    </w:p>
    <w:p w14:paraId="3DD4ECE4" w14:textId="77777777" w:rsidR="00DB7ACC" w:rsidRDefault="00C37B29">
      <w:pPr>
        <w:rPr>
          <w:highlight w:val="green"/>
        </w:rPr>
      </w:pPr>
      <w:r>
        <w:rPr>
          <w:rFonts w:hint="eastAsia"/>
          <w:highlight w:val="green"/>
        </w:rPr>
        <w:t xml:space="preserve">     * @param m </w:t>
      </w:r>
      <w:r>
        <w:rPr>
          <w:rFonts w:hint="eastAsia"/>
          <w:highlight w:val="green"/>
        </w:rPr>
        <w:t>分成</w:t>
      </w:r>
      <w:r>
        <w:rPr>
          <w:rFonts w:hint="eastAsia"/>
          <w:highlight w:val="green"/>
        </w:rPr>
        <w:t>m</w:t>
      </w:r>
      <w:r>
        <w:rPr>
          <w:rFonts w:hint="eastAsia"/>
          <w:highlight w:val="green"/>
        </w:rPr>
        <w:t>个非空的连续的子数组</w:t>
      </w:r>
    </w:p>
    <w:p w14:paraId="2C90CE28" w14:textId="77777777" w:rsidR="00DB7ACC" w:rsidRDefault="00C37B29">
      <w:pPr>
        <w:rPr>
          <w:highlight w:val="green"/>
        </w:rPr>
      </w:pPr>
      <w:r>
        <w:rPr>
          <w:rFonts w:hint="eastAsia"/>
          <w:highlight w:val="green"/>
        </w:rPr>
        <w:t xml:space="preserve">     * @return</w:t>
      </w:r>
    </w:p>
    <w:p w14:paraId="4A419A84" w14:textId="77777777" w:rsidR="00DB7ACC" w:rsidRDefault="00C37B29">
      <w:pPr>
        <w:rPr>
          <w:highlight w:val="green"/>
        </w:rPr>
      </w:pPr>
      <w:r>
        <w:rPr>
          <w:rFonts w:hint="eastAsia"/>
          <w:highlight w:val="green"/>
        </w:rPr>
        <w:t xml:space="preserve">     * </w:t>
      </w:r>
      <w:r>
        <w:rPr>
          <w:rFonts w:hint="eastAsia"/>
          <w:highlight w:val="green"/>
        </w:rPr>
        <w:t>各个组内元素的和的最大值</w:t>
      </w:r>
      <w:r>
        <w:rPr>
          <w:rFonts w:hint="eastAsia"/>
          <w:highlight w:val="green"/>
        </w:rPr>
        <w:t>a</w:t>
      </w:r>
      <w:r>
        <w:rPr>
          <w:rFonts w:hint="eastAsia"/>
          <w:highlight w:val="green"/>
        </w:rPr>
        <w:t>与分割的组数</w:t>
      </w:r>
      <w:r>
        <w:rPr>
          <w:rFonts w:hint="eastAsia"/>
          <w:highlight w:val="green"/>
        </w:rPr>
        <w:t>M(</w:t>
      </w:r>
      <w:r>
        <w:rPr>
          <w:rFonts w:hint="eastAsia"/>
          <w:highlight w:val="green"/>
        </w:rPr>
        <w:t>为了与题目中的</w:t>
      </w:r>
      <w:r>
        <w:rPr>
          <w:rFonts w:hint="eastAsia"/>
          <w:highlight w:val="green"/>
        </w:rPr>
        <w:t>m</w:t>
      </w:r>
      <w:r>
        <w:rPr>
          <w:rFonts w:hint="eastAsia"/>
          <w:highlight w:val="green"/>
        </w:rPr>
        <w:t>区分，这里用</w:t>
      </w:r>
      <w:r>
        <w:rPr>
          <w:rFonts w:hint="eastAsia"/>
          <w:highlight w:val="green"/>
        </w:rPr>
        <w:t>M)</w:t>
      </w:r>
    </w:p>
    <w:p w14:paraId="51D18674" w14:textId="77777777" w:rsidR="00DB7ACC" w:rsidRDefault="00C37B29">
      <w:pPr>
        <w:rPr>
          <w:highlight w:val="green"/>
        </w:rPr>
      </w:pPr>
      <w:r>
        <w:rPr>
          <w:rFonts w:hint="eastAsia"/>
          <w:highlight w:val="green"/>
        </w:rPr>
        <w:t xml:space="preserve">     * </w:t>
      </w:r>
      <w:r>
        <w:rPr>
          <w:rFonts w:hint="eastAsia"/>
          <w:highlight w:val="green"/>
        </w:rPr>
        <w:t>是单调递减的关系，利用这个单调递减的关系，使用二分查找算法，调整</w:t>
      </w:r>
      <w:r>
        <w:rPr>
          <w:rFonts w:hint="eastAsia"/>
          <w:highlight w:val="green"/>
        </w:rPr>
        <w:t>a</w:t>
      </w:r>
      <w:r>
        <w:rPr>
          <w:rFonts w:hint="eastAsia"/>
          <w:highlight w:val="green"/>
        </w:rPr>
        <w:t>的值。把</w:t>
      </w:r>
      <w:r>
        <w:rPr>
          <w:rFonts w:hint="eastAsia"/>
          <w:highlight w:val="green"/>
        </w:rPr>
        <w:t>M</w:t>
      </w:r>
      <w:r>
        <w:rPr>
          <w:rFonts w:hint="eastAsia"/>
          <w:highlight w:val="green"/>
        </w:rPr>
        <w:t>逼近到</w:t>
      </w:r>
      <w:r>
        <w:rPr>
          <w:rFonts w:hint="eastAsia"/>
          <w:highlight w:val="green"/>
        </w:rPr>
        <w:t>m</w:t>
      </w:r>
    </w:p>
    <w:p w14:paraId="6E1FFB6F" w14:textId="77777777" w:rsidR="00DB7ACC" w:rsidRDefault="00C37B29">
      <w:pPr>
        <w:rPr>
          <w:highlight w:val="green"/>
        </w:rPr>
      </w:pPr>
      <w:r>
        <w:rPr>
          <w:rFonts w:hint="eastAsia"/>
          <w:highlight w:val="green"/>
        </w:rPr>
        <w:t xml:space="preserve">     */</w:t>
      </w:r>
    </w:p>
    <w:p w14:paraId="5BFDD5B9" w14:textId="77777777" w:rsidR="00DB7ACC" w:rsidRDefault="00C37B29">
      <w:r>
        <w:rPr>
          <w:rFonts w:hint="eastAsia"/>
        </w:rPr>
        <w:t xml:space="preserve">    public int splitArray(int[] nums, int m) {</w:t>
      </w:r>
    </w:p>
    <w:p w14:paraId="33FCF28C" w14:textId="77777777" w:rsidR="00DB7ACC" w:rsidRDefault="00C37B29">
      <w:r>
        <w:rPr>
          <w:rFonts w:hint="eastAsia"/>
        </w:rPr>
        <w:t xml:space="preserve">        int max = 0;</w:t>
      </w:r>
    </w:p>
    <w:p w14:paraId="09F1C49F" w14:textId="77777777" w:rsidR="00DB7ACC" w:rsidRDefault="00C37B29">
      <w:r>
        <w:rPr>
          <w:rFonts w:hint="eastAsia"/>
        </w:rPr>
        <w:t xml:space="preserve">        int sum = 0;</w:t>
      </w:r>
    </w:p>
    <w:p w14:paraId="1B10C07C" w14:textId="77777777" w:rsidR="00DB7ACC" w:rsidRDefault="00DB7ACC"/>
    <w:p w14:paraId="6CB51BC7" w14:textId="77777777" w:rsidR="00DB7ACC" w:rsidRDefault="00C37B29">
      <w:r>
        <w:rPr>
          <w:rFonts w:hint="eastAsia"/>
        </w:rPr>
        <w:t xml:space="preserve">        // </w:t>
      </w:r>
      <w:r>
        <w:rPr>
          <w:rFonts w:hint="eastAsia"/>
        </w:rPr>
        <w:t>计算「子数组各自的和的最大值」的上下界</w:t>
      </w:r>
    </w:p>
    <w:p w14:paraId="7AF78D1D" w14:textId="77777777" w:rsidR="00DB7ACC" w:rsidRDefault="00C37B29">
      <w:r>
        <w:rPr>
          <w:rFonts w:hint="eastAsia"/>
        </w:rPr>
        <w:t xml:space="preserve">        for (int num : nums) {</w:t>
      </w:r>
    </w:p>
    <w:p w14:paraId="05ED7A10" w14:textId="77777777" w:rsidR="00DB7ACC" w:rsidRDefault="00C37B29">
      <w:r>
        <w:rPr>
          <w:rFonts w:hint="eastAsia"/>
        </w:rPr>
        <w:t xml:space="preserve"> </w:t>
      </w:r>
      <w:r>
        <w:rPr>
          <w:rFonts w:hint="eastAsia"/>
        </w:rPr>
        <w:t xml:space="preserve">           max = Math.max(max, num);</w:t>
      </w:r>
    </w:p>
    <w:p w14:paraId="02707A47" w14:textId="77777777" w:rsidR="00DB7ACC" w:rsidRDefault="00C37B29">
      <w:r>
        <w:rPr>
          <w:rFonts w:hint="eastAsia"/>
        </w:rPr>
        <w:t xml:space="preserve">            sum += num;</w:t>
      </w:r>
    </w:p>
    <w:p w14:paraId="300FADB1" w14:textId="77777777" w:rsidR="00DB7ACC" w:rsidRDefault="00C37B29">
      <w:r>
        <w:rPr>
          <w:rFonts w:hint="eastAsia"/>
        </w:rPr>
        <w:t xml:space="preserve">        }</w:t>
      </w:r>
    </w:p>
    <w:p w14:paraId="6487261C" w14:textId="77777777" w:rsidR="00DB7ACC" w:rsidRDefault="00DB7ACC"/>
    <w:p w14:paraId="2FCDE39A" w14:textId="77777777" w:rsidR="00DB7ACC" w:rsidRDefault="00C37B29">
      <w:r>
        <w:rPr>
          <w:rFonts w:hint="eastAsia"/>
        </w:rPr>
        <w:t xml:space="preserve">        // </w:t>
      </w:r>
      <w:r>
        <w:rPr>
          <w:rFonts w:hint="eastAsia"/>
        </w:rPr>
        <w:t>使用「二分查找」确定一个恰当的「子数组各自的和的最大值」，</w:t>
      </w:r>
    </w:p>
    <w:p w14:paraId="08A16636" w14:textId="77777777" w:rsidR="00DB7ACC" w:rsidRDefault="00C37B29">
      <w:r>
        <w:rPr>
          <w:rFonts w:hint="eastAsia"/>
        </w:rPr>
        <w:t xml:space="preserve">        // </w:t>
      </w:r>
      <w:r>
        <w:rPr>
          <w:rFonts w:hint="eastAsia"/>
        </w:rPr>
        <w:t>使得它对应的「子数组的分割数」恰好等于</w:t>
      </w:r>
      <w:r>
        <w:rPr>
          <w:rFonts w:hint="eastAsia"/>
        </w:rPr>
        <w:t xml:space="preserve"> m</w:t>
      </w:r>
    </w:p>
    <w:p w14:paraId="32DAE23C" w14:textId="77777777" w:rsidR="00DB7ACC" w:rsidRDefault="00C37B29">
      <w:r>
        <w:rPr>
          <w:rFonts w:hint="eastAsia"/>
        </w:rPr>
        <w:t xml:space="preserve">        int left = max;</w:t>
      </w:r>
    </w:p>
    <w:p w14:paraId="1225EF9E" w14:textId="77777777" w:rsidR="00DB7ACC" w:rsidRDefault="00C37B29">
      <w:r>
        <w:rPr>
          <w:rFonts w:hint="eastAsia"/>
        </w:rPr>
        <w:t xml:space="preserve">        int right = sum;</w:t>
      </w:r>
    </w:p>
    <w:p w14:paraId="54662F61" w14:textId="77777777" w:rsidR="00DB7ACC" w:rsidRDefault="00C37B29">
      <w:r>
        <w:rPr>
          <w:rFonts w:hint="eastAsia"/>
        </w:rPr>
        <w:t xml:space="preserve">        while (left &lt; right) {</w:t>
      </w:r>
    </w:p>
    <w:p w14:paraId="6F3471CE" w14:textId="77777777" w:rsidR="00DB7ACC" w:rsidRDefault="00C37B29">
      <w:r>
        <w:rPr>
          <w:rFonts w:hint="eastAsia"/>
        </w:rPr>
        <w:t xml:space="preserve">            int mid = left + (right - left) / 2;</w:t>
      </w:r>
    </w:p>
    <w:p w14:paraId="49FED64F" w14:textId="77777777" w:rsidR="00DB7ACC" w:rsidRDefault="00DB7ACC"/>
    <w:p w14:paraId="507072E2" w14:textId="77777777" w:rsidR="00DB7ACC" w:rsidRDefault="00C37B29">
      <w:r>
        <w:rPr>
          <w:rFonts w:hint="eastAsia"/>
        </w:rPr>
        <w:t xml:space="preserve">            int splits = split(nums, mid);</w:t>
      </w:r>
    </w:p>
    <w:p w14:paraId="04F42E4F" w14:textId="77777777" w:rsidR="00DB7ACC" w:rsidRDefault="00C37B29">
      <w:r>
        <w:rPr>
          <w:rFonts w:hint="eastAsia"/>
        </w:rPr>
        <w:t xml:space="preserve">            if (splits &gt; m) {</w:t>
      </w:r>
    </w:p>
    <w:p w14:paraId="26A136E3" w14:textId="77777777" w:rsidR="00DB7ACC" w:rsidRDefault="00C37B29">
      <w:r>
        <w:rPr>
          <w:rFonts w:hint="eastAsia"/>
        </w:rPr>
        <w:t xml:space="preserve">                // </w:t>
      </w:r>
      <w:r>
        <w:rPr>
          <w:rFonts w:hint="eastAsia"/>
        </w:rPr>
        <w:t>如果分割数太多，说明「子数组各自的和的最大值」太小，此时需要将「子数组各自的和的最大值」调大</w:t>
      </w:r>
    </w:p>
    <w:p w14:paraId="11C3600F" w14:textId="77777777" w:rsidR="00DB7ACC" w:rsidRDefault="00C37B29">
      <w:r>
        <w:rPr>
          <w:rFonts w:hint="eastAsia"/>
        </w:rPr>
        <w:t xml:space="preserve">                // </w:t>
      </w:r>
      <w:r>
        <w:rPr>
          <w:rFonts w:hint="eastAsia"/>
        </w:rPr>
        <w:t>下一轮搜索的区间是</w:t>
      </w:r>
      <w:r>
        <w:rPr>
          <w:rFonts w:hint="eastAsia"/>
        </w:rPr>
        <w:t xml:space="preserve"> [mid + 1, right]</w:t>
      </w:r>
    </w:p>
    <w:p w14:paraId="0F48DEC4" w14:textId="77777777" w:rsidR="00DB7ACC" w:rsidRDefault="00C37B29">
      <w:r>
        <w:rPr>
          <w:rFonts w:hint="eastAsia"/>
        </w:rPr>
        <w:t xml:space="preserve">                left = mid + 1;</w:t>
      </w:r>
    </w:p>
    <w:p w14:paraId="7996CB55" w14:textId="77777777" w:rsidR="00DB7ACC" w:rsidRDefault="00C37B29">
      <w:r>
        <w:rPr>
          <w:rFonts w:hint="eastAsia"/>
        </w:rPr>
        <w:t xml:space="preserve">            } else {</w:t>
      </w:r>
    </w:p>
    <w:p w14:paraId="29037CAF" w14:textId="77777777" w:rsidR="00DB7ACC" w:rsidRDefault="00C37B29">
      <w:r>
        <w:rPr>
          <w:rFonts w:hint="eastAsia"/>
        </w:rPr>
        <w:t xml:space="preserve">                // </w:t>
      </w:r>
      <w:r>
        <w:rPr>
          <w:rFonts w:hint="eastAsia"/>
        </w:rPr>
        <w:t>下一轮搜索的区间是上一轮的反面区间</w:t>
      </w:r>
      <w:r>
        <w:rPr>
          <w:rFonts w:hint="eastAsia"/>
        </w:rPr>
        <w:t xml:space="preserve"> [left, mid]</w:t>
      </w:r>
    </w:p>
    <w:p w14:paraId="05D30258" w14:textId="77777777" w:rsidR="00DB7ACC" w:rsidRDefault="00C37B29">
      <w:r>
        <w:rPr>
          <w:rFonts w:hint="eastAsia"/>
        </w:rPr>
        <w:t xml:space="preserve">                right = mid;</w:t>
      </w:r>
    </w:p>
    <w:p w14:paraId="0B0DA95D" w14:textId="77777777" w:rsidR="00DB7ACC" w:rsidRDefault="00C37B29">
      <w:r>
        <w:rPr>
          <w:rFonts w:hint="eastAsia"/>
        </w:rPr>
        <w:t xml:space="preserve">            }</w:t>
      </w:r>
    </w:p>
    <w:p w14:paraId="2626FB86" w14:textId="77777777" w:rsidR="00DB7ACC" w:rsidRDefault="00C37B29">
      <w:r>
        <w:rPr>
          <w:rFonts w:hint="eastAsia"/>
        </w:rPr>
        <w:t xml:space="preserve">        }</w:t>
      </w:r>
    </w:p>
    <w:p w14:paraId="408C19FF" w14:textId="77777777" w:rsidR="00DB7ACC" w:rsidRDefault="00C37B29">
      <w:r>
        <w:rPr>
          <w:rFonts w:hint="eastAsia"/>
        </w:rPr>
        <w:t xml:space="preserve">        return left;</w:t>
      </w:r>
    </w:p>
    <w:p w14:paraId="59CE2F11" w14:textId="77777777" w:rsidR="00DB7ACC" w:rsidRDefault="00C37B29">
      <w:r>
        <w:rPr>
          <w:rFonts w:hint="eastAsia"/>
        </w:rPr>
        <w:t xml:space="preserve">    }</w:t>
      </w:r>
    </w:p>
    <w:p w14:paraId="55F07A70" w14:textId="77777777" w:rsidR="00DB7ACC" w:rsidRDefault="00DB7ACC"/>
    <w:p w14:paraId="0595FDAC" w14:textId="77777777" w:rsidR="00DB7ACC" w:rsidRDefault="00C37B29">
      <w:r>
        <w:rPr>
          <w:rFonts w:hint="eastAsia"/>
        </w:rPr>
        <w:t xml:space="preserve">    /***</w:t>
      </w:r>
    </w:p>
    <w:p w14:paraId="663160EF" w14:textId="77777777" w:rsidR="00DB7ACC" w:rsidRDefault="00C37B29">
      <w:r>
        <w:rPr>
          <w:rFonts w:hint="eastAsia"/>
        </w:rPr>
        <w:t xml:space="preserve">     *check</w:t>
      </w:r>
      <w:r>
        <w:rPr>
          <w:rFonts w:hint="eastAsia"/>
        </w:rPr>
        <w:t>函数</w:t>
      </w:r>
      <w:r>
        <w:rPr>
          <w:rFonts w:hint="eastAsia"/>
        </w:rPr>
        <w:t xml:space="preserve"> </w:t>
      </w:r>
      <w:r>
        <w:rPr>
          <w:rFonts w:hint="eastAsia"/>
        </w:rPr>
        <w:t>将数组按</w:t>
      </w:r>
      <w:r>
        <w:rPr>
          <w:rFonts w:hint="eastAsia"/>
        </w:rPr>
        <w:t>照</w:t>
      </w:r>
      <w:r>
        <w:rPr>
          <w:rFonts w:hint="eastAsia"/>
        </w:rPr>
        <w:t>maxIntervalSum</w:t>
      </w:r>
      <w:r>
        <w:rPr>
          <w:rFonts w:hint="eastAsia"/>
        </w:rPr>
        <w:t>进行拆分所需要的的拆分的组数</w:t>
      </w:r>
    </w:p>
    <w:p w14:paraId="0F60AC89" w14:textId="77777777" w:rsidR="00DB7ACC" w:rsidRDefault="00C37B29">
      <w:r>
        <w:rPr>
          <w:rFonts w:hint="eastAsia"/>
        </w:rPr>
        <w:t xml:space="preserve">     * @param nums </w:t>
      </w:r>
      <w:r>
        <w:rPr>
          <w:rFonts w:hint="eastAsia"/>
        </w:rPr>
        <w:t>原始数组</w:t>
      </w:r>
    </w:p>
    <w:p w14:paraId="0AC7B2FA" w14:textId="77777777" w:rsidR="00DB7ACC" w:rsidRDefault="00C37B29">
      <w:r>
        <w:rPr>
          <w:rFonts w:hint="eastAsia"/>
        </w:rPr>
        <w:lastRenderedPageBreak/>
        <w:t xml:space="preserve">     * @param maxIntervalSum </w:t>
      </w:r>
      <w:r>
        <w:rPr>
          <w:rFonts w:hint="eastAsia"/>
        </w:rPr>
        <w:t>子数组各自的和的最大值</w:t>
      </w:r>
    </w:p>
    <w:p w14:paraId="2A29E4EF" w14:textId="77777777" w:rsidR="00DB7ACC" w:rsidRDefault="00C37B29">
      <w:r>
        <w:rPr>
          <w:rFonts w:hint="eastAsia"/>
        </w:rPr>
        <w:t xml:space="preserve">     * @return </w:t>
      </w:r>
      <w:r>
        <w:rPr>
          <w:rFonts w:hint="eastAsia"/>
        </w:rPr>
        <w:t>满足不超过「子数组各自的和的最大值」的分割数</w:t>
      </w:r>
    </w:p>
    <w:p w14:paraId="24405C93" w14:textId="77777777" w:rsidR="00DB7ACC" w:rsidRDefault="00C37B29">
      <w:r>
        <w:rPr>
          <w:rFonts w:hint="eastAsia"/>
        </w:rPr>
        <w:t xml:space="preserve">     */</w:t>
      </w:r>
    </w:p>
    <w:p w14:paraId="542C2C46" w14:textId="77777777" w:rsidR="00DB7ACC" w:rsidRDefault="00C37B29">
      <w:r>
        <w:rPr>
          <w:rFonts w:hint="eastAsia"/>
        </w:rPr>
        <w:t xml:space="preserve">    private int split(int[] nums, int maxIntervalSum) {</w:t>
      </w:r>
    </w:p>
    <w:p w14:paraId="3DAB4E19" w14:textId="77777777" w:rsidR="00DB7ACC" w:rsidRDefault="00C37B29">
      <w:r>
        <w:rPr>
          <w:rFonts w:hint="eastAsia"/>
        </w:rPr>
        <w:t xml:space="preserve">        // </w:t>
      </w:r>
      <w:r>
        <w:rPr>
          <w:rFonts w:hint="eastAsia"/>
        </w:rPr>
        <w:t>至少是一个分割</w:t>
      </w:r>
    </w:p>
    <w:p w14:paraId="6FDFF8A9" w14:textId="77777777" w:rsidR="00DB7ACC" w:rsidRDefault="00C37B29">
      <w:r>
        <w:rPr>
          <w:rFonts w:hint="eastAsia"/>
        </w:rPr>
        <w:t xml:space="preserve">        int splits = 1;</w:t>
      </w:r>
    </w:p>
    <w:p w14:paraId="7E535497" w14:textId="77777777" w:rsidR="00DB7ACC" w:rsidRDefault="00C37B29">
      <w:r>
        <w:rPr>
          <w:rFonts w:hint="eastAsia"/>
        </w:rPr>
        <w:t xml:space="preserve">        // </w:t>
      </w:r>
      <w:r>
        <w:rPr>
          <w:rFonts w:hint="eastAsia"/>
        </w:rPr>
        <w:t>当前区间的</w:t>
      </w:r>
      <w:r>
        <w:rPr>
          <w:rFonts w:hint="eastAsia"/>
        </w:rPr>
        <w:t>和</w:t>
      </w:r>
    </w:p>
    <w:p w14:paraId="5DE125F5" w14:textId="77777777" w:rsidR="00DB7ACC" w:rsidRDefault="00C37B29">
      <w:r>
        <w:rPr>
          <w:rFonts w:hint="eastAsia"/>
        </w:rPr>
        <w:t xml:space="preserve">        int curIntervalSum = 0;</w:t>
      </w:r>
    </w:p>
    <w:p w14:paraId="217A00A5" w14:textId="77777777" w:rsidR="00DB7ACC" w:rsidRDefault="00C37B29">
      <w:r>
        <w:rPr>
          <w:rFonts w:hint="eastAsia"/>
        </w:rPr>
        <w:t xml:space="preserve">        for (int num : nums) {</w:t>
      </w:r>
    </w:p>
    <w:p w14:paraId="60778F35" w14:textId="77777777" w:rsidR="00DB7ACC" w:rsidRDefault="00C37B29">
      <w:r>
        <w:rPr>
          <w:rFonts w:hint="eastAsia"/>
        </w:rPr>
        <w:t xml:space="preserve">            // </w:t>
      </w:r>
      <w:r>
        <w:rPr>
          <w:rFonts w:hint="eastAsia"/>
        </w:rPr>
        <w:t>尝试加上当前遍历的这个数，如果加上去超过了「子数组各自的和的最大值」，就不加这个数，另起炉灶</w:t>
      </w:r>
    </w:p>
    <w:p w14:paraId="65BDD937" w14:textId="77777777" w:rsidR="00DB7ACC" w:rsidRDefault="00C37B29">
      <w:r>
        <w:rPr>
          <w:rFonts w:hint="eastAsia"/>
        </w:rPr>
        <w:t xml:space="preserve">            if (curIntervalSum + num &gt; maxIntervalSum) {</w:t>
      </w:r>
    </w:p>
    <w:p w14:paraId="3F430193" w14:textId="77777777" w:rsidR="00DB7ACC" w:rsidRDefault="00C37B29">
      <w:r>
        <w:rPr>
          <w:rFonts w:hint="eastAsia"/>
        </w:rPr>
        <w:t xml:space="preserve">                curIntervalSum = 0;</w:t>
      </w:r>
    </w:p>
    <w:p w14:paraId="08A04224" w14:textId="77777777" w:rsidR="00DB7ACC" w:rsidRDefault="00C37B29">
      <w:r>
        <w:rPr>
          <w:rFonts w:hint="eastAsia"/>
        </w:rPr>
        <w:t xml:space="preserve">                splits++;</w:t>
      </w:r>
    </w:p>
    <w:p w14:paraId="07161B79" w14:textId="77777777" w:rsidR="00DB7ACC" w:rsidRDefault="00C37B29">
      <w:r>
        <w:rPr>
          <w:rFonts w:hint="eastAsia"/>
        </w:rPr>
        <w:t xml:space="preserve">            }</w:t>
      </w:r>
    </w:p>
    <w:p w14:paraId="7628B3DD" w14:textId="77777777" w:rsidR="00DB7ACC" w:rsidRDefault="00C37B29">
      <w:r>
        <w:rPr>
          <w:rFonts w:hint="eastAsia"/>
        </w:rPr>
        <w:t xml:space="preserve">            curIntervalSum += num;</w:t>
      </w:r>
    </w:p>
    <w:p w14:paraId="12892D5C" w14:textId="77777777" w:rsidR="00DB7ACC" w:rsidRDefault="00C37B29">
      <w:r>
        <w:rPr>
          <w:rFonts w:hint="eastAsia"/>
        </w:rPr>
        <w:t xml:space="preserve">        }</w:t>
      </w:r>
    </w:p>
    <w:p w14:paraId="339DD081" w14:textId="77777777" w:rsidR="00DB7ACC" w:rsidRDefault="00C37B29">
      <w:r>
        <w:rPr>
          <w:rFonts w:hint="eastAsia"/>
        </w:rPr>
        <w:t xml:space="preserve">        return splits;</w:t>
      </w:r>
    </w:p>
    <w:p w14:paraId="4854B38A" w14:textId="77777777" w:rsidR="00DB7ACC" w:rsidRDefault="00C37B29">
      <w:r>
        <w:rPr>
          <w:rFonts w:hint="eastAsia"/>
        </w:rPr>
        <w:t xml:space="preserve">    }</w:t>
      </w:r>
    </w:p>
    <w:p w14:paraId="74788454" w14:textId="77777777" w:rsidR="00DB7ACC" w:rsidRDefault="00DB7ACC"/>
    <w:p w14:paraId="4E798A7E" w14:textId="77777777" w:rsidR="00DB7ACC" w:rsidRDefault="00C37B29">
      <w:pPr>
        <w:pStyle w:val="4"/>
      </w:pPr>
      <w:r>
        <w:rPr>
          <w:rFonts w:hint="eastAsia"/>
        </w:rPr>
        <w:t>小张刷题</w:t>
      </w:r>
    </w:p>
    <w:p w14:paraId="27C2E6E8" w14:textId="77777777" w:rsidR="00DB7ACC" w:rsidRDefault="00C37B29">
      <w:r>
        <w:rPr>
          <w:noProof/>
        </w:rPr>
        <w:drawing>
          <wp:inline distT="0" distB="0" distL="114300" distR="114300" wp14:anchorId="061A31C7" wp14:editId="35F44C40">
            <wp:extent cx="3552825" cy="3383280"/>
            <wp:effectExtent l="0" t="0" r="9525" b="7620"/>
            <wp:docPr id="31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5"/>
                    <pic:cNvPicPr>
                      <a:picLocks noChangeAspect="1"/>
                    </pic:cNvPicPr>
                  </pic:nvPicPr>
                  <pic:blipFill>
                    <a:blip r:embed="rId224"/>
                    <a:stretch>
                      <a:fillRect/>
                    </a:stretch>
                  </pic:blipFill>
                  <pic:spPr>
                    <a:xfrm>
                      <a:off x="0" y="0"/>
                      <a:ext cx="3552825" cy="3383280"/>
                    </a:xfrm>
                    <a:prstGeom prst="rect">
                      <a:avLst/>
                    </a:prstGeom>
                    <a:noFill/>
                    <a:ln>
                      <a:noFill/>
                    </a:ln>
                  </pic:spPr>
                </pic:pic>
              </a:graphicData>
            </a:graphic>
          </wp:inline>
        </w:drawing>
      </w:r>
    </w:p>
    <w:p w14:paraId="7B2111AB" w14:textId="77777777" w:rsidR="00DB7ACC" w:rsidRDefault="00DB7ACC"/>
    <w:p w14:paraId="3EAFC096" w14:textId="77777777" w:rsidR="00DB7ACC" w:rsidRDefault="00DB7ACC"/>
    <w:p w14:paraId="777C10E2" w14:textId="77777777" w:rsidR="00DB7ACC" w:rsidRDefault="00C37B29">
      <w:pPr>
        <w:rPr>
          <w:b/>
          <w:bCs/>
          <w:sz w:val="36"/>
          <w:szCs w:val="44"/>
          <w:highlight w:val="green"/>
        </w:rPr>
      </w:pPr>
      <w:r>
        <w:rPr>
          <w:rFonts w:hint="eastAsia"/>
          <w:b/>
          <w:bCs/>
          <w:sz w:val="36"/>
          <w:szCs w:val="44"/>
          <w:highlight w:val="green"/>
        </w:rPr>
        <w:lastRenderedPageBreak/>
        <w:t>和上到题目类似</w:t>
      </w:r>
    </w:p>
    <w:p w14:paraId="6DA0987F" w14:textId="77777777" w:rsidR="00DB7ACC" w:rsidRDefault="00DB7ACC">
      <w:pPr>
        <w:rPr>
          <w:b/>
          <w:bCs/>
        </w:rPr>
      </w:pPr>
    </w:p>
    <w:p w14:paraId="45073DA4" w14:textId="77777777" w:rsidR="00DB7ACC" w:rsidRDefault="00C37B29">
      <w:pPr>
        <w:rPr>
          <w:b/>
          <w:bCs/>
        </w:rPr>
      </w:pPr>
      <w:r>
        <w:rPr>
          <w:b/>
          <w:bCs/>
        </w:rPr>
        <w:t xml:space="preserve">    /**</w:t>
      </w:r>
    </w:p>
    <w:p w14:paraId="41D4A002" w14:textId="77777777" w:rsidR="00DB7ACC" w:rsidRDefault="00C37B29">
      <w:pPr>
        <w:rPr>
          <w:b/>
          <w:bCs/>
        </w:rPr>
      </w:pPr>
      <w:r>
        <w:rPr>
          <w:b/>
          <w:bCs/>
        </w:rPr>
        <w:t xml:space="preserve">     * </w:t>
      </w:r>
      <w:r>
        <w:rPr>
          <w:b/>
          <w:bCs/>
        </w:rPr>
        <w:t>小张需要</w:t>
      </w:r>
      <w:r>
        <w:rPr>
          <w:b/>
          <w:bCs/>
        </w:rPr>
        <w:t>time[i]</w:t>
      </w:r>
      <w:r>
        <w:rPr>
          <w:b/>
          <w:bCs/>
        </w:rPr>
        <w:t>时间完成编号</w:t>
      </w:r>
      <w:r>
        <w:rPr>
          <w:b/>
          <w:bCs/>
        </w:rPr>
        <w:t>i</w:t>
      </w:r>
    </w:p>
    <w:p w14:paraId="150B47FE" w14:textId="77777777" w:rsidR="00DB7ACC" w:rsidRDefault="00C37B29">
      <w:pPr>
        <w:rPr>
          <w:b/>
          <w:bCs/>
        </w:rPr>
      </w:pPr>
      <w:r>
        <w:rPr>
          <w:b/>
          <w:bCs/>
        </w:rPr>
        <w:t xml:space="preserve">     * </w:t>
      </w:r>
      <w:r>
        <w:rPr>
          <w:b/>
          <w:bCs/>
        </w:rPr>
        <w:t>每天最多一次场外求助</w:t>
      </w:r>
    </w:p>
    <w:p w14:paraId="6CD597E3" w14:textId="77777777" w:rsidR="00DB7ACC" w:rsidRDefault="00C37B29">
      <w:pPr>
        <w:rPr>
          <w:b/>
          <w:bCs/>
        </w:rPr>
      </w:pPr>
      <w:r>
        <w:rPr>
          <w:b/>
          <w:bCs/>
        </w:rPr>
        <w:t xml:space="preserve">     * m</w:t>
      </w:r>
      <w:r>
        <w:rPr>
          <w:b/>
          <w:bCs/>
        </w:rPr>
        <w:t>天中做题时间最多一天耗时为</w:t>
      </w:r>
      <w:r>
        <w:rPr>
          <w:b/>
          <w:bCs/>
        </w:rPr>
        <w:t>T</w:t>
      </w:r>
    </w:p>
    <w:p w14:paraId="5930DDA5" w14:textId="77777777" w:rsidR="00DB7ACC" w:rsidRDefault="00C37B29">
      <w:pPr>
        <w:rPr>
          <w:b/>
          <w:bCs/>
        </w:rPr>
      </w:pPr>
      <w:r>
        <w:rPr>
          <w:b/>
          <w:bCs/>
        </w:rPr>
        <w:t xml:space="preserve">     * </w:t>
      </w:r>
      <w:r>
        <w:rPr>
          <w:b/>
          <w:bCs/>
        </w:rPr>
        <w:t>最小的</w:t>
      </w:r>
      <w:r>
        <w:rPr>
          <w:b/>
          <w:bCs/>
        </w:rPr>
        <w:t>T</w:t>
      </w:r>
      <w:r>
        <w:rPr>
          <w:b/>
          <w:bCs/>
        </w:rPr>
        <w:t>是多少</w:t>
      </w:r>
    </w:p>
    <w:p w14:paraId="42B3D849" w14:textId="77777777" w:rsidR="00DB7ACC" w:rsidRDefault="00C37B29">
      <w:pPr>
        <w:rPr>
          <w:b/>
          <w:bCs/>
        </w:rPr>
      </w:pPr>
      <w:r>
        <w:rPr>
          <w:b/>
          <w:bCs/>
        </w:rPr>
        <w:t xml:space="preserve">     * @param time</w:t>
      </w:r>
    </w:p>
    <w:p w14:paraId="087D3E17" w14:textId="77777777" w:rsidR="00DB7ACC" w:rsidRDefault="00C37B29">
      <w:pPr>
        <w:rPr>
          <w:b/>
          <w:bCs/>
        </w:rPr>
      </w:pPr>
      <w:r>
        <w:rPr>
          <w:b/>
          <w:bCs/>
        </w:rPr>
        <w:t xml:space="preserve">     * @param m</w:t>
      </w:r>
    </w:p>
    <w:p w14:paraId="47C3BC77" w14:textId="77777777" w:rsidR="00DB7ACC" w:rsidRDefault="00C37B29">
      <w:pPr>
        <w:rPr>
          <w:b/>
          <w:bCs/>
        </w:rPr>
      </w:pPr>
      <w:r>
        <w:rPr>
          <w:b/>
          <w:bCs/>
        </w:rPr>
        <w:t xml:space="preserve">     * @return</w:t>
      </w:r>
    </w:p>
    <w:p w14:paraId="3B21FF57" w14:textId="77777777" w:rsidR="00DB7ACC" w:rsidRDefault="00C37B29">
      <w:pPr>
        <w:rPr>
          <w:b/>
          <w:bCs/>
        </w:rPr>
      </w:pPr>
      <w:r>
        <w:rPr>
          <w:b/>
          <w:bCs/>
        </w:rPr>
        <w:t xml:space="preserve">     */</w:t>
      </w:r>
    </w:p>
    <w:p w14:paraId="224D8BD7" w14:textId="77777777" w:rsidR="00DB7ACC" w:rsidRDefault="00C37B29">
      <w:pPr>
        <w:rPr>
          <w:b/>
          <w:bCs/>
        </w:rPr>
      </w:pPr>
      <w:r>
        <w:rPr>
          <w:b/>
          <w:bCs/>
        </w:rPr>
        <w:t xml:space="preserve">    public int minTime(int[] time, int m) {</w:t>
      </w:r>
    </w:p>
    <w:p w14:paraId="13FA8BC7" w14:textId="77777777" w:rsidR="00DB7ACC" w:rsidRDefault="00C37B29">
      <w:pPr>
        <w:rPr>
          <w:b/>
          <w:bCs/>
        </w:rPr>
      </w:pPr>
      <w:r>
        <w:rPr>
          <w:b/>
          <w:bCs/>
        </w:rPr>
        <w:t xml:space="preserve">        if(time.length&lt;=m) return 0;</w:t>
      </w:r>
    </w:p>
    <w:p w14:paraId="0DD10E83" w14:textId="77777777" w:rsidR="00DB7ACC" w:rsidRDefault="00C37B29">
      <w:pPr>
        <w:rPr>
          <w:b/>
          <w:bCs/>
        </w:rPr>
      </w:pPr>
      <w:r>
        <w:rPr>
          <w:b/>
          <w:bCs/>
        </w:rPr>
        <w:t xml:space="preserve">        int sum =0;</w:t>
      </w:r>
    </w:p>
    <w:p w14:paraId="28267A6D" w14:textId="77777777" w:rsidR="00DB7ACC" w:rsidRDefault="00C37B29">
      <w:pPr>
        <w:rPr>
          <w:b/>
          <w:bCs/>
        </w:rPr>
      </w:pPr>
      <w:r>
        <w:rPr>
          <w:b/>
          <w:bCs/>
        </w:rPr>
        <w:t xml:space="preserve">        for(int t:time){</w:t>
      </w:r>
    </w:p>
    <w:p w14:paraId="67338255" w14:textId="77777777" w:rsidR="00DB7ACC" w:rsidRDefault="00C37B29">
      <w:pPr>
        <w:rPr>
          <w:b/>
          <w:bCs/>
        </w:rPr>
      </w:pPr>
      <w:r>
        <w:rPr>
          <w:b/>
          <w:bCs/>
        </w:rPr>
        <w:t xml:space="preserve">            sum+=t;</w:t>
      </w:r>
    </w:p>
    <w:p w14:paraId="3E1BF5CF" w14:textId="77777777" w:rsidR="00DB7ACC" w:rsidRDefault="00C37B29">
      <w:pPr>
        <w:rPr>
          <w:b/>
          <w:bCs/>
        </w:rPr>
      </w:pPr>
      <w:r>
        <w:rPr>
          <w:b/>
          <w:bCs/>
        </w:rPr>
        <w:t xml:space="preserve">        }</w:t>
      </w:r>
    </w:p>
    <w:p w14:paraId="51B1D480" w14:textId="77777777" w:rsidR="00DB7ACC" w:rsidRDefault="00C37B29">
      <w:pPr>
        <w:rPr>
          <w:b/>
          <w:bCs/>
        </w:rPr>
      </w:pPr>
      <w:r>
        <w:rPr>
          <w:b/>
          <w:bCs/>
        </w:rPr>
        <w:t xml:space="preserve">        //</w:t>
      </w:r>
      <w:r>
        <w:rPr>
          <w:b/>
          <w:bCs/>
        </w:rPr>
        <w:t>在</w:t>
      </w:r>
      <w:r>
        <w:rPr>
          <w:b/>
          <w:bCs/>
        </w:rPr>
        <w:t>[low, high]</w:t>
      </w:r>
      <w:r>
        <w:rPr>
          <w:b/>
          <w:bCs/>
        </w:rPr>
        <w:t>的区间二分搜索，每个区间段的最大和</w:t>
      </w:r>
    </w:p>
    <w:p w14:paraId="2E320539" w14:textId="77777777" w:rsidR="00DB7ACC" w:rsidRDefault="00C37B29">
      <w:pPr>
        <w:rPr>
          <w:b/>
          <w:bCs/>
        </w:rPr>
      </w:pPr>
      <w:r>
        <w:rPr>
          <w:b/>
          <w:bCs/>
        </w:rPr>
        <w:t xml:space="preserve">        //low</w:t>
      </w:r>
      <w:r>
        <w:rPr>
          <w:b/>
          <w:bCs/>
        </w:rPr>
        <w:t>初始化为</w:t>
      </w:r>
      <w:r>
        <w:rPr>
          <w:b/>
          <w:bCs/>
        </w:rPr>
        <w:t>0</w:t>
      </w:r>
      <w:r>
        <w:rPr>
          <w:b/>
          <w:bCs/>
        </w:rPr>
        <w:t>（因为每个区间都可以减去这个区间的最大值，若区间只有一个元素，则减去自己就为</w:t>
      </w:r>
      <w:r>
        <w:rPr>
          <w:b/>
          <w:bCs/>
        </w:rPr>
        <w:t>0</w:t>
      </w:r>
      <w:r>
        <w:rPr>
          <w:b/>
          <w:bCs/>
        </w:rPr>
        <w:t>），</w:t>
      </w:r>
    </w:p>
    <w:p w14:paraId="4FFF2390" w14:textId="77777777" w:rsidR="00DB7ACC" w:rsidRDefault="00C37B29">
      <w:pPr>
        <w:rPr>
          <w:b/>
          <w:bCs/>
        </w:rPr>
      </w:pPr>
      <w:r>
        <w:rPr>
          <w:b/>
          <w:bCs/>
        </w:rPr>
        <w:t xml:space="preserve">        // high</w:t>
      </w:r>
      <w:r>
        <w:rPr>
          <w:b/>
          <w:bCs/>
        </w:rPr>
        <w:t>初始化为数组之和，因为最大的区间为初始的大区间，所以（区间段的最大和）为所有元素之和</w:t>
      </w:r>
    </w:p>
    <w:p w14:paraId="0A042C93" w14:textId="77777777" w:rsidR="00DB7ACC" w:rsidRDefault="00C37B29">
      <w:pPr>
        <w:rPr>
          <w:b/>
          <w:bCs/>
        </w:rPr>
      </w:pPr>
      <w:r>
        <w:rPr>
          <w:b/>
          <w:bCs/>
        </w:rPr>
        <w:t xml:space="preserve">        // </w:t>
      </w:r>
      <w:r>
        <w:rPr>
          <w:b/>
          <w:bCs/>
        </w:rPr>
        <w:t>最小的</w:t>
      </w:r>
      <w:r>
        <w:rPr>
          <w:b/>
          <w:bCs/>
        </w:rPr>
        <w:t>T</w:t>
      </w:r>
      <w:r>
        <w:rPr>
          <w:b/>
          <w:bCs/>
        </w:rPr>
        <w:t>为</w:t>
      </w:r>
    </w:p>
    <w:p w14:paraId="5D2EAE09" w14:textId="77777777" w:rsidR="00DB7ACC" w:rsidRDefault="00C37B29">
      <w:pPr>
        <w:rPr>
          <w:b/>
          <w:bCs/>
        </w:rPr>
      </w:pPr>
      <w:r>
        <w:rPr>
          <w:b/>
          <w:bCs/>
        </w:rPr>
        <w:t xml:space="preserve">        int left = 0;</w:t>
      </w:r>
    </w:p>
    <w:p w14:paraId="62D776AB" w14:textId="77777777" w:rsidR="00DB7ACC" w:rsidRDefault="00C37B29">
      <w:pPr>
        <w:rPr>
          <w:b/>
          <w:bCs/>
        </w:rPr>
      </w:pPr>
      <w:r>
        <w:rPr>
          <w:b/>
          <w:bCs/>
        </w:rPr>
        <w:t xml:space="preserve">        // </w:t>
      </w:r>
      <w:r>
        <w:rPr>
          <w:b/>
          <w:bCs/>
        </w:rPr>
        <w:t>最大的</w:t>
      </w:r>
      <w:r>
        <w:rPr>
          <w:b/>
          <w:bCs/>
        </w:rPr>
        <w:t>T</w:t>
      </w:r>
      <w:r>
        <w:rPr>
          <w:b/>
          <w:bCs/>
        </w:rPr>
        <w:t>为</w:t>
      </w:r>
      <w:r>
        <w:rPr>
          <w:b/>
          <w:bCs/>
        </w:rPr>
        <w:t>sum</w:t>
      </w:r>
    </w:p>
    <w:p w14:paraId="7EF0716F" w14:textId="77777777" w:rsidR="00DB7ACC" w:rsidRDefault="00C37B29">
      <w:pPr>
        <w:rPr>
          <w:b/>
          <w:bCs/>
        </w:rPr>
      </w:pPr>
      <w:r>
        <w:rPr>
          <w:b/>
          <w:bCs/>
        </w:rPr>
        <w:t xml:space="preserve">        int right = sum;</w:t>
      </w:r>
    </w:p>
    <w:p w14:paraId="693C9E11" w14:textId="77777777" w:rsidR="00DB7ACC" w:rsidRDefault="00C37B29">
      <w:pPr>
        <w:rPr>
          <w:b/>
          <w:bCs/>
        </w:rPr>
      </w:pPr>
      <w:r>
        <w:rPr>
          <w:b/>
          <w:bCs/>
        </w:rPr>
        <w:t xml:space="preserve">        int mi</w:t>
      </w:r>
      <w:r>
        <w:rPr>
          <w:b/>
          <w:bCs/>
        </w:rPr>
        <w:t>d=0;</w:t>
      </w:r>
    </w:p>
    <w:p w14:paraId="5588DDFF" w14:textId="77777777" w:rsidR="00DB7ACC" w:rsidRDefault="00C37B29">
      <w:pPr>
        <w:rPr>
          <w:b/>
          <w:bCs/>
        </w:rPr>
      </w:pPr>
      <w:r>
        <w:rPr>
          <w:b/>
          <w:bCs/>
        </w:rPr>
        <w:t xml:space="preserve">        while (left&lt;right){</w:t>
      </w:r>
    </w:p>
    <w:p w14:paraId="7EB96815" w14:textId="77777777" w:rsidR="00DB7ACC" w:rsidRDefault="00C37B29">
      <w:pPr>
        <w:rPr>
          <w:b/>
          <w:bCs/>
        </w:rPr>
      </w:pPr>
      <w:r>
        <w:rPr>
          <w:b/>
          <w:bCs/>
        </w:rPr>
        <w:t xml:space="preserve">            mid = left+(right-left)/2;</w:t>
      </w:r>
    </w:p>
    <w:p w14:paraId="29DAF5C6" w14:textId="77777777" w:rsidR="00DB7ACC" w:rsidRDefault="00C37B29">
      <w:pPr>
        <w:rPr>
          <w:b/>
          <w:bCs/>
          <w:sz w:val="24"/>
          <w:szCs w:val="32"/>
          <w:highlight w:val="green"/>
        </w:rPr>
      </w:pPr>
      <w:r>
        <w:rPr>
          <w:b/>
          <w:bCs/>
        </w:rPr>
        <w:t xml:space="preserve">           </w:t>
      </w:r>
      <w:r>
        <w:rPr>
          <w:b/>
          <w:bCs/>
          <w:sz w:val="22"/>
          <w:szCs w:val="28"/>
          <w:highlight w:val="green"/>
        </w:rPr>
        <w:t xml:space="preserve"> </w:t>
      </w:r>
      <w:r>
        <w:rPr>
          <w:b/>
          <w:bCs/>
          <w:sz w:val="28"/>
          <w:szCs w:val="36"/>
          <w:highlight w:val="green"/>
        </w:rPr>
        <w:t>if(canFinish(time,mid)&gt;m){//</w:t>
      </w:r>
      <w:r>
        <w:rPr>
          <w:b/>
          <w:bCs/>
          <w:sz w:val="28"/>
          <w:szCs w:val="36"/>
          <w:highlight w:val="green"/>
        </w:rPr>
        <w:t>完成不了</w:t>
      </w:r>
    </w:p>
    <w:p w14:paraId="5013886B" w14:textId="77777777" w:rsidR="00DB7ACC" w:rsidRDefault="00C37B29">
      <w:pPr>
        <w:rPr>
          <w:b/>
          <w:bCs/>
        </w:rPr>
      </w:pPr>
      <w:r>
        <w:rPr>
          <w:b/>
          <w:bCs/>
        </w:rPr>
        <w:t xml:space="preserve">                left=mid+1;</w:t>
      </w:r>
    </w:p>
    <w:p w14:paraId="18654265" w14:textId="77777777" w:rsidR="00DB7ACC" w:rsidRDefault="00C37B29">
      <w:pPr>
        <w:rPr>
          <w:b/>
          <w:bCs/>
          <w:sz w:val="32"/>
          <w:szCs w:val="40"/>
          <w:highlight w:val="green"/>
        </w:rPr>
      </w:pPr>
      <w:r>
        <w:rPr>
          <w:b/>
          <w:bCs/>
        </w:rPr>
        <w:t xml:space="preserve">         </w:t>
      </w:r>
      <w:r>
        <w:rPr>
          <w:b/>
          <w:bCs/>
          <w:sz w:val="32"/>
          <w:szCs w:val="40"/>
          <w:highlight w:val="green"/>
        </w:rPr>
        <w:t xml:space="preserve">   }else{// </w:t>
      </w:r>
      <w:r>
        <w:rPr>
          <w:b/>
          <w:bCs/>
          <w:sz w:val="32"/>
          <w:szCs w:val="40"/>
          <w:highlight w:val="green"/>
        </w:rPr>
        <w:t>可以完成</w:t>
      </w:r>
    </w:p>
    <w:p w14:paraId="7FB0E824" w14:textId="77777777" w:rsidR="00DB7ACC" w:rsidRDefault="00C37B29">
      <w:pPr>
        <w:rPr>
          <w:b/>
          <w:bCs/>
        </w:rPr>
      </w:pPr>
      <w:r>
        <w:rPr>
          <w:b/>
          <w:bCs/>
        </w:rPr>
        <w:t xml:space="preserve">                right=mid;</w:t>
      </w:r>
    </w:p>
    <w:p w14:paraId="40C6A9E9" w14:textId="77777777" w:rsidR="00DB7ACC" w:rsidRDefault="00C37B29">
      <w:pPr>
        <w:rPr>
          <w:b/>
          <w:bCs/>
        </w:rPr>
      </w:pPr>
      <w:r>
        <w:rPr>
          <w:b/>
          <w:bCs/>
        </w:rPr>
        <w:t xml:space="preserve">            }</w:t>
      </w:r>
    </w:p>
    <w:p w14:paraId="20711ACD" w14:textId="77777777" w:rsidR="00DB7ACC" w:rsidRDefault="00C37B29">
      <w:pPr>
        <w:rPr>
          <w:b/>
          <w:bCs/>
        </w:rPr>
      </w:pPr>
      <w:r>
        <w:rPr>
          <w:b/>
          <w:bCs/>
        </w:rPr>
        <w:t xml:space="preserve">        }</w:t>
      </w:r>
    </w:p>
    <w:p w14:paraId="2E1DE511" w14:textId="77777777" w:rsidR="00DB7ACC" w:rsidRDefault="00C37B29">
      <w:pPr>
        <w:rPr>
          <w:b/>
          <w:bCs/>
        </w:rPr>
      </w:pPr>
      <w:r>
        <w:rPr>
          <w:b/>
          <w:bCs/>
        </w:rPr>
        <w:t xml:space="preserve">        return left;</w:t>
      </w:r>
    </w:p>
    <w:p w14:paraId="4BE998AA" w14:textId="77777777" w:rsidR="00DB7ACC" w:rsidRDefault="00C37B29">
      <w:pPr>
        <w:rPr>
          <w:b/>
          <w:bCs/>
        </w:rPr>
      </w:pPr>
      <w:r>
        <w:rPr>
          <w:b/>
          <w:bCs/>
        </w:rPr>
        <w:t xml:space="preserve">    }</w:t>
      </w:r>
    </w:p>
    <w:p w14:paraId="5B928347" w14:textId="77777777" w:rsidR="00DB7ACC" w:rsidRDefault="00DB7ACC">
      <w:pPr>
        <w:rPr>
          <w:b/>
          <w:bCs/>
        </w:rPr>
      </w:pPr>
    </w:p>
    <w:p w14:paraId="1EC32C9D" w14:textId="77777777" w:rsidR="00DB7ACC" w:rsidRDefault="00C37B29">
      <w:pPr>
        <w:rPr>
          <w:b/>
          <w:bCs/>
        </w:rPr>
      </w:pPr>
      <w:r>
        <w:rPr>
          <w:b/>
          <w:bCs/>
        </w:rPr>
        <w:t xml:space="preserve">    /**</w:t>
      </w:r>
    </w:p>
    <w:p w14:paraId="40933324" w14:textId="77777777" w:rsidR="00DB7ACC" w:rsidRDefault="00C37B29">
      <w:pPr>
        <w:rPr>
          <w:b/>
          <w:bCs/>
        </w:rPr>
      </w:pPr>
      <w:r>
        <w:rPr>
          <w:b/>
          <w:bCs/>
        </w:rPr>
        <w:t xml:space="preserve">     * </w:t>
      </w:r>
      <w:r>
        <w:rPr>
          <w:b/>
          <w:bCs/>
        </w:rPr>
        <w:t>每天最多花费</w:t>
      </w:r>
      <w:r>
        <w:rPr>
          <w:b/>
          <w:bCs/>
        </w:rPr>
        <w:t>middle</w:t>
      </w:r>
      <w:r>
        <w:rPr>
          <w:b/>
          <w:bCs/>
        </w:rPr>
        <w:t>时间，需要的天数</w:t>
      </w:r>
    </w:p>
    <w:p w14:paraId="6A1DB714" w14:textId="77777777" w:rsidR="00DB7ACC" w:rsidRDefault="00C37B29">
      <w:pPr>
        <w:rPr>
          <w:b/>
          <w:bCs/>
        </w:rPr>
      </w:pPr>
      <w:r>
        <w:rPr>
          <w:b/>
          <w:bCs/>
        </w:rPr>
        <w:t xml:space="preserve">     * @param time</w:t>
      </w:r>
    </w:p>
    <w:p w14:paraId="110573A7" w14:textId="77777777" w:rsidR="00DB7ACC" w:rsidRDefault="00C37B29">
      <w:pPr>
        <w:rPr>
          <w:b/>
          <w:bCs/>
        </w:rPr>
      </w:pPr>
      <w:r>
        <w:rPr>
          <w:b/>
          <w:bCs/>
        </w:rPr>
        <w:lastRenderedPageBreak/>
        <w:t xml:space="preserve">     */</w:t>
      </w:r>
    </w:p>
    <w:p w14:paraId="19328B09" w14:textId="77777777" w:rsidR="00DB7ACC" w:rsidRDefault="00C37B29">
      <w:pPr>
        <w:rPr>
          <w:b/>
          <w:bCs/>
        </w:rPr>
      </w:pPr>
      <w:r>
        <w:rPr>
          <w:b/>
          <w:bCs/>
        </w:rPr>
        <w:t xml:space="preserve">    public int  canFinish(int[]time,int middle){</w:t>
      </w:r>
    </w:p>
    <w:p w14:paraId="430CA90B" w14:textId="77777777" w:rsidR="00DB7ACC" w:rsidRDefault="00C37B29">
      <w:pPr>
        <w:rPr>
          <w:b/>
          <w:bCs/>
        </w:rPr>
      </w:pPr>
      <w:r>
        <w:rPr>
          <w:b/>
          <w:bCs/>
        </w:rPr>
        <w:t xml:space="preserve">        // need</w:t>
      </w:r>
      <w:r>
        <w:rPr>
          <w:b/>
          <w:bCs/>
        </w:rPr>
        <w:t>为这种分割条件下子区间的个数</w:t>
      </w:r>
    </w:p>
    <w:p w14:paraId="57BDDD7E" w14:textId="77777777" w:rsidR="00DB7ACC" w:rsidRDefault="00C37B29">
      <w:pPr>
        <w:rPr>
          <w:b/>
          <w:bCs/>
        </w:rPr>
      </w:pPr>
      <w:r>
        <w:rPr>
          <w:b/>
          <w:bCs/>
        </w:rPr>
        <w:t xml:space="preserve">        int need = 1;</w:t>
      </w:r>
    </w:p>
    <w:p w14:paraId="29E70417" w14:textId="77777777" w:rsidR="00DB7ACC" w:rsidRDefault="00C37B29">
      <w:pPr>
        <w:rPr>
          <w:b/>
          <w:bCs/>
        </w:rPr>
      </w:pPr>
      <w:r>
        <w:rPr>
          <w:b/>
          <w:bCs/>
        </w:rPr>
        <w:t xml:space="preserve">        // totalTime</w:t>
      </w:r>
      <w:r>
        <w:rPr>
          <w:b/>
          <w:bCs/>
        </w:rPr>
        <w:t>为这个区间的综合</w:t>
      </w:r>
    </w:p>
    <w:p w14:paraId="1E94AD9D" w14:textId="77777777" w:rsidR="00DB7ACC" w:rsidRDefault="00C37B29">
      <w:pPr>
        <w:rPr>
          <w:b/>
          <w:bCs/>
        </w:rPr>
      </w:pPr>
      <w:r>
        <w:rPr>
          <w:b/>
          <w:bCs/>
        </w:rPr>
        <w:t xml:space="preserve">        int totalTime = 0;</w:t>
      </w:r>
    </w:p>
    <w:p w14:paraId="48D52FE9" w14:textId="77777777" w:rsidR="00DB7ACC" w:rsidRDefault="00C37B29">
      <w:pPr>
        <w:rPr>
          <w:b/>
          <w:bCs/>
        </w:rPr>
      </w:pPr>
      <w:r>
        <w:rPr>
          <w:b/>
          <w:bCs/>
        </w:rPr>
        <w:t xml:space="preserve">        // maxTime</w:t>
      </w:r>
      <w:r>
        <w:rPr>
          <w:b/>
          <w:bCs/>
        </w:rPr>
        <w:t>为这个区间的最大值</w:t>
      </w:r>
    </w:p>
    <w:p w14:paraId="359BC940" w14:textId="77777777" w:rsidR="00DB7ACC" w:rsidRDefault="00C37B29">
      <w:pPr>
        <w:rPr>
          <w:b/>
          <w:bCs/>
        </w:rPr>
      </w:pPr>
      <w:r>
        <w:rPr>
          <w:b/>
          <w:bCs/>
        </w:rPr>
        <w:t xml:space="preserve">        int maxTime=0;</w:t>
      </w:r>
    </w:p>
    <w:p w14:paraId="34845A4B" w14:textId="77777777" w:rsidR="00DB7ACC" w:rsidRDefault="00C37B29">
      <w:pPr>
        <w:rPr>
          <w:b/>
          <w:bCs/>
        </w:rPr>
      </w:pPr>
      <w:r>
        <w:rPr>
          <w:b/>
          <w:bCs/>
        </w:rPr>
        <w:t xml:space="preserve">        //middle</w:t>
      </w:r>
      <w:r>
        <w:rPr>
          <w:b/>
          <w:bCs/>
        </w:rPr>
        <w:t>为正在搜索的区间的和的期望值</w:t>
      </w:r>
    </w:p>
    <w:p w14:paraId="5488B202" w14:textId="77777777" w:rsidR="00DB7ACC" w:rsidRDefault="00C37B29">
      <w:pPr>
        <w:rPr>
          <w:b/>
          <w:bCs/>
        </w:rPr>
      </w:pPr>
      <w:r>
        <w:rPr>
          <w:b/>
          <w:bCs/>
        </w:rPr>
        <w:t xml:space="preserve">        for(int t:time){</w:t>
      </w:r>
    </w:p>
    <w:p w14:paraId="1B21CA80" w14:textId="77777777" w:rsidR="00DB7ACC" w:rsidRDefault="00C37B29">
      <w:pPr>
        <w:rPr>
          <w:b/>
          <w:bCs/>
        </w:rPr>
      </w:pPr>
      <w:r>
        <w:rPr>
          <w:b/>
          <w:bCs/>
        </w:rPr>
        <w:t xml:space="preserve">            totalTime+=t;</w:t>
      </w:r>
    </w:p>
    <w:p w14:paraId="7A6246D2" w14:textId="77777777" w:rsidR="00DB7ACC" w:rsidRDefault="00C37B29">
      <w:pPr>
        <w:rPr>
          <w:b/>
          <w:bCs/>
        </w:rPr>
      </w:pPr>
      <w:r>
        <w:rPr>
          <w:b/>
          <w:bCs/>
        </w:rPr>
        <w:t xml:space="preserve">            maxTime = Math.max(maxTime,t);</w:t>
      </w:r>
    </w:p>
    <w:p w14:paraId="2743DA94" w14:textId="77777777" w:rsidR="00DB7ACC" w:rsidRDefault="00C37B29">
      <w:pPr>
        <w:rPr>
          <w:b/>
          <w:bCs/>
        </w:rPr>
      </w:pPr>
      <w:r>
        <w:rPr>
          <w:b/>
          <w:bCs/>
        </w:rPr>
        <w:t xml:space="preserve">            //</w:t>
      </w:r>
      <w:r>
        <w:rPr>
          <w:b/>
          <w:bCs/>
        </w:rPr>
        <w:t>确定在每个区间和不超过</w:t>
      </w:r>
      <w:r>
        <w:rPr>
          <w:b/>
          <w:bCs/>
        </w:rPr>
        <w:t>middle</w:t>
      </w:r>
      <w:r>
        <w:rPr>
          <w:b/>
          <w:bCs/>
        </w:rPr>
        <w:t>的情况下，需要分割的子区间个数</w:t>
      </w:r>
    </w:p>
    <w:p w14:paraId="71253601" w14:textId="77777777" w:rsidR="00DB7ACC" w:rsidRDefault="00C37B29">
      <w:pPr>
        <w:rPr>
          <w:b/>
          <w:bCs/>
        </w:rPr>
      </w:pPr>
      <w:r>
        <w:rPr>
          <w:b/>
          <w:bCs/>
        </w:rPr>
        <w:t xml:space="preserve">            // </w:t>
      </w:r>
      <w:r>
        <w:rPr>
          <w:b/>
          <w:bCs/>
        </w:rPr>
        <w:t>超过了当前正在划分区间的最大和和期望</w:t>
      </w:r>
      <w:r>
        <w:rPr>
          <w:b/>
          <w:bCs/>
        </w:rPr>
        <w:t>值需要重新开一个区间</w:t>
      </w:r>
    </w:p>
    <w:p w14:paraId="3B95C730" w14:textId="77777777" w:rsidR="00DB7ACC" w:rsidRDefault="00C37B29">
      <w:pPr>
        <w:rPr>
          <w:b/>
          <w:bCs/>
        </w:rPr>
      </w:pPr>
      <w:r>
        <w:rPr>
          <w:b/>
          <w:bCs/>
        </w:rPr>
        <w:t xml:space="preserve">            if(totalTime-maxTime&gt;middle){</w:t>
      </w:r>
    </w:p>
    <w:p w14:paraId="7C075BF8" w14:textId="77777777" w:rsidR="00DB7ACC" w:rsidRDefault="00C37B29">
      <w:pPr>
        <w:rPr>
          <w:b/>
          <w:bCs/>
        </w:rPr>
      </w:pPr>
      <w:r>
        <w:rPr>
          <w:b/>
          <w:bCs/>
        </w:rPr>
        <w:t xml:space="preserve">                need++;</w:t>
      </w:r>
    </w:p>
    <w:p w14:paraId="416029A3" w14:textId="77777777" w:rsidR="00DB7ACC" w:rsidRDefault="00C37B29">
      <w:pPr>
        <w:rPr>
          <w:b/>
          <w:bCs/>
        </w:rPr>
      </w:pPr>
      <w:r>
        <w:rPr>
          <w:b/>
          <w:bCs/>
        </w:rPr>
        <w:t xml:space="preserve">                // </w:t>
      </w:r>
      <w:r>
        <w:rPr>
          <w:b/>
          <w:bCs/>
        </w:rPr>
        <w:t>新开区间总和为初始元素值</w:t>
      </w:r>
    </w:p>
    <w:p w14:paraId="212A2576" w14:textId="77777777" w:rsidR="00DB7ACC" w:rsidRDefault="00C37B29">
      <w:pPr>
        <w:rPr>
          <w:b/>
          <w:bCs/>
        </w:rPr>
      </w:pPr>
      <w:r>
        <w:rPr>
          <w:b/>
          <w:bCs/>
        </w:rPr>
        <w:t xml:space="preserve">                totalTime=t;</w:t>
      </w:r>
    </w:p>
    <w:p w14:paraId="68EBF223" w14:textId="77777777" w:rsidR="00DB7ACC" w:rsidRDefault="00C37B29">
      <w:pPr>
        <w:rPr>
          <w:b/>
          <w:bCs/>
        </w:rPr>
      </w:pPr>
      <w:r>
        <w:rPr>
          <w:b/>
          <w:bCs/>
        </w:rPr>
        <w:t xml:space="preserve">                // </w:t>
      </w:r>
      <w:r>
        <w:rPr>
          <w:b/>
          <w:bCs/>
        </w:rPr>
        <w:t>新开区间的最大值为初始元素值</w:t>
      </w:r>
    </w:p>
    <w:p w14:paraId="3EB5137D" w14:textId="77777777" w:rsidR="00DB7ACC" w:rsidRDefault="00C37B29">
      <w:pPr>
        <w:rPr>
          <w:b/>
          <w:bCs/>
        </w:rPr>
      </w:pPr>
      <w:r>
        <w:rPr>
          <w:b/>
          <w:bCs/>
        </w:rPr>
        <w:t xml:space="preserve">                maxTime=t;</w:t>
      </w:r>
    </w:p>
    <w:p w14:paraId="43B97608" w14:textId="77777777" w:rsidR="00DB7ACC" w:rsidRDefault="00C37B29">
      <w:pPr>
        <w:rPr>
          <w:b/>
          <w:bCs/>
        </w:rPr>
      </w:pPr>
      <w:r>
        <w:rPr>
          <w:b/>
          <w:bCs/>
        </w:rPr>
        <w:t xml:space="preserve">            }</w:t>
      </w:r>
    </w:p>
    <w:p w14:paraId="3CF1DFA8" w14:textId="77777777" w:rsidR="00DB7ACC" w:rsidRDefault="00C37B29">
      <w:pPr>
        <w:rPr>
          <w:b/>
          <w:bCs/>
        </w:rPr>
      </w:pPr>
      <w:r>
        <w:rPr>
          <w:b/>
          <w:bCs/>
        </w:rPr>
        <w:t xml:space="preserve">        }</w:t>
      </w:r>
    </w:p>
    <w:p w14:paraId="261E0633" w14:textId="77777777" w:rsidR="00DB7ACC" w:rsidRDefault="00C37B29">
      <w:pPr>
        <w:rPr>
          <w:b/>
          <w:bCs/>
        </w:rPr>
      </w:pPr>
      <w:r>
        <w:rPr>
          <w:b/>
          <w:bCs/>
        </w:rPr>
        <w:t xml:space="preserve">        return need;</w:t>
      </w:r>
    </w:p>
    <w:p w14:paraId="68E0A805" w14:textId="77777777" w:rsidR="00DB7ACC" w:rsidRDefault="00C37B29">
      <w:pPr>
        <w:rPr>
          <w:b/>
          <w:bCs/>
        </w:rPr>
      </w:pPr>
      <w:r>
        <w:rPr>
          <w:b/>
          <w:bCs/>
        </w:rPr>
        <w:t xml:space="preserve">    }</w:t>
      </w:r>
    </w:p>
    <w:p w14:paraId="0D9AAB53" w14:textId="77777777" w:rsidR="00DB7ACC" w:rsidRDefault="00DB7ACC"/>
    <w:p w14:paraId="01AB4B06" w14:textId="77777777" w:rsidR="00DB7ACC" w:rsidRDefault="00C37B29">
      <w:pPr>
        <w:pStyle w:val="4"/>
      </w:pPr>
      <w:r>
        <w:rPr>
          <w:rFonts w:hint="eastAsia"/>
        </w:rPr>
        <w:lastRenderedPageBreak/>
        <w:t>在</w:t>
      </w:r>
      <w:r>
        <w:rPr>
          <w:rFonts w:hint="eastAsia"/>
        </w:rPr>
        <w:t>D</w:t>
      </w:r>
      <w:r>
        <w:rPr>
          <w:rFonts w:hint="eastAsia"/>
        </w:rPr>
        <w:t>天内送</w:t>
      </w:r>
      <w:r>
        <w:rPr>
          <w:rFonts w:hint="eastAsia"/>
        </w:rPr>
        <w:t>达包裹的最低运载能力</w:t>
      </w:r>
    </w:p>
    <w:p w14:paraId="2369DDAD" w14:textId="77777777" w:rsidR="00DB7ACC" w:rsidRDefault="00C37B29">
      <w:r>
        <w:rPr>
          <w:noProof/>
        </w:rPr>
        <w:drawing>
          <wp:inline distT="0" distB="0" distL="114300" distR="114300" wp14:anchorId="781E0C7D" wp14:editId="33D1FE10">
            <wp:extent cx="4343400" cy="4646930"/>
            <wp:effectExtent l="0" t="0" r="0" b="1270"/>
            <wp:docPr id="31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6"/>
                    <pic:cNvPicPr>
                      <a:picLocks noChangeAspect="1"/>
                    </pic:cNvPicPr>
                  </pic:nvPicPr>
                  <pic:blipFill>
                    <a:blip r:embed="rId225"/>
                    <a:stretch>
                      <a:fillRect/>
                    </a:stretch>
                  </pic:blipFill>
                  <pic:spPr>
                    <a:xfrm>
                      <a:off x="0" y="0"/>
                      <a:ext cx="4343400" cy="4646930"/>
                    </a:xfrm>
                    <a:prstGeom prst="rect">
                      <a:avLst/>
                    </a:prstGeom>
                    <a:noFill/>
                    <a:ln>
                      <a:noFill/>
                    </a:ln>
                  </pic:spPr>
                </pic:pic>
              </a:graphicData>
            </a:graphic>
          </wp:inline>
        </w:drawing>
      </w:r>
    </w:p>
    <w:p w14:paraId="2F6A0E0B" w14:textId="77777777" w:rsidR="00DB7ACC" w:rsidRDefault="00DB7ACC"/>
    <w:p w14:paraId="12A97E76" w14:textId="77777777" w:rsidR="00DB7ACC" w:rsidRDefault="00C37B29">
      <w:pPr>
        <w:rPr>
          <w:sz w:val="32"/>
          <w:szCs w:val="40"/>
          <w:highlight w:val="green"/>
        </w:rPr>
      </w:pPr>
      <w:r>
        <w:rPr>
          <w:rFonts w:hint="eastAsia"/>
          <w:sz w:val="32"/>
          <w:szCs w:val="40"/>
          <w:highlight w:val="green"/>
        </w:rPr>
        <w:t>船的最低运载能力，和上面类似，也需要</w:t>
      </w:r>
      <w:r>
        <w:rPr>
          <w:rFonts w:hint="eastAsia"/>
          <w:sz w:val="32"/>
          <w:szCs w:val="40"/>
          <w:highlight w:val="green"/>
        </w:rPr>
        <w:t xml:space="preserve"> judge()</w:t>
      </w:r>
      <w:r>
        <w:rPr>
          <w:rFonts w:hint="eastAsia"/>
          <w:sz w:val="32"/>
          <w:szCs w:val="40"/>
          <w:highlight w:val="green"/>
        </w:rPr>
        <w:t>函数，在当前值得情况下，是否可以完成任务，若不能完成参数需要怎么调整，若能完成，需要怎么调整，不断进行逼近。</w:t>
      </w:r>
    </w:p>
    <w:p w14:paraId="0B652CC4" w14:textId="77777777" w:rsidR="00DB7ACC" w:rsidRDefault="00C37B29">
      <w:r>
        <w:rPr>
          <w:rFonts w:hint="eastAsia"/>
        </w:rPr>
        <w:t>/**</w:t>
      </w:r>
    </w:p>
    <w:p w14:paraId="43732203" w14:textId="77777777" w:rsidR="00DB7ACC" w:rsidRDefault="00C37B29">
      <w:r>
        <w:rPr>
          <w:rFonts w:hint="eastAsia"/>
        </w:rPr>
        <w:t xml:space="preserve">     * </w:t>
      </w:r>
      <w:r>
        <w:rPr>
          <w:rFonts w:hint="eastAsia"/>
        </w:rPr>
        <w:t>在</w:t>
      </w:r>
      <w:r>
        <w:rPr>
          <w:rFonts w:hint="eastAsia"/>
        </w:rPr>
        <w:t>D</w:t>
      </w:r>
      <w:r>
        <w:rPr>
          <w:rFonts w:hint="eastAsia"/>
        </w:rPr>
        <w:t>天内送达包裹的能力，每天最低的承运重量</w:t>
      </w:r>
    </w:p>
    <w:p w14:paraId="32EC9985" w14:textId="77777777" w:rsidR="00DB7ACC" w:rsidRDefault="00C37B29">
      <w:r>
        <w:rPr>
          <w:rFonts w:hint="eastAsia"/>
        </w:rPr>
        <w:t xml:space="preserve">     * @param weights</w:t>
      </w:r>
    </w:p>
    <w:p w14:paraId="39CA4148" w14:textId="77777777" w:rsidR="00DB7ACC" w:rsidRDefault="00C37B29">
      <w:r>
        <w:rPr>
          <w:rFonts w:hint="eastAsia"/>
        </w:rPr>
        <w:t xml:space="preserve">     * @param D</w:t>
      </w:r>
    </w:p>
    <w:p w14:paraId="1F374951" w14:textId="77777777" w:rsidR="00DB7ACC" w:rsidRDefault="00C37B29">
      <w:r>
        <w:rPr>
          <w:rFonts w:hint="eastAsia"/>
        </w:rPr>
        <w:t xml:space="preserve">     * @return</w:t>
      </w:r>
    </w:p>
    <w:p w14:paraId="270459F5" w14:textId="77777777" w:rsidR="00DB7ACC" w:rsidRDefault="00C37B29">
      <w:r>
        <w:rPr>
          <w:rFonts w:hint="eastAsia"/>
        </w:rPr>
        <w:t xml:space="preserve">     * </w:t>
      </w:r>
      <w:r>
        <w:rPr>
          <w:rFonts w:hint="eastAsia"/>
        </w:rPr>
        <w:t>将数组拆分</w:t>
      </w:r>
    </w:p>
    <w:p w14:paraId="6CFBC1F3" w14:textId="77777777" w:rsidR="00DB7ACC" w:rsidRDefault="00C37B29">
      <w:r>
        <w:rPr>
          <w:rFonts w:hint="eastAsia"/>
        </w:rPr>
        <w:t xml:space="preserve">     */</w:t>
      </w:r>
    </w:p>
    <w:p w14:paraId="114C7F17" w14:textId="77777777" w:rsidR="00DB7ACC" w:rsidRDefault="00C37B29">
      <w:r>
        <w:rPr>
          <w:rFonts w:hint="eastAsia"/>
        </w:rPr>
        <w:t xml:space="preserve">    public int shipWithinDays(int[] weights, int D) {</w:t>
      </w:r>
    </w:p>
    <w:p w14:paraId="3EB459EA" w14:textId="77777777" w:rsidR="00DB7ACC" w:rsidRDefault="00C37B29">
      <w:r>
        <w:rPr>
          <w:rFonts w:hint="eastAsia"/>
        </w:rPr>
        <w:t xml:space="preserve">        int sum = 0;</w:t>
      </w:r>
    </w:p>
    <w:p w14:paraId="27EA4791" w14:textId="77777777" w:rsidR="00DB7ACC" w:rsidRDefault="00C37B29">
      <w:r>
        <w:rPr>
          <w:rFonts w:hint="eastAsia"/>
        </w:rPr>
        <w:t xml:space="preserve">        for(int weight : weights) sum+=weight;</w:t>
      </w:r>
    </w:p>
    <w:p w14:paraId="61C84C2E" w14:textId="77777777" w:rsidR="00DB7ACC" w:rsidRDefault="00C37B29">
      <w:r>
        <w:rPr>
          <w:rFonts w:hint="eastAsia"/>
        </w:rPr>
        <w:lastRenderedPageBreak/>
        <w:t xml:space="preserve">        // </w:t>
      </w:r>
      <w:r>
        <w:rPr>
          <w:rFonts w:hint="eastAsia"/>
        </w:rPr>
        <w:t>船的最低运载能力</w:t>
      </w:r>
      <w:r>
        <w:rPr>
          <w:rFonts w:hint="eastAsia"/>
        </w:rPr>
        <w:t>1</w:t>
      </w:r>
    </w:p>
    <w:p w14:paraId="5C1F7DFD" w14:textId="77777777" w:rsidR="00DB7ACC" w:rsidRDefault="00C37B29">
      <w:r>
        <w:rPr>
          <w:rFonts w:hint="eastAsia"/>
        </w:rPr>
        <w:t xml:space="preserve">        int left = 1;</w:t>
      </w:r>
    </w:p>
    <w:p w14:paraId="3F3147B9" w14:textId="77777777" w:rsidR="00DB7ACC" w:rsidRDefault="00C37B29">
      <w:r>
        <w:rPr>
          <w:rFonts w:hint="eastAsia"/>
        </w:rPr>
        <w:t xml:space="preserve">        // </w:t>
      </w:r>
      <w:r>
        <w:rPr>
          <w:rFonts w:hint="eastAsia"/>
        </w:rPr>
        <w:t>船的最重运载能力</w:t>
      </w:r>
    </w:p>
    <w:p w14:paraId="609964DD" w14:textId="77777777" w:rsidR="00DB7ACC" w:rsidRDefault="00C37B29">
      <w:r>
        <w:rPr>
          <w:rFonts w:hint="eastAsia"/>
        </w:rPr>
        <w:t xml:space="preserve">        int right = sum;</w:t>
      </w:r>
    </w:p>
    <w:p w14:paraId="77BF5842" w14:textId="77777777" w:rsidR="00DB7ACC" w:rsidRDefault="00DB7ACC"/>
    <w:p w14:paraId="02A9E45A" w14:textId="77777777" w:rsidR="00DB7ACC" w:rsidRDefault="00C37B29">
      <w:r>
        <w:rPr>
          <w:rFonts w:hint="eastAsia"/>
        </w:rPr>
        <w:t xml:space="preserve">        int mid;</w:t>
      </w:r>
    </w:p>
    <w:p w14:paraId="4AA9F449" w14:textId="77777777" w:rsidR="00DB7ACC" w:rsidRDefault="00C37B29">
      <w:r>
        <w:rPr>
          <w:rFonts w:hint="eastAsia"/>
        </w:rPr>
        <w:t xml:space="preserve">        while (left&lt;right){</w:t>
      </w:r>
    </w:p>
    <w:p w14:paraId="750D7913" w14:textId="77777777" w:rsidR="00DB7ACC" w:rsidRDefault="00C37B29">
      <w:r>
        <w:rPr>
          <w:rFonts w:hint="eastAsia"/>
        </w:rPr>
        <w:t xml:space="preserve">            mid=left+(right-left)/2;</w:t>
      </w:r>
    </w:p>
    <w:p w14:paraId="20EAB59B" w14:textId="77777777" w:rsidR="00DB7ACC" w:rsidRDefault="00C37B29">
      <w:r>
        <w:rPr>
          <w:rFonts w:hint="eastAsia"/>
        </w:rPr>
        <w:t xml:space="preserve">            // </w:t>
      </w:r>
      <w:r>
        <w:rPr>
          <w:rFonts w:hint="eastAsia"/>
        </w:rPr>
        <w:t>需要的运载天数大于</w:t>
      </w:r>
      <w:r>
        <w:rPr>
          <w:rFonts w:hint="eastAsia"/>
        </w:rPr>
        <w:t>D</w:t>
      </w:r>
    </w:p>
    <w:p w14:paraId="6745BDC5" w14:textId="77777777" w:rsidR="00DB7ACC" w:rsidRDefault="00C37B29">
      <w:r>
        <w:rPr>
          <w:rFonts w:hint="eastAsia"/>
        </w:rPr>
        <w:t xml:space="preserve">            if(getDayOnWeight(weights,mid)&gt;D){</w:t>
      </w:r>
    </w:p>
    <w:p w14:paraId="798E0CD3" w14:textId="77777777" w:rsidR="00DB7ACC" w:rsidRDefault="00C37B29">
      <w:r>
        <w:rPr>
          <w:rFonts w:hint="eastAsia"/>
        </w:rPr>
        <w:t xml:space="preserve">                left = mid+1;</w:t>
      </w:r>
    </w:p>
    <w:p w14:paraId="598EE7D2" w14:textId="77777777" w:rsidR="00DB7ACC" w:rsidRDefault="00C37B29">
      <w:r>
        <w:rPr>
          <w:rFonts w:hint="eastAsia"/>
        </w:rPr>
        <w:t xml:space="preserve">            }else{</w:t>
      </w:r>
    </w:p>
    <w:p w14:paraId="5A605627" w14:textId="77777777" w:rsidR="00DB7ACC" w:rsidRDefault="00C37B29">
      <w:r>
        <w:rPr>
          <w:rFonts w:hint="eastAsia"/>
        </w:rPr>
        <w:t xml:space="preserve">                right = mid;</w:t>
      </w:r>
    </w:p>
    <w:p w14:paraId="3CD60177" w14:textId="77777777" w:rsidR="00DB7ACC" w:rsidRDefault="00C37B29">
      <w:r>
        <w:rPr>
          <w:rFonts w:hint="eastAsia"/>
        </w:rPr>
        <w:t xml:space="preserve">            }</w:t>
      </w:r>
    </w:p>
    <w:p w14:paraId="79031043" w14:textId="77777777" w:rsidR="00DB7ACC" w:rsidRDefault="00C37B29">
      <w:r>
        <w:rPr>
          <w:rFonts w:hint="eastAsia"/>
        </w:rPr>
        <w:t xml:space="preserve">        }</w:t>
      </w:r>
    </w:p>
    <w:p w14:paraId="0593D8F9" w14:textId="77777777" w:rsidR="00DB7ACC" w:rsidRDefault="00C37B29">
      <w:r>
        <w:rPr>
          <w:rFonts w:hint="eastAsia"/>
        </w:rPr>
        <w:t xml:space="preserve">        return left;</w:t>
      </w:r>
    </w:p>
    <w:p w14:paraId="13F77B09" w14:textId="77777777" w:rsidR="00DB7ACC" w:rsidRDefault="00C37B29">
      <w:r>
        <w:rPr>
          <w:rFonts w:hint="eastAsia"/>
        </w:rPr>
        <w:t xml:space="preserve">    }</w:t>
      </w:r>
    </w:p>
    <w:p w14:paraId="1837D30D" w14:textId="77777777" w:rsidR="00DB7ACC" w:rsidRDefault="00DB7ACC"/>
    <w:p w14:paraId="30A857D7" w14:textId="77777777" w:rsidR="00DB7ACC" w:rsidRDefault="00C37B29">
      <w:r>
        <w:rPr>
          <w:rFonts w:hint="eastAsia"/>
        </w:rPr>
        <w:t xml:space="preserve">    // </w:t>
      </w:r>
      <w:r>
        <w:rPr>
          <w:rFonts w:hint="eastAsia"/>
        </w:rPr>
        <w:t>使用运载能力</w:t>
      </w:r>
      <w:r>
        <w:rPr>
          <w:rFonts w:hint="eastAsia"/>
        </w:rPr>
        <w:t>mid</w:t>
      </w:r>
      <w:r>
        <w:rPr>
          <w:rFonts w:hint="eastAsia"/>
        </w:rPr>
        <w:t>需要的天数</w:t>
      </w:r>
    </w:p>
    <w:p w14:paraId="453E9CD6" w14:textId="77777777" w:rsidR="00DB7ACC" w:rsidRDefault="00DB7ACC"/>
    <w:p w14:paraId="0E138D65" w14:textId="77777777" w:rsidR="00DB7ACC" w:rsidRDefault="00C37B29">
      <w:r>
        <w:rPr>
          <w:rFonts w:hint="eastAsia"/>
        </w:rPr>
        <w:t xml:space="preserve">    /**</w:t>
      </w:r>
    </w:p>
    <w:p w14:paraId="1F241264" w14:textId="77777777" w:rsidR="00DB7ACC" w:rsidRDefault="00C37B29">
      <w:r>
        <w:rPr>
          <w:rFonts w:hint="eastAsia"/>
        </w:rPr>
        <w:t xml:space="preserve">     * </w:t>
      </w:r>
      <w:r>
        <w:rPr>
          <w:rFonts w:hint="eastAsia"/>
        </w:rPr>
        <w:t>需要运发的货</w:t>
      </w:r>
    </w:p>
    <w:p w14:paraId="45E250BB" w14:textId="77777777" w:rsidR="00DB7ACC" w:rsidRDefault="00C37B29">
      <w:r>
        <w:rPr>
          <w:rFonts w:hint="eastAsia"/>
        </w:rPr>
        <w:t xml:space="preserve">     * @param weights</w:t>
      </w:r>
    </w:p>
    <w:p w14:paraId="163FFDF0" w14:textId="77777777" w:rsidR="00DB7ACC" w:rsidRDefault="00C37B29">
      <w:r>
        <w:rPr>
          <w:rFonts w:hint="eastAsia"/>
        </w:rPr>
        <w:t xml:space="preserve">     * @param mid</w:t>
      </w:r>
    </w:p>
    <w:p w14:paraId="2FFD9829" w14:textId="77777777" w:rsidR="00DB7ACC" w:rsidRDefault="00C37B29">
      <w:r>
        <w:rPr>
          <w:rFonts w:hint="eastAsia"/>
        </w:rPr>
        <w:t xml:space="preserve">     * @return</w:t>
      </w:r>
    </w:p>
    <w:p w14:paraId="2EC32AAC" w14:textId="77777777" w:rsidR="00DB7ACC" w:rsidRDefault="00C37B29">
      <w:r>
        <w:rPr>
          <w:rFonts w:hint="eastAsia"/>
        </w:rPr>
        <w:t xml:space="preserve">     */</w:t>
      </w:r>
    </w:p>
    <w:p w14:paraId="1048D0CB" w14:textId="77777777" w:rsidR="00DB7ACC" w:rsidRDefault="00C37B29">
      <w:r>
        <w:rPr>
          <w:rFonts w:hint="eastAsia"/>
        </w:rPr>
        <w:t xml:space="preserve">    public int getDayOnWeight(int[] weights,int mid){</w:t>
      </w:r>
    </w:p>
    <w:p w14:paraId="547EBA16" w14:textId="77777777" w:rsidR="00DB7ACC" w:rsidRDefault="00C37B29">
      <w:r>
        <w:rPr>
          <w:rFonts w:hint="eastAsia"/>
        </w:rPr>
        <w:t xml:space="preserve">            int dayNum = 1;</w:t>
      </w:r>
    </w:p>
    <w:p w14:paraId="1CB5BCA1" w14:textId="77777777" w:rsidR="00DB7ACC" w:rsidRDefault="00C37B29">
      <w:r>
        <w:rPr>
          <w:rFonts w:hint="eastAsia"/>
        </w:rPr>
        <w:t xml:space="preserve">            int sumWeight = 0;</w:t>
      </w:r>
    </w:p>
    <w:p w14:paraId="03122FC7" w14:textId="77777777" w:rsidR="00DB7ACC" w:rsidRDefault="00C37B29">
      <w:r>
        <w:rPr>
          <w:rFonts w:hint="eastAsia"/>
        </w:rPr>
        <w:t xml:space="preserve">            for(int weight:weights){</w:t>
      </w:r>
    </w:p>
    <w:p w14:paraId="6BBF9D1D" w14:textId="77777777" w:rsidR="00DB7ACC" w:rsidRDefault="00C37B29">
      <w:r>
        <w:rPr>
          <w:rFonts w:hint="eastAsia"/>
        </w:rPr>
        <w:t xml:space="preserve">                sumWeight=sumWeight+weight;</w:t>
      </w:r>
    </w:p>
    <w:p w14:paraId="30FB47BE" w14:textId="77777777" w:rsidR="00DB7ACC" w:rsidRDefault="00C37B29">
      <w:r>
        <w:rPr>
          <w:rFonts w:hint="eastAsia"/>
        </w:rPr>
        <w:t xml:space="preserve">                // </w:t>
      </w:r>
      <w:r>
        <w:rPr>
          <w:rFonts w:hint="eastAsia"/>
        </w:rPr>
        <w:t>若当前重量大于它的重载两则不能拉得栋</w:t>
      </w:r>
    </w:p>
    <w:p w14:paraId="32FC0549" w14:textId="77777777" w:rsidR="00DB7ACC" w:rsidRDefault="00C37B29">
      <w:r>
        <w:rPr>
          <w:rFonts w:hint="eastAsia"/>
        </w:rPr>
        <w:t xml:space="preserve">                if(weight&gt;mid) return Integer.MAX_VALUE;</w:t>
      </w:r>
    </w:p>
    <w:p w14:paraId="0963A361" w14:textId="77777777" w:rsidR="00DB7ACC" w:rsidRDefault="00C37B29">
      <w:r>
        <w:rPr>
          <w:rFonts w:hint="eastAsia"/>
        </w:rPr>
        <w:t xml:space="preserve">                // </w:t>
      </w:r>
      <w:r>
        <w:rPr>
          <w:rFonts w:hint="eastAsia"/>
        </w:rPr>
        <w:t>当前重量大于等于能重载的重量</w:t>
      </w:r>
    </w:p>
    <w:p w14:paraId="4E7F7C41" w14:textId="77777777" w:rsidR="00DB7ACC" w:rsidRDefault="00C37B29">
      <w:r>
        <w:rPr>
          <w:rFonts w:hint="eastAsia"/>
        </w:rPr>
        <w:t xml:space="preserve">                if(sumWeight&gt;mid){</w:t>
      </w:r>
    </w:p>
    <w:p w14:paraId="0BCEB66A" w14:textId="77777777" w:rsidR="00DB7ACC" w:rsidRDefault="00C37B29">
      <w:r>
        <w:rPr>
          <w:rFonts w:hint="eastAsia"/>
        </w:rPr>
        <w:t xml:space="preserve">           </w:t>
      </w:r>
      <w:r>
        <w:rPr>
          <w:rFonts w:hint="eastAsia"/>
        </w:rPr>
        <w:t xml:space="preserve">         sumWeight = weight;</w:t>
      </w:r>
    </w:p>
    <w:p w14:paraId="1438AA19" w14:textId="77777777" w:rsidR="00DB7ACC" w:rsidRDefault="00C37B29">
      <w:r>
        <w:rPr>
          <w:rFonts w:hint="eastAsia"/>
        </w:rPr>
        <w:t xml:space="preserve">                    dayNum++;</w:t>
      </w:r>
    </w:p>
    <w:p w14:paraId="5CE22D4A" w14:textId="77777777" w:rsidR="00DB7ACC" w:rsidRDefault="00C37B29">
      <w:r>
        <w:rPr>
          <w:rFonts w:hint="eastAsia"/>
        </w:rPr>
        <w:t xml:space="preserve">                }</w:t>
      </w:r>
    </w:p>
    <w:p w14:paraId="6BF0502A" w14:textId="77777777" w:rsidR="00DB7ACC" w:rsidRDefault="00C37B29">
      <w:r>
        <w:rPr>
          <w:rFonts w:hint="eastAsia"/>
        </w:rPr>
        <w:t xml:space="preserve">            }</w:t>
      </w:r>
    </w:p>
    <w:p w14:paraId="7D4044C1" w14:textId="77777777" w:rsidR="00DB7ACC" w:rsidRDefault="00C37B29">
      <w:r>
        <w:rPr>
          <w:rFonts w:hint="eastAsia"/>
        </w:rPr>
        <w:t xml:space="preserve">            return dayNum;</w:t>
      </w:r>
    </w:p>
    <w:p w14:paraId="259A96BA" w14:textId="77777777" w:rsidR="00DB7ACC" w:rsidRDefault="00C37B29">
      <w:r>
        <w:rPr>
          <w:rFonts w:hint="eastAsia"/>
        </w:rPr>
        <w:t xml:space="preserve">    }</w:t>
      </w:r>
    </w:p>
    <w:p w14:paraId="369525BA" w14:textId="77777777" w:rsidR="00DB7ACC" w:rsidRDefault="00DB7ACC">
      <w:pPr>
        <w:rPr>
          <w:sz w:val="32"/>
          <w:szCs w:val="40"/>
          <w:highlight w:val="green"/>
        </w:rPr>
      </w:pPr>
    </w:p>
    <w:p w14:paraId="12D52757" w14:textId="77777777" w:rsidR="00DB7ACC" w:rsidRDefault="00DB7ACC">
      <w:pPr>
        <w:rPr>
          <w:sz w:val="32"/>
          <w:szCs w:val="40"/>
          <w:highlight w:val="green"/>
        </w:rPr>
      </w:pPr>
    </w:p>
    <w:p w14:paraId="1652F51F" w14:textId="77777777" w:rsidR="00DB7ACC" w:rsidRDefault="00DB7ACC">
      <w:pPr>
        <w:rPr>
          <w:sz w:val="32"/>
          <w:szCs w:val="40"/>
          <w:highlight w:val="green"/>
        </w:rPr>
      </w:pPr>
    </w:p>
    <w:p w14:paraId="079268CD" w14:textId="77777777" w:rsidR="00DB7ACC" w:rsidRDefault="00DB7ACC"/>
    <w:p w14:paraId="16CB3F57" w14:textId="77777777" w:rsidR="00DB7ACC" w:rsidRDefault="00C37B29">
      <w:pPr>
        <w:pStyle w:val="2"/>
      </w:pPr>
      <w:r>
        <w:rPr>
          <w:rFonts w:hint="eastAsia"/>
        </w:rPr>
        <w:t>和的问题问题</w:t>
      </w:r>
    </w:p>
    <w:p w14:paraId="0E49AF4C" w14:textId="77777777" w:rsidR="00DB7ACC" w:rsidRDefault="00C37B29">
      <w:pPr>
        <w:numPr>
          <w:ilvl w:val="0"/>
          <w:numId w:val="25"/>
        </w:numPr>
        <w:rPr>
          <w:sz w:val="28"/>
          <w:szCs w:val="36"/>
        </w:rPr>
      </w:pPr>
      <w:r>
        <w:rPr>
          <w:rFonts w:hint="eastAsia"/>
          <w:sz w:val="28"/>
          <w:szCs w:val="36"/>
        </w:rPr>
        <w:t>求索引不能排序</w:t>
      </w:r>
    </w:p>
    <w:p w14:paraId="3BD69D0C" w14:textId="77777777" w:rsidR="00DB7ACC" w:rsidRDefault="00C37B29">
      <w:pPr>
        <w:numPr>
          <w:ilvl w:val="0"/>
          <w:numId w:val="25"/>
        </w:numPr>
        <w:rPr>
          <w:sz w:val="28"/>
          <w:szCs w:val="36"/>
        </w:rPr>
      </w:pPr>
      <w:r>
        <w:rPr>
          <w:rFonts w:hint="eastAsia"/>
          <w:sz w:val="28"/>
          <w:szCs w:val="36"/>
        </w:rPr>
        <w:t>其他情况可以先对数组进行简单的排序，这样方便对数组进行处理</w:t>
      </w:r>
    </w:p>
    <w:p w14:paraId="3353B62B" w14:textId="77777777" w:rsidR="00DB7ACC" w:rsidRDefault="00C37B29">
      <w:pPr>
        <w:numPr>
          <w:ilvl w:val="0"/>
          <w:numId w:val="25"/>
        </w:numPr>
        <w:rPr>
          <w:sz w:val="28"/>
          <w:szCs w:val="36"/>
        </w:rPr>
      </w:pPr>
      <w:r>
        <w:rPr>
          <w:rFonts w:hint="eastAsia"/>
          <w:sz w:val="28"/>
          <w:szCs w:val="36"/>
        </w:rPr>
        <w:t>求数组中值的组合可以使用暴力的递归</w:t>
      </w:r>
      <w:r>
        <w:rPr>
          <w:rFonts w:hint="eastAsia"/>
          <w:sz w:val="28"/>
          <w:szCs w:val="36"/>
        </w:rPr>
        <w:t>+</w:t>
      </w:r>
      <w:r>
        <w:rPr>
          <w:rFonts w:hint="eastAsia"/>
          <w:sz w:val="28"/>
          <w:szCs w:val="36"/>
        </w:rPr>
        <w:t>回溯算法</w:t>
      </w:r>
    </w:p>
    <w:p w14:paraId="2D805D2C" w14:textId="77777777" w:rsidR="00DB7ACC" w:rsidRDefault="00C37B29">
      <w:pPr>
        <w:numPr>
          <w:ilvl w:val="0"/>
          <w:numId w:val="25"/>
        </w:numPr>
        <w:rPr>
          <w:sz w:val="28"/>
          <w:szCs w:val="36"/>
        </w:rPr>
      </w:pPr>
      <w:r>
        <w:rPr>
          <w:rFonts w:hint="eastAsia"/>
          <w:sz w:val="28"/>
          <w:szCs w:val="36"/>
        </w:rPr>
        <w:t>如何去重就是剪枝的问题</w:t>
      </w:r>
    </w:p>
    <w:p w14:paraId="30833AC0" w14:textId="77777777" w:rsidR="00DB7ACC" w:rsidRDefault="00C37B29">
      <w:pPr>
        <w:numPr>
          <w:ilvl w:val="0"/>
          <w:numId w:val="25"/>
        </w:numPr>
        <w:rPr>
          <w:sz w:val="28"/>
          <w:szCs w:val="36"/>
        </w:rPr>
      </w:pPr>
      <w:r>
        <w:rPr>
          <w:rStyle w:val="a5"/>
          <w:rFonts w:ascii="Helvetica" w:eastAsia="Helvetica" w:hAnsi="Helvetica" w:cs="Helvetica"/>
          <w:color w:val="DBDBDB"/>
          <w:sz w:val="36"/>
          <w:szCs w:val="36"/>
          <w:highlight w:val="red"/>
          <w:shd w:val="clear" w:color="auto" w:fill="141414"/>
        </w:rPr>
        <w:t>缩减搜索空间</w:t>
      </w:r>
    </w:p>
    <w:p w14:paraId="3571A274" w14:textId="77777777" w:rsidR="00DB7ACC" w:rsidRDefault="00C37B29">
      <w:pPr>
        <w:numPr>
          <w:ilvl w:val="0"/>
          <w:numId w:val="25"/>
        </w:numPr>
        <w:rPr>
          <w:sz w:val="28"/>
          <w:szCs w:val="36"/>
        </w:rPr>
      </w:pPr>
      <w:r>
        <w:rPr>
          <w:rStyle w:val="a5"/>
          <w:rFonts w:ascii="Helvetica" w:eastAsia="宋体" w:hAnsi="Helvetica" w:cs="Helvetica" w:hint="eastAsia"/>
          <w:color w:val="DBDBDB"/>
          <w:sz w:val="36"/>
          <w:szCs w:val="36"/>
          <w:highlight w:val="red"/>
          <w:shd w:val="clear" w:color="auto" w:fill="141414"/>
        </w:rPr>
        <w:t>前缀和</w:t>
      </w:r>
    </w:p>
    <w:p w14:paraId="637219A6" w14:textId="77777777" w:rsidR="00DB7ACC" w:rsidRDefault="00C37B29">
      <w:pPr>
        <w:numPr>
          <w:ilvl w:val="0"/>
          <w:numId w:val="25"/>
        </w:numPr>
        <w:rPr>
          <w:sz w:val="28"/>
          <w:szCs w:val="36"/>
        </w:rPr>
      </w:pPr>
      <w:r>
        <w:rPr>
          <w:rStyle w:val="a5"/>
          <w:rFonts w:ascii="Helvetica" w:eastAsia="宋体" w:hAnsi="Helvetica" w:cs="Helvetica" w:hint="eastAsia"/>
          <w:color w:val="DBDBDB"/>
          <w:sz w:val="36"/>
          <w:szCs w:val="36"/>
          <w:highlight w:val="red"/>
          <w:shd w:val="clear" w:color="auto" w:fill="141414"/>
        </w:rPr>
        <w:t>动态规划</w:t>
      </w:r>
    </w:p>
    <w:p w14:paraId="2B4EE985" w14:textId="77777777" w:rsidR="00DB7ACC" w:rsidRDefault="00C37B29">
      <w:pPr>
        <w:pStyle w:val="3"/>
      </w:pPr>
      <w:r>
        <w:rPr>
          <w:rFonts w:hint="eastAsia"/>
        </w:rPr>
        <w:t>两数和问题</w:t>
      </w:r>
      <w:r>
        <w:rPr>
          <w:rFonts w:hint="eastAsia"/>
        </w:rPr>
        <w:t>-</w:t>
      </w:r>
      <w:r>
        <w:rPr>
          <w:rFonts w:hint="eastAsia"/>
        </w:rPr>
        <w:t>求无序数组中和为</w:t>
      </w:r>
      <w:r>
        <w:rPr>
          <w:rFonts w:hint="eastAsia"/>
        </w:rPr>
        <w:t>target</w:t>
      </w:r>
      <w:r>
        <w:rPr>
          <w:rFonts w:hint="eastAsia"/>
        </w:rPr>
        <w:t>的索引下标</w:t>
      </w:r>
    </w:p>
    <w:p w14:paraId="0D616298" w14:textId="77777777" w:rsidR="00DB7ACC" w:rsidRDefault="00C37B29">
      <w:r>
        <w:rPr>
          <w:noProof/>
        </w:rPr>
        <w:drawing>
          <wp:inline distT="0" distB="0" distL="114300" distR="114300" wp14:anchorId="1A0C7FF6" wp14:editId="6C95B32B">
            <wp:extent cx="3086100" cy="3218180"/>
            <wp:effectExtent l="0" t="0" r="0" b="127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pic:cNvPicPr>
                      <a:picLocks noChangeAspect="1"/>
                    </pic:cNvPicPr>
                  </pic:nvPicPr>
                  <pic:blipFill>
                    <a:blip r:embed="rId226"/>
                    <a:stretch>
                      <a:fillRect/>
                    </a:stretch>
                  </pic:blipFill>
                  <pic:spPr>
                    <a:xfrm>
                      <a:off x="0" y="0"/>
                      <a:ext cx="3086100" cy="3218180"/>
                    </a:xfrm>
                    <a:prstGeom prst="rect">
                      <a:avLst/>
                    </a:prstGeom>
                    <a:noFill/>
                    <a:ln>
                      <a:noFill/>
                    </a:ln>
                  </pic:spPr>
                </pic:pic>
              </a:graphicData>
            </a:graphic>
          </wp:inline>
        </w:drawing>
      </w:r>
    </w:p>
    <w:p w14:paraId="6C101B70" w14:textId="77777777" w:rsidR="00DB7ACC" w:rsidRDefault="00DB7ACC"/>
    <w:p w14:paraId="40F976B2" w14:textId="77777777" w:rsidR="00DB7ACC" w:rsidRDefault="00C37B29">
      <w:pPr>
        <w:pStyle w:val="4"/>
      </w:pPr>
      <w:r>
        <w:rPr>
          <w:rFonts w:hint="eastAsia"/>
        </w:rPr>
        <w:lastRenderedPageBreak/>
        <w:t>暴力法二层遍历</w:t>
      </w:r>
    </w:p>
    <w:p w14:paraId="3D4B70CB" w14:textId="77777777" w:rsidR="00DB7ACC" w:rsidRDefault="00C37B29">
      <w:pPr>
        <w:rPr>
          <w:b/>
          <w:bCs/>
          <w:highlight w:val="red"/>
        </w:rPr>
      </w:pPr>
      <w:r>
        <w:rPr>
          <w:rFonts w:hint="eastAsia"/>
          <w:b/>
          <w:bCs/>
          <w:highlight w:val="red"/>
        </w:rPr>
        <w:t>二维循环破解</w:t>
      </w:r>
    </w:p>
    <w:p w14:paraId="1232E554" w14:textId="77777777" w:rsidR="00DB7ACC" w:rsidRDefault="00DB7ACC">
      <w:pPr>
        <w:rPr>
          <w:b/>
          <w:bCs/>
        </w:rPr>
      </w:pPr>
    </w:p>
    <w:p w14:paraId="4594893A" w14:textId="77777777" w:rsidR="00DB7ACC" w:rsidRDefault="00C37B29">
      <w:pPr>
        <w:rPr>
          <w:b/>
          <w:bCs/>
        </w:rPr>
      </w:pPr>
      <w:r>
        <w:rPr>
          <w:b/>
          <w:bCs/>
        </w:rPr>
        <w:t xml:space="preserve">    /**</w:t>
      </w:r>
    </w:p>
    <w:p w14:paraId="6E615B5F" w14:textId="77777777" w:rsidR="00DB7ACC" w:rsidRDefault="00C37B29">
      <w:pPr>
        <w:rPr>
          <w:b/>
          <w:bCs/>
        </w:rPr>
      </w:pPr>
      <w:r>
        <w:rPr>
          <w:b/>
          <w:bCs/>
        </w:rPr>
        <w:t xml:space="preserve">     * </w:t>
      </w:r>
      <w:r>
        <w:rPr>
          <w:b/>
          <w:bCs/>
        </w:rPr>
        <w:t>两数之和</w:t>
      </w:r>
    </w:p>
    <w:p w14:paraId="27FB3B88" w14:textId="77777777" w:rsidR="00DB7ACC" w:rsidRDefault="00C37B29">
      <w:pPr>
        <w:rPr>
          <w:b/>
          <w:bCs/>
        </w:rPr>
      </w:pPr>
      <w:r>
        <w:rPr>
          <w:b/>
          <w:bCs/>
        </w:rPr>
        <w:t xml:space="preserve">     * </w:t>
      </w:r>
      <w:r>
        <w:rPr>
          <w:b/>
          <w:bCs/>
        </w:rPr>
        <w:t>给定一个整数数组</w:t>
      </w:r>
      <w:r>
        <w:rPr>
          <w:b/>
          <w:bCs/>
        </w:rPr>
        <w:t xml:space="preserve"> nums</w:t>
      </w:r>
    </w:p>
    <w:p w14:paraId="6C279929" w14:textId="77777777" w:rsidR="00DB7ACC" w:rsidRDefault="00C37B29">
      <w:pPr>
        <w:rPr>
          <w:b/>
          <w:bCs/>
        </w:rPr>
      </w:pPr>
      <w:r>
        <w:rPr>
          <w:b/>
          <w:bCs/>
        </w:rPr>
        <w:t xml:space="preserve">     * </w:t>
      </w:r>
      <w:r>
        <w:rPr>
          <w:b/>
          <w:bCs/>
        </w:rPr>
        <w:t>和一个整数目标值</w:t>
      </w:r>
      <w:r>
        <w:rPr>
          <w:b/>
          <w:bCs/>
        </w:rPr>
        <w:t xml:space="preserve"> target</w:t>
      </w:r>
      <w:r>
        <w:rPr>
          <w:b/>
          <w:bCs/>
        </w:rPr>
        <w:t>，</w:t>
      </w:r>
    </w:p>
    <w:p w14:paraId="462BA20B" w14:textId="77777777" w:rsidR="00DB7ACC" w:rsidRDefault="00C37B29">
      <w:pPr>
        <w:rPr>
          <w:b/>
          <w:bCs/>
        </w:rPr>
      </w:pPr>
      <w:r>
        <w:rPr>
          <w:b/>
          <w:bCs/>
        </w:rPr>
        <w:t xml:space="preserve">     * </w:t>
      </w:r>
      <w:r>
        <w:rPr>
          <w:b/>
          <w:bCs/>
        </w:rPr>
        <w:t>请你在该数组中找出</w:t>
      </w:r>
      <w:r>
        <w:rPr>
          <w:b/>
          <w:bCs/>
        </w:rPr>
        <w:t xml:space="preserve"> </w:t>
      </w:r>
      <w:r>
        <w:rPr>
          <w:b/>
          <w:bCs/>
        </w:rPr>
        <w:t>和为目标值</w:t>
      </w:r>
      <w:r>
        <w:rPr>
          <w:b/>
          <w:bCs/>
        </w:rPr>
        <w:t xml:space="preserve"> </w:t>
      </w:r>
      <w:r>
        <w:rPr>
          <w:b/>
          <w:bCs/>
        </w:rPr>
        <w:t>的那</w:t>
      </w:r>
      <w:r>
        <w:rPr>
          <w:b/>
          <w:bCs/>
        </w:rPr>
        <w:t xml:space="preserve"> </w:t>
      </w:r>
      <w:r>
        <w:rPr>
          <w:b/>
          <w:bCs/>
        </w:rPr>
        <w:t>两个</w:t>
      </w:r>
      <w:r>
        <w:rPr>
          <w:b/>
          <w:bCs/>
        </w:rPr>
        <w:t xml:space="preserve"> </w:t>
      </w:r>
      <w:r>
        <w:rPr>
          <w:b/>
          <w:bCs/>
        </w:rPr>
        <w:t>整数，</w:t>
      </w:r>
    </w:p>
    <w:p w14:paraId="12F46C6C" w14:textId="77777777" w:rsidR="00DB7ACC" w:rsidRDefault="00C37B29">
      <w:pPr>
        <w:rPr>
          <w:b/>
          <w:bCs/>
        </w:rPr>
      </w:pPr>
      <w:r>
        <w:rPr>
          <w:b/>
          <w:bCs/>
        </w:rPr>
        <w:t xml:space="preserve">     * </w:t>
      </w:r>
      <w:r>
        <w:rPr>
          <w:b/>
          <w:bCs/>
        </w:rPr>
        <w:t>并返回它们的数组下标。</w:t>
      </w:r>
    </w:p>
    <w:p w14:paraId="45F01857" w14:textId="77777777" w:rsidR="00DB7ACC" w:rsidRDefault="00C37B29">
      <w:pPr>
        <w:rPr>
          <w:b/>
          <w:bCs/>
        </w:rPr>
      </w:pPr>
      <w:r>
        <w:rPr>
          <w:b/>
          <w:bCs/>
        </w:rPr>
        <w:t xml:space="preserve">     * @param nums</w:t>
      </w:r>
    </w:p>
    <w:p w14:paraId="26E2A8C9" w14:textId="77777777" w:rsidR="00DB7ACC" w:rsidRDefault="00C37B29">
      <w:pPr>
        <w:rPr>
          <w:b/>
          <w:bCs/>
        </w:rPr>
      </w:pPr>
      <w:r>
        <w:rPr>
          <w:b/>
          <w:bCs/>
        </w:rPr>
        <w:t xml:space="preserve">     * @param target</w:t>
      </w:r>
    </w:p>
    <w:p w14:paraId="6071DF10" w14:textId="77777777" w:rsidR="00DB7ACC" w:rsidRDefault="00C37B29">
      <w:pPr>
        <w:rPr>
          <w:b/>
          <w:bCs/>
        </w:rPr>
      </w:pPr>
      <w:r>
        <w:rPr>
          <w:b/>
          <w:bCs/>
        </w:rPr>
        <w:t xml:space="preserve">     * @return</w:t>
      </w:r>
    </w:p>
    <w:p w14:paraId="0B8763EC" w14:textId="77777777" w:rsidR="00DB7ACC" w:rsidRDefault="00C37B29">
      <w:pPr>
        <w:rPr>
          <w:b/>
          <w:bCs/>
        </w:rPr>
      </w:pPr>
      <w:r>
        <w:rPr>
          <w:b/>
          <w:bCs/>
        </w:rPr>
        <w:t xml:space="preserve">     * </w:t>
      </w:r>
      <w:r>
        <w:rPr>
          <w:b/>
          <w:bCs/>
        </w:rPr>
        <w:t>暴力法</w:t>
      </w:r>
    </w:p>
    <w:p w14:paraId="641118EB" w14:textId="77777777" w:rsidR="00DB7ACC" w:rsidRDefault="00C37B29">
      <w:pPr>
        <w:rPr>
          <w:b/>
          <w:bCs/>
        </w:rPr>
      </w:pPr>
      <w:r>
        <w:rPr>
          <w:b/>
          <w:bCs/>
        </w:rPr>
        <w:t xml:space="preserve">     */</w:t>
      </w:r>
    </w:p>
    <w:p w14:paraId="7EF5D472" w14:textId="77777777" w:rsidR="00DB7ACC" w:rsidRDefault="00C37B29">
      <w:pPr>
        <w:rPr>
          <w:b/>
          <w:bCs/>
        </w:rPr>
      </w:pPr>
      <w:r>
        <w:rPr>
          <w:b/>
          <w:bCs/>
        </w:rPr>
        <w:t xml:space="preserve">    public int[] twoSum(int[] nums, int target) {</w:t>
      </w:r>
    </w:p>
    <w:p w14:paraId="37E41AE4" w14:textId="77777777" w:rsidR="00DB7ACC" w:rsidRDefault="00C37B29">
      <w:pPr>
        <w:rPr>
          <w:b/>
          <w:bCs/>
        </w:rPr>
      </w:pPr>
      <w:r>
        <w:rPr>
          <w:b/>
          <w:bCs/>
        </w:rPr>
        <w:t xml:space="preserve">        int length = nums.length;</w:t>
      </w:r>
    </w:p>
    <w:p w14:paraId="44E871DF" w14:textId="77777777" w:rsidR="00DB7ACC" w:rsidRDefault="00C37B29">
      <w:pPr>
        <w:rPr>
          <w:b/>
          <w:bCs/>
        </w:rPr>
      </w:pPr>
      <w:r>
        <w:rPr>
          <w:b/>
          <w:bCs/>
        </w:rPr>
        <w:t xml:space="preserve">        int[] arr = new int[2];</w:t>
      </w:r>
    </w:p>
    <w:p w14:paraId="24655812" w14:textId="77777777" w:rsidR="00DB7ACC" w:rsidRDefault="00C37B29">
      <w:pPr>
        <w:ind w:left="420" w:firstLine="420"/>
        <w:rPr>
          <w:b/>
          <w:bCs/>
        </w:rPr>
      </w:pPr>
      <w:r>
        <w:rPr>
          <w:rFonts w:hint="eastAsia"/>
          <w:b/>
          <w:bCs/>
        </w:rPr>
        <w:t xml:space="preserve">// </w:t>
      </w:r>
      <w:r>
        <w:rPr>
          <w:rFonts w:hint="eastAsia"/>
          <w:b/>
          <w:bCs/>
        </w:rPr>
        <w:t>二维循环破解</w:t>
      </w:r>
    </w:p>
    <w:p w14:paraId="5EF07F22" w14:textId="77777777" w:rsidR="00DB7ACC" w:rsidRDefault="00C37B29">
      <w:pPr>
        <w:rPr>
          <w:b/>
          <w:bCs/>
        </w:rPr>
      </w:pPr>
      <w:r>
        <w:rPr>
          <w:b/>
          <w:bCs/>
        </w:rPr>
        <w:t xml:space="preserve">        for(int i=0;i&lt;length;i++){</w:t>
      </w:r>
    </w:p>
    <w:p w14:paraId="4B4A17F6" w14:textId="77777777" w:rsidR="00DB7ACC" w:rsidRDefault="00C37B29">
      <w:pPr>
        <w:rPr>
          <w:b/>
          <w:bCs/>
        </w:rPr>
      </w:pPr>
      <w:r>
        <w:rPr>
          <w:b/>
          <w:bCs/>
        </w:rPr>
        <w:t xml:space="preserve">            for(int j=i+1;j&lt;length;j++){</w:t>
      </w:r>
    </w:p>
    <w:p w14:paraId="748625AF" w14:textId="77777777" w:rsidR="00DB7ACC" w:rsidRDefault="00C37B29">
      <w:pPr>
        <w:rPr>
          <w:b/>
          <w:bCs/>
        </w:rPr>
      </w:pPr>
      <w:r>
        <w:rPr>
          <w:b/>
          <w:bCs/>
        </w:rPr>
        <w:t xml:space="preserve">                if(nums[i]+nums[j]==target){</w:t>
      </w:r>
    </w:p>
    <w:p w14:paraId="5960AB4D" w14:textId="77777777" w:rsidR="00DB7ACC" w:rsidRDefault="00C37B29">
      <w:pPr>
        <w:rPr>
          <w:b/>
          <w:bCs/>
        </w:rPr>
      </w:pPr>
      <w:r>
        <w:rPr>
          <w:b/>
          <w:bCs/>
        </w:rPr>
        <w:t xml:space="preserve">                    arr[0]=i;</w:t>
      </w:r>
    </w:p>
    <w:p w14:paraId="6C988535" w14:textId="77777777" w:rsidR="00DB7ACC" w:rsidRDefault="00C37B29">
      <w:pPr>
        <w:rPr>
          <w:b/>
          <w:bCs/>
        </w:rPr>
      </w:pPr>
      <w:r>
        <w:rPr>
          <w:b/>
          <w:bCs/>
        </w:rPr>
        <w:t xml:space="preserve">                    arr[1]=j;</w:t>
      </w:r>
    </w:p>
    <w:p w14:paraId="323B3319" w14:textId="77777777" w:rsidR="00DB7ACC" w:rsidRDefault="00C37B29">
      <w:pPr>
        <w:rPr>
          <w:b/>
          <w:bCs/>
        </w:rPr>
      </w:pPr>
      <w:r>
        <w:rPr>
          <w:b/>
          <w:bCs/>
        </w:rPr>
        <w:t xml:space="preserve">                    return arr;</w:t>
      </w:r>
    </w:p>
    <w:p w14:paraId="24240ED7" w14:textId="77777777" w:rsidR="00DB7ACC" w:rsidRDefault="00C37B29">
      <w:pPr>
        <w:rPr>
          <w:b/>
          <w:bCs/>
        </w:rPr>
      </w:pPr>
      <w:r>
        <w:rPr>
          <w:b/>
          <w:bCs/>
        </w:rPr>
        <w:t xml:space="preserve">                }</w:t>
      </w:r>
    </w:p>
    <w:p w14:paraId="165A0FE5" w14:textId="77777777" w:rsidR="00DB7ACC" w:rsidRDefault="00C37B29">
      <w:pPr>
        <w:rPr>
          <w:b/>
          <w:bCs/>
        </w:rPr>
      </w:pPr>
      <w:r>
        <w:rPr>
          <w:b/>
          <w:bCs/>
        </w:rPr>
        <w:t xml:space="preserve">            }</w:t>
      </w:r>
    </w:p>
    <w:p w14:paraId="18208A1A" w14:textId="77777777" w:rsidR="00DB7ACC" w:rsidRDefault="00C37B29">
      <w:pPr>
        <w:rPr>
          <w:b/>
          <w:bCs/>
        </w:rPr>
      </w:pPr>
      <w:r>
        <w:rPr>
          <w:b/>
          <w:bCs/>
        </w:rPr>
        <w:t xml:space="preserve">        }</w:t>
      </w:r>
    </w:p>
    <w:p w14:paraId="335ECCFB" w14:textId="77777777" w:rsidR="00DB7ACC" w:rsidRDefault="00C37B29">
      <w:pPr>
        <w:rPr>
          <w:b/>
          <w:bCs/>
        </w:rPr>
      </w:pPr>
      <w:r>
        <w:rPr>
          <w:b/>
          <w:bCs/>
        </w:rPr>
        <w:t xml:space="preserve">        return arr;</w:t>
      </w:r>
    </w:p>
    <w:p w14:paraId="56EA823D" w14:textId="77777777" w:rsidR="00DB7ACC" w:rsidRDefault="00C37B29">
      <w:pPr>
        <w:ind w:firstLine="420"/>
        <w:rPr>
          <w:b/>
          <w:bCs/>
        </w:rPr>
      </w:pPr>
      <w:r>
        <w:rPr>
          <w:b/>
          <w:bCs/>
        </w:rPr>
        <w:t>}</w:t>
      </w:r>
    </w:p>
    <w:p w14:paraId="7D933BD1" w14:textId="77777777" w:rsidR="00DB7ACC" w:rsidRDefault="00DB7ACC">
      <w:pPr>
        <w:ind w:firstLine="420"/>
        <w:rPr>
          <w:b/>
          <w:bCs/>
        </w:rPr>
      </w:pPr>
    </w:p>
    <w:p w14:paraId="146AC314" w14:textId="77777777" w:rsidR="00DB7ACC" w:rsidRDefault="00C37B29">
      <w:pPr>
        <w:pStyle w:val="4"/>
      </w:pPr>
      <w:r>
        <w:rPr>
          <w:rFonts w:hint="eastAsia"/>
        </w:rPr>
        <w:t>使用</w:t>
      </w:r>
      <w:r>
        <w:rPr>
          <w:rFonts w:hint="eastAsia"/>
        </w:rPr>
        <w:t>hashMap</w:t>
      </w:r>
      <w:r>
        <w:rPr>
          <w:rFonts w:hint="eastAsia"/>
        </w:rPr>
        <w:t>存储值</w:t>
      </w:r>
    </w:p>
    <w:p w14:paraId="5ECA9D5F" w14:textId="77777777" w:rsidR="00DB7ACC" w:rsidRDefault="00C37B29">
      <w:r>
        <w:rPr>
          <w:noProof/>
        </w:rPr>
        <w:drawing>
          <wp:inline distT="0" distB="0" distL="114300" distR="114300" wp14:anchorId="4607584E" wp14:editId="22D38087">
            <wp:extent cx="5272405" cy="1369060"/>
            <wp:effectExtent l="0" t="0" r="4445" b="254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pic:cNvPicPr>
                      <a:picLocks noChangeAspect="1"/>
                    </pic:cNvPicPr>
                  </pic:nvPicPr>
                  <pic:blipFill>
                    <a:blip r:embed="rId227"/>
                    <a:stretch>
                      <a:fillRect/>
                    </a:stretch>
                  </pic:blipFill>
                  <pic:spPr>
                    <a:xfrm>
                      <a:off x="0" y="0"/>
                      <a:ext cx="5272405" cy="1369060"/>
                    </a:xfrm>
                    <a:prstGeom prst="rect">
                      <a:avLst/>
                    </a:prstGeom>
                    <a:noFill/>
                    <a:ln>
                      <a:noFill/>
                    </a:ln>
                  </pic:spPr>
                </pic:pic>
              </a:graphicData>
            </a:graphic>
          </wp:inline>
        </w:drawing>
      </w:r>
    </w:p>
    <w:p w14:paraId="1E042DD0" w14:textId="77777777" w:rsidR="00DB7ACC" w:rsidRDefault="00DB7ACC"/>
    <w:p w14:paraId="215E5869" w14:textId="77777777" w:rsidR="00DB7ACC" w:rsidRDefault="00C37B29">
      <w:r>
        <w:t xml:space="preserve">// </w:t>
      </w:r>
      <w:r>
        <w:t>使用</w:t>
      </w:r>
      <w:r>
        <w:t>map</w:t>
      </w:r>
    </w:p>
    <w:p w14:paraId="3B727170" w14:textId="77777777" w:rsidR="00DB7ACC" w:rsidRDefault="00C37B29">
      <w:r>
        <w:lastRenderedPageBreak/>
        <w:t xml:space="preserve">    // </w:t>
      </w:r>
      <w:r>
        <w:t>将之前遍历的值存储到</w:t>
      </w:r>
      <w:r>
        <w:t>map</w:t>
      </w:r>
      <w:r>
        <w:t>中</w:t>
      </w:r>
    </w:p>
    <w:p w14:paraId="30769F7E" w14:textId="77777777" w:rsidR="00DB7ACC" w:rsidRDefault="00C37B29">
      <w:r>
        <w:t xml:space="preserve">    public int[] twoSum1(int[] nums, int target) {</w:t>
      </w:r>
    </w:p>
    <w:p w14:paraId="51D17B64" w14:textId="77777777" w:rsidR="00DB7ACC" w:rsidRDefault="00C37B29">
      <w:r>
        <w:t xml:space="preserve"> </w:t>
      </w:r>
      <w:r>
        <w:t xml:space="preserve">       int length = nums.length;</w:t>
      </w:r>
    </w:p>
    <w:p w14:paraId="6C778444" w14:textId="77777777" w:rsidR="00DB7ACC" w:rsidRDefault="00C37B29">
      <w:r>
        <w:t xml:space="preserve">        int[] arr = new int[2];</w:t>
      </w:r>
    </w:p>
    <w:p w14:paraId="401A15D8" w14:textId="77777777" w:rsidR="00DB7ACC" w:rsidRDefault="00C37B29">
      <w:r>
        <w:t xml:space="preserve">        Map&lt;Integer,Integer&gt; map = new HashMap&lt;&gt;();</w:t>
      </w:r>
    </w:p>
    <w:p w14:paraId="43C4E419" w14:textId="77777777" w:rsidR="00DB7ACC" w:rsidRDefault="00C37B29">
      <w:r>
        <w:t xml:space="preserve">        for(int i=0;i&lt;length;i++){</w:t>
      </w:r>
    </w:p>
    <w:p w14:paraId="736F6ABF" w14:textId="77777777" w:rsidR="00DB7ACC" w:rsidRDefault="00C37B29">
      <w:r>
        <w:t xml:space="preserve">            if(map.containsKey(target-nums[i])){</w:t>
      </w:r>
    </w:p>
    <w:p w14:paraId="145F0F29" w14:textId="77777777" w:rsidR="00DB7ACC" w:rsidRDefault="00C37B29">
      <w:r>
        <w:t xml:space="preserve">                arr[0]=i;</w:t>
      </w:r>
    </w:p>
    <w:p w14:paraId="1DD54F6B" w14:textId="77777777" w:rsidR="00DB7ACC" w:rsidRDefault="00C37B29">
      <w:r>
        <w:t xml:space="preserve">                arr[1]=map.ge</w:t>
      </w:r>
      <w:r>
        <w:t>t(target-nums[i]);</w:t>
      </w:r>
    </w:p>
    <w:p w14:paraId="1B548634" w14:textId="77777777" w:rsidR="00DB7ACC" w:rsidRDefault="00C37B29">
      <w:r>
        <w:t xml:space="preserve">                return arr;</w:t>
      </w:r>
    </w:p>
    <w:p w14:paraId="14AD3390" w14:textId="77777777" w:rsidR="00DB7ACC" w:rsidRDefault="00C37B29">
      <w:r>
        <w:t xml:space="preserve">            }</w:t>
      </w:r>
    </w:p>
    <w:p w14:paraId="539FD767" w14:textId="77777777" w:rsidR="00DB7ACC" w:rsidRDefault="00C37B29">
      <w:r>
        <w:t xml:space="preserve">            map.put(nums[i],i);</w:t>
      </w:r>
    </w:p>
    <w:p w14:paraId="36177E2F" w14:textId="77777777" w:rsidR="00DB7ACC" w:rsidRDefault="00C37B29">
      <w:r>
        <w:t xml:space="preserve">        }</w:t>
      </w:r>
    </w:p>
    <w:p w14:paraId="3E509CE7" w14:textId="77777777" w:rsidR="00DB7ACC" w:rsidRDefault="00C37B29">
      <w:r>
        <w:t xml:space="preserve">        return arr;</w:t>
      </w:r>
    </w:p>
    <w:p w14:paraId="35A01CDD" w14:textId="77777777" w:rsidR="00DB7ACC" w:rsidRDefault="00C37B29">
      <w:r>
        <w:t xml:space="preserve">    }</w:t>
      </w:r>
    </w:p>
    <w:p w14:paraId="5A80270C" w14:textId="77777777" w:rsidR="00DB7ACC" w:rsidRDefault="00DB7ACC"/>
    <w:p w14:paraId="0166CC42" w14:textId="77777777" w:rsidR="00DB7ACC" w:rsidRDefault="00C37B29">
      <w:pPr>
        <w:pStyle w:val="3"/>
      </w:pPr>
      <w:r>
        <w:rPr>
          <w:rFonts w:hint="eastAsia"/>
        </w:rPr>
        <w:t>两数和问题</w:t>
      </w:r>
      <w:r>
        <w:rPr>
          <w:rFonts w:hint="eastAsia"/>
        </w:rPr>
        <w:t>-</w:t>
      </w:r>
      <w:r>
        <w:rPr>
          <w:rFonts w:hint="eastAsia"/>
        </w:rPr>
        <w:t>求</w:t>
      </w:r>
      <w:r>
        <w:rPr>
          <w:rFonts w:hint="eastAsia"/>
          <w:highlight w:val="red"/>
        </w:rPr>
        <w:t>有序数组</w:t>
      </w:r>
      <w:r>
        <w:rPr>
          <w:rFonts w:hint="eastAsia"/>
        </w:rPr>
        <w:t>中和为</w:t>
      </w:r>
      <w:r>
        <w:rPr>
          <w:rFonts w:hint="eastAsia"/>
        </w:rPr>
        <w:t>target</w:t>
      </w:r>
      <w:r>
        <w:rPr>
          <w:rFonts w:hint="eastAsia"/>
        </w:rPr>
        <w:t>的索引下标</w:t>
      </w:r>
    </w:p>
    <w:p w14:paraId="5FB6ABBC" w14:textId="77777777" w:rsidR="00DB7ACC" w:rsidRDefault="00C37B29">
      <w:r>
        <w:rPr>
          <w:noProof/>
        </w:rPr>
        <w:drawing>
          <wp:inline distT="0" distB="0" distL="114300" distR="114300" wp14:anchorId="26F68CDE" wp14:editId="5B86E19C">
            <wp:extent cx="4374515" cy="3752215"/>
            <wp:effectExtent l="0" t="0" r="6985" b="63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pic:cNvPicPr>
                      <a:picLocks noChangeAspect="1"/>
                    </pic:cNvPicPr>
                  </pic:nvPicPr>
                  <pic:blipFill>
                    <a:blip r:embed="rId228"/>
                    <a:stretch>
                      <a:fillRect/>
                    </a:stretch>
                  </pic:blipFill>
                  <pic:spPr>
                    <a:xfrm>
                      <a:off x="0" y="0"/>
                      <a:ext cx="4374515" cy="3752215"/>
                    </a:xfrm>
                    <a:prstGeom prst="rect">
                      <a:avLst/>
                    </a:prstGeom>
                    <a:noFill/>
                    <a:ln>
                      <a:noFill/>
                    </a:ln>
                  </pic:spPr>
                </pic:pic>
              </a:graphicData>
            </a:graphic>
          </wp:inline>
        </w:drawing>
      </w:r>
    </w:p>
    <w:p w14:paraId="7DE72821" w14:textId="77777777" w:rsidR="00DB7ACC" w:rsidRDefault="00DB7ACC"/>
    <w:p w14:paraId="27FB87AE" w14:textId="77777777" w:rsidR="00DB7ACC" w:rsidRDefault="00C37B29">
      <w:pPr>
        <w:pStyle w:val="4"/>
        <w:rPr>
          <w:highlight w:val="red"/>
        </w:rPr>
      </w:pPr>
      <w:r>
        <w:rPr>
          <w:rFonts w:hint="eastAsia"/>
          <w:highlight w:val="red"/>
        </w:rPr>
        <w:t>双指针法</w:t>
      </w:r>
    </w:p>
    <w:p w14:paraId="7790E444" w14:textId="77777777" w:rsidR="00DB7ACC" w:rsidRDefault="00C37B29">
      <w:r>
        <w:t>public int[] twoSum(int[] numbers, int target) {</w:t>
      </w:r>
    </w:p>
    <w:p w14:paraId="0C91FE8A" w14:textId="77777777" w:rsidR="00DB7ACC" w:rsidRDefault="00C37B29">
      <w:r>
        <w:lastRenderedPageBreak/>
        <w:t xml:space="preserve">        if(numbers==null||numbers.length&lt;2) return null;</w:t>
      </w:r>
    </w:p>
    <w:p w14:paraId="57DEB518" w14:textId="77777777" w:rsidR="00DB7ACC" w:rsidRDefault="00C37B29">
      <w:r>
        <w:t xml:space="preserve">        int[] rs = new int[2];</w:t>
      </w:r>
    </w:p>
    <w:p w14:paraId="15D64611" w14:textId="77777777" w:rsidR="00DB7ACC" w:rsidRDefault="00C37B29">
      <w:r>
        <w:t xml:space="preserve">        int left = 0;</w:t>
      </w:r>
    </w:p>
    <w:p w14:paraId="584AC6AD" w14:textId="77777777" w:rsidR="00DB7ACC" w:rsidRDefault="00C37B29">
      <w:r>
        <w:t xml:space="preserve">        int right = numbers.length-1;</w:t>
      </w:r>
    </w:p>
    <w:p w14:paraId="47B4C625" w14:textId="77777777" w:rsidR="00DB7ACC" w:rsidRDefault="00C37B29">
      <w:r>
        <w:t xml:space="preserve">        while (left&lt;right){</w:t>
      </w:r>
    </w:p>
    <w:p w14:paraId="7D225779" w14:textId="77777777" w:rsidR="00DB7ACC" w:rsidRDefault="00C37B29">
      <w:r>
        <w:t xml:space="preserve">            int sum = numbers[left]+numbers[right];</w:t>
      </w:r>
    </w:p>
    <w:p w14:paraId="2982BB96" w14:textId="77777777" w:rsidR="00DB7ACC" w:rsidRDefault="00C37B29">
      <w:r>
        <w:t xml:space="preserve">            if(sum==target){</w:t>
      </w:r>
    </w:p>
    <w:p w14:paraId="1763426F" w14:textId="77777777" w:rsidR="00DB7ACC" w:rsidRDefault="00C37B29">
      <w:r>
        <w:t xml:space="preserve">                rs[0]=left+1;</w:t>
      </w:r>
    </w:p>
    <w:p w14:paraId="55F8671A" w14:textId="77777777" w:rsidR="00DB7ACC" w:rsidRDefault="00C37B29">
      <w:r>
        <w:t xml:space="preserve">                rs[1]=right+1;</w:t>
      </w:r>
    </w:p>
    <w:p w14:paraId="359834ED" w14:textId="77777777" w:rsidR="00DB7ACC" w:rsidRDefault="00C37B29">
      <w:r>
        <w:t xml:space="preserve">                return rs;</w:t>
      </w:r>
    </w:p>
    <w:p w14:paraId="2B3331D4" w14:textId="77777777" w:rsidR="00DB7ACC" w:rsidRDefault="00C37B29">
      <w:r>
        <w:t xml:space="preserve">            } else if(sum&gt;target){</w:t>
      </w:r>
    </w:p>
    <w:p w14:paraId="660B61AA" w14:textId="77777777" w:rsidR="00DB7ACC" w:rsidRDefault="00C37B29">
      <w:r>
        <w:t xml:space="preserve">                right--;</w:t>
      </w:r>
    </w:p>
    <w:p w14:paraId="5DAE93D1" w14:textId="77777777" w:rsidR="00DB7ACC" w:rsidRDefault="00C37B29">
      <w:r>
        <w:t xml:space="preserve">            }else{</w:t>
      </w:r>
    </w:p>
    <w:p w14:paraId="0D69A9B2" w14:textId="77777777" w:rsidR="00DB7ACC" w:rsidRDefault="00C37B29">
      <w:r>
        <w:t xml:space="preserve">                left++;</w:t>
      </w:r>
    </w:p>
    <w:p w14:paraId="299FD34E" w14:textId="77777777" w:rsidR="00DB7ACC" w:rsidRDefault="00C37B29">
      <w:r>
        <w:t xml:space="preserve">            }</w:t>
      </w:r>
    </w:p>
    <w:p w14:paraId="737A0F4E" w14:textId="77777777" w:rsidR="00DB7ACC" w:rsidRDefault="00C37B29">
      <w:r>
        <w:t xml:space="preserve">        }</w:t>
      </w:r>
    </w:p>
    <w:p w14:paraId="2CAA177A" w14:textId="77777777" w:rsidR="00DB7ACC" w:rsidRDefault="00C37B29">
      <w:r>
        <w:t xml:space="preserve">        return rs;</w:t>
      </w:r>
    </w:p>
    <w:p w14:paraId="14536BC7" w14:textId="77777777" w:rsidR="00DB7ACC" w:rsidRDefault="00C37B29">
      <w:pPr>
        <w:ind w:firstLine="420"/>
      </w:pPr>
      <w:r>
        <w:t>}</w:t>
      </w:r>
    </w:p>
    <w:p w14:paraId="5F5A7D92" w14:textId="77777777" w:rsidR="00DB7ACC" w:rsidRDefault="00DB7ACC">
      <w:pPr>
        <w:ind w:firstLine="420"/>
      </w:pPr>
    </w:p>
    <w:p w14:paraId="2D90206F" w14:textId="77777777" w:rsidR="00DB7ACC" w:rsidRDefault="00C37B29">
      <w:pPr>
        <w:pStyle w:val="3"/>
      </w:pPr>
      <w:r>
        <w:rPr>
          <w:rFonts w:hint="eastAsia"/>
        </w:rPr>
        <w:t>两数和问题</w:t>
      </w:r>
      <w:r>
        <w:rPr>
          <w:rFonts w:hint="eastAsia"/>
        </w:rPr>
        <w:t>-</w:t>
      </w:r>
      <w:r>
        <w:rPr>
          <w:rFonts w:hint="eastAsia"/>
        </w:rPr>
        <w:t>输入</w:t>
      </w:r>
      <w:r>
        <w:rPr>
          <w:rFonts w:hint="eastAsia"/>
        </w:rPr>
        <w:t>BST</w:t>
      </w:r>
    </w:p>
    <w:p w14:paraId="0D39065D" w14:textId="77777777" w:rsidR="00DB7ACC" w:rsidRDefault="00C37B29">
      <w:r>
        <w:rPr>
          <w:noProof/>
        </w:rPr>
        <w:drawing>
          <wp:inline distT="0" distB="0" distL="114300" distR="114300" wp14:anchorId="608A0A04" wp14:editId="2AAF2E52">
            <wp:extent cx="3546475" cy="3203575"/>
            <wp:effectExtent l="0" t="0" r="15875" b="15875"/>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pic:cNvPicPr>
                      <a:picLocks noChangeAspect="1"/>
                    </pic:cNvPicPr>
                  </pic:nvPicPr>
                  <pic:blipFill>
                    <a:blip r:embed="rId229"/>
                    <a:stretch>
                      <a:fillRect/>
                    </a:stretch>
                  </pic:blipFill>
                  <pic:spPr>
                    <a:xfrm>
                      <a:off x="0" y="0"/>
                      <a:ext cx="3546475" cy="3203575"/>
                    </a:xfrm>
                    <a:prstGeom prst="rect">
                      <a:avLst/>
                    </a:prstGeom>
                    <a:noFill/>
                    <a:ln>
                      <a:noFill/>
                    </a:ln>
                  </pic:spPr>
                </pic:pic>
              </a:graphicData>
            </a:graphic>
          </wp:inline>
        </w:drawing>
      </w:r>
    </w:p>
    <w:p w14:paraId="5FB5CE90" w14:textId="77777777" w:rsidR="00DB7ACC" w:rsidRDefault="00DB7ACC"/>
    <w:p w14:paraId="5CC24DAA" w14:textId="77777777" w:rsidR="00DB7ACC" w:rsidRDefault="00C37B29">
      <w:r>
        <w:rPr>
          <w:rFonts w:hint="eastAsia"/>
        </w:rPr>
        <w:t xml:space="preserve"> List&lt;Integer&gt; list = new ArrayList&lt;&gt;();</w:t>
      </w:r>
    </w:p>
    <w:p w14:paraId="252A6D6B" w14:textId="77777777" w:rsidR="00DB7ACC" w:rsidRDefault="00C37B29">
      <w:pPr>
        <w:rPr>
          <w:highlight w:val="red"/>
        </w:rPr>
      </w:pPr>
      <w:r>
        <w:rPr>
          <w:rFonts w:hint="eastAsia"/>
        </w:rPr>
        <w:t xml:space="preserve">  </w:t>
      </w:r>
      <w:r>
        <w:rPr>
          <w:rFonts w:hint="eastAsia"/>
          <w:highlight w:val="red"/>
        </w:rPr>
        <w:t xml:space="preserve">  /**</w:t>
      </w:r>
    </w:p>
    <w:p w14:paraId="67B4629B" w14:textId="77777777" w:rsidR="00DB7ACC" w:rsidRDefault="00C37B29">
      <w:pPr>
        <w:rPr>
          <w:highlight w:val="red"/>
        </w:rPr>
      </w:pPr>
      <w:r>
        <w:rPr>
          <w:rFonts w:hint="eastAsia"/>
          <w:highlight w:val="red"/>
        </w:rPr>
        <w:t xml:space="preserve">     * </w:t>
      </w:r>
      <w:r>
        <w:rPr>
          <w:rFonts w:hint="eastAsia"/>
          <w:highlight w:val="red"/>
        </w:rPr>
        <w:t>给定一个二叉搜索树和一个目标结果，</w:t>
      </w:r>
    </w:p>
    <w:p w14:paraId="0E37D21E" w14:textId="77777777" w:rsidR="00DB7ACC" w:rsidRDefault="00C37B29">
      <w:pPr>
        <w:rPr>
          <w:highlight w:val="red"/>
        </w:rPr>
      </w:pPr>
      <w:r>
        <w:rPr>
          <w:rFonts w:hint="eastAsia"/>
          <w:highlight w:val="red"/>
        </w:rPr>
        <w:t xml:space="preserve">     * </w:t>
      </w:r>
      <w:r>
        <w:rPr>
          <w:rFonts w:hint="eastAsia"/>
          <w:highlight w:val="red"/>
        </w:rPr>
        <w:t>如果</w:t>
      </w:r>
      <w:r>
        <w:rPr>
          <w:rFonts w:hint="eastAsia"/>
          <w:highlight w:val="red"/>
        </w:rPr>
        <w:t>BST</w:t>
      </w:r>
      <w:r>
        <w:rPr>
          <w:rFonts w:hint="eastAsia"/>
          <w:highlight w:val="red"/>
        </w:rPr>
        <w:t>中存在两个元素且它们的和等于给定的目标结果</w:t>
      </w:r>
    </w:p>
    <w:p w14:paraId="0E847B67" w14:textId="77777777" w:rsidR="00DB7ACC" w:rsidRDefault="00C37B29">
      <w:pPr>
        <w:rPr>
          <w:highlight w:val="red"/>
        </w:rPr>
      </w:pPr>
      <w:r>
        <w:rPr>
          <w:rFonts w:hint="eastAsia"/>
          <w:highlight w:val="red"/>
        </w:rPr>
        <w:lastRenderedPageBreak/>
        <w:t xml:space="preserve">     * </w:t>
      </w:r>
      <w:r>
        <w:rPr>
          <w:rFonts w:hint="eastAsia"/>
          <w:highlight w:val="red"/>
        </w:rPr>
        <w:t>则返回</w:t>
      </w:r>
      <w:r>
        <w:rPr>
          <w:rFonts w:hint="eastAsia"/>
          <w:highlight w:val="red"/>
        </w:rPr>
        <w:t>true</w:t>
      </w:r>
    </w:p>
    <w:p w14:paraId="0B7EE23B" w14:textId="77777777" w:rsidR="00DB7ACC" w:rsidRDefault="00C37B29">
      <w:pPr>
        <w:rPr>
          <w:highlight w:val="red"/>
        </w:rPr>
      </w:pPr>
      <w:r>
        <w:rPr>
          <w:rFonts w:hint="eastAsia"/>
          <w:highlight w:val="red"/>
        </w:rPr>
        <w:t xml:space="preserve">     * @param root</w:t>
      </w:r>
    </w:p>
    <w:p w14:paraId="1DB9B3AC" w14:textId="77777777" w:rsidR="00DB7ACC" w:rsidRDefault="00C37B29">
      <w:pPr>
        <w:rPr>
          <w:highlight w:val="red"/>
        </w:rPr>
      </w:pPr>
      <w:r>
        <w:rPr>
          <w:rFonts w:hint="eastAsia"/>
          <w:highlight w:val="red"/>
        </w:rPr>
        <w:t xml:space="preserve">     * @param k</w:t>
      </w:r>
    </w:p>
    <w:p w14:paraId="782E96D6" w14:textId="77777777" w:rsidR="00DB7ACC" w:rsidRDefault="00C37B29">
      <w:pPr>
        <w:rPr>
          <w:highlight w:val="red"/>
        </w:rPr>
      </w:pPr>
      <w:r>
        <w:rPr>
          <w:rFonts w:hint="eastAsia"/>
          <w:highlight w:val="red"/>
        </w:rPr>
        <w:t xml:space="preserve">     * @return</w:t>
      </w:r>
    </w:p>
    <w:p w14:paraId="2E5D8947" w14:textId="77777777" w:rsidR="00DB7ACC" w:rsidRDefault="00C37B29">
      <w:pPr>
        <w:rPr>
          <w:highlight w:val="red"/>
        </w:rPr>
      </w:pPr>
      <w:r>
        <w:rPr>
          <w:rFonts w:hint="eastAsia"/>
          <w:highlight w:val="red"/>
        </w:rPr>
        <w:t xml:space="preserve">     */</w:t>
      </w:r>
    </w:p>
    <w:p w14:paraId="5568343F" w14:textId="77777777" w:rsidR="00DB7ACC" w:rsidRDefault="00C37B29">
      <w:r>
        <w:rPr>
          <w:rFonts w:hint="eastAsia"/>
        </w:rPr>
        <w:t xml:space="preserve">    public boolean findTarget(TreeNode root, int k) {</w:t>
      </w:r>
    </w:p>
    <w:p w14:paraId="19A92B5B" w14:textId="77777777" w:rsidR="00DB7ACC" w:rsidRDefault="00C37B29">
      <w:r>
        <w:rPr>
          <w:rFonts w:hint="eastAsia"/>
        </w:rPr>
        <w:t xml:space="preserve">        if(root==null</w:t>
      </w:r>
      <w:r>
        <w:rPr>
          <w:rFonts w:hint="eastAsia"/>
        </w:rPr>
        <w:t>) return false;</w:t>
      </w:r>
    </w:p>
    <w:p w14:paraId="09F10D11" w14:textId="77777777" w:rsidR="00DB7ACC" w:rsidRDefault="00C37B29">
      <w:r>
        <w:rPr>
          <w:rFonts w:hint="eastAsia"/>
        </w:rPr>
        <w:t xml:space="preserve">        dfs(root);</w:t>
      </w:r>
    </w:p>
    <w:p w14:paraId="7F8EF1D4" w14:textId="77777777" w:rsidR="00DB7ACC" w:rsidRDefault="00C37B29">
      <w:r>
        <w:rPr>
          <w:rFonts w:hint="eastAsia"/>
        </w:rPr>
        <w:t xml:space="preserve">        // </w:t>
      </w:r>
      <w:r>
        <w:rPr>
          <w:rFonts w:hint="eastAsia"/>
        </w:rPr>
        <w:t>此时</w:t>
      </w:r>
      <w:r>
        <w:rPr>
          <w:rFonts w:hint="eastAsia"/>
        </w:rPr>
        <w:t>list</w:t>
      </w:r>
      <w:r>
        <w:rPr>
          <w:rFonts w:hint="eastAsia"/>
        </w:rPr>
        <w:t>为升序遍历</w:t>
      </w:r>
    </w:p>
    <w:p w14:paraId="29E05C1C" w14:textId="77777777" w:rsidR="00DB7ACC" w:rsidRDefault="00C37B29">
      <w:r>
        <w:rPr>
          <w:rFonts w:hint="eastAsia"/>
        </w:rPr>
        <w:t xml:space="preserve">        int left = 0;</w:t>
      </w:r>
    </w:p>
    <w:p w14:paraId="1F3A6F06" w14:textId="77777777" w:rsidR="00DB7ACC" w:rsidRDefault="00C37B29">
      <w:r>
        <w:rPr>
          <w:rFonts w:hint="eastAsia"/>
        </w:rPr>
        <w:t xml:space="preserve">        int right = list.size()-1;</w:t>
      </w:r>
    </w:p>
    <w:p w14:paraId="1FC1EC48" w14:textId="77777777" w:rsidR="00DB7ACC" w:rsidRDefault="00C37B29">
      <w:r>
        <w:rPr>
          <w:rFonts w:hint="eastAsia"/>
        </w:rPr>
        <w:t xml:space="preserve">        while (left&lt;right){</w:t>
      </w:r>
    </w:p>
    <w:p w14:paraId="6D925B59" w14:textId="77777777" w:rsidR="00DB7ACC" w:rsidRDefault="00C37B29">
      <w:r>
        <w:rPr>
          <w:rFonts w:hint="eastAsia"/>
        </w:rPr>
        <w:t xml:space="preserve">            int sum = list.get(left)+list.get(right);</w:t>
      </w:r>
    </w:p>
    <w:p w14:paraId="22C75354" w14:textId="77777777" w:rsidR="00DB7ACC" w:rsidRDefault="00C37B29">
      <w:r>
        <w:rPr>
          <w:rFonts w:hint="eastAsia"/>
        </w:rPr>
        <w:t xml:space="preserve">            if(sum==k){</w:t>
      </w:r>
    </w:p>
    <w:p w14:paraId="53D489DE" w14:textId="77777777" w:rsidR="00DB7ACC" w:rsidRDefault="00C37B29">
      <w:r>
        <w:rPr>
          <w:rFonts w:hint="eastAsia"/>
        </w:rPr>
        <w:t xml:space="preserve">                return true;</w:t>
      </w:r>
    </w:p>
    <w:p w14:paraId="1BB9E703" w14:textId="77777777" w:rsidR="00DB7ACC" w:rsidRDefault="00C37B29">
      <w:r>
        <w:rPr>
          <w:rFonts w:hint="eastAsia"/>
        </w:rPr>
        <w:t xml:space="preserve">      </w:t>
      </w:r>
      <w:r>
        <w:rPr>
          <w:rFonts w:hint="eastAsia"/>
        </w:rPr>
        <w:t xml:space="preserve">      }else if(sum&gt;k){</w:t>
      </w:r>
    </w:p>
    <w:p w14:paraId="45E01E01" w14:textId="77777777" w:rsidR="00DB7ACC" w:rsidRDefault="00C37B29">
      <w:r>
        <w:rPr>
          <w:rFonts w:hint="eastAsia"/>
        </w:rPr>
        <w:t xml:space="preserve">                right--;</w:t>
      </w:r>
    </w:p>
    <w:p w14:paraId="41EBE3E1" w14:textId="77777777" w:rsidR="00DB7ACC" w:rsidRDefault="00C37B29">
      <w:r>
        <w:rPr>
          <w:rFonts w:hint="eastAsia"/>
        </w:rPr>
        <w:t xml:space="preserve">            }else{</w:t>
      </w:r>
    </w:p>
    <w:p w14:paraId="11920E93" w14:textId="77777777" w:rsidR="00DB7ACC" w:rsidRDefault="00C37B29">
      <w:r>
        <w:rPr>
          <w:rFonts w:hint="eastAsia"/>
        </w:rPr>
        <w:t xml:space="preserve">                left++;</w:t>
      </w:r>
    </w:p>
    <w:p w14:paraId="2B45DD18" w14:textId="77777777" w:rsidR="00DB7ACC" w:rsidRDefault="00C37B29">
      <w:r>
        <w:rPr>
          <w:rFonts w:hint="eastAsia"/>
        </w:rPr>
        <w:t xml:space="preserve">            }</w:t>
      </w:r>
    </w:p>
    <w:p w14:paraId="323FA455" w14:textId="77777777" w:rsidR="00DB7ACC" w:rsidRDefault="00C37B29">
      <w:r>
        <w:rPr>
          <w:rFonts w:hint="eastAsia"/>
        </w:rPr>
        <w:t xml:space="preserve">        }</w:t>
      </w:r>
    </w:p>
    <w:p w14:paraId="4E9016B6" w14:textId="77777777" w:rsidR="00DB7ACC" w:rsidRDefault="00C37B29">
      <w:r>
        <w:rPr>
          <w:rFonts w:hint="eastAsia"/>
        </w:rPr>
        <w:t xml:space="preserve">        return false;</w:t>
      </w:r>
    </w:p>
    <w:p w14:paraId="08C4290D" w14:textId="77777777" w:rsidR="00DB7ACC" w:rsidRDefault="00C37B29">
      <w:r>
        <w:rPr>
          <w:rFonts w:hint="eastAsia"/>
        </w:rPr>
        <w:t xml:space="preserve">    }</w:t>
      </w:r>
    </w:p>
    <w:p w14:paraId="68677E89" w14:textId="77777777" w:rsidR="00DB7ACC" w:rsidRDefault="00DB7ACC"/>
    <w:p w14:paraId="656E2B0E" w14:textId="77777777" w:rsidR="00DB7ACC" w:rsidRDefault="00C37B29">
      <w:r>
        <w:rPr>
          <w:rFonts w:hint="eastAsia"/>
        </w:rPr>
        <w:t xml:space="preserve">    // </w:t>
      </w:r>
      <w:r>
        <w:rPr>
          <w:rFonts w:hint="eastAsia"/>
        </w:rPr>
        <w:t>中序遍历</w:t>
      </w:r>
    </w:p>
    <w:p w14:paraId="4E769765" w14:textId="77777777" w:rsidR="00DB7ACC" w:rsidRDefault="00C37B29">
      <w:r>
        <w:rPr>
          <w:rFonts w:hint="eastAsia"/>
        </w:rPr>
        <w:t xml:space="preserve">    public void dfs(TreeNode root){</w:t>
      </w:r>
    </w:p>
    <w:p w14:paraId="369AD954" w14:textId="77777777" w:rsidR="00DB7ACC" w:rsidRDefault="00C37B29">
      <w:r>
        <w:rPr>
          <w:rFonts w:hint="eastAsia"/>
        </w:rPr>
        <w:t xml:space="preserve">        if(root==null) return;</w:t>
      </w:r>
    </w:p>
    <w:p w14:paraId="6D904AF9" w14:textId="77777777" w:rsidR="00DB7ACC" w:rsidRDefault="00C37B29">
      <w:r>
        <w:rPr>
          <w:rFonts w:hint="eastAsia"/>
        </w:rPr>
        <w:t xml:space="preserve">        dfs(root.left);</w:t>
      </w:r>
    </w:p>
    <w:p w14:paraId="53991C08" w14:textId="77777777" w:rsidR="00DB7ACC" w:rsidRDefault="00C37B29">
      <w:r>
        <w:rPr>
          <w:rFonts w:hint="eastAsia"/>
        </w:rPr>
        <w:t xml:space="preserve">        list.add(root.val);</w:t>
      </w:r>
    </w:p>
    <w:p w14:paraId="33D53633" w14:textId="77777777" w:rsidR="00DB7ACC" w:rsidRDefault="00C37B29">
      <w:r>
        <w:rPr>
          <w:rFonts w:hint="eastAsia"/>
        </w:rPr>
        <w:t xml:space="preserve">        dfs(root.right);</w:t>
      </w:r>
    </w:p>
    <w:p w14:paraId="158D0D75" w14:textId="77777777" w:rsidR="00DB7ACC" w:rsidRDefault="00C37B29">
      <w:r>
        <w:rPr>
          <w:rFonts w:hint="eastAsia"/>
        </w:rPr>
        <w:t xml:space="preserve">    }</w:t>
      </w:r>
    </w:p>
    <w:p w14:paraId="5F4A0D8E" w14:textId="77777777" w:rsidR="00DB7ACC" w:rsidRDefault="00DB7ACC"/>
    <w:p w14:paraId="36F6E870" w14:textId="77777777" w:rsidR="00DB7ACC" w:rsidRDefault="00C37B29">
      <w:pPr>
        <w:pStyle w:val="3"/>
      </w:pPr>
      <w:r>
        <w:rPr>
          <w:rFonts w:hint="eastAsia"/>
        </w:rPr>
        <w:lastRenderedPageBreak/>
        <w:t>三数之和</w:t>
      </w:r>
      <w:r>
        <w:rPr>
          <w:rFonts w:hint="eastAsia"/>
        </w:rPr>
        <w:t>-</w:t>
      </w:r>
      <w:r>
        <w:rPr>
          <w:rFonts w:hint="eastAsia"/>
        </w:rPr>
        <w:t>找出数组中三个数的和为</w:t>
      </w:r>
      <w:r>
        <w:rPr>
          <w:rFonts w:hint="eastAsia"/>
        </w:rPr>
        <w:t>0</w:t>
      </w:r>
      <w:r>
        <w:rPr>
          <w:rFonts w:hint="eastAsia"/>
        </w:rPr>
        <w:t>的组合</w:t>
      </w:r>
    </w:p>
    <w:p w14:paraId="393FE116" w14:textId="77777777" w:rsidR="00DB7ACC" w:rsidRDefault="00C37B29">
      <w:r>
        <w:rPr>
          <w:noProof/>
        </w:rPr>
        <w:drawing>
          <wp:inline distT="0" distB="0" distL="114300" distR="114300" wp14:anchorId="1D90C4BA" wp14:editId="55D7CB3E">
            <wp:extent cx="3930015" cy="4356100"/>
            <wp:effectExtent l="0" t="0" r="13335" b="635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pic:cNvPicPr>
                      <a:picLocks noChangeAspect="1"/>
                    </pic:cNvPicPr>
                  </pic:nvPicPr>
                  <pic:blipFill>
                    <a:blip r:embed="rId230"/>
                    <a:stretch>
                      <a:fillRect/>
                    </a:stretch>
                  </pic:blipFill>
                  <pic:spPr>
                    <a:xfrm>
                      <a:off x="0" y="0"/>
                      <a:ext cx="3930015" cy="4356100"/>
                    </a:xfrm>
                    <a:prstGeom prst="rect">
                      <a:avLst/>
                    </a:prstGeom>
                    <a:noFill/>
                    <a:ln>
                      <a:noFill/>
                    </a:ln>
                  </pic:spPr>
                </pic:pic>
              </a:graphicData>
            </a:graphic>
          </wp:inline>
        </w:drawing>
      </w:r>
    </w:p>
    <w:p w14:paraId="62AADF02" w14:textId="77777777" w:rsidR="00DB7ACC" w:rsidRDefault="00DB7ACC"/>
    <w:p w14:paraId="503A3DA5" w14:textId="77777777" w:rsidR="00DB7ACC" w:rsidRDefault="00C37B29">
      <w:pPr>
        <w:pStyle w:val="4"/>
      </w:pPr>
      <w:r>
        <w:rPr>
          <w:rFonts w:hint="eastAsia"/>
        </w:rPr>
        <w:t>暴力的使用递归</w:t>
      </w:r>
      <w:r>
        <w:rPr>
          <w:rFonts w:hint="eastAsia"/>
        </w:rPr>
        <w:t>-</w:t>
      </w:r>
      <w:r>
        <w:rPr>
          <w:rFonts w:hint="eastAsia"/>
        </w:rPr>
        <w:t>三重遍历</w:t>
      </w:r>
    </w:p>
    <w:p w14:paraId="655BCEB0" w14:textId="77777777" w:rsidR="00DB7ACC" w:rsidRDefault="00C37B29">
      <w:r>
        <w:t xml:space="preserve"> public List&lt;List&lt;Integer&gt;&gt; threeSum(int[] nums) {</w:t>
      </w:r>
    </w:p>
    <w:p w14:paraId="0E15176C" w14:textId="77777777" w:rsidR="00DB7ACC" w:rsidRDefault="00C37B29">
      <w:r>
        <w:t xml:space="preserve">        Set result = new HashSet();</w:t>
      </w:r>
    </w:p>
    <w:p w14:paraId="5A3049C6" w14:textId="77777777" w:rsidR="00DB7ACC" w:rsidRDefault="00C37B29">
      <w:r>
        <w:t xml:space="preserve">        for(int i =0; i &lt; nums.length; i++) {</w:t>
      </w:r>
    </w:p>
    <w:p w14:paraId="098B0BF9" w14:textId="77777777" w:rsidR="00DB7ACC" w:rsidRDefault="00C37B29">
      <w:r>
        <w:t xml:space="preserve">  </w:t>
      </w:r>
      <w:r>
        <w:t xml:space="preserve">          for (int j = i +1; j&lt; nums.length; j++) {</w:t>
      </w:r>
    </w:p>
    <w:p w14:paraId="3656F72C" w14:textId="77777777" w:rsidR="00DB7ACC" w:rsidRDefault="00C37B29">
      <w:r>
        <w:t xml:space="preserve">                for(int l = j +1; l &lt; nums.length; l++) {</w:t>
      </w:r>
    </w:p>
    <w:p w14:paraId="415510CD" w14:textId="77777777" w:rsidR="00DB7ACC" w:rsidRDefault="00C37B29">
      <w:r>
        <w:t xml:space="preserve">                    if (nums[i] + nums[j]+nums[l] == 0) {</w:t>
      </w:r>
    </w:p>
    <w:p w14:paraId="77725CB0" w14:textId="77777777" w:rsidR="00DB7ACC" w:rsidRDefault="00C37B29">
      <w:r>
        <w:t xml:space="preserve">                        List result2 = new ArrayList();</w:t>
      </w:r>
    </w:p>
    <w:p w14:paraId="795AD26E" w14:textId="77777777" w:rsidR="00DB7ACC" w:rsidRDefault="00C37B29">
      <w:r>
        <w:t xml:space="preserve">                        result2.</w:t>
      </w:r>
      <w:r>
        <w:t>add(nums[i]);</w:t>
      </w:r>
    </w:p>
    <w:p w14:paraId="2C47C7F7" w14:textId="77777777" w:rsidR="00DB7ACC" w:rsidRDefault="00C37B29">
      <w:r>
        <w:t xml:space="preserve">                        result2.add(nums[j]);</w:t>
      </w:r>
    </w:p>
    <w:p w14:paraId="58CF07E6" w14:textId="77777777" w:rsidR="00DB7ACC" w:rsidRDefault="00C37B29">
      <w:r>
        <w:t xml:space="preserve">                        result2.add(nums[l]);</w:t>
      </w:r>
    </w:p>
    <w:p w14:paraId="196EF31A" w14:textId="77777777" w:rsidR="00DB7ACC" w:rsidRDefault="00C37B29">
      <w:r>
        <w:t xml:space="preserve">                         Collections.sort(result2);</w:t>
      </w:r>
    </w:p>
    <w:p w14:paraId="5070D92D" w14:textId="77777777" w:rsidR="00DB7ACC" w:rsidRDefault="00C37B29">
      <w:r>
        <w:t xml:space="preserve">                        result.add(result2);</w:t>
      </w:r>
    </w:p>
    <w:p w14:paraId="14487E0C" w14:textId="77777777" w:rsidR="00DB7ACC" w:rsidRDefault="00C37B29">
      <w:r>
        <w:t xml:space="preserve">                    }</w:t>
      </w:r>
    </w:p>
    <w:p w14:paraId="3C185F03" w14:textId="77777777" w:rsidR="00DB7ACC" w:rsidRDefault="00C37B29">
      <w:r>
        <w:t xml:space="preserve">                }</w:t>
      </w:r>
    </w:p>
    <w:p w14:paraId="0E01C8F7" w14:textId="77777777" w:rsidR="00DB7ACC" w:rsidRDefault="00C37B29">
      <w:r>
        <w:lastRenderedPageBreak/>
        <w:t xml:space="preserve">            }</w:t>
      </w:r>
    </w:p>
    <w:p w14:paraId="75875B28" w14:textId="77777777" w:rsidR="00DB7ACC" w:rsidRDefault="00C37B29">
      <w:r>
        <w:t xml:space="preserve">        }</w:t>
      </w:r>
    </w:p>
    <w:p w14:paraId="64C10CE8" w14:textId="77777777" w:rsidR="00DB7ACC" w:rsidRDefault="00C37B29">
      <w:r>
        <w:t xml:space="preserve">        return new ArrayList&lt;&gt;(result);</w:t>
      </w:r>
    </w:p>
    <w:p w14:paraId="5D191864" w14:textId="77777777" w:rsidR="00DB7ACC" w:rsidRDefault="00C37B29">
      <w:r>
        <w:t xml:space="preserve">    }</w:t>
      </w:r>
    </w:p>
    <w:p w14:paraId="26C994B0" w14:textId="77777777" w:rsidR="00DB7ACC" w:rsidRDefault="00C37B29">
      <w:pPr>
        <w:pStyle w:val="4"/>
      </w:pPr>
      <w:r>
        <w:rPr>
          <w:rFonts w:hint="eastAsia"/>
        </w:rPr>
        <w:t>暴力的使用递归</w:t>
      </w:r>
      <w:r>
        <w:rPr>
          <w:rFonts w:hint="eastAsia"/>
        </w:rPr>
        <w:t>-</w:t>
      </w:r>
      <w:r>
        <w:rPr>
          <w:rFonts w:hint="eastAsia"/>
        </w:rPr>
        <w:t>回溯（超时）</w:t>
      </w:r>
    </w:p>
    <w:p w14:paraId="1E59EE0B" w14:textId="77777777" w:rsidR="00DB7ACC" w:rsidRDefault="00C37B29">
      <w:r>
        <w:t xml:space="preserve"> // </w:t>
      </w:r>
      <w:r>
        <w:t>递归</w:t>
      </w:r>
      <w:r>
        <w:t>+</w:t>
      </w:r>
      <w:r>
        <w:t>回溯</w:t>
      </w:r>
    </w:p>
    <w:p w14:paraId="7B0DE81F" w14:textId="77777777" w:rsidR="00DB7ACC" w:rsidRDefault="00C37B29">
      <w:r>
        <w:t xml:space="preserve">    List&lt;List&lt;Integer&gt;&gt; rs = new ArrayList&lt;&gt;();</w:t>
      </w:r>
    </w:p>
    <w:p w14:paraId="5F8EDC14" w14:textId="77777777" w:rsidR="00DB7ACC" w:rsidRDefault="00C37B29">
      <w:r>
        <w:t xml:space="preserve">    List&lt;Integer&gt; r = new ArrayList&lt;&gt;();</w:t>
      </w:r>
    </w:p>
    <w:p w14:paraId="069DDDFC" w14:textId="77777777" w:rsidR="00DB7ACC" w:rsidRDefault="00C37B29">
      <w:r>
        <w:t xml:space="preserve">    public List&lt;List&lt;Integer&gt;&gt; threeSum(int[] nums) {</w:t>
      </w:r>
    </w:p>
    <w:p w14:paraId="7159C38B" w14:textId="77777777" w:rsidR="00DB7ACC" w:rsidRDefault="00C37B29">
      <w:r>
        <w:t xml:space="preserve">        if(nums==null||nums.length&lt;3) return rs;</w:t>
      </w:r>
    </w:p>
    <w:p w14:paraId="1BAF91C7" w14:textId="77777777" w:rsidR="00DB7ACC" w:rsidRDefault="00C37B29">
      <w:r>
        <w:t xml:space="preserve">        Arrays.sort(nums);</w:t>
      </w:r>
    </w:p>
    <w:p w14:paraId="39783086" w14:textId="77777777" w:rsidR="00DB7ACC" w:rsidRDefault="00C37B29">
      <w:r>
        <w:t xml:space="preserve">        boolean[] used=new boolean[nums.length];</w:t>
      </w:r>
    </w:p>
    <w:p w14:paraId="52EA451E" w14:textId="77777777" w:rsidR="00DB7ACC" w:rsidRDefault="00C37B29">
      <w:r>
        <w:t xml:space="preserve">        for(int i=0;i&lt;nums.length;i++) {</w:t>
      </w:r>
    </w:p>
    <w:p w14:paraId="006A71D5" w14:textId="77777777" w:rsidR="00DB7ACC" w:rsidRDefault="00C37B29">
      <w:pPr>
        <w:rPr>
          <w:highlight w:val="red"/>
        </w:rPr>
      </w:pPr>
      <w:r>
        <w:rPr>
          <w:rFonts w:hint="eastAsia"/>
          <w:highlight w:val="red"/>
        </w:rPr>
        <w:t xml:space="preserve">// </w:t>
      </w:r>
      <w:r>
        <w:rPr>
          <w:rFonts w:hint="eastAsia"/>
          <w:highlight w:val="red"/>
        </w:rPr>
        <w:t>剪枝</w:t>
      </w:r>
    </w:p>
    <w:p w14:paraId="0E9DBB5E" w14:textId="77777777" w:rsidR="00DB7ACC" w:rsidRDefault="00C37B29">
      <w:r>
        <w:t xml:space="preserve">            if(i&gt;0&amp;&amp;(nums[i]==nums[i-1])&amp;&amp;(!used[i-1])) continue;</w:t>
      </w:r>
    </w:p>
    <w:p w14:paraId="5429C776" w14:textId="77777777" w:rsidR="00DB7ACC" w:rsidRDefault="00C37B29">
      <w:r>
        <w:t xml:space="preserve">            r.add(nums[i]);</w:t>
      </w:r>
    </w:p>
    <w:p w14:paraId="61D5D5B1" w14:textId="77777777" w:rsidR="00DB7ACC" w:rsidRDefault="00C37B29">
      <w:r>
        <w:t xml:space="preserve">            used[i]=true;</w:t>
      </w:r>
    </w:p>
    <w:p w14:paraId="6373C4F6" w14:textId="77777777" w:rsidR="00DB7ACC" w:rsidRDefault="00C37B29">
      <w:r>
        <w:t xml:space="preserve">            dfs(nums, nums[i], i,used);</w:t>
      </w:r>
    </w:p>
    <w:p w14:paraId="6B57ED27" w14:textId="77777777" w:rsidR="00DB7ACC" w:rsidRDefault="00C37B29">
      <w:r>
        <w:t xml:space="preserve">            used[i]=false;</w:t>
      </w:r>
    </w:p>
    <w:p w14:paraId="2731DE91" w14:textId="77777777" w:rsidR="00DB7ACC" w:rsidRDefault="00C37B29">
      <w:r>
        <w:t xml:space="preserve">            r.remove(r.size()-1);</w:t>
      </w:r>
    </w:p>
    <w:p w14:paraId="3F341BA5" w14:textId="77777777" w:rsidR="00DB7ACC" w:rsidRDefault="00C37B29">
      <w:r>
        <w:t xml:space="preserve">        }</w:t>
      </w:r>
    </w:p>
    <w:p w14:paraId="4D1560E8" w14:textId="77777777" w:rsidR="00DB7ACC" w:rsidRDefault="00C37B29">
      <w:r>
        <w:t xml:space="preserve">        return rs;</w:t>
      </w:r>
    </w:p>
    <w:p w14:paraId="48338790" w14:textId="77777777" w:rsidR="00DB7ACC" w:rsidRDefault="00C37B29">
      <w:r>
        <w:t xml:space="preserve">    }</w:t>
      </w:r>
    </w:p>
    <w:p w14:paraId="7BE46CA3" w14:textId="77777777" w:rsidR="00DB7ACC" w:rsidRDefault="00DB7ACC"/>
    <w:p w14:paraId="05289471" w14:textId="77777777" w:rsidR="00DB7ACC" w:rsidRDefault="00C37B29">
      <w:r>
        <w:t xml:space="preserve">    // </w:t>
      </w:r>
      <w:r>
        <w:t>深度优先搜索</w:t>
      </w:r>
    </w:p>
    <w:p w14:paraId="00D363D5" w14:textId="77777777" w:rsidR="00DB7ACC" w:rsidRDefault="00C37B29">
      <w:r>
        <w:t xml:space="preserve">    public void dfs(int[] nums,int curSum,int start,boolean[] used){</w:t>
      </w:r>
    </w:p>
    <w:p w14:paraId="48A99F5F" w14:textId="77777777" w:rsidR="00DB7ACC" w:rsidRDefault="00C37B29">
      <w:r>
        <w:t xml:space="preserve">        if(r.size()==3&amp;&amp;curSum!=0) return;</w:t>
      </w:r>
    </w:p>
    <w:p w14:paraId="2E53D3CF" w14:textId="77777777" w:rsidR="00DB7ACC" w:rsidRDefault="00C37B29">
      <w:r>
        <w:t xml:space="preserve">        if(r.size()&gt;3||start&gt;nums.length) return;</w:t>
      </w:r>
    </w:p>
    <w:p w14:paraId="60F17866" w14:textId="77777777" w:rsidR="00DB7ACC" w:rsidRDefault="00C37B29">
      <w:r>
        <w:t xml:space="preserve">        if(r.size()==3&amp;&amp;curSum==0) {</w:t>
      </w:r>
    </w:p>
    <w:p w14:paraId="2AA4D6D8" w14:textId="77777777" w:rsidR="00DB7ACC" w:rsidRDefault="00C37B29">
      <w:r>
        <w:t xml:space="preserve">            rs.add(new ArrayList&lt;&gt;(r));</w:t>
      </w:r>
    </w:p>
    <w:p w14:paraId="10D2E4A1" w14:textId="77777777" w:rsidR="00DB7ACC" w:rsidRDefault="00C37B29">
      <w:r>
        <w:t xml:space="preserve">  </w:t>
      </w:r>
      <w:r>
        <w:t xml:space="preserve">          return;</w:t>
      </w:r>
    </w:p>
    <w:p w14:paraId="0599A4E5" w14:textId="77777777" w:rsidR="00DB7ACC" w:rsidRDefault="00C37B29">
      <w:r>
        <w:t xml:space="preserve">        }</w:t>
      </w:r>
    </w:p>
    <w:p w14:paraId="7257A5B4" w14:textId="77777777" w:rsidR="00DB7ACC" w:rsidRDefault="00DB7ACC"/>
    <w:p w14:paraId="277CD34B" w14:textId="77777777" w:rsidR="00DB7ACC" w:rsidRDefault="00C37B29">
      <w:r>
        <w:t xml:space="preserve">        for(int i =start+1;i&lt;nums.length;i++){</w:t>
      </w:r>
    </w:p>
    <w:p w14:paraId="7AC2A31C" w14:textId="77777777" w:rsidR="00DB7ACC" w:rsidRDefault="00C37B29">
      <w:pPr>
        <w:rPr>
          <w:highlight w:val="red"/>
        </w:rPr>
      </w:pPr>
      <w:r>
        <w:rPr>
          <w:highlight w:val="red"/>
        </w:rPr>
        <w:t xml:space="preserve">            // </w:t>
      </w:r>
      <w:r>
        <w:rPr>
          <w:highlight w:val="red"/>
        </w:rPr>
        <w:t>需要进行减值</w:t>
      </w:r>
    </w:p>
    <w:p w14:paraId="17F85239" w14:textId="77777777" w:rsidR="00DB7ACC" w:rsidRDefault="00C37B29">
      <w:r>
        <w:t xml:space="preserve">            if((nums[i]==nums[i-1])&amp;&amp;(!used[i-1])) continue;</w:t>
      </w:r>
    </w:p>
    <w:p w14:paraId="2C7721A9" w14:textId="77777777" w:rsidR="00DB7ACC" w:rsidRDefault="00C37B29">
      <w:r>
        <w:t xml:space="preserve">            r.add(nums[i]);</w:t>
      </w:r>
    </w:p>
    <w:p w14:paraId="715318C6" w14:textId="77777777" w:rsidR="00DB7ACC" w:rsidRDefault="00C37B29">
      <w:r>
        <w:t xml:space="preserve">            used[i]=true;</w:t>
      </w:r>
    </w:p>
    <w:p w14:paraId="1BEA4F9B" w14:textId="77777777" w:rsidR="00DB7ACC" w:rsidRDefault="00C37B29">
      <w:r>
        <w:t xml:space="preserve">            dfs(nums,curSum+nums[i],i,used);</w:t>
      </w:r>
    </w:p>
    <w:p w14:paraId="06FCA18A" w14:textId="77777777" w:rsidR="00DB7ACC" w:rsidRDefault="00C37B29">
      <w:r>
        <w:t xml:space="preserve">            used[i]=false;</w:t>
      </w:r>
    </w:p>
    <w:p w14:paraId="24CDCF66" w14:textId="77777777" w:rsidR="00DB7ACC" w:rsidRDefault="00C37B29">
      <w:r>
        <w:t xml:space="preserve">            r.remove(r.size()-1);</w:t>
      </w:r>
    </w:p>
    <w:p w14:paraId="069A529A" w14:textId="77777777" w:rsidR="00DB7ACC" w:rsidRDefault="00C37B29">
      <w:r>
        <w:lastRenderedPageBreak/>
        <w:t xml:space="preserve">        }</w:t>
      </w:r>
    </w:p>
    <w:p w14:paraId="695F898D" w14:textId="77777777" w:rsidR="00DB7ACC" w:rsidRDefault="00C37B29">
      <w:r>
        <w:t xml:space="preserve">    }</w:t>
      </w:r>
    </w:p>
    <w:p w14:paraId="112CDB7D" w14:textId="77777777" w:rsidR="00DB7ACC" w:rsidRDefault="00C37B29">
      <w:pPr>
        <w:pStyle w:val="4"/>
      </w:pPr>
      <w:r>
        <w:rPr>
          <w:rFonts w:hint="eastAsia"/>
        </w:rPr>
        <w:t>排序</w:t>
      </w:r>
      <w:r>
        <w:rPr>
          <w:rFonts w:hint="eastAsia"/>
        </w:rPr>
        <w:t>+</w:t>
      </w:r>
      <w:r>
        <w:rPr>
          <w:rFonts w:hint="eastAsia"/>
        </w:rPr>
        <w:t>三指针</w:t>
      </w:r>
    </w:p>
    <w:p w14:paraId="00ED0828" w14:textId="77777777" w:rsidR="00DB7ACC" w:rsidRDefault="00C37B29">
      <w:r>
        <w:rPr>
          <w:rFonts w:hint="eastAsia"/>
        </w:rPr>
        <w:t>List&lt;List&lt;Integer&gt;&gt; rs = new ArrayList&lt;&gt;();</w:t>
      </w:r>
    </w:p>
    <w:p w14:paraId="205E8D6C" w14:textId="77777777" w:rsidR="00DB7ACC" w:rsidRDefault="00C37B29">
      <w:r>
        <w:rPr>
          <w:rFonts w:hint="eastAsia"/>
        </w:rPr>
        <w:t xml:space="preserve">    List&lt;Integer&gt; r = new ArrayList&lt;&gt;();</w:t>
      </w:r>
    </w:p>
    <w:p w14:paraId="66642620" w14:textId="77777777" w:rsidR="00DB7ACC" w:rsidRDefault="00C37B29">
      <w:r>
        <w:rPr>
          <w:rFonts w:hint="eastAsia"/>
        </w:rPr>
        <w:t xml:space="preserve">    public List&lt;List&lt;Integer&gt;&gt; threeSum(in</w:t>
      </w:r>
      <w:r>
        <w:rPr>
          <w:rFonts w:hint="eastAsia"/>
        </w:rPr>
        <w:t>t[] nums) {</w:t>
      </w:r>
    </w:p>
    <w:p w14:paraId="2B178051" w14:textId="77777777" w:rsidR="00DB7ACC" w:rsidRDefault="00C37B29">
      <w:r>
        <w:rPr>
          <w:rFonts w:hint="eastAsia"/>
        </w:rPr>
        <w:t xml:space="preserve">        if(nums==null||nums.length&lt;3) return rs;</w:t>
      </w:r>
    </w:p>
    <w:p w14:paraId="3FA267C3" w14:textId="77777777" w:rsidR="00DB7ACC" w:rsidRDefault="00C37B29">
      <w:r>
        <w:rPr>
          <w:rFonts w:hint="eastAsia"/>
        </w:rPr>
        <w:t xml:space="preserve">        // </w:t>
      </w:r>
      <w:r>
        <w:rPr>
          <w:rFonts w:hint="eastAsia"/>
        </w:rPr>
        <w:t>对数组进行排序</w:t>
      </w:r>
    </w:p>
    <w:p w14:paraId="5473707E" w14:textId="77777777" w:rsidR="00DB7ACC" w:rsidRDefault="00C37B29">
      <w:r>
        <w:rPr>
          <w:rFonts w:hint="eastAsia"/>
        </w:rPr>
        <w:t xml:space="preserve">        Arrays.sort(nums);</w:t>
      </w:r>
    </w:p>
    <w:p w14:paraId="6BAF64A4" w14:textId="77777777" w:rsidR="00DB7ACC" w:rsidRDefault="00C37B29">
      <w:r>
        <w:rPr>
          <w:rFonts w:hint="eastAsia"/>
        </w:rPr>
        <w:t xml:space="preserve">        int length = nums.length;</w:t>
      </w:r>
    </w:p>
    <w:p w14:paraId="42B4E3BC" w14:textId="77777777" w:rsidR="00DB7ACC" w:rsidRDefault="00C37B29">
      <w:r>
        <w:rPr>
          <w:rFonts w:hint="eastAsia"/>
        </w:rPr>
        <w:t xml:space="preserve">        // </w:t>
      </w:r>
      <w:r>
        <w:rPr>
          <w:rFonts w:hint="eastAsia"/>
        </w:rPr>
        <w:t>先确定一个值</w:t>
      </w:r>
    </w:p>
    <w:p w14:paraId="30917C63" w14:textId="77777777" w:rsidR="00DB7ACC" w:rsidRDefault="00C37B29">
      <w:r>
        <w:rPr>
          <w:rFonts w:hint="eastAsia"/>
        </w:rPr>
        <w:t xml:space="preserve">        for(int i =0;i&lt;length-2;i++){</w:t>
      </w:r>
    </w:p>
    <w:p w14:paraId="585DBAAE" w14:textId="77777777" w:rsidR="00DB7ACC" w:rsidRDefault="00C37B29">
      <w:pPr>
        <w:rPr>
          <w:highlight w:val="red"/>
        </w:rPr>
      </w:pPr>
      <w:r>
        <w:rPr>
          <w:rFonts w:hint="eastAsia"/>
        </w:rPr>
        <w:t xml:space="preserve">           </w:t>
      </w:r>
      <w:r>
        <w:rPr>
          <w:rFonts w:hint="eastAsia"/>
          <w:highlight w:val="red"/>
        </w:rPr>
        <w:t xml:space="preserve"> // </w:t>
      </w:r>
      <w:r>
        <w:rPr>
          <w:rFonts w:hint="eastAsia"/>
          <w:highlight w:val="red"/>
        </w:rPr>
        <w:t>剪枝</w:t>
      </w:r>
    </w:p>
    <w:p w14:paraId="1ECF8173" w14:textId="77777777" w:rsidR="00DB7ACC" w:rsidRDefault="00C37B29">
      <w:pPr>
        <w:rPr>
          <w:highlight w:val="red"/>
        </w:rPr>
      </w:pPr>
      <w:r>
        <w:rPr>
          <w:rFonts w:hint="eastAsia"/>
          <w:highlight w:val="red"/>
        </w:rPr>
        <w:t xml:space="preserve">            if(i&gt;0&amp;&amp;nums[i]==nums[i-1]) c</w:t>
      </w:r>
      <w:r>
        <w:rPr>
          <w:rFonts w:hint="eastAsia"/>
          <w:highlight w:val="red"/>
        </w:rPr>
        <w:t>ontinue;</w:t>
      </w:r>
    </w:p>
    <w:p w14:paraId="19A5E342" w14:textId="77777777" w:rsidR="00DB7ACC" w:rsidRDefault="00C37B29">
      <w:r>
        <w:rPr>
          <w:rFonts w:hint="eastAsia"/>
        </w:rPr>
        <w:t xml:space="preserve">            // </w:t>
      </w:r>
      <w:r>
        <w:rPr>
          <w:rFonts w:hint="eastAsia"/>
        </w:rPr>
        <w:t>确定</w:t>
      </w:r>
      <w:r>
        <w:rPr>
          <w:rFonts w:hint="eastAsia"/>
        </w:rPr>
        <w:t>left</w:t>
      </w:r>
      <w:r>
        <w:rPr>
          <w:rFonts w:hint="eastAsia"/>
        </w:rPr>
        <w:t>值</w:t>
      </w:r>
    </w:p>
    <w:p w14:paraId="0C0C2396" w14:textId="77777777" w:rsidR="00DB7ACC" w:rsidRDefault="00C37B29">
      <w:r>
        <w:rPr>
          <w:rFonts w:hint="eastAsia"/>
        </w:rPr>
        <w:t xml:space="preserve">            int left = i+1;</w:t>
      </w:r>
    </w:p>
    <w:p w14:paraId="48BDE558" w14:textId="77777777" w:rsidR="00DB7ACC" w:rsidRDefault="00C37B29">
      <w:r>
        <w:rPr>
          <w:rFonts w:hint="eastAsia"/>
        </w:rPr>
        <w:t xml:space="preserve">            // </w:t>
      </w:r>
      <w:r>
        <w:rPr>
          <w:rFonts w:hint="eastAsia"/>
        </w:rPr>
        <w:t>确定</w:t>
      </w:r>
      <w:r>
        <w:rPr>
          <w:rFonts w:hint="eastAsia"/>
        </w:rPr>
        <w:t>right</w:t>
      </w:r>
      <w:r>
        <w:rPr>
          <w:rFonts w:hint="eastAsia"/>
        </w:rPr>
        <w:t>值</w:t>
      </w:r>
    </w:p>
    <w:p w14:paraId="38142F1F" w14:textId="77777777" w:rsidR="00DB7ACC" w:rsidRDefault="00C37B29">
      <w:r>
        <w:rPr>
          <w:rFonts w:hint="eastAsia"/>
        </w:rPr>
        <w:t xml:space="preserve">            int right = length-1;</w:t>
      </w:r>
    </w:p>
    <w:p w14:paraId="79607D0B" w14:textId="77777777" w:rsidR="00DB7ACC" w:rsidRDefault="00C37B29">
      <w:r>
        <w:rPr>
          <w:rFonts w:hint="eastAsia"/>
        </w:rPr>
        <w:t xml:space="preserve">            int sum ;</w:t>
      </w:r>
    </w:p>
    <w:p w14:paraId="05AA0576" w14:textId="77777777" w:rsidR="00DB7ACC" w:rsidRDefault="00C37B29">
      <w:r>
        <w:rPr>
          <w:rFonts w:hint="eastAsia"/>
        </w:rPr>
        <w:t xml:space="preserve">            // </w:t>
      </w:r>
      <w:r>
        <w:rPr>
          <w:rFonts w:hint="eastAsia"/>
        </w:rPr>
        <w:t>指针不断移动</w:t>
      </w:r>
    </w:p>
    <w:p w14:paraId="66A03A16" w14:textId="77777777" w:rsidR="00DB7ACC" w:rsidRDefault="00C37B29">
      <w:r>
        <w:rPr>
          <w:rFonts w:hint="eastAsia"/>
        </w:rPr>
        <w:t xml:space="preserve">            while (left&lt;right) {</w:t>
      </w:r>
    </w:p>
    <w:p w14:paraId="2BE13D01" w14:textId="77777777" w:rsidR="00DB7ACC" w:rsidRDefault="00C37B29">
      <w:r>
        <w:rPr>
          <w:rFonts w:hint="eastAsia"/>
        </w:rPr>
        <w:t xml:space="preserve">                // </w:t>
      </w:r>
      <w:r>
        <w:rPr>
          <w:rFonts w:hint="eastAsia"/>
        </w:rPr>
        <w:t>计算和</w:t>
      </w:r>
    </w:p>
    <w:p w14:paraId="7AEE0F20" w14:textId="77777777" w:rsidR="00DB7ACC" w:rsidRDefault="00C37B29">
      <w:r>
        <w:rPr>
          <w:rFonts w:hint="eastAsia"/>
        </w:rPr>
        <w:t xml:space="preserve">                sum = nums[i]+nums[left]+nums[right];</w:t>
      </w:r>
    </w:p>
    <w:p w14:paraId="19C72E92" w14:textId="77777777" w:rsidR="00DB7ACC" w:rsidRDefault="00C37B29">
      <w:r>
        <w:rPr>
          <w:rFonts w:hint="eastAsia"/>
        </w:rPr>
        <w:t xml:space="preserve">                if (sum == 0) {</w:t>
      </w:r>
    </w:p>
    <w:p w14:paraId="095258E8" w14:textId="77777777" w:rsidR="00DB7ACC" w:rsidRDefault="00C37B29">
      <w:r>
        <w:rPr>
          <w:rFonts w:hint="eastAsia"/>
        </w:rPr>
        <w:t xml:space="preserve">                    r.add(nums[i]);</w:t>
      </w:r>
    </w:p>
    <w:p w14:paraId="372962CC" w14:textId="77777777" w:rsidR="00DB7ACC" w:rsidRDefault="00C37B29">
      <w:r>
        <w:rPr>
          <w:rFonts w:hint="eastAsia"/>
        </w:rPr>
        <w:t xml:space="preserve">                    r.add(nums[left]);</w:t>
      </w:r>
    </w:p>
    <w:p w14:paraId="49BFED86" w14:textId="77777777" w:rsidR="00DB7ACC" w:rsidRDefault="00C37B29">
      <w:r>
        <w:rPr>
          <w:rFonts w:hint="eastAsia"/>
        </w:rPr>
        <w:t xml:space="preserve">                    r.add(nums[right]);</w:t>
      </w:r>
    </w:p>
    <w:p w14:paraId="6307F71C" w14:textId="77777777" w:rsidR="00DB7ACC" w:rsidRDefault="00C37B29">
      <w:r>
        <w:rPr>
          <w:rFonts w:hint="eastAsia"/>
        </w:rPr>
        <w:t xml:space="preserve">                    rs.add(new ArrayList&lt;&gt;(r));</w:t>
      </w:r>
    </w:p>
    <w:p w14:paraId="439FC750" w14:textId="77777777" w:rsidR="00DB7ACC" w:rsidRDefault="00C37B29">
      <w:r>
        <w:rPr>
          <w:rFonts w:hint="eastAsia"/>
        </w:rPr>
        <w:t xml:space="preserve">       </w:t>
      </w:r>
      <w:r>
        <w:rPr>
          <w:rFonts w:hint="eastAsia"/>
        </w:rPr>
        <w:t xml:space="preserve">             r.clear();</w:t>
      </w:r>
    </w:p>
    <w:p w14:paraId="63AE0F3E" w14:textId="77777777" w:rsidR="00DB7ACC" w:rsidRDefault="00C37B29">
      <w:r>
        <w:rPr>
          <w:rFonts w:hint="eastAsia"/>
        </w:rPr>
        <w:t xml:space="preserve">                    // </w:t>
      </w:r>
      <w:r>
        <w:rPr>
          <w:rFonts w:hint="eastAsia"/>
        </w:rPr>
        <w:t>不断向前走</w:t>
      </w:r>
    </w:p>
    <w:p w14:paraId="278BACCB" w14:textId="77777777" w:rsidR="00DB7ACC" w:rsidRDefault="00C37B29">
      <w:r>
        <w:rPr>
          <w:rFonts w:hint="eastAsia"/>
        </w:rPr>
        <w:t xml:space="preserve">                    while (left&lt;right&amp;&amp;nums[left]==nums[left+1]) left++;</w:t>
      </w:r>
    </w:p>
    <w:p w14:paraId="3470B779" w14:textId="77777777" w:rsidR="00DB7ACC" w:rsidRDefault="00C37B29">
      <w:r>
        <w:rPr>
          <w:rFonts w:hint="eastAsia"/>
        </w:rPr>
        <w:t xml:space="preserve">                    while (left&lt;right&amp;&amp;nums[right]==nums[right-1]) right--;</w:t>
      </w:r>
    </w:p>
    <w:p w14:paraId="633B5A9F" w14:textId="77777777" w:rsidR="00DB7ACC" w:rsidRDefault="00C37B29">
      <w:r>
        <w:rPr>
          <w:rFonts w:hint="eastAsia"/>
        </w:rPr>
        <w:t xml:space="preserve">                    left++;</w:t>
      </w:r>
    </w:p>
    <w:p w14:paraId="77107268" w14:textId="77777777" w:rsidR="00DB7ACC" w:rsidRDefault="00C37B29">
      <w:r>
        <w:rPr>
          <w:rFonts w:hint="eastAsia"/>
        </w:rPr>
        <w:t xml:space="preserve">                    right-</w:t>
      </w:r>
      <w:r>
        <w:rPr>
          <w:rFonts w:hint="eastAsia"/>
        </w:rPr>
        <w:t>-;</w:t>
      </w:r>
    </w:p>
    <w:p w14:paraId="4D01E828" w14:textId="77777777" w:rsidR="00DB7ACC" w:rsidRDefault="00C37B29">
      <w:r>
        <w:rPr>
          <w:rFonts w:hint="eastAsia"/>
        </w:rPr>
        <w:t xml:space="preserve">                } else if (sum &gt; 0) {// </w:t>
      </w:r>
      <w:r>
        <w:rPr>
          <w:rFonts w:hint="eastAsia"/>
        </w:rPr>
        <w:t>大于</w:t>
      </w:r>
      <w:r>
        <w:rPr>
          <w:rFonts w:hint="eastAsia"/>
        </w:rPr>
        <w:t>0</w:t>
      </w:r>
    </w:p>
    <w:p w14:paraId="5D34216B" w14:textId="77777777" w:rsidR="00DB7ACC" w:rsidRDefault="00C37B29">
      <w:r>
        <w:rPr>
          <w:rFonts w:hint="eastAsia"/>
        </w:rPr>
        <w:t xml:space="preserve">                    right--;</w:t>
      </w:r>
    </w:p>
    <w:p w14:paraId="33F2EC60" w14:textId="77777777" w:rsidR="00DB7ACC" w:rsidRDefault="00C37B29">
      <w:r>
        <w:rPr>
          <w:rFonts w:hint="eastAsia"/>
        </w:rPr>
        <w:t xml:space="preserve">                } else {// </w:t>
      </w:r>
      <w:r>
        <w:rPr>
          <w:rFonts w:hint="eastAsia"/>
        </w:rPr>
        <w:t>小于</w:t>
      </w:r>
      <w:r>
        <w:rPr>
          <w:rFonts w:hint="eastAsia"/>
        </w:rPr>
        <w:t>0</w:t>
      </w:r>
    </w:p>
    <w:p w14:paraId="0962E4F0" w14:textId="77777777" w:rsidR="00DB7ACC" w:rsidRDefault="00C37B29">
      <w:r>
        <w:rPr>
          <w:rFonts w:hint="eastAsia"/>
        </w:rPr>
        <w:t xml:space="preserve">                    left++;</w:t>
      </w:r>
    </w:p>
    <w:p w14:paraId="31F5784C" w14:textId="77777777" w:rsidR="00DB7ACC" w:rsidRDefault="00C37B29">
      <w:r>
        <w:rPr>
          <w:rFonts w:hint="eastAsia"/>
        </w:rPr>
        <w:t xml:space="preserve">                }</w:t>
      </w:r>
    </w:p>
    <w:p w14:paraId="3114BC6C" w14:textId="77777777" w:rsidR="00DB7ACC" w:rsidRDefault="00C37B29">
      <w:r>
        <w:rPr>
          <w:rFonts w:hint="eastAsia"/>
        </w:rPr>
        <w:t xml:space="preserve">            }</w:t>
      </w:r>
    </w:p>
    <w:p w14:paraId="038D59A6" w14:textId="77777777" w:rsidR="00DB7ACC" w:rsidRDefault="00C37B29">
      <w:r>
        <w:rPr>
          <w:rFonts w:hint="eastAsia"/>
        </w:rPr>
        <w:t xml:space="preserve">        }</w:t>
      </w:r>
    </w:p>
    <w:p w14:paraId="60B4E3AF" w14:textId="77777777" w:rsidR="00DB7ACC" w:rsidRDefault="00C37B29">
      <w:r>
        <w:rPr>
          <w:rFonts w:hint="eastAsia"/>
        </w:rPr>
        <w:lastRenderedPageBreak/>
        <w:t xml:space="preserve">        return rs;</w:t>
      </w:r>
    </w:p>
    <w:p w14:paraId="168F9B20" w14:textId="77777777" w:rsidR="00DB7ACC" w:rsidRDefault="00C37B29">
      <w:pPr>
        <w:ind w:firstLine="420"/>
      </w:pPr>
      <w:r>
        <w:rPr>
          <w:rFonts w:hint="eastAsia"/>
        </w:rPr>
        <w:t>}</w:t>
      </w:r>
    </w:p>
    <w:p w14:paraId="1E3ED958" w14:textId="77777777" w:rsidR="00DB7ACC" w:rsidRDefault="00DB7ACC">
      <w:pPr>
        <w:ind w:firstLine="420"/>
      </w:pPr>
    </w:p>
    <w:p w14:paraId="6C24B9B7" w14:textId="77777777" w:rsidR="00DB7ACC" w:rsidRDefault="00C37B29">
      <w:pPr>
        <w:pStyle w:val="3"/>
      </w:pPr>
      <w:r>
        <w:rPr>
          <w:rFonts w:hint="eastAsia"/>
        </w:rPr>
        <w:t>四数之和</w:t>
      </w:r>
      <w:r>
        <w:rPr>
          <w:rFonts w:hint="eastAsia"/>
        </w:rPr>
        <w:t>-</w:t>
      </w:r>
      <w:r>
        <w:rPr>
          <w:rFonts w:hint="eastAsia"/>
        </w:rPr>
        <w:t>找出数组中三个数的和为</w:t>
      </w:r>
      <w:r>
        <w:rPr>
          <w:rFonts w:hint="eastAsia"/>
        </w:rPr>
        <w:t>target</w:t>
      </w:r>
      <w:r>
        <w:rPr>
          <w:rFonts w:hint="eastAsia"/>
        </w:rPr>
        <w:t>的组合</w:t>
      </w:r>
    </w:p>
    <w:p w14:paraId="57F59CE3" w14:textId="77777777" w:rsidR="00DB7ACC" w:rsidRDefault="00C37B29">
      <w:pPr>
        <w:ind w:firstLine="420"/>
      </w:pPr>
      <w:r>
        <w:rPr>
          <w:noProof/>
        </w:rPr>
        <w:drawing>
          <wp:inline distT="0" distB="0" distL="114300" distR="114300" wp14:anchorId="529CE1CA" wp14:editId="678EDB2C">
            <wp:extent cx="4053205" cy="3798570"/>
            <wp:effectExtent l="0" t="0" r="4445" b="1143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pic:cNvPicPr>
                      <a:picLocks noChangeAspect="1"/>
                    </pic:cNvPicPr>
                  </pic:nvPicPr>
                  <pic:blipFill>
                    <a:blip r:embed="rId231"/>
                    <a:stretch>
                      <a:fillRect/>
                    </a:stretch>
                  </pic:blipFill>
                  <pic:spPr>
                    <a:xfrm>
                      <a:off x="0" y="0"/>
                      <a:ext cx="4053205" cy="3798570"/>
                    </a:xfrm>
                    <a:prstGeom prst="rect">
                      <a:avLst/>
                    </a:prstGeom>
                    <a:noFill/>
                    <a:ln>
                      <a:noFill/>
                    </a:ln>
                  </pic:spPr>
                </pic:pic>
              </a:graphicData>
            </a:graphic>
          </wp:inline>
        </w:drawing>
      </w:r>
    </w:p>
    <w:p w14:paraId="0490909A" w14:textId="77777777" w:rsidR="00DB7ACC" w:rsidRDefault="00DB7ACC">
      <w:pPr>
        <w:ind w:firstLine="420"/>
      </w:pPr>
    </w:p>
    <w:p w14:paraId="39081925" w14:textId="77777777" w:rsidR="00DB7ACC" w:rsidRDefault="00C37B29">
      <w:pPr>
        <w:pStyle w:val="4"/>
      </w:pPr>
      <w:r>
        <w:rPr>
          <w:rFonts w:hint="eastAsia"/>
        </w:rPr>
        <w:t>暴力的四层遍历</w:t>
      </w:r>
    </w:p>
    <w:p w14:paraId="06B978EF" w14:textId="77777777" w:rsidR="00DB7ACC" w:rsidRDefault="00DB7ACC"/>
    <w:p w14:paraId="14613029" w14:textId="77777777" w:rsidR="00DB7ACC" w:rsidRDefault="00C37B29">
      <w:pPr>
        <w:pStyle w:val="4"/>
      </w:pPr>
      <w:r>
        <w:rPr>
          <w:rFonts w:hint="eastAsia"/>
        </w:rPr>
        <w:t>排序</w:t>
      </w:r>
      <w:r>
        <w:rPr>
          <w:rFonts w:hint="eastAsia"/>
        </w:rPr>
        <w:t>+</w:t>
      </w:r>
      <w:r>
        <w:rPr>
          <w:rFonts w:hint="eastAsia"/>
        </w:rPr>
        <w:t>四指针法</w:t>
      </w:r>
    </w:p>
    <w:p w14:paraId="6F81455F" w14:textId="77777777" w:rsidR="00DB7ACC" w:rsidRDefault="00DB7ACC"/>
    <w:p w14:paraId="4D4F3B5B" w14:textId="77777777" w:rsidR="00DB7ACC" w:rsidRDefault="00C37B29">
      <w:r>
        <w:t xml:space="preserve">    List&lt;List&lt;Integer&gt;&gt; rs = new ArrayList&lt;&gt;();</w:t>
      </w:r>
    </w:p>
    <w:p w14:paraId="73A4F6FC" w14:textId="77777777" w:rsidR="00DB7ACC" w:rsidRDefault="00C37B29">
      <w:r>
        <w:t xml:space="preserve">    List&lt;Integer&gt; r = new ArrayList&lt;&gt;();</w:t>
      </w:r>
    </w:p>
    <w:p w14:paraId="1AA41517" w14:textId="77777777" w:rsidR="00DB7ACC" w:rsidRDefault="00C37B29">
      <w:r>
        <w:t xml:space="preserve">    /**</w:t>
      </w:r>
    </w:p>
    <w:p w14:paraId="23C9CA6E" w14:textId="77777777" w:rsidR="00DB7ACC" w:rsidRDefault="00C37B29">
      <w:r>
        <w:t xml:space="preserve">     * </w:t>
      </w:r>
      <w:r>
        <w:t>四数之和</w:t>
      </w:r>
    </w:p>
    <w:p w14:paraId="0F67A4D9" w14:textId="77777777" w:rsidR="00DB7ACC" w:rsidRDefault="00C37B29">
      <w:r>
        <w:t xml:space="preserve">     * @param nums</w:t>
      </w:r>
    </w:p>
    <w:p w14:paraId="162BC5DE" w14:textId="77777777" w:rsidR="00DB7ACC" w:rsidRDefault="00C37B29">
      <w:r>
        <w:t xml:space="preserve">     * @param target</w:t>
      </w:r>
    </w:p>
    <w:p w14:paraId="28528F7F" w14:textId="77777777" w:rsidR="00DB7ACC" w:rsidRDefault="00C37B29">
      <w:r>
        <w:t xml:space="preserve">     * @return</w:t>
      </w:r>
    </w:p>
    <w:p w14:paraId="0257B74F" w14:textId="77777777" w:rsidR="00DB7ACC" w:rsidRDefault="00C37B29">
      <w:r>
        <w:lastRenderedPageBreak/>
        <w:t xml:space="preserve">     */</w:t>
      </w:r>
    </w:p>
    <w:p w14:paraId="7A1FFFB4" w14:textId="77777777" w:rsidR="00DB7ACC" w:rsidRDefault="00C37B29">
      <w:r>
        <w:t xml:space="preserve">    public List&lt;List&lt;Integer&gt;&gt; fourSum(int[] nums, int target) {</w:t>
      </w:r>
    </w:p>
    <w:p w14:paraId="38A18A77" w14:textId="77777777" w:rsidR="00DB7ACC" w:rsidRDefault="00C37B29">
      <w:r>
        <w:t xml:space="preserve">        if(nums==nu</w:t>
      </w:r>
      <w:r>
        <w:t>ll||nums.length&lt;4) return rs;</w:t>
      </w:r>
    </w:p>
    <w:p w14:paraId="2849BB31" w14:textId="77777777" w:rsidR="00DB7ACC" w:rsidRDefault="00C37B29">
      <w:r>
        <w:t xml:space="preserve">        Arrays.sort(nums);</w:t>
      </w:r>
    </w:p>
    <w:p w14:paraId="2F9F16FA" w14:textId="77777777" w:rsidR="00DB7ACC" w:rsidRDefault="00C37B29">
      <w:r>
        <w:t xml:space="preserve">        // </w:t>
      </w:r>
      <w:r>
        <w:t>使用指针</w:t>
      </w:r>
    </w:p>
    <w:p w14:paraId="054135F0" w14:textId="77777777" w:rsidR="00DB7ACC" w:rsidRDefault="00C37B29">
      <w:r>
        <w:t xml:space="preserve">        for(int i=0;i&lt;nums.length;i++){</w:t>
      </w:r>
    </w:p>
    <w:p w14:paraId="31BEE5BF" w14:textId="77777777" w:rsidR="00DB7ACC" w:rsidRDefault="00C37B29">
      <w:pPr>
        <w:rPr>
          <w:highlight w:val="red"/>
        </w:rPr>
      </w:pPr>
      <w:r>
        <w:t xml:space="preserve">            </w:t>
      </w:r>
      <w:r>
        <w:rPr>
          <w:highlight w:val="red"/>
        </w:rPr>
        <w:t>if(i&gt;0&amp;&amp;nums[i]==nums[i-1]) continue;</w:t>
      </w:r>
    </w:p>
    <w:p w14:paraId="038094A7" w14:textId="77777777" w:rsidR="00DB7ACC" w:rsidRDefault="00C37B29">
      <w:r>
        <w:t xml:space="preserve">            for(int j=i+1;j&lt;nums.length;j++){</w:t>
      </w:r>
    </w:p>
    <w:p w14:paraId="76D369FC" w14:textId="77777777" w:rsidR="00DB7ACC" w:rsidRDefault="00C37B29">
      <w:pPr>
        <w:rPr>
          <w:highlight w:val="red"/>
        </w:rPr>
      </w:pPr>
      <w:r>
        <w:t xml:space="preserve">               </w:t>
      </w:r>
      <w:r>
        <w:rPr>
          <w:highlight w:val="red"/>
        </w:rPr>
        <w:t xml:space="preserve"> // </w:t>
      </w:r>
      <w:r>
        <w:rPr>
          <w:highlight w:val="red"/>
        </w:rPr>
        <w:t>合理的剪枝</w:t>
      </w:r>
    </w:p>
    <w:p w14:paraId="2795E5E7" w14:textId="77777777" w:rsidR="00DB7ACC" w:rsidRDefault="00C37B29">
      <w:pPr>
        <w:rPr>
          <w:highlight w:val="red"/>
        </w:rPr>
      </w:pPr>
      <w:r>
        <w:rPr>
          <w:highlight w:val="red"/>
        </w:rPr>
        <w:t xml:space="preserve">                if(j&gt;i+1&amp;&amp;nums[j]==nums[j-1])continue;</w:t>
      </w:r>
    </w:p>
    <w:p w14:paraId="3CA1A469" w14:textId="77777777" w:rsidR="00DB7ACC" w:rsidRDefault="00C37B29">
      <w:r>
        <w:t xml:space="preserve">                int left = j+1;</w:t>
      </w:r>
    </w:p>
    <w:p w14:paraId="202D33A7" w14:textId="77777777" w:rsidR="00DB7ACC" w:rsidRDefault="00C37B29">
      <w:r>
        <w:t xml:space="preserve">                int right = nums.length-1;</w:t>
      </w:r>
    </w:p>
    <w:p w14:paraId="0123498A" w14:textId="77777777" w:rsidR="00DB7ACC" w:rsidRDefault="00DB7ACC"/>
    <w:p w14:paraId="41C8EBA1" w14:textId="77777777" w:rsidR="00DB7ACC" w:rsidRDefault="00C37B29">
      <w:r>
        <w:t xml:space="preserve">                while (left&lt;right){</w:t>
      </w:r>
    </w:p>
    <w:p w14:paraId="540457AE" w14:textId="77777777" w:rsidR="00DB7ACC" w:rsidRDefault="00C37B29">
      <w:r>
        <w:t xml:space="preserve">                    int sum = nums[i]+nums[j]+nums[left]+nums[right];</w:t>
      </w:r>
    </w:p>
    <w:p w14:paraId="45A48B7F" w14:textId="77777777" w:rsidR="00DB7ACC" w:rsidRDefault="00C37B29">
      <w:r>
        <w:t xml:space="preserve">                   </w:t>
      </w:r>
      <w:r>
        <w:t xml:space="preserve"> if(sum==target){</w:t>
      </w:r>
    </w:p>
    <w:p w14:paraId="54886672" w14:textId="77777777" w:rsidR="00DB7ACC" w:rsidRDefault="00C37B29">
      <w:r>
        <w:t xml:space="preserve">                        r.add(nums[i]);</w:t>
      </w:r>
    </w:p>
    <w:p w14:paraId="0FCEFF0E" w14:textId="77777777" w:rsidR="00DB7ACC" w:rsidRDefault="00C37B29">
      <w:r>
        <w:t xml:space="preserve">                        r.add(nums[j]);</w:t>
      </w:r>
    </w:p>
    <w:p w14:paraId="131B752F" w14:textId="77777777" w:rsidR="00DB7ACC" w:rsidRDefault="00C37B29">
      <w:r>
        <w:t xml:space="preserve">                        r.add(nums[left]);</w:t>
      </w:r>
    </w:p>
    <w:p w14:paraId="1F6B4F4A" w14:textId="77777777" w:rsidR="00DB7ACC" w:rsidRDefault="00C37B29">
      <w:r>
        <w:t xml:space="preserve">                        r.add(nums[right]);</w:t>
      </w:r>
    </w:p>
    <w:p w14:paraId="72CD7ABC" w14:textId="77777777" w:rsidR="00DB7ACC" w:rsidRDefault="00C37B29">
      <w:r>
        <w:t xml:space="preserve">                        rs.add(new ArrayList&lt;&gt;(r));</w:t>
      </w:r>
    </w:p>
    <w:p w14:paraId="4FEA689F" w14:textId="77777777" w:rsidR="00DB7ACC" w:rsidRDefault="00C37B29">
      <w:r>
        <w:t xml:space="preserve">                        r.clear();</w:t>
      </w:r>
    </w:p>
    <w:p w14:paraId="6EBC6C02" w14:textId="77777777" w:rsidR="00DB7ACC" w:rsidRDefault="00C37B29">
      <w:r>
        <w:t xml:space="preserve">                        while (left&lt;right&amp;&amp;nums[left]==nums[left+1]) left++;</w:t>
      </w:r>
    </w:p>
    <w:p w14:paraId="4D88772C" w14:textId="77777777" w:rsidR="00DB7ACC" w:rsidRDefault="00C37B29">
      <w:r>
        <w:t xml:space="preserve">                        while (left&lt;right&amp;&amp;nums[right]==nums[right-1]) right--;</w:t>
      </w:r>
    </w:p>
    <w:p w14:paraId="0750A2F0" w14:textId="77777777" w:rsidR="00DB7ACC" w:rsidRDefault="00C37B29">
      <w:r>
        <w:t xml:space="preserve">            </w:t>
      </w:r>
      <w:r>
        <w:t xml:space="preserve">            left++;</w:t>
      </w:r>
    </w:p>
    <w:p w14:paraId="3B877D65" w14:textId="77777777" w:rsidR="00DB7ACC" w:rsidRDefault="00C37B29">
      <w:r>
        <w:t xml:space="preserve">                        right--;</w:t>
      </w:r>
    </w:p>
    <w:p w14:paraId="57E26BF9" w14:textId="77777777" w:rsidR="00DB7ACC" w:rsidRDefault="00C37B29">
      <w:r>
        <w:t xml:space="preserve">                    }else if(sum&gt;target){</w:t>
      </w:r>
    </w:p>
    <w:p w14:paraId="245518F5" w14:textId="77777777" w:rsidR="00DB7ACC" w:rsidRDefault="00C37B29">
      <w:r>
        <w:t xml:space="preserve">                        right--;</w:t>
      </w:r>
    </w:p>
    <w:p w14:paraId="6FAB3F40" w14:textId="77777777" w:rsidR="00DB7ACC" w:rsidRDefault="00C37B29">
      <w:r>
        <w:t xml:space="preserve">                    }else{</w:t>
      </w:r>
    </w:p>
    <w:p w14:paraId="17A668B2" w14:textId="77777777" w:rsidR="00DB7ACC" w:rsidRDefault="00C37B29">
      <w:r>
        <w:t xml:space="preserve">                        left++;</w:t>
      </w:r>
    </w:p>
    <w:p w14:paraId="660B449C" w14:textId="77777777" w:rsidR="00DB7ACC" w:rsidRDefault="00C37B29">
      <w:r>
        <w:t xml:space="preserve">                    }</w:t>
      </w:r>
    </w:p>
    <w:p w14:paraId="59540D9B" w14:textId="77777777" w:rsidR="00DB7ACC" w:rsidRDefault="00DB7ACC"/>
    <w:p w14:paraId="089AD398" w14:textId="77777777" w:rsidR="00DB7ACC" w:rsidRDefault="00C37B29">
      <w:r>
        <w:t xml:space="preserve">                }</w:t>
      </w:r>
    </w:p>
    <w:p w14:paraId="36B4315B" w14:textId="77777777" w:rsidR="00DB7ACC" w:rsidRDefault="00DB7ACC"/>
    <w:p w14:paraId="39D6404F" w14:textId="77777777" w:rsidR="00DB7ACC" w:rsidRDefault="00C37B29">
      <w:r>
        <w:t xml:space="preserve">            }</w:t>
      </w:r>
    </w:p>
    <w:p w14:paraId="6B6DDEC7" w14:textId="77777777" w:rsidR="00DB7ACC" w:rsidRDefault="00C37B29">
      <w:r>
        <w:t xml:space="preserve">        }</w:t>
      </w:r>
    </w:p>
    <w:p w14:paraId="71086E74" w14:textId="77777777" w:rsidR="00DB7ACC" w:rsidRDefault="00C37B29">
      <w:r>
        <w:t xml:space="preserve">   </w:t>
      </w:r>
      <w:r>
        <w:t xml:space="preserve">     return rs;</w:t>
      </w:r>
    </w:p>
    <w:p w14:paraId="6B824336" w14:textId="77777777" w:rsidR="00DB7ACC" w:rsidRDefault="00DB7ACC"/>
    <w:p w14:paraId="7F595E2F" w14:textId="77777777" w:rsidR="00DB7ACC" w:rsidRDefault="00C37B29">
      <w:r>
        <w:t xml:space="preserve">    }</w:t>
      </w:r>
    </w:p>
    <w:p w14:paraId="227F1CC0" w14:textId="77777777" w:rsidR="00DB7ACC" w:rsidRDefault="00C37B29">
      <w:pPr>
        <w:pStyle w:val="3"/>
      </w:pPr>
      <w:r>
        <w:rPr>
          <w:rFonts w:hint="eastAsia"/>
        </w:rPr>
        <w:lastRenderedPageBreak/>
        <w:t>最接近三数之和</w:t>
      </w:r>
    </w:p>
    <w:p w14:paraId="017EA5FB" w14:textId="77777777" w:rsidR="00DB7ACC" w:rsidRDefault="00C37B29">
      <w:r>
        <w:rPr>
          <w:noProof/>
        </w:rPr>
        <w:drawing>
          <wp:inline distT="0" distB="0" distL="114300" distR="114300" wp14:anchorId="6E7B0A30" wp14:editId="0142C02A">
            <wp:extent cx="3404870" cy="3298825"/>
            <wp:effectExtent l="0" t="0" r="5080" b="15875"/>
            <wp:docPr id="31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11"/>
                    <pic:cNvPicPr>
                      <a:picLocks noChangeAspect="1"/>
                    </pic:cNvPicPr>
                  </pic:nvPicPr>
                  <pic:blipFill>
                    <a:blip r:embed="rId232"/>
                    <a:stretch>
                      <a:fillRect/>
                    </a:stretch>
                  </pic:blipFill>
                  <pic:spPr>
                    <a:xfrm>
                      <a:off x="0" y="0"/>
                      <a:ext cx="3404870" cy="3298825"/>
                    </a:xfrm>
                    <a:prstGeom prst="rect">
                      <a:avLst/>
                    </a:prstGeom>
                    <a:noFill/>
                    <a:ln>
                      <a:noFill/>
                    </a:ln>
                  </pic:spPr>
                </pic:pic>
              </a:graphicData>
            </a:graphic>
          </wp:inline>
        </w:drawing>
      </w:r>
    </w:p>
    <w:p w14:paraId="72B23272" w14:textId="77777777" w:rsidR="00DB7ACC" w:rsidRDefault="00C37B29">
      <w:pPr>
        <w:pStyle w:val="4"/>
      </w:pPr>
      <w:r>
        <w:rPr>
          <w:rFonts w:hint="eastAsia"/>
        </w:rPr>
        <w:t>暴力的三层遍历</w:t>
      </w:r>
    </w:p>
    <w:p w14:paraId="39463C52" w14:textId="77777777" w:rsidR="00DB7ACC" w:rsidRDefault="00C37B29">
      <w:r>
        <w:t xml:space="preserve"> public int threeSumClosest1(int[] nums, int target) {</w:t>
      </w:r>
    </w:p>
    <w:p w14:paraId="5684F360" w14:textId="77777777" w:rsidR="00DB7ACC" w:rsidRDefault="00C37B29">
      <w:r>
        <w:t xml:space="preserve">        if(nums==null||nums.length&lt;3) return -1;</w:t>
      </w:r>
    </w:p>
    <w:p w14:paraId="45797EB2" w14:textId="77777777" w:rsidR="00DB7ACC" w:rsidRDefault="00C37B29">
      <w:r>
        <w:t>//        Arrays.sort(nums);</w:t>
      </w:r>
    </w:p>
    <w:p w14:paraId="60FE3DD1" w14:textId="77777777" w:rsidR="00DB7ACC" w:rsidRDefault="00C37B29">
      <w:r>
        <w:t xml:space="preserve">        int closetTarget=nums[0]+nums[1]+nums[2] ;</w:t>
      </w:r>
    </w:p>
    <w:p w14:paraId="14965BE3" w14:textId="77777777" w:rsidR="00DB7ACC" w:rsidRDefault="00C37B29">
      <w:r>
        <w:t xml:space="preserve">        for(int i=0;i&lt;nums.leng</w:t>
      </w:r>
      <w:r>
        <w:t>th;i++){</w:t>
      </w:r>
    </w:p>
    <w:p w14:paraId="674FC896" w14:textId="77777777" w:rsidR="00DB7ACC" w:rsidRDefault="00C37B29">
      <w:r>
        <w:t xml:space="preserve">            for(int j=i+1;j&lt;nums.length;j++){</w:t>
      </w:r>
    </w:p>
    <w:p w14:paraId="7ACF1A60" w14:textId="77777777" w:rsidR="00DB7ACC" w:rsidRDefault="00C37B29">
      <w:r>
        <w:t xml:space="preserve">                for(int k =j+1;k&lt;nums.length;k++){</w:t>
      </w:r>
    </w:p>
    <w:p w14:paraId="7633C6B0" w14:textId="77777777" w:rsidR="00DB7ACC" w:rsidRDefault="00C37B29">
      <w:r>
        <w:t xml:space="preserve">                    int sum = nums[i]+nums[j]+nums[k];</w:t>
      </w:r>
    </w:p>
    <w:p w14:paraId="3B5A4AD8" w14:textId="77777777" w:rsidR="00DB7ACC" w:rsidRDefault="00C37B29">
      <w:r>
        <w:t xml:space="preserve">                    if(Math.abs(sum-target)&lt;Math.abs(closetTarget-target)) closetTarget=sum;</w:t>
      </w:r>
    </w:p>
    <w:p w14:paraId="11F61285" w14:textId="77777777" w:rsidR="00DB7ACC" w:rsidRDefault="00C37B29">
      <w:r>
        <w:t xml:space="preserve">                }</w:t>
      </w:r>
    </w:p>
    <w:p w14:paraId="283127D3" w14:textId="77777777" w:rsidR="00DB7ACC" w:rsidRDefault="00C37B29">
      <w:r>
        <w:t xml:space="preserve">            }</w:t>
      </w:r>
    </w:p>
    <w:p w14:paraId="00D18347" w14:textId="77777777" w:rsidR="00DB7ACC" w:rsidRDefault="00C37B29">
      <w:r>
        <w:t xml:space="preserve">        }</w:t>
      </w:r>
    </w:p>
    <w:p w14:paraId="00A5E20F" w14:textId="77777777" w:rsidR="00DB7ACC" w:rsidRDefault="00C37B29">
      <w:r>
        <w:t xml:space="preserve">        return closetTarget;</w:t>
      </w:r>
    </w:p>
    <w:p w14:paraId="76DE13D1" w14:textId="77777777" w:rsidR="00DB7ACC" w:rsidRDefault="00C37B29">
      <w:pPr>
        <w:ind w:firstLine="420"/>
      </w:pPr>
      <w:r>
        <w:t>}</w:t>
      </w:r>
    </w:p>
    <w:p w14:paraId="40AB315F" w14:textId="77777777" w:rsidR="00DB7ACC" w:rsidRDefault="00DB7ACC">
      <w:pPr>
        <w:ind w:firstLine="420"/>
      </w:pPr>
    </w:p>
    <w:p w14:paraId="0291DF29" w14:textId="77777777" w:rsidR="00DB7ACC" w:rsidRDefault="00C37B29">
      <w:pPr>
        <w:pStyle w:val="4"/>
      </w:pPr>
      <w:r>
        <w:rPr>
          <w:rFonts w:hint="eastAsia"/>
        </w:rPr>
        <w:t>递归</w:t>
      </w:r>
      <w:r>
        <w:rPr>
          <w:rFonts w:hint="eastAsia"/>
        </w:rPr>
        <w:t>+</w:t>
      </w:r>
      <w:r>
        <w:rPr>
          <w:rFonts w:hint="eastAsia"/>
        </w:rPr>
        <w:t>回溯算法（穷举每种可能）</w:t>
      </w:r>
    </w:p>
    <w:p w14:paraId="312ACC9C" w14:textId="77777777" w:rsidR="00DB7ACC" w:rsidRDefault="00C37B29">
      <w:r>
        <w:t xml:space="preserve"> // </w:t>
      </w:r>
      <w:r>
        <w:t>采用递归</w:t>
      </w:r>
      <w:r>
        <w:t>+</w:t>
      </w:r>
      <w:r>
        <w:t>回溯</w:t>
      </w:r>
    </w:p>
    <w:p w14:paraId="51F856AA" w14:textId="77777777" w:rsidR="00DB7ACC" w:rsidRDefault="00C37B29">
      <w:r>
        <w:lastRenderedPageBreak/>
        <w:t xml:space="preserve">   int res = 0;</w:t>
      </w:r>
    </w:p>
    <w:p w14:paraId="3F218802" w14:textId="77777777" w:rsidR="00DB7ACC" w:rsidRDefault="00C37B29">
      <w:r>
        <w:t xml:space="preserve">    public int threeSumClosest(int[] nums, int target) {</w:t>
      </w:r>
    </w:p>
    <w:p w14:paraId="046B7CD0" w14:textId="77777777" w:rsidR="00DB7ACC" w:rsidRDefault="00C37B29">
      <w:r>
        <w:t xml:space="preserve">        res = nums[0] + nums[1] + nums[2];</w:t>
      </w:r>
    </w:p>
    <w:p w14:paraId="2A9FE100" w14:textId="77777777" w:rsidR="00DB7ACC" w:rsidRDefault="00C37B29">
      <w:r>
        <w:t xml:space="preserve">        int cnt = 0;</w:t>
      </w:r>
    </w:p>
    <w:p w14:paraId="528781A2" w14:textId="77777777" w:rsidR="00DB7ACC" w:rsidRDefault="00C37B29">
      <w:r>
        <w:t xml:space="preserve">        backTracing(nums, target, cnt, 0, 0);</w:t>
      </w:r>
    </w:p>
    <w:p w14:paraId="33850C61" w14:textId="77777777" w:rsidR="00DB7ACC" w:rsidRDefault="00C37B29">
      <w:r>
        <w:t xml:space="preserve">        return res;</w:t>
      </w:r>
    </w:p>
    <w:p w14:paraId="1238A7A1" w14:textId="77777777" w:rsidR="00DB7ACC" w:rsidRDefault="00C37B29">
      <w:r>
        <w:t xml:space="preserve">    }</w:t>
      </w:r>
    </w:p>
    <w:p w14:paraId="22837C6B" w14:textId="77777777" w:rsidR="00DB7ACC" w:rsidRDefault="00C37B29">
      <w:r>
        <w:t xml:space="preserve">    private void backTracing(int[] nums, int target, int cnt, i</w:t>
      </w:r>
      <w:r>
        <w:t>nt sum, int index){</w:t>
      </w:r>
    </w:p>
    <w:p w14:paraId="2948DFCD" w14:textId="77777777" w:rsidR="00DB7ACC" w:rsidRDefault="00C37B29">
      <w:r>
        <w:t xml:space="preserve">        //</w:t>
      </w:r>
      <w:r>
        <w:t>结束条件</w:t>
      </w:r>
    </w:p>
    <w:p w14:paraId="6BBE8786" w14:textId="77777777" w:rsidR="00DB7ACC" w:rsidRDefault="00C37B29">
      <w:r>
        <w:t xml:space="preserve">        if(cnt == 3){</w:t>
      </w:r>
    </w:p>
    <w:p w14:paraId="07620789" w14:textId="77777777" w:rsidR="00DB7ACC" w:rsidRDefault="00C37B29">
      <w:r>
        <w:t xml:space="preserve">            if(Math.abs(target - res) &gt; Math.abs(sum - target))</w:t>
      </w:r>
    </w:p>
    <w:p w14:paraId="56C7BCF4" w14:textId="77777777" w:rsidR="00DB7ACC" w:rsidRDefault="00C37B29">
      <w:r>
        <w:t xml:space="preserve">                res = sum;</w:t>
      </w:r>
    </w:p>
    <w:p w14:paraId="47A8C098" w14:textId="77777777" w:rsidR="00DB7ACC" w:rsidRDefault="00C37B29">
      <w:r>
        <w:t xml:space="preserve">            return ;</w:t>
      </w:r>
    </w:p>
    <w:p w14:paraId="2FF16CE6" w14:textId="77777777" w:rsidR="00DB7ACC" w:rsidRDefault="00C37B29">
      <w:r>
        <w:t xml:space="preserve">        }</w:t>
      </w:r>
    </w:p>
    <w:p w14:paraId="5BEB79B0" w14:textId="77777777" w:rsidR="00DB7ACC" w:rsidRDefault="00C37B29">
      <w:r>
        <w:t xml:space="preserve">        //</w:t>
      </w:r>
      <w:r>
        <w:t>回溯</w:t>
      </w:r>
    </w:p>
    <w:p w14:paraId="73A82F60" w14:textId="77777777" w:rsidR="00DB7ACC" w:rsidRDefault="00C37B29">
      <w:r>
        <w:t xml:space="preserve">        for(int i = index; i &lt; nums.length; i++){</w:t>
      </w:r>
    </w:p>
    <w:p w14:paraId="162E58EF" w14:textId="77777777" w:rsidR="00DB7ACC" w:rsidRDefault="00C37B29">
      <w:r>
        <w:t xml:space="preserve">            //</w:t>
      </w:r>
      <w:r>
        <w:t>添加选择</w:t>
      </w:r>
    </w:p>
    <w:p w14:paraId="0B168166" w14:textId="77777777" w:rsidR="00DB7ACC" w:rsidRDefault="00C37B29">
      <w:r>
        <w:t xml:space="preserve">            sum += nums[i];</w:t>
      </w:r>
    </w:p>
    <w:p w14:paraId="796EDED9" w14:textId="77777777" w:rsidR="00DB7ACC" w:rsidRDefault="00C37B29">
      <w:r>
        <w:t xml:space="preserve">            cnt++;</w:t>
      </w:r>
    </w:p>
    <w:p w14:paraId="2D681EE6" w14:textId="77777777" w:rsidR="00DB7ACC" w:rsidRDefault="00C37B29">
      <w:r>
        <w:t xml:space="preserve">            //</w:t>
      </w:r>
      <w:r>
        <w:t>开始回溯</w:t>
      </w:r>
    </w:p>
    <w:p w14:paraId="0E761EF8" w14:textId="77777777" w:rsidR="00DB7ACC" w:rsidRDefault="00C37B29">
      <w:r>
        <w:t xml:space="preserve">            backTracing(nums,target, cnt, sum, i + 1);</w:t>
      </w:r>
    </w:p>
    <w:p w14:paraId="648ED986" w14:textId="77777777" w:rsidR="00DB7ACC" w:rsidRDefault="00C37B29">
      <w:r>
        <w:t xml:space="preserve">            //</w:t>
      </w:r>
      <w:r>
        <w:t>撤销选择</w:t>
      </w:r>
    </w:p>
    <w:p w14:paraId="573BC3D1" w14:textId="77777777" w:rsidR="00DB7ACC" w:rsidRDefault="00C37B29">
      <w:r>
        <w:t xml:space="preserve">            cnt--;</w:t>
      </w:r>
    </w:p>
    <w:p w14:paraId="2AD41679" w14:textId="77777777" w:rsidR="00DB7ACC" w:rsidRDefault="00C37B29">
      <w:r>
        <w:t xml:space="preserve">            sum -= nums[i];</w:t>
      </w:r>
    </w:p>
    <w:p w14:paraId="256EE8DD" w14:textId="77777777" w:rsidR="00DB7ACC" w:rsidRDefault="00C37B29">
      <w:r>
        <w:t xml:space="preserve">        }     </w:t>
      </w:r>
    </w:p>
    <w:p w14:paraId="2AE83603" w14:textId="77777777" w:rsidR="00DB7ACC" w:rsidRDefault="00C37B29">
      <w:pPr>
        <w:ind w:firstLine="420"/>
      </w:pPr>
      <w:r>
        <w:t>}</w:t>
      </w:r>
    </w:p>
    <w:p w14:paraId="296CCEC2" w14:textId="77777777" w:rsidR="00DB7ACC" w:rsidRDefault="00DB7ACC">
      <w:pPr>
        <w:ind w:firstLine="420"/>
      </w:pPr>
    </w:p>
    <w:p w14:paraId="4E44AEC2" w14:textId="77777777" w:rsidR="00DB7ACC" w:rsidRDefault="00C37B29">
      <w:pPr>
        <w:pStyle w:val="4"/>
      </w:pPr>
      <w:r>
        <w:rPr>
          <w:rFonts w:hint="eastAsia"/>
        </w:rPr>
        <w:t>排序</w:t>
      </w:r>
      <w:r>
        <w:rPr>
          <w:rFonts w:hint="eastAsia"/>
        </w:rPr>
        <w:t>+</w:t>
      </w:r>
      <w:r>
        <w:rPr>
          <w:rFonts w:hint="eastAsia"/>
        </w:rPr>
        <w:t>三指针法</w:t>
      </w:r>
    </w:p>
    <w:p w14:paraId="3BF130DA" w14:textId="77777777" w:rsidR="00DB7ACC" w:rsidRDefault="00C37B29">
      <w:r>
        <w:t xml:space="preserve"> /**</w:t>
      </w:r>
    </w:p>
    <w:p w14:paraId="2EEBF603" w14:textId="77777777" w:rsidR="00DB7ACC" w:rsidRDefault="00C37B29">
      <w:r>
        <w:t xml:space="preserve">     * </w:t>
      </w:r>
      <w:r>
        <w:t>使用三指针</w:t>
      </w:r>
    </w:p>
    <w:p w14:paraId="2D498A43" w14:textId="77777777" w:rsidR="00DB7ACC" w:rsidRDefault="00C37B29">
      <w:r>
        <w:t xml:space="preserve">     * 1</w:t>
      </w:r>
      <w:r>
        <w:t>、先排序</w:t>
      </w:r>
    </w:p>
    <w:p w14:paraId="7949F684" w14:textId="77777777" w:rsidR="00DB7ACC" w:rsidRDefault="00C37B29">
      <w:r>
        <w:t xml:space="preserve">     * 2</w:t>
      </w:r>
      <w:r>
        <w:t>、排序完成之后使用指针</w:t>
      </w:r>
    </w:p>
    <w:p w14:paraId="25831F6A" w14:textId="77777777" w:rsidR="00DB7ACC" w:rsidRDefault="00C37B29">
      <w:r>
        <w:t xml:space="preserve">     * @param nums</w:t>
      </w:r>
    </w:p>
    <w:p w14:paraId="3258E9EB" w14:textId="77777777" w:rsidR="00DB7ACC" w:rsidRDefault="00C37B29">
      <w:r>
        <w:t xml:space="preserve">     * @param target</w:t>
      </w:r>
    </w:p>
    <w:p w14:paraId="1812AFFE" w14:textId="77777777" w:rsidR="00DB7ACC" w:rsidRDefault="00C37B29">
      <w:r>
        <w:t xml:space="preserve">     * @return</w:t>
      </w:r>
    </w:p>
    <w:p w14:paraId="1FF67206" w14:textId="77777777" w:rsidR="00DB7ACC" w:rsidRDefault="00C37B29">
      <w:r>
        <w:t xml:space="preserve">     */</w:t>
      </w:r>
    </w:p>
    <w:p w14:paraId="4C812659" w14:textId="77777777" w:rsidR="00DB7ACC" w:rsidRDefault="00C37B29">
      <w:r>
        <w:t xml:space="preserve">    public int threeSumClosest(int[] nums, int target) {</w:t>
      </w:r>
    </w:p>
    <w:p w14:paraId="11A8F9D4" w14:textId="77777777" w:rsidR="00DB7ACC" w:rsidRDefault="00C37B29">
      <w:r>
        <w:t xml:space="preserve">        if(nums==null||nums.length&lt;3) return -1;</w:t>
      </w:r>
    </w:p>
    <w:p w14:paraId="1A84F729" w14:textId="77777777" w:rsidR="00DB7ACC" w:rsidRDefault="00C37B29">
      <w:r>
        <w:t xml:space="preserve">        Arrays.sort(nums);</w:t>
      </w:r>
    </w:p>
    <w:p w14:paraId="7A0A9BC2" w14:textId="77777777" w:rsidR="00DB7ACC" w:rsidRDefault="00C37B29">
      <w:r>
        <w:t xml:space="preserve">        int closetTarget=nu</w:t>
      </w:r>
      <w:r>
        <w:t>ms[0]+nums[1]+nums[2] ;</w:t>
      </w:r>
    </w:p>
    <w:p w14:paraId="040666B4" w14:textId="77777777" w:rsidR="00DB7ACC" w:rsidRDefault="00C37B29">
      <w:r>
        <w:t xml:space="preserve">        // </w:t>
      </w:r>
      <w:r>
        <w:t>先定下一个值</w:t>
      </w:r>
    </w:p>
    <w:p w14:paraId="049EB95F" w14:textId="77777777" w:rsidR="00DB7ACC" w:rsidRDefault="00C37B29">
      <w:r>
        <w:lastRenderedPageBreak/>
        <w:t xml:space="preserve">       for(int i=0;i&lt;nums.length;i++){</w:t>
      </w:r>
    </w:p>
    <w:p w14:paraId="583A2AE8" w14:textId="77777777" w:rsidR="00DB7ACC" w:rsidRDefault="00C37B29">
      <w:r>
        <w:t xml:space="preserve">           int left = i+1;</w:t>
      </w:r>
    </w:p>
    <w:p w14:paraId="4A8CE55D" w14:textId="77777777" w:rsidR="00DB7ACC" w:rsidRDefault="00C37B29">
      <w:r>
        <w:t xml:space="preserve">           int right = nums.length-1;</w:t>
      </w:r>
    </w:p>
    <w:p w14:paraId="1A480DE2" w14:textId="77777777" w:rsidR="00DB7ACC" w:rsidRDefault="00C37B29">
      <w:r>
        <w:t xml:space="preserve">           while (left&lt;right){</w:t>
      </w:r>
    </w:p>
    <w:p w14:paraId="59495C8F" w14:textId="77777777" w:rsidR="00DB7ACC" w:rsidRDefault="00C37B29">
      <w:r>
        <w:t xml:space="preserve">               int sum = nums[left]+nums[right]+nums[i];</w:t>
      </w:r>
    </w:p>
    <w:p w14:paraId="6E70C266" w14:textId="77777777" w:rsidR="00DB7ACC" w:rsidRDefault="00C37B29">
      <w:r>
        <w:t xml:space="preserve">               // </w:t>
      </w:r>
      <w:r>
        <w:t>计算最相似的值</w:t>
      </w:r>
    </w:p>
    <w:p w14:paraId="76DEA4D5" w14:textId="77777777" w:rsidR="00DB7ACC" w:rsidRDefault="00C37B29">
      <w:r>
        <w:t xml:space="preserve">               if(Math.abs(sum-target)&lt;Math.abs(closetTarget-target)) closetTarget=sum;</w:t>
      </w:r>
    </w:p>
    <w:p w14:paraId="5666813B" w14:textId="77777777" w:rsidR="00DB7ACC" w:rsidRDefault="00C37B29">
      <w:r>
        <w:t xml:space="preserve">               if(sum==target) return sum;</w:t>
      </w:r>
    </w:p>
    <w:p w14:paraId="35788608" w14:textId="77777777" w:rsidR="00DB7ACC" w:rsidRDefault="00C37B29">
      <w:r>
        <w:t xml:space="preserve">               else if(sum&gt;target){</w:t>
      </w:r>
    </w:p>
    <w:p w14:paraId="6BBAB353" w14:textId="77777777" w:rsidR="00DB7ACC" w:rsidRDefault="00C37B29">
      <w:r>
        <w:t xml:space="preserve">                   right--;</w:t>
      </w:r>
    </w:p>
    <w:p w14:paraId="747E6FDC" w14:textId="77777777" w:rsidR="00DB7ACC" w:rsidRDefault="00C37B29">
      <w:r>
        <w:t xml:space="preserve">               }else{</w:t>
      </w:r>
    </w:p>
    <w:p w14:paraId="31963CBD" w14:textId="77777777" w:rsidR="00DB7ACC" w:rsidRDefault="00C37B29">
      <w:r>
        <w:t xml:space="preserve">                   left++;</w:t>
      </w:r>
    </w:p>
    <w:p w14:paraId="6BA4F533" w14:textId="77777777" w:rsidR="00DB7ACC" w:rsidRDefault="00C37B29">
      <w:r>
        <w:t xml:space="preserve">            </w:t>
      </w:r>
      <w:r>
        <w:t xml:space="preserve">   }</w:t>
      </w:r>
    </w:p>
    <w:p w14:paraId="325F9DDD" w14:textId="77777777" w:rsidR="00DB7ACC" w:rsidRDefault="00C37B29">
      <w:r>
        <w:t xml:space="preserve">           }</w:t>
      </w:r>
    </w:p>
    <w:p w14:paraId="1937F656" w14:textId="77777777" w:rsidR="00DB7ACC" w:rsidRDefault="00C37B29">
      <w:r>
        <w:t xml:space="preserve">       }</w:t>
      </w:r>
    </w:p>
    <w:p w14:paraId="12F20CEC" w14:textId="77777777" w:rsidR="00DB7ACC" w:rsidRDefault="00C37B29">
      <w:r>
        <w:t xml:space="preserve">       return closetTarget;</w:t>
      </w:r>
    </w:p>
    <w:p w14:paraId="6AE67EBE" w14:textId="77777777" w:rsidR="00DB7ACC" w:rsidRDefault="00C37B29">
      <w:r>
        <w:t xml:space="preserve">    }</w:t>
      </w:r>
    </w:p>
    <w:p w14:paraId="27992407" w14:textId="77777777" w:rsidR="00DB7ACC" w:rsidRDefault="00C37B29">
      <w:pPr>
        <w:pStyle w:val="3"/>
      </w:pPr>
      <w:r>
        <w:rPr>
          <w:rFonts w:hint="eastAsia"/>
        </w:rPr>
        <w:t>和为</w:t>
      </w:r>
      <w:r>
        <w:rPr>
          <w:rFonts w:hint="eastAsia"/>
        </w:rPr>
        <w:t>target</w:t>
      </w:r>
      <w:r>
        <w:rPr>
          <w:rFonts w:hint="eastAsia"/>
        </w:rPr>
        <w:t>的子数组（</w:t>
      </w:r>
      <w:r>
        <w:rPr>
          <w:rFonts w:hint="eastAsia"/>
        </w:rPr>
        <w:t>1</w:t>
      </w:r>
      <w:r>
        <w:rPr>
          <w:rFonts w:hint="eastAsia"/>
        </w:rPr>
        <w:t>个数，</w:t>
      </w:r>
      <w:r>
        <w:rPr>
          <w:rFonts w:hint="eastAsia"/>
        </w:rPr>
        <w:t>2</w:t>
      </w:r>
      <w:r>
        <w:rPr>
          <w:rFonts w:hint="eastAsia"/>
        </w:rPr>
        <w:t>个数，</w:t>
      </w:r>
      <w:r>
        <w:rPr>
          <w:rFonts w:hint="eastAsia"/>
        </w:rPr>
        <w:t>3</w:t>
      </w:r>
      <w:r>
        <w:rPr>
          <w:rFonts w:hint="eastAsia"/>
        </w:rPr>
        <w:t>个数）</w:t>
      </w:r>
    </w:p>
    <w:p w14:paraId="3907F4B0" w14:textId="77777777" w:rsidR="00DB7ACC" w:rsidRDefault="00C37B29">
      <w:r>
        <w:rPr>
          <w:noProof/>
        </w:rPr>
        <w:drawing>
          <wp:inline distT="0" distB="0" distL="114300" distR="114300" wp14:anchorId="78D2ADF2" wp14:editId="456820F0">
            <wp:extent cx="3801745" cy="3050540"/>
            <wp:effectExtent l="0" t="0" r="8255" b="1651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20"/>
                    <pic:cNvPicPr>
                      <a:picLocks noChangeAspect="1"/>
                    </pic:cNvPicPr>
                  </pic:nvPicPr>
                  <pic:blipFill>
                    <a:blip r:embed="rId233"/>
                    <a:stretch>
                      <a:fillRect/>
                    </a:stretch>
                  </pic:blipFill>
                  <pic:spPr>
                    <a:xfrm>
                      <a:off x="0" y="0"/>
                      <a:ext cx="3801745" cy="3050540"/>
                    </a:xfrm>
                    <a:prstGeom prst="rect">
                      <a:avLst/>
                    </a:prstGeom>
                    <a:noFill/>
                    <a:ln>
                      <a:noFill/>
                    </a:ln>
                  </pic:spPr>
                </pic:pic>
              </a:graphicData>
            </a:graphic>
          </wp:inline>
        </w:drawing>
      </w:r>
    </w:p>
    <w:p w14:paraId="0142DD1B" w14:textId="77777777" w:rsidR="00DB7ACC" w:rsidRDefault="00DB7ACC"/>
    <w:p w14:paraId="7D290E20" w14:textId="77777777" w:rsidR="00DB7ACC" w:rsidRDefault="00C37B29">
      <w:pPr>
        <w:pStyle w:val="4"/>
      </w:pPr>
      <w:r>
        <w:rPr>
          <w:rFonts w:hint="eastAsia"/>
        </w:rPr>
        <w:t>暴力法</w:t>
      </w:r>
    </w:p>
    <w:p w14:paraId="2B0FE01B" w14:textId="77777777" w:rsidR="00DB7ACC" w:rsidRDefault="00C37B29">
      <w:r>
        <w:rPr>
          <w:rFonts w:hint="eastAsia"/>
        </w:rPr>
        <w:t>public int subarraySum(int[] nums, int k) {</w:t>
      </w:r>
    </w:p>
    <w:p w14:paraId="1B154234" w14:textId="77777777" w:rsidR="00DB7ACC" w:rsidRDefault="00C37B29">
      <w:r>
        <w:rPr>
          <w:rFonts w:hint="eastAsia"/>
        </w:rPr>
        <w:t xml:space="preserve">        int len = nums.length;</w:t>
      </w:r>
    </w:p>
    <w:p w14:paraId="199988EE" w14:textId="77777777" w:rsidR="00DB7ACC" w:rsidRDefault="00C37B29">
      <w:r>
        <w:rPr>
          <w:rFonts w:hint="eastAsia"/>
        </w:rPr>
        <w:t xml:space="preserve">        int count = 0;</w:t>
      </w:r>
    </w:p>
    <w:p w14:paraId="3226C33E" w14:textId="77777777" w:rsidR="00DB7ACC" w:rsidRDefault="00C37B29">
      <w:r>
        <w:rPr>
          <w:rFonts w:hint="eastAsia"/>
        </w:rPr>
        <w:lastRenderedPageBreak/>
        <w:t xml:space="preserve">        for (int left = 0; left &lt; len; left++) {</w:t>
      </w:r>
    </w:p>
    <w:p w14:paraId="141CDE85" w14:textId="77777777" w:rsidR="00DB7ACC" w:rsidRDefault="00C37B29">
      <w:r>
        <w:rPr>
          <w:rFonts w:hint="eastAsia"/>
        </w:rPr>
        <w:t xml:space="preserve">            for</w:t>
      </w:r>
      <w:r>
        <w:rPr>
          <w:rFonts w:hint="eastAsia"/>
        </w:rPr>
        <w:t xml:space="preserve"> (int right = left; right &lt; len; right++) {</w:t>
      </w:r>
    </w:p>
    <w:p w14:paraId="32914240" w14:textId="77777777" w:rsidR="00DB7ACC" w:rsidRDefault="00DB7ACC"/>
    <w:p w14:paraId="09A751FE" w14:textId="77777777" w:rsidR="00DB7ACC" w:rsidRDefault="00C37B29">
      <w:r>
        <w:rPr>
          <w:rFonts w:hint="eastAsia"/>
        </w:rPr>
        <w:t xml:space="preserve">                int sum = 0;</w:t>
      </w:r>
    </w:p>
    <w:p w14:paraId="73012E59" w14:textId="77777777" w:rsidR="00DB7ACC" w:rsidRDefault="00C37B29">
      <w:r>
        <w:rPr>
          <w:rFonts w:hint="eastAsia"/>
        </w:rPr>
        <w:t xml:space="preserve">                for (int i = left; i &lt;= right; i++) {</w:t>
      </w:r>
    </w:p>
    <w:p w14:paraId="0F5C0B90" w14:textId="77777777" w:rsidR="00DB7ACC" w:rsidRDefault="00C37B29">
      <w:r>
        <w:rPr>
          <w:rFonts w:hint="eastAsia"/>
        </w:rPr>
        <w:t xml:space="preserve">                    sum += nums[i];</w:t>
      </w:r>
    </w:p>
    <w:p w14:paraId="59345745" w14:textId="77777777" w:rsidR="00DB7ACC" w:rsidRDefault="00C37B29">
      <w:r>
        <w:rPr>
          <w:rFonts w:hint="eastAsia"/>
        </w:rPr>
        <w:t xml:space="preserve">                }</w:t>
      </w:r>
    </w:p>
    <w:p w14:paraId="4804E89A" w14:textId="77777777" w:rsidR="00DB7ACC" w:rsidRDefault="00C37B29">
      <w:r>
        <w:rPr>
          <w:rFonts w:hint="eastAsia"/>
        </w:rPr>
        <w:t xml:space="preserve">                if (sum == k) {</w:t>
      </w:r>
    </w:p>
    <w:p w14:paraId="7F5C436B" w14:textId="77777777" w:rsidR="00DB7ACC" w:rsidRDefault="00C37B29">
      <w:r>
        <w:rPr>
          <w:rFonts w:hint="eastAsia"/>
        </w:rPr>
        <w:t xml:space="preserve">                    count++;</w:t>
      </w:r>
    </w:p>
    <w:p w14:paraId="11935A28" w14:textId="77777777" w:rsidR="00DB7ACC" w:rsidRDefault="00C37B29">
      <w:r>
        <w:rPr>
          <w:rFonts w:hint="eastAsia"/>
        </w:rPr>
        <w:t xml:space="preserve">             </w:t>
      </w:r>
      <w:r>
        <w:rPr>
          <w:rFonts w:hint="eastAsia"/>
        </w:rPr>
        <w:t xml:space="preserve">   }</w:t>
      </w:r>
    </w:p>
    <w:p w14:paraId="5CF674CA" w14:textId="77777777" w:rsidR="00DB7ACC" w:rsidRDefault="00C37B29">
      <w:r>
        <w:rPr>
          <w:rFonts w:hint="eastAsia"/>
        </w:rPr>
        <w:t xml:space="preserve">            }</w:t>
      </w:r>
    </w:p>
    <w:p w14:paraId="75EB556D" w14:textId="77777777" w:rsidR="00DB7ACC" w:rsidRDefault="00C37B29">
      <w:r>
        <w:rPr>
          <w:rFonts w:hint="eastAsia"/>
        </w:rPr>
        <w:t xml:space="preserve">        }</w:t>
      </w:r>
    </w:p>
    <w:p w14:paraId="603933F3" w14:textId="77777777" w:rsidR="00DB7ACC" w:rsidRDefault="00C37B29">
      <w:r>
        <w:rPr>
          <w:rFonts w:hint="eastAsia"/>
        </w:rPr>
        <w:t xml:space="preserve">        return count;</w:t>
      </w:r>
    </w:p>
    <w:p w14:paraId="0D8AED23" w14:textId="77777777" w:rsidR="00DB7ACC" w:rsidRDefault="00C37B29">
      <w:r>
        <w:rPr>
          <w:rFonts w:hint="eastAsia"/>
        </w:rPr>
        <w:t xml:space="preserve">    }</w:t>
      </w:r>
    </w:p>
    <w:p w14:paraId="25B814DC" w14:textId="77777777" w:rsidR="00DB7ACC" w:rsidRDefault="00C37B29">
      <w:pPr>
        <w:pStyle w:val="4"/>
      </w:pPr>
      <w:r>
        <w:rPr>
          <w:rFonts w:hint="eastAsia"/>
        </w:rPr>
        <w:t>前缀合</w:t>
      </w:r>
    </w:p>
    <w:p w14:paraId="2204F7CB" w14:textId="77777777" w:rsidR="00DB7ACC" w:rsidRDefault="00C37B29">
      <w:r>
        <w:t xml:space="preserve">    // </w:t>
      </w:r>
      <w:r>
        <w:t>使用前缀和</w:t>
      </w:r>
    </w:p>
    <w:p w14:paraId="33A2DF3E" w14:textId="77777777" w:rsidR="00DB7ACC" w:rsidRDefault="00C37B29">
      <w:r>
        <w:t xml:space="preserve">    public int subarraySum1(int[] nums, int k) {</w:t>
      </w:r>
    </w:p>
    <w:p w14:paraId="0A5B25B8" w14:textId="77777777" w:rsidR="00DB7ACC" w:rsidRDefault="00C37B29">
      <w:r>
        <w:t xml:space="preserve">        int length = nums.length;</w:t>
      </w:r>
    </w:p>
    <w:p w14:paraId="65C2AF4D" w14:textId="77777777" w:rsidR="00DB7ACC" w:rsidRDefault="00C37B29">
      <w:r>
        <w:t xml:space="preserve">        //</w:t>
      </w:r>
      <w:r>
        <w:t>存储前缀和一级前缀和出现的次数</w:t>
      </w:r>
    </w:p>
    <w:p w14:paraId="78CC044C" w14:textId="77777777" w:rsidR="00DB7ACC" w:rsidRDefault="00C37B29">
      <w:r>
        <w:t xml:space="preserve">        Map&lt;Integer,Integer&gt; map  = new HashMap&lt;&gt;();</w:t>
      </w:r>
    </w:p>
    <w:p w14:paraId="45CDC3F5" w14:textId="77777777" w:rsidR="00DB7ACC" w:rsidRDefault="00C37B29">
      <w:r>
        <w:t xml:space="preserve">        //</w:t>
      </w:r>
      <w:r>
        <w:t>存储出现的次数</w:t>
      </w:r>
    </w:p>
    <w:p w14:paraId="01E35AA9" w14:textId="77777777" w:rsidR="00DB7ACC" w:rsidRDefault="00C37B29">
      <w:r>
        <w:t xml:space="preserve">        int result = 0;</w:t>
      </w:r>
    </w:p>
    <w:p w14:paraId="0A19B1E8" w14:textId="77777777" w:rsidR="00DB7ACC" w:rsidRDefault="00C37B29">
      <w:r>
        <w:t xml:space="preserve">        int sum = 0;</w:t>
      </w:r>
    </w:p>
    <w:p w14:paraId="16CAC0B7" w14:textId="77777777" w:rsidR="00DB7ACC" w:rsidRDefault="00C37B29">
      <w:r>
        <w:rPr>
          <w:rFonts w:hint="eastAsia"/>
        </w:rPr>
        <w:t xml:space="preserve">// </w:t>
      </w:r>
      <w:r>
        <w:rPr>
          <w:rFonts w:ascii="monospace" w:eastAsia="monospace" w:hAnsi="monospace" w:cs="monospace"/>
          <w:i/>
          <w:color w:val="57A64A"/>
          <w:spacing w:val="-3"/>
          <w:szCs w:val="21"/>
          <w:shd w:val="clear" w:color="auto" w:fill="1C1C1C"/>
        </w:rPr>
        <w:t xml:space="preserve">// </w:t>
      </w:r>
      <w:r>
        <w:rPr>
          <w:rFonts w:ascii="monospace" w:eastAsia="monospace" w:hAnsi="monospace" w:cs="monospace"/>
          <w:i/>
          <w:color w:val="57A64A"/>
          <w:spacing w:val="-3"/>
          <w:szCs w:val="21"/>
          <w:shd w:val="clear" w:color="auto" w:fill="1C1C1C"/>
        </w:rPr>
        <w:t>对于下标为</w:t>
      </w:r>
      <w:r>
        <w:rPr>
          <w:rFonts w:ascii="monospace" w:eastAsia="monospace" w:hAnsi="monospace" w:cs="monospace"/>
          <w:i/>
          <w:color w:val="57A64A"/>
          <w:spacing w:val="-3"/>
          <w:szCs w:val="21"/>
          <w:shd w:val="clear" w:color="auto" w:fill="1C1C1C"/>
        </w:rPr>
        <w:t xml:space="preserve"> 0 </w:t>
      </w:r>
      <w:r>
        <w:rPr>
          <w:rFonts w:ascii="monospace" w:eastAsia="monospace" w:hAnsi="monospace" w:cs="monospace"/>
          <w:i/>
          <w:color w:val="57A64A"/>
          <w:spacing w:val="-3"/>
          <w:szCs w:val="21"/>
          <w:shd w:val="clear" w:color="auto" w:fill="1C1C1C"/>
        </w:rPr>
        <w:t>的元素，前缀和为</w:t>
      </w:r>
      <w:r>
        <w:rPr>
          <w:rFonts w:ascii="monospace" w:eastAsia="monospace" w:hAnsi="monospace" w:cs="monospace"/>
          <w:i/>
          <w:color w:val="57A64A"/>
          <w:spacing w:val="-3"/>
          <w:szCs w:val="21"/>
          <w:shd w:val="clear" w:color="auto" w:fill="1C1C1C"/>
        </w:rPr>
        <w:t xml:space="preserve"> 0</w:t>
      </w:r>
      <w:r>
        <w:rPr>
          <w:rFonts w:ascii="monospace" w:eastAsia="monospace" w:hAnsi="monospace" w:cs="monospace"/>
          <w:i/>
          <w:color w:val="57A64A"/>
          <w:spacing w:val="-3"/>
          <w:szCs w:val="21"/>
          <w:shd w:val="clear" w:color="auto" w:fill="1C1C1C"/>
        </w:rPr>
        <w:t>，个数为</w:t>
      </w:r>
      <w:r>
        <w:rPr>
          <w:rFonts w:ascii="monospace" w:eastAsia="monospace" w:hAnsi="monospace" w:cs="monospace"/>
          <w:i/>
          <w:color w:val="57A64A"/>
          <w:spacing w:val="-3"/>
          <w:szCs w:val="21"/>
          <w:shd w:val="clear" w:color="auto" w:fill="1C1C1C"/>
        </w:rPr>
        <w:t xml:space="preserve"> 1</w:t>
      </w:r>
      <w:r>
        <w:rPr>
          <w:rFonts w:ascii="monospace" w:eastAsia="monospace" w:hAnsi="monospace" w:cs="monospace"/>
          <w:color w:val="B3B3B3"/>
          <w:spacing w:val="-3"/>
          <w:szCs w:val="21"/>
          <w:shd w:val="clear" w:color="auto" w:fill="1C1C1C"/>
        </w:rPr>
        <w:t xml:space="preserve"> </w:t>
      </w:r>
    </w:p>
    <w:p w14:paraId="7B4FF61F" w14:textId="77777777" w:rsidR="00DB7ACC" w:rsidRDefault="00C37B29">
      <w:r>
        <w:t xml:space="preserve">        map.put(0,1);</w:t>
      </w:r>
    </w:p>
    <w:p w14:paraId="45A2096C" w14:textId="77777777" w:rsidR="00DB7ACC" w:rsidRDefault="00C37B29">
      <w:r>
        <w:t xml:space="preserve">        for(int i=0;i&lt;length;i++){</w:t>
      </w:r>
    </w:p>
    <w:p w14:paraId="745043BB" w14:textId="77777777" w:rsidR="00DB7ACC" w:rsidRDefault="00C37B29">
      <w:r>
        <w:t xml:space="preserve">            //</w:t>
      </w:r>
      <w:r>
        <w:t>计算前缀和</w:t>
      </w:r>
    </w:p>
    <w:p w14:paraId="4643526C" w14:textId="77777777" w:rsidR="00DB7ACC" w:rsidRDefault="00C37B29">
      <w:r>
        <w:t xml:space="preserve">            sum = sum+nums[i];</w:t>
      </w:r>
    </w:p>
    <w:p w14:paraId="1FBDCBE2" w14:textId="77777777" w:rsidR="00DB7ACC" w:rsidRDefault="00C37B29">
      <w:r>
        <w:t xml:space="preserve">            //</w:t>
      </w:r>
      <w:r>
        <w:t>再之前存储的前缀和中出现</w:t>
      </w:r>
    </w:p>
    <w:p w14:paraId="4F435DFD" w14:textId="77777777" w:rsidR="00DB7ACC" w:rsidRDefault="00C37B29">
      <w:r>
        <w:t xml:space="preserve">            if(map.containsKey(sum-k)){</w:t>
      </w:r>
    </w:p>
    <w:p w14:paraId="66799849" w14:textId="77777777" w:rsidR="00DB7ACC" w:rsidRDefault="00C37B29">
      <w:r>
        <w:t xml:space="preserve">                result = result+map.get(sum-k);</w:t>
      </w:r>
    </w:p>
    <w:p w14:paraId="61D41F81" w14:textId="77777777" w:rsidR="00DB7ACC" w:rsidRDefault="00C37B29">
      <w:r>
        <w:t xml:space="preserve">            }</w:t>
      </w:r>
    </w:p>
    <w:p w14:paraId="21C982CA" w14:textId="77777777" w:rsidR="00DB7ACC" w:rsidRDefault="00C37B29">
      <w:r>
        <w:t xml:space="preserve">            map.put(sum,map.getOrDefault(sum,0)+1);</w:t>
      </w:r>
    </w:p>
    <w:p w14:paraId="4AAB3A93" w14:textId="77777777" w:rsidR="00DB7ACC" w:rsidRDefault="00C37B29">
      <w:r>
        <w:t xml:space="preserve">        }</w:t>
      </w:r>
    </w:p>
    <w:p w14:paraId="25F30646" w14:textId="77777777" w:rsidR="00DB7ACC" w:rsidRDefault="00C37B29">
      <w:r>
        <w:t xml:space="preserve">        return result;</w:t>
      </w:r>
    </w:p>
    <w:p w14:paraId="77448258" w14:textId="77777777" w:rsidR="00DB7ACC" w:rsidRDefault="00C37B29">
      <w:r>
        <w:t xml:space="preserve">    }</w:t>
      </w:r>
    </w:p>
    <w:p w14:paraId="1A495EC9" w14:textId="77777777" w:rsidR="00DB7ACC" w:rsidRDefault="00DB7ACC"/>
    <w:p w14:paraId="0BC5FF64" w14:textId="77777777" w:rsidR="00DB7ACC" w:rsidRDefault="00DB7ACC"/>
    <w:p w14:paraId="45E365E9" w14:textId="77777777" w:rsidR="00DB7ACC" w:rsidRDefault="00C37B29">
      <w:pPr>
        <w:pStyle w:val="3"/>
      </w:pPr>
      <w:r>
        <w:rPr>
          <w:rFonts w:hint="eastAsia"/>
        </w:rPr>
        <w:lastRenderedPageBreak/>
        <w:t>最大子</w:t>
      </w:r>
      <w:r>
        <w:rPr>
          <w:rFonts w:hint="eastAsia"/>
        </w:rPr>
        <w:t>序和</w:t>
      </w:r>
    </w:p>
    <w:p w14:paraId="3FC97988" w14:textId="77777777" w:rsidR="00DB7ACC" w:rsidRDefault="00C37B29">
      <w:r>
        <w:rPr>
          <w:noProof/>
        </w:rPr>
        <w:drawing>
          <wp:inline distT="0" distB="0" distL="114300" distR="114300" wp14:anchorId="46C47E83" wp14:editId="7B3653EF">
            <wp:extent cx="5269865" cy="4041775"/>
            <wp:effectExtent l="0" t="0" r="6985" b="15875"/>
            <wp:docPr id="3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9"/>
                    <pic:cNvPicPr>
                      <a:picLocks noChangeAspect="1"/>
                    </pic:cNvPicPr>
                  </pic:nvPicPr>
                  <pic:blipFill>
                    <a:blip r:embed="rId146"/>
                    <a:stretch>
                      <a:fillRect/>
                    </a:stretch>
                  </pic:blipFill>
                  <pic:spPr>
                    <a:xfrm>
                      <a:off x="0" y="0"/>
                      <a:ext cx="5269865" cy="4041775"/>
                    </a:xfrm>
                    <a:prstGeom prst="rect">
                      <a:avLst/>
                    </a:prstGeom>
                    <a:noFill/>
                    <a:ln>
                      <a:noFill/>
                    </a:ln>
                  </pic:spPr>
                </pic:pic>
              </a:graphicData>
            </a:graphic>
          </wp:inline>
        </w:drawing>
      </w:r>
    </w:p>
    <w:p w14:paraId="2F4820BD" w14:textId="77777777" w:rsidR="00DB7ACC" w:rsidRDefault="00C37B29">
      <w:pPr>
        <w:pStyle w:val="4"/>
      </w:pPr>
      <w:r>
        <w:rPr>
          <w:rFonts w:hint="eastAsia"/>
        </w:rPr>
        <w:t>前缀和</w:t>
      </w:r>
    </w:p>
    <w:p w14:paraId="7D1CAD53" w14:textId="77777777" w:rsidR="00DB7ACC" w:rsidRDefault="00C37B29">
      <w:pPr>
        <w:rPr>
          <w:b/>
          <w:bCs/>
          <w:highlight w:val="green"/>
        </w:rPr>
      </w:pPr>
      <w:r>
        <w:rPr>
          <w:rFonts w:hint="eastAsia"/>
        </w:rPr>
        <w:t xml:space="preserve">   </w:t>
      </w:r>
      <w:r>
        <w:rPr>
          <w:rFonts w:hint="eastAsia"/>
          <w:b/>
          <w:bCs/>
          <w:highlight w:val="green"/>
        </w:rPr>
        <w:t xml:space="preserve"> /**</w:t>
      </w:r>
    </w:p>
    <w:p w14:paraId="503251F9" w14:textId="77777777" w:rsidR="00DB7ACC" w:rsidRDefault="00C37B29">
      <w:pPr>
        <w:rPr>
          <w:b/>
          <w:bCs/>
          <w:highlight w:val="green"/>
        </w:rPr>
      </w:pPr>
      <w:r>
        <w:rPr>
          <w:rFonts w:hint="eastAsia"/>
          <w:b/>
          <w:bCs/>
          <w:highlight w:val="green"/>
        </w:rPr>
        <w:t xml:space="preserve">     * </w:t>
      </w:r>
      <w:r>
        <w:rPr>
          <w:rFonts w:hint="eastAsia"/>
          <w:b/>
          <w:bCs/>
          <w:highlight w:val="green"/>
        </w:rPr>
        <w:t>最大子序和</w:t>
      </w:r>
    </w:p>
    <w:p w14:paraId="357F8B02" w14:textId="77777777" w:rsidR="00DB7ACC" w:rsidRDefault="00C37B29">
      <w:pPr>
        <w:rPr>
          <w:b/>
          <w:bCs/>
          <w:highlight w:val="green"/>
        </w:rPr>
      </w:pPr>
      <w:r>
        <w:rPr>
          <w:rFonts w:hint="eastAsia"/>
          <w:b/>
          <w:bCs/>
          <w:highlight w:val="green"/>
        </w:rPr>
        <w:t xml:space="preserve">     * </w:t>
      </w:r>
      <w:r>
        <w:rPr>
          <w:rFonts w:hint="eastAsia"/>
          <w:b/>
          <w:bCs/>
          <w:highlight w:val="green"/>
        </w:rPr>
        <w:t>前缀和：时间复杂度</w:t>
      </w:r>
      <w:r>
        <w:rPr>
          <w:rFonts w:hint="eastAsia"/>
          <w:b/>
          <w:bCs/>
          <w:highlight w:val="green"/>
        </w:rPr>
        <w:t>O(N^2)</w:t>
      </w:r>
    </w:p>
    <w:p w14:paraId="7904A57D" w14:textId="77777777" w:rsidR="00DB7ACC" w:rsidRDefault="00C37B29">
      <w:pPr>
        <w:rPr>
          <w:b/>
          <w:bCs/>
          <w:highlight w:val="green"/>
        </w:rPr>
      </w:pPr>
      <w:r>
        <w:rPr>
          <w:rFonts w:hint="eastAsia"/>
          <w:b/>
          <w:bCs/>
          <w:highlight w:val="green"/>
        </w:rPr>
        <w:t xml:space="preserve">     * @param nums</w:t>
      </w:r>
    </w:p>
    <w:p w14:paraId="424D9D7A" w14:textId="77777777" w:rsidR="00DB7ACC" w:rsidRDefault="00C37B29">
      <w:pPr>
        <w:rPr>
          <w:b/>
          <w:bCs/>
          <w:highlight w:val="green"/>
        </w:rPr>
      </w:pPr>
      <w:r>
        <w:rPr>
          <w:rFonts w:hint="eastAsia"/>
          <w:b/>
          <w:bCs/>
          <w:highlight w:val="green"/>
        </w:rPr>
        <w:t xml:space="preserve">     * @return</w:t>
      </w:r>
    </w:p>
    <w:p w14:paraId="369F2EE8" w14:textId="77777777" w:rsidR="00DB7ACC" w:rsidRDefault="00C37B29">
      <w:pPr>
        <w:rPr>
          <w:b/>
          <w:bCs/>
          <w:highlight w:val="green"/>
        </w:rPr>
      </w:pPr>
      <w:r>
        <w:rPr>
          <w:rFonts w:hint="eastAsia"/>
          <w:b/>
          <w:bCs/>
          <w:highlight w:val="green"/>
        </w:rPr>
        <w:t xml:space="preserve">     */</w:t>
      </w:r>
    </w:p>
    <w:p w14:paraId="13D74F1A" w14:textId="77777777" w:rsidR="00DB7ACC" w:rsidRDefault="00C37B29">
      <w:r>
        <w:rPr>
          <w:rFonts w:hint="eastAsia"/>
        </w:rPr>
        <w:t xml:space="preserve">    public int maxSubArray1(int[] nums) {</w:t>
      </w:r>
    </w:p>
    <w:p w14:paraId="46026399" w14:textId="77777777" w:rsidR="00DB7ACC" w:rsidRDefault="00C37B29">
      <w:r>
        <w:rPr>
          <w:rFonts w:hint="eastAsia"/>
        </w:rPr>
        <w:t xml:space="preserve">        int[] sum = new int[nums.length+1];</w:t>
      </w:r>
    </w:p>
    <w:p w14:paraId="64B3C58A" w14:textId="77777777" w:rsidR="00DB7ACC" w:rsidRDefault="00C37B29">
      <w:r>
        <w:rPr>
          <w:rFonts w:hint="eastAsia"/>
        </w:rPr>
        <w:t xml:space="preserve">        sum[0]=0;</w:t>
      </w:r>
    </w:p>
    <w:p w14:paraId="5FAE1A9E" w14:textId="77777777" w:rsidR="00DB7ACC" w:rsidRDefault="00C37B29">
      <w:r>
        <w:rPr>
          <w:rFonts w:hint="eastAsia"/>
        </w:rPr>
        <w:t xml:space="preserve">        sum[1]=nums[0];</w:t>
      </w:r>
    </w:p>
    <w:p w14:paraId="35401749" w14:textId="77777777" w:rsidR="00DB7ACC" w:rsidRDefault="00C37B29">
      <w:r>
        <w:rPr>
          <w:rFonts w:hint="eastAsia"/>
        </w:rPr>
        <w:t xml:space="preserve">        for(int i=2;i&lt;sum.length;i++) sum[i]=sum[i-1]+nums[i-1];</w:t>
      </w:r>
    </w:p>
    <w:p w14:paraId="76CA16F8" w14:textId="77777777" w:rsidR="00DB7ACC" w:rsidRDefault="00C37B29">
      <w:r>
        <w:rPr>
          <w:rFonts w:hint="eastAsia"/>
        </w:rPr>
        <w:t xml:space="preserve">        int maxValue = nums[0];</w:t>
      </w:r>
    </w:p>
    <w:p w14:paraId="41E024ED" w14:textId="77777777" w:rsidR="00DB7ACC" w:rsidRDefault="00C37B29">
      <w:r>
        <w:rPr>
          <w:rFonts w:hint="eastAsia"/>
        </w:rPr>
        <w:t xml:space="preserve">        // </w:t>
      </w:r>
      <w:r>
        <w:rPr>
          <w:rFonts w:hint="eastAsia"/>
        </w:rPr>
        <w:t>双层</w:t>
      </w:r>
      <w:r>
        <w:rPr>
          <w:rFonts w:hint="eastAsia"/>
        </w:rPr>
        <w:t>for</w:t>
      </w:r>
      <w:r>
        <w:rPr>
          <w:rFonts w:hint="eastAsia"/>
        </w:rPr>
        <w:t>循环</w:t>
      </w:r>
    </w:p>
    <w:p w14:paraId="4EF56340" w14:textId="77777777" w:rsidR="00DB7ACC" w:rsidRDefault="00C37B29">
      <w:r>
        <w:rPr>
          <w:rFonts w:hint="eastAsia"/>
        </w:rPr>
        <w:t xml:space="preserve">        for(int i=0;i&lt;sum.length;i++){</w:t>
      </w:r>
    </w:p>
    <w:p w14:paraId="36ED6F35" w14:textId="77777777" w:rsidR="00DB7ACC" w:rsidRDefault="00C37B29">
      <w:r>
        <w:rPr>
          <w:rFonts w:hint="eastAsia"/>
        </w:rPr>
        <w:t xml:space="preserve">            for(int j=i+1;j&lt;sum.length;j++){</w:t>
      </w:r>
    </w:p>
    <w:p w14:paraId="4DD01FBE" w14:textId="77777777" w:rsidR="00DB7ACC" w:rsidRDefault="00C37B29">
      <w:r>
        <w:rPr>
          <w:rFonts w:hint="eastAsia"/>
        </w:rPr>
        <w:t xml:space="preserve">                maxValue=Math.max(maxValue,sum[j]-sum[i]);</w:t>
      </w:r>
    </w:p>
    <w:p w14:paraId="445E8D8C" w14:textId="77777777" w:rsidR="00DB7ACC" w:rsidRDefault="00C37B29">
      <w:r>
        <w:rPr>
          <w:rFonts w:hint="eastAsia"/>
        </w:rPr>
        <w:t xml:space="preserve">            }</w:t>
      </w:r>
    </w:p>
    <w:p w14:paraId="7A68FF4F" w14:textId="77777777" w:rsidR="00DB7ACC" w:rsidRDefault="00C37B29">
      <w:r>
        <w:rPr>
          <w:rFonts w:hint="eastAsia"/>
        </w:rPr>
        <w:lastRenderedPageBreak/>
        <w:t xml:space="preserve">        }</w:t>
      </w:r>
    </w:p>
    <w:p w14:paraId="29177688" w14:textId="77777777" w:rsidR="00DB7ACC" w:rsidRDefault="00C37B29">
      <w:r>
        <w:rPr>
          <w:rFonts w:hint="eastAsia"/>
        </w:rPr>
        <w:t xml:space="preserve">        return maxValue;</w:t>
      </w:r>
    </w:p>
    <w:p w14:paraId="042B0A90" w14:textId="77777777" w:rsidR="00DB7ACC" w:rsidRDefault="00C37B29">
      <w:r>
        <w:rPr>
          <w:rFonts w:hint="eastAsia"/>
        </w:rPr>
        <w:t xml:space="preserve">    }</w:t>
      </w:r>
    </w:p>
    <w:p w14:paraId="0240F0E9" w14:textId="77777777" w:rsidR="00DB7ACC" w:rsidRDefault="00C37B29">
      <w:pPr>
        <w:pStyle w:val="4"/>
      </w:pPr>
      <w:r>
        <w:rPr>
          <w:rFonts w:hint="eastAsia"/>
        </w:rPr>
        <w:t>动态规划</w:t>
      </w:r>
    </w:p>
    <w:p w14:paraId="1066CFC6" w14:textId="77777777" w:rsidR="00DB7ACC" w:rsidRDefault="00C37B29">
      <w:r>
        <w:rPr>
          <w:noProof/>
        </w:rPr>
        <w:drawing>
          <wp:inline distT="0" distB="0" distL="114300" distR="114300" wp14:anchorId="6E3EEAB0" wp14:editId="7EBE4D4E">
            <wp:extent cx="5267960" cy="2134235"/>
            <wp:effectExtent l="0" t="0" r="8890" b="18415"/>
            <wp:docPr id="32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30"/>
                    <pic:cNvPicPr>
                      <a:picLocks noChangeAspect="1"/>
                    </pic:cNvPicPr>
                  </pic:nvPicPr>
                  <pic:blipFill>
                    <a:blip r:embed="rId147"/>
                    <a:stretch>
                      <a:fillRect/>
                    </a:stretch>
                  </pic:blipFill>
                  <pic:spPr>
                    <a:xfrm>
                      <a:off x="0" y="0"/>
                      <a:ext cx="5267960" cy="2134235"/>
                    </a:xfrm>
                    <a:prstGeom prst="rect">
                      <a:avLst/>
                    </a:prstGeom>
                    <a:noFill/>
                    <a:ln>
                      <a:noFill/>
                    </a:ln>
                  </pic:spPr>
                </pic:pic>
              </a:graphicData>
            </a:graphic>
          </wp:inline>
        </w:drawing>
      </w:r>
    </w:p>
    <w:p w14:paraId="533D8A17" w14:textId="77777777" w:rsidR="00DB7ACC" w:rsidRDefault="00DB7ACC"/>
    <w:p w14:paraId="7AE776CF" w14:textId="77777777" w:rsidR="00DB7ACC" w:rsidRDefault="00C37B29">
      <w:pPr>
        <w:rPr>
          <w:highlight w:val="green"/>
        </w:rPr>
      </w:pPr>
      <w:r>
        <w:t xml:space="preserve">   </w:t>
      </w:r>
      <w:r>
        <w:rPr>
          <w:highlight w:val="green"/>
        </w:rPr>
        <w:t xml:space="preserve"> /**</w:t>
      </w:r>
    </w:p>
    <w:p w14:paraId="1CC5D6F7" w14:textId="77777777" w:rsidR="00DB7ACC" w:rsidRDefault="00C37B29">
      <w:pPr>
        <w:rPr>
          <w:highlight w:val="green"/>
        </w:rPr>
      </w:pPr>
      <w:r>
        <w:rPr>
          <w:highlight w:val="green"/>
        </w:rPr>
        <w:t xml:space="preserve">     * </w:t>
      </w:r>
      <w:r>
        <w:rPr>
          <w:highlight w:val="green"/>
        </w:rPr>
        <w:t>以</w:t>
      </w:r>
      <w:r>
        <w:rPr>
          <w:highlight w:val="green"/>
        </w:rPr>
        <w:t>nums[i]</w:t>
      </w:r>
      <w:r>
        <w:rPr>
          <w:highlight w:val="green"/>
        </w:rPr>
        <w:t>结尾最大值</w:t>
      </w:r>
    </w:p>
    <w:p w14:paraId="6CD48DA1" w14:textId="77777777" w:rsidR="00DB7ACC" w:rsidRDefault="00C37B29">
      <w:pPr>
        <w:rPr>
          <w:highlight w:val="green"/>
        </w:rPr>
      </w:pPr>
      <w:r>
        <w:rPr>
          <w:highlight w:val="green"/>
        </w:rPr>
        <w:t xml:space="preserve">     *      dp[i] = max(dp[i-1]+nums[i],numd[i]]</w:t>
      </w:r>
    </w:p>
    <w:p w14:paraId="314A59C4" w14:textId="77777777" w:rsidR="00DB7ACC" w:rsidRDefault="00C37B29">
      <w:pPr>
        <w:rPr>
          <w:highlight w:val="green"/>
        </w:rPr>
      </w:pPr>
      <w:r>
        <w:rPr>
          <w:highlight w:val="green"/>
        </w:rPr>
        <w:t xml:space="preserve">     * @param nums</w:t>
      </w:r>
    </w:p>
    <w:p w14:paraId="0C628CD9" w14:textId="77777777" w:rsidR="00DB7ACC" w:rsidRDefault="00C37B29">
      <w:pPr>
        <w:rPr>
          <w:highlight w:val="green"/>
        </w:rPr>
      </w:pPr>
      <w:r>
        <w:rPr>
          <w:highlight w:val="green"/>
        </w:rPr>
        <w:t xml:space="preserve">     * @return</w:t>
      </w:r>
    </w:p>
    <w:p w14:paraId="3BC20FBD" w14:textId="77777777" w:rsidR="00DB7ACC" w:rsidRDefault="00C37B29">
      <w:pPr>
        <w:rPr>
          <w:highlight w:val="green"/>
        </w:rPr>
      </w:pPr>
      <w:r>
        <w:rPr>
          <w:highlight w:val="green"/>
        </w:rPr>
        <w:t xml:space="preserve">     */</w:t>
      </w:r>
    </w:p>
    <w:p w14:paraId="1EE29443" w14:textId="77777777" w:rsidR="00DB7ACC" w:rsidRDefault="00C37B29">
      <w:r>
        <w:t xml:space="preserve">    public int maxSubArray(int[] nums) {</w:t>
      </w:r>
    </w:p>
    <w:p w14:paraId="755E9691" w14:textId="77777777" w:rsidR="00DB7ACC" w:rsidRDefault="00C37B29">
      <w:r>
        <w:t xml:space="preserve">        if(nums==null||nums.length&lt;=0) return 0;</w:t>
      </w:r>
    </w:p>
    <w:p w14:paraId="48C33CC6" w14:textId="77777777" w:rsidR="00DB7ACC" w:rsidRDefault="00C37B29">
      <w:r>
        <w:t xml:space="preserve">        if(nums.length==1) return nums[0];</w:t>
      </w:r>
    </w:p>
    <w:p w14:paraId="04FF5AC4" w14:textId="77777777" w:rsidR="00DB7ACC" w:rsidRDefault="00DB7ACC"/>
    <w:p w14:paraId="5349B4B8" w14:textId="77777777" w:rsidR="00DB7ACC" w:rsidRDefault="00C37B29">
      <w:r>
        <w:t xml:space="preserve">        int length = nums.length;</w:t>
      </w:r>
    </w:p>
    <w:p w14:paraId="4DA6D46E" w14:textId="77777777" w:rsidR="00DB7ACC" w:rsidRDefault="00C37B29">
      <w:r>
        <w:t xml:space="preserve">        int[] dp = new int[nums.length];</w:t>
      </w:r>
    </w:p>
    <w:p w14:paraId="143054C8" w14:textId="77777777" w:rsidR="00DB7ACC" w:rsidRDefault="00C37B29">
      <w:r>
        <w:t xml:space="preserve">        dp[0]=nums[0];</w:t>
      </w:r>
    </w:p>
    <w:p w14:paraId="1D3147D0" w14:textId="77777777" w:rsidR="00DB7ACC" w:rsidRDefault="00C37B29">
      <w:r>
        <w:t xml:space="preserve">        int maxValue = n</w:t>
      </w:r>
      <w:r>
        <w:t>ums[0];</w:t>
      </w:r>
    </w:p>
    <w:p w14:paraId="069CB129" w14:textId="77777777" w:rsidR="00DB7ACC" w:rsidRDefault="00C37B29">
      <w:r>
        <w:t xml:space="preserve">        // </w:t>
      </w:r>
      <w:r>
        <w:t>对每个值进行更新</w:t>
      </w:r>
    </w:p>
    <w:p w14:paraId="44452705" w14:textId="77777777" w:rsidR="00DB7ACC" w:rsidRDefault="00C37B29">
      <w:r>
        <w:t xml:space="preserve">        // dp[i] = max(dp[i-1]+nums[i],nums[i]]</w:t>
      </w:r>
    </w:p>
    <w:p w14:paraId="2BF6BC57" w14:textId="77777777" w:rsidR="00DB7ACC" w:rsidRDefault="00C37B29">
      <w:r>
        <w:t xml:space="preserve">        for(int i=1;i&lt;length;i++){</w:t>
      </w:r>
    </w:p>
    <w:p w14:paraId="33A4210F" w14:textId="77777777" w:rsidR="00DB7ACC" w:rsidRDefault="00C37B29">
      <w:r>
        <w:t xml:space="preserve">            dp[i]=Math.max(dp[i-1]+nums[i],nums[i]);</w:t>
      </w:r>
    </w:p>
    <w:p w14:paraId="3A9512EB" w14:textId="77777777" w:rsidR="00DB7ACC" w:rsidRDefault="00C37B29">
      <w:r>
        <w:t xml:space="preserve">            maxValue=Math.max(dp[i],maxValue);</w:t>
      </w:r>
    </w:p>
    <w:p w14:paraId="04038C61" w14:textId="77777777" w:rsidR="00DB7ACC" w:rsidRDefault="00C37B29">
      <w:r>
        <w:t xml:space="preserve">        }</w:t>
      </w:r>
    </w:p>
    <w:p w14:paraId="172D11E6" w14:textId="77777777" w:rsidR="00DB7ACC" w:rsidRDefault="00C37B29">
      <w:r>
        <w:t xml:space="preserve">        return maxValue;</w:t>
      </w:r>
    </w:p>
    <w:p w14:paraId="371461EC" w14:textId="77777777" w:rsidR="00DB7ACC" w:rsidRDefault="00C37B29">
      <w:pPr>
        <w:ind w:firstLine="420"/>
      </w:pPr>
      <w:r>
        <w:t>}</w:t>
      </w:r>
    </w:p>
    <w:p w14:paraId="23FD6B82" w14:textId="77777777" w:rsidR="00DB7ACC" w:rsidRDefault="00DB7ACC">
      <w:pPr>
        <w:ind w:firstLine="420"/>
      </w:pPr>
    </w:p>
    <w:p w14:paraId="4C122CB9" w14:textId="77777777" w:rsidR="00DB7ACC" w:rsidRDefault="00C37B29">
      <w:pPr>
        <w:pStyle w:val="3"/>
      </w:pPr>
      <w:r>
        <w:rPr>
          <w:rFonts w:hint="eastAsia"/>
        </w:rPr>
        <w:lastRenderedPageBreak/>
        <w:t>乘积最大的子数</w:t>
      </w:r>
      <w:r>
        <w:rPr>
          <w:rFonts w:hint="eastAsia"/>
        </w:rPr>
        <w:t>组</w:t>
      </w:r>
    </w:p>
    <w:p w14:paraId="704A8E85" w14:textId="77777777" w:rsidR="00DB7ACC" w:rsidRDefault="00C37B29">
      <w:r>
        <w:rPr>
          <w:noProof/>
        </w:rPr>
        <w:drawing>
          <wp:inline distT="0" distB="0" distL="114300" distR="114300" wp14:anchorId="65A8B4C7" wp14:editId="142C117C">
            <wp:extent cx="5271770" cy="4440555"/>
            <wp:effectExtent l="0" t="0" r="5080" b="17145"/>
            <wp:docPr id="3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31"/>
                    <pic:cNvPicPr>
                      <a:picLocks noChangeAspect="1"/>
                    </pic:cNvPicPr>
                  </pic:nvPicPr>
                  <pic:blipFill>
                    <a:blip r:embed="rId148"/>
                    <a:stretch>
                      <a:fillRect/>
                    </a:stretch>
                  </pic:blipFill>
                  <pic:spPr>
                    <a:xfrm>
                      <a:off x="0" y="0"/>
                      <a:ext cx="5271770" cy="4440555"/>
                    </a:xfrm>
                    <a:prstGeom prst="rect">
                      <a:avLst/>
                    </a:prstGeom>
                    <a:noFill/>
                    <a:ln>
                      <a:noFill/>
                    </a:ln>
                  </pic:spPr>
                </pic:pic>
              </a:graphicData>
            </a:graphic>
          </wp:inline>
        </w:drawing>
      </w:r>
    </w:p>
    <w:p w14:paraId="774A71EF" w14:textId="77777777" w:rsidR="00DB7ACC" w:rsidRDefault="00DB7ACC"/>
    <w:p w14:paraId="7E01D422" w14:textId="77777777" w:rsidR="00DB7ACC" w:rsidRDefault="00C37B29">
      <w:pPr>
        <w:pStyle w:val="4"/>
      </w:pPr>
      <w:r>
        <w:rPr>
          <w:rFonts w:hint="eastAsia"/>
        </w:rPr>
        <w:t>动态规划</w:t>
      </w:r>
    </w:p>
    <w:p w14:paraId="2734155D" w14:textId="77777777" w:rsidR="00DB7ACC" w:rsidRDefault="00C37B29">
      <w:pPr>
        <w:rPr>
          <w:b/>
          <w:bCs/>
          <w:sz w:val="28"/>
          <w:szCs w:val="36"/>
        </w:rPr>
      </w:pPr>
      <w:r>
        <w:rPr>
          <w:rFonts w:hint="eastAsia"/>
          <w:b/>
          <w:bCs/>
          <w:sz w:val="28"/>
          <w:szCs w:val="36"/>
        </w:rPr>
        <w:t>这道题目和最大子序</w:t>
      </w:r>
      <w:r>
        <w:rPr>
          <w:rFonts w:hint="eastAsia"/>
          <w:b/>
          <w:bCs/>
          <w:sz w:val="28"/>
          <w:szCs w:val="36"/>
        </w:rPr>
        <w:t>he</w:t>
      </w:r>
      <w:r>
        <w:rPr>
          <w:rFonts w:hint="eastAsia"/>
          <w:b/>
          <w:bCs/>
          <w:sz w:val="28"/>
          <w:szCs w:val="36"/>
        </w:rPr>
        <w:t>类似，只不过，因为乘积中有正有负数，正正得正，同时负负得正，因此最大值乘以一个负数就为最小值，最小值乘以一个负数为最大值。</w:t>
      </w:r>
    </w:p>
    <w:p w14:paraId="142451C0" w14:textId="77777777" w:rsidR="00DB7ACC" w:rsidRDefault="00C37B29">
      <w:pPr>
        <w:rPr>
          <w:b/>
          <w:bCs/>
          <w:sz w:val="28"/>
          <w:szCs w:val="36"/>
          <w:highlight w:val="green"/>
        </w:rPr>
      </w:pPr>
      <w:r>
        <w:rPr>
          <w:rFonts w:hint="eastAsia"/>
          <w:b/>
          <w:bCs/>
          <w:sz w:val="28"/>
          <w:szCs w:val="36"/>
        </w:rPr>
        <w:t>在遍历的时候可以同时保存最大值与最小值</w:t>
      </w:r>
      <w:r>
        <w:rPr>
          <w:rFonts w:hint="eastAsia"/>
          <w:b/>
          <w:bCs/>
          <w:sz w:val="28"/>
          <w:szCs w:val="36"/>
        </w:rPr>
        <w:t>:</w:t>
      </w:r>
      <w:r>
        <w:rPr>
          <w:rFonts w:hint="eastAsia"/>
          <w:b/>
          <w:bCs/>
          <w:sz w:val="28"/>
          <w:szCs w:val="36"/>
          <w:highlight w:val="green"/>
        </w:rPr>
        <w:t>minDp[i]</w:t>
      </w:r>
      <w:r>
        <w:rPr>
          <w:rFonts w:hint="eastAsia"/>
          <w:b/>
          <w:bCs/>
          <w:sz w:val="28"/>
          <w:szCs w:val="36"/>
          <w:highlight w:val="green"/>
        </w:rPr>
        <w:t>以及</w:t>
      </w:r>
      <w:r>
        <w:rPr>
          <w:rFonts w:hint="eastAsia"/>
          <w:b/>
          <w:bCs/>
          <w:sz w:val="28"/>
          <w:szCs w:val="36"/>
          <w:highlight w:val="green"/>
        </w:rPr>
        <w:t>maxDP[I]</w:t>
      </w:r>
    </w:p>
    <w:p w14:paraId="5060F8BB" w14:textId="77777777" w:rsidR="00DB7ACC" w:rsidRDefault="00DB7ACC">
      <w:pPr>
        <w:rPr>
          <w:b/>
          <w:bCs/>
          <w:sz w:val="28"/>
          <w:szCs w:val="36"/>
          <w:highlight w:val="green"/>
        </w:rPr>
      </w:pPr>
    </w:p>
    <w:p w14:paraId="333310CD" w14:textId="77777777" w:rsidR="00DB7ACC" w:rsidRDefault="00C37B29">
      <w:pPr>
        <w:rPr>
          <w:b/>
          <w:bCs/>
          <w:sz w:val="22"/>
          <w:szCs w:val="28"/>
        </w:rPr>
      </w:pPr>
      <w:r>
        <w:rPr>
          <w:b/>
          <w:bCs/>
          <w:sz w:val="22"/>
          <w:szCs w:val="28"/>
        </w:rPr>
        <w:t xml:space="preserve">    /**</w:t>
      </w:r>
    </w:p>
    <w:p w14:paraId="49184D68" w14:textId="77777777" w:rsidR="00DB7ACC" w:rsidRDefault="00C37B29">
      <w:pPr>
        <w:rPr>
          <w:b/>
          <w:bCs/>
          <w:sz w:val="22"/>
          <w:szCs w:val="28"/>
        </w:rPr>
      </w:pPr>
      <w:r>
        <w:rPr>
          <w:b/>
          <w:bCs/>
          <w:sz w:val="22"/>
          <w:szCs w:val="28"/>
        </w:rPr>
        <w:t xml:space="preserve">     * </w:t>
      </w:r>
      <w:r>
        <w:rPr>
          <w:b/>
          <w:bCs/>
          <w:sz w:val="22"/>
          <w:szCs w:val="28"/>
        </w:rPr>
        <w:t>乘积最大子数组</w:t>
      </w:r>
    </w:p>
    <w:p w14:paraId="445E6CD1" w14:textId="77777777" w:rsidR="00DB7ACC" w:rsidRDefault="00C37B29">
      <w:pPr>
        <w:rPr>
          <w:b/>
          <w:bCs/>
          <w:sz w:val="22"/>
          <w:szCs w:val="28"/>
        </w:rPr>
      </w:pPr>
      <w:r>
        <w:rPr>
          <w:b/>
          <w:bCs/>
          <w:sz w:val="22"/>
          <w:szCs w:val="28"/>
        </w:rPr>
        <w:t xml:space="preserve">     * @param nums</w:t>
      </w:r>
    </w:p>
    <w:p w14:paraId="75816630" w14:textId="77777777" w:rsidR="00DB7ACC" w:rsidRDefault="00C37B29">
      <w:pPr>
        <w:rPr>
          <w:b/>
          <w:bCs/>
          <w:sz w:val="22"/>
          <w:szCs w:val="28"/>
        </w:rPr>
      </w:pPr>
      <w:r>
        <w:rPr>
          <w:b/>
          <w:bCs/>
          <w:sz w:val="22"/>
          <w:szCs w:val="28"/>
        </w:rPr>
        <w:t xml:space="preserve">     * @return</w:t>
      </w:r>
    </w:p>
    <w:p w14:paraId="003A3E98" w14:textId="77777777" w:rsidR="00DB7ACC" w:rsidRDefault="00C37B29">
      <w:pPr>
        <w:rPr>
          <w:b/>
          <w:bCs/>
          <w:sz w:val="22"/>
          <w:szCs w:val="28"/>
        </w:rPr>
      </w:pPr>
      <w:r>
        <w:rPr>
          <w:b/>
          <w:bCs/>
          <w:sz w:val="22"/>
          <w:szCs w:val="28"/>
        </w:rPr>
        <w:lastRenderedPageBreak/>
        <w:t xml:space="preserve">     * </w:t>
      </w:r>
      <w:r>
        <w:rPr>
          <w:b/>
          <w:bCs/>
          <w:sz w:val="22"/>
          <w:szCs w:val="28"/>
        </w:rPr>
        <w:t>给你一个整数数组</w:t>
      </w:r>
      <w:r>
        <w:rPr>
          <w:b/>
          <w:bCs/>
          <w:sz w:val="22"/>
          <w:szCs w:val="28"/>
        </w:rPr>
        <w:t xml:space="preserve"> nums </w:t>
      </w:r>
      <w:r>
        <w:rPr>
          <w:b/>
          <w:bCs/>
          <w:sz w:val="22"/>
          <w:szCs w:val="28"/>
        </w:rPr>
        <w:t>，</w:t>
      </w:r>
    </w:p>
    <w:p w14:paraId="55800A22" w14:textId="77777777" w:rsidR="00DB7ACC" w:rsidRDefault="00C37B29">
      <w:pPr>
        <w:rPr>
          <w:b/>
          <w:bCs/>
          <w:sz w:val="22"/>
          <w:szCs w:val="28"/>
        </w:rPr>
      </w:pPr>
      <w:r>
        <w:rPr>
          <w:b/>
          <w:bCs/>
          <w:sz w:val="22"/>
          <w:szCs w:val="28"/>
        </w:rPr>
        <w:t xml:space="preserve">     * </w:t>
      </w:r>
      <w:r>
        <w:rPr>
          <w:b/>
          <w:bCs/>
          <w:sz w:val="22"/>
          <w:szCs w:val="28"/>
        </w:rPr>
        <w:t>请你找出数组中乘积最大的连续子数组</w:t>
      </w:r>
    </w:p>
    <w:p w14:paraId="2C11AE0B" w14:textId="77777777" w:rsidR="00DB7ACC" w:rsidRDefault="00C37B29">
      <w:pPr>
        <w:rPr>
          <w:b/>
          <w:bCs/>
          <w:sz w:val="22"/>
          <w:szCs w:val="28"/>
        </w:rPr>
      </w:pPr>
      <w:r>
        <w:rPr>
          <w:b/>
          <w:bCs/>
          <w:sz w:val="22"/>
          <w:szCs w:val="28"/>
        </w:rPr>
        <w:t xml:space="preserve">     * </w:t>
      </w:r>
      <w:r>
        <w:rPr>
          <w:b/>
          <w:bCs/>
          <w:sz w:val="22"/>
          <w:szCs w:val="28"/>
        </w:rPr>
        <w:t>（该子数组中至少包含一个数字），</w:t>
      </w:r>
    </w:p>
    <w:p w14:paraId="3D4EAF3E" w14:textId="77777777" w:rsidR="00DB7ACC" w:rsidRDefault="00C37B29">
      <w:pPr>
        <w:rPr>
          <w:b/>
          <w:bCs/>
          <w:sz w:val="22"/>
          <w:szCs w:val="28"/>
        </w:rPr>
      </w:pPr>
      <w:r>
        <w:rPr>
          <w:b/>
          <w:bCs/>
          <w:sz w:val="22"/>
          <w:szCs w:val="28"/>
        </w:rPr>
        <w:t xml:space="preserve">     * </w:t>
      </w:r>
      <w:r>
        <w:rPr>
          <w:b/>
          <w:bCs/>
          <w:sz w:val="22"/>
          <w:szCs w:val="28"/>
        </w:rPr>
        <w:t>并返回该子数组所对应的乘积。</w:t>
      </w:r>
    </w:p>
    <w:p w14:paraId="0EA5AFCC" w14:textId="77777777" w:rsidR="00DB7ACC" w:rsidRDefault="00C37B29">
      <w:pPr>
        <w:rPr>
          <w:b/>
          <w:bCs/>
          <w:sz w:val="22"/>
          <w:szCs w:val="28"/>
        </w:rPr>
      </w:pPr>
      <w:r>
        <w:rPr>
          <w:b/>
          <w:bCs/>
          <w:sz w:val="22"/>
          <w:szCs w:val="28"/>
        </w:rPr>
        <w:t xml:space="preserve">     */</w:t>
      </w:r>
    </w:p>
    <w:p w14:paraId="0555E986" w14:textId="77777777" w:rsidR="00DB7ACC" w:rsidRDefault="00C37B29">
      <w:pPr>
        <w:rPr>
          <w:b/>
          <w:bCs/>
          <w:sz w:val="22"/>
          <w:szCs w:val="28"/>
        </w:rPr>
      </w:pPr>
      <w:r>
        <w:rPr>
          <w:b/>
          <w:bCs/>
          <w:sz w:val="22"/>
          <w:szCs w:val="28"/>
        </w:rPr>
        <w:t xml:space="preserve">    public int maxProduct(int[] nums) {</w:t>
      </w:r>
    </w:p>
    <w:p w14:paraId="4BEC66F0" w14:textId="77777777" w:rsidR="00DB7ACC" w:rsidRDefault="00C37B29">
      <w:pPr>
        <w:rPr>
          <w:b/>
          <w:bCs/>
          <w:sz w:val="22"/>
          <w:szCs w:val="28"/>
        </w:rPr>
      </w:pPr>
      <w:r>
        <w:rPr>
          <w:b/>
          <w:bCs/>
          <w:sz w:val="22"/>
          <w:szCs w:val="28"/>
        </w:rPr>
        <w:t xml:space="preserve">        if(nums==null||nums.length&lt;1) return 0;</w:t>
      </w:r>
    </w:p>
    <w:p w14:paraId="4735D3F0" w14:textId="77777777" w:rsidR="00DB7ACC" w:rsidRDefault="00C37B29">
      <w:pPr>
        <w:rPr>
          <w:b/>
          <w:bCs/>
          <w:sz w:val="22"/>
          <w:szCs w:val="28"/>
        </w:rPr>
      </w:pPr>
      <w:r>
        <w:rPr>
          <w:b/>
          <w:bCs/>
          <w:sz w:val="22"/>
          <w:szCs w:val="28"/>
        </w:rPr>
        <w:t xml:space="preserve">        // </w:t>
      </w:r>
      <w:r>
        <w:rPr>
          <w:b/>
          <w:bCs/>
          <w:sz w:val="22"/>
          <w:szCs w:val="28"/>
        </w:rPr>
        <w:t>动态规划过程中的最小值与最大值</w:t>
      </w:r>
    </w:p>
    <w:p w14:paraId="7710745A" w14:textId="77777777" w:rsidR="00DB7ACC" w:rsidRDefault="00C37B29">
      <w:pPr>
        <w:rPr>
          <w:b/>
          <w:bCs/>
          <w:sz w:val="22"/>
          <w:szCs w:val="28"/>
        </w:rPr>
      </w:pPr>
      <w:r>
        <w:rPr>
          <w:b/>
          <w:bCs/>
          <w:sz w:val="22"/>
          <w:szCs w:val="28"/>
        </w:rPr>
        <w:t xml:space="preserve">        int[] maxDP = new int[nums.length];</w:t>
      </w:r>
    </w:p>
    <w:p w14:paraId="4D4C9C8D" w14:textId="77777777" w:rsidR="00DB7ACC" w:rsidRDefault="00C37B29">
      <w:pPr>
        <w:rPr>
          <w:b/>
          <w:bCs/>
          <w:sz w:val="22"/>
          <w:szCs w:val="28"/>
        </w:rPr>
      </w:pPr>
      <w:r>
        <w:rPr>
          <w:b/>
          <w:bCs/>
          <w:sz w:val="22"/>
          <w:szCs w:val="28"/>
        </w:rPr>
        <w:t xml:space="preserve">        int[] minDP = new int[nums.length];</w:t>
      </w:r>
    </w:p>
    <w:p w14:paraId="0F1EB0CE" w14:textId="77777777" w:rsidR="00DB7ACC" w:rsidRDefault="00DB7ACC">
      <w:pPr>
        <w:rPr>
          <w:b/>
          <w:bCs/>
          <w:sz w:val="22"/>
          <w:szCs w:val="28"/>
        </w:rPr>
      </w:pPr>
    </w:p>
    <w:p w14:paraId="277191AC" w14:textId="77777777" w:rsidR="00DB7ACC" w:rsidRDefault="00C37B29">
      <w:pPr>
        <w:rPr>
          <w:b/>
          <w:bCs/>
          <w:sz w:val="22"/>
          <w:szCs w:val="28"/>
        </w:rPr>
      </w:pPr>
      <w:r>
        <w:rPr>
          <w:b/>
          <w:bCs/>
          <w:sz w:val="22"/>
          <w:szCs w:val="28"/>
        </w:rPr>
        <w:t xml:space="preserve">        minDP[0]=nums[0];</w:t>
      </w:r>
    </w:p>
    <w:p w14:paraId="4AEE4E39" w14:textId="77777777" w:rsidR="00DB7ACC" w:rsidRDefault="00C37B29">
      <w:pPr>
        <w:rPr>
          <w:b/>
          <w:bCs/>
          <w:sz w:val="22"/>
          <w:szCs w:val="28"/>
        </w:rPr>
      </w:pPr>
      <w:r>
        <w:rPr>
          <w:b/>
          <w:bCs/>
          <w:sz w:val="22"/>
          <w:szCs w:val="28"/>
        </w:rPr>
        <w:t xml:space="preserve">        maxDP[0]=nums[0];</w:t>
      </w:r>
    </w:p>
    <w:p w14:paraId="333BB946" w14:textId="77777777" w:rsidR="00DB7ACC" w:rsidRDefault="00C37B29">
      <w:pPr>
        <w:rPr>
          <w:b/>
          <w:bCs/>
          <w:sz w:val="22"/>
          <w:szCs w:val="28"/>
        </w:rPr>
      </w:pPr>
      <w:r>
        <w:rPr>
          <w:b/>
          <w:bCs/>
          <w:sz w:val="22"/>
          <w:szCs w:val="28"/>
        </w:rPr>
        <w:t xml:space="preserve">        int maxValue = nums[0];</w:t>
      </w:r>
    </w:p>
    <w:p w14:paraId="153F80BC" w14:textId="77777777" w:rsidR="00DB7ACC" w:rsidRDefault="00DB7ACC">
      <w:pPr>
        <w:rPr>
          <w:b/>
          <w:bCs/>
          <w:sz w:val="22"/>
          <w:szCs w:val="28"/>
        </w:rPr>
      </w:pPr>
    </w:p>
    <w:p w14:paraId="403A58A8" w14:textId="77777777" w:rsidR="00DB7ACC" w:rsidRDefault="00C37B29">
      <w:pPr>
        <w:rPr>
          <w:b/>
          <w:bCs/>
          <w:sz w:val="22"/>
          <w:szCs w:val="28"/>
        </w:rPr>
      </w:pPr>
      <w:r>
        <w:rPr>
          <w:b/>
          <w:bCs/>
          <w:sz w:val="22"/>
          <w:szCs w:val="28"/>
        </w:rPr>
        <w:t xml:space="preserve">        // </w:t>
      </w:r>
      <w:r>
        <w:rPr>
          <w:b/>
          <w:bCs/>
          <w:sz w:val="22"/>
          <w:szCs w:val="28"/>
        </w:rPr>
        <w:t>以</w:t>
      </w:r>
      <w:r>
        <w:rPr>
          <w:b/>
          <w:bCs/>
          <w:sz w:val="22"/>
          <w:szCs w:val="28"/>
        </w:rPr>
        <w:t>nums[i]</w:t>
      </w:r>
      <w:r>
        <w:rPr>
          <w:b/>
          <w:bCs/>
          <w:sz w:val="22"/>
          <w:szCs w:val="28"/>
        </w:rPr>
        <w:t>结尾的</w:t>
      </w:r>
      <w:r>
        <w:rPr>
          <w:b/>
          <w:bCs/>
          <w:sz w:val="22"/>
          <w:szCs w:val="28"/>
        </w:rPr>
        <w:t xml:space="preserve"> </w:t>
      </w:r>
      <w:r>
        <w:rPr>
          <w:b/>
          <w:bCs/>
          <w:sz w:val="22"/>
          <w:szCs w:val="28"/>
        </w:rPr>
        <w:t>数组中乘积最大的连续子数组</w:t>
      </w:r>
    </w:p>
    <w:p w14:paraId="1967ECE4" w14:textId="77777777" w:rsidR="00DB7ACC" w:rsidRDefault="00C37B29">
      <w:pPr>
        <w:rPr>
          <w:b/>
          <w:bCs/>
          <w:sz w:val="22"/>
          <w:szCs w:val="28"/>
        </w:rPr>
      </w:pPr>
      <w:r>
        <w:rPr>
          <w:b/>
          <w:bCs/>
          <w:sz w:val="22"/>
          <w:szCs w:val="28"/>
        </w:rPr>
        <w:t xml:space="preserve">        // </w:t>
      </w:r>
      <w:r>
        <w:rPr>
          <w:b/>
          <w:bCs/>
          <w:sz w:val="22"/>
          <w:szCs w:val="28"/>
        </w:rPr>
        <w:t>以及以</w:t>
      </w:r>
      <w:r>
        <w:rPr>
          <w:b/>
          <w:bCs/>
          <w:sz w:val="22"/>
          <w:szCs w:val="28"/>
        </w:rPr>
        <w:t>nums[i]</w:t>
      </w:r>
      <w:r>
        <w:rPr>
          <w:b/>
          <w:bCs/>
          <w:sz w:val="22"/>
          <w:szCs w:val="28"/>
        </w:rPr>
        <w:t>结尾</w:t>
      </w:r>
      <w:r>
        <w:rPr>
          <w:b/>
          <w:bCs/>
          <w:sz w:val="22"/>
          <w:szCs w:val="28"/>
        </w:rPr>
        <w:t xml:space="preserve"> </w:t>
      </w:r>
      <w:r>
        <w:rPr>
          <w:b/>
          <w:bCs/>
          <w:sz w:val="22"/>
          <w:szCs w:val="28"/>
        </w:rPr>
        <w:t>数组中乘积最小的连续子数组</w:t>
      </w:r>
    </w:p>
    <w:p w14:paraId="42F7A1B9" w14:textId="77777777" w:rsidR="00DB7ACC" w:rsidRDefault="00C37B29">
      <w:pPr>
        <w:rPr>
          <w:b/>
          <w:bCs/>
          <w:sz w:val="22"/>
          <w:szCs w:val="28"/>
        </w:rPr>
      </w:pPr>
      <w:r>
        <w:rPr>
          <w:b/>
          <w:bCs/>
          <w:sz w:val="22"/>
          <w:szCs w:val="28"/>
        </w:rPr>
        <w:t xml:space="preserve">        for(int i=1;i&lt;nums.length;i++){</w:t>
      </w:r>
    </w:p>
    <w:p w14:paraId="31040735" w14:textId="77777777" w:rsidR="00DB7ACC" w:rsidRDefault="00C37B29">
      <w:pPr>
        <w:rPr>
          <w:b/>
          <w:bCs/>
          <w:sz w:val="22"/>
          <w:szCs w:val="28"/>
        </w:rPr>
      </w:pPr>
      <w:r>
        <w:rPr>
          <w:b/>
          <w:bCs/>
          <w:sz w:val="22"/>
          <w:szCs w:val="28"/>
        </w:rPr>
        <w:t xml:space="preserve">            int pre = minDP[i-1];</w:t>
      </w:r>
    </w:p>
    <w:p w14:paraId="02953D4C" w14:textId="77777777" w:rsidR="00DB7ACC" w:rsidRDefault="00C37B29">
      <w:pPr>
        <w:rPr>
          <w:b/>
          <w:bCs/>
          <w:sz w:val="22"/>
          <w:szCs w:val="28"/>
        </w:rPr>
      </w:pPr>
      <w:r>
        <w:rPr>
          <w:b/>
          <w:bCs/>
          <w:sz w:val="22"/>
          <w:szCs w:val="28"/>
        </w:rPr>
        <w:t xml:space="preserve">            // </w:t>
      </w:r>
      <w:r>
        <w:rPr>
          <w:b/>
          <w:bCs/>
          <w:sz w:val="22"/>
          <w:szCs w:val="28"/>
        </w:rPr>
        <w:t>求取</w:t>
      </w:r>
      <w:r>
        <w:rPr>
          <w:b/>
          <w:bCs/>
          <w:sz w:val="22"/>
          <w:szCs w:val="28"/>
        </w:rPr>
        <w:t>min</w:t>
      </w:r>
      <w:r>
        <w:rPr>
          <w:b/>
          <w:bCs/>
          <w:sz w:val="22"/>
          <w:szCs w:val="28"/>
        </w:rPr>
        <w:t>DP[I]</w:t>
      </w:r>
    </w:p>
    <w:p w14:paraId="325D3333" w14:textId="77777777" w:rsidR="00DB7ACC" w:rsidRDefault="00C37B29">
      <w:pPr>
        <w:rPr>
          <w:b/>
          <w:bCs/>
          <w:color w:val="0000FF"/>
          <w:sz w:val="22"/>
          <w:szCs w:val="28"/>
        </w:rPr>
      </w:pPr>
      <w:r>
        <w:rPr>
          <w:b/>
          <w:bCs/>
          <w:sz w:val="22"/>
          <w:szCs w:val="28"/>
        </w:rPr>
        <w:t xml:space="preserve">           </w:t>
      </w:r>
      <w:r>
        <w:rPr>
          <w:b/>
          <w:bCs/>
          <w:color w:val="0000FF"/>
          <w:sz w:val="22"/>
          <w:szCs w:val="28"/>
        </w:rPr>
        <w:t xml:space="preserve"> minDP[i] = Math.min(minDP[i-1]*nums[i],nums[i]);</w:t>
      </w:r>
    </w:p>
    <w:p w14:paraId="3C81F3E9" w14:textId="77777777" w:rsidR="00DB7ACC" w:rsidRDefault="00C37B29">
      <w:pPr>
        <w:rPr>
          <w:b/>
          <w:bCs/>
          <w:color w:val="0000FF"/>
          <w:sz w:val="22"/>
          <w:szCs w:val="28"/>
        </w:rPr>
      </w:pPr>
      <w:r>
        <w:rPr>
          <w:b/>
          <w:bCs/>
          <w:color w:val="0000FF"/>
          <w:sz w:val="22"/>
          <w:szCs w:val="28"/>
        </w:rPr>
        <w:t xml:space="preserve">            minDP[i] = Math.min(minDP[i],maxDP[i-1]*nums[i]);</w:t>
      </w:r>
    </w:p>
    <w:p w14:paraId="60770DF4" w14:textId="77777777" w:rsidR="00DB7ACC" w:rsidRDefault="00DB7ACC">
      <w:pPr>
        <w:rPr>
          <w:b/>
          <w:bCs/>
          <w:sz w:val="22"/>
          <w:szCs w:val="28"/>
        </w:rPr>
      </w:pPr>
    </w:p>
    <w:p w14:paraId="525F4173" w14:textId="77777777" w:rsidR="00DB7ACC" w:rsidRDefault="00C37B29">
      <w:pPr>
        <w:rPr>
          <w:b/>
          <w:bCs/>
          <w:sz w:val="22"/>
          <w:szCs w:val="28"/>
        </w:rPr>
      </w:pPr>
      <w:r>
        <w:rPr>
          <w:b/>
          <w:bCs/>
          <w:sz w:val="22"/>
          <w:szCs w:val="28"/>
        </w:rPr>
        <w:t xml:space="preserve">            // </w:t>
      </w:r>
      <w:r>
        <w:rPr>
          <w:b/>
          <w:bCs/>
          <w:sz w:val="22"/>
          <w:szCs w:val="28"/>
        </w:rPr>
        <w:t>取</w:t>
      </w:r>
      <w:r>
        <w:rPr>
          <w:b/>
          <w:bCs/>
          <w:sz w:val="22"/>
          <w:szCs w:val="28"/>
        </w:rPr>
        <w:t>maxDP[I]</w:t>
      </w:r>
    </w:p>
    <w:p w14:paraId="2B5EC3A0" w14:textId="77777777" w:rsidR="00DB7ACC" w:rsidRDefault="00C37B29">
      <w:pPr>
        <w:rPr>
          <w:b/>
          <w:bCs/>
          <w:color w:val="0000FF"/>
          <w:sz w:val="22"/>
          <w:szCs w:val="28"/>
        </w:rPr>
      </w:pPr>
      <w:r>
        <w:rPr>
          <w:b/>
          <w:bCs/>
          <w:sz w:val="22"/>
          <w:szCs w:val="28"/>
        </w:rPr>
        <w:t xml:space="preserve">           </w:t>
      </w:r>
      <w:r>
        <w:rPr>
          <w:b/>
          <w:bCs/>
          <w:color w:val="0000FF"/>
          <w:sz w:val="22"/>
          <w:szCs w:val="28"/>
        </w:rPr>
        <w:t xml:space="preserve"> maxDP[i] = Math.max(maxDP[i-1]*nums[i],nums[i]);</w:t>
      </w:r>
    </w:p>
    <w:p w14:paraId="6D83ABB6" w14:textId="77777777" w:rsidR="00DB7ACC" w:rsidRDefault="00C37B29">
      <w:pPr>
        <w:rPr>
          <w:b/>
          <w:bCs/>
          <w:color w:val="0000FF"/>
          <w:sz w:val="22"/>
          <w:szCs w:val="28"/>
        </w:rPr>
      </w:pPr>
      <w:r>
        <w:rPr>
          <w:b/>
          <w:bCs/>
          <w:color w:val="0000FF"/>
          <w:sz w:val="22"/>
          <w:szCs w:val="28"/>
        </w:rPr>
        <w:t xml:space="preserve">            maxDP[i] = Math.max(maxDP[i]</w:t>
      </w:r>
      <w:r>
        <w:rPr>
          <w:b/>
          <w:bCs/>
          <w:color w:val="0000FF"/>
          <w:sz w:val="22"/>
          <w:szCs w:val="28"/>
        </w:rPr>
        <w:t>,pre*nums[i]);</w:t>
      </w:r>
    </w:p>
    <w:p w14:paraId="6F5F561B" w14:textId="77777777" w:rsidR="00DB7ACC" w:rsidRDefault="00C37B29">
      <w:pPr>
        <w:rPr>
          <w:b/>
          <w:bCs/>
          <w:color w:val="0000FF"/>
          <w:sz w:val="22"/>
          <w:szCs w:val="28"/>
        </w:rPr>
      </w:pPr>
      <w:r>
        <w:rPr>
          <w:rFonts w:hint="eastAsia"/>
          <w:b/>
          <w:bCs/>
          <w:color w:val="0000FF"/>
          <w:sz w:val="22"/>
          <w:szCs w:val="28"/>
        </w:rPr>
        <w:t>//</w:t>
      </w:r>
      <w:r>
        <w:rPr>
          <w:rFonts w:hint="eastAsia"/>
          <w:b/>
          <w:bCs/>
          <w:color w:val="0000FF"/>
          <w:sz w:val="22"/>
          <w:szCs w:val="28"/>
        </w:rPr>
        <w:t>更新最大值</w:t>
      </w:r>
    </w:p>
    <w:p w14:paraId="377746B7" w14:textId="77777777" w:rsidR="00DB7ACC" w:rsidRDefault="00C37B29">
      <w:pPr>
        <w:rPr>
          <w:b/>
          <w:bCs/>
          <w:sz w:val="22"/>
          <w:szCs w:val="28"/>
        </w:rPr>
      </w:pPr>
      <w:r>
        <w:rPr>
          <w:b/>
          <w:bCs/>
          <w:sz w:val="22"/>
          <w:szCs w:val="28"/>
        </w:rPr>
        <w:t xml:space="preserve">            maxValue=Math.max(maxValue,maxDP[i]);</w:t>
      </w:r>
    </w:p>
    <w:p w14:paraId="75E0AC86" w14:textId="77777777" w:rsidR="00DB7ACC" w:rsidRDefault="00C37B29">
      <w:pPr>
        <w:rPr>
          <w:b/>
          <w:bCs/>
          <w:sz w:val="22"/>
          <w:szCs w:val="28"/>
        </w:rPr>
      </w:pPr>
      <w:r>
        <w:rPr>
          <w:b/>
          <w:bCs/>
          <w:sz w:val="22"/>
          <w:szCs w:val="28"/>
        </w:rPr>
        <w:t xml:space="preserve">        }</w:t>
      </w:r>
    </w:p>
    <w:p w14:paraId="47478CE9" w14:textId="77777777" w:rsidR="00DB7ACC" w:rsidRDefault="00C37B29">
      <w:pPr>
        <w:rPr>
          <w:b/>
          <w:bCs/>
          <w:sz w:val="22"/>
          <w:szCs w:val="28"/>
        </w:rPr>
      </w:pPr>
      <w:r>
        <w:rPr>
          <w:b/>
          <w:bCs/>
          <w:sz w:val="22"/>
          <w:szCs w:val="28"/>
        </w:rPr>
        <w:t xml:space="preserve">        return maxValue;</w:t>
      </w:r>
    </w:p>
    <w:p w14:paraId="1EF5A6C8" w14:textId="77777777" w:rsidR="00DB7ACC" w:rsidRDefault="00C37B29">
      <w:pPr>
        <w:rPr>
          <w:b/>
          <w:bCs/>
          <w:sz w:val="22"/>
          <w:szCs w:val="28"/>
        </w:rPr>
      </w:pPr>
      <w:r>
        <w:rPr>
          <w:b/>
          <w:bCs/>
          <w:sz w:val="22"/>
          <w:szCs w:val="28"/>
        </w:rPr>
        <w:t xml:space="preserve">    }</w:t>
      </w:r>
    </w:p>
    <w:p w14:paraId="510BFBDB" w14:textId="77777777" w:rsidR="00DB7ACC" w:rsidRDefault="00DB7ACC"/>
    <w:p w14:paraId="53C9D90C" w14:textId="77777777" w:rsidR="00DB7ACC" w:rsidRDefault="00C37B29">
      <w:pPr>
        <w:pStyle w:val="2"/>
      </w:pPr>
      <w:r>
        <w:rPr>
          <w:rFonts w:hint="eastAsia"/>
        </w:rPr>
        <w:t>数组中删除元素</w:t>
      </w:r>
    </w:p>
    <w:p w14:paraId="01988F0F" w14:textId="77777777" w:rsidR="00DB7ACC" w:rsidRDefault="00DB7ACC"/>
    <w:p w14:paraId="54B4E2ED" w14:textId="77777777" w:rsidR="00DB7ACC" w:rsidRDefault="00C37B29">
      <w:pPr>
        <w:pStyle w:val="3"/>
      </w:pPr>
      <w:r>
        <w:rPr>
          <w:rFonts w:hint="eastAsia"/>
        </w:rPr>
        <w:lastRenderedPageBreak/>
        <w:t>删除</w:t>
      </w:r>
      <w:r>
        <w:rPr>
          <w:rFonts w:hint="eastAsia"/>
          <w:highlight w:val="yellow"/>
        </w:rPr>
        <w:t>排序</w:t>
      </w:r>
      <w:r>
        <w:rPr>
          <w:rFonts w:hint="eastAsia"/>
        </w:rPr>
        <w:t>数组的重复项</w:t>
      </w:r>
    </w:p>
    <w:p w14:paraId="3A728BF2" w14:textId="77777777" w:rsidR="00DB7ACC" w:rsidRDefault="00C37B29">
      <w:r>
        <w:rPr>
          <w:noProof/>
        </w:rPr>
        <w:drawing>
          <wp:inline distT="0" distB="0" distL="114300" distR="114300" wp14:anchorId="79A777B1" wp14:editId="28A7C39A">
            <wp:extent cx="3812540" cy="3407410"/>
            <wp:effectExtent l="0" t="0" r="16510" b="2540"/>
            <wp:docPr id="3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12"/>
                    <pic:cNvPicPr>
                      <a:picLocks noChangeAspect="1"/>
                    </pic:cNvPicPr>
                  </pic:nvPicPr>
                  <pic:blipFill>
                    <a:blip r:embed="rId234"/>
                    <a:stretch>
                      <a:fillRect/>
                    </a:stretch>
                  </pic:blipFill>
                  <pic:spPr>
                    <a:xfrm>
                      <a:off x="0" y="0"/>
                      <a:ext cx="3812540" cy="3407410"/>
                    </a:xfrm>
                    <a:prstGeom prst="rect">
                      <a:avLst/>
                    </a:prstGeom>
                    <a:noFill/>
                    <a:ln>
                      <a:noFill/>
                    </a:ln>
                  </pic:spPr>
                </pic:pic>
              </a:graphicData>
            </a:graphic>
          </wp:inline>
        </w:drawing>
      </w:r>
    </w:p>
    <w:p w14:paraId="576F8CCB" w14:textId="77777777" w:rsidR="00DB7ACC" w:rsidRDefault="00DB7ACC"/>
    <w:p w14:paraId="6D792554" w14:textId="77777777" w:rsidR="00DB7ACC" w:rsidRDefault="00C37B29">
      <w:r>
        <w:t xml:space="preserve"> // </w:t>
      </w:r>
      <w:r>
        <w:t>删除排序数组中的重复项</w:t>
      </w:r>
    </w:p>
    <w:p w14:paraId="5B9A02B2" w14:textId="77777777" w:rsidR="00DB7ACC" w:rsidRDefault="00C37B29">
      <w:pPr>
        <w:rPr>
          <w:highlight w:val="yellow"/>
        </w:rPr>
      </w:pPr>
      <w:r>
        <w:t xml:space="preserve"> </w:t>
      </w:r>
      <w:r>
        <w:rPr>
          <w:highlight w:val="yellow"/>
        </w:rPr>
        <w:t xml:space="preserve">   // </w:t>
      </w:r>
      <w:r>
        <w:rPr>
          <w:highlight w:val="yellow"/>
        </w:rPr>
        <w:t>使用双指针方法</w:t>
      </w:r>
    </w:p>
    <w:p w14:paraId="3E66582E" w14:textId="77777777" w:rsidR="00DB7ACC" w:rsidRDefault="00C37B29">
      <w:r>
        <w:t xml:space="preserve">    public int removeDuplicates(int[] nums) {</w:t>
      </w:r>
    </w:p>
    <w:p w14:paraId="7751BDAA" w14:textId="77777777" w:rsidR="00DB7ACC" w:rsidRDefault="00C37B29">
      <w:r>
        <w:t xml:space="preserve">        // </w:t>
      </w:r>
      <w:r>
        <w:t>不重复数组的尾部，已经遍历完</w:t>
      </w:r>
    </w:p>
    <w:p w14:paraId="15E6249D" w14:textId="77777777" w:rsidR="00DB7ACC" w:rsidRDefault="00C37B29">
      <w:r>
        <w:t xml:space="preserve">        int notDuplicateIndex = 0;</w:t>
      </w:r>
    </w:p>
    <w:p w14:paraId="39174645" w14:textId="77777777" w:rsidR="00DB7ACC" w:rsidRDefault="00C37B29">
      <w:r>
        <w:t xml:space="preserve">        // </w:t>
      </w:r>
      <w:r>
        <w:t>需要遍历的数据</w:t>
      </w:r>
    </w:p>
    <w:p w14:paraId="4CEF977D" w14:textId="77777777" w:rsidR="00DB7ACC" w:rsidRDefault="00C37B29">
      <w:r>
        <w:t xml:space="preserve">        int cur = 1;</w:t>
      </w:r>
    </w:p>
    <w:p w14:paraId="1E9368C2" w14:textId="77777777" w:rsidR="00DB7ACC" w:rsidRDefault="00C37B29">
      <w:r>
        <w:t xml:space="preserve">        for(;cur&lt;nums.length;cur++){</w:t>
      </w:r>
    </w:p>
    <w:p w14:paraId="1826A5DB" w14:textId="77777777" w:rsidR="00DB7ACC" w:rsidRDefault="00C37B29">
      <w:r>
        <w:t xml:space="preserve">            // </w:t>
      </w:r>
      <w:r>
        <w:t>重复则跳过</w:t>
      </w:r>
    </w:p>
    <w:p w14:paraId="1DB5920F" w14:textId="77777777" w:rsidR="00DB7ACC" w:rsidRDefault="00C37B29">
      <w:r>
        <w:t xml:space="preserve">            if(nums[notDuplicateIndex]==nums[cur]) </w:t>
      </w:r>
      <w:r>
        <w:t>continue;</w:t>
      </w:r>
    </w:p>
    <w:p w14:paraId="59B11892" w14:textId="77777777" w:rsidR="00DB7ACC" w:rsidRDefault="00C37B29">
      <w:r>
        <w:t xml:space="preserve">            else {</w:t>
      </w:r>
    </w:p>
    <w:p w14:paraId="7A08920C" w14:textId="77777777" w:rsidR="00DB7ACC" w:rsidRDefault="00C37B29">
      <w:r>
        <w:t xml:space="preserve">                // </w:t>
      </w:r>
      <w:r>
        <w:t>不是重复的元素则将不重复的值放到已经去重数组的下一个位置</w:t>
      </w:r>
    </w:p>
    <w:p w14:paraId="35D7BD9D" w14:textId="77777777" w:rsidR="00DB7ACC" w:rsidRDefault="00C37B29">
      <w:r>
        <w:t xml:space="preserve">                nums[++notDuplicateIndex] = nums[cur];</w:t>
      </w:r>
    </w:p>
    <w:p w14:paraId="3091EF33" w14:textId="77777777" w:rsidR="00DB7ACC" w:rsidRDefault="00C37B29">
      <w:r>
        <w:t xml:space="preserve">            }</w:t>
      </w:r>
    </w:p>
    <w:p w14:paraId="69925616" w14:textId="77777777" w:rsidR="00DB7ACC" w:rsidRDefault="00C37B29">
      <w:r>
        <w:t xml:space="preserve">        }</w:t>
      </w:r>
    </w:p>
    <w:p w14:paraId="2DFD6CAD" w14:textId="77777777" w:rsidR="00DB7ACC" w:rsidRDefault="00C37B29">
      <w:r>
        <w:t xml:space="preserve">        return notDuplicateIndex+1;</w:t>
      </w:r>
    </w:p>
    <w:p w14:paraId="6E3EE4CA" w14:textId="77777777" w:rsidR="00DB7ACC" w:rsidRDefault="00C37B29">
      <w:pPr>
        <w:ind w:firstLine="420"/>
      </w:pPr>
      <w:r>
        <w:t>}</w:t>
      </w:r>
    </w:p>
    <w:p w14:paraId="7DDBFF35" w14:textId="77777777" w:rsidR="00DB7ACC" w:rsidRDefault="00DB7ACC">
      <w:pPr>
        <w:ind w:firstLine="420"/>
      </w:pPr>
    </w:p>
    <w:p w14:paraId="7BDA8EC2" w14:textId="77777777" w:rsidR="00DB7ACC" w:rsidRDefault="00C37B29">
      <w:pPr>
        <w:pStyle w:val="3"/>
      </w:pPr>
      <w:r>
        <w:rPr>
          <w:rFonts w:hint="eastAsia"/>
        </w:rPr>
        <w:lastRenderedPageBreak/>
        <w:t>删除数组中等于</w:t>
      </w:r>
      <w:r>
        <w:rPr>
          <w:rFonts w:hint="eastAsia"/>
        </w:rPr>
        <w:t>val</w:t>
      </w:r>
      <w:r>
        <w:rPr>
          <w:rFonts w:hint="eastAsia"/>
        </w:rPr>
        <w:t>的元素</w:t>
      </w:r>
    </w:p>
    <w:p w14:paraId="0AA3A815" w14:textId="77777777" w:rsidR="00DB7ACC" w:rsidRDefault="00C37B29">
      <w:r>
        <w:rPr>
          <w:noProof/>
        </w:rPr>
        <w:drawing>
          <wp:inline distT="0" distB="0" distL="114300" distR="114300" wp14:anchorId="4707BFFD" wp14:editId="0F5D2CF9">
            <wp:extent cx="3286760" cy="2957830"/>
            <wp:effectExtent l="0" t="0" r="8890" b="13970"/>
            <wp:docPr id="3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3"/>
                    <pic:cNvPicPr>
                      <a:picLocks noChangeAspect="1"/>
                    </pic:cNvPicPr>
                  </pic:nvPicPr>
                  <pic:blipFill>
                    <a:blip r:embed="rId235"/>
                    <a:stretch>
                      <a:fillRect/>
                    </a:stretch>
                  </pic:blipFill>
                  <pic:spPr>
                    <a:xfrm>
                      <a:off x="0" y="0"/>
                      <a:ext cx="3286760" cy="2957830"/>
                    </a:xfrm>
                    <a:prstGeom prst="rect">
                      <a:avLst/>
                    </a:prstGeom>
                    <a:noFill/>
                    <a:ln>
                      <a:noFill/>
                    </a:ln>
                  </pic:spPr>
                </pic:pic>
              </a:graphicData>
            </a:graphic>
          </wp:inline>
        </w:drawing>
      </w:r>
    </w:p>
    <w:p w14:paraId="4373EDFE" w14:textId="77777777" w:rsidR="00DB7ACC" w:rsidRDefault="00C37B29">
      <w:pPr>
        <w:rPr>
          <w:highlight w:val="yellow"/>
        </w:rPr>
      </w:pPr>
      <w:r>
        <w:t xml:space="preserve"> </w:t>
      </w:r>
      <w:r>
        <w:rPr>
          <w:highlight w:val="yellow"/>
        </w:rPr>
        <w:t xml:space="preserve">   // </w:t>
      </w:r>
      <w:r>
        <w:rPr>
          <w:highlight w:val="yellow"/>
        </w:rPr>
        <w:t>使用双指针方法</w:t>
      </w:r>
    </w:p>
    <w:p w14:paraId="517E043C" w14:textId="77777777" w:rsidR="00DB7ACC" w:rsidRDefault="00DB7ACC"/>
    <w:p w14:paraId="6A755F44" w14:textId="77777777" w:rsidR="00DB7ACC" w:rsidRDefault="00C37B29">
      <w:r>
        <w:t xml:space="preserve">    /**</w:t>
      </w:r>
    </w:p>
    <w:p w14:paraId="33D49C01" w14:textId="77777777" w:rsidR="00DB7ACC" w:rsidRDefault="00C37B29">
      <w:r>
        <w:t xml:space="preserve">     * </w:t>
      </w:r>
      <w:r>
        <w:t>移除数组中等于</w:t>
      </w:r>
      <w:r>
        <w:t>val</w:t>
      </w:r>
      <w:r>
        <w:t>值得元素</w:t>
      </w:r>
    </w:p>
    <w:p w14:paraId="7E71A634" w14:textId="77777777" w:rsidR="00DB7ACC" w:rsidRDefault="00C37B29">
      <w:r>
        <w:t xml:space="preserve">     * @param nums</w:t>
      </w:r>
    </w:p>
    <w:p w14:paraId="690222E8" w14:textId="77777777" w:rsidR="00DB7ACC" w:rsidRDefault="00C37B29">
      <w:r>
        <w:t xml:space="preserve">     * @param val</w:t>
      </w:r>
    </w:p>
    <w:p w14:paraId="12020E9A" w14:textId="77777777" w:rsidR="00DB7ACC" w:rsidRDefault="00C37B29">
      <w:r>
        <w:t xml:space="preserve">     * @return</w:t>
      </w:r>
    </w:p>
    <w:p w14:paraId="73F6E822" w14:textId="77777777" w:rsidR="00DB7ACC" w:rsidRDefault="00C37B29">
      <w:r>
        <w:t xml:space="preserve">     * </w:t>
      </w:r>
      <w:r>
        <w:t>双指针法</w:t>
      </w:r>
    </w:p>
    <w:p w14:paraId="62345769" w14:textId="77777777" w:rsidR="00DB7ACC" w:rsidRDefault="00C37B29">
      <w:r>
        <w:t xml:space="preserve">     */</w:t>
      </w:r>
    </w:p>
    <w:p w14:paraId="0D0A491D" w14:textId="77777777" w:rsidR="00DB7ACC" w:rsidRDefault="00C37B29">
      <w:r>
        <w:t xml:space="preserve">    public int removeElement(int[] nums, int val) {</w:t>
      </w:r>
    </w:p>
    <w:p w14:paraId="5EA39B93" w14:textId="77777777" w:rsidR="00DB7ACC" w:rsidRDefault="00C37B29">
      <w:r>
        <w:t xml:space="preserve">        if(nums==null||nums.length==0) return nums.length;</w:t>
      </w:r>
    </w:p>
    <w:p w14:paraId="45943F87" w14:textId="77777777" w:rsidR="00DB7ACC" w:rsidRDefault="00C37B29">
      <w:r>
        <w:t xml:space="preserve">        // </w:t>
      </w:r>
      <w:r>
        <w:t>已经处理完数组的末尾元素</w:t>
      </w:r>
    </w:p>
    <w:p w14:paraId="6355F1D0" w14:textId="77777777" w:rsidR="00DB7ACC" w:rsidRDefault="00C37B29">
      <w:r>
        <w:t xml:space="preserve">        int i = -1;</w:t>
      </w:r>
    </w:p>
    <w:p w14:paraId="732A953F" w14:textId="77777777" w:rsidR="00DB7ACC" w:rsidRDefault="00C37B29">
      <w:r>
        <w:t xml:space="preserve">        // </w:t>
      </w:r>
      <w:r>
        <w:t>尚未处理完数组的首元素索引</w:t>
      </w:r>
    </w:p>
    <w:p w14:paraId="43AC862D" w14:textId="77777777" w:rsidR="00DB7ACC" w:rsidRDefault="00C37B29">
      <w:r>
        <w:t xml:space="preserve">        int j = 0;</w:t>
      </w:r>
    </w:p>
    <w:p w14:paraId="4CA44297" w14:textId="77777777" w:rsidR="00DB7ACC" w:rsidRDefault="00C37B29">
      <w:r>
        <w:t xml:space="preserve">        for(;j&lt;nums.length;j++){</w:t>
      </w:r>
    </w:p>
    <w:p w14:paraId="549B7751" w14:textId="77777777" w:rsidR="00DB7ACC" w:rsidRDefault="00C37B29">
      <w:r>
        <w:t xml:space="preserve">            if(nums[j]!=val){// </w:t>
      </w:r>
      <w:r>
        <w:t>值不等</w:t>
      </w:r>
    </w:p>
    <w:p w14:paraId="6B3D3DCF" w14:textId="77777777" w:rsidR="00DB7ACC" w:rsidRDefault="00C37B29">
      <w:r>
        <w:t xml:space="preserve">                nums[++i] = nums[j];</w:t>
      </w:r>
    </w:p>
    <w:p w14:paraId="277910CF" w14:textId="77777777" w:rsidR="00DB7ACC" w:rsidRDefault="00C37B29">
      <w:r>
        <w:t xml:space="preserve">   </w:t>
      </w:r>
      <w:r>
        <w:t xml:space="preserve">         }else{// </w:t>
      </w:r>
      <w:r>
        <w:t>值相等则跳过</w:t>
      </w:r>
    </w:p>
    <w:p w14:paraId="6A868A2C" w14:textId="77777777" w:rsidR="00DB7ACC" w:rsidRDefault="00C37B29">
      <w:r>
        <w:t xml:space="preserve">                continue;</w:t>
      </w:r>
    </w:p>
    <w:p w14:paraId="466FA3EF" w14:textId="77777777" w:rsidR="00DB7ACC" w:rsidRDefault="00C37B29">
      <w:r>
        <w:t xml:space="preserve">            }</w:t>
      </w:r>
    </w:p>
    <w:p w14:paraId="43F0DB85" w14:textId="77777777" w:rsidR="00DB7ACC" w:rsidRDefault="00C37B29">
      <w:r>
        <w:t xml:space="preserve">        }</w:t>
      </w:r>
    </w:p>
    <w:p w14:paraId="0A22530A" w14:textId="77777777" w:rsidR="00DB7ACC" w:rsidRDefault="00C37B29">
      <w:r>
        <w:t xml:space="preserve">        return i+1;</w:t>
      </w:r>
    </w:p>
    <w:p w14:paraId="61D85250" w14:textId="77777777" w:rsidR="00DB7ACC" w:rsidRDefault="00C37B29">
      <w:r>
        <w:t xml:space="preserve">    }</w:t>
      </w:r>
    </w:p>
    <w:p w14:paraId="42DAC34B" w14:textId="77777777" w:rsidR="00DB7ACC" w:rsidRDefault="00C37B29">
      <w:pPr>
        <w:pStyle w:val="2"/>
      </w:pPr>
      <w:r>
        <w:rPr>
          <w:rFonts w:hint="eastAsia"/>
        </w:rPr>
        <w:lastRenderedPageBreak/>
        <w:t>排列、组合、子集和</w:t>
      </w:r>
    </w:p>
    <w:p w14:paraId="5D82F43A" w14:textId="77777777" w:rsidR="00DB7ACC" w:rsidRDefault="00C37B29">
      <w:r>
        <w:rPr>
          <w:noProof/>
        </w:rPr>
        <w:drawing>
          <wp:inline distT="0" distB="0" distL="114300" distR="114300" wp14:anchorId="0492FAB1" wp14:editId="15A80E8D">
            <wp:extent cx="5273040" cy="2297430"/>
            <wp:effectExtent l="0" t="0" r="3810" b="7620"/>
            <wp:docPr id="3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16"/>
                    <pic:cNvPicPr>
                      <a:picLocks noChangeAspect="1"/>
                    </pic:cNvPicPr>
                  </pic:nvPicPr>
                  <pic:blipFill>
                    <a:blip r:embed="rId236"/>
                    <a:stretch>
                      <a:fillRect/>
                    </a:stretch>
                  </pic:blipFill>
                  <pic:spPr>
                    <a:xfrm>
                      <a:off x="0" y="0"/>
                      <a:ext cx="5273040" cy="2297430"/>
                    </a:xfrm>
                    <a:prstGeom prst="rect">
                      <a:avLst/>
                    </a:prstGeom>
                    <a:noFill/>
                    <a:ln>
                      <a:noFill/>
                    </a:ln>
                  </pic:spPr>
                </pic:pic>
              </a:graphicData>
            </a:graphic>
          </wp:inline>
        </w:drawing>
      </w:r>
    </w:p>
    <w:p w14:paraId="03E04910" w14:textId="77777777" w:rsidR="00DB7ACC" w:rsidRDefault="00DB7ACC"/>
    <w:p w14:paraId="4E5FA52E" w14:textId="77777777" w:rsidR="00DB7ACC" w:rsidRDefault="00C37B29">
      <w:pPr>
        <w:rPr>
          <w:b/>
          <w:bCs/>
          <w:sz w:val="24"/>
          <w:szCs w:val="32"/>
        </w:rPr>
      </w:pPr>
      <w:r>
        <w:rPr>
          <w:rFonts w:hint="eastAsia"/>
          <w:b/>
          <w:bCs/>
          <w:sz w:val="24"/>
          <w:szCs w:val="32"/>
        </w:rPr>
        <w:t>[</w:t>
      </w:r>
      <w:r>
        <w:rPr>
          <w:rFonts w:hint="eastAsia"/>
          <w:b/>
          <w:bCs/>
          <w:sz w:val="24"/>
          <w:szCs w:val="32"/>
        </w:rPr>
        <w:t>回溯算法</w:t>
      </w:r>
      <w:r>
        <w:rPr>
          <w:rFonts w:hint="eastAsia"/>
          <w:b/>
          <w:bCs/>
          <w:sz w:val="24"/>
          <w:szCs w:val="32"/>
        </w:rPr>
        <w:t>]</w:t>
      </w:r>
      <w:r>
        <w:rPr>
          <w:rFonts w:hint="eastAsia"/>
          <w:b/>
          <w:bCs/>
          <w:sz w:val="24"/>
          <w:szCs w:val="32"/>
        </w:rPr>
        <w:t>与</w:t>
      </w:r>
      <w:r>
        <w:rPr>
          <w:rFonts w:hint="eastAsia"/>
          <w:b/>
          <w:bCs/>
          <w:sz w:val="24"/>
          <w:szCs w:val="32"/>
        </w:rPr>
        <w:t>[</w:t>
      </w:r>
      <w:r>
        <w:rPr>
          <w:rFonts w:hint="eastAsia"/>
          <w:b/>
          <w:bCs/>
          <w:sz w:val="24"/>
          <w:szCs w:val="32"/>
        </w:rPr>
        <w:t>深度优先遍历</w:t>
      </w:r>
      <w:r>
        <w:rPr>
          <w:rFonts w:hint="eastAsia"/>
          <w:b/>
          <w:bCs/>
          <w:sz w:val="24"/>
          <w:szCs w:val="32"/>
        </w:rPr>
        <w:t>]</w:t>
      </w:r>
      <w:r>
        <w:rPr>
          <w:rFonts w:hint="eastAsia"/>
          <w:b/>
          <w:bCs/>
          <w:sz w:val="24"/>
          <w:szCs w:val="32"/>
        </w:rPr>
        <w:t>都有不撞南墙不回头的意思。我的个人理解是：</w:t>
      </w:r>
      <w:r>
        <w:rPr>
          <w:rFonts w:hint="eastAsia"/>
          <w:b/>
          <w:bCs/>
          <w:sz w:val="24"/>
          <w:szCs w:val="32"/>
        </w:rPr>
        <w:t>[</w:t>
      </w:r>
      <w:r>
        <w:rPr>
          <w:rFonts w:hint="eastAsia"/>
          <w:b/>
          <w:bCs/>
          <w:sz w:val="24"/>
          <w:szCs w:val="32"/>
        </w:rPr>
        <w:t>回溯算法</w:t>
      </w:r>
      <w:r>
        <w:rPr>
          <w:rFonts w:hint="eastAsia"/>
          <w:b/>
          <w:bCs/>
          <w:sz w:val="24"/>
          <w:szCs w:val="32"/>
        </w:rPr>
        <w:t>]</w:t>
      </w:r>
      <w:r>
        <w:rPr>
          <w:rFonts w:hint="eastAsia"/>
          <w:b/>
          <w:bCs/>
          <w:sz w:val="24"/>
          <w:szCs w:val="32"/>
        </w:rPr>
        <w:t>强调了</w:t>
      </w:r>
      <w:r>
        <w:rPr>
          <w:rFonts w:hint="eastAsia"/>
          <w:b/>
          <w:bCs/>
          <w:sz w:val="24"/>
          <w:szCs w:val="32"/>
        </w:rPr>
        <w:t>[</w:t>
      </w:r>
      <w:r>
        <w:rPr>
          <w:rFonts w:hint="eastAsia"/>
          <w:b/>
          <w:bCs/>
          <w:sz w:val="24"/>
          <w:szCs w:val="32"/>
        </w:rPr>
        <w:t>深度优先遍历</w:t>
      </w:r>
      <w:r>
        <w:rPr>
          <w:rFonts w:hint="eastAsia"/>
          <w:b/>
          <w:bCs/>
          <w:sz w:val="24"/>
          <w:szCs w:val="32"/>
        </w:rPr>
        <w:t>]</w:t>
      </w:r>
      <w:r>
        <w:rPr>
          <w:rFonts w:hint="eastAsia"/>
          <w:b/>
          <w:bCs/>
          <w:sz w:val="24"/>
          <w:szCs w:val="32"/>
        </w:rPr>
        <w:t>思想的用途，用一个不断变化的变量，在尝试各种可能的过程中，搜索需要的结果。强调了回退操作对于搜索的合理性。而</w:t>
      </w:r>
      <w:r>
        <w:rPr>
          <w:rFonts w:hint="eastAsia"/>
          <w:b/>
          <w:bCs/>
          <w:sz w:val="24"/>
          <w:szCs w:val="32"/>
        </w:rPr>
        <w:t>[</w:t>
      </w:r>
      <w:r>
        <w:rPr>
          <w:rFonts w:hint="eastAsia"/>
          <w:b/>
          <w:bCs/>
          <w:sz w:val="24"/>
          <w:szCs w:val="32"/>
        </w:rPr>
        <w:t>深度优先遍历</w:t>
      </w:r>
      <w:r>
        <w:rPr>
          <w:rFonts w:hint="eastAsia"/>
          <w:b/>
          <w:bCs/>
          <w:sz w:val="24"/>
          <w:szCs w:val="32"/>
        </w:rPr>
        <w:t>]</w:t>
      </w:r>
      <w:r>
        <w:rPr>
          <w:rFonts w:hint="eastAsia"/>
          <w:b/>
          <w:bCs/>
          <w:sz w:val="24"/>
          <w:szCs w:val="32"/>
        </w:rPr>
        <w:t>强调了一种遍历的思想，与之对应的思想是</w:t>
      </w:r>
      <w:r>
        <w:rPr>
          <w:rFonts w:hint="eastAsia"/>
          <w:b/>
          <w:bCs/>
          <w:sz w:val="24"/>
          <w:szCs w:val="32"/>
        </w:rPr>
        <w:t>[</w:t>
      </w:r>
      <w:r>
        <w:rPr>
          <w:rFonts w:hint="eastAsia"/>
          <w:b/>
          <w:bCs/>
          <w:sz w:val="24"/>
          <w:szCs w:val="32"/>
        </w:rPr>
        <w:t>广度优先遍历</w:t>
      </w:r>
      <w:r>
        <w:rPr>
          <w:rFonts w:hint="eastAsia"/>
          <w:b/>
          <w:bCs/>
          <w:sz w:val="24"/>
          <w:szCs w:val="32"/>
        </w:rPr>
        <w:t>]</w:t>
      </w:r>
      <w:r>
        <w:rPr>
          <w:rFonts w:hint="eastAsia"/>
          <w:b/>
          <w:bCs/>
          <w:sz w:val="24"/>
          <w:szCs w:val="32"/>
        </w:rPr>
        <w:t>。</w:t>
      </w:r>
    </w:p>
    <w:p w14:paraId="4650C2A8" w14:textId="77777777" w:rsidR="00DB7ACC" w:rsidRDefault="00DB7ACC"/>
    <w:p w14:paraId="234884EB" w14:textId="77777777" w:rsidR="00DB7ACC" w:rsidRDefault="00C37B29">
      <w:pPr>
        <w:pStyle w:val="3"/>
      </w:pPr>
      <w:r>
        <w:rPr>
          <w:rFonts w:hint="eastAsia"/>
        </w:rPr>
        <w:t>搜索与遍历</w:t>
      </w:r>
    </w:p>
    <w:p w14:paraId="301FF5B4" w14:textId="77777777" w:rsidR="00DB7ACC" w:rsidRDefault="00C37B29">
      <w:pPr>
        <w:rPr>
          <w:b/>
          <w:bCs/>
          <w:sz w:val="28"/>
          <w:szCs w:val="36"/>
        </w:rPr>
      </w:pPr>
      <w:r>
        <w:rPr>
          <w:rFonts w:hint="eastAsia"/>
          <w:b/>
          <w:bCs/>
          <w:sz w:val="28"/>
          <w:szCs w:val="36"/>
        </w:rPr>
        <w:t>我们每天使用的搜索引擎帮助我们在庞大的互联网上搜索信息。搜索引擎的</w:t>
      </w:r>
      <w:r>
        <w:rPr>
          <w:rFonts w:hint="eastAsia"/>
          <w:b/>
          <w:bCs/>
          <w:sz w:val="28"/>
          <w:szCs w:val="36"/>
        </w:rPr>
        <w:t>[</w:t>
      </w:r>
      <w:r>
        <w:rPr>
          <w:rFonts w:hint="eastAsia"/>
          <w:b/>
          <w:bCs/>
          <w:sz w:val="28"/>
          <w:szCs w:val="36"/>
        </w:rPr>
        <w:t>搜索</w:t>
      </w:r>
      <w:r>
        <w:rPr>
          <w:rFonts w:hint="eastAsia"/>
          <w:b/>
          <w:bCs/>
          <w:sz w:val="28"/>
          <w:szCs w:val="36"/>
        </w:rPr>
        <w:t>]</w:t>
      </w:r>
      <w:r>
        <w:rPr>
          <w:rFonts w:hint="eastAsia"/>
          <w:b/>
          <w:bCs/>
          <w:sz w:val="28"/>
          <w:szCs w:val="36"/>
        </w:rPr>
        <w:t>和</w:t>
      </w:r>
      <w:r>
        <w:rPr>
          <w:rFonts w:hint="eastAsia"/>
          <w:b/>
          <w:bCs/>
          <w:sz w:val="28"/>
          <w:szCs w:val="36"/>
        </w:rPr>
        <w:t>[</w:t>
      </w:r>
      <w:r>
        <w:rPr>
          <w:rFonts w:hint="eastAsia"/>
          <w:b/>
          <w:bCs/>
          <w:sz w:val="28"/>
          <w:szCs w:val="36"/>
        </w:rPr>
        <w:t>回溯搜索</w:t>
      </w:r>
      <w:r>
        <w:rPr>
          <w:rFonts w:hint="eastAsia"/>
          <w:b/>
          <w:bCs/>
          <w:sz w:val="28"/>
          <w:szCs w:val="36"/>
        </w:rPr>
        <w:t>]</w:t>
      </w:r>
      <w:r>
        <w:rPr>
          <w:rFonts w:hint="eastAsia"/>
          <w:b/>
          <w:bCs/>
          <w:sz w:val="28"/>
          <w:szCs w:val="36"/>
        </w:rPr>
        <w:t>算法里</w:t>
      </w:r>
      <w:r>
        <w:rPr>
          <w:rFonts w:hint="eastAsia"/>
          <w:b/>
          <w:bCs/>
          <w:sz w:val="28"/>
          <w:szCs w:val="36"/>
        </w:rPr>
        <w:t>[</w:t>
      </w:r>
      <w:r>
        <w:rPr>
          <w:rFonts w:hint="eastAsia"/>
          <w:b/>
          <w:bCs/>
          <w:sz w:val="28"/>
          <w:szCs w:val="36"/>
        </w:rPr>
        <w:t>搜索的意思是一样的。</w:t>
      </w:r>
    </w:p>
    <w:p w14:paraId="5521B50F" w14:textId="77777777" w:rsidR="00DB7ACC" w:rsidRDefault="00C37B29">
      <w:pPr>
        <w:rPr>
          <w:b/>
          <w:bCs/>
          <w:sz w:val="28"/>
          <w:szCs w:val="36"/>
        </w:rPr>
      </w:pPr>
      <w:r>
        <w:rPr>
          <w:rFonts w:hint="eastAsia"/>
          <w:b/>
          <w:bCs/>
          <w:sz w:val="28"/>
          <w:szCs w:val="36"/>
        </w:rPr>
        <w:t>搜索问题的解，可以通过</w:t>
      </w:r>
      <w:r>
        <w:rPr>
          <w:rFonts w:hint="eastAsia"/>
          <w:b/>
          <w:bCs/>
          <w:sz w:val="28"/>
          <w:szCs w:val="36"/>
        </w:rPr>
        <w:t xml:space="preserve"> [</w:t>
      </w:r>
      <w:r>
        <w:rPr>
          <w:rFonts w:hint="eastAsia"/>
          <w:b/>
          <w:bCs/>
          <w:sz w:val="28"/>
          <w:szCs w:val="36"/>
        </w:rPr>
        <w:t>遍历</w:t>
      </w:r>
      <w:r>
        <w:rPr>
          <w:rFonts w:hint="eastAsia"/>
          <w:b/>
          <w:bCs/>
          <w:sz w:val="28"/>
          <w:szCs w:val="36"/>
        </w:rPr>
        <w:t>]</w:t>
      </w:r>
      <w:r>
        <w:rPr>
          <w:rFonts w:hint="eastAsia"/>
          <w:b/>
          <w:bCs/>
          <w:sz w:val="28"/>
          <w:szCs w:val="36"/>
        </w:rPr>
        <w:t>实现。所以很多教程吧</w:t>
      </w:r>
      <w:r>
        <w:rPr>
          <w:rFonts w:hint="eastAsia"/>
          <w:b/>
          <w:bCs/>
          <w:sz w:val="28"/>
          <w:szCs w:val="36"/>
        </w:rPr>
        <w:t>[</w:t>
      </w:r>
      <w:r>
        <w:rPr>
          <w:rFonts w:hint="eastAsia"/>
          <w:b/>
          <w:bCs/>
          <w:sz w:val="28"/>
          <w:szCs w:val="36"/>
        </w:rPr>
        <w:t>回溯算法</w:t>
      </w:r>
      <w:r>
        <w:rPr>
          <w:rFonts w:hint="eastAsia"/>
          <w:b/>
          <w:bCs/>
          <w:sz w:val="28"/>
          <w:szCs w:val="36"/>
        </w:rPr>
        <w:t>]</w:t>
      </w:r>
      <w:r>
        <w:rPr>
          <w:rFonts w:hint="eastAsia"/>
          <w:b/>
          <w:bCs/>
          <w:sz w:val="28"/>
          <w:szCs w:val="36"/>
        </w:rPr>
        <w:t>称为爆搜</w:t>
      </w:r>
      <w:r>
        <w:rPr>
          <w:rFonts w:hint="eastAsia"/>
          <w:b/>
          <w:bCs/>
          <w:sz w:val="28"/>
          <w:szCs w:val="36"/>
        </w:rPr>
        <w:t>(</w:t>
      </w:r>
      <w:r>
        <w:rPr>
          <w:rFonts w:hint="eastAsia"/>
          <w:b/>
          <w:bCs/>
          <w:sz w:val="28"/>
          <w:szCs w:val="36"/>
        </w:rPr>
        <w:t>暴力解法）。因此回</w:t>
      </w:r>
      <w:r>
        <w:rPr>
          <w:rFonts w:hint="eastAsia"/>
          <w:b/>
          <w:bCs/>
          <w:sz w:val="28"/>
          <w:szCs w:val="36"/>
        </w:rPr>
        <w:t>溯算法用于搜索一个问题的所有解。</w:t>
      </w:r>
    </w:p>
    <w:p w14:paraId="092BE2E9" w14:textId="77777777" w:rsidR="00DB7ACC" w:rsidRDefault="00C37B29">
      <w:pPr>
        <w:pStyle w:val="3"/>
      </w:pPr>
      <w:r>
        <w:rPr>
          <w:rFonts w:hint="eastAsia"/>
          <w:highlight w:val="yellow"/>
        </w:rPr>
        <w:lastRenderedPageBreak/>
        <w:t>没有重复元素</w:t>
      </w:r>
      <w:r>
        <w:rPr>
          <w:rFonts w:hint="eastAsia"/>
        </w:rPr>
        <w:t>的全排列问题</w:t>
      </w:r>
    </w:p>
    <w:p w14:paraId="73ACABAE" w14:textId="77777777" w:rsidR="00DB7ACC" w:rsidRDefault="00C37B29">
      <w:r>
        <w:rPr>
          <w:noProof/>
        </w:rPr>
        <w:drawing>
          <wp:inline distT="0" distB="0" distL="114300" distR="114300" wp14:anchorId="6B42FE2D" wp14:editId="041E0514">
            <wp:extent cx="4145280" cy="3791585"/>
            <wp:effectExtent l="0" t="0" r="7620" b="18415"/>
            <wp:docPr id="32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4"/>
                    <pic:cNvPicPr>
                      <a:picLocks noChangeAspect="1"/>
                    </pic:cNvPicPr>
                  </pic:nvPicPr>
                  <pic:blipFill>
                    <a:blip r:embed="rId237"/>
                    <a:stretch>
                      <a:fillRect/>
                    </a:stretch>
                  </pic:blipFill>
                  <pic:spPr>
                    <a:xfrm>
                      <a:off x="0" y="0"/>
                      <a:ext cx="4145280" cy="3791585"/>
                    </a:xfrm>
                    <a:prstGeom prst="rect">
                      <a:avLst/>
                    </a:prstGeom>
                    <a:noFill/>
                    <a:ln>
                      <a:noFill/>
                    </a:ln>
                  </pic:spPr>
                </pic:pic>
              </a:graphicData>
            </a:graphic>
          </wp:inline>
        </w:drawing>
      </w:r>
    </w:p>
    <w:p w14:paraId="42432467" w14:textId="77777777" w:rsidR="00DB7ACC" w:rsidRDefault="00C37B29">
      <w:r>
        <w:rPr>
          <w:noProof/>
        </w:rPr>
        <w:drawing>
          <wp:inline distT="0" distB="0" distL="114300" distR="114300" wp14:anchorId="0EB58624" wp14:editId="64E7DD8E">
            <wp:extent cx="5271135" cy="2794635"/>
            <wp:effectExtent l="0" t="0" r="5715" b="5715"/>
            <wp:docPr id="3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7"/>
                    <pic:cNvPicPr>
                      <a:picLocks noChangeAspect="1"/>
                    </pic:cNvPicPr>
                  </pic:nvPicPr>
                  <pic:blipFill>
                    <a:blip r:embed="rId238"/>
                    <a:stretch>
                      <a:fillRect/>
                    </a:stretch>
                  </pic:blipFill>
                  <pic:spPr>
                    <a:xfrm>
                      <a:off x="0" y="0"/>
                      <a:ext cx="5271135" cy="2794635"/>
                    </a:xfrm>
                    <a:prstGeom prst="rect">
                      <a:avLst/>
                    </a:prstGeom>
                    <a:noFill/>
                    <a:ln>
                      <a:noFill/>
                    </a:ln>
                  </pic:spPr>
                </pic:pic>
              </a:graphicData>
            </a:graphic>
          </wp:inline>
        </w:drawing>
      </w:r>
    </w:p>
    <w:p w14:paraId="24D8565E" w14:textId="77777777" w:rsidR="00DB7ACC" w:rsidRDefault="00C37B29">
      <w:r>
        <w:rPr>
          <w:noProof/>
        </w:rPr>
        <w:lastRenderedPageBreak/>
        <w:drawing>
          <wp:inline distT="0" distB="0" distL="114300" distR="114300" wp14:anchorId="2E2B7F8E" wp14:editId="55C944CC">
            <wp:extent cx="5272405" cy="2049145"/>
            <wp:effectExtent l="0" t="0" r="4445" b="8255"/>
            <wp:docPr id="3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8"/>
                    <pic:cNvPicPr>
                      <a:picLocks noChangeAspect="1"/>
                    </pic:cNvPicPr>
                  </pic:nvPicPr>
                  <pic:blipFill>
                    <a:blip r:embed="rId239"/>
                    <a:stretch>
                      <a:fillRect/>
                    </a:stretch>
                  </pic:blipFill>
                  <pic:spPr>
                    <a:xfrm>
                      <a:off x="0" y="0"/>
                      <a:ext cx="5272405" cy="2049145"/>
                    </a:xfrm>
                    <a:prstGeom prst="rect">
                      <a:avLst/>
                    </a:prstGeom>
                    <a:noFill/>
                    <a:ln>
                      <a:noFill/>
                    </a:ln>
                  </pic:spPr>
                </pic:pic>
              </a:graphicData>
            </a:graphic>
          </wp:inline>
        </w:drawing>
      </w:r>
    </w:p>
    <w:p w14:paraId="1A760A8D" w14:textId="77777777" w:rsidR="00DB7ACC" w:rsidRDefault="00C37B29">
      <w:r>
        <w:rPr>
          <w:rFonts w:hint="eastAsia"/>
        </w:rPr>
        <w:t xml:space="preserve">    /**</w:t>
      </w:r>
    </w:p>
    <w:p w14:paraId="3D7F71C1" w14:textId="77777777" w:rsidR="00DB7ACC" w:rsidRDefault="00C37B29">
      <w:r>
        <w:rPr>
          <w:rFonts w:hint="eastAsia"/>
        </w:rPr>
        <w:t xml:space="preserve">     * </w:t>
      </w:r>
      <w:r>
        <w:rPr>
          <w:rFonts w:hint="eastAsia"/>
        </w:rPr>
        <w:t>给定一个没有重复数字的序列，返回其所有可能的全排列</w:t>
      </w:r>
    </w:p>
    <w:p w14:paraId="5D3BCB3C" w14:textId="77777777" w:rsidR="00DB7ACC" w:rsidRDefault="00C37B29">
      <w:r>
        <w:rPr>
          <w:rFonts w:hint="eastAsia"/>
        </w:rPr>
        <w:t xml:space="preserve">     * @param nums</w:t>
      </w:r>
    </w:p>
    <w:p w14:paraId="59F099A2" w14:textId="77777777" w:rsidR="00DB7ACC" w:rsidRDefault="00C37B29">
      <w:r>
        <w:rPr>
          <w:rFonts w:hint="eastAsia"/>
        </w:rPr>
        <w:t xml:space="preserve">     * @return</w:t>
      </w:r>
    </w:p>
    <w:p w14:paraId="7E42B7B6" w14:textId="77777777" w:rsidR="00DB7ACC" w:rsidRDefault="00C37B29">
      <w:r>
        <w:rPr>
          <w:rFonts w:hint="eastAsia"/>
        </w:rPr>
        <w:t xml:space="preserve">     */</w:t>
      </w:r>
    </w:p>
    <w:p w14:paraId="608EB57B" w14:textId="77777777" w:rsidR="00DB7ACC" w:rsidRDefault="00C37B29">
      <w:r>
        <w:rPr>
          <w:rFonts w:hint="eastAsia"/>
        </w:rPr>
        <w:t xml:space="preserve">    public List&lt;List&lt;Integer&gt;&gt; permute(int[] nums) {</w:t>
      </w:r>
    </w:p>
    <w:p w14:paraId="5DD50CF8" w14:textId="77777777" w:rsidR="00DB7ACC" w:rsidRDefault="00C37B29">
      <w:r>
        <w:rPr>
          <w:rFonts w:hint="eastAsia"/>
        </w:rPr>
        <w:t xml:space="preserve">        List&lt;List&lt;Integer&gt;&gt; rs = new ArrayList&lt;&gt;();</w:t>
      </w:r>
    </w:p>
    <w:p w14:paraId="515F6567" w14:textId="77777777" w:rsidR="00DB7ACC" w:rsidRDefault="00C37B29">
      <w:r>
        <w:rPr>
          <w:rFonts w:hint="eastAsia"/>
        </w:rPr>
        <w:t xml:space="preserve">        List&lt;Integer&gt; r = new ArrayList&lt;&gt;();</w:t>
      </w:r>
    </w:p>
    <w:p w14:paraId="53C1FC0E" w14:textId="77777777" w:rsidR="00DB7ACC" w:rsidRDefault="00C37B29">
      <w:r>
        <w:rPr>
          <w:rFonts w:hint="eastAsia"/>
        </w:rPr>
        <w:t xml:space="preserve">        if(nums==null||nums.length==0) return rs;</w:t>
      </w:r>
    </w:p>
    <w:p w14:paraId="53EF848B" w14:textId="77777777" w:rsidR="00DB7ACC" w:rsidRDefault="00C37B29">
      <w:r>
        <w:rPr>
          <w:rFonts w:hint="eastAsia"/>
        </w:rPr>
        <w:t xml:space="preserve">        boolean[] used = new boolean[nums.length];</w:t>
      </w:r>
    </w:p>
    <w:p w14:paraId="26BCB212" w14:textId="77777777" w:rsidR="00DB7ACC" w:rsidRDefault="00C37B29">
      <w:r>
        <w:rPr>
          <w:rFonts w:hint="eastAsia"/>
        </w:rPr>
        <w:t xml:space="preserve">        // </w:t>
      </w:r>
      <w:r>
        <w:rPr>
          <w:rFonts w:hint="eastAsia"/>
        </w:rPr>
        <w:t>递归回溯</w:t>
      </w:r>
    </w:p>
    <w:p w14:paraId="300833C2" w14:textId="77777777" w:rsidR="00DB7ACC" w:rsidRDefault="00C37B29">
      <w:r>
        <w:rPr>
          <w:rFonts w:hint="eastAsia"/>
        </w:rPr>
        <w:t xml:space="preserve">        dfs(nums,used,rs,r);</w:t>
      </w:r>
    </w:p>
    <w:p w14:paraId="45B65D70" w14:textId="77777777" w:rsidR="00DB7ACC" w:rsidRDefault="00C37B29">
      <w:r>
        <w:rPr>
          <w:rFonts w:hint="eastAsia"/>
        </w:rPr>
        <w:t xml:space="preserve">        retur</w:t>
      </w:r>
      <w:r>
        <w:rPr>
          <w:rFonts w:hint="eastAsia"/>
        </w:rPr>
        <w:t>n rs;</w:t>
      </w:r>
    </w:p>
    <w:p w14:paraId="002B61DD" w14:textId="77777777" w:rsidR="00DB7ACC" w:rsidRDefault="00C37B29">
      <w:r>
        <w:rPr>
          <w:rFonts w:hint="eastAsia"/>
        </w:rPr>
        <w:t xml:space="preserve">    }</w:t>
      </w:r>
    </w:p>
    <w:p w14:paraId="1B561C67" w14:textId="77777777" w:rsidR="00DB7ACC" w:rsidRDefault="00DB7ACC"/>
    <w:p w14:paraId="518C48FA" w14:textId="77777777" w:rsidR="00DB7ACC" w:rsidRDefault="00C37B29">
      <w:r>
        <w:rPr>
          <w:rFonts w:hint="eastAsia"/>
        </w:rPr>
        <w:t xml:space="preserve">    /**</w:t>
      </w:r>
    </w:p>
    <w:p w14:paraId="0DD87178" w14:textId="77777777" w:rsidR="00DB7ACC" w:rsidRDefault="00C37B29">
      <w:pPr>
        <w:rPr>
          <w:highlight w:val="yellow"/>
        </w:rPr>
      </w:pPr>
      <w:r>
        <w:rPr>
          <w:rFonts w:hint="eastAsia"/>
        </w:rPr>
        <w:t xml:space="preserve">   </w:t>
      </w:r>
      <w:r>
        <w:rPr>
          <w:rFonts w:hint="eastAsia"/>
          <w:highlight w:val="yellow"/>
        </w:rPr>
        <w:t xml:space="preserve">  * DFS</w:t>
      </w:r>
    </w:p>
    <w:p w14:paraId="4385C97B" w14:textId="77777777" w:rsidR="00DB7ACC" w:rsidRDefault="00C37B29">
      <w:r>
        <w:rPr>
          <w:rFonts w:hint="eastAsia"/>
        </w:rPr>
        <w:t xml:space="preserve">     * @param nums</w:t>
      </w:r>
    </w:p>
    <w:p w14:paraId="7E8F590F" w14:textId="77777777" w:rsidR="00DB7ACC" w:rsidRDefault="00C37B29">
      <w:r>
        <w:rPr>
          <w:rFonts w:hint="eastAsia"/>
        </w:rPr>
        <w:t xml:space="preserve">     * @param used</w:t>
      </w:r>
    </w:p>
    <w:p w14:paraId="5C588B6F" w14:textId="77777777" w:rsidR="00DB7ACC" w:rsidRDefault="00C37B29">
      <w:r>
        <w:rPr>
          <w:rFonts w:hint="eastAsia"/>
        </w:rPr>
        <w:t xml:space="preserve">     * @param rs</w:t>
      </w:r>
    </w:p>
    <w:p w14:paraId="4BEA0C3F" w14:textId="77777777" w:rsidR="00DB7ACC" w:rsidRDefault="00C37B29">
      <w:r>
        <w:rPr>
          <w:rFonts w:hint="eastAsia"/>
        </w:rPr>
        <w:t xml:space="preserve">     * @param r</w:t>
      </w:r>
    </w:p>
    <w:p w14:paraId="6CE4AE71" w14:textId="77777777" w:rsidR="00DB7ACC" w:rsidRDefault="00C37B29">
      <w:r>
        <w:rPr>
          <w:rFonts w:hint="eastAsia"/>
        </w:rPr>
        <w:t xml:space="preserve">     */</w:t>
      </w:r>
    </w:p>
    <w:p w14:paraId="1C0511ED" w14:textId="77777777" w:rsidR="00DB7ACC" w:rsidRDefault="00C37B29">
      <w:r>
        <w:rPr>
          <w:rFonts w:hint="eastAsia"/>
        </w:rPr>
        <w:t xml:space="preserve">    public void dfs(int[] nums,boolean[] used,List&lt;List&lt;Integer&gt;&gt; rs,List&lt;Integer&gt; r){</w:t>
      </w:r>
    </w:p>
    <w:p w14:paraId="098D61BB" w14:textId="77777777" w:rsidR="00DB7ACC" w:rsidRDefault="00C37B29">
      <w:pPr>
        <w:rPr>
          <w:highlight w:val="yellow"/>
        </w:rPr>
      </w:pPr>
      <w:r>
        <w:rPr>
          <w:rFonts w:hint="eastAsia"/>
        </w:rPr>
        <w:t xml:space="preserve">      </w:t>
      </w:r>
      <w:r>
        <w:rPr>
          <w:rFonts w:hint="eastAsia"/>
          <w:highlight w:val="yellow"/>
        </w:rPr>
        <w:t xml:space="preserve">  // </w:t>
      </w:r>
      <w:r>
        <w:rPr>
          <w:rFonts w:hint="eastAsia"/>
          <w:highlight w:val="yellow"/>
        </w:rPr>
        <w:t>符合要求</w:t>
      </w:r>
    </w:p>
    <w:p w14:paraId="0FEAF1FE" w14:textId="77777777" w:rsidR="00DB7ACC" w:rsidRDefault="00C37B29">
      <w:pPr>
        <w:rPr>
          <w:highlight w:val="yellow"/>
        </w:rPr>
      </w:pPr>
      <w:r>
        <w:rPr>
          <w:rFonts w:hint="eastAsia"/>
          <w:highlight w:val="yellow"/>
        </w:rPr>
        <w:t xml:space="preserve">        // </w:t>
      </w:r>
      <w:r>
        <w:rPr>
          <w:rFonts w:hint="eastAsia"/>
          <w:highlight w:val="yellow"/>
        </w:rPr>
        <w:t>递归结束</w:t>
      </w:r>
    </w:p>
    <w:p w14:paraId="43525372" w14:textId="77777777" w:rsidR="00DB7ACC" w:rsidRDefault="00C37B29">
      <w:r>
        <w:rPr>
          <w:rFonts w:hint="eastAsia"/>
        </w:rPr>
        <w:t xml:space="preserve">        if(r.size()==nums.length){</w:t>
      </w:r>
    </w:p>
    <w:p w14:paraId="485822C4" w14:textId="77777777" w:rsidR="00DB7ACC" w:rsidRDefault="00C37B29">
      <w:r>
        <w:rPr>
          <w:rFonts w:hint="eastAsia"/>
        </w:rPr>
        <w:t xml:space="preserve">            rs.add(new ArrayList&lt;&gt;(r));</w:t>
      </w:r>
    </w:p>
    <w:p w14:paraId="783A97AF" w14:textId="77777777" w:rsidR="00DB7ACC" w:rsidRDefault="00C37B29">
      <w:r>
        <w:rPr>
          <w:rFonts w:hint="eastAsia"/>
        </w:rPr>
        <w:t xml:space="preserve">            return;</w:t>
      </w:r>
    </w:p>
    <w:p w14:paraId="7ADA16A5" w14:textId="77777777" w:rsidR="00DB7ACC" w:rsidRDefault="00C37B29">
      <w:r>
        <w:rPr>
          <w:rFonts w:hint="eastAsia"/>
        </w:rPr>
        <w:t xml:space="preserve">        }</w:t>
      </w:r>
    </w:p>
    <w:p w14:paraId="1BA3C4BC" w14:textId="77777777" w:rsidR="00DB7ACC" w:rsidRDefault="00C37B29">
      <w:pPr>
        <w:ind w:left="420" w:firstLine="420"/>
        <w:rPr>
          <w:highlight w:val="yellow"/>
        </w:rPr>
      </w:pPr>
      <w:r>
        <w:rPr>
          <w:rFonts w:hint="eastAsia"/>
          <w:highlight w:val="yellow"/>
        </w:rPr>
        <w:t xml:space="preserve">// </w:t>
      </w:r>
      <w:r>
        <w:rPr>
          <w:rFonts w:hint="eastAsia"/>
          <w:highlight w:val="yellow"/>
        </w:rPr>
        <w:t>接着递归处理的问题</w:t>
      </w:r>
    </w:p>
    <w:p w14:paraId="74BF1F75" w14:textId="77777777" w:rsidR="00DB7ACC" w:rsidRDefault="00C37B29">
      <w:r>
        <w:rPr>
          <w:rFonts w:hint="eastAsia"/>
        </w:rPr>
        <w:t xml:space="preserve">        for(int i=0</w:t>
      </w:r>
      <w:r>
        <w:rPr>
          <w:rFonts w:hint="eastAsia"/>
        </w:rPr>
        <w:t>;i&lt;nums.length;i++){</w:t>
      </w:r>
    </w:p>
    <w:p w14:paraId="6326D06D" w14:textId="77777777" w:rsidR="00DB7ACC" w:rsidRDefault="00C37B29">
      <w:pPr>
        <w:rPr>
          <w:highlight w:val="yellow"/>
        </w:rPr>
      </w:pPr>
      <w:r>
        <w:rPr>
          <w:rFonts w:hint="eastAsia"/>
        </w:rPr>
        <w:t xml:space="preserve">         </w:t>
      </w:r>
      <w:r>
        <w:rPr>
          <w:rFonts w:hint="eastAsia"/>
          <w:highlight w:val="yellow"/>
        </w:rPr>
        <w:t xml:space="preserve">   // </w:t>
      </w:r>
      <w:r>
        <w:rPr>
          <w:rFonts w:hint="eastAsia"/>
          <w:highlight w:val="yellow"/>
        </w:rPr>
        <w:t>全排列元素已经使用过了</w:t>
      </w:r>
      <w:r>
        <w:rPr>
          <w:rFonts w:hint="eastAsia"/>
          <w:highlight w:val="yellow"/>
        </w:rPr>
        <w:t>.</w:t>
      </w:r>
    </w:p>
    <w:p w14:paraId="6316C86D" w14:textId="77777777" w:rsidR="00DB7ACC" w:rsidRDefault="00C37B29">
      <w:r>
        <w:rPr>
          <w:rFonts w:hint="eastAsia"/>
        </w:rPr>
        <w:t xml:space="preserve">            if(used[i]) continue;</w:t>
      </w:r>
    </w:p>
    <w:p w14:paraId="7C13EDD6" w14:textId="77777777" w:rsidR="00DB7ACC" w:rsidRDefault="00C37B29">
      <w:r>
        <w:rPr>
          <w:rFonts w:hint="eastAsia"/>
        </w:rPr>
        <w:lastRenderedPageBreak/>
        <w:t xml:space="preserve">            used[i] = true;</w:t>
      </w:r>
    </w:p>
    <w:p w14:paraId="23982EB1" w14:textId="77777777" w:rsidR="00DB7ACC" w:rsidRDefault="00C37B29">
      <w:r>
        <w:rPr>
          <w:rFonts w:hint="eastAsia"/>
        </w:rPr>
        <w:t xml:space="preserve">            r.add(nums[i]);</w:t>
      </w:r>
    </w:p>
    <w:p w14:paraId="20441132" w14:textId="77777777" w:rsidR="00DB7ACC" w:rsidRDefault="00C37B29">
      <w:r>
        <w:rPr>
          <w:rFonts w:hint="eastAsia"/>
        </w:rPr>
        <w:t xml:space="preserve">            dfs(nums,used,rs,r);</w:t>
      </w:r>
    </w:p>
    <w:p w14:paraId="6E547D48" w14:textId="77777777" w:rsidR="00DB7ACC" w:rsidRDefault="00C37B29">
      <w:r>
        <w:rPr>
          <w:rFonts w:hint="eastAsia"/>
        </w:rPr>
        <w:t xml:space="preserve">            used[i]=false;</w:t>
      </w:r>
    </w:p>
    <w:p w14:paraId="3A57365B" w14:textId="77777777" w:rsidR="00DB7ACC" w:rsidRDefault="00C37B29">
      <w:r>
        <w:rPr>
          <w:rFonts w:hint="eastAsia"/>
        </w:rPr>
        <w:t xml:space="preserve">            r.remove(r.size()-1);</w:t>
      </w:r>
    </w:p>
    <w:p w14:paraId="3ECD1CFF" w14:textId="77777777" w:rsidR="00DB7ACC" w:rsidRDefault="00C37B29">
      <w:r>
        <w:rPr>
          <w:rFonts w:hint="eastAsia"/>
        </w:rPr>
        <w:t xml:space="preserve">        }</w:t>
      </w:r>
    </w:p>
    <w:p w14:paraId="5DDE379B" w14:textId="77777777" w:rsidR="00DB7ACC" w:rsidRDefault="00C37B29">
      <w:r>
        <w:rPr>
          <w:rFonts w:hint="eastAsia"/>
        </w:rPr>
        <w:t xml:space="preserve">    }</w:t>
      </w:r>
    </w:p>
    <w:p w14:paraId="31080E66" w14:textId="77777777" w:rsidR="00DB7ACC" w:rsidRDefault="00DB7ACC"/>
    <w:p w14:paraId="1D1D37C6" w14:textId="77777777" w:rsidR="00DB7ACC" w:rsidRDefault="00DB7ACC"/>
    <w:p w14:paraId="04F15CCF" w14:textId="77777777" w:rsidR="00DB7ACC" w:rsidRDefault="00C37B29">
      <w:pPr>
        <w:pStyle w:val="3"/>
      </w:pPr>
      <w:r>
        <w:rPr>
          <w:rFonts w:hint="eastAsia"/>
          <w:highlight w:val="yellow"/>
        </w:rPr>
        <w:t>有重复元素</w:t>
      </w:r>
      <w:r>
        <w:rPr>
          <w:rFonts w:hint="eastAsia"/>
        </w:rPr>
        <w:t>的全排列问题</w:t>
      </w:r>
    </w:p>
    <w:p w14:paraId="3A821551" w14:textId="77777777" w:rsidR="00DB7ACC" w:rsidRDefault="00C37B29">
      <w:r>
        <w:rPr>
          <w:noProof/>
        </w:rPr>
        <w:drawing>
          <wp:inline distT="0" distB="0" distL="114300" distR="114300" wp14:anchorId="25613AA0" wp14:editId="1E12D0E9">
            <wp:extent cx="3260090" cy="2336165"/>
            <wp:effectExtent l="0" t="0" r="16510" b="6985"/>
            <wp:docPr id="3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5"/>
                    <pic:cNvPicPr>
                      <a:picLocks noChangeAspect="1"/>
                    </pic:cNvPicPr>
                  </pic:nvPicPr>
                  <pic:blipFill>
                    <a:blip r:embed="rId240"/>
                    <a:stretch>
                      <a:fillRect/>
                    </a:stretch>
                  </pic:blipFill>
                  <pic:spPr>
                    <a:xfrm>
                      <a:off x="0" y="0"/>
                      <a:ext cx="3260090" cy="2336165"/>
                    </a:xfrm>
                    <a:prstGeom prst="rect">
                      <a:avLst/>
                    </a:prstGeom>
                    <a:noFill/>
                    <a:ln>
                      <a:noFill/>
                    </a:ln>
                  </pic:spPr>
                </pic:pic>
              </a:graphicData>
            </a:graphic>
          </wp:inline>
        </w:drawing>
      </w:r>
    </w:p>
    <w:p w14:paraId="2B788D08" w14:textId="77777777" w:rsidR="00DB7ACC" w:rsidRDefault="00C37B29">
      <w:pPr>
        <w:numPr>
          <w:ilvl w:val="0"/>
          <w:numId w:val="25"/>
        </w:numPr>
        <w:rPr>
          <w:b/>
          <w:bCs/>
          <w:sz w:val="28"/>
          <w:szCs w:val="36"/>
        </w:rPr>
      </w:pPr>
      <w:r>
        <w:rPr>
          <w:rFonts w:hint="eastAsia"/>
          <w:b/>
          <w:bCs/>
          <w:sz w:val="28"/>
          <w:szCs w:val="36"/>
        </w:rPr>
        <w:t>先对数组进行排序</w:t>
      </w:r>
    </w:p>
    <w:p w14:paraId="4AC7461F" w14:textId="77777777" w:rsidR="00DB7ACC" w:rsidRDefault="00C37B29">
      <w:pPr>
        <w:numPr>
          <w:ilvl w:val="0"/>
          <w:numId w:val="25"/>
        </w:numPr>
        <w:rPr>
          <w:b/>
          <w:bCs/>
          <w:sz w:val="28"/>
          <w:szCs w:val="36"/>
        </w:rPr>
      </w:pPr>
      <w:r>
        <w:rPr>
          <w:rFonts w:hint="eastAsia"/>
          <w:b/>
          <w:bCs/>
          <w:sz w:val="28"/>
          <w:szCs w:val="36"/>
        </w:rPr>
        <w:t>采用深度优先搜索</w:t>
      </w:r>
    </w:p>
    <w:p w14:paraId="59D9E169" w14:textId="77777777" w:rsidR="00DB7ACC" w:rsidRDefault="00C37B29">
      <w:pPr>
        <w:numPr>
          <w:ilvl w:val="0"/>
          <w:numId w:val="25"/>
        </w:numPr>
        <w:rPr>
          <w:b/>
          <w:bCs/>
          <w:sz w:val="28"/>
          <w:szCs w:val="36"/>
        </w:rPr>
      </w:pPr>
      <w:r>
        <w:rPr>
          <w:rFonts w:hint="eastAsia"/>
          <w:b/>
          <w:bCs/>
          <w:sz w:val="28"/>
          <w:szCs w:val="36"/>
        </w:rPr>
        <w:t>为了去重需要进行剪枝</w:t>
      </w:r>
    </w:p>
    <w:p w14:paraId="16A9644B" w14:textId="77777777" w:rsidR="00DB7ACC" w:rsidRDefault="00C37B29">
      <w:r>
        <w:rPr>
          <w:rFonts w:hint="eastAsia"/>
        </w:rPr>
        <w:t xml:space="preserve"> /**</w:t>
      </w:r>
    </w:p>
    <w:p w14:paraId="7B796157" w14:textId="77777777" w:rsidR="00DB7ACC" w:rsidRDefault="00C37B29">
      <w:r>
        <w:rPr>
          <w:rFonts w:hint="eastAsia"/>
        </w:rPr>
        <w:t xml:space="preserve">     * </w:t>
      </w:r>
      <w:r>
        <w:rPr>
          <w:rFonts w:hint="eastAsia"/>
        </w:rPr>
        <w:t>包含重复元素的全排列</w:t>
      </w:r>
    </w:p>
    <w:p w14:paraId="7A984D79" w14:textId="77777777" w:rsidR="00DB7ACC" w:rsidRDefault="00C37B29">
      <w:r>
        <w:rPr>
          <w:rFonts w:hint="eastAsia"/>
        </w:rPr>
        <w:t xml:space="preserve">     * @param nums</w:t>
      </w:r>
    </w:p>
    <w:p w14:paraId="3FE1195D" w14:textId="77777777" w:rsidR="00DB7ACC" w:rsidRDefault="00C37B29">
      <w:r>
        <w:rPr>
          <w:rFonts w:hint="eastAsia"/>
        </w:rPr>
        <w:t xml:space="preserve">     * @return</w:t>
      </w:r>
    </w:p>
    <w:p w14:paraId="3996C8BF" w14:textId="77777777" w:rsidR="00DB7ACC" w:rsidRDefault="00C37B29">
      <w:r>
        <w:rPr>
          <w:rFonts w:hint="eastAsia"/>
        </w:rPr>
        <w:t xml:space="preserve">     */</w:t>
      </w:r>
    </w:p>
    <w:p w14:paraId="68A0178F" w14:textId="77777777" w:rsidR="00DB7ACC" w:rsidRDefault="00C37B29">
      <w:r>
        <w:rPr>
          <w:rFonts w:hint="eastAsia"/>
        </w:rPr>
        <w:t xml:space="preserve">    public List&lt;List&lt;Integer&gt;&gt; permuteUnique(int[] nums) {</w:t>
      </w:r>
    </w:p>
    <w:p w14:paraId="60B4B06C" w14:textId="77777777" w:rsidR="00DB7ACC" w:rsidRDefault="00C37B29">
      <w:r>
        <w:rPr>
          <w:rFonts w:hint="eastAsia"/>
        </w:rPr>
        <w:t xml:space="preserve">        List&lt;List&lt;Integer&gt;&gt; rs = new ArrayList&lt;&gt;();</w:t>
      </w:r>
    </w:p>
    <w:p w14:paraId="0EE11985" w14:textId="77777777" w:rsidR="00DB7ACC" w:rsidRDefault="00C37B29">
      <w:r>
        <w:rPr>
          <w:rFonts w:hint="eastAsia"/>
        </w:rPr>
        <w:t xml:space="preserve">        List&lt;Integer&gt; r = new ArrayList&lt;&gt;();</w:t>
      </w:r>
    </w:p>
    <w:p w14:paraId="6C9CC793" w14:textId="77777777" w:rsidR="00DB7ACC" w:rsidRDefault="00C37B29">
      <w:r>
        <w:rPr>
          <w:rFonts w:hint="eastAsia"/>
        </w:rPr>
        <w:t xml:space="preserve">        if(nums.length&lt;1) return rs;</w:t>
      </w:r>
    </w:p>
    <w:p w14:paraId="55A13E73" w14:textId="77777777" w:rsidR="00DB7ACC" w:rsidRDefault="00C37B29">
      <w:r>
        <w:rPr>
          <w:rFonts w:hint="eastAsia"/>
        </w:rPr>
        <w:t xml:space="preserve">        boolean[] used = new boolean[nums.length];</w:t>
      </w:r>
    </w:p>
    <w:p w14:paraId="25E598EC" w14:textId="77777777" w:rsidR="00DB7ACC" w:rsidRDefault="00C37B29">
      <w:pPr>
        <w:rPr>
          <w:highlight w:val="yellow"/>
        </w:rPr>
      </w:pPr>
      <w:r>
        <w:rPr>
          <w:rFonts w:hint="eastAsia"/>
          <w:highlight w:val="yellow"/>
        </w:rPr>
        <w:t xml:space="preserve">        // </w:t>
      </w:r>
      <w:r>
        <w:rPr>
          <w:rFonts w:hint="eastAsia"/>
          <w:highlight w:val="yellow"/>
        </w:rPr>
        <w:t>先对数组进行排序</w:t>
      </w:r>
    </w:p>
    <w:p w14:paraId="742852B9" w14:textId="77777777" w:rsidR="00DB7ACC" w:rsidRDefault="00C37B29">
      <w:r>
        <w:rPr>
          <w:rFonts w:hint="eastAsia"/>
        </w:rPr>
        <w:t xml:space="preserve">        Arrays.sort(nums);</w:t>
      </w:r>
    </w:p>
    <w:p w14:paraId="49FA7DDD" w14:textId="77777777" w:rsidR="00DB7ACC" w:rsidRDefault="00C37B29">
      <w:r>
        <w:rPr>
          <w:rFonts w:hint="eastAsia"/>
        </w:rPr>
        <w:t xml:space="preserve">        dfs(nums,used,rs</w:t>
      </w:r>
      <w:r>
        <w:rPr>
          <w:rFonts w:hint="eastAsia"/>
        </w:rPr>
        <w:t>,r);</w:t>
      </w:r>
    </w:p>
    <w:p w14:paraId="29BB6E77" w14:textId="77777777" w:rsidR="00DB7ACC" w:rsidRDefault="00C37B29">
      <w:r>
        <w:rPr>
          <w:rFonts w:hint="eastAsia"/>
        </w:rPr>
        <w:t xml:space="preserve">        return rs;</w:t>
      </w:r>
    </w:p>
    <w:p w14:paraId="16898348" w14:textId="77777777" w:rsidR="00DB7ACC" w:rsidRDefault="00C37B29">
      <w:r>
        <w:rPr>
          <w:rFonts w:hint="eastAsia"/>
        </w:rPr>
        <w:lastRenderedPageBreak/>
        <w:t xml:space="preserve">    }</w:t>
      </w:r>
    </w:p>
    <w:p w14:paraId="347E0F8A" w14:textId="77777777" w:rsidR="00DB7ACC" w:rsidRDefault="00DB7ACC"/>
    <w:p w14:paraId="6326E551" w14:textId="77777777" w:rsidR="00DB7ACC" w:rsidRDefault="00DB7ACC"/>
    <w:p w14:paraId="66383981" w14:textId="77777777" w:rsidR="00DB7ACC" w:rsidRDefault="00C37B29">
      <w:pPr>
        <w:rPr>
          <w:highlight w:val="yellow"/>
        </w:rPr>
      </w:pPr>
      <w:r>
        <w:rPr>
          <w:rFonts w:hint="eastAsia"/>
        </w:rPr>
        <w:t xml:space="preserve">   </w:t>
      </w:r>
      <w:r>
        <w:rPr>
          <w:rFonts w:hint="eastAsia"/>
          <w:highlight w:val="yellow"/>
        </w:rPr>
        <w:t xml:space="preserve"> /*</w:t>
      </w:r>
    </w:p>
    <w:p w14:paraId="1602E4FB" w14:textId="77777777" w:rsidR="00DB7ACC" w:rsidRDefault="00C37B29">
      <w:pPr>
        <w:rPr>
          <w:highlight w:val="yellow"/>
        </w:rPr>
      </w:pPr>
      <w:r>
        <w:rPr>
          <w:rFonts w:hint="eastAsia"/>
          <w:highlight w:val="yellow"/>
        </w:rPr>
        <w:t xml:space="preserve">     </w:t>
      </w:r>
      <w:r>
        <w:rPr>
          <w:rFonts w:hint="eastAsia"/>
          <w:highlight w:val="yellow"/>
        </w:rPr>
        <w:t>深度优先搜索</w:t>
      </w:r>
      <w:r>
        <w:rPr>
          <w:rFonts w:hint="eastAsia"/>
          <w:highlight w:val="yellow"/>
        </w:rPr>
        <w:t>DFS</w:t>
      </w:r>
    </w:p>
    <w:p w14:paraId="08171FDE" w14:textId="77777777" w:rsidR="00DB7ACC" w:rsidRDefault="00C37B29">
      <w:pPr>
        <w:rPr>
          <w:highlight w:val="yellow"/>
        </w:rPr>
      </w:pPr>
      <w:r>
        <w:rPr>
          <w:rFonts w:hint="eastAsia"/>
          <w:highlight w:val="yellow"/>
        </w:rPr>
        <w:t xml:space="preserve">     */</w:t>
      </w:r>
    </w:p>
    <w:p w14:paraId="7A2E4157" w14:textId="77777777" w:rsidR="00DB7ACC" w:rsidRDefault="00C37B29">
      <w:r>
        <w:rPr>
          <w:rFonts w:hint="eastAsia"/>
        </w:rPr>
        <w:t xml:space="preserve">    public void dfs(int[] nums,boolean[] used,List&lt;List&lt;Integer&gt;&gt; rs,List&lt;Integer&gt; r){</w:t>
      </w:r>
    </w:p>
    <w:p w14:paraId="5B8DA190" w14:textId="77777777" w:rsidR="00DB7ACC" w:rsidRDefault="00C37B29">
      <w:r>
        <w:rPr>
          <w:rFonts w:hint="eastAsia"/>
        </w:rPr>
        <w:t xml:space="preserve">        if(r.size()==nums.length){</w:t>
      </w:r>
    </w:p>
    <w:p w14:paraId="637BEDFF" w14:textId="77777777" w:rsidR="00DB7ACC" w:rsidRDefault="00C37B29">
      <w:r>
        <w:rPr>
          <w:rFonts w:hint="eastAsia"/>
        </w:rPr>
        <w:t xml:space="preserve">            rs.add(new ArrayList&lt;&gt;(r));</w:t>
      </w:r>
    </w:p>
    <w:p w14:paraId="246643ED" w14:textId="77777777" w:rsidR="00DB7ACC" w:rsidRDefault="00C37B29">
      <w:r>
        <w:rPr>
          <w:rFonts w:hint="eastAsia"/>
        </w:rPr>
        <w:t xml:space="preserve">            return;</w:t>
      </w:r>
    </w:p>
    <w:p w14:paraId="0248B158" w14:textId="77777777" w:rsidR="00DB7ACC" w:rsidRDefault="00C37B29">
      <w:r>
        <w:rPr>
          <w:rFonts w:hint="eastAsia"/>
        </w:rPr>
        <w:t xml:space="preserve">        }</w:t>
      </w:r>
    </w:p>
    <w:p w14:paraId="39C83311" w14:textId="77777777" w:rsidR="00DB7ACC" w:rsidRDefault="00C37B29">
      <w:pPr>
        <w:rPr>
          <w:highlight w:val="yellow"/>
        </w:rPr>
      </w:pPr>
      <w:r>
        <w:rPr>
          <w:rFonts w:hint="eastAsia"/>
          <w:highlight w:val="yellow"/>
        </w:rPr>
        <w:t xml:space="preserve">  </w:t>
      </w:r>
      <w:r>
        <w:rPr>
          <w:rFonts w:hint="eastAsia"/>
          <w:highlight w:val="yellow"/>
        </w:rPr>
        <w:t xml:space="preserve">      // </w:t>
      </w:r>
      <w:r>
        <w:rPr>
          <w:rFonts w:hint="eastAsia"/>
          <w:highlight w:val="yellow"/>
        </w:rPr>
        <w:t>从数组中选择没有使用的元素</w:t>
      </w:r>
    </w:p>
    <w:p w14:paraId="505BF290" w14:textId="77777777" w:rsidR="00DB7ACC" w:rsidRDefault="00C37B29">
      <w:r>
        <w:rPr>
          <w:rFonts w:hint="eastAsia"/>
        </w:rPr>
        <w:t xml:space="preserve">        for(int i=0;i&lt;nums.length;i++){</w:t>
      </w:r>
    </w:p>
    <w:p w14:paraId="7275518E" w14:textId="77777777" w:rsidR="00DB7ACC" w:rsidRDefault="00C37B29">
      <w:r>
        <w:rPr>
          <w:rFonts w:hint="eastAsia"/>
        </w:rPr>
        <w:t xml:space="preserve">            // </w:t>
      </w:r>
      <w:r>
        <w:rPr>
          <w:rFonts w:hint="eastAsia"/>
        </w:rPr>
        <w:t>剪枝</w:t>
      </w:r>
    </w:p>
    <w:p w14:paraId="19C6AD39" w14:textId="77777777" w:rsidR="00DB7ACC" w:rsidRDefault="00C37B29">
      <w:r>
        <w:rPr>
          <w:rFonts w:hint="eastAsia"/>
        </w:rPr>
        <w:t xml:space="preserve">            if(used[i]) continue;</w:t>
      </w:r>
    </w:p>
    <w:p w14:paraId="75F02843" w14:textId="77777777" w:rsidR="00DB7ACC" w:rsidRDefault="00C37B29">
      <w:pPr>
        <w:rPr>
          <w:b/>
          <w:bCs/>
          <w:color w:val="FF0000"/>
          <w:sz w:val="22"/>
          <w:szCs w:val="28"/>
          <w:highlight w:val="cyan"/>
        </w:rPr>
      </w:pPr>
      <w:r>
        <w:rPr>
          <w:rFonts w:hint="eastAsia"/>
        </w:rPr>
        <w:t xml:space="preserve">          </w:t>
      </w:r>
      <w:r>
        <w:rPr>
          <w:rFonts w:hint="eastAsia"/>
          <w:b/>
          <w:bCs/>
          <w:color w:val="FF0000"/>
          <w:sz w:val="22"/>
          <w:szCs w:val="28"/>
        </w:rPr>
        <w:t xml:space="preserve"> </w:t>
      </w:r>
      <w:r>
        <w:rPr>
          <w:rFonts w:hint="eastAsia"/>
          <w:b/>
          <w:bCs/>
          <w:color w:val="FF0000"/>
          <w:sz w:val="22"/>
          <w:szCs w:val="28"/>
          <w:highlight w:val="cyan"/>
        </w:rPr>
        <w:t xml:space="preserve"> // </w:t>
      </w:r>
      <w:r>
        <w:rPr>
          <w:rFonts w:hint="eastAsia"/>
          <w:b/>
          <w:bCs/>
          <w:color w:val="FF0000"/>
          <w:sz w:val="22"/>
          <w:szCs w:val="28"/>
          <w:highlight w:val="cyan"/>
        </w:rPr>
        <w:t>当前元素和</w:t>
      </w:r>
      <w:r>
        <w:rPr>
          <w:rFonts w:hint="eastAsia"/>
          <w:b/>
          <w:bCs/>
          <w:color w:val="FF0000"/>
          <w:sz w:val="22"/>
          <w:szCs w:val="28"/>
          <w:highlight w:val="cyan"/>
        </w:rPr>
        <w:t>qian</w:t>
      </w:r>
      <w:r>
        <w:rPr>
          <w:rFonts w:hint="eastAsia"/>
          <w:b/>
          <w:bCs/>
          <w:color w:val="FF0000"/>
          <w:sz w:val="22"/>
          <w:szCs w:val="28"/>
          <w:highlight w:val="cyan"/>
        </w:rPr>
        <w:t>面一个元素相等</w:t>
      </w:r>
      <w:r>
        <w:rPr>
          <w:rFonts w:hint="eastAsia"/>
          <w:b/>
          <w:bCs/>
          <w:color w:val="FF0000"/>
          <w:sz w:val="22"/>
          <w:szCs w:val="28"/>
          <w:highlight w:val="cyan"/>
        </w:rPr>
        <w:t xml:space="preserve"> </w:t>
      </w:r>
      <w:r>
        <w:rPr>
          <w:rFonts w:hint="eastAsia"/>
          <w:b/>
          <w:bCs/>
          <w:color w:val="FF0000"/>
          <w:sz w:val="22"/>
          <w:szCs w:val="28"/>
          <w:highlight w:val="cyan"/>
        </w:rPr>
        <w:t>并且前面一个元素没有使用</w:t>
      </w:r>
    </w:p>
    <w:p w14:paraId="19459A43" w14:textId="77777777" w:rsidR="00DB7ACC" w:rsidRDefault="00C37B29">
      <w:pPr>
        <w:rPr>
          <w:b/>
          <w:bCs/>
          <w:color w:val="FF0000"/>
          <w:sz w:val="22"/>
          <w:szCs w:val="28"/>
          <w:highlight w:val="cyan"/>
        </w:rPr>
      </w:pPr>
      <w:r>
        <w:rPr>
          <w:rFonts w:hint="eastAsia"/>
          <w:b/>
          <w:bCs/>
          <w:color w:val="FF0000"/>
          <w:sz w:val="22"/>
          <w:szCs w:val="28"/>
          <w:highlight w:val="cyan"/>
        </w:rPr>
        <w:t xml:space="preserve">            //</w:t>
      </w:r>
      <w:r>
        <w:rPr>
          <w:rFonts w:hint="eastAsia"/>
          <w:b/>
          <w:bCs/>
          <w:color w:val="FF0000"/>
          <w:sz w:val="22"/>
          <w:szCs w:val="28"/>
          <w:highlight w:val="cyan"/>
        </w:rPr>
        <w:t>重点就是剪枝：如果这个数和之前的数一样，并且之前的数还未使用过（说明已经回溯过）</w:t>
      </w:r>
    </w:p>
    <w:p w14:paraId="1E3BC300" w14:textId="77777777" w:rsidR="00DB7ACC" w:rsidRDefault="00C37B29">
      <w:pPr>
        <w:rPr>
          <w:b/>
          <w:bCs/>
          <w:color w:val="FF0000"/>
          <w:sz w:val="22"/>
          <w:szCs w:val="28"/>
        </w:rPr>
      </w:pPr>
      <w:r>
        <w:rPr>
          <w:rFonts w:hint="eastAsia"/>
          <w:b/>
          <w:bCs/>
          <w:color w:val="FF0000"/>
          <w:sz w:val="22"/>
          <w:szCs w:val="28"/>
        </w:rPr>
        <w:t xml:space="preserve">            if((i&gt;0)&amp;&amp;nums[i]==nums[i-1]&amp;&amp;(!used[i-1])) continue;</w:t>
      </w:r>
    </w:p>
    <w:p w14:paraId="75B4957D" w14:textId="77777777" w:rsidR="00DB7ACC" w:rsidRDefault="00C37B29">
      <w:r>
        <w:rPr>
          <w:rFonts w:hint="eastAsia"/>
        </w:rPr>
        <w:t xml:space="preserve">            used[i] = true;</w:t>
      </w:r>
    </w:p>
    <w:p w14:paraId="2BD7C8FC" w14:textId="77777777" w:rsidR="00DB7ACC" w:rsidRDefault="00C37B29">
      <w:r>
        <w:rPr>
          <w:rFonts w:hint="eastAsia"/>
        </w:rPr>
        <w:t xml:space="preserve">            r.add(nums[i]);</w:t>
      </w:r>
    </w:p>
    <w:p w14:paraId="104626AB" w14:textId="77777777" w:rsidR="00DB7ACC" w:rsidRDefault="00C37B29">
      <w:r>
        <w:rPr>
          <w:rFonts w:hint="eastAsia"/>
        </w:rPr>
        <w:t xml:space="preserve">            dfs(nums,used,rs,r);</w:t>
      </w:r>
    </w:p>
    <w:p w14:paraId="6E462DA8" w14:textId="77777777" w:rsidR="00DB7ACC" w:rsidRDefault="00C37B29">
      <w:r>
        <w:rPr>
          <w:rFonts w:hint="eastAsia"/>
        </w:rPr>
        <w:t xml:space="preserve">            r.remove(r.size()-1);</w:t>
      </w:r>
    </w:p>
    <w:p w14:paraId="1552876F" w14:textId="77777777" w:rsidR="00DB7ACC" w:rsidRDefault="00C37B29">
      <w:r>
        <w:rPr>
          <w:rFonts w:hint="eastAsia"/>
        </w:rPr>
        <w:t xml:space="preserve">            </w:t>
      </w:r>
      <w:r>
        <w:rPr>
          <w:rFonts w:hint="eastAsia"/>
        </w:rPr>
        <w:t>used[i]=false;</w:t>
      </w:r>
    </w:p>
    <w:p w14:paraId="1A227B7A" w14:textId="77777777" w:rsidR="00DB7ACC" w:rsidRDefault="00C37B29">
      <w:r>
        <w:rPr>
          <w:rFonts w:hint="eastAsia"/>
        </w:rPr>
        <w:t xml:space="preserve">        }</w:t>
      </w:r>
    </w:p>
    <w:p w14:paraId="37E7BC1B" w14:textId="77777777" w:rsidR="00DB7ACC" w:rsidRDefault="00C37B29">
      <w:pPr>
        <w:ind w:firstLine="420"/>
      </w:pPr>
      <w:r>
        <w:rPr>
          <w:rFonts w:hint="eastAsia"/>
        </w:rPr>
        <w:t>}</w:t>
      </w:r>
    </w:p>
    <w:p w14:paraId="502827E8" w14:textId="77777777" w:rsidR="00DB7ACC" w:rsidRDefault="00DB7ACC">
      <w:pPr>
        <w:ind w:firstLine="420"/>
      </w:pPr>
    </w:p>
    <w:p w14:paraId="2F8FCFCA" w14:textId="77777777" w:rsidR="00DB7ACC" w:rsidRDefault="00C37B29">
      <w:pPr>
        <w:pStyle w:val="3"/>
      </w:pPr>
      <w:r>
        <w:rPr>
          <w:rFonts w:hint="eastAsia"/>
        </w:rPr>
        <w:t>全排列衍生</w:t>
      </w:r>
      <w:r>
        <w:rPr>
          <w:rFonts w:hint="eastAsia"/>
        </w:rPr>
        <w:t>-</w:t>
      </w:r>
      <w:r>
        <w:rPr>
          <w:rFonts w:hint="eastAsia"/>
        </w:rPr>
        <w:t>第</w:t>
      </w:r>
      <w:r>
        <w:rPr>
          <w:rFonts w:hint="eastAsia"/>
        </w:rPr>
        <w:t>k</w:t>
      </w:r>
      <w:r>
        <w:rPr>
          <w:rFonts w:hint="eastAsia"/>
        </w:rPr>
        <w:t>个排列</w:t>
      </w:r>
    </w:p>
    <w:p w14:paraId="3B23506D" w14:textId="77777777" w:rsidR="00DB7ACC" w:rsidRDefault="00C37B29">
      <w:pPr>
        <w:pStyle w:val="4"/>
      </w:pPr>
      <w:r>
        <w:rPr>
          <w:rFonts w:hint="eastAsia"/>
        </w:rPr>
        <w:t>暴力方法</w:t>
      </w:r>
      <w:r>
        <w:rPr>
          <w:rFonts w:hint="eastAsia"/>
        </w:rPr>
        <w:t>-</w:t>
      </w:r>
      <w:r>
        <w:rPr>
          <w:rFonts w:hint="eastAsia"/>
        </w:rPr>
        <w:t>求取全排列，求第</w:t>
      </w:r>
      <w:r>
        <w:rPr>
          <w:rFonts w:hint="eastAsia"/>
        </w:rPr>
        <w:t>K</w:t>
      </w:r>
      <w:r>
        <w:rPr>
          <w:rFonts w:hint="eastAsia"/>
        </w:rPr>
        <w:t>个排列</w:t>
      </w:r>
    </w:p>
    <w:p w14:paraId="54D1297B" w14:textId="77777777" w:rsidR="00DB7ACC" w:rsidRDefault="00DB7ACC"/>
    <w:p w14:paraId="77314340" w14:textId="77777777" w:rsidR="00DB7ACC" w:rsidRDefault="00C37B29">
      <w:pPr>
        <w:pStyle w:val="4"/>
      </w:pPr>
      <w:r>
        <w:rPr>
          <w:rFonts w:hint="eastAsia"/>
        </w:rPr>
        <w:t>使用规律</w:t>
      </w:r>
    </w:p>
    <w:p w14:paraId="37EDD9D9" w14:textId="77777777" w:rsidR="00DB7ACC" w:rsidRDefault="00C37B29">
      <w:r>
        <w:rPr>
          <w:rFonts w:hint="eastAsia"/>
        </w:rPr>
        <w:t xml:space="preserve"> public String getPermutation(int n, int k) {</w:t>
      </w:r>
    </w:p>
    <w:p w14:paraId="3ACB2D61" w14:textId="77777777" w:rsidR="00DB7ACC" w:rsidRDefault="00C37B29">
      <w:r>
        <w:rPr>
          <w:rFonts w:hint="eastAsia"/>
        </w:rPr>
        <w:t xml:space="preserve">        /**</w:t>
      </w:r>
    </w:p>
    <w:p w14:paraId="1F98AA06" w14:textId="77777777" w:rsidR="00DB7ACC" w:rsidRDefault="00C37B29">
      <w:r>
        <w:rPr>
          <w:rFonts w:hint="eastAsia"/>
        </w:rPr>
        <w:t xml:space="preserve">         </w:t>
      </w:r>
      <w:r>
        <w:rPr>
          <w:rFonts w:hint="eastAsia"/>
        </w:rPr>
        <w:t>直接用回溯法做的话需要在回溯到第</w:t>
      </w:r>
      <w:r>
        <w:rPr>
          <w:rFonts w:hint="eastAsia"/>
        </w:rPr>
        <w:t>k</w:t>
      </w:r>
      <w:r>
        <w:rPr>
          <w:rFonts w:hint="eastAsia"/>
        </w:rPr>
        <w:t>个排列时终止就不会超时了</w:t>
      </w:r>
      <w:r>
        <w:rPr>
          <w:rFonts w:hint="eastAsia"/>
        </w:rPr>
        <w:t xml:space="preserve">, </w:t>
      </w:r>
      <w:r>
        <w:rPr>
          <w:rFonts w:hint="eastAsia"/>
        </w:rPr>
        <w:t>但是效率依旧感人</w:t>
      </w:r>
    </w:p>
    <w:p w14:paraId="3EBF5C1B" w14:textId="77777777" w:rsidR="00DB7ACC" w:rsidRDefault="00C37B29">
      <w:r>
        <w:rPr>
          <w:rFonts w:hint="eastAsia"/>
        </w:rPr>
        <w:t xml:space="preserve">         </w:t>
      </w:r>
      <w:r>
        <w:rPr>
          <w:rFonts w:hint="eastAsia"/>
        </w:rPr>
        <w:t>可以用数学的方法来解</w:t>
      </w:r>
      <w:r>
        <w:rPr>
          <w:rFonts w:hint="eastAsia"/>
        </w:rPr>
        <w:t xml:space="preserve">, </w:t>
      </w:r>
      <w:r>
        <w:rPr>
          <w:rFonts w:hint="eastAsia"/>
        </w:rPr>
        <w:t>因为数字都是从</w:t>
      </w:r>
      <w:r>
        <w:rPr>
          <w:rFonts w:hint="eastAsia"/>
        </w:rPr>
        <w:t>1</w:t>
      </w:r>
      <w:r>
        <w:rPr>
          <w:rFonts w:hint="eastAsia"/>
        </w:rPr>
        <w:t>开始的连续自然数</w:t>
      </w:r>
      <w:r>
        <w:rPr>
          <w:rFonts w:hint="eastAsia"/>
        </w:rPr>
        <w:t xml:space="preserve">, </w:t>
      </w:r>
      <w:r>
        <w:rPr>
          <w:rFonts w:hint="eastAsia"/>
        </w:rPr>
        <w:t>排列出现的次序可以推</w:t>
      </w:r>
    </w:p>
    <w:p w14:paraId="4E3D4CED" w14:textId="77777777" w:rsidR="00DB7ACC" w:rsidRDefault="00C37B29">
      <w:r>
        <w:rPr>
          <w:rFonts w:hint="eastAsia"/>
        </w:rPr>
        <w:lastRenderedPageBreak/>
        <w:t xml:space="preserve">         </w:t>
      </w:r>
      <w:r>
        <w:rPr>
          <w:rFonts w:hint="eastAsia"/>
        </w:rPr>
        <w:t>算出来</w:t>
      </w:r>
      <w:r>
        <w:rPr>
          <w:rFonts w:hint="eastAsia"/>
        </w:rPr>
        <w:t xml:space="preserve">, </w:t>
      </w:r>
      <w:r>
        <w:rPr>
          <w:rFonts w:hint="eastAsia"/>
        </w:rPr>
        <w:t>对于</w:t>
      </w:r>
      <w:r>
        <w:rPr>
          <w:rFonts w:hint="eastAsia"/>
        </w:rPr>
        <w:t xml:space="preserve">n=4, k=15 </w:t>
      </w:r>
      <w:r>
        <w:rPr>
          <w:rFonts w:hint="eastAsia"/>
        </w:rPr>
        <w:t>找到</w:t>
      </w:r>
      <w:r>
        <w:rPr>
          <w:rFonts w:hint="eastAsia"/>
        </w:rPr>
        <w:t>k=15</w:t>
      </w:r>
      <w:r>
        <w:rPr>
          <w:rFonts w:hint="eastAsia"/>
        </w:rPr>
        <w:t>排列的</w:t>
      </w:r>
      <w:r>
        <w:rPr>
          <w:rFonts w:hint="eastAsia"/>
        </w:rPr>
        <w:t>过程</w:t>
      </w:r>
      <w:r>
        <w:rPr>
          <w:rFonts w:hint="eastAsia"/>
        </w:rPr>
        <w:t>:</w:t>
      </w:r>
    </w:p>
    <w:p w14:paraId="20BD0720" w14:textId="77777777" w:rsidR="00DB7ACC" w:rsidRDefault="00DB7ACC"/>
    <w:p w14:paraId="0EC7271A" w14:textId="77777777" w:rsidR="00DB7ACC" w:rsidRDefault="00C37B29">
      <w:r>
        <w:rPr>
          <w:rFonts w:hint="eastAsia"/>
        </w:rPr>
        <w:t xml:space="preserve">         1 + </w:t>
      </w:r>
      <w:r>
        <w:rPr>
          <w:rFonts w:hint="eastAsia"/>
        </w:rPr>
        <w:t>对</w:t>
      </w:r>
      <w:r>
        <w:rPr>
          <w:rFonts w:hint="eastAsia"/>
        </w:rPr>
        <w:t>2,3,4</w:t>
      </w:r>
      <w:r>
        <w:rPr>
          <w:rFonts w:hint="eastAsia"/>
        </w:rPr>
        <w:t>的全排列</w:t>
      </w:r>
      <w:r>
        <w:rPr>
          <w:rFonts w:hint="eastAsia"/>
        </w:rPr>
        <w:t xml:space="preserve"> (3!</w:t>
      </w:r>
      <w:r>
        <w:rPr>
          <w:rFonts w:hint="eastAsia"/>
        </w:rPr>
        <w:t>个</w:t>
      </w:r>
      <w:r>
        <w:rPr>
          <w:rFonts w:hint="eastAsia"/>
        </w:rPr>
        <w:t>)</w:t>
      </w:r>
    </w:p>
    <w:p w14:paraId="0933C712" w14:textId="77777777" w:rsidR="00DB7ACC" w:rsidRDefault="00C37B29">
      <w:r>
        <w:rPr>
          <w:rFonts w:hint="eastAsia"/>
        </w:rPr>
        <w:t xml:space="preserve">         2 + </w:t>
      </w:r>
      <w:r>
        <w:rPr>
          <w:rFonts w:hint="eastAsia"/>
        </w:rPr>
        <w:t>对</w:t>
      </w:r>
      <w:r>
        <w:rPr>
          <w:rFonts w:hint="eastAsia"/>
        </w:rPr>
        <w:t>1,3,4</w:t>
      </w:r>
      <w:r>
        <w:rPr>
          <w:rFonts w:hint="eastAsia"/>
        </w:rPr>
        <w:t>的全排列</w:t>
      </w:r>
      <w:r>
        <w:rPr>
          <w:rFonts w:hint="eastAsia"/>
        </w:rPr>
        <w:t xml:space="preserve"> (3!</w:t>
      </w:r>
      <w:r>
        <w:rPr>
          <w:rFonts w:hint="eastAsia"/>
        </w:rPr>
        <w:t>个</w:t>
      </w:r>
      <w:r>
        <w:rPr>
          <w:rFonts w:hint="eastAsia"/>
        </w:rPr>
        <w:t xml:space="preserve">)         3, 1 + </w:t>
      </w:r>
      <w:r>
        <w:rPr>
          <w:rFonts w:hint="eastAsia"/>
        </w:rPr>
        <w:t>对</w:t>
      </w:r>
      <w:r>
        <w:rPr>
          <w:rFonts w:hint="eastAsia"/>
        </w:rPr>
        <w:t>2,4</w:t>
      </w:r>
      <w:r>
        <w:rPr>
          <w:rFonts w:hint="eastAsia"/>
        </w:rPr>
        <w:t>的全排列</w:t>
      </w:r>
      <w:r>
        <w:rPr>
          <w:rFonts w:hint="eastAsia"/>
        </w:rPr>
        <w:t>(2!</w:t>
      </w:r>
      <w:r>
        <w:rPr>
          <w:rFonts w:hint="eastAsia"/>
        </w:rPr>
        <w:t>个</w:t>
      </w:r>
      <w:r>
        <w:rPr>
          <w:rFonts w:hint="eastAsia"/>
        </w:rPr>
        <w:t>)</w:t>
      </w:r>
    </w:p>
    <w:p w14:paraId="2268C0FA" w14:textId="77777777" w:rsidR="00DB7ACC" w:rsidRDefault="00C37B29">
      <w:r>
        <w:rPr>
          <w:rFonts w:hint="eastAsia"/>
        </w:rPr>
        <w:t xml:space="preserve">         3 + </w:t>
      </w:r>
      <w:r>
        <w:rPr>
          <w:rFonts w:hint="eastAsia"/>
        </w:rPr>
        <w:t>对</w:t>
      </w:r>
      <w:r>
        <w:rPr>
          <w:rFonts w:hint="eastAsia"/>
        </w:rPr>
        <w:t>1,2,4</w:t>
      </w:r>
      <w:r>
        <w:rPr>
          <w:rFonts w:hint="eastAsia"/>
        </w:rPr>
        <w:t>的全排列</w:t>
      </w:r>
      <w:r>
        <w:rPr>
          <w:rFonts w:hint="eastAsia"/>
        </w:rPr>
        <w:t xml:space="preserve"> (3!</w:t>
      </w:r>
      <w:r>
        <w:rPr>
          <w:rFonts w:hint="eastAsia"/>
        </w:rPr>
        <w:t>个</w:t>
      </w:r>
      <w:r>
        <w:rPr>
          <w:rFonts w:hint="eastAsia"/>
        </w:rPr>
        <w:t xml:space="preserve">)-------&gt; 3, 2 + </w:t>
      </w:r>
      <w:r>
        <w:rPr>
          <w:rFonts w:hint="eastAsia"/>
        </w:rPr>
        <w:t>对</w:t>
      </w:r>
      <w:r>
        <w:rPr>
          <w:rFonts w:hint="eastAsia"/>
        </w:rPr>
        <w:t>1,4</w:t>
      </w:r>
      <w:r>
        <w:rPr>
          <w:rFonts w:hint="eastAsia"/>
        </w:rPr>
        <w:t>的全排列</w:t>
      </w:r>
      <w:r>
        <w:rPr>
          <w:rFonts w:hint="eastAsia"/>
        </w:rPr>
        <w:t>(2!</w:t>
      </w:r>
      <w:r>
        <w:rPr>
          <w:rFonts w:hint="eastAsia"/>
        </w:rPr>
        <w:t>个</w:t>
      </w:r>
      <w:r>
        <w:rPr>
          <w:rFonts w:hint="eastAsia"/>
        </w:rPr>
        <w:t xml:space="preserve">)-------&gt; 3, 2, 1 + </w:t>
      </w:r>
      <w:r>
        <w:rPr>
          <w:rFonts w:hint="eastAsia"/>
        </w:rPr>
        <w:t>对</w:t>
      </w:r>
      <w:r>
        <w:rPr>
          <w:rFonts w:hint="eastAsia"/>
        </w:rPr>
        <w:t>4</w:t>
      </w:r>
      <w:r>
        <w:rPr>
          <w:rFonts w:hint="eastAsia"/>
        </w:rPr>
        <w:t>的全排列</w:t>
      </w:r>
      <w:r>
        <w:rPr>
          <w:rFonts w:hint="eastAsia"/>
        </w:rPr>
        <w:t>(1!</w:t>
      </w:r>
      <w:r>
        <w:rPr>
          <w:rFonts w:hint="eastAsia"/>
        </w:rPr>
        <w:t>个</w:t>
      </w:r>
      <w:r>
        <w:rPr>
          <w:rFonts w:hint="eastAsia"/>
        </w:rPr>
        <w:t>)-------&gt; 3214</w:t>
      </w:r>
    </w:p>
    <w:p w14:paraId="27BFFC95" w14:textId="77777777" w:rsidR="00DB7ACC" w:rsidRDefault="00C37B29">
      <w:r>
        <w:rPr>
          <w:rFonts w:hint="eastAsia"/>
        </w:rPr>
        <w:t xml:space="preserve">         4 + </w:t>
      </w:r>
      <w:r>
        <w:rPr>
          <w:rFonts w:hint="eastAsia"/>
        </w:rPr>
        <w:t>对</w:t>
      </w:r>
      <w:r>
        <w:rPr>
          <w:rFonts w:hint="eastAsia"/>
        </w:rPr>
        <w:t>1,2,3</w:t>
      </w:r>
      <w:r>
        <w:rPr>
          <w:rFonts w:hint="eastAsia"/>
        </w:rPr>
        <w:t>的全排列</w:t>
      </w:r>
      <w:r>
        <w:rPr>
          <w:rFonts w:hint="eastAsia"/>
        </w:rPr>
        <w:t xml:space="preserve"> (3!</w:t>
      </w:r>
      <w:r>
        <w:rPr>
          <w:rFonts w:hint="eastAsia"/>
        </w:rPr>
        <w:t>个</w:t>
      </w:r>
      <w:r>
        <w:rPr>
          <w:rFonts w:hint="eastAsia"/>
        </w:rPr>
        <w:t xml:space="preserve">)         3, 4 + </w:t>
      </w:r>
      <w:r>
        <w:rPr>
          <w:rFonts w:hint="eastAsia"/>
        </w:rPr>
        <w:t>对</w:t>
      </w:r>
      <w:r>
        <w:rPr>
          <w:rFonts w:hint="eastAsia"/>
        </w:rPr>
        <w:t>1,2</w:t>
      </w:r>
      <w:r>
        <w:rPr>
          <w:rFonts w:hint="eastAsia"/>
        </w:rPr>
        <w:t>的全排列</w:t>
      </w:r>
      <w:r>
        <w:rPr>
          <w:rFonts w:hint="eastAsia"/>
        </w:rPr>
        <w:t>(2!</w:t>
      </w:r>
      <w:r>
        <w:rPr>
          <w:rFonts w:hint="eastAsia"/>
        </w:rPr>
        <w:t>个</w:t>
      </w:r>
      <w:r>
        <w:rPr>
          <w:rFonts w:hint="eastAsia"/>
        </w:rPr>
        <w:t xml:space="preserve">)  </w:t>
      </w:r>
      <w:r>
        <w:rPr>
          <w:rFonts w:hint="eastAsia"/>
        </w:rPr>
        <w:t xml:space="preserve">       3, 2, 4 + </w:t>
      </w:r>
      <w:r>
        <w:rPr>
          <w:rFonts w:hint="eastAsia"/>
        </w:rPr>
        <w:t>对</w:t>
      </w:r>
      <w:r>
        <w:rPr>
          <w:rFonts w:hint="eastAsia"/>
        </w:rPr>
        <w:t>1</w:t>
      </w:r>
      <w:r>
        <w:rPr>
          <w:rFonts w:hint="eastAsia"/>
        </w:rPr>
        <w:t>的全排列</w:t>
      </w:r>
      <w:r>
        <w:rPr>
          <w:rFonts w:hint="eastAsia"/>
        </w:rPr>
        <w:t>(1!</w:t>
      </w:r>
      <w:r>
        <w:rPr>
          <w:rFonts w:hint="eastAsia"/>
        </w:rPr>
        <w:t>个</w:t>
      </w:r>
      <w:r>
        <w:rPr>
          <w:rFonts w:hint="eastAsia"/>
        </w:rPr>
        <w:t>)</w:t>
      </w:r>
    </w:p>
    <w:p w14:paraId="0B4997BB" w14:textId="77777777" w:rsidR="00DB7ACC" w:rsidRDefault="00DB7ACC"/>
    <w:p w14:paraId="214E8BDF" w14:textId="77777777" w:rsidR="00DB7ACC" w:rsidRDefault="00C37B29">
      <w:r>
        <w:rPr>
          <w:rFonts w:hint="eastAsia"/>
        </w:rPr>
        <w:t xml:space="preserve">         </w:t>
      </w:r>
      <w:r>
        <w:rPr>
          <w:rFonts w:hint="eastAsia"/>
        </w:rPr>
        <w:t>确定第一位</w:t>
      </w:r>
      <w:r>
        <w:rPr>
          <w:rFonts w:hint="eastAsia"/>
        </w:rPr>
        <w:t>:</w:t>
      </w:r>
    </w:p>
    <w:p w14:paraId="5D58A08F" w14:textId="77777777" w:rsidR="00DB7ACC" w:rsidRDefault="00C37B29">
      <w:r>
        <w:rPr>
          <w:rFonts w:hint="eastAsia"/>
        </w:rPr>
        <w:t xml:space="preserve">         k = 14(</w:t>
      </w:r>
      <w:r>
        <w:rPr>
          <w:rFonts w:hint="eastAsia"/>
        </w:rPr>
        <w:t>从</w:t>
      </w:r>
      <w:r>
        <w:rPr>
          <w:rFonts w:hint="eastAsia"/>
        </w:rPr>
        <w:t>0</w:t>
      </w:r>
      <w:r>
        <w:rPr>
          <w:rFonts w:hint="eastAsia"/>
        </w:rPr>
        <w:t>开始计数</w:t>
      </w:r>
      <w:r>
        <w:rPr>
          <w:rFonts w:hint="eastAsia"/>
        </w:rPr>
        <w:t>)</w:t>
      </w:r>
    </w:p>
    <w:p w14:paraId="2C1470C8" w14:textId="77777777" w:rsidR="00DB7ACC" w:rsidRDefault="00C37B29">
      <w:r>
        <w:rPr>
          <w:rFonts w:hint="eastAsia"/>
        </w:rPr>
        <w:t xml:space="preserve">         index = k / (n-1)! = 2, </w:t>
      </w:r>
      <w:r>
        <w:rPr>
          <w:rFonts w:hint="eastAsia"/>
        </w:rPr>
        <w:t>说明第</w:t>
      </w:r>
      <w:r>
        <w:rPr>
          <w:rFonts w:hint="eastAsia"/>
        </w:rPr>
        <w:t>15</w:t>
      </w:r>
      <w:r>
        <w:rPr>
          <w:rFonts w:hint="eastAsia"/>
        </w:rPr>
        <w:t>个数的第一位是</w:t>
      </w:r>
      <w:r>
        <w:rPr>
          <w:rFonts w:hint="eastAsia"/>
        </w:rPr>
        <w:t>3</w:t>
      </w:r>
    </w:p>
    <w:p w14:paraId="2737728A" w14:textId="77777777" w:rsidR="00DB7ACC" w:rsidRDefault="00C37B29">
      <w:r>
        <w:rPr>
          <w:rFonts w:hint="eastAsia"/>
        </w:rPr>
        <w:t xml:space="preserve">         </w:t>
      </w:r>
      <w:r>
        <w:rPr>
          <w:rFonts w:hint="eastAsia"/>
        </w:rPr>
        <w:t>更新</w:t>
      </w:r>
      <w:r>
        <w:rPr>
          <w:rFonts w:hint="eastAsia"/>
        </w:rPr>
        <w:t>k</w:t>
      </w:r>
    </w:p>
    <w:p w14:paraId="1531CF5C" w14:textId="77777777" w:rsidR="00DB7ACC" w:rsidRDefault="00C37B29">
      <w:r>
        <w:rPr>
          <w:rFonts w:hint="eastAsia"/>
        </w:rPr>
        <w:t xml:space="preserve">         k = k - index*(n-1)! = 2</w:t>
      </w:r>
    </w:p>
    <w:p w14:paraId="32ECAAE1" w14:textId="77777777" w:rsidR="00DB7ACC" w:rsidRDefault="00C37B29">
      <w:r>
        <w:rPr>
          <w:rFonts w:hint="eastAsia"/>
        </w:rPr>
        <w:t xml:space="preserve">         </w:t>
      </w:r>
      <w:r>
        <w:rPr>
          <w:rFonts w:hint="eastAsia"/>
        </w:rPr>
        <w:t>确定第二位</w:t>
      </w:r>
      <w:r>
        <w:rPr>
          <w:rFonts w:hint="eastAsia"/>
        </w:rPr>
        <w:t>:</w:t>
      </w:r>
    </w:p>
    <w:p w14:paraId="3C6444E4" w14:textId="77777777" w:rsidR="00DB7ACC" w:rsidRDefault="00C37B29">
      <w:r>
        <w:rPr>
          <w:rFonts w:hint="eastAsia"/>
        </w:rPr>
        <w:t xml:space="preserve">         k = 2</w:t>
      </w:r>
    </w:p>
    <w:p w14:paraId="6DB3BFC8" w14:textId="77777777" w:rsidR="00DB7ACC" w:rsidRDefault="00C37B29">
      <w:r>
        <w:rPr>
          <w:rFonts w:hint="eastAsia"/>
        </w:rPr>
        <w:t xml:space="preserve">         index = k / (n-2)! = 1, </w:t>
      </w:r>
      <w:r>
        <w:rPr>
          <w:rFonts w:hint="eastAsia"/>
        </w:rPr>
        <w:t>说明第</w:t>
      </w:r>
      <w:r>
        <w:rPr>
          <w:rFonts w:hint="eastAsia"/>
        </w:rPr>
        <w:t>15</w:t>
      </w:r>
      <w:r>
        <w:rPr>
          <w:rFonts w:hint="eastAsia"/>
        </w:rPr>
        <w:t>个数的第二位是</w:t>
      </w:r>
      <w:r>
        <w:rPr>
          <w:rFonts w:hint="eastAsia"/>
        </w:rPr>
        <w:t>2</w:t>
      </w:r>
    </w:p>
    <w:p w14:paraId="23D15D82" w14:textId="77777777" w:rsidR="00DB7ACC" w:rsidRDefault="00C37B29">
      <w:r>
        <w:rPr>
          <w:rFonts w:hint="eastAsia"/>
        </w:rPr>
        <w:t xml:space="preserve">         </w:t>
      </w:r>
      <w:r>
        <w:rPr>
          <w:rFonts w:hint="eastAsia"/>
        </w:rPr>
        <w:t>更新</w:t>
      </w:r>
      <w:r>
        <w:rPr>
          <w:rFonts w:hint="eastAsia"/>
        </w:rPr>
        <w:t>k</w:t>
      </w:r>
    </w:p>
    <w:p w14:paraId="31FD15D3" w14:textId="77777777" w:rsidR="00DB7ACC" w:rsidRDefault="00C37B29">
      <w:r>
        <w:rPr>
          <w:rFonts w:hint="eastAsia"/>
        </w:rPr>
        <w:t xml:space="preserve">         k = k - index*(n-2)! = 0</w:t>
      </w:r>
    </w:p>
    <w:p w14:paraId="553B1213" w14:textId="77777777" w:rsidR="00DB7ACC" w:rsidRDefault="00C37B29">
      <w:r>
        <w:rPr>
          <w:rFonts w:hint="eastAsia"/>
        </w:rPr>
        <w:t xml:space="preserve">         </w:t>
      </w:r>
      <w:r>
        <w:rPr>
          <w:rFonts w:hint="eastAsia"/>
        </w:rPr>
        <w:t>确定第三位</w:t>
      </w:r>
      <w:r>
        <w:rPr>
          <w:rFonts w:hint="eastAsia"/>
        </w:rPr>
        <w:t>:</w:t>
      </w:r>
    </w:p>
    <w:p w14:paraId="5631353F" w14:textId="77777777" w:rsidR="00DB7ACC" w:rsidRDefault="00C37B29">
      <w:r>
        <w:rPr>
          <w:rFonts w:hint="eastAsia"/>
        </w:rPr>
        <w:t xml:space="preserve">         k = 0</w:t>
      </w:r>
    </w:p>
    <w:p w14:paraId="38D4A3A1" w14:textId="77777777" w:rsidR="00DB7ACC" w:rsidRDefault="00C37B29">
      <w:r>
        <w:rPr>
          <w:rFonts w:hint="eastAsia"/>
        </w:rPr>
        <w:t xml:space="preserve">         index = k / (n-3)! = 0, </w:t>
      </w:r>
      <w:r>
        <w:rPr>
          <w:rFonts w:hint="eastAsia"/>
        </w:rPr>
        <w:t>说明第</w:t>
      </w:r>
      <w:r>
        <w:rPr>
          <w:rFonts w:hint="eastAsia"/>
        </w:rPr>
        <w:t>15</w:t>
      </w:r>
      <w:r>
        <w:rPr>
          <w:rFonts w:hint="eastAsia"/>
        </w:rPr>
        <w:t>个数的第三位是</w:t>
      </w:r>
      <w:r>
        <w:rPr>
          <w:rFonts w:hint="eastAsia"/>
        </w:rPr>
        <w:t>1</w:t>
      </w:r>
    </w:p>
    <w:p w14:paraId="509626FD" w14:textId="77777777" w:rsidR="00DB7ACC" w:rsidRDefault="00C37B29">
      <w:r>
        <w:rPr>
          <w:rFonts w:hint="eastAsia"/>
        </w:rPr>
        <w:t xml:space="preserve">         </w:t>
      </w:r>
      <w:r>
        <w:rPr>
          <w:rFonts w:hint="eastAsia"/>
        </w:rPr>
        <w:t>更新</w:t>
      </w:r>
      <w:r>
        <w:rPr>
          <w:rFonts w:hint="eastAsia"/>
        </w:rPr>
        <w:t>k</w:t>
      </w:r>
    </w:p>
    <w:p w14:paraId="2B628709" w14:textId="77777777" w:rsidR="00DB7ACC" w:rsidRDefault="00C37B29">
      <w:r>
        <w:rPr>
          <w:rFonts w:hint="eastAsia"/>
        </w:rPr>
        <w:t xml:space="preserve">         k = k - index*(n-3)! = 0</w:t>
      </w:r>
    </w:p>
    <w:p w14:paraId="7DE336E9" w14:textId="77777777" w:rsidR="00DB7ACC" w:rsidRDefault="00C37B29">
      <w:r>
        <w:rPr>
          <w:rFonts w:hint="eastAsia"/>
        </w:rPr>
        <w:t xml:space="preserve">         </w:t>
      </w:r>
      <w:r>
        <w:rPr>
          <w:rFonts w:hint="eastAsia"/>
        </w:rPr>
        <w:t>确定第四位</w:t>
      </w:r>
      <w:r>
        <w:rPr>
          <w:rFonts w:hint="eastAsia"/>
        </w:rPr>
        <w:t>:</w:t>
      </w:r>
    </w:p>
    <w:p w14:paraId="10BE9643" w14:textId="77777777" w:rsidR="00DB7ACC" w:rsidRDefault="00C37B29">
      <w:r>
        <w:rPr>
          <w:rFonts w:hint="eastAsia"/>
        </w:rPr>
        <w:t xml:space="preserve">         k = 0</w:t>
      </w:r>
    </w:p>
    <w:p w14:paraId="7A974780" w14:textId="77777777" w:rsidR="00DB7ACC" w:rsidRDefault="00C37B29">
      <w:r>
        <w:rPr>
          <w:rFonts w:hint="eastAsia"/>
        </w:rPr>
        <w:t xml:space="preserve">         index = k / (n-4)! = 0, </w:t>
      </w:r>
      <w:r>
        <w:rPr>
          <w:rFonts w:hint="eastAsia"/>
        </w:rPr>
        <w:t>说明第</w:t>
      </w:r>
      <w:r>
        <w:rPr>
          <w:rFonts w:hint="eastAsia"/>
        </w:rPr>
        <w:t>15</w:t>
      </w:r>
      <w:r>
        <w:rPr>
          <w:rFonts w:hint="eastAsia"/>
        </w:rPr>
        <w:t>个数的第四位是</w:t>
      </w:r>
      <w:r>
        <w:rPr>
          <w:rFonts w:hint="eastAsia"/>
        </w:rPr>
        <w:t>4</w:t>
      </w:r>
    </w:p>
    <w:p w14:paraId="189EFE6D" w14:textId="77777777" w:rsidR="00DB7ACC" w:rsidRDefault="00C37B29">
      <w:r>
        <w:rPr>
          <w:rFonts w:hint="eastAsia"/>
        </w:rPr>
        <w:t xml:space="preserve">         </w:t>
      </w:r>
      <w:r>
        <w:rPr>
          <w:rFonts w:hint="eastAsia"/>
        </w:rPr>
        <w:t>最终确定</w:t>
      </w:r>
      <w:r>
        <w:rPr>
          <w:rFonts w:hint="eastAsia"/>
        </w:rPr>
        <w:t>n=4</w:t>
      </w:r>
      <w:r>
        <w:rPr>
          <w:rFonts w:hint="eastAsia"/>
        </w:rPr>
        <w:t>时第</w:t>
      </w:r>
      <w:r>
        <w:rPr>
          <w:rFonts w:hint="eastAsia"/>
        </w:rPr>
        <w:t>15</w:t>
      </w:r>
      <w:r>
        <w:rPr>
          <w:rFonts w:hint="eastAsia"/>
        </w:rPr>
        <w:t>个数为</w:t>
      </w:r>
      <w:r>
        <w:rPr>
          <w:rFonts w:hint="eastAsia"/>
        </w:rPr>
        <w:t>3214</w:t>
      </w:r>
    </w:p>
    <w:p w14:paraId="26935811" w14:textId="77777777" w:rsidR="00DB7ACC" w:rsidRDefault="00C37B29">
      <w:r>
        <w:rPr>
          <w:rFonts w:hint="eastAsia"/>
        </w:rPr>
        <w:t xml:space="preserve">         **/</w:t>
      </w:r>
    </w:p>
    <w:p w14:paraId="7DA64E0D" w14:textId="77777777" w:rsidR="00DB7ACC" w:rsidRDefault="00DB7ACC"/>
    <w:p w14:paraId="700D4CAB" w14:textId="77777777" w:rsidR="00DB7ACC" w:rsidRDefault="00C37B29">
      <w:r>
        <w:rPr>
          <w:rFonts w:hint="eastAsia"/>
        </w:rPr>
        <w:t xml:space="preserve">        StringBuilder sb = new StringBuilder();</w:t>
      </w:r>
    </w:p>
    <w:p w14:paraId="49433761" w14:textId="77777777" w:rsidR="00DB7ACC" w:rsidRDefault="00C37B29">
      <w:r>
        <w:rPr>
          <w:rFonts w:hint="eastAsia"/>
        </w:rPr>
        <w:t xml:space="preserve">        // </w:t>
      </w:r>
      <w:r>
        <w:rPr>
          <w:rFonts w:hint="eastAsia"/>
        </w:rPr>
        <w:t>候选数字</w:t>
      </w:r>
    </w:p>
    <w:p w14:paraId="32B05670" w14:textId="77777777" w:rsidR="00DB7ACC" w:rsidRDefault="00C37B29">
      <w:r>
        <w:rPr>
          <w:rFonts w:hint="eastAsia"/>
        </w:rPr>
        <w:t xml:space="preserve">        List&lt;Integer&gt; candidates = new ArrayList&lt;&gt;();</w:t>
      </w:r>
    </w:p>
    <w:p w14:paraId="31F0C421" w14:textId="77777777" w:rsidR="00DB7ACC" w:rsidRDefault="00C37B29">
      <w:r>
        <w:rPr>
          <w:rFonts w:hint="eastAsia"/>
        </w:rPr>
        <w:t xml:space="preserve">        // </w:t>
      </w:r>
      <w:r>
        <w:rPr>
          <w:rFonts w:hint="eastAsia"/>
        </w:rPr>
        <w:t>分母的阶乘数</w:t>
      </w:r>
    </w:p>
    <w:p w14:paraId="7CA0FDBA" w14:textId="77777777" w:rsidR="00DB7ACC" w:rsidRDefault="00C37B29">
      <w:r>
        <w:rPr>
          <w:rFonts w:hint="eastAsia"/>
        </w:rPr>
        <w:t xml:space="preserve">        int[] fa</w:t>
      </w:r>
      <w:r>
        <w:rPr>
          <w:rFonts w:hint="eastAsia"/>
        </w:rPr>
        <w:t>ctorials = new int[n+1];</w:t>
      </w:r>
    </w:p>
    <w:p w14:paraId="4732BD4F" w14:textId="77777777" w:rsidR="00DB7ACC" w:rsidRDefault="00C37B29">
      <w:r>
        <w:rPr>
          <w:rFonts w:hint="eastAsia"/>
        </w:rPr>
        <w:t xml:space="preserve">        factorials[0] = 1;</w:t>
      </w:r>
    </w:p>
    <w:p w14:paraId="0095598B" w14:textId="77777777" w:rsidR="00DB7ACC" w:rsidRDefault="00C37B29">
      <w:r>
        <w:rPr>
          <w:rFonts w:hint="eastAsia"/>
        </w:rPr>
        <w:t xml:space="preserve">        int fact = 1;</w:t>
      </w:r>
    </w:p>
    <w:p w14:paraId="7C98D4CD" w14:textId="77777777" w:rsidR="00DB7ACC" w:rsidRDefault="00C37B29">
      <w:r>
        <w:rPr>
          <w:rFonts w:hint="eastAsia"/>
        </w:rPr>
        <w:t xml:space="preserve">        for(int i = 1; i &lt;= n; ++i) {</w:t>
      </w:r>
    </w:p>
    <w:p w14:paraId="0E28BC3B" w14:textId="77777777" w:rsidR="00DB7ACC" w:rsidRDefault="00C37B29">
      <w:pPr>
        <w:rPr>
          <w:b/>
          <w:bCs/>
          <w:color w:val="C00000"/>
          <w:sz w:val="24"/>
          <w:szCs w:val="32"/>
        </w:rPr>
      </w:pPr>
      <w:r>
        <w:rPr>
          <w:rFonts w:hint="eastAsia"/>
        </w:rPr>
        <w:t xml:space="preserve">            </w:t>
      </w:r>
      <w:r>
        <w:rPr>
          <w:rFonts w:hint="eastAsia"/>
          <w:b/>
          <w:bCs/>
          <w:color w:val="C00000"/>
          <w:sz w:val="24"/>
          <w:szCs w:val="32"/>
        </w:rPr>
        <w:t>candidates.add(i);</w:t>
      </w:r>
    </w:p>
    <w:p w14:paraId="4BC9D6E9" w14:textId="77777777" w:rsidR="00DB7ACC" w:rsidRDefault="00C37B29">
      <w:r>
        <w:rPr>
          <w:rFonts w:hint="eastAsia"/>
        </w:rPr>
        <w:t xml:space="preserve">            fact *= i;</w:t>
      </w:r>
    </w:p>
    <w:p w14:paraId="19467A52" w14:textId="77777777" w:rsidR="00DB7ACC" w:rsidRDefault="00C37B29">
      <w:r>
        <w:rPr>
          <w:rFonts w:hint="eastAsia"/>
        </w:rPr>
        <w:t xml:space="preserve">            factorials[i] = fact;</w:t>
      </w:r>
    </w:p>
    <w:p w14:paraId="3FCF4ED1" w14:textId="77777777" w:rsidR="00DB7ACC" w:rsidRDefault="00C37B29">
      <w:r>
        <w:rPr>
          <w:rFonts w:hint="eastAsia"/>
        </w:rPr>
        <w:t xml:space="preserve">        }</w:t>
      </w:r>
    </w:p>
    <w:p w14:paraId="0F0F7627" w14:textId="77777777" w:rsidR="00DB7ACC" w:rsidRDefault="00C37B29">
      <w:r>
        <w:rPr>
          <w:rFonts w:hint="eastAsia"/>
        </w:rPr>
        <w:t xml:space="preserve">        k -= 1;</w:t>
      </w:r>
    </w:p>
    <w:p w14:paraId="5F3481EB" w14:textId="77777777" w:rsidR="00DB7ACC" w:rsidRDefault="00C37B29">
      <w:r>
        <w:rPr>
          <w:rFonts w:hint="eastAsia"/>
        </w:rPr>
        <w:t xml:space="preserve">        for(int i = n-1; i &gt;= 0; --i) {</w:t>
      </w:r>
    </w:p>
    <w:p w14:paraId="7C6906B5" w14:textId="77777777" w:rsidR="00DB7ACC" w:rsidRDefault="00C37B29">
      <w:r>
        <w:rPr>
          <w:rFonts w:hint="eastAsia"/>
        </w:rPr>
        <w:lastRenderedPageBreak/>
        <w:t xml:space="preserve">            // </w:t>
      </w:r>
      <w:r>
        <w:rPr>
          <w:rFonts w:hint="eastAsia"/>
        </w:rPr>
        <w:t>计算候选数字的</w:t>
      </w:r>
      <w:r>
        <w:rPr>
          <w:rFonts w:hint="eastAsia"/>
        </w:rPr>
        <w:t>index</w:t>
      </w:r>
    </w:p>
    <w:p w14:paraId="643354FF" w14:textId="77777777" w:rsidR="00DB7ACC" w:rsidRDefault="00C37B29">
      <w:pPr>
        <w:rPr>
          <w:b/>
          <w:bCs/>
          <w:color w:val="C00000"/>
          <w:sz w:val="24"/>
          <w:szCs w:val="32"/>
        </w:rPr>
      </w:pPr>
      <w:r>
        <w:rPr>
          <w:rFonts w:hint="eastAsia"/>
        </w:rPr>
        <w:t xml:space="preserve">           </w:t>
      </w:r>
      <w:r>
        <w:rPr>
          <w:rFonts w:hint="eastAsia"/>
          <w:color w:val="FF0000"/>
        </w:rPr>
        <w:t xml:space="preserve"> </w:t>
      </w:r>
      <w:r>
        <w:rPr>
          <w:rFonts w:hint="eastAsia"/>
          <w:b/>
          <w:bCs/>
          <w:color w:val="C00000"/>
          <w:sz w:val="24"/>
          <w:szCs w:val="32"/>
        </w:rPr>
        <w:t>int index = k / factorials[i];</w:t>
      </w:r>
    </w:p>
    <w:p w14:paraId="2050B599" w14:textId="77777777" w:rsidR="00DB7ACC" w:rsidRDefault="00C37B29">
      <w:pPr>
        <w:rPr>
          <w:b/>
          <w:bCs/>
          <w:color w:val="C00000"/>
          <w:sz w:val="24"/>
          <w:szCs w:val="32"/>
        </w:rPr>
      </w:pPr>
      <w:r>
        <w:rPr>
          <w:rFonts w:hint="eastAsia"/>
        </w:rPr>
        <w:t xml:space="preserve">            </w:t>
      </w:r>
      <w:r>
        <w:rPr>
          <w:rFonts w:hint="eastAsia"/>
          <w:b/>
          <w:bCs/>
          <w:color w:val="C00000"/>
          <w:sz w:val="24"/>
          <w:szCs w:val="32"/>
        </w:rPr>
        <w:t>sb.append(candidates.remove(index));</w:t>
      </w:r>
    </w:p>
    <w:p w14:paraId="535364D4" w14:textId="77777777" w:rsidR="00DB7ACC" w:rsidRDefault="00C37B29">
      <w:pPr>
        <w:rPr>
          <w:b/>
          <w:bCs/>
          <w:color w:val="C00000"/>
          <w:sz w:val="24"/>
          <w:szCs w:val="32"/>
        </w:rPr>
      </w:pPr>
      <w:r>
        <w:rPr>
          <w:rFonts w:hint="eastAsia"/>
          <w:b/>
          <w:bCs/>
          <w:color w:val="C00000"/>
          <w:sz w:val="24"/>
          <w:szCs w:val="32"/>
        </w:rPr>
        <w:t xml:space="preserve">            k -= index*factorials[i];</w:t>
      </w:r>
    </w:p>
    <w:p w14:paraId="41500656" w14:textId="77777777" w:rsidR="00DB7ACC" w:rsidRDefault="00C37B29">
      <w:r>
        <w:rPr>
          <w:rFonts w:hint="eastAsia"/>
        </w:rPr>
        <w:t xml:space="preserve">        }</w:t>
      </w:r>
    </w:p>
    <w:p w14:paraId="360FEB9B" w14:textId="77777777" w:rsidR="00DB7ACC" w:rsidRDefault="00C37B29">
      <w:r>
        <w:rPr>
          <w:rFonts w:hint="eastAsia"/>
        </w:rPr>
        <w:t xml:space="preserve">        return sb.toString();</w:t>
      </w:r>
    </w:p>
    <w:p w14:paraId="1BCE7566" w14:textId="77777777" w:rsidR="00DB7ACC" w:rsidRDefault="00C37B29">
      <w:r>
        <w:rPr>
          <w:rFonts w:hint="eastAsia"/>
        </w:rPr>
        <w:t xml:space="preserve">    }</w:t>
      </w:r>
    </w:p>
    <w:p w14:paraId="5A7A8698" w14:textId="77777777" w:rsidR="00DB7ACC" w:rsidRDefault="00DB7ACC"/>
    <w:p w14:paraId="298A6C6E" w14:textId="77777777" w:rsidR="00DB7ACC" w:rsidRDefault="00C37B29">
      <w:pPr>
        <w:pStyle w:val="3"/>
      </w:pPr>
      <w:r>
        <w:rPr>
          <w:rFonts w:hint="eastAsia"/>
        </w:rPr>
        <w:t>全排列衍生</w:t>
      </w:r>
      <w:r>
        <w:rPr>
          <w:rFonts w:hint="eastAsia"/>
        </w:rPr>
        <w:t>-</w:t>
      </w:r>
      <w:r>
        <w:rPr>
          <w:rFonts w:hint="eastAsia"/>
        </w:rPr>
        <w:t>下一个排列</w:t>
      </w:r>
    </w:p>
    <w:p w14:paraId="3E6E916D" w14:textId="77777777" w:rsidR="00DB7ACC" w:rsidRDefault="00C37B29">
      <w:r>
        <w:rPr>
          <w:noProof/>
        </w:rPr>
        <w:drawing>
          <wp:inline distT="0" distB="0" distL="114300" distR="114300" wp14:anchorId="52E54ABE" wp14:editId="41713B88">
            <wp:extent cx="3930650" cy="3752850"/>
            <wp:effectExtent l="0" t="0" r="12700" b="0"/>
            <wp:docPr id="3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23"/>
                    <pic:cNvPicPr>
                      <a:picLocks noChangeAspect="1"/>
                    </pic:cNvPicPr>
                  </pic:nvPicPr>
                  <pic:blipFill>
                    <a:blip r:embed="rId241"/>
                    <a:stretch>
                      <a:fillRect/>
                    </a:stretch>
                  </pic:blipFill>
                  <pic:spPr>
                    <a:xfrm>
                      <a:off x="0" y="0"/>
                      <a:ext cx="3930650" cy="3752850"/>
                    </a:xfrm>
                    <a:prstGeom prst="rect">
                      <a:avLst/>
                    </a:prstGeom>
                    <a:noFill/>
                    <a:ln>
                      <a:noFill/>
                    </a:ln>
                  </pic:spPr>
                </pic:pic>
              </a:graphicData>
            </a:graphic>
          </wp:inline>
        </w:drawing>
      </w:r>
    </w:p>
    <w:p w14:paraId="32CDD7CB" w14:textId="77777777" w:rsidR="00DB7ACC" w:rsidRDefault="00DB7ACC"/>
    <w:p w14:paraId="1DDC4E61" w14:textId="77777777" w:rsidR="00DB7ACC" w:rsidRDefault="00C37B29">
      <w:pPr>
        <w:pStyle w:val="4"/>
      </w:pPr>
      <w:r>
        <w:rPr>
          <w:rFonts w:hint="eastAsia"/>
        </w:rPr>
        <w:t>暴力方法</w:t>
      </w:r>
      <w:r>
        <w:rPr>
          <w:rFonts w:hint="eastAsia"/>
        </w:rPr>
        <w:t>-</w:t>
      </w:r>
      <w:r>
        <w:rPr>
          <w:rFonts w:hint="eastAsia"/>
        </w:rPr>
        <w:t>求取全排列，求下一个排列</w:t>
      </w:r>
    </w:p>
    <w:p w14:paraId="27B7AB98" w14:textId="77777777" w:rsidR="00DB7ACC" w:rsidRDefault="00DB7ACC"/>
    <w:p w14:paraId="4C3E9D37" w14:textId="77777777" w:rsidR="00DB7ACC" w:rsidRDefault="00C37B29">
      <w:pPr>
        <w:pStyle w:val="4"/>
      </w:pPr>
      <w:r>
        <w:rPr>
          <w:rFonts w:hint="eastAsia"/>
        </w:rPr>
        <w:t>使用规律</w:t>
      </w:r>
    </w:p>
    <w:p w14:paraId="19222D43" w14:textId="77777777" w:rsidR="00DB7ACC" w:rsidRDefault="00C37B29">
      <w:r>
        <w:t xml:space="preserve">  /**</w:t>
      </w:r>
    </w:p>
    <w:p w14:paraId="4F2F147E" w14:textId="77777777" w:rsidR="00DB7ACC" w:rsidRDefault="00C37B29">
      <w:r>
        <w:t xml:space="preserve">     * </w:t>
      </w:r>
      <w:r>
        <w:t>数组中的下一个排列</w:t>
      </w:r>
    </w:p>
    <w:p w14:paraId="5C32059B" w14:textId="77777777" w:rsidR="00DB7ACC" w:rsidRDefault="00C37B29">
      <w:r>
        <w:t xml:space="preserve">     * @param nums</w:t>
      </w:r>
    </w:p>
    <w:p w14:paraId="060DF15D" w14:textId="77777777" w:rsidR="00DB7ACC" w:rsidRDefault="00C37B29">
      <w:r>
        <w:t xml:space="preserve">     */</w:t>
      </w:r>
    </w:p>
    <w:p w14:paraId="5FF13F65" w14:textId="77777777" w:rsidR="00DB7ACC" w:rsidRDefault="00C37B29">
      <w:r>
        <w:lastRenderedPageBreak/>
        <w:t xml:space="preserve">    public void nextPermutation(int[] nums) {</w:t>
      </w:r>
    </w:p>
    <w:p w14:paraId="4519F1E3" w14:textId="77777777" w:rsidR="00DB7ACC" w:rsidRDefault="00C37B29">
      <w:r>
        <w:t xml:space="preserve">      //</w:t>
      </w:r>
      <w:r>
        <w:t>数组的长度</w:t>
      </w:r>
    </w:p>
    <w:p w14:paraId="0F617666" w14:textId="77777777" w:rsidR="00DB7ACC" w:rsidRDefault="00C37B29">
      <w:r>
        <w:t xml:space="preserve">        int length = nums.length;</w:t>
      </w:r>
    </w:p>
    <w:p w14:paraId="2907CDDF" w14:textId="77777777" w:rsidR="00DB7ACC" w:rsidRDefault="00C37B29">
      <w:r>
        <w:t xml:space="preserve">        int i = length-1;</w:t>
      </w:r>
    </w:p>
    <w:p w14:paraId="2B719AF0" w14:textId="77777777" w:rsidR="00DB7ACC" w:rsidRDefault="00C37B29">
      <w:r>
        <w:t xml:space="preserve">        for(;i&gt;0;i--){</w:t>
      </w:r>
    </w:p>
    <w:p w14:paraId="4051A222" w14:textId="77777777" w:rsidR="00DB7ACC" w:rsidRDefault="00C37B29">
      <w:pPr>
        <w:rPr>
          <w:b/>
          <w:bCs/>
          <w:color w:val="C00000"/>
          <w:sz w:val="22"/>
          <w:szCs w:val="28"/>
          <w:highlight w:val="green"/>
        </w:rPr>
      </w:pPr>
      <w:r>
        <w:t xml:space="preserve">            </w:t>
      </w:r>
      <w:r>
        <w:rPr>
          <w:b/>
          <w:bCs/>
          <w:color w:val="C00000"/>
          <w:sz w:val="22"/>
          <w:szCs w:val="28"/>
          <w:highlight w:val="green"/>
        </w:rPr>
        <w:t>//</w:t>
      </w:r>
      <w:r>
        <w:rPr>
          <w:b/>
          <w:bCs/>
          <w:color w:val="C00000"/>
          <w:sz w:val="22"/>
          <w:szCs w:val="28"/>
          <w:highlight w:val="green"/>
        </w:rPr>
        <w:t>后面一个元素大于前面的一个元素（说明找到分界点）</w:t>
      </w:r>
    </w:p>
    <w:p w14:paraId="16C5CDFE" w14:textId="77777777" w:rsidR="00DB7ACC" w:rsidRDefault="00C37B29">
      <w:pPr>
        <w:rPr>
          <w:b/>
          <w:bCs/>
          <w:color w:val="C00000"/>
          <w:sz w:val="22"/>
          <w:szCs w:val="28"/>
          <w:highlight w:val="green"/>
        </w:rPr>
      </w:pPr>
      <w:r>
        <w:rPr>
          <w:b/>
          <w:bCs/>
          <w:color w:val="C00000"/>
          <w:sz w:val="22"/>
          <w:szCs w:val="28"/>
          <w:highlight w:val="green"/>
        </w:rPr>
        <w:t xml:space="preserve">            //</w:t>
      </w:r>
      <w:r>
        <w:rPr>
          <w:b/>
          <w:bCs/>
          <w:color w:val="C00000"/>
          <w:sz w:val="22"/>
          <w:szCs w:val="28"/>
          <w:highlight w:val="green"/>
        </w:rPr>
        <w:t>分解点在</w:t>
      </w:r>
      <w:r>
        <w:rPr>
          <w:b/>
          <w:bCs/>
          <w:color w:val="C00000"/>
          <w:sz w:val="22"/>
          <w:szCs w:val="28"/>
          <w:highlight w:val="green"/>
        </w:rPr>
        <w:t>i-1</w:t>
      </w:r>
      <w:r>
        <w:rPr>
          <w:b/>
          <w:bCs/>
          <w:color w:val="C00000"/>
          <w:sz w:val="22"/>
          <w:szCs w:val="28"/>
          <w:highlight w:val="green"/>
        </w:rPr>
        <w:t>处，需要将</w:t>
      </w:r>
      <w:r>
        <w:rPr>
          <w:b/>
          <w:bCs/>
          <w:color w:val="C00000"/>
          <w:sz w:val="22"/>
          <w:szCs w:val="28"/>
          <w:highlight w:val="green"/>
        </w:rPr>
        <w:t>i-1</w:t>
      </w:r>
      <w:r>
        <w:rPr>
          <w:b/>
          <w:bCs/>
          <w:color w:val="C00000"/>
          <w:sz w:val="22"/>
          <w:szCs w:val="28"/>
          <w:highlight w:val="green"/>
        </w:rPr>
        <w:t>开始的数组进行排序</w:t>
      </w:r>
    </w:p>
    <w:p w14:paraId="3D7C425F" w14:textId="77777777" w:rsidR="00DB7ACC" w:rsidRDefault="00C37B29">
      <w:r>
        <w:t xml:space="preserve">            if(nums[i]&gt;nums[i-1]){</w:t>
      </w:r>
    </w:p>
    <w:p w14:paraId="630AF9B8" w14:textId="77777777" w:rsidR="00DB7ACC" w:rsidRDefault="00C37B29">
      <w:r>
        <w:t xml:space="preserve">                //</w:t>
      </w:r>
      <w:r>
        <w:t>将</w:t>
      </w:r>
      <w:r>
        <w:t>i</w:t>
      </w:r>
      <w:r>
        <w:t>（包含）之后的元素进行排序</w:t>
      </w:r>
    </w:p>
    <w:p w14:paraId="371B056D" w14:textId="77777777" w:rsidR="00DB7ACC" w:rsidRDefault="00C37B29">
      <w:r>
        <w:t xml:space="preserve">                Arrays.sort(nums,i,length);</w:t>
      </w:r>
    </w:p>
    <w:p w14:paraId="22ABEA8F" w14:textId="77777777" w:rsidR="00DB7ACC" w:rsidRDefault="00C37B29">
      <w:r>
        <w:t xml:space="preserve">                //</w:t>
      </w:r>
      <w:r>
        <w:t>从</w:t>
      </w:r>
      <w:r>
        <w:t>i</w:t>
      </w:r>
      <w:r>
        <w:t>之后找到的一个元素大于</w:t>
      </w:r>
      <w:r>
        <w:t>nums[i-1]</w:t>
      </w:r>
      <w:r>
        <w:t>并将其于</w:t>
      </w:r>
      <w:r>
        <w:t>nums[i-1]</w:t>
      </w:r>
      <w:r>
        <w:t>交换</w:t>
      </w:r>
    </w:p>
    <w:p w14:paraId="38524020" w14:textId="77777777" w:rsidR="00DB7ACC" w:rsidRDefault="00C37B29">
      <w:r>
        <w:t xml:space="preserve">                for(  int t = i;t&lt;length;t++){</w:t>
      </w:r>
    </w:p>
    <w:p w14:paraId="4672CCBD" w14:textId="77777777" w:rsidR="00DB7ACC" w:rsidRDefault="00C37B29">
      <w:r>
        <w:t xml:space="preserve">                    if(nums[t]&gt;nums[i-1]){</w:t>
      </w:r>
    </w:p>
    <w:p w14:paraId="3D254295" w14:textId="77777777" w:rsidR="00DB7ACC" w:rsidRDefault="00C37B29">
      <w:r>
        <w:t xml:space="preserve">                        int temp = nums[t];</w:t>
      </w:r>
    </w:p>
    <w:p w14:paraId="59781263" w14:textId="77777777" w:rsidR="00DB7ACC" w:rsidRDefault="00C37B29">
      <w:r>
        <w:t xml:space="preserve">                        nums[t]=nums[i-1];</w:t>
      </w:r>
    </w:p>
    <w:p w14:paraId="6E664C02" w14:textId="77777777" w:rsidR="00DB7ACC" w:rsidRDefault="00C37B29">
      <w:r>
        <w:t xml:space="preserve">                       </w:t>
      </w:r>
      <w:r>
        <w:t xml:space="preserve"> nums[i-1]=temp;</w:t>
      </w:r>
    </w:p>
    <w:p w14:paraId="657EE614" w14:textId="77777777" w:rsidR="00DB7ACC" w:rsidRDefault="00C37B29">
      <w:r>
        <w:t xml:space="preserve">                        return;</w:t>
      </w:r>
    </w:p>
    <w:p w14:paraId="504D891F" w14:textId="77777777" w:rsidR="00DB7ACC" w:rsidRDefault="00C37B29">
      <w:r>
        <w:t xml:space="preserve">                    }</w:t>
      </w:r>
    </w:p>
    <w:p w14:paraId="49924DC4" w14:textId="77777777" w:rsidR="00DB7ACC" w:rsidRDefault="00C37B29">
      <w:r>
        <w:t xml:space="preserve">                }</w:t>
      </w:r>
    </w:p>
    <w:p w14:paraId="0CBE3A70" w14:textId="77777777" w:rsidR="00DB7ACC" w:rsidRDefault="00DB7ACC"/>
    <w:p w14:paraId="78D4932E" w14:textId="77777777" w:rsidR="00DB7ACC" w:rsidRDefault="00C37B29">
      <w:r>
        <w:t xml:space="preserve">            }</w:t>
      </w:r>
    </w:p>
    <w:p w14:paraId="0E1F4A45" w14:textId="77777777" w:rsidR="00DB7ACC" w:rsidRDefault="00C37B29">
      <w:r>
        <w:t xml:space="preserve">            //</w:t>
      </w:r>
      <w:r>
        <w:t>要是</w:t>
      </w:r>
    </w:p>
    <w:p w14:paraId="6170E499" w14:textId="77777777" w:rsidR="00DB7ACC" w:rsidRDefault="00C37B29">
      <w:r>
        <w:t xml:space="preserve">        }</w:t>
      </w:r>
    </w:p>
    <w:p w14:paraId="42FEAFE0" w14:textId="77777777" w:rsidR="00DB7ACC" w:rsidRDefault="00C37B29">
      <w:r>
        <w:t xml:space="preserve">        //</w:t>
      </w:r>
      <w:r>
        <w:t>否则直接将</w:t>
      </w:r>
      <w:r>
        <w:t xml:space="preserve">nums </w:t>
      </w:r>
      <w:r>
        <w:t>排序即可</w:t>
      </w:r>
    </w:p>
    <w:p w14:paraId="3FAE0C9A" w14:textId="77777777" w:rsidR="00DB7ACC" w:rsidRDefault="00C37B29">
      <w:r>
        <w:t xml:space="preserve">        Arrays.sort(nums);</w:t>
      </w:r>
    </w:p>
    <w:p w14:paraId="13263CD3" w14:textId="77777777" w:rsidR="00DB7ACC" w:rsidRDefault="00C37B29">
      <w:r>
        <w:t xml:space="preserve">    }</w:t>
      </w:r>
    </w:p>
    <w:p w14:paraId="3CF82C11" w14:textId="77777777" w:rsidR="00DB7ACC" w:rsidRDefault="00DB7ACC"/>
    <w:p w14:paraId="17BF519C" w14:textId="77777777" w:rsidR="00DB7ACC" w:rsidRDefault="00DB7ACC"/>
    <w:p w14:paraId="21AA8173" w14:textId="77777777" w:rsidR="00DB7ACC" w:rsidRDefault="00C37B29">
      <w:pPr>
        <w:pStyle w:val="3"/>
      </w:pPr>
      <w:r>
        <w:rPr>
          <w:rFonts w:hint="eastAsia"/>
        </w:rPr>
        <w:t>组合问题</w:t>
      </w:r>
      <w:r>
        <w:rPr>
          <w:rFonts w:hint="eastAsia"/>
        </w:rPr>
        <w:t>-</w:t>
      </w:r>
      <w:r>
        <w:rPr>
          <w:rFonts w:hint="eastAsia"/>
        </w:rPr>
        <w:t>数组中元素可以重复的取</w:t>
      </w:r>
    </w:p>
    <w:p w14:paraId="2534DFF6" w14:textId="77777777" w:rsidR="00DB7ACC" w:rsidRDefault="00C37B29">
      <w:pPr>
        <w:ind w:firstLine="420"/>
        <w:rPr>
          <w:b/>
          <w:bCs/>
          <w:sz w:val="22"/>
          <w:szCs w:val="28"/>
        </w:rPr>
      </w:pPr>
      <w:r>
        <w:rPr>
          <w:rFonts w:hint="eastAsia"/>
        </w:rPr>
        <w:t xml:space="preserve">   </w:t>
      </w:r>
      <w:r>
        <w:rPr>
          <w:rFonts w:hint="eastAsia"/>
          <w:b/>
          <w:bCs/>
          <w:sz w:val="22"/>
          <w:szCs w:val="28"/>
        </w:rPr>
        <w:t xml:space="preserve"> /**</w:t>
      </w:r>
    </w:p>
    <w:p w14:paraId="7880A945" w14:textId="77777777" w:rsidR="00DB7ACC" w:rsidRDefault="00C37B29">
      <w:pPr>
        <w:ind w:firstLine="420"/>
        <w:rPr>
          <w:b/>
          <w:bCs/>
          <w:sz w:val="22"/>
          <w:szCs w:val="28"/>
        </w:rPr>
      </w:pPr>
      <w:r>
        <w:rPr>
          <w:rFonts w:hint="eastAsia"/>
          <w:b/>
          <w:bCs/>
          <w:sz w:val="22"/>
          <w:szCs w:val="28"/>
        </w:rPr>
        <w:t xml:space="preserve">     * </w:t>
      </w:r>
      <w:r>
        <w:rPr>
          <w:rFonts w:hint="eastAsia"/>
          <w:b/>
          <w:bCs/>
          <w:sz w:val="22"/>
          <w:szCs w:val="28"/>
        </w:rPr>
        <w:t>给定一个无重复元素的数组</w:t>
      </w:r>
      <w:r>
        <w:rPr>
          <w:rFonts w:hint="eastAsia"/>
          <w:b/>
          <w:bCs/>
          <w:sz w:val="22"/>
          <w:szCs w:val="28"/>
        </w:rPr>
        <w:t xml:space="preserve"> candidates </w:t>
      </w:r>
      <w:r>
        <w:rPr>
          <w:rFonts w:hint="eastAsia"/>
          <w:b/>
          <w:bCs/>
          <w:sz w:val="22"/>
          <w:szCs w:val="28"/>
        </w:rPr>
        <w:t>和一个目标数</w:t>
      </w:r>
      <w:r>
        <w:rPr>
          <w:rFonts w:hint="eastAsia"/>
          <w:b/>
          <w:bCs/>
          <w:sz w:val="22"/>
          <w:szCs w:val="28"/>
        </w:rPr>
        <w:t xml:space="preserve"> ta</w:t>
      </w:r>
      <w:r>
        <w:rPr>
          <w:rFonts w:hint="eastAsia"/>
          <w:b/>
          <w:bCs/>
          <w:sz w:val="22"/>
          <w:szCs w:val="28"/>
        </w:rPr>
        <w:t xml:space="preserve">rget </w:t>
      </w:r>
      <w:r>
        <w:rPr>
          <w:rFonts w:hint="eastAsia"/>
          <w:b/>
          <w:bCs/>
          <w:sz w:val="22"/>
          <w:szCs w:val="28"/>
        </w:rPr>
        <w:t>，</w:t>
      </w:r>
    </w:p>
    <w:p w14:paraId="7AEAB226" w14:textId="77777777" w:rsidR="00DB7ACC" w:rsidRDefault="00C37B29">
      <w:pPr>
        <w:ind w:firstLine="420"/>
        <w:rPr>
          <w:b/>
          <w:bCs/>
          <w:sz w:val="22"/>
          <w:szCs w:val="28"/>
        </w:rPr>
      </w:pPr>
      <w:r>
        <w:rPr>
          <w:rFonts w:hint="eastAsia"/>
          <w:b/>
          <w:bCs/>
          <w:sz w:val="22"/>
          <w:szCs w:val="28"/>
        </w:rPr>
        <w:t xml:space="preserve">     * </w:t>
      </w:r>
      <w:r>
        <w:rPr>
          <w:rFonts w:hint="eastAsia"/>
          <w:b/>
          <w:bCs/>
          <w:sz w:val="22"/>
          <w:szCs w:val="28"/>
        </w:rPr>
        <w:t>找出</w:t>
      </w:r>
      <w:r>
        <w:rPr>
          <w:rFonts w:hint="eastAsia"/>
          <w:b/>
          <w:bCs/>
          <w:sz w:val="22"/>
          <w:szCs w:val="28"/>
        </w:rPr>
        <w:t xml:space="preserve"> candidates </w:t>
      </w:r>
      <w:r>
        <w:rPr>
          <w:rFonts w:hint="eastAsia"/>
          <w:b/>
          <w:bCs/>
          <w:sz w:val="22"/>
          <w:szCs w:val="28"/>
        </w:rPr>
        <w:t>中所有可以使数字和为</w:t>
      </w:r>
      <w:r>
        <w:rPr>
          <w:rFonts w:hint="eastAsia"/>
          <w:b/>
          <w:bCs/>
          <w:sz w:val="22"/>
          <w:szCs w:val="28"/>
        </w:rPr>
        <w:t xml:space="preserve"> target </w:t>
      </w:r>
      <w:r>
        <w:rPr>
          <w:rFonts w:hint="eastAsia"/>
          <w:b/>
          <w:bCs/>
          <w:sz w:val="22"/>
          <w:szCs w:val="28"/>
        </w:rPr>
        <w:t>的组合。</w:t>
      </w:r>
    </w:p>
    <w:p w14:paraId="18C16633" w14:textId="77777777" w:rsidR="00DB7ACC" w:rsidRDefault="00C37B29">
      <w:pPr>
        <w:ind w:firstLine="420"/>
        <w:rPr>
          <w:b/>
          <w:bCs/>
          <w:sz w:val="22"/>
          <w:szCs w:val="28"/>
        </w:rPr>
      </w:pPr>
      <w:r>
        <w:rPr>
          <w:rFonts w:hint="eastAsia"/>
          <w:b/>
          <w:bCs/>
          <w:sz w:val="22"/>
          <w:szCs w:val="28"/>
        </w:rPr>
        <w:t xml:space="preserve">     *  candidate </w:t>
      </w:r>
      <w:r>
        <w:rPr>
          <w:rFonts w:hint="eastAsia"/>
          <w:b/>
          <w:bCs/>
          <w:sz w:val="22"/>
          <w:szCs w:val="28"/>
        </w:rPr>
        <w:t>中的每个元素都是独一无二的。</w:t>
      </w:r>
    </w:p>
    <w:p w14:paraId="4E7A78E2" w14:textId="77777777" w:rsidR="00DB7ACC" w:rsidRDefault="00C37B29">
      <w:pPr>
        <w:ind w:firstLine="420"/>
        <w:rPr>
          <w:b/>
          <w:bCs/>
          <w:sz w:val="22"/>
          <w:szCs w:val="28"/>
        </w:rPr>
      </w:pPr>
      <w:r>
        <w:rPr>
          <w:rFonts w:hint="eastAsia"/>
          <w:b/>
          <w:bCs/>
          <w:sz w:val="22"/>
          <w:szCs w:val="28"/>
        </w:rPr>
        <w:t xml:space="preserve">     * @param candidates</w:t>
      </w:r>
    </w:p>
    <w:p w14:paraId="4B7C6572" w14:textId="77777777" w:rsidR="00DB7ACC" w:rsidRDefault="00C37B29">
      <w:pPr>
        <w:ind w:firstLine="420"/>
        <w:rPr>
          <w:b/>
          <w:bCs/>
          <w:sz w:val="22"/>
          <w:szCs w:val="28"/>
        </w:rPr>
      </w:pPr>
      <w:r>
        <w:rPr>
          <w:rFonts w:hint="eastAsia"/>
          <w:b/>
          <w:bCs/>
          <w:sz w:val="22"/>
          <w:szCs w:val="28"/>
        </w:rPr>
        <w:t xml:space="preserve">     * @param target</w:t>
      </w:r>
    </w:p>
    <w:p w14:paraId="7E4C9D1A" w14:textId="77777777" w:rsidR="00DB7ACC" w:rsidRDefault="00C37B29">
      <w:pPr>
        <w:ind w:firstLine="420"/>
        <w:rPr>
          <w:b/>
          <w:bCs/>
          <w:sz w:val="22"/>
          <w:szCs w:val="28"/>
        </w:rPr>
      </w:pPr>
      <w:r>
        <w:rPr>
          <w:rFonts w:hint="eastAsia"/>
          <w:b/>
          <w:bCs/>
          <w:sz w:val="22"/>
          <w:szCs w:val="28"/>
        </w:rPr>
        <w:t xml:space="preserve">     * @return</w:t>
      </w:r>
    </w:p>
    <w:p w14:paraId="5C33F4B7" w14:textId="77777777" w:rsidR="00DB7ACC" w:rsidRDefault="00C37B29">
      <w:pPr>
        <w:ind w:firstLine="420"/>
        <w:rPr>
          <w:b/>
          <w:bCs/>
          <w:sz w:val="22"/>
          <w:szCs w:val="28"/>
        </w:rPr>
      </w:pPr>
      <w:r>
        <w:rPr>
          <w:rFonts w:hint="eastAsia"/>
          <w:b/>
          <w:bCs/>
          <w:sz w:val="22"/>
          <w:szCs w:val="28"/>
        </w:rPr>
        <w:t xml:space="preserve">     */</w:t>
      </w:r>
    </w:p>
    <w:p w14:paraId="503FFD80" w14:textId="77777777" w:rsidR="00DB7ACC" w:rsidRDefault="00C37B29">
      <w:pPr>
        <w:ind w:firstLine="420"/>
      </w:pPr>
      <w:r>
        <w:rPr>
          <w:rFonts w:hint="eastAsia"/>
        </w:rPr>
        <w:t xml:space="preserve">    public List&lt;List&lt;Integer&gt;&gt; combinationSum(int[] candidates, int target) {</w:t>
      </w:r>
    </w:p>
    <w:p w14:paraId="41ECFC5B" w14:textId="77777777" w:rsidR="00DB7ACC" w:rsidRDefault="00C37B29">
      <w:pPr>
        <w:ind w:firstLine="420"/>
      </w:pPr>
      <w:r>
        <w:rPr>
          <w:rFonts w:hint="eastAsia"/>
        </w:rPr>
        <w:t xml:space="preserve">        List&lt;List&lt;Integer&gt;&gt; rs = new ArrayList&lt;&gt;();</w:t>
      </w:r>
    </w:p>
    <w:p w14:paraId="3B99F544" w14:textId="77777777" w:rsidR="00DB7ACC" w:rsidRDefault="00C37B29">
      <w:pPr>
        <w:ind w:firstLine="420"/>
      </w:pPr>
      <w:r>
        <w:rPr>
          <w:rFonts w:hint="eastAsia"/>
        </w:rPr>
        <w:t xml:space="preserve">        List&lt;Integer&gt; r = new ArrayList&lt;&gt;();</w:t>
      </w:r>
    </w:p>
    <w:p w14:paraId="1C63131D" w14:textId="77777777" w:rsidR="00DB7ACC" w:rsidRDefault="00C37B29">
      <w:pPr>
        <w:ind w:firstLine="420"/>
      </w:pPr>
      <w:r>
        <w:rPr>
          <w:rFonts w:hint="eastAsia"/>
        </w:rPr>
        <w:t xml:space="preserve">        if(candidates==null||candidates.length&lt;1) return rs;</w:t>
      </w:r>
    </w:p>
    <w:p w14:paraId="1FE0F81C" w14:textId="77777777" w:rsidR="00DB7ACC" w:rsidRDefault="00C37B29">
      <w:pPr>
        <w:ind w:firstLine="420"/>
      </w:pPr>
      <w:r>
        <w:rPr>
          <w:rFonts w:hint="eastAsia"/>
        </w:rPr>
        <w:t xml:space="preserve">        dfs(candidat</w:t>
      </w:r>
      <w:r>
        <w:rPr>
          <w:rFonts w:hint="eastAsia"/>
        </w:rPr>
        <w:t>es,0,rs,r,target);</w:t>
      </w:r>
    </w:p>
    <w:p w14:paraId="149B02F8" w14:textId="77777777" w:rsidR="00DB7ACC" w:rsidRDefault="00C37B29">
      <w:pPr>
        <w:ind w:firstLine="420"/>
      </w:pPr>
      <w:r>
        <w:rPr>
          <w:rFonts w:hint="eastAsia"/>
        </w:rPr>
        <w:lastRenderedPageBreak/>
        <w:t xml:space="preserve">        return rs;</w:t>
      </w:r>
    </w:p>
    <w:p w14:paraId="19CDB1CC" w14:textId="77777777" w:rsidR="00DB7ACC" w:rsidRDefault="00C37B29">
      <w:pPr>
        <w:ind w:firstLine="420"/>
      </w:pPr>
      <w:r>
        <w:rPr>
          <w:rFonts w:hint="eastAsia"/>
        </w:rPr>
        <w:t xml:space="preserve">    }</w:t>
      </w:r>
    </w:p>
    <w:p w14:paraId="032AA073" w14:textId="77777777" w:rsidR="00DB7ACC" w:rsidRDefault="00DB7ACC">
      <w:pPr>
        <w:ind w:firstLine="420"/>
      </w:pPr>
    </w:p>
    <w:p w14:paraId="155A1E3E" w14:textId="77777777" w:rsidR="00DB7ACC" w:rsidRDefault="00DB7ACC">
      <w:pPr>
        <w:ind w:firstLine="420"/>
      </w:pPr>
    </w:p>
    <w:p w14:paraId="3D46E86C" w14:textId="77777777" w:rsidR="00DB7ACC" w:rsidRDefault="00C37B29">
      <w:pPr>
        <w:ind w:firstLine="420"/>
        <w:rPr>
          <w:b/>
          <w:bCs/>
          <w:sz w:val="24"/>
          <w:szCs w:val="32"/>
        </w:rPr>
      </w:pPr>
      <w:r>
        <w:rPr>
          <w:rFonts w:hint="eastAsia"/>
        </w:rPr>
        <w:t xml:space="preserve">    </w:t>
      </w:r>
      <w:r>
        <w:rPr>
          <w:rFonts w:hint="eastAsia"/>
          <w:b/>
          <w:bCs/>
          <w:sz w:val="24"/>
          <w:szCs w:val="32"/>
        </w:rPr>
        <w:t>/**</w:t>
      </w:r>
    </w:p>
    <w:p w14:paraId="644F550B" w14:textId="77777777" w:rsidR="00DB7ACC" w:rsidRDefault="00C37B29">
      <w:pPr>
        <w:ind w:firstLine="420"/>
        <w:rPr>
          <w:b/>
          <w:bCs/>
          <w:sz w:val="24"/>
          <w:szCs w:val="32"/>
        </w:rPr>
      </w:pPr>
      <w:r>
        <w:rPr>
          <w:rFonts w:hint="eastAsia"/>
          <w:b/>
          <w:bCs/>
          <w:sz w:val="24"/>
          <w:szCs w:val="32"/>
        </w:rPr>
        <w:t xml:space="preserve">     * DFS</w:t>
      </w:r>
    </w:p>
    <w:p w14:paraId="527E70B8" w14:textId="77777777" w:rsidR="00DB7ACC" w:rsidRDefault="00C37B29">
      <w:pPr>
        <w:ind w:firstLine="420"/>
        <w:rPr>
          <w:b/>
          <w:bCs/>
          <w:sz w:val="24"/>
          <w:szCs w:val="32"/>
        </w:rPr>
      </w:pPr>
      <w:r>
        <w:rPr>
          <w:rFonts w:hint="eastAsia"/>
          <w:b/>
          <w:bCs/>
          <w:sz w:val="24"/>
          <w:szCs w:val="32"/>
        </w:rPr>
        <w:t xml:space="preserve">     * @param candidates</w:t>
      </w:r>
    </w:p>
    <w:p w14:paraId="57B727FF" w14:textId="77777777" w:rsidR="00DB7ACC" w:rsidRDefault="00C37B29">
      <w:pPr>
        <w:ind w:firstLine="420"/>
        <w:rPr>
          <w:b/>
          <w:bCs/>
          <w:sz w:val="24"/>
          <w:szCs w:val="32"/>
        </w:rPr>
      </w:pPr>
      <w:r>
        <w:rPr>
          <w:rFonts w:hint="eastAsia"/>
          <w:b/>
          <w:bCs/>
          <w:sz w:val="24"/>
          <w:szCs w:val="32"/>
        </w:rPr>
        <w:t xml:space="preserve">     * @param index</w:t>
      </w:r>
    </w:p>
    <w:p w14:paraId="288643B8" w14:textId="77777777" w:rsidR="00DB7ACC" w:rsidRDefault="00C37B29">
      <w:pPr>
        <w:ind w:firstLine="420"/>
        <w:rPr>
          <w:b/>
          <w:bCs/>
          <w:sz w:val="24"/>
          <w:szCs w:val="32"/>
        </w:rPr>
      </w:pPr>
      <w:r>
        <w:rPr>
          <w:rFonts w:hint="eastAsia"/>
          <w:b/>
          <w:bCs/>
          <w:sz w:val="24"/>
          <w:szCs w:val="32"/>
        </w:rPr>
        <w:t xml:space="preserve">     * @param rs</w:t>
      </w:r>
    </w:p>
    <w:p w14:paraId="41E0BAC4" w14:textId="77777777" w:rsidR="00DB7ACC" w:rsidRDefault="00C37B29">
      <w:pPr>
        <w:ind w:firstLine="420"/>
        <w:rPr>
          <w:b/>
          <w:bCs/>
          <w:sz w:val="24"/>
          <w:szCs w:val="32"/>
        </w:rPr>
      </w:pPr>
      <w:r>
        <w:rPr>
          <w:rFonts w:hint="eastAsia"/>
          <w:b/>
          <w:bCs/>
          <w:sz w:val="24"/>
          <w:szCs w:val="32"/>
        </w:rPr>
        <w:t xml:space="preserve">     * @param r</w:t>
      </w:r>
    </w:p>
    <w:p w14:paraId="6569D1A2" w14:textId="77777777" w:rsidR="00DB7ACC" w:rsidRDefault="00C37B29">
      <w:pPr>
        <w:ind w:firstLine="420"/>
        <w:rPr>
          <w:b/>
          <w:bCs/>
          <w:sz w:val="24"/>
          <w:szCs w:val="32"/>
        </w:rPr>
      </w:pPr>
      <w:r>
        <w:rPr>
          <w:rFonts w:hint="eastAsia"/>
          <w:b/>
          <w:bCs/>
          <w:sz w:val="24"/>
          <w:szCs w:val="32"/>
        </w:rPr>
        <w:t xml:space="preserve">     * @param target</w:t>
      </w:r>
    </w:p>
    <w:p w14:paraId="279C2B4A" w14:textId="77777777" w:rsidR="00DB7ACC" w:rsidRDefault="00C37B29">
      <w:pPr>
        <w:ind w:firstLine="420"/>
        <w:rPr>
          <w:b/>
          <w:bCs/>
          <w:sz w:val="24"/>
          <w:szCs w:val="32"/>
        </w:rPr>
      </w:pPr>
      <w:r>
        <w:rPr>
          <w:rFonts w:hint="eastAsia"/>
          <w:b/>
          <w:bCs/>
          <w:sz w:val="24"/>
          <w:szCs w:val="32"/>
        </w:rPr>
        <w:t xml:space="preserve">     */</w:t>
      </w:r>
    </w:p>
    <w:p w14:paraId="2D357DE4" w14:textId="77777777" w:rsidR="00DB7ACC" w:rsidRDefault="00C37B29">
      <w:pPr>
        <w:ind w:firstLine="420"/>
      </w:pPr>
      <w:r>
        <w:rPr>
          <w:rFonts w:hint="eastAsia"/>
        </w:rPr>
        <w:t xml:space="preserve">    public void dfs(int[] candidates,int index,List&lt;List&lt;Integer&gt;&gt; rs,List&lt;Integer&gt; </w:t>
      </w:r>
      <w:r>
        <w:rPr>
          <w:rFonts w:hint="eastAsia"/>
        </w:rPr>
        <w:t>r,int target){</w:t>
      </w:r>
    </w:p>
    <w:p w14:paraId="782B5CA8" w14:textId="77777777" w:rsidR="00DB7ACC" w:rsidRDefault="00C37B29">
      <w:pPr>
        <w:ind w:firstLine="420"/>
      </w:pPr>
      <w:r>
        <w:rPr>
          <w:rFonts w:hint="eastAsia"/>
        </w:rPr>
        <w:t xml:space="preserve">        if(target==0){</w:t>
      </w:r>
    </w:p>
    <w:p w14:paraId="328E8827" w14:textId="77777777" w:rsidR="00DB7ACC" w:rsidRDefault="00C37B29">
      <w:pPr>
        <w:ind w:firstLine="420"/>
      </w:pPr>
      <w:r>
        <w:rPr>
          <w:rFonts w:hint="eastAsia"/>
        </w:rPr>
        <w:t xml:space="preserve">            rs.add(new ArrayList&lt;&gt;(r));</w:t>
      </w:r>
    </w:p>
    <w:p w14:paraId="210A0208" w14:textId="77777777" w:rsidR="00DB7ACC" w:rsidRDefault="00C37B29">
      <w:pPr>
        <w:ind w:firstLine="420"/>
      </w:pPr>
      <w:r>
        <w:rPr>
          <w:rFonts w:hint="eastAsia"/>
        </w:rPr>
        <w:t xml:space="preserve">            return;</w:t>
      </w:r>
    </w:p>
    <w:p w14:paraId="17FCB9C9" w14:textId="77777777" w:rsidR="00DB7ACC" w:rsidRDefault="00C37B29">
      <w:pPr>
        <w:ind w:firstLine="420"/>
      </w:pPr>
      <w:r>
        <w:rPr>
          <w:rFonts w:hint="eastAsia"/>
        </w:rPr>
        <w:t xml:space="preserve">        }</w:t>
      </w:r>
    </w:p>
    <w:p w14:paraId="5570156E" w14:textId="77777777" w:rsidR="00DB7ACC" w:rsidRDefault="00C37B29">
      <w:pPr>
        <w:ind w:firstLine="420"/>
      </w:pPr>
      <w:r>
        <w:rPr>
          <w:rFonts w:hint="eastAsia"/>
        </w:rPr>
        <w:t xml:space="preserve">        // </w:t>
      </w:r>
      <w:r>
        <w:rPr>
          <w:rFonts w:hint="eastAsia"/>
        </w:rPr>
        <w:t>递归结束条件</w:t>
      </w:r>
    </w:p>
    <w:p w14:paraId="47F30CC1" w14:textId="77777777" w:rsidR="00DB7ACC" w:rsidRDefault="00C37B29">
      <w:pPr>
        <w:ind w:firstLine="420"/>
      </w:pPr>
      <w:r>
        <w:rPr>
          <w:rFonts w:hint="eastAsia"/>
        </w:rPr>
        <w:t xml:space="preserve">        if(target&lt;0) return;</w:t>
      </w:r>
    </w:p>
    <w:p w14:paraId="523D2240" w14:textId="77777777" w:rsidR="00DB7ACC" w:rsidRDefault="00C37B29">
      <w:pPr>
        <w:ind w:firstLine="420"/>
      </w:pPr>
      <w:r>
        <w:rPr>
          <w:rFonts w:hint="eastAsia"/>
        </w:rPr>
        <w:t xml:space="preserve">        for(int i= index;i&lt;candidates.length;i++){</w:t>
      </w:r>
    </w:p>
    <w:p w14:paraId="0E57DECC" w14:textId="77777777" w:rsidR="00DB7ACC" w:rsidRDefault="00C37B29">
      <w:pPr>
        <w:ind w:firstLine="420"/>
      </w:pPr>
      <w:r>
        <w:rPr>
          <w:rFonts w:hint="eastAsia"/>
        </w:rPr>
        <w:t xml:space="preserve">            r.add(candidates[i]);</w:t>
      </w:r>
    </w:p>
    <w:p w14:paraId="5C0B0103" w14:textId="77777777" w:rsidR="00DB7ACC" w:rsidRDefault="00C37B29">
      <w:pPr>
        <w:ind w:firstLine="420"/>
      </w:pPr>
      <w:r>
        <w:rPr>
          <w:rFonts w:hint="eastAsia"/>
        </w:rPr>
        <w:t xml:space="preserve">            dfs(</w:t>
      </w:r>
      <w:r>
        <w:rPr>
          <w:rFonts w:hint="eastAsia"/>
        </w:rPr>
        <w:t>candidates,i,rs,r,target-candidates[i]);</w:t>
      </w:r>
    </w:p>
    <w:p w14:paraId="2D32C62E" w14:textId="77777777" w:rsidR="00DB7ACC" w:rsidRDefault="00C37B29">
      <w:pPr>
        <w:ind w:firstLine="420"/>
      </w:pPr>
      <w:r>
        <w:rPr>
          <w:rFonts w:hint="eastAsia"/>
        </w:rPr>
        <w:t xml:space="preserve">            r.remove(r.size()-1);</w:t>
      </w:r>
    </w:p>
    <w:p w14:paraId="0FE99061" w14:textId="77777777" w:rsidR="00DB7ACC" w:rsidRDefault="00C37B29">
      <w:pPr>
        <w:ind w:firstLine="420"/>
      </w:pPr>
      <w:r>
        <w:rPr>
          <w:rFonts w:hint="eastAsia"/>
        </w:rPr>
        <w:t xml:space="preserve">        }</w:t>
      </w:r>
    </w:p>
    <w:p w14:paraId="0E549F86" w14:textId="77777777" w:rsidR="00DB7ACC" w:rsidRDefault="00C37B29">
      <w:pPr>
        <w:ind w:firstLine="420"/>
      </w:pPr>
      <w:r>
        <w:rPr>
          <w:rFonts w:hint="eastAsia"/>
        </w:rPr>
        <w:t xml:space="preserve">    }</w:t>
      </w:r>
    </w:p>
    <w:p w14:paraId="5F7899B1" w14:textId="77777777" w:rsidR="00DB7ACC" w:rsidRDefault="00DB7ACC">
      <w:pPr>
        <w:ind w:firstLine="420"/>
      </w:pPr>
    </w:p>
    <w:p w14:paraId="30ACF61D" w14:textId="77777777" w:rsidR="00DB7ACC" w:rsidRDefault="00C37B29">
      <w:pPr>
        <w:pStyle w:val="3"/>
      </w:pPr>
      <w:r>
        <w:rPr>
          <w:rFonts w:hint="eastAsia"/>
        </w:rPr>
        <w:lastRenderedPageBreak/>
        <w:t>组合问题</w:t>
      </w:r>
      <w:r>
        <w:rPr>
          <w:rFonts w:hint="eastAsia"/>
        </w:rPr>
        <w:t>-</w:t>
      </w:r>
      <w:r>
        <w:rPr>
          <w:rFonts w:hint="eastAsia"/>
        </w:rPr>
        <w:t>数组中元素不可以重复的取</w:t>
      </w:r>
    </w:p>
    <w:p w14:paraId="766A9611" w14:textId="77777777" w:rsidR="00DB7ACC" w:rsidRDefault="00C37B29">
      <w:pPr>
        <w:ind w:firstLine="420"/>
      </w:pPr>
      <w:r>
        <w:rPr>
          <w:noProof/>
        </w:rPr>
        <w:drawing>
          <wp:inline distT="0" distB="0" distL="114300" distR="114300" wp14:anchorId="3005A873" wp14:editId="641C07A9">
            <wp:extent cx="3999230" cy="4147820"/>
            <wp:effectExtent l="0" t="0" r="1270" b="5080"/>
            <wp:docPr id="33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19"/>
                    <pic:cNvPicPr>
                      <a:picLocks noChangeAspect="1"/>
                    </pic:cNvPicPr>
                  </pic:nvPicPr>
                  <pic:blipFill>
                    <a:blip r:embed="rId242"/>
                    <a:stretch>
                      <a:fillRect/>
                    </a:stretch>
                  </pic:blipFill>
                  <pic:spPr>
                    <a:xfrm>
                      <a:off x="0" y="0"/>
                      <a:ext cx="3999230" cy="4147820"/>
                    </a:xfrm>
                    <a:prstGeom prst="rect">
                      <a:avLst/>
                    </a:prstGeom>
                    <a:noFill/>
                    <a:ln>
                      <a:noFill/>
                    </a:ln>
                  </pic:spPr>
                </pic:pic>
              </a:graphicData>
            </a:graphic>
          </wp:inline>
        </w:drawing>
      </w:r>
    </w:p>
    <w:p w14:paraId="720BFAB7" w14:textId="77777777" w:rsidR="00DB7ACC" w:rsidRDefault="00DB7ACC">
      <w:pPr>
        <w:ind w:firstLine="420"/>
      </w:pPr>
    </w:p>
    <w:p w14:paraId="509E3817" w14:textId="77777777" w:rsidR="00DB7ACC" w:rsidRDefault="00C37B29">
      <w:pPr>
        <w:ind w:firstLine="420"/>
        <w:rPr>
          <w:highlight w:val="cyan"/>
        </w:rPr>
      </w:pPr>
      <w:r>
        <w:rPr>
          <w:highlight w:val="cyan"/>
        </w:rPr>
        <w:t xml:space="preserve">// </w:t>
      </w:r>
      <w:r>
        <w:rPr>
          <w:highlight w:val="cyan"/>
        </w:rPr>
        <w:t>解集中不能包含重复元素</w:t>
      </w:r>
    </w:p>
    <w:p w14:paraId="60DA9CB3" w14:textId="77777777" w:rsidR="00DB7ACC" w:rsidRDefault="00C37B29">
      <w:pPr>
        <w:ind w:firstLine="420"/>
      </w:pPr>
      <w:r>
        <w:t xml:space="preserve">    public List&lt;List&lt;Integer&gt;&gt; combinationSum2(int[] candidates, int target) {</w:t>
      </w:r>
    </w:p>
    <w:p w14:paraId="3DBA70C5" w14:textId="77777777" w:rsidR="00DB7ACC" w:rsidRDefault="00C37B29">
      <w:pPr>
        <w:ind w:firstLine="420"/>
      </w:pPr>
      <w:r>
        <w:t xml:space="preserve">        List&lt;List&lt;Integer&gt;&gt; rs = new ArrayList&lt;&gt;();</w:t>
      </w:r>
    </w:p>
    <w:p w14:paraId="34850511" w14:textId="77777777" w:rsidR="00DB7ACC" w:rsidRDefault="00C37B29">
      <w:pPr>
        <w:ind w:firstLine="420"/>
      </w:pPr>
      <w:r>
        <w:t xml:space="preserve">        List&lt;Integer&gt; r = new ArrayList&lt;&gt;();</w:t>
      </w:r>
    </w:p>
    <w:p w14:paraId="6E202C4C" w14:textId="77777777" w:rsidR="00DB7ACC" w:rsidRDefault="00C37B29">
      <w:pPr>
        <w:ind w:firstLine="420"/>
      </w:pPr>
      <w:r>
        <w:t xml:space="preserve">        if(candidates==null||candidates.length&lt;1) return rs;</w:t>
      </w:r>
    </w:p>
    <w:p w14:paraId="6350589E" w14:textId="77777777" w:rsidR="00DB7ACC" w:rsidRDefault="00C37B29">
      <w:pPr>
        <w:ind w:firstLine="420"/>
      </w:pPr>
      <w:r>
        <w:t xml:space="preserve">        Arrays.sort</w:t>
      </w:r>
      <w:r>
        <w:t>(candidates);</w:t>
      </w:r>
    </w:p>
    <w:p w14:paraId="1C648CBA" w14:textId="77777777" w:rsidR="00DB7ACC" w:rsidRDefault="00C37B29">
      <w:pPr>
        <w:ind w:firstLine="420"/>
      </w:pPr>
      <w:r>
        <w:t xml:space="preserve">        dfs1(candidates,0,rs,r,target);</w:t>
      </w:r>
    </w:p>
    <w:p w14:paraId="5877818D" w14:textId="77777777" w:rsidR="00DB7ACC" w:rsidRDefault="00C37B29">
      <w:pPr>
        <w:ind w:firstLine="420"/>
      </w:pPr>
      <w:r>
        <w:t xml:space="preserve">        return rs;</w:t>
      </w:r>
    </w:p>
    <w:p w14:paraId="7BB1F116" w14:textId="77777777" w:rsidR="00DB7ACC" w:rsidRDefault="00C37B29">
      <w:pPr>
        <w:ind w:firstLine="420"/>
      </w:pPr>
      <w:r>
        <w:t xml:space="preserve">    }</w:t>
      </w:r>
    </w:p>
    <w:p w14:paraId="747AC449" w14:textId="77777777" w:rsidR="00DB7ACC" w:rsidRDefault="00DB7ACC">
      <w:pPr>
        <w:ind w:firstLine="420"/>
      </w:pPr>
    </w:p>
    <w:p w14:paraId="24C928EB" w14:textId="77777777" w:rsidR="00DB7ACC" w:rsidRDefault="00C37B29">
      <w:pPr>
        <w:ind w:firstLine="420"/>
      </w:pPr>
      <w:r>
        <w:t xml:space="preserve">    /**</w:t>
      </w:r>
    </w:p>
    <w:p w14:paraId="543397B6" w14:textId="77777777" w:rsidR="00DB7ACC" w:rsidRDefault="00C37B29">
      <w:pPr>
        <w:ind w:firstLine="420"/>
      </w:pPr>
      <w:r>
        <w:t xml:space="preserve">     * </w:t>
      </w:r>
      <w:r>
        <w:t>深度优先搜索</w:t>
      </w:r>
    </w:p>
    <w:p w14:paraId="5A5000E0" w14:textId="77777777" w:rsidR="00DB7ACC" w:rsidRDefault="00C37B29">
      <w:pPr>
        <w:ind w:firstLine="420"/>
      </w:pPr>
      <w:r>
        <w:t xml:space="preserve">     * @param candidates</w:t>
      </w:r>
    </w:p>
    <w:p w14:paraId="4A3E7075" w14:textId="77777777" w:rsidR="00DB7ACC" w:rsidRDefault="00C37B29">
      <w:pPr>
        <w:ind w:firstLine="420"/>
      </w:pPr>
      <w:r>
        <w:t xml:space="preserve">     * @param index</w:t>
      </w:r>
    </w:p>
    <w:p w14:paraId="586D2599" w14:textId="77777777" w:rsidR="00DB7ACC" w:rsidRDefault="00C37B29">
      <w:pPr>
        <w:ind w:firstLine="420"/>
      </w:pPr>
      <w:r>
        <w:t xml:space="preserve">     * @param rs</w:t>
      </w:r>
    </w:p>
    <w:p w14:paraId="6E484A67" w14:textId="77777777" w:rsidR="00DB7ACC" w:rsidRDefault="00C37B29">
      <w:pPr>
        <w:ind w:firstLine="420"/>
      </w:pPr>
      <w:r>
        <w:t xml:space="preserve">     * @param r</w:t>
      </w:r>
    </w:p>
    <w:p w14:paraId="665B39DE" w14:textId="77777777" w:rsidR="00DB7ACC" w:rsidRDefault="00C37B29">
      <w:pPr>
        <w:ind w:firstLine="420"/>
      </w:pPr>
      <w:r>
        <w:t xml:space="preserve">     * @param target</w:t>
      </w:r>
    </w:p>
    <w:p w14:paraId="54C7DB94" w14:textId="77777777" w:rsidR="00DB7ACC" w:rsidRDefault="00C37B29">
      <w:pPr>
        <w:ind w:firstLine="420"/>
      </w:pPr>
      <w:r>
        <w:t xml:space="preserve">     */</w:t>
      </w:r>
    </w:p>
    <w:p w14:paraId="123FA61E" w14:textId="77777777" w:rsidR="00DB7ACC" w:rsidRDefault="00C37B29">
      <w:pPr>
        <w:ind w:firstLine="420"/>
      </w:pPr>
      <w:r>
        <w:t xml:space="preserve">    public void dfs1(int[] candidates,int index</w:t>
      </w:r>
      <w:r>
        <w:t xml:space="preserve">,List&lt;List&lt;Integer&gt;&gt; rs,List&lt;Integer&gt; r,int </w:t>
      </w:r>
      <w:r>
        <w:lastRenderedPageBreak/>
        <w:t>target){</w:t>
      </w:r>
    </w:p>
    <w:p w14:paraId="2ED48F36" w14:textId="77777777" w:rsidR="00DB7ACC" w:rsidRDefault="00DB7ACC">
      <w:pPr>
        <w:ind w:firstLine="420"/>
      </w:pPr>
    </w:p>
    <w:p w14:paraId="2B86DAF1" w14:textId="77777777" w:rsidR="00DB7ACC" w:rsidRDefault="00C37B29">
      <w:pPr>
        <w:ind w:firstLine="420"/>
      </w:pPr>
      <w:r>
        <w:t xml:space="preserve">        if(target==0){</w:t>
      </w:r>
    </w:p>
    <w:p w14:paraId="6F8A1E99" w14:textId="77777777" w:rsidR="00DB7ACC" w:rsidRDefault="00C37B29">
      <w:pPr>
        <w:ind w:firstLine="420"/>
      </w:pPr>
      <w:r>
        <w:t xml:space="preserve">            rs.add(new ArrayList&lt;&gt;(r));</w:t>
      </w:r>
    </w:p>
    <w:p w14:paraId="20C4C5A0" w14:textId="77777777" w:rsidR="00DB7ACC" w:rsidRDefault="00C37B29">
      <w:pPr>
        <w:ind w:firstLine="420"/>
      </w:pPr>
      <w:r>
        <w:t xml:space="preserve">            return;</w:t>
      </w:r>
    </w:p>
    <w:p w14:paraId="37DE5049" w14:textId="77777777" w:rsidR="00DB7ACC" w:rsidRDefault="00C37B29">
      <w:pPr>
        <w:ind w:firstLine="420"/>
      </w:pPr>
      <w:r>
        <w:t xml:space="preserve">        }</w:t>
      </w:r>
    </w:p>
    <w:p w14:paraId="66BACD18" w14:textId="77777777" w:rsidR="00DB7ACC" w:rsidRDefault="00C37B29">
      <w:pPr>
        <w:ind w:firstLine="420"/>
      </w:pPr>
      <w:r>
        <w:t xml:space="preserve">        if(target&lt;0) return;</w:t>
      </w:r>
    </w:p>
    <w:p w14:paraId="275B03FC" w14:textId="77777777" w:rsidR="00DB7ACC" w:rsidRDefault="00C37B29">
      <w:pPr>
        <w:ind w:firstLine="420"/>
      </w:pPr>
      <w:r>
        <w:t xml:space="preserve">        for(int i=index;i&lt;candidates.length;i++){</w:t>
      </w:r>
    </w:p>
    <w:p w14:paraId="69B4B475" w14:textId="77777777" w:rsidR="00DB7ACC" w:rsidRDefault="00C37B29">
      <w:pPr>
        <w:ind w:firstLine="420"/>
        <w:rPr>
          <w:highlight w:val="cyan"/>
        </w:rPr>
      </w:pPr>
      <w:r>
        <w:t xml:space="preserve">          </w:t>
      </w:r>
      <w:r>
        <w:rPr>
          <w:highlight w:val="cyan"/>
        </w:rPr>
        <w:t xml:space="preserve">  // </w:t>
      </w:r>
      <w:r>
        <w:rPr>
          <w:highlight w:val="cyan"/>
        </w:rPr>
        <w:t>去重</w:t>
      </w:r>
      <w:r>
        <w:rPr>
          <w:highlight w:val="cyan"/>
        </w:rPr>
        <w:t>,</w:t>
      </w:r>
      <w:r>
        <w:rPr>
          <w:highlight w:val="cyan"/>
        </w:rPr>
        <w:t>使用</w:t>
      </w:r>
      <w:r>
        <w:rPr>
          <w:highlight w:val="cyan"/>
        </w:rPr>
        <w:t>boolean</w:t>
      </w:r>
      <w:r>
        <w:rPr>
          <w:highlight w:val="cyan"/>
        </w:rPr>
        <w:t>数组，前后两个数一致</w:t>
      </w:r>
    </w:p>
    <w:p w14:paraId="547BEB82" w14:textId="77777777" w:rsidR="00DB7ACC" w:rsidRDefault="00C37B29">
      <w:pPr>
        <w:ind w:firstLine="420"/>
        <w:rPr>
          <w:b/>
          <w:bCs/>
          <w:color w:val="FF0000"/>
          <w:sz w:val="24"/>
          <w:szCs w:val="32"/>
          <w:highlight w:val="cyan"/>
        </w:rPr>
      </w:pPr>
      <w:r>
        <w:rPr>
          <w:rFonts w:hint="eastAsia"/>
          <w:b/>
          <w:bCs/>
          <w:color w:val="FF0000"/>
          <w:sz w:val="24"/>
          <w:szCs w:val="32"/>
          <w:highlight w:val="cyan"/>
        </w:rPr>
        <w:t>//</w:t>
      </w:r>
      <w:r>
        <w:rPr>
          <w:rFonts w:ascii="Segoe UI" w:eastAsia="Segoe UI" w:hAnsi="Segoe UI" w:cs="Segoe UI"/>
          <w:b/>
          <w:bCs/>
          <w:color w:val="FF0000"/>
          <w:szCs w:val="21"/>
          <w:shd w:val="clear" w:color="auto" w:fill="141414"/>
        </w:rPr>
        <w:t>保证本层不重复</w:t>
      </w:r>
      <w:r>
        <w:rPr>
          <w:rFonts w:ascii="Segoe UI" w:eastAsia="Segoe UI" w:hAnsi="Segoe UI" w:cs="Segoe UI"/>
          <w:b/>
          <w:bCs/>
          <w:color w:val="FF0000"/>
          <w:szCs w:val="21"/>
          <w:shd w:val="clear" w:color="auto" w:fill="141414"/>
        </w:rPr>
        <w:t xml:space="preserve"> </w:t>
      </w:r>
      <w:r>
        <w:rPr>
          <w:rFonts w:ascii="Segoe UI" w:eastAsia="Segoe UI" w:hAnsi="Segoe UI" w:cs="Segoe UI"/>
          <w:b/>
          <w:bCs/>
          <w:color w:val="FF0000"/>
          <w:szCs w:val="21"/>
          <w:shd w:val="clear" w:color="auto" w:fill="141414"/>
        </w:rPr>
        <w:t>但不同层可以重复</w:t>
      </w:r>
    </w:p>
    <w:p w14:paraId="3106AF7F" w14:textId="77777777" w:rsidR="00DB7ACC" w:rsidRDefault="00C37B29">
      <w:pPr>
        <w:ind w:firstLine="420"/>
        <w:rPr>
          <w:b/>
          <w:bCs/>
          <w:color w:val="FF0000"/>
          <w:sz w:val="24"/>
          <w:szCs w:val="32"/>
          <w:highlight w:val="cyan"/>
        </w:rPr>
      </w:pPr>
      <w:r>
        <w:rPr>
          <w:b/>
          <w:bCs/>
          <w:color w:val="FF0000"/>
          <w:sz w:val="24"/>
          <w:szCs w:val="32"/>
          <w:highlight w:val="cyan"/>
        </w:rPr>
        <w:t xml:space="preserve">            if(i&gt;index&amp;&amp;(candidates[i]==candidates[i-1])) continue;</w:t>
      </w:r>
    </w:p>
    <w:p w14:paraId="688769BC" w14:textId="77777777" w:rsidR="00DB7ACC" w:rsidRDefault="00C37B29">
      <w:pPr>
        <w:ind w:firstLine="420"/>
      </w:pPr>
      <w:r>
        <w:t xml:space="preserve">            r.add(candidates[i]);</w:t>
      </w:r>
    </w:p>
    <w:p w14:paraId="2DF03FE4" w14:textId="77777777" w:rsidR="00DB7ACC" w:rsidRDefault="00C37B29">
      <w:pPr>
        <w:ind w:firstLine="420"/>
      </w:pPr>
      <w:r>
        <w:t xml:space="preserve">            dfs1(candidates,i+1,rs,r,target-can</w:t>
      </w:r>
      <w:r>
        <w:t>didates[i]);</w:t>
      </w:r>
    </w:p>
    <w:p w14:paraId="74CFEB8F" w14:textId="77777777" w:rsidR="00DB7ACC" w:rsidRDefault="00C37B29">
      <w:pPr>
        <w:ind w:firstLine="420"/>
      </w:pPr>
      <w:r>
        <w:t xml:space="preserve">            r.remove(r.size()-1);</w:t>
      </w:r>
    </w:p>
    <w:p w14:paraId="678CD611" w14:textId="77777777" w:rsidR="00DB7ACC" w:rsidRDefault="00C37B29">
      <w:pPr>
        <w:ind w:firstLine="420"/>
      </w:pPr>
      <w:r>
        <w:t xml:space="preserve">        }</w:t>
      </w:r>
    </w:p>
    <w:p w14:paraId="20FD339A" w14:textId="77777777" w:rsidR="00DB7ACC" w:rsidRDefault="00C37B29">
      <w:pPr>
        <w:ind w:firstLine="420"/>
      </w:pPr>
      <w:r>
        <w:t xml:space="preserve">    }</w:t>
      </w:r>
    </w:p>
    <w:p w14:paraId="2CB1643A" w14:textId="77777777" w:rsidR="00DB7ACC" w:rsidRDefault="00DB7ACC">
      <w:pPr>
        <w:ind w:firstLine="420"/>
      </w:pPr>
    </w:p>
    <w:p w14:paraId="2C5ED146" w14:textId="77777777" w:rsidR="00DB7ACC" w:rsidRDefault="00C37B29">
      <w:pPr>
        <w:pStyle w:val="3"/>
      </w:pPr>
      <w:r>
        <w:rPr>
          <w:rFonts w:hint="eastAsia"/>
        </w:rPr>
        <w:t>组合问题</w:t>
      </w:r>
      <w:r>
        <w:rPr>
          <w:rFonts w:hint="eastAsia"/>
        </w:rPr>
        <w:t>-</w:t>
      </w:r>
      <w:r>
        <w:rPr>
          <w:rFonts w:hint="eastAsia"/>
        </w:rPr>
        <w:t>从</w:t>
      </w:r>
      <w:r>
        <w:rPr>
          <w:rFonts w:hint="eastAsia"/>
        </w:rPr>
        <w:t>n</w:t>
      </w:r>
      <w:r>
        <w:rPr>
          <w:rFonts w:hint="eastAsia"/>
        </w:rPr>
        <w:t>个数中取</w:t>
      </w:r>
      <w:r>
        <w:rPr>
          <w:rFonts w:hint="eastAsia"/>
        </w:rPr>
        <w:t>k</w:t>
      </w:r>
      <w:r>
        <w:rPr>
          <w:rFonts w:hint="eastAsia"/>
        </w:rPr>
        <w:t>个数的所有可能</w:t>
      </w:r>
    </w:p>
    <w:p w14:paraId="4C8F39DA" w14:textId="77777777" w:rsidR="00DB7ACC" w:rsidRDefault="00C37B29">
      <w:r>
        <w:rPr>
          <w:noProof/>
        </w:rPr>
        <w:drawing>
          <wp:inline distT="0" distB="0" distL="114300" distR="114300" wp14:anchorId="225ECDF7" wp14:editId="2A1041F7">
            <wp:extent cx="3971290" cy="3532505"/>
            <wp:effectExtent l="0" t="0" r="10160" b="10795"/>
            <wp:docPr id="33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20"/>
                    <pic:cNvPicPr>
                      <a:picLocks noChangeAspect="1"/>
                    </pic:cNvPicPr>
                  </pic:nvPicPr>
                  <pic:blipFill>
                    <a:blip r:embed="rId243"/>
                    <a:stretch>
                      <a:fillRect/>
                    </a:stretch>
                  </pic:blipFill>
                  <pic:spPr>
                    <a:xfrm>
                      <a:off x="0" y="0"/>
                      <a:ext cx="3971290" cy="3532505"/>
                    </a:xfrm>
                    <a:prstGeom prst="rect">
                      <a:avLst/>
                    </a:prstGeom>
                    <a:noFill/>
                    <a:ln>
                      <a:noFill/>
                    </a:ln>
                  </pic:spPr>
                </pic:pic>
              </a:graphicData>
            </a:graphic>
          </wp:inline>
        </w:drawing>
      </w:r>
    </w:p>
    <w:p w14:paraId="2DAB4EB7" w14:textId="77777777" w:rsidR="00DB7ACC" w:rsidRDefault="00DB7ACC"/>
    <w:p w14:paraId="1FF79940" w14:textId="77777777" w:rsidR="00DB7ACC" w:rsidRDefault="00C37B29">
      <w:r>
        <w:t xml:space="preserve">    public List&lt;List&lt;Integer&gt;&gt; combine(int n, int k) {</w:t>
      </w:r>
    </w:p>
    <w:p w14:paraId="78BEECC3" w14:textId="77777777" w:rsidR="00DB7ACC" w:rsidRDefault="00C37B29">
      <w:r>
        <w:t xml:space="preserve">        List&lt;List&lt;Integer&gt;&gt; rs = new ArrayList&lt;&gt;();</w:t>
      </w:r>
    </w:p>
    <w:p w14:paraId="4F8DDDBD" w14:textId="77777777" w:rsidR="00DB7ACC" w:rsidRDefault="00C37B29">
      <w:r>
        <w:t xml:space="preserve">        List&lt;Integer&gt; r = new ArrayList&lt;&gt;();</w:t>
      </w:r>
    </w:p>
    <w:p w14:paraId="108080E4" w14:textId="77777777" w:rsidR="00DB7ACC" w:rsidRDefault="00C37B29">
      <w:r>
        <w:t xml:space="preserve">     </w:t>
      </w:r>
      <w:r>
        <w:rPr>
          <w:highlight w:val="cyan"/>
        </w:rPr>
        <w:t xml:space="preserve">   if(k&gt;n) return rs;</w:t>
      </w:r>
    </w:p>
    <w:p w14:paraId="2CDD6D84" w14:textId="77777777" w:rsidR="00DB7ACC" w:rsidRDefault="00C37B29">
      <w:r>
        <w:t xml:space="preserve">        dfs(n,k,1,rs,r);</w:t>
      </w:r>
    </w:p>
    <w:p w14:paraId="45BF2DC1" w14:textId="77777777" w:rsidR="00DB7ACC" w:rsidRDefault="00C37B29">
      <w:r>
        <w:lastRenderedPageBreak/>
        <w:t xml:space="preserve">        return rs;</w:t>
      </w:r>
    </w:p>
    <w:p w14:paraId="524B25EB" w14:textId="77777777" w:rsidR="00DB7ACC" w:rsidRDefault="00C37B29">
      <w:r>
        <w:t xml:space="preserve">    }</w:t>
      </w:r>
    </w:p>
    <w:p w14:paraId="27FA9C49" w14:textId="77777777" w:rsidR="00DB7ACC" w:rsidRDefault="00DB7ACC"/>
    <w:p w14:paraId="544A7648" w14:textId="77777777" w:rsidR="00DB7ACC" w:rsidRDefault="00C37B29">
      <w:pPr>
        <w:rPr>
          <w:highlight w:val="cyan"/>
        </w:rPr>
      </w:pPr>
      <w:r>
        <w:t xml:space="preserve"> </w:t>
      </w:r>
      <w:r>
        <w:rPr>
          <w:highlight w:val="cyan"/>
        </w:rPr>
        <w:t xml:space="preserve">   // DFS</w:t>
      </w:r>
    </w:p>
    <w:p w14:paraId="47A89939" w14:textId="77777777" w:rsidR="00DB7ACC" w:rsidRDefault="00C37B29">
      <w:pPr>
        <w:rPr>
          <w:highlight w:val="cyan"/>
        </w:rPr>
      </w:pPr>
      <w:r>
        <w:rPr>
          <w:highlight w:val="cyan"/>
        </w:rPr>
        <w:t xml:space="preserve">    // </w:t>
      </w:r>
      <w:r>
        <w:rPr>
          <w:highlight w:val="cyan"/>
        </w:rPr>
        <w:t>深度优先搜索</w:t>
      </w:r>
    </w:p>
    <w:p w14:paraId="2A0AFD38" w14:textId="77777777" w:rsidR="00DB7ACC" w:rsidRDefault="00C37B29">
      <w:r>
        <w:t xml:space="preserve">    public void dfs(int n,int k,int index,List&lt;List&lt;Integer&gt;&gt; rs,List&lt;Integer&gt; r){</w:t>
      </w:r>
    </w:p>
    <w:p w14:paraId="02A11B33" w14:textId="77777777" w:rsidR="00DB7ACC" w:rsidRDefault="00C37B29">
      <w:r>
        <w:t xml:space="preserve">        if(r.size()==k){</w:t>
      </w:r>
    </w:p>
    <w:p w14:paraId="799D1C6F" w14:textId="77777777" w:rsidR="00DB7ACC" w:rsidRDefault="00C37B29">
      <w:r>
        <w:t xml:space="preserve">            rs.add(new ArrayList&lt;&gt;(r));</w:t>
      </w:r>
    </w:p>
    <w:p w14:paraId="1B58D546" w14:textId="77777777" w:rsidR="00DB7ACC" w:rsidRDefault="00C37B29">
      <w:r>
        <w:t xml:space="preserve">            return;</w:t>
      </w:r>
    </w:p>
    <w:p w14:paraId="39FAAE14" w14:textId="77777777" w:rsidR="00DB7ACC" w:rsidRDefault="00C37B29">
      <w:r>
        <w:t xml:space="preserve">        }</w:t>
      </w:r>
    </w:p>
    <w:p w14:paraId="60F51253" w14:textId="77777777" w:rsidR="00DB7ACC" w:rsidRDefault="00DB7ACC"/>
    <w:p w14:paraId="34CCEAEC" w14:textId="77777777" w:rsidR="00DB7ACC" w:rsidRDefault="00C37B29">
      <w:r>
        <w:t xml:space="preserve">        for(int i=index;i&lt;=n;i++){</w:t>
      </w:r>
    </w:p>
    <w:p w14:paraId="345D215F" w14:textId="77777777" w:rsidR="00DB7ACC" w:rsidRDefault="00C37B29">
      <w:r>
        <w:t xml:space="preserve">            r.add(i);</w:t>
      </w:r>
    </w:p>
    <w:p w14:paraId="73D617D8" w14:textId="77777777" w:rsidR="00DB7ACC" w:rsidRDefault="00C37B29">
      <w:pPr>
        <w:rPr>
          <w:highlight w:val="cyan"/>
        </w:rPr>
      </w:pPr>
      <w:r>
        <w:t xml:space="preserve">            </w:t>
      </w:r>
      <w:r>
        <w:rPr>
          <w:highlight w:val="cyan"/>
        </w:rPr>
        <w:t>dfs(n,k,i+1,rs,r);</w:t>
      </w:r>
    </w:p>
    <w:p w14:paraId="775DAD9B" w14:textId="77777777" w:rsidR="00DB7ACC" w:rsidRDefault="00C37B29">
      <w:r>
        <w:t xml:space="preserve">            r.remove(r.size()-1);</w:t>
      </w:r>
    </w:p>
    <w:p w14:paraId="5FDA0220" w14:textId="77777777" w:rsidR="00DB7ACC" w:rsidRDefault="00C37B29">
      <w:r>
        <w:t xml:space="preserve">        }</w:t>
      </w:r>
    </w:p>
    <w:p w14:paraId="49907857" w14:textId="77777777" w:rsidR="00DB7ACC" w:rsidRDefault="00C37B29">
      <w:pPr>
        <w:ind w:firstLine="420"/>
      </w:pPr>
      <w:r>
        <w:t>}</w:t>
      </w:r>
    </w:p>
    <w:p w14:paraId="46657EF7" w14:textId="77777777" w:rsidR="00DB7ACC" w:rsidRDefault="00DB7ACC">
      <w:pPr>
        <w:ind w:firstLine="420"/>
      </w:pPr>
    </w:p>
    <w:p w14:paraId="3EC4B002" w14:textId="77777777" w:rsidR="00DB7ACC" w:rsidRDefault="00C37B29">
      <w:pPr>
        <w:pStyle w:val="3"/>
      </w:pPr>
      <w:r>
        <w:rPr>
          <w:rFonts w:hint="eastAsia"/>
        </w:rPr>
        <w:t>子集</w:t>
      </w:r>
      <w:r>
        <w:rPr>
          <w:rFonts w:hint="eastAsia"/>
        </w:rPr>
        <w:t>-</w:t>
      </w:r>
      <w:r>
        <w:rPr>
          <w:rFonts w:hint="eastAsia"/>
        </w:rPr>
        <w:t>数组不包含重复元素</w:t>
      </w:r>
    </w:p>
    <w:p w14:paraId="1AA1143F" w14:textId="77777777" w:rsidR="00DB7ACC" w:rsidRDefault="00C37B29">
      <w:r>
        <w:rPr>
          <w:noProof/>
        </w:rPr>
        <w:drawing>
          <wp:inline distT="0" distB="0" distL="114300" distR="114300" wp14:anchorId="4CBF7446" wp14:editId="67DC8F92">
            <wp:extent cx="5271135" cy="3963035"/>
            <wp:effectExtent l="0" t="0" r="5715" b="18415"/>
            <wp:docPr id="33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21"/>
                    <pic:cNvPicPr>
                      <a:picLocks noChangeAspect="1"/>
                    </pic:cNvPicPr>
                  </pic:nvPicPr>
                  <pic:blipFill>
                    <a:blip r:embed="rId244"/>
                    <a:stretch>
                      <a:fillRect/>
                    </a:stretch>
                  </pic:blipFill>
                  <pic:spPr>
                    <a:xfrm>
                      <a:off x="0" y="0"/>
                      <a:ext cx="5271135" cy="3963035"/>
                    </a:xfrm>
                    <a:prstGeom prst="rect">
                      <a:avLst/>
                    </a:prstGeom>
                    <a:noFill/>
                    <a:ln>
                      <a:noFill/>
                    </a:ln>
                  </pic:spPr>
                </pic:pic>
              </a:graphicData>
            </a:graphic>
          </wp:inline>
        </w:drawing>
      </w:r>
    </w:p>
    <w:p w14:paraId="30926E5C" w14:textId="77777777" w:rsidR="00DB7ACC" w:rsidRDefault="00DB7ACC"/>
    <w:p w14:paraId="7CA07F1C" w14:textId="77777777" w:rsidR="00DB7ACC" w:rsidRDefault="00C37B29">
      <w:r>
        <w:t xml:space="preserve"> /**</w:t>
      </w:r>
    </w:p>
    <w:p w14:paraId="34393E26" w14:textId="77777777" w:rsidR="00DB7ACC" w:rsidRDefault="00C37B29">
      <w:r>
        <w:lastRenderedPageBreak/>
        <w:t xml:space="preserve">    </w:t>
      </w:r>
      <w:r>
        <w:t xml:space="preserve"> * </w:t>
      </w:r>
      <w:r>
        <w:t>子集合</w:t>
      </w:r>
    </w:p>
    <w:p w14:paraId="1311FDB7" w14:textId="77777777" w:rsidR="00DB7ACC" w:rsidRDefault="00C37B29">
      <w:r>
        <w:t xml:space="preserve">     * @param nums</w:t>
      </w:r>
    </w:p>
    <w:p w14:paraId="343F1B04" w14:textId="77777777" w:rsidR="00DB7ACC" w:rsidRDefault="00C37B29">
      <w:r>
        <w:t xml:space="preserve">     * @return</w:t>
      </w:r>
    </w:p>
    <w:p w14:paraId="73FC3181" w14:textId="77777777" w:rsidR="00DB7ACC" w:rsidRDefault="00C37B29">
      <w:r>
        <w:t xml:space="preserve">     */</w:t>
      </w:r>
    </w:p>
    <w:p w14:paraId="2D0425E3" w14:textId="77777777" w:rsidR="00DB7ACC" w:rsidRDefault="00C37B29">
      <w:r>
        <w:t xml:space="preserve">    public List&lt;List&lt;Integer&gt;&gt; subsets(int[] nums) {</w:t>
      </w:r>
    </w:p>
    <w:p w14:paraId="132E5168" w14:textId="77777777" w:rsidR="00DB7ACC" w:rsidRDefault="00C37B29">
      <w:r>
        <w:t xml:space="preserve">        List&lt;List&lt;Integer&gt;&gt; rs = new ArrayList&lt;&gt;();</w:t>
      </w:r>
    </w:p>
    <w:p w14:paraId="72F5B162" w14:textId="77777777" w:rsidR="00DB7ACC" w:rsidRDefault="00C37B29">
      <w:r>
        <w:t xml:space="preserve">        List&lt;Integer&gt; r = new ArrayList&lt;&gt;();</w:t>
      </w:r>
    </w:p>
    <w:p w14:paraId="56A2FC0E" w14:textId="77777777" w:rsidR="00DB7ACC" w:rsidRDefault="00C37B29">
      <w:r>
        <w:t xml:space="preserve">        if(nums==null){</w:t>
      </w:r>
    </w:p>
    <w:p w14:paraId="45AC7DE0" w14:textId="77777777" w:rsidR="00DB7ACC" w:rsidRDefault="00C37B29">
      <w:r>
        <w:t xml:space="preserve">            rs.add(r);</w:t>
      </w:r>
    </w:p>
    <w:p w14:paraId="0565DD95" w14:textId="77777777" w:rsidR="00DB7ACC" w:rsidRDefault="00C37B29">
      <w:r>
        <w:t xml:space="preserve">          </w:t>
      </w:r>
      <w:r>
        <w:t xml:space="preserve">  return rs;</w:t>
      </w:r>
    </w:p>
    <w:p w14:paraId="2FF2637D" w14:textId="77777777" w:rsidR="00DB7ACC" w:rsidRDefault="00C37B29">
      <w:r>
        <w:t xml:space="preserve">        }</w:t>
      </w:r>
    </w:p>
    <w:p w14:paraId="00DF7B65" w14:textId="77777777" w:rsidR="00DB7ACC" w:rsidRDefault="00C37B29">
      <w:r>
        <w:t xml:space="preserve">        dfs(nums,0,rs,r);</w:t>
      </w:r>
    </w:p>
    <w:p w14:paraId="188D8206" w14:textId="77777777" w:rsidR="00DB7ACC" w:rsidRDefault="00C37B29">
      <w:r>
        <w:t xml:space="preserve">        return rs;</w:t>
      </w:r>
    </w:p>
    <w:p w14:paraId="07C1D9BB" w14:textId="77777777" w:rsidR="00DB7ACC" w:rsidRDefault="00C37B29">
      <w:r>
        <w:t xml:space="preserve">    }</w:t>
      </w:r>
    </w:p>
    <w:p w14:paraId="32CA86BB" w14:textId="77777777" w:rsidR="00DB7ACC" w:rsidRDefault="00DB7ACC"/>
    <w:p w14:paraId="1E9F8113" w14:textId="77777777" w:rsidR="00DB7ACC" w:rsidRDefault="00C37B29">
      <w:r>
        <w:t xml:space="preserve">    /**</w:t>
      </w:r>
    </w:p>
    <w:p w14:paraId="68277C85" w14:textId="77777777" w:rsidR="00DB7ACC" w:rsidRDefault="00C37B29">
      <w:r>
        <w:t xml:space="preserve">     * </w:t>
      </w:r>
    </w:p>
    <w:p w14:paraId="4DE0EEDE" w14:textId="77777777" w:rsidR="00DB7ACC" w:rsidRDefault="00C37B29">
      <w:r>
        <w:t xml:space="preserve">     * @param nums</w:t>
      </w:r>
    </w:p>
    <w:p w14:paraId="49389610" w14:textId="77777777" w:rsidR="00DB7ACC" w:rsidRDefault="00C37B29">
      <w:r>
        <w:t xml:space="preserve">     * @param index</w:t>
      </w:r>
    </w:p>
    <w:p w14:paraId="1AE1AE5E" w14:textId="77777777" w:rsidR="00DB7ACC" w:rsidRDefault="00C37B29">
      <w:r>
        <w:t xml:space="preserve">     * @param rs</w:t>
      </w:r>
    </w:p>
    <w:p w14:paraId="5EEB1BB9" w14:textId="77777777" w:rsidR="00DB7ACC" w:rsidRDefault="00C37B29">
      <w:r>
        <w:t xml:space="preserve">     * @param r</w:t>
      </w:r>
    </w:p>
    <w:p w14:paraId="7C935E4C" w14:textId="77777777" w:rsidR="00DB7ACC" w:rsidRDefault="00C37B29">
      <w:r>
        <w:t xml:space="preserve">     */</w:t>
      </w:r>
    </w:p>
    <w:p w14:paraId="3C957E7F" w14:textId="77777777" w:rsidR="00DB7ACC" w:rsidRDefault="00C37B29">
      <w:r>
        <w:t xml:space="preserve">    public void dfs(int[] nums,int index,List&lt;List&lt;Integer&gt;&gt; rs,List&lt;Integer&gt; r){</w:t>
      </w:r>
    </w:p>
    <w:p w14:paraId="4E22B5C3" w14:textId="77777777" w:rsidR="00DB7ACC" w:rsidRDefault="00C37B29">
      <w:r>
        <w:t xml:space="preserve">        rs.add(new ArrayList&lt;&gt;(r));</w:t>
      </w:r>
    </w:p>
    <w:p w14:paraId="24A3DBB3" w14:textId="77777777" w:rsidR="00DB7ACC" w:rsidRDefault="00C37B29">
      <w:r>
        <w:t xml:space="preserve">        for(int i=index;i&lt;nums.length;i++){</w:t>
      </w:r>
    </w:p>
    <w:p w14:paraId="3D301E0C" w14:textId="77777777" w:rsidR="00DB7ACC" w:rsidRDefault="00C37B29">
      <w:r>
        <w:t xml:space="preserve">            r.add(nums[i]);</w:t>
      </w:r>
    </w:p>
    <w:p w14:paraId="79FD78CA" w14:textId="77777777" w:rsidR="00DB7ACC" w:rsidRDefault="00C37B29">
      <w:r>
        <w:t xml:space="preserve">            dfs(nums,i+1,rs,r);</w:t>
      </w:r>
    </w:p>
    <w:p w14:paraId="0C0FD3B3" w14:textId="77777777" w:rsidR="00DB7ACC" w:rsidRDefault="00C37B29">
      <w:r>
        <w:t xml:space="preserve">            r.remove(r.size()-1);</w:t>
      </w:r>
    </w:p>
    <w:p w14:paraId="5639264F" w14:textId="77777777" w:rsidR="00DB7ACC" w:rsidRDefault="00C37B29">
      <w:r>
        <w:t xml:space="preserve">        }</w:t>
      </w:r>
    </w:p>
    <w:p w14:paraId="697F8BF3" w14:textId="77777777" w:rsidR="00DB7ACC" w:rsidRDefault="00C37B29">
      <w:pPr>
        <w:ind w:firstLine="420"/>
      </w:pPr>
      <w:r>
        <w:t>}</w:t>
      </w:r>
    </w:p>
    <w:p w14:paraId="5D28CEA7" w14:textId="77777777" w:rsidR="00DB7ACC" w:rsidRDefault="00DB7ACC">
      <w:pPr>
        <w:ind w:firstLine="420"/>
      </w:pPr>
    </w:p>
    <w:p w14:paraId="018CD3A9" w14:textId="77777777" w:rsidR="00DB7ACC" w:rsidRDefault="00C37B29">
      <w:pPr>
        <w:pStyle w:val="3"/>
      </w:pPr>
      <w:r>
        <w:rPr>
          <w:rFonts w:hint="eastAsia"/>
        </w:rPr>
        <w:lastRenderedPageBreak/>
        <w:t>子集</w:t>
      </w:r>
      <w:r>
        <w:rPr>
          <w:rFonts w:hint="eastAsia"/>
        </w:rPr>
        <w:t>-</w:t>
      </w:r>
      <w:r>
        <w:rPr>
          <w:rFonts w:hint="eastAsia"/>
        </w:rPr>
        <w:t>数组包含重复元素</w:t>
      </w:r>
    </w:p>
    <w:p w14:paraId="12A09898" w14:textId="77777777" w:rsidR="00DB7ACC" w:rsidRDefault="00C37B29">
      <w:pPr>
        <w:ind w:firstLine="420"/>
      </w:pPr>
      <w:r>
        <w:rPr>
          <w:noProof/>
        </w:rPr>
        <w:drawing>
          <wp:inline distT="0" distB="0" distL="114300" distR="114300" wp14:anchorId="137CD4B2" wp14:editId="36F85F6C">
            <wp:extent cx="4232275" cy="3848735"/>
            <wp:effectExtent l="0" t="0" r="15875" b="18415"/>
            <wp:docPr id="33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22"/>
                    <pic:cNvPicPr>
                      <a:picLocks noChangeAspect="1"/>
                    </pic:cNvPicPr>
                  </pic:nvPicPr>
                  <pic:blipFill>
                    <a:blip r:embed="rId245"/>
                    <a:stretch>
                      <a:fillRect/>
                    </a:stretch>
                  </pic:blipFill>
                  <pic:spPr>
                    <a:xfrm>
                      <a:off x="0" y="0"/>
                      <a:ext cx="4232275" cy="3848735"/>
                    </a:xfrm>
                    <a:prstGeom prst="rect">
                      <a:avLst/>
                    </a:prstGeom>
                    <a:noFill/>
                    <a:ln>
                      <a:noFill/>
                    </a:ln>
                  </pic:spPr>
                </pic:pic>
              </a:graphicData>
            </a:graphic>
          </wp:inline>
        </w:drawing>
      </w:r>
    </w:p>
    <w:p w14:paraId="360ABA6A" w14:textId="77777777" w:rsidR="00DB7ACC" w:rsidRDefault="00DB7ACC">
      <w:pPr>
        <w:ind w:firstLine="420"/>
      </w:pPr>
    </w:p>
    <w:p w14:paraId="549E4684" w14:textId="77777777" w:rsidR="00DB7ACC" w:rsidRDefault="00C37B29">
      <w:pPr>
        <w:ind w:firstLine="420"/>
        <w:rPr>
          <w:b/>
          <w:bCs/>
          <w:color w:val="FF0000"/>
          <w:sz w:val="28"/>
          <w:szCs w:val="36"/>
        </w:rPr>
      </w:pPr>
      <w:r>
        <w:rPr>
          <w:rFonts w:hint="eastAsia"/>
          <w:b/>
          <w:bCs/>
          <w:color w:val="FF0000"/>
          <w:sz w:val="28"/>
          <w:szCs w:val="36"/>
          <w:highlight w:val="cyan"/>
        </w:rPr>
        <w:t>先需要进行排序</w:t>
      </w:r>
    </w:p>
    <w:p w14:paraId="57041B8E" w14:textId="77777777" w:rsidR="00DB7ACC" w:rsidRDefault="00C37B29">
      <w:pPr>
        <w:ind w:firstLine="420"/>
      </w:pPr>
      <w:r>
        <w:rPr>
          <w:rFonts w:hint="eastAsia"/>
        </w:rPr>
        <w:t xml:space="preserve">  public List&lt;List&lt;Integer&gt;&gt; subsetsWithDup(int[] nums) {</w:t>
      </w:r>
    </w:p>
    <w:p w14:paraId="53A1FC1D" w14:textId="77777777" w:rsidR="00DB7ACC" w:rsidRDefault="00C37B29">
      <w:pPr>
        <w:ind w:firstLine="420"/>
      </w:pPr>
      <w:r>
        <w:rPr>
          <w:rFonts w:hint="eastAsia"/>
        </w:rPr>
        <w:t xml:space="preserve">        List&lt;List&lt;Integer&gt;&gt; rs = new ArrayList&lt;&gt;();</w:t>
      </w:r>
    </w:p>
    <w:p w14:paraId="0851C319" w14:textId="77777777" w:rsidR="00DB7ACC" w:rsidRDefault="00C37B29">
      <w:pPr>
        <w:ind w:firstLine="420"/>
      </w:pPr>
      <w:r>
        <w:rPr>
          <w:rFonts w:hint="eastAsia"/>
        </w:rPr>
        <w:t xml:space="preserve">        List&lt;Integer&gt; r = new ArrayList&lt;&gt;();</w:t>
      </w:r>
    </w:p>
    <w:p w14:paraId="43B65266" w14:textId="77777777" w:rsidR="00DB7ACC" w:rsidRDefault="00C37B29">
      <w:pPr>
        <w:ind w:firstLine="420"/>
      </w:pPr>
      <w:r>
        <w:rPr>
          <w:rFonts w:hint="eastAsia"/>
        </w:rPr>
        <w:t xml:space="preserve">        if (nums == null) {</w:t>
      </w:r>
    </w:p>
    <w:p w14:paraId="4483F55C" w14:textId="77777777" w:rsidR="00DB7ACC" w:rsidRDefault="00C37B29">
      <w:pPr>
        <w:ind w:firstLine="420"/>
      </w:pPr>
      <w:r>
        <w:rPr>
          <w:rFonts w:hint="eastAsia"/>
        </w:rPr>
        <w:t xml:space="preserve">            rs.add(r);</w:t>
      </w:r>
    </w:p>
    <w:p w14:paraId="1568B041" w14:textId="77777777" w:rsidR="00DB7ACC" w:rsidRDefault="00C37B29">
      <w:pPr>
        <w:ind w:firstLine="420"/>
      </w:pPr>
      <w:r>
        <w:rPr>
          <w:rFonts w:hint="eastAsia"/>
        </w:rPr>
        <w:t xml:space="preserve">            return rs;</w:t>
      </w:r>
    </w:p>
    <w:p w14:paraId="6C3E5B51" w14:textId="77777777" w:rsidR="00DB7ACC" w:rsidRDefault="00C37B29">
      <w:pPr>
        <w:ind w:firstLine="420"/>
      </w:pPr>
      <w:r>
        <w:rPr>
          <w:rFonts w:hint="eastAsia"/>
        </w:rPr>
        <w:t xml:space="preserve">        }</w:t>
      </w:r>
    </w:p>
    <w:p w14:paraId="2F422AFD" w14:textId="77777777" w:rsidR="00DB7ACC" w:rsidRDefault="00C37B29">
      <w:pPr>
        <w:ind w:firstLine="420"/>
      </w:pPr>
      <w:r>
        <w:rPr>
          <w:rFonts w:hint="eastAsia"/>
        </w:rPr>
        <w:t xml:space="preserve">        // </w:t>
      </w:r>
      <w:r>
        <w:rPr>
          <w:rFonts w:hint="eastAsia"/>
        </w:rPr>
        <w:t>排序</w:t>
      </w:r>
    </w:p>
    <w:p w14:paraId="1877E96E" w14:textId="77777777" w:rsidR="00DB7ACC" w:rsidRDefault="00C37B29">
      <w:pPr>
        <w:ind w:firstLine="420"/>
      </w:pPr>
      <w:r>
        <w:rPr>
          <w:rFonts w:hint="eastAsia"/>
        </w:rPr>
        <w:t xml:space="preserve">        Arrays.sort(nums);</w:t>
      </w:r>
    </w:p>
    <w:p w14:paraId="4B42D94F" w14:textId="77777777" w:rsidR="00DB7ACC" w:rsidRDefault="00C37B29">
      <w:pPr>
        <w:ind w:firstLine="420"/>
      </w:pPr>
      <w:r>
        <w:rPr>
          <w:rFonts w:hint="eastAsia"/>
        </w:rPr>
        <w:t xml:space="preserve">        dfs1(nums, 0, rs, r);</w:t>
      </w:r>
    </w:p>
    <w:p w14:paraId="5E9775F4" w14:textId="77777777" w:rsidR="00DB7ACC" w:rsidRDefault="00C37B29">
      <w:pPr>
        <w:ind w:firstLine="420"/>
      </w:pPr>
      <w:r>
        <w:rPr>
          <w:rFonts w:hint="eastAsia"/>
        </w:rPr>
        <w:t xml:space="preserve">        return rs;</w:t>
      </w:r>
    </w:p>
    <w:p w14:paraId="7394EBB4" w14:textId="77777777" w:rsidR="00DB7ACC" w:rsidRDefault="00C37B29">
      <w:pPr>
        <w:ind w:firstLine="420"/>
      </w:pPr>
      <w:r>
        <w:rPr>
          <w:rFonts w:hint="eastAsia"/>
        </w:rPr>
        <w:t xml:space="preserve">    }</w:t>
      </w:r>
    </w:p>
    <w:p w14:paraId="33233EF8" w14:textId="77777777" w:rsidR="00DB7ACC" w:rsidRDefault="00DB7ACC">
      <w:pPr>
        <w:ind w:firstLine="420"/>
      </w:pPr>
    </w:p>
    <w:p w14:paraId="6A337D31" w14:textId="77777777" w:rsidR="00DB7ACC" w:rsidRDefault="00C37B29">
      <w:pPr>
        <w:ind w:firstLine="420"/>
      </w:pPr>
      <w:r>
        <w:rPr>
          <w:rFonts w:hint="eastAsia"/>
        </w:rPr>
        <w:t xml:space="preserve">    public void dfs1(int[] nums, int index, List&lt;List&lt;Integer&gt;&gt; rs, List&lt;Integer&gt; r) {</w:t>
      </w:r>
    </w:p>
    <w:p w14:paraId="5456BD7B" w14:textId="77777777" w:rsidR="00DB7ACC" w:rsidRDefault="00C37B29">
      <w:pPr>
        <w:ind w:firstLine="420"/>
      </w:pPr>
      <w:r>
        <w:rPr>
          <w:rFonts w:hint="eastAsia"/>
        </w:rPr>
        <w:t xml:space="preserve">        rs.add(new ArrayList&lt;&gt;(r));</w:t>
      </w:r>
    </w:p>
    <w:p w14:paraId="1EAFFB1E" w14:textId="77777777" w:rsidR="00DB7ACC" w:rsidRDefault="00C37B29">
      <w:pPr>
        <w:ind w:firstLine="420"/>
      </w:pPr>
      <w:r>
        <w:rPr>
          <w:rFonts w:hint="eastAsia"/>
        </w:rPr>
        <w:t xml:space="preserve">   </w:t>
      </w:r>
      <w:r>
        <w:rPr>
          <w:rFonts w:hint="eastAsia"/>
        </w:rPr>
        <w:t xml:space="preserve">     for (int i = index; i &lt; nums.length; i++) {</w:t>
      </w:r>
    </w:p>
    <w:p w14:paraId="604162CC" w14:textId="77777777" w:rsidR="00DB7ACC" w:rsidRDefault="00C37B29">
      <w:pPr>
        <w:ind w:firstLine="420"/>
        <w:rPr>
          <w:b/>
          <w:bCs/>
          <w:color w:val="FF0000"/>
          <w:sz w:val="24"/>
          <w:szCs w:val="32"/>
        </w:rPr>
      </w:pPr>
      <w:r>
        <w:rPr>
          <w:rFonts w:hint="eastAsia"/>
        </w:rPr>
        <w:t xml:space="preserve">          </w:t>
      </w:r>
      <w:r>
        <w:rPr>
          <w:rFonts w:hint="eastAsia"/>
          <w:b/>
          <w:bCs/>
          <w:color w:val="FF0000"/>
          <w:sz w:val="24"/>
          <w:szCs w:val="32"/>
        </w:rPr>
        <w:t xml:space="preserve">  // </w:t>
      </w:r>
      <w:r>
        <w:rPr>
          <w:rFonts w:hint="eastAsia"/>
          <w:b/>
          <w:bCs/>
          <w:color w:val="FF0000"/>
          <w:sz w:val="24"/>
          <w:szCs w:val="32"/>
        </w:rPr>
        <w:t>进行剪枝</w:t>
      </w:r>
    </w:p>
    <w:p w14:paraId="47780F17" w14:textId="77777777" w:rsidR="00DB7ACC" w:rsidRDefault="00C37B29">
      <w:pPr>
        <w:ind w:firstLine="420"/>
        <w:rPr>
          <w:b/>
          <w:bCs/>
          <w:color w:val="FF0000"/>
          <w:sz w:val="24"/>
          <w:szCs w:val="32"/>
        </w:rPr>
      </w:pPr>
      <w:r>
        <w:rPr>
          <w:rFonts w:hint="eastAsia"/>
          <w:b/>
          <w:bCs/>
          <w:color w:val="FF0000"/>
          <w:sz w:val="24"/>
          <w:szCs w:val="32"/>
        </w:rPr>
        <w:t xml:space="preserve">            if (i &gt; index &amp;&amp; nums[i] == nums[i - 1]) continue;</w:t>
      </w:r>
    </w:p>
    <w:p w14:paraId="63E7BD2B" w14:textId="77777777" w:rsidR="00DB7ACC" w:rsidRDefault="00C37B29">
      <w:pPr>
        <w:ind w:firstLine="420"/>
      </w:pPr>
      <w:r>
        <w:rPr>
          <w:rFonts w:hint="eastAsia"/>
        </w:rPr>
        <w:lastRenderedPageBreak/>
        <w:t xml:space="preserve">            r.add(nums[i]);</w:t>
      </w:r>
    </w:p>
    <w:p w14:paraId="4C511654" w14:textId="77777777" w:rsidR="00DB7ACC" w:rsidRDefault="00C37B29">
      <w:pPr>
        <w:ind w:firstLine="420"/>
      </w:pPr>
      <w:r>
        <w:rPr>
          <w:rFonts w:hint="eastAsia"/>
        </w:rPr>
        <w:t xml:space="preserve">            dfs1(nums, i+1, rs, r);</w:t>
      </w:r>
    </w:p>
    <w:p w14:paraId="5DD26A15" w14:textId="77777777" w:rsidR="00DB7ACC" w:rsidRDefault="00C37B29">
      <w:pPr>
        <w:ind w:firstLine="420"/>
      </w:pPr>
      <w:r>
        <w:rPr>
          <w:rFonts w:hint="eastAsia"/>
        </w:rPr>
        <w:t xml:space="preserve">            r.remove(r.size() - 1);</w:t>
      </w:r>
    </w:p>
    <w:p w14:paraId="6C3C921A" w14:textId="77777777" w:rsidR="00DB7ACC" w:rsidRDefault="00C37B29">
      <w:pPr>
        <w:ind w:firstLine="420"/>
      </w:pPr>
      <w:r>
        <w:rPr>
          <w:rFonts w:hint="eastAsia"/>
        </w:rPr>
        <w:t xml:space="preserve">        }</w:t>
      </w:r>
    </w:p>
    <w:p w14:paraId="6ABDCD8E" w14:textId="77777777" w:rsidR="00DB7ACC" w:rsidRDefault="00C37B29">
      <w:pPr>
        <w:ind w:firstLine="420"/>
      </w:pPr>
      <w:r>
        <w:rPr>
          <w:rFonts w:hint="eastAsia"/>
        </w:rPr>
        <w:t xml:space="preserve">    }</w:t>
      </w:r>
    </w:p>
    <w:p w14:paraId="0E839FD3" w14:textId="77777777" w:rsidR="00DB7ACC" w:rsidRDefault="00DB7ACC">
      <w:pPr>
        <w:ind w:firstLine="420"/>
        <w:rPr>
          <w:highlight w:val="cyan"/>
        </w:rPr>
      </w:pPr>
    </w:p>
    <w:p w14:paraId="6A970FF5" w14:textId="77777777" w:rsidR="00DB7ACC" w:rsidRDefault="00C37B29">
      <w:pPr>
        <w:pStyle w:val="2"/>
      </w:pPr>
      <w:r>
        <w:rPr>
          <w:rFonts w:hint="eastAsia"/>
        </w:rPr>
        <w:t>二维矩阵</w:t>
      </w:r>
    </w:p>
    <w:p w14:paraId="404C0D95" w14:textId="77777777" w:rsidR="00DB7ACC" w:rsidRDefault="00C37B29">
      <w:pPr>
        <w:pStyle w:val="3"/>
      </w:pPr>
      <w:r>
        <w:rPr>
          <w:rFonts w:hint="eastAsia"/>
        </w:rPr>
        <w:t>二维矩阵思想</w:t>
      </w:r>
    </w:p>
    <w:p w14:paraId="40B1F654" w14:textId="77777777" w:rsidR="00DB7ACC" w:rsidRDefault="00C37B29">
      <w:pPr>
        <w:rPr>
          <w:b/>
          <w:bCs/>
          <w:color w:val="FF0000"/>
          <w:sz w:val="28"/>
          <w:szCs w:val="36"/>
          <w:highlight w:val="yellow"/>
        </w:rPr>
      </w:pPr>
      <w:r>
        <w:rPr>
          <w:rFonts w:hint="eastAsia"/>
          <w:b/>
          <w:bCs/>
          <w:sz w:val="28"/>
          <w:szCs w:val="36"/>
        </w:rPr>
        <w:t>大的层面，</w:t>
      </w:r>
      <w:r>
        <w:rPr>
          <w:rFonts w:hint="eastAsia"/>
          <w:b/>
          <w:bCs/>
          <w:color w:val="FF0000"/>
          <w:sz w:val="28"/>
          <w:szCs w:val="36"/>
          <w:highlight w:val="yellow"/>
        </w:rPr>
        <w:t>整体思维，宏观代替微观进行思考</w:t>
      </w:r>
    </w:p>
    <w:p w14:paraId="0643CF42" w14:textId="77777777" w:rsidR="00DB7ACC" w:rsidRDefault="00DB7ACC">
      <w:pPr>
        <w:rPr>
          <w:b/>
          <w:bCs/>
          <w:color w:val="FF0000"/>
          <w:sz w:val="28"/>
          <w:szCs w:val="36"/>
          <w:highlight w:val="yellow"/>
        </w:rPr>
      </w:pPr>
    </w:p>
    <w:p w14:paraId="7272C92D" w14:textId="77777777" w:rsidR="00DB7ACC" w:rsidRDefault="00C37B29">
      <w:pPr>
        <w:pStyle w:val="3"/>
        <w:rPr>
          <w:bCs/>
          <w:color w:val="FF0000"/>
          <w:sz w:val="28"/>
          <w:szCs w:val="36"/>
          <w:highlight w:val="yellow"/>
        </w:rPr>
      </w:pPr>
      <w:r>
        <w:rPr>
          <w:rFonts w:hint="eastAsia"/>
        </w:rPr>
        <w:t>二维矩阵问题类型</w:t>
      </w:r>
    </w:p>
    <w:p w14:paraId="389CB803" w14:textId="77777777" w:rsidR="00DB7ACC" w:rsidRDefault="00C37B29">
      <w:pPr>
        <w:numPr>
          <w:ilvl w:val="0"/>
          <w:numId w:val="25"/>
        </w:numPr>
        <w:rPr>
          <w:b/>
          <w:bCs/>
          <w:color w:val="FF0000"/>
          <w:sz w:val="28"/>
          <w:szCs w:val="36"/>
          <w:highlight w:val="yellow"/>
        </w:rPr>
      </w:pPr>
      <w:r>
        <w:rPr>
          <w:rFonts w:hint="eastAsia"/>
          <w:b/>
          <w:bCs/>
          <w:color w:val="FF0000"/>
          <w:sz w:val="28"/>
          <w:szCs w:val="36"/>
          <w:highlight w:val="yellow"/>
        </w:rPr>
        <w:t>访问矩阵</w:t>
      </w:r>
    </w:p>
    <w:p w14:paraId="6F4C1DE2" w14:textId="77777777" w:rsidR="00DB7ACC" w:rsidRDefault="00C37B29">
      <w:pPr>
        <w:numPr>
          <w:ilvl w:val="0"/>
          <w:numId w:val="25"/>
        </w:numPr>
        <w:ind w:firstLine="0"/>
        <w:rPr>
          <w:b/>
          <w:bCs/>
          <w:color w:val="FF0000"/>
          <w:sz w:val="28"/>
          <w:szCs w:val="36"/>
          <w:highlight w:val="yellow"/>
        </w:rPr>
      </w:pPr>
      <w:r>
        <w:rPr>
          <w:rFonts w:hint="eastAsia"/>
          <w:b/>
          <w:bCs/>
          <w:color w:val="FF0000"/>
          <w:sz w:val="28"/>
          <w:szCs w:val="36"/>
          <w:highlight w:val="yellow"/>
        </w:rPr>
        <w:t xml:space="preserve"> </w:t>
      </w:r>
      <w:r>
        <w:rPr>
          <w:rFonts w:hint="eastAsia"/>
          <w:b/>
          <w:bCs/>
          <w:color w:val="FF0000"/>
          <w:sz w:val="28"/>
          <w:szCs w:val="36"/>
          <w:highlight w:val="yellow"/>
        </w:rPr>
        <w:t>一行</w:t>
      </w:r>
      <w:r>
        <w:rPr>
          <w:rFonts w:hint="eastAsia"/>
          <w:b/>
          <w:bCs/>
          <w:color w:val="FF0000"/>
          <w:sz w:val="28"/>
          <w:szCs w:val="36"/>
          <w:highlight w:val="yellow"/>
        </w:rPr>
        <w:t>/</w:t>
      </w:r>
      <w:r>
        <w:rPr>
          <w:rFonts w:hint="eastAsia"/>
          <w:b/>
          <w:bCs/>
          <w:color w:val="FF0000"/>
          <w:sz w:val="28"/>
          <w:szCs w:val="36"/>
          <w:highlight w:val="yellow"/>
        </w:rPr>
        <w:t>一列</w:t>
      </w:r>
      <w:r>
        <w:rPr>
          <w:rFonts w:hint="eastAsia"/>
          <w:b/>
          <w:bCs/>
          <w:color w:val="FF0000"/>
          <w:sz w:val="28"/>
          <w:szCs w:val="36"/>
          <w:highlight w:val="yellow"/>
        </w:rPr>
        <w:t xml:space="preserve">  </w:t>
      </w:r>
    </w:p>
    <w:p w14:paraId="56235C4A" w14:textId="77777777" w:rsidR="00DB7ACC" w:rsidRDefault="00C37B29">
      <w:pPr>
        <w:numPr>
          <w:ilvl w:val="0"/>
          <w:numId w:val="25"/>
        </w:numPr>
        <w:ind w:firstLine="0"/>
        <w:rPr>
          <w:b/>
          <w:bCs/>
          <w:color w:val="FF0000"/>
          <w:sz w:val="28"/>
          <w:szCs w:val="36"/>
          <w:highlight w:val="yellow"/>
        </w:rPr>
      </w:pPr>
      <w:r>
        <w:rPr>
          <w:rFonts w:hint="eastAsia"/>
          <w:b/>
          <w:bCs/>
          <w:color w:val="FF0000"/>
          <w:sz w:val="28"/>
          <w:szCs w:val="36"/>
          <w:highlight w:val="yellow"/>
        </w:rPr>
        <w:t>螺旋、绕圈访问矩阵</w:t>
      </w:r>
    </w:p>
    <w:p w14:paraId="25986005" w14:textId="77777777" w:rsidR="00DB7ACC" w:rsidRDefault="00C37B29">
      <w:pPr>
        <w:numPr>
          <w:ilvl w:val="0"/>
          <w:numId w:val="25"/>
        </w:numPr>
        <w:rPr>
          <w:b/>
          <w:bCs/>
          <w:color w:val="FF0000"/>
          <w:sz w:val="28"/>
          <w:szCs w:val="36"/>
          <w:highlight w:val="yellow"/>
        </w:rPr>
      </w:pPr>
      <w:r>
        <w:rPr>
          <w:rFonts w:hint="eastAsia"/>
          <w:b/>
          <w:bCs/>
          <w:color w:val="FF0000"/>
          <w:sz w:val="28"/>
          <w:szCs w:val="36"/>
          <w:highlight w:val="yellow"/>
        </w:rPr>
        <w:t>矩阵有序</w:t>
      </w:r>
      <w:r>
        <w:rPr>
          <w:rFonts w:hint="eastAsia"/>
          <w:b/>
          <w:bCs/>
          <w:color w:val="FF0000"/>
          <w:sz w:val="28"/>
          <w:szCs w:val="36"/>
          <w:highlight w:val="yellow"/>
        </w:rPr>
        <w:t xml:space="preserve"> </w:t>
      </w:r>
    </w:p>
    <w:p w14:paraId="61A87130" w14:textId="77777777" w:rsidR="00DB7ACC" w:rsidRDefault="00C37B29">
      <w:pPr>
        <w:numPr>
          <w:ilvl w:val="0"/>
          <w:numId w:val="25"/>
        </w:numPr>
        <w:ind w:firstLine="0"/>
        <w:rPr>
          <w:b/>
          <w:bCs/>
          <w:color w:val="FF0000"/>
          <w:sz w:val="28"/>
          <w:szCs w:val="36"/>
          <w:highlight w:val="yellow"/>
        </w:rPr>
      </w:pPr>
      <w:r>
        <w:rPr>
          <w:rFonts w:hint="eastAsia"/>
          <w:b/>
          <w:bCs/>
          <w:color w:val="FF0000"/>
          <w:sz w:val="28"/>
          <w:szCs w:val="36"/>
          <w:highlight w:val="yellow"/>
        </w:rPr>
        <w:t>将矩阵转化为数组</w:t>
      </w:r>
    </w:p>
    <w:p w14:paraId="160B2252" w14:textId="77777777" w:rsidR="00DB7ACC" w:rsidRDefault="00C37B29">
      <w:pPr>
        <w:numPr>
          <w:ilvl w:val="0"/>
          <w:numId w:val="25"/>
        </w:numPr>
        <w:ind w:firstLine="0"/>
        <w:rPr>
          <w:b/>
          <w:bCs/>
          <w:color w:val="FF0000"/>
          <w:sz w:val="28"/>
          <w:szCs w:val="36"/>
          <w:highlight w:val="yellow"/>
        </w:rPr>
      </w:pPr>
      <w:r>
        <w:rPr>
          <w:rFonts w:hint="eastAsia"/>
          <w:b/>
          <w:bCs/>
          <w:color w:val="FF0000"/>
          <w:sz w:val="28"/>
          <w:szCs w:val="36"/>
          <w:highlight w:val="yellow"/>
        </w:rPr>
        <w:t>二分查找</w:t>
      </w:r>
    </w:p>
    <w:p w14:paraId="44305C23" w14:textId="77777777" w:rsidR="00DB7ACC" w:rsidRDefault="00C37B29">
      <w:pPr>
        <w:numPr>
          <w:ilvl w:val="0"/>
          <w:numId w:val="25"/>
        </w:numPr>
        <w:ind w:firstLine="0"/>
        <w:rPr>
          <w:b/>
          <w:bCs/>
          <w:color w:val="FF0000"/>
          <w:sz w:val="28"/>
          <w:szCs w:val="36"/>
          <w:highlight w:val="yellow"/>
        </w:rPr>
      </w:pPr>
      <w:r>
        <w:rPr>
          <w:rFonts w:hint="eastAsia"/>
          <w:b/>
          <w:bCs/>
          <w:color w:val="FF0000"/>
          <w:sz w:val="28"/>
          <w:szCs w:val="36"/>
          <w:highlight w:val="yellow"/>
        </w:rPr>
        <w:t>行</w:t>
      </w:r>
      <w:r>
        <w:rPr>
          <w:rFonts w:hint="eastAsia"/>
          <w:b/>
          <w:bCs/>
          <w:color w:val="FF0000"/>
          <w:sz w:val="28"/>
          <w:szCs w:val="36"/>
          <w:highlight w:val="yellow"/>
        </w:rPr>
        <w:t>/</w:t>
      </w:r>
      <w:r>
        <w:rPr>
          <w:rFonts w:hint="eastAsia"/>
          <w:b/>
          <w:bCs/>
          <w:color w:val="FF0000"/>
          <w:sz w:val="28"/>
          <w:szCs w:val="36"/>
          <w:highlight w:val="yellow"/>
        </w:rPr>
        <w:t>列均有序</w:t>
      </w:r>
    </w:p>
    <w:p w14:paraId="0E4B74F9" w14:textId="77777777" w:rsidR="00DB7ACC" w:rsidRDefault="00C37B29">
      <w:pPr>
        <w:numPr>
          <w:ilvl w:val="0"/>
          <w:numId w:val="25"/>
        </w:numPr>
        <w:rPr>
          <w:b/>
          <w:bCs/>
          <w:color w:val="FF0000"/>
          <w:sz w:val="28"/>
          <w:szCs w:val="36"/>
          <w:highlight w:val="yellow"/>
        </w:rPr>
      </w:pPr>
      <w:r>
        <w:rPr>
          <w:rFonts w:hint="eastAsia"/>
          <w:b/>
          <w:bCs/>
          <w:color w:val="FF0000"/>
          <w:sz w:val="28"/>
          <w:szCs w:val="36"/>
          <w:highlight w:val="yellow"/>
        </w:rPr>
        <w:t>在矩阵中进行搜索某个值用</w:t>
      </w:r>
      <w:r>
        <w:rPr>
          <w:rFonts w:hint="eastAsia"/>
          <w:b/>
          <w:bCs/>
          <w:color w:val="FF0000"/>
          <w:sz w:val="28"/>
          <w:szCs w:val="36"/>
          <w:highlight w:val="yellow"/>
        </w:rPr>
        <w:t>DFS</w:t>
      </w:r>
    </w:p>
    <w:p w14:paraId="7FD32827" w14:textId="77777777" w:rsidR="00DB7ACC" w:rsidRDefault="00C37B29">
      <w:pPr>
        <w:numPr>
          <w:ilvl w:val="0"/>
          <w:numId w:val="25"/>
        </w:numPr>
        <w:ind w:firstLine="0"/>
        <w:rPr>
          <w:b/>
          <w:bCs/>
          <w:color w:val="FF0000"/>
          <w:sz w:val="28"/>
          <w:szCs w:val="36"/>
          <w:highlight w:val="yellow"/>
        </w:rPr>
      </w:pPr>
      <w:r>
        <w:rPr>
          <w:rFonts w:hint="eastAsia"/>
          <w:b/>
          <w:bCs/>
          <w:color w:val="FF0000"/>
          <w:sz w:val="28"/>
          <w:szCs w:val="36"/>
          <w:highlight w:val="yellow"/>
        </w:rPr>
        <w:t>（网格问题、岛屿的一系列问题）</w:t>
      </w:r>
      <w:r>
        <w:rPr>
          <w:rFonts w:hint="eastAsia"/>
          <w:b/>
          <w:bCs/>
          <w:color w:val="FF0000"/>
          <w:sz w:val="28"/>
          <w:szCs w:val="36"/>
          <w:highlight w:val="yellow"/>
        </w:rPr>
        <w:t>-</w:t>
      </w:r>
      <w:r>
        <w:rPr>
          <w:rFonts w:hint="eastAsia"/>
          <w:b/>
          <w:bCs/>
          <w:color w:val="FF0000"/>
          <w:sz w:val="28"/>
          <w:szCs w:val="36"/>
          <w:highlight w:val="yellow"/>
        </w:rPr>
        <w:t>向四周扩散（水平、垂直方向）</w:t>
      </w:r>
    </w:p>
    <w:p w14:paraId="62B86D1B" w14:textId="77777777" w:rsidR="00DB7ACC" w:rsidRDefault="00DB7ACC">
      <w:pPr>
        <w:numPr>
          <w:ilvl w:val="0"/>
          <w:numId w:val="25"/>
        </w:numPr>
        <w:ind w:firstLine="0"/>
        <w:rPr>
          <w:b/>
          <w:bCs/>
          <w:color w:val="FF0000"/>
          <w:sz w:val="28"/>
          <w:szCs w:val="36"/>
          <w:highlight w:val="yellow"/>
        </w:rPr>
      </w:pPr>
    </w:p>
    <w:p w14:paraId="583E9846" w14:textId="77777777" w:rsidR="00DB7ACC" w:rsidRDefault="00C37B29">
      <w:pPr>
        <w:numPr>
          <w:ilvl w:val="0"/>
          <w:numId w:val="25"/>
        </w:numPr>
        <w:rPr>
          <w:b/>
          <w:bCs/>
          <w:color w:val="FF0000"/>
          <w:sz w:val="28"/>
          <w:szCs w:val="36"/>
          <w:highlight w:val="yellow"/>
        </w:rPr>
      </w:pPr>
      <w:r>
        <w:rPr>
          <w:rFonts w:hint="eastAsia"/>
          <w:b/>
          <w:bCs/>
          <w:color w:val="FF0000"/>
          <w:sz w:val="28"/>
          <w:szCs w:val="36"/>
          <w:highlight w:val="yellow"/>
        </w:rPr>
        <w:t>在矩阵中搜索最近</w:t>
      </w:r>
      <w:r>
        <w:rPr>
          <w:rFonts w:hint="eastAsia"/>
          <w:b/>
          <w:bCs/>
          <w:color w:val="FF0000"/>
          <w:sz w:val="28"/>
          <w:szCs w:val="36"/>
          <w:highlight w:val="yellow"/>
        </w:rPr>
        <w:t>/</w:t>
      </w:r>
      <w:r>
        <w:rPr>
          <w:rFonts w:hint="eastAsia"/>
          <w:b/>
          <w:bCs/>
          <w:color w:val="FF0000"/>
          <w:sz w:val="28"/>
          <w:szCs w:val="36"/>
          <w:highlight w:val="yellow"/>
        </w:rPr>
        <w:t>最远使用</w:t>
      </w:r>
      <w:r>
        <w:rPr>
          <w:rFonts w:hint="eastAsia"/>
          <w:b/>
          <w:bCs/>
          <w:color w:val="FF0000"/>
          <w:sz w:val="28"/>
          <w:szCs w:val="36"/>
          <w:highlight w:val="yellow"/>
        </w:rPr>
        <w:t>BFS(</w:t>
      </w:r>
      <w:r>
        <w:rPr>
          <w:rFonts w:hint="eastAsia"/>
          <w:b/>
          <w:bCs/>
          <w:color w:val="FF0000"/>
          <w:sz w:val="28"/>
          <w:szCs w:val="36"/>
          <w:highlight w:val="yellow"/>
        </w:rPr>
        <w:t>先找到源点，然后向四周扩散）</w:t>
      </w:r>
    </w:p>
    <w:p w14:paraId="74648BBF" w14:textId="77777777" w:rsidR="00DB7ACC" w:rsidRDefault="00C37B29">
      <w:pPr>
        <w:rPr>
          <w:b/>
          <w:bCs/>
          <w:sz w:val="28"/>
          <w:szCs w:val="36"/>
        </w:rPr>
      </w:pPr>
      <w:r>
        <w:rPr>
          <w:rFonts w:hint="eastAsia"/>
          <w:b/>
          <w:bCs/>
          <w:sz w:val="28"/>
          <w:szCs w:val="36"/>
        </w:rPr>
        <w:lastRenderedPageBreak/>
        <w:t>例如：绕圈打印矩阵、矩阵的旋转</w:t>
      </w:r>
    </w:p>
    <w:p w14:paraId="505201D1" w14:textId="77777777" w:rsidR="00DB7ACC" w:rsidRDefault="00DB7ACC">
      <w:pPr>
        <w:rPr>
          <w:b/>
          <w:bCs/>
          <w:sz w:val="28"/>
          <w:szCs w:val="36"/>
        </w:rPr>
      </w:pPr>
    </w:p>
    <w:p w14:paraId="751C8A43" w14:textId="77777777" w:rsidR="00DB7ACC" w:rsidRDefault="00DB7ACC">
      <w:pPr>
        <w:rPr>
          <w:b/>
          <w:bCs/>
          <w:sz w:val="28"/>
          <w:szCs w:val="36"/>
        </w:rPr>
      </w:pPr>
    </w:p>
    <w:p w14:paraId="62F11649" w14:textId="77777777" w:rsidR="00DB7ACC" w:rsidRDefault="00C37B29">
      <w:pPr>
        <w:pStyle w:val="3"/>
      </w:pPr>
      <w:r>
        <w:rPr>
          <w:rFonts w:hint="eastAsia"/>
        </w:rPr>
        <w:t>二维矩阵代码编程技巧</w:t>
      </w:r>
    </w:p>
    <w:p w14:paraId="55F0E8BA" w14:textId="77777777" w:rsidR="00DB7ACC" w:rsidRDefault="00C37B29">
      <w:pPr>
        <w:pStyle w:val="4"/>
      </w:pPr>
      <w:r>
        <w:rPr>
          <w:rFonts w:hint="eastAsia"/>
        </w:rPr>
        <w:t>在矩阵中进行</w:t>
      </w:r>
      <w:r>
        <w:rPr>
          <w:rFonts w:hint="eastAsia"/>
        </w:rPr>
        <w:t>DFS</w:t>
      </w:r>
      <w:r>
        <w:rPr>
          <w:rFonts w:hint="eastAsia"/>
        </w:rPr>
        <w:t>编码的技巧</w:t>
      </w:r>
    </w:p>
    <w:p w14:paraId="161D0B3A" w14:textId="77777777" w:rsidR="00DB7ACC" w:rsidRDefault="00C37B29">
      <w:pPr>
        <w:numPr>
          <w:ilvl w:val="0"/>
          <w:numId w:val="25"/>
        </w:numPr>
        <w:rPr>
          <w:b/>
          <w:bCs/>
          <w:sz w:val="22"/>
          <w:szCs w:val="28"/>
        </w:rPr>
      </w:pPr>
      <w:r>
        <w:rPr>
          <w:rFonts w:hint="eastAsia"/>
          <w:b/>
          <w:bCs/>
          <w:sz w:val="22"/>
          <w:szCs w:val="28"/>
        </w:rPr>
        <w:t>设置方向数组，使得四面八方扩散的代码更加紧凑</w:t>
      </w:r>
    </w:p>
    <w:p w14:paraId="734479DF" w14:textId="77777777" w:rsidR="00DB7ACC" w:rsidRDefault="00C37B29">
      <w:pPr>
        <w:numPr>
          <w:ilvl w:val="0"/>
          <w:numId w:val="25"/>
        </w:numPr>
        <w:rPr>
          <w:b/>
          <w:bCs/>
          <w:sz w:val="22"/>
          <w:szCs w:val="28"/>
        </w:rPr>
      </w:pPr>
      <w:r>
        <w:rPr>
          <w:rFonts w:hint="eastAsia"/>
          <w:b/>
          <w:bCs/>
          <w:sz w:val="22"/>
          <w:szCs w:val="28"/>
        </w:rPr>
        <w:t>设置是否越界的判断函数函数</w:t>
      </w:r>
      <w:r>
        <w:rPr>
          <w:rFonts w:hint="eastAsia"/>
          <w:b/>
          <w:bCs/>
          <w:sz w:val="22"/>
          <w:szCs w:val="28"/>
        </w:rPr>
        <w:t>inArea</w:t>
      </w:r>
    </w:p>
    <w:p w14:paraId="25045CFE" w14:textId="77777777" w:rsidR="00DB7ACC" w:rsidRDefault="00C37B29">
      <w:pPr>
        <w:numPr>
          <w:ilvl w:val="0"/>
          <w:numId w:val="25"/>
        </w:numPr>
        <w:rPr>
          <w:b/>
          <w:bCs/>
          <w:sz w:val="22"/>
          <w:szCs w:val="28"/>
        </w:rPr>
      </w:pPr>
      <w:r>
        <w:rPr>
          <w:rFonts w:hint="eastAsia"/>
          <w:b/>
          <w:bCs/>
          <w:sz w:val="22"/>
          <w:szCs w:val="28"/>
        </w:rPr>
        <w:t>在</w:t>
      </w:r>
      <w:r>
        <w:rPr>
          <w:rFonts w:hint="eastAsia"/>
          <w:b/>
          <w:bCs/>
          <w:sz w:val="22"/>
          <w:szCs w:val="28"/>
        </w:rPr>
        <w:t>DFS</w:t>
      </w:r>
      <w:r>
        <w:rPr>
          <w:rFonts w:hint="eastAsia"/>
          <w:b/>
          <w:bCs/>
          <w:sz w:val="22"/>
          <w:szCs w:val="28"/>
        </w:rPr>
        <w:t>时往往上下左右进行深度优先搜索，为了防止重复遍历，需要进行</w:t>
      </w:r>
      <w:r>
        <w:rPr>
          <w:rFonts w:hint="eastAsia"/>
          <w:b/>
          <w:bCs/>
          <w:sz w:val="22"/>
          <w:szCs w:val="28"/>
        </w:rPr>
        <w:t>visit</w:t>
      </w:r>
      <w:r>
        <w:rPr>
          <w:rFonts w:hint="eastAsia"/>
          <w:b/>
          <w:bCs/>
          <w:sz w:val="22"/>
          <w:szCs w:val="28"/>
        </w:rPr>
        <w:t>数组或者在网格上进行标志的设置。</w:t>
      </w:r>
    </w:p>
    <w:p w14:paraId="33705537" w14:textId="77777777" w:rsidR="00DB7ACC" w:rsidRDefault="00DB7ACC"/>
    <w:p w14:paraId="7781E9C1" w14:textId="77777777" w:rsidR="00DB7ACC" w:rsidRDefault="00DB7ACC"/>
    <w:p w14:paraId="4DF19BF4" w14:textId="77777777" w:rsidR="00DB7ACC" w:rsidRDefault="00C37B29">
      <w:pPr>
        <w:pStyle w:val="3"/>
      </w:pPr>
      <w:r>
        <w:rPr>
          <w:rFonts w:hint="eastAsia"/>
        </w:rPr>
        <w:t>顺时针打印矩阵</w:t>
      </w:r>
      <w:r>
        <w:rPr>
          <w:rFonts w:hint="eastAsia"/>
        </w:rPr>
        <w:t>/</w:t>
      </w:r>
      <w:r>
        <w:rPr>
          <w:rFonts w:hint="eastAsia"/>
        </w:rPr>
        <w:t>螺旋矩阵</w:t>
      </w:r>
    </w:p>
    <w:p w14:paraId="48F8CFCF" w14:textId="77777777" w:rsidR="00DB7ACC" w:rsidRDefault="00DB7ACC"/>
    <w:p w14:paraId="0C490ED2" w14:textId="77777777" w:rsidR="00DB7ACC" w:rsidRDefault="00C37B29">
      <w:pPr>
        <w:rPr>
          <w:b/>
          <w:bCs/>
          <w:sz w:val="32"/>
          <w:szCs w:val="40"/>
        </w:rPr>
      </w:pPr>
      <w:r>
        <w:rPr>
          <w:rFonts w:hint="eastAsia"/>
          <w:b/>
          <w:bCs/>
          <w:sz w:val="32"/>
          <w:szCs w:val="40"/>
        </w:rPr>
        <w:t>题目：给定一个整型矩阵</w:t>
      </w:r>
      <w:r>
        <w:rPr>
          <w:rFonts w:hint="eastAsia"/>
          <w:b/>
          <w:bCs/>
          <w:sz w:val="32"/>
          <w:szCs w:val="40"/>
        </w:rPr>
        <w:t>matrix,</w:t>
      </w:r>
      <w:r>
        <w:rPr>
          <w:rFonts w:hint="eastAsia"/>
          <w:b/>
          <w:bCs/>
          <w:sz w:val="32"/>
          <w:szCs w:val="40"/>
        </w:rPr>
        <w:t>按照转圈的方式打印它。</w:t>
      </w:r>
    </w:p>
    <w:p w14:paraId="69CA40DD" w14:textId="77777777" w:rsidR="00DB7ACC" w:rsidRDefault="00C37B29">
      <w:pPr>
        <w:rPr>
          <w:b/>
          <w:bCs/>
          <w:sz w:val="32"/>
          <w:szCs w:val="40"/>
        </w:rPr>
      </w:pPr>
      <w:r>
        <w:rPr>
          <w:noProof/>
        </w:rPr>
        <w:drawing>
          <wp:inline distT="0" distB="0" distL="114300" distR="114300" wp14:anchorId="717172E5" wp14:editId="2851B208">
            <wp:extent cx="2640330" cy="2940685"/>
            <wp:effectExtent l="0" t="0" r="7620" b="12065"/>
            <wp:docPr id="33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7"/>
                    <pic:cNvPicPr>
                      <a:picLocks noChangeAspect="1"/>
                    </pic:cNvPicPr>
                  </pic:nvPicPr>
                  <pic:blipFill>
                    <a:blip r:embed="rId246"/>
                    <a:stretch>
                      <a:fillRect/>
                    </a:stretch>
                  </pic:blipFill>
                  <pic:spPr>
                    <a:xfrm>
                      <a:off x="0" y="0"/>
                      <a:ext cx="2640330" cy="2940685"/>
                    </a:xfrm>
                    <a:prstGeom prst="rect">
                      <a:avLst/>
                    </a:prstGeom>
                    <a:noFill/>
                    <a:ln>
                      <a:noFill/>
                    </a:ln>
                  </pic:spPr>
                </pic:pic>
              </a:graphicData>
            </a:graphic>
          </wp:inline>
        </w:drawing>
      </w:r>
    </w:p>
    <w:p w14:paraId="0F274F6E" w14:textId="77777777" w:rsidR="00DB7ACC" w:rsidRDefault="00DB7ACC"/>
    <w:p w14:paraId="721EED13" w14:textId="77777777" w:rsidR="00DB7ACC" w:rsidRDefault="00C37B29">
      <w:r>
        <w:rPr>
          <w:noProof/>
        </w:rPr>
        <w:lastRenderedPageBreak/>
        <w:drawing>
          <wp:inline distT="0" distB="0" distL="114300" distR="114300" wp14:anchorId="612793AD" wp14:editId="46594B95">
            <wp:extent cx="5268595" cy="3155315"/>
            <wp:effectExtent l="0" t="0" r="8255" b="6985"/>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pic:cNvPicPr>
                      <a:picLocks noChangeAspect="1"/>
                    </pic:cNvPicPr>
                  </pic:nvPicPr>
                  <pic:blipFill>
                    <a:blip r:embed="rId247"/>
                    <a:stretch>
                      <a:fillRect/>
                    </a:stretch>
                  </pic:blipFill>
                  <pic:spPr>
                    <a:xfrm>
                      <a:off x="0" y="0"/>
                      <a:ext cx="5268595" cy="3155315"/>
                    </a:xfrm>
                    <a:prstGeom prst="rect">
                      <a:avLst/>
                    </a:prstGeom>
                    <a:noFill/>
                    <a:ln>
                      <a:noFill/>
                    </a:ln>
                  </pic:spPr>
                </pic:pic>
              </a:graphicData>
            </a:graphic>
          </wp:inline>
        </w:drawing>
      </w:r>
    </w:p>
    <w:p w14:paraId="2779E1FF" w14:textId="77777777" w:rsidR="00DB7ACC" w:rsidRDefault="00DB7ACC"/>
    <w:p w14:paraId="09DFC34A" w14:textId="77777777" w:rsidR="00DB7ACC" w:rsidRDefault="00C37B29">
      <w:pPr>
        <w:numPr>
          <w:ilvl w:val="0"/>
          <w:numId w:val="26"/>
        </w:numPr>
        <w:rPr>
          <w:sz w:val="28"/>
          <w:szCs w:val="36"/>
        </w:rPr>
      </w:pPr>
      <w:r>
        <w:rPr>
          <w:rFonts w:hint="eastAsia"/>
          <w:sz w:val="28"/>
          <w:szCs w:val="36"/>
        </w:rPr>
        <w:t>从整体范围上看，</w:t>
      </w:r>
      <w:r>
        <w:rPr>
          <w:rFonts w:hint="eastAsia"/>
          <w:sz w:val="28"/>
          <w:szCs w:val="36"/>
          <w:highlight w:val="yellow"/>
        </w:rPr>
        <w:t>可以抽象出一个方法</w:t>
      </w:r>
      <w:r>
        <w:rPr>
          <w:rFonts w:hint="eastAsia"/>
          <w:sz w:val="28"/>
          <w:szCs w:val="36"/>
        </w:rPr>
        <w:t>，根据</w:t>
      </w:r>
      <w:r>
        <w:rPr>
          <w:rFonts w:hint="eastAsia"/>
          <w:b/>
          <w:bCs/>
          <w:color w:val="FF0000"/>
          <w:sz w:val="28"/>
          <w:szCs w:val="36"/>
          <w:highlight w:val="yellow"/>
        </w:rPr>
        <w:t>左上角</w:t>
      </w:r>
      <w:r>
        <w:rPr>
          <w:rFonts w:hint="eastAsia"/>
          <w:sz w:val="28"/>
          <w:szCs w:val="36"/>
        </w:rPr>
        <w:t>与</w:t>
      </w:r>
      <w:r>
        <w:rPr>
          <w:rFonts w:hint="eastAsia"/>
          <w:b/>
          <w:bCs/>
          <w:color w:val="FF0000"/>
          <w:sz w:val="28"/>
          <w:szCs w:val="36"/>
          <w:highlight w:val="yellow"/>
        </w:rPr>
        <w:t>右下角</w:t>
      </w:r>
      <w:r>
        <w:rPr>
          <w:rFonts w:hint="eastAsia"/>
          <w:sz w:val="28"/>
          <w:szCs w:val="36"/>
        </w:rPr>
        <w:t>的坐标，打印整个矩阵四周的数据</w:t>
      </w:r>
    </w:p>
    <w:p w14:paraId="6853A494" w14:textId="77777777" w:rsidR="00DB7ACC" w:rsidRDefault="00C37B29">
      <w:pPr>
        <w:numPr>
          <w:ilvl w:val="0"/>
          <w:numId w:val="26"/>
        </w:numPr>
        <w:rPr>
          <w:sz w:val="28"/>
          <w:szCs w:val="36"/>
        </w:rPr>
      </w:pPr>
      <w:r>
        <w:rPr>
          <w:rFonts w:hint="eastAsia"/>
          <w:sz w:val="28"/>
          <w:szCs w:val="36"/>
        </w:rPr>
        <w:t>调整左上角与右下角的坐标，直到左上角不大于右下角</w:t>
      </w:r>
    </w:p>
    <w:p w14:paraId="6BDDB288" w14:textId="77777777" w:rsidR="00DB7ACC" w:rsidRDefault="00C37B29">
      <w:pPr>
        <w:numPr>
          <w:ilvl w:val="0"/>
          <w:numId w:val="26"/>
        </w:numPr>
        <w:rPr>
          <w:sz w:val="28"/>
          <w:szCs w:val="36"/>
          <w:highlight w:val="green"/>
        </w:rPr>
      </w:pPr>
      <w:r>
        <w:rPr>
          <w:rFonts w:hint="eastAsia"/>
          <w:sz w:val="28"/>
          <w:szCs w:val="36"/>
          <w:highlight w:val="green"/>
        </w:rPr>
        <w:t xml:space="preserve"> </w:t>
      </w:r>
      <w:r>
        <w:rPr>
          <w:rFonts w:hint="eastAsia"/>
          <w:sz w:val="28"/>
          <w:szCs w:val="36"/>
          <w:highlight w:val="green"/>
        </w:rPr>
        <w:t>在一行一列时需要讨论否则容易出错</w:t>
      </w:r>
    </w:p>
    <w:p w14:paraId="3316F368" w14:textId="77777777" w:rsidR="00DB7ACC" w:rsidRDefault="00DB7ACC">
      <w:pPr>
        <w:rPr>
          <w:b/>
          <w:bCs/>
          <w:sz w:val="32"/>
          <w:szCs w:val="40"/>
        </w:rPr>
      </w:pPr>
    </w:p>
    <w:p w14:paraId="1284BB1E" w14:textId="77777777" w:rsidR="00DB7ACC" w:rsidRDefault="00C37B29">
      <w:r>
        <w:rPr>
          <w:rFonts w:hint="eastAsia"/>
        </w:rPr>
        <w:t xml:space="preserve">     /**</w:t>
      </w:r>
    </w:p>
    <w:p w14:paraId="090B3BAD" w14:textId="77777777" w:rsidR="00DB7ACC" w:rsidRDefault="00C37B29">
      <w:r>
        <w:rPr>
          <w:rFonts w:hint="eastAsia"/>
        </w:rPr>
        <w:t xml:space="preserve">     * </w:t>
      </w:r>
      <w:r>
        <w:rPr>
          <w:rFonts w:hint="eastAsia"/>
        </w:rPr>
        <w:t>宏观思维</w:t>
      </w:r>
    </w:p>
    <w:p w14:paraId="0EFD2428" w14:textId="77777777" w:rsidR="00DB7ACC" w:rsidRDefault="00C37B29">
      <w:r>
        <w:rPr>
          <w:rFonts w:hint="eastAsia"/>
        </w:rPr>
        <w:t xml:space="preserve">     * @param matrix</w:t>
      </w:r>
    </w:p>
    <w:p w14:paraId="2060D0E0" w14:textId="77777777" w:rsidR="00DB7ACC" w:rsidRDefault="00C37B29">
      <w:r>
        <w:rPr>
          <w:rFonts w:hint="eastAsia"/>
        </w:rPr>
        <w:t xml:space="preserve">     * @return</w:t>
      </w:r>
    </w:p>
    <w:p w14:paraId="3D39D9A6" w14:textId="77777777" w:rsidR="00DB7ACC" w:rsidRDefault="00C37B29">
      <w:r>
        <w:rPr>
          <w:rFonts w:hint="eastAsia"/>
        </w:rPr>
        <w:t xml:space="preserve">     */</w:t>
      </w:r>
    </w:p>
    <w:p w14:paraId="6F5F7896" w14:textId="77777777" w:rsidR="00DB7ACC" w:rsidRDefault="00C37B29">
      <w:r>
        <w:rPr>
          <w:rFonts w:hint="eastAsia"/>
        </w:rPr>
        <w:t xml:space="preserve">    public List&lt;Integer&gt; spiralOrder(int[][] matrix) {</w:t>
      </w:r>
    </w:p>
    <w:p w14:paraId="3CA2170A" w14:textId="77777777" w:rsidR="00DB7ACC" w:rsidRDefault="00C37B29">
      <w:r>
        <w:rPr>
          <w:rFonts w:hint="eastAsia"/>
        </w:rPr>
        <w:t xml:space="preserve">        int a=0;int b=0;int c=matrix.length-1;</w:t>
      </w:r>
    </w:p>
    <w:p w14:paraId="315AC0E9" w14:textId="77777777" w:rsidR="00DB7ACC" w:rsidRDefault="00C37B29">
      <w:r>
        <w:rPr>
          <w:rFonts w:hint="eastAsia"/>
        </w:rPr>
        <w:t xml:space="preserve">        int d = matrix[0].length-1;</w:t>
      </w:r>
    </w:p>
    <w:p w14:paraId="01A7822A" w14:textId="77777777" w:rsidR="00DB7ACC" w:rsidRDefault="00C37B29">
      <w:r>
        <w:rPr>
          <w:rFonts w:hint="eastAsia"/>
        </w:rPr>
        <w:t xml:space="preserve">        List&lt;Integer&gt; r = new ArrayList&lt;&gt;();</w:t>
      </w:r>
    </w:p>
    <w:p w14:paraId="12393EBB" w14:textId="77777777" w:rsidR="00DB7ACC" w:rsidRDefault="00DB7ACC"/>
    <w:p w14:paraId="39284BA0" w14:textId="77777777" w:rsidR="00DB7ACC" w:rsidRDefault="00C37B29">
      <w:r>
        <w:rPr>
          <w:rFonts w:hint="eastAsia"/>
        </w:rPr>
        <w:t xml:space="preserve">        while (a&lt;=c&amp;&amp;b&lt;=d){</w:t>
      </w:r>
    </w:p>
    <w:p w14:paraId="59EA073D" w14:textId="77777777" w:rsidR="00DB7ACC" w:rsidRDefault="00C37B29">
      <w:r>
        <w:rPr>
          <w:rFonts w:hint="eastAsia"/>
        </w:rPr>
        <w:t xml:space="preserve">           getOrder(matrix,a,b,c,d, r);</w:t>
      </w:r>
    </w:p>
    <w:p w14:paraId="022483AF" w14:textId="77777777" w:rsidR="00DB7ACC" w:rsidRDefault="00C37B29">
      <w:r>
        <w:rPr>
          <w:rFonts w:hint="eastAsia"/>
        </w:rPr>
        <w:t xml:space="preserve">            a++;b++;</w:t>
      </w:r>
    </w:p>
    <w:p w14:paraId="4DDC7FDA" w14:textId="77777777" w:rsidR="00DB7ACC" w:rsidRDefault="00C37B29">
      <w:r>
        <w:rPr>
          <w:rFonts w:hint="eastAsia"/>
        </w:rPr>
        <w:t xml:space="preserve">            c--;d--;</w:t>
      </w:r>
    </w:p>
    <w:p w14:paraId="1F21BFA4" w14:textId="77777777" w:rsidR="00DB7ACC" w:rsidRDefault="00C37B29">
      <w:r>
        <w:rPr>
          <w:rFonts w:hint="eastAsia"/>
        </w:rPr>
        <w:t xml:space="preserve">        }</w:t>
      </w:r>
    </w:p>
    <w:p w14:paraId="6CC1C134" w14:textId="77777777" w:rsidR="00DB7ACC" w:rsidRDefault="00C37B29">
      <w:r>
        <w:rPr>
          <w:rFonts w:hint="eastAsia"/>
        </w:rPr>
        <w:t xml:space="preserve">       </w:t>
      </w:r>
      <w:r>
        <w:rPr>
          <w:rFonts w:hint="eastAsia"/>
        </w:rPr>
        <w:t xml:space="preserve"> return r;</w:t>
      </w:r>
    </w:p>
    <w:p w14:paraId="601DE4CB" w14:textId="77777777" w:rsidR="00DB7ACC" w:rsidRDefault="00C37B29">
      <w:r>
        <w:rPr>
          <w:rFonts w:hint="eastAsia"/>
        </w:rPr>
        <w:t xml:space="preserve">    }</w:t>
      </w:r>
    </w:p>
    <w:p w14:paraId="75DF3827" w14:textId="77777777" w:rsidR="00DB7ACC" w:rsidRDefault="00DB7ACC"/>
    <w:p w14:paraId="0F7A2C67" w14:textId="77777777" w:rsidR="00DB7ACC" w:rsidRDefault="00C37B29">
      <w:r>
        <w:rPr>
          <w:rFonts w:hint="eastAsia"/>
        </w:rPr>
        <w:t xml:space="preserve">    /**</w:t>
      </w:r>
    </w:p>
    <w:p w14:paraId="5D062530" w14:textId="77777777" w:rsidR="00DB7ACC" w:rsidRDefault="00C37B29">
      <w:r>
        <w:rPr>
          <w:rFonts w:hint="eastAsia"/>
        </w:rPr>
        <w:t xml:space="preserve">     * </w:t>
      </w:r>
      <w:r>
        <w:rPr>
          <w:rFonts w:hint="eastAsia"/>
        </w:rPr>
        <w:t>从左上角到右下交顺时针打印</w:t>
      </w:r>
    </w:p>
    <w:p w14:paraId="4FCD7E00" w14:textId="77777777" w:rsidR="00DB7ACC" w:rsidRDefault="00C37B29">
      <w:r>
        <w:rPr>
          <w:rFonts w:hint="eastAsia"/>
        </w:rPr>
        <w:t xml:space="preserve">     * </w:t>
      </w:r>
      <w:r>
        <w:rPr>
          <w:rFonts w:hint="eastAsia"/>
        </w:rPr>
        <w:t>坐上角坐标</w:t>
      </w:r>
      <w:r>
        <w:rPr>
          <w:rFonts w:hint="eastAsia"/>
        </w:rPr>
        <w:t>(a,b)</w:t>
      </w:r>
    </w:p>
    <w:p w14:paraId="19679E7E" w14:textId="77777777" w:rsidR="00DB7ACC" w:rsidRDefault="00C37B29">
      <w:r>
        <w:rPr>
          <w:rFonts w:hint="eastAsia"/>
        </w:rPr>
        <w:t xml:space="preserve">     * </w:t>
      </w:r>
      <w:r>
        <w:rPr>
          <w:rFonts w:hint="eastAsia"/>
        </w:rPr>
        <w:t>右下角坐标</w:t>
      </w:r>
      <w:r>
        <w:rPr>
          <w:rFonts w:hint="eastAsia"/>
        </w:rPr>
        <w:t>(c,d)</w:t>
      </w:r>
    </w:p>
    <w:p w14:paraId="37380F1B" w14:textId="77777777" w:rsidR="00DB7ACC" w:rsidRDefault="00C37B29">
      <w:r>
        <w:rPr>
          <w:rFonts w:hint="eastAsia"/>
        </w:rPr>
        <w:t xml:space="preserve">     * @param matrix</w:t>
      </w:r>
    </w:p>
    <w:p w14:paraId="7CA855A6" w14:textId="77777777" w:rsidR="00DB7ACC" w:rsidRDefault="00C37B29">
      <w:r>
        <w:rPr>
          <w:rFonts w:hint="eastAsia"/>
        </w:rPr>
        <w:t xml:space="preserve">     * @param a</w:t>
      </w:r>
    </w:p>
    <w:p w14:paraId="60EAAF26" w14:textId="77777777" w:rsidR="00DB7ACC" w:rsidRDefault="00C37B29">
      <w:r>
        <w:rPr>
          <w:rFonts w:hint="eastAsia"/>
        </w:rPr>
        <w:t xml:space="preserve">     * @param b</w:t>
      </w:r>
    </w:p>
    <w:p w14:paraId="264E29BC" w14:textId="77777777" w:rsidR="00DB7ACC" w:rsidRDefault="00C37B29">
      <w:r>
        <w:rPr>
          <w:rFonts w:hint="eastAsia"/>
        </w:rPr>
        <w:t xml:space="preserve">     * @param c</w:t>
      </w:r>
    </w:p>
    <w:p w14:paraId="1FA3DE7A" w14:textId="77777777" w:rsidR="00DB7ACC" w:rsidRDefault="00C37B29">
      <w:r>
        <w:rPr>
          <w:rFonts w:hint="eastAsia"/>
        </w:rPr>
        <w:t xml:space="preserve">     * @param d</w:t>
      </w:r>
    </w:p>
    <w:p w14:paraId="6C9AA53E" w14:textId="77777777" w:rsidR="00DB7ACC" w:rsidRDefault="00C37B29">
      <w:r>
        <w:rPr>
          <w:rFonts w:hint="eastAsia"/>
        </w:rPr>
        <w:t xml:space="preserve">     * @return</w:t>
      </w:r>
    </w:p>
    <w:p w14:paraId="03C21AD6" w14:textId="77777777" w:rsidR="00DB7ACC" w:rsidRDefault="00C37B29">
      <w:r>
        <w:rPr>
          <w:rFonts w:hint="eastAsia"/>
        </w:rPr>
        <w:t xml:space="preserve">     */</w:t>
      </w:r>
    </w:p>
    <w:p w14:paraId="488C3904" w14:textId="77777777" w:rsidR="00DB7ACC" w:rsidRDefault="00C37B29">
      <w:r>
        <w:rPr>
          <w:rFonts w:hint="eastAsia"/>
        </w:rPr>
        <w:t xml:space="preserve">    public void getOrder(int[][] matrix,int a,int b,int c,int d,List&lt;Integer&gt; r){</w:t>
      </w:r>
    </w:p>
    <w:p w14:paraId="46742DE9" w14:textId="77777777" w:rsidR="00DB7ACC" w:rsidRDefault="00C37B29">
      <w:pPr>
        <w:rPr>
          <w:highlight w:val="green"/>
        </w:rPr>
      </w:pPr>
      <w:r>
        <w:rPr>
          <w:rFonts w:hint="eastAsia"/>
        </w:rPr>
        <w:t xml:space="preserve">      </w:t>
      </w:r>
      <w:r>
        <w:rPr>
          <w:rFonts w:hint="eastAsia"/>
          <w:highlight w:val="green"/>
        </w:rPr>
        <w:t xml:space="preserve">  // </w:t>
      </w:r>
      <w:r>
        <w:rPr>
          <w:rFonts w:hint="eastAsia"/>
          <w:highlight w:val="green"/>
        </w:rPr>
        <w:t>一行，这个很关键</w:t>
      </w:r>
    </w:p>
    <w:p w14:paraId="72122D37" w14:textId="77777777" w:rsidR="00DB7ACC" w:rsidRDefault="00C37B29">
      <w:pPr>
        <w:rPr>
          <w:highlight w:val="green"/>
        </w:rPr>
      </w:pPr>
      <w:r>
        <w:rPr>
          <w:rFonts w:hint="eastAsia"/>
          <w:highlight w:val="green"/>
        </w:rPr>
        <w:t xml:space="preserve">        if(a==c){</w:t>
      </w:r>
    </w:p>
    <w:p w14:paraId="3E5D9490" w14:textId="77777777" w:rsidR="00DB7ACC" w:rsidRDefault="00C37B29">
      <w:pPr>
        <w:rPr>
          <w:highlight w:val="green"/>
        </w:rPr>
      </w:pPr>
      <w:r>
        <w:rPr>
          <w:rFonts w:hint="eastAsia"/>
          <w:highlight w:val="green"/>
        </w:rPr>
        <w:t xml:space="preserve">            for(int y=b;y&lt;=d;y++) r.add(matrix[a][y]);</w:t>
      </w:r>
    </w:p>
    <w:p w14:paraId="27191C46" w14:textId="77777777" w:rsidR="00DB7ACC" w:rsidRDefault="00C37B29">
      <w:pPr>
        <w:rPr>
          <w:highlight w:val="green"/>
        </w:rPr>
      </w:pPr>
      <w:r>
        <w:rPr>
          <w:rFonts w:hint="eastAsia"/>
          <w:highlight w:val="green"/>
        </w:rPr>
        <w:t xml:space="preserve">        }else if(b==d){// </w:t>
      </w:r>
      <w:r>
        <w:rPr>
          <w:rFonts w:hint="eastAsia"/>
          <w:highlight w:val="green"/>
        </w:rPr>
        <w:t>一列，这个很关键</w:t>
      </w:r>
    </w:p>
    <w:p w14:paraId="095E799B" w14:textId="77777777" w:rsidR="00DB7ACC" w:rsidRDefault="00C37B29">
      <w:r>
        <w:rPr>
          <w:rFonts w:hint="eastAsia"/>
        </w:rPr>
        <w:t xml:space="preserve">            for(int x=a;x&lt;=c;x++) r.add(matrix</w:t>
      </w:r>
      <w:r>
        <w:rPr>
          <w:rFonts w:hint="eastAsia"/>
        </w:rPr>
        <w:t>[x][b]);</w:t>
      </w:r>
    </w:p>
    <w:p w14:paraId="086BF06D" w14:textId="77777777" w:rsidR="00DB7ACC" w:rsidRDefault="00C37B29">
      <w:r>
        <w:rPr>
          <w:rFonts w:hint="eastAsia"/>
        </w:rPr>
        <w:t xml:space="preserve">        }else {// </w:t>
      </w:r>
      <w:r>
        <w:rPr>
          <w:rFonts w:hint="eastAsia"/>
        </w:rPr>
        <w:t>不是一行不是一列</w:t>
      </w:r>
    </w:p>
    <w:p w14:paraId="2FF33328" w14:textId="77777777" w:rsidR="00DB7ACC" w:rsidRDefault="00C37B29">
      <w:r>
        <w:rPr>
          <w:rFonts w:hint="eastAsia"/>
        </w:rPr>
        <w:t xml:space="preserve">            // </w:t>
      </w:r>
      <w:r>
        <w:rPr>
          <w:rFonts w:hint="eastAsia"/>
        </w:rPr>
        <w:t>从左往右</w:t>
      </w:r>
    </w:p>
    <w:p w14:paraId="1FFE49CB" w14:textId="77777777" w:rsidR="00DB7ACC" w:rsidRDefault="00C37B29">
      <w:r>
        <w:rPr>
          <w:rFonts w:hint="eastAsia"/>
        </w:rPr>
        <w:t xml:space="preserve">            for (int y = b; y &lt;= d; y++) r.add(matrix[a][y]);</w:t>
      </w:r>
    </w:p>
    <w:p w14:paraId="7961B66D" w14:textId="77777777" w:rsidR="00DB7ACC" w:rsidRDefault="00C37B29">
      <w:r>
        <w:rPr>
          <w:rFonts w:hint="eastAsia"/>
        </w:rPr>
        <w:t xml:space="preserve">            // </w:t>
      </w:r>
      <w:r>
        <w:rPr>
          <w:rFonts w:hint="eastAsia"/>
        </w:rPr>
        <w:t>从上往下</w:t>
      </w:r>
    </w:p>
    <w:p w14:paraId="34A070F4" w14:textId="77777777" w:rsidR="00DB7ACC" w:rsidRDefault="00C37B29">
      <w:r>
        <w:rPr>
          <w:rFonts w:hint="eastAsia"/>
        </w:rPr>
        <w:t xml:space="preserve">            for (int x = a + 1; x &lt;= c; x++) r.add(matrix[x][d]);</w:t>
      </w:r>
    </w:p>
    <w:p w14:paraId="0A1A1623" w14:textId="77777777" w:rsidR="00DB7ACC" w:rsidRDefault="00C37B29">
      <w:r>
        <w:rPr>
          <w:rFonts w:hint="eastAsia"/>
        </w:rPr>
        <w:t xml:space="preserve">            // </w:t>
      </w:r>
      <w:r>
        <w:rPr>
          <w:rFonts w:hint="eastAsia"/>
        </w:rPr>
        <w:t>从右往左</w:t>
      </w:r>
    </w:p>
    <w:p w14:paraId="25CFF9DC" w14:textId="77777777" w:rsidR="00DB7ACC" w:rsidRDefault="00C37B29">
      <w:r>
        <w:rPr>
          <w:rFonts w:hint="eastAsia"/>
        </w:rPr>
        <w:t xml:space="preserve">            for (int y = d - 1; </w:t>
      </w:r>
      <w:r>
        <w:rPr>
          <w:rFonts w:hint="eastAsia"/>
        </w:rPr>
        <w:t>y &gt;= b; y--) r.add(matrix[c][y]);</w:t>
      </w:r>
    </w:p>
    <w:p w14:paraId="36B128CA" w14:textId="77777777" w:rsidR="00DB7ACC" w:rsidRDefault="00C37B29">
      <w:r>
        <w:rPr>
          <w:rFonts w:hint="eastAsia"/>
        </w:rPr>
        <w:t xml:space="preserve">            // </w:t>
      </w:r>
      <w:r>
        <w:rPr>
          <w:rFonts w:hint="eastAsia"/>
        </w:rPr>
        <w:t>从下往上</w:t>
      </w:r>
    </w:p>
    <w:p w14:paraId="4576AC3E" w14:textId="77777777" w:rsidR="00DB7ACC" w:rsidRDefault="00C37B29">
      <w:r>
        <w:rPr>
          <w:rFonts w:hint="eastAsia"/>
        </w:rPr>
        <w:t xml:space="preserve">            for (int x = c - 1; x &gt;= a + 1; x--) r.add(matrix[x][b]);</w:t>
      </w:r>
    </w:p>
    <w:p w14:paraId="74BA9EB6" w14:textId="77777777" w:rsidR="00DB7ACC" w:rsidRDefault="00C37B29">
      <w:r>
        <w:rPr>
          <w:rFonts w:hint="eastAsia"/>
        </w:rPr>
        <w:t xml:space="preserve">        }</w:t>
      </w:r>
    </w:p>
    <w:p w14:paraId="3667A44E" w14:textId="77777777" w:rsidR="00DB7ACC" w:rsidRDefault="00C37B29">
      <w:r>
        <w:rPr>
          <w:rFonts w:hint="eastAsia"/>
        </w:rPr>
        <w:t xml:space="preserve">    }</w:t>
      </w:r>
    </w:p>
    <w:p w14:paraId="4117054D" w14:textId="77777777" w:rsidR="00DB7ACC" w:rsidRDefault="00DB7ACC">
      <w:pPr>
        <w:rPr>
          <w:sz w:val="28"/>
          <w:szCs w:val="36"/>
        </w:rPr>
      </w:pPr>
    </w:p>
    <w:p w14:paraId="2B3320F5" w14:textId="77777777" w:rsidR="00DB7ACC" w:rsidRDefault="00DB7ACC"/>
    <w:p w14:paraId="63842381" w14:textId="77777777" w:rsidR="00DB7ACC" w:rsidRDefault="00C37B29">
      <w:pPr>
        <w:pStyle w:val="3"/>
      </w:pPr>
      <w:r>
        <w:rPr>
          <w:rFonts w:hint="eastAsia"/>
        </w:rPr>
        <w:lastRenderedPageBreak/>
        <w:t>生成螺旋矩阵</w:t>
      </w:r>
    </w:p>
    <w:p w14:paraId="5F52F729" w14:textId="77777777" w:rsidR="00DB7ACC" w:rsidRDefault="00C37B29">
      <w:r>
        <w:rPr>
          <w:noProof/>
        </w:rPr>
        <w:drawing>
          <wp:inline distT="0" distB="0" distL="114300" distR="114300" wp14:anchorId="6AB57702" wp14:editId="4EA3666F">
            <wp:extent cx="4408170" cy="4022725"/>
            <wp:effectExtent l="0" t="0" r="11430" b="15875"/>
            <wp:docPr id="3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
                    <pic:cNvPicPr>
                      <a:picLocks noChangeAspect="1"/>
                    </pic:cNvPicPr>
                  </pic:nvPicPr>
                  <pic:blipFill>
                    <a:blip r:embed="rId248"/>
                    <a:stretch>
                      <a:fillRect/>
                    </a:stretch>
                  </pic:blipFill>
                  <pic:spPr>
                    <a:xfrm>
                      <a:off x="0" y="0"/>
                      <a:ext cx="4408170" cy="4022725"/>
                    </a:xfrm>
                    <a:prstGeom prst="rect">
                      <a:avLst/>
                    </a:prstGeom>
                    <a:noFill/>
                    <a:ln>
                      <a:noFill/>
                    </a:ln>
                  </pic:spPr>
                </pic:pic>
              </a:graphicData>
            </a:graphic>
          </wp:inline>
        </w:drawing>
      </w:r>
    </w:p>
    <w:p w14:paraId="0CE0BDEF" w14:textId="77777777" w:rsidR="00DB7ACC" w:rsidRDefault="00DB7ACC"/>
    <w:p w14:paraId="24E32BBA" w14:textId="77777777" w:rsidR="00DB7ACC" w:rsidRDefault="00DB7ACC"/>
    <w:p w14:paraId="3A11575C" w14:textId="77777777" w:rsidR="00DB7ACC" w:rsidRDefault="00DB7ACC"/>
    <w:p w14:paraId="465147A0" w14:textId="77777777" w:rsidR="00DB7ACC" w:rsidRDefault="00C37B29">
      <w:pPr>
        <w:rPr>
          <w:highlight w:val="red"/>
        </w:rPr>
      </w:pPr>
      <w:r>
        <w:t xml:space="preserve">  </w:t>
      </w:r>
      <w:r>
        <w:rPr>
          <w:highlight w:val="red"/>
        </w:rPr>
        <w:t xml:space="preserve"> /**</w:t>
      </w:r>
    </w:p>
    <w:p w14:paraId="3735B1D9" w14:textId="77777777" w:rsidR="00DB7ACC" w:rsidRDefault="00C37B29">
      <w:pPr>
        <w:rPr>
          <w:highlight w:val="red"/>
        </w:rPr>
      </w:pPr>
      <w:r>
        <w:rPr>
          <w:highlight w:val="red"/>
        </w:rPr>
        <w:t xml:space="preserve">     * </w:t>
      </w:r>
      <w:r>
        <w:rPr>
          <w:highlight w:val="red"/>
        </w:rPr>
        <w:t>螺旋矩阵</w:t>
      </w:r>
    </w:p>
    <w:p w14:paraId="21F49AD0" w14:textId="77777777" w:rsidR="00DB7ACC" w:rsidRDefault="00C37B29">
      <w:pPr>
        <w:rPr>
          <w:highlight w:val="red"/>
        </w:rPr>
      </w:pPr>
      <w:r>
        <w:rPr>
          <w:highlight w:val="red"/>
        </w:rPr>
        <w:t xml:space="preserve">     * @param n</w:t>
      </w:r>
    </w:p>
    <w:p w14:paraId="3FE3F441" w14:textId="77777777" w:rsidR="00DB7ACC" w:rsidRDefault="00C37B29">
      <w:pPr>
        <w:rPr>
          <w:highlight w:val="red"/>
        </w:rPr>
      </w:pPr>
      <w:r>
        <w:rPr>
          <w:highlight w:val="red"/>
        </w:rPr>
        <w:t xml:space="preserve">     * @return</w:t>
      </w:r>
    </w:p>
    <w:p w14:paraId="271E4186" w14:textId="77777777" w:rsidR="00DB7ACC" w:rsidRDefault="00C37B29">
      <w:pPr>
        <w:rPr>
          <w:highlight w:val="red"/>
        </w:rPr>
      </w:pPr>
      <w:r>
        <w:rPr>
          <w:highlight w:val="red"/>
        </w:rPr>
        <w:t xml:space="preserve">     * </w:t>
      </w:r>
      <w:r>
        <w:rPr>
          <w:highlight w:val="red"/>
        </w:rPr>
        <w:t>用返回的</w:t>
      </w:r>
      <w:r>
        <w:rPr>
          <w:highlight w:val="red"/>
        </w:rPr>
        <w:t>curValue</w:t>
      </w:r>
      <w:r>
        <w:rPr>
          <w:highlight w:val="red"/>
        </w:rPr>
        <w:t>记录实时更新的值</w:t>
      </w:r>
    </w:p>
    <w:p w14:paraId="4EC47856" w14:textId="77777777" w:rsidR="00DB7ACC" w:rsidRDefault="00C37B29">
      <w:pPr>
        <w:rPr>
          <w:highlight w:val="red"/>
        </w:rPr>
      </w:pPr>
      <w:r>
        <w:rPr>
          <w:highlight w:val="red"/>
        </w:rPr>
        <w:t xml:space="preserve">     */</w:t>
      </w:r>
    </w:p>
    <w:p w14:paraId="62496018" w14:textId="77777777" w:rsidR="00DB7ACC" w:rsidRDefault="00C37B29">
      <w:r>
        <w:t xml:space="preserve">    public int[][] generateMatrix(int n) {</w:t>
      </w:r>
    </w:p>
    <w:p w14:paraId="33F8654A" w14:textId="77777777" w:rsidR="00DB7ACC" w:rsidRDefault="00C37B29">
      <w:r>
        <w:t xml:space="preserve">        int[][] arr = new int[n][n];</w:t>
      </w:r>
    </w:p>
    <w:p w14:paraId="5B52A94A" w14:textId="77777777" w:rsidR="00DB7ACC" w:rsidRDefault="00DB7ACC"/>
    <w:p w14:paraId="0D355AD2" w14:textId="77777777" w:rsidR="00DB7ACC" w:rsidRDefault="00C37B29">
      <w:r>
        <w:t xml:space="preserve">        int x1=0;int y1=0;</w:t>
      </w:r>
    </w:p>
    <w:p w14:paraId="52E9E315" w14:textId="77777777" w:rsidR="00DB7ACC" w:rsidRDefault="00C37B29">
      <w:r>
        <w:t xml:space="preserve">        int x2=n-1;int y2 = n-1;</w:t>
      </w:r>
    </w:p>
    <w:p w14:paraId="71B990B1" w14:textId="77777777" w:rsidR="00DB7ACC" w:rsidRDefault="00C37B29">
      <w:r>
        <w:t xml:space="preserve">        int curValue = 1;</w:t>
      </w:r>
    </w:p>
    <w:p w14:paraId="76F0BE00" w14:textId="77777777" w:rsidR="00DB7ACC" w:rsidRDefault="00C37B29">
      <w:r>
        <w:t xml:space="preserve">        while (x1&lt;=x2&amp;&amp;y1&lt;=y2){</w:t>
      </w:r>
    </w:p>
    <w:p w14:paraId="0CB5EED4" w14:textId="77777777" w:rsidR="00DB7ACC" w:rsidRDefault="00C37B29">
      <w:r>
        <w:t xml:space="preserve">            curValue </w:t>
      </w:r>
      <w:r>
        <w:t>= arrange(arr,curValue,x1,y1,x2,y2);</w:t>
      </w:r>
    </w:p>
    <w:p w14:paraId="3A97F2FD" w14:textId="77777777" w:rsidR="00DB7ACC" w:rsidRDefault="00C37B29">
      <w:r>
        <w:t xml:space="preserve">            x1++;y1++;</w:t>
      </w:r>
    </w:p>
    <w:p w14:paraId="7251A1AF" w14:textId="77777777" w:rsidR="00DB7ACC" w:rsidRDefault="00C37B29">
      <w:r>
        <w:t xml:space="preserve">            x2--;y2--;</w:t>
      </w:r>
    </w:p>
    <w:p w14:paraId="40B4A53E" w14:textId="77777777" w:rsidR="00DB7ACC" w:rsidRDefault="00C37B29">
      <w:r>
        <w:t xml:space="preserve">        }</w:t>
      </w:r>
    </w:p>
    <w:p w14:paraId="6D34204D" w14:textId="77777777" w:rsidR="00DB7ACC" w:rsidRDefault="00C37B29">
      <w:r>
        <w:lastRenderedPageBreak/>
        <w:t xml:space="preserve">        return arr;</w:t>
      </w:r>
    </w:p>
    <w:p w14:paraId="03C80F94" w14:textId="77777777" w:rsidR="00DB7ACC" w:rsidRDefault="00C37B29">
      <w:r>
        <w:t xml:space="preserve">    }</w:t>
      </w:r>
    </w:p>
    <w:p w14:paraId="2D0A5FEF" w14:textId="77777777" w:rsidR="00DB7ACC" w:rsidRDefault="00DB7ACC"/>
    <w:p w14:paraId="020F0C06" w14:textId="77777777" w:rsidR="00DB7ACC" w:rsidRDefault="00C37B29">
      <w:pPr>
        <w:rPr>
          <w:highlight w:val="red"/>
        </w:rPr>
      </w:pPr>
      <w:r>
        <w:t xml:space="preserve">   </w:t>
      </w:r>
      <w:r>
        <w:rPr>
          <w:highlight w:val="red"/>
        </w:rPr>
        <w:t xml:space="preserve"> /**</w:t>
      </w:r>
    </w:p>
    <w:p w14:paraId="164CFE80" w14:textId="77777777" w:rsidR="00DB7ACC" w:rsidRDefault="00C37B29">
      <w:pPr>
        <w:rPr>
          <w:highlight w:val="red"/>
        </w:rPr>
      </w:pPr>
      <w:r>
        <w:rPr>
          <w:highlight w:val="red"/>
        </w:rPr>
        <w:t xml:space="preserve">     * </w:t>
      </w:r>
      <w:r>
        <w:rPr>
          <w:highlight w:val="red"/>
        </w:rPr>
        <w:t>安排数组</w:t>
      </w:r>
      <w:r>
        <w:rPr>
          <w:highlight w:val="red"/>
        </w:rPr>
        <w:t xml:space="preserve"> (x1,y1) (x2,y2) </w:t>
      </w:r>
      <w:r>
        <w:rPr>
          <w:highlight w:val="red"/>
        </w:rPr>
        <w:t>这一圈</w:t>
      </w:r>
      <w:r>
        <w:rPr>
          <w:highlight w:val="red"/>
        </w:rPr>
        <w:t>11</w:t>
      </w:r>
    </w:p>
    <w:p w14:paraId="22CC3072" w14:textId="77777777" w:rsidR="00DB7ACC" w:rsidRDefault="00C37B29">
      <w:pPr>
        <w:rPr>
          <w:highlight w:val="red"/>
        </w:rPr>
      </w:pPr>
      <w:r>
        <w:rPr>
          <w:highlight w:val="red"/>
        </w:rPr>
        <w:t xml:space="preserve">     * @param curValue</w:t>
      </w:r>
    </w:p>
    <w:p w14:paraId="0E6B5BE2" w14:textId="77777777" w:rsidR="00DB7ACC" w:rsidRDefault="00C37B29">
      <w:pPr>
        <w:rPr>
          <w:highlight w:val="red"/>
        </w:rPr>
      </w:pPr>
      <w:r>
        <w:rPr>
          <w:highlight w:val="red"/>
        </w:rPr>
        <w:t xml:space="preserve">     * @param x1</w:t>
      </w:r>
    </w:p>
    <w:p w14:paraId="47B0B81B" w14:textId="77777777" w:rsidR="00DB7ACC" w:rsidRDefault="00C37B29">
      <w:pPr>
        <w:rPr>
          <w:highlight w:val="red"/>
        </w:rPr>
      </w:pPr>
      <w:r>
        <w:rPr>
          <w:highlight w:val="red"/>
        </w:rPr>
        <w:t xml:space="preserve">     * @param y1</w:t>
      </w:r>
    </w:p>
    <w:p w14:paraId="6193B6D4" w14:textId="77777777" w:rsidR="00DB7ACC" w:rsidRDefault="00C37B29">
      <w:pPr>
        <w:rPr>
          <w:highlight w:val="red"/>
        </w:rPr>
      </w:pPr>
      <w:r>
        <w:rPr>
          <w:highlight w:val="red"/>
        </w:rPr>
        <w:t xml:space="preserve">     * @param x2</w:t>
      </w:r>
    </w:p>
    <w:p w14:paraId="7AD9C6BE" w14:textId="77777777" w:rsidR="00DB7ACC" w:rsidRDefault="00C37B29">
      <w:pPr>
        <w:rPr>
          <w:highlight w:val="red"/>
        </w:rPr>
      </w:pPr>
      <w:r>
        <w:rPr>
          <w:highlight w:val="red"/>
        </w:rPr>
        <w:t xml:space="preserve">     * @param y2</w:t>
      </w:r>
    </w:p>
    <w:p w14:paraId="0FAA5E2A" w14:textId="77777777" w:rsidR="00DB7ACC" w:rsidRDefault="00C37B29">
      <w:pPr>
        <w:rPr>
          <w:highlight w:val="red"/>
        </w:rPr>
      </w:pPr>
      <w:r>
        <w:rPr>
          <w:highlight w:val="red"/>
        </w:rPr>
        <w:t xml:space="preserve">   </w:t>
      </w:r>
      <w:r>
        <w:rPr>
          <w:highlight w:val="red"/>
        </w:rPr>
        <w:t xml:space="preserve">  */</w:t>
      </w:r>
    </w:p>
    <w:p w14:paraId="15EB1D8B" w14:textId="77777777" w:rsidR="00DB7ACC" w:rsidRDefault="00C37B29">
      <w:r>
        <w:t xml:space="preserve">    public int arrange(int[][] arr,</w:t>
      </w:r>
    </w:p>
    <w:p w14:paraId="77D91E62" w14:textId="77777777" w:rsidR="00DB7ACC" w:rsidRDefault="00C37B29">
      <w:r>
        <w:t xml:space="preserve">                        Integer curValue,</w:t>
      </w:r>
    </w:p>
    <w:p w14:paraId="5F6F7AFA" w14:textId="77777777" w:rsidR="00DB7ACC" w:rsidRDefault="00C37B29">
      <w:r>
        <w:t xml:space="preserve">                        int x1,int y1,</w:t>
      </w:r>
    </w:p>
    <w:p w14:paraId="52CDBFE1" w14:textId="77777777" w:rsidR="00DB7ACC" w:rsidRDefault="00C37B29">
      <w:r>
        <w:t xml:space="preserve">                        int x2,int y2){</w:t>
      </w:r>
    </w:p>
    <w:p w14:paraId="3A470CA1" w14:textId="77777777" w:rsidR="00DB7ACC" w:rsidRDefault="00C37B29">
      <w:r>
        <w:t xml:space="preserve">        // </w:t>
      </w:r>
      <w:r>
        <w:t>只有一行</w:t>
      </w:r>
    </w:p>
    <w:p w14:paraId="52BC59EC" w14:textId="77777777" w:rsidR="00DB7ACC" w:rsidRDefault="00C37B29">
      <w:r>
        <w:t xml:space="preserve">        if(x1==x2){</w:t>
      </w:r>
    </w:p>
    <w:p w14:paraId="1ED29FFB" w14:textId="77777777" w:rsidR="00DB7ACC" w:rsidRDefault="00C37B29">
      <w:r>
        <w:t xml:space="preserve">            for(int y=y1;y&lt;=y2;y++) arr[x1][y]=curValue++;</w:t>
      </w:r>
    </w:p>
    <w:p w14:paraId="11503395" w14:textId="77777777" w:rsidR="00DB7ACC" w:rsidRDefault="00C37B29">
      <w:r>
        <w:t xml:space="preserve">            return -1;</w:t>
      </w:r>
    </w:p>
    <w:p w14:paraId="4CD794F9" w14:textId="77777777" w:rsidR="00DB7ACC" w:rsidRDefault="00C37B29">
      <w:r>
        <w:t xml:space="preserve">        }</w:t>
      </w:r>
    </w:p>
    <w:p w14:paraId="057AF6FE" w14:textId="77777777" w:rsidR="00DB7ACC" w:rsidRDefault="00C37B29">
      <w:r>
        <w:t xml:space="preserve">        // </w:t>
      </w:r>
      <w:r>
        <w:t>只有一列</w:t>
      </w:r>
    </w:p>
    <w:p w14:paraId="59621C47" w14:textId="77777777" w:rsidR="00DB7ACC" w:rsidRDefault="00C37B29">
      <w:r>
        <w:t xml:space="preserve">        if(y1==y2){</w:t>
      </w:r>
    </w:p>
    <w:p w14:paraId="23E3BDDD" w14:textId="77777777" w:rsidR="00DB7ACC" w:rsidRDefault="00C37B29">
      <w:r>
        <w:t xml:space="preserve">            for(int x=x1;x&lt;=x2;x++) arr[x][y1]=curValue++;</w:t>
      </w:r>
    </w:p>
    <w:p w14:paraId="72F79A9A" w14:textId="77777777" w:rsidR="00DB7ACC" w:rsidRDefault="00C37B29">
      <w:r>
        <w:t xml:space="preserve">            return -1;</w:t>
      </w:r>
    </w:p>
    <w:p w14:paraId="1FF3058D" w14:textId="77777777" w:rsidR="00DB7ACC" w:rsidRDefault="00C37B29">
      <w:r>
        <w:t xml:space="preserve">        }</w:t>
      </w:r>
    </w:p>
    <w:p w14:paraId="4928B296" w14:textId="77777777" w:rsidR="00DB7ACC" w:rsidRDefault="00DB7ACC"/>
    <w:p w14:paraId="3957FF75" w14:textId="77777777" w:rsidR="00DB7ACC" w:rsidRDefault="00C37B29">
      <w:r>
        <w:t xml:space="preserve">        // </w:t>
      </w:r>
      <w:r>
        <w:t>第一行</w:t>
      </w:r>
      <w:r>
        <w:t xml:space="preserve"> </w:t>
      </w:r>
      <w:r>
        <w:t>从左往右</w:t>
      </w:r>
    </w:p>
    <w:p w14:paraId="7FEFF29B" w14:textId="77777777" w:rsidR="00DB7ACC" w:rsidRDefault="00C37B29">
      <w:r>
        <w:t xml:space="preserve">        for(int</w:t>
      </w:r>
      <w:r>
        <w:t xml:space="preserve"> y=y1;y&lt;=y2;y++) arr[x1][y]=curValue++;</w:t>
      </w:r>
    </w:p>
    <w:p w14:paraId="333B32F9" w14:textId="77777777" w:rsidR="00DB7ACC" w:rsidRDefault="00C37B29">
      <w:r>
        <w:t xml:space="preserve">        // </w:t>
      </w:r>
      <w:r>
        <w:t>最后一列</w:t>
      </w:r>
      <w:r>
        <w:t xml:space="preserve"> </w:t>
      </w:r>
      <w:r>
        <w:t>从上往下</w:t>
      </w:r>
    </w:p>
    <w:p w14:paraId="011F4E4E" w14:textId="77777777" w:rsidR="00DB7ACC" w:rsidRDefault="00C37B29">
      <w:r>
        <w:t xml:space="preserve">        for(int x=x1+1;x&lt;=x2;x++) arr[x][y2]=curValue++;</w:t>
      </w:r>
    </w:p>
    <w:p w14:paraId="290BC3A1" w14:textId="77777777" w:rsidR="00DB7ACC" w:rsidRDefault="00DB7ACC"/>
    <w:p w14:paraId="435CC14B" w14:textId="77777777" w:rsidR="00DB7ACC" w:rsidRDefault="00C37B29">
      <w:r>
        <w:t xml:space="preserve">        // </w:t>
      </w:r>
      <w:r>
        <w:t>最后一行</w:t>
      </w:r>
      <w:r>
        <w:t xml:space="preserve"> </w:t>
      </w:r>
      <w:r>
        <w:t>从右往左</w:t>
      </w:r>
    </w:p>
    <w:p w14:paraId="58703C5D" w14:textId="77777777" w:rsidR="00DB7ACC" w:rsidRDefault="00C37B29">
      <w:r>
        <w:t xml:space="preserve">        for(int y=y2-1;y&gt;=y1;y--) arr[x2][y]=curValue++;</w:t>
      </w:r>
    </w:p>
    <w:p w14:paraId="64C8A356" w14:textId="77777777" w:rsidR="00DB7ACC" w:rsidRDefault="00DB7ACC"/>
    <w:p w14:paraId="002EF522" w14:textId="77777777" w:rsidR="00DB7ACC" w:rsidRDefault="00C37B29">
      <w:r>
        <w:t xml:space="preserve">        // </w:t>
      </w:r>
      <w:r>
        <w:t>第一列</w:t>
      </w:r>
      <w:r>
        <w:t xml:space="preserve"> </w:t>
      </w:r>
      <w:r>
        <w:t>从下往上</w:t>
      </w:r>
    </w:p>
    <w:p w14:paraId="247ED97E" w14:textId="77777777" w:rsidR="00DB7ACC" w:rsidRDefault="00C37B29">
      <w:r>
        <w:t xml:space="preserve">        for(int x=x2-1;x&gt;=x1+1;x--) arr[x][y1]=curValue++;</w:t>
      </w:r>
    </w:p>
    <w:p w14:paraId="316A7CD6" w14:textId="77777777" w:rsidR="00DB7ACC" w:rsidRDefault="00C37B29">
      <w:r>
        <w:t xml:space="preserve">        return curValue;</w:t>
      </w:r>
    </w:p>
    <w:p w14:paraId="5D43D93C" w14:textId="77777777" w:rsidR="00DB7ACC" w:rsidRDefault="00C37B29">
      <w:r>
        <w:t xml:space="preserve">    }</w:t>
      </w:r>
    </w:p>
    <w:p w14:paraId="0EF1B52E" w14:textId="77777777" w:rsidR="00DB7ACC" w:rsidRDefault="00DB7ACC"/>
    <w:p w14:paraId="69C06C24" w14:textId="77777777" w:rsidR="00DB7ACC" w:rsidRDefault="00DB7ACC"/>
    <w:p w14:paraId="16019765" w14:textId="77777777" w:rsidR="00DB7ACC" w:rsidRDefault="00DB7ACC"/>
    <w:p w14:paraId="5619A9E6" w14:textId="77777777" w:rsidR="00DB7ACC" w:rsidRDefault="00DB7ACC"/>
    <w:p w14:paraId="3197BCD7" w14:textId="77777777" w:rsidR="00DB7ACC" w:rsidRDefault="00C37B29">
      <w:pPr>
        <w:pStyle w:val="3"/>
      </w:pPr>
      <w:r>
        <w:rPr>
          <w:rFonts w:hint="eastAsia"/>
        </w:rPr>
        <w:lastRenderedPageBreak/>
        <w:t>重塑矩阵</w:t>
      </w:r>
      <w:r>
        <w:rPr>
          <w:rFonts w:hint="eastAsia"/>
        </w:rPr>
        <w:t>reshape</w:t>
      </w:r>
    </w:p>
    <w:p w14:paraId="2534473E" w14:textId="77777777" w:rsidR="00DB7ACC" w:rsidRDefault="00C37B29">
      <w:r>
        <w:rPr>
          <w:noProof/>
        </w:rPr>
        <w:drawing>
          <wp:inline distT="0" distB="0" distL="114300" distR="114300" wp14:anchorId="6D9DA0F0" wp14:editId="5334179D">
            <wp:extent cx="4178300" cy="4324985"/>
            <wp:effectExtent l="0" t="0" r="12700" b="18415"/>
            <wp:docPr id="33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29"/>
                    <pic:cNvPicPr>
                      <a:picLocks noChangeAspect="1"/>
                    </pic:cNvPicPr>
                  </pic:nvPicPr>
                  <pic:blipFill>
                    <a:blip r:embed="rId249"/>
                    <a:stretch>
                      <a:fillRect/>
                    </a:stretch>
                  </pic:blipFill>
                  <pic:spPr>
                    <a:xfrm>
                      <a:off x="0" y="0"/>
                      <a:ext cx="4178300" cy="4324985"/>
                    </a:xfrm>
                    <a:prstGeom prst="rect">
                      <a:avLst/>
                    </a:prstGeom>
                    <a:noFill/>
                    <a:ln>
                      <a:noFill/>
                    </a:ln>
                  </pic:spPr>
                </pic:pic>
              </a:graphicData>
            </a:graphic>
          </wp:inline>
        </w:drawing>
      </w:r>
    </w:p>
    <w:p w14:paraId="619DE5C5" w14:textId="77777777" w:rsidR="00DB7ACC" w:rsidRDefault="00C37B29">
      <w:r>
        <w:rPr>
          <w:noProof/>
        </w:rPr>
        <w:drawing>
          <wp:inline distT="0" distB="0" distL="114300" distR="114300" wp14:anchorId="107AC8C4" wp14:editId="5174BBCD">
            <wp:extent cx="5268595" cy="1680845"/>
            <wp:effectExtent l="0" t="0" r="8255" b="14605"/>
            <wp:docPr id="34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0"/>
                    <pic:cNvPicPr>
                      <a:picLocks noChangeAspect="1"/>
                    </pic:cNvPicPr>
                  </pic:nvPicPr>
                  <pic:blipFill>
                    <a:blip r:embed="rId250"/>
                    <a:stretch>
                      <a:fillRect/>
                    </a:stretch>
                  </pic:blipFill>
                  <pic:spPr>
                    <a:xfrm>
                      <a:off x="0" y="0"/>
                      <a:ext cx="5268595" cy="1680845"/>
                    </a:xfrm>
                    <a:prstGeom prst="rect">
                      <a:avLst/>
                    </a:prstGeom>
                    <a:noFill/>
                    <a:ln>
                      <a:noFill/>
                    </a:ln>
                  </pic:spPr>
                </pic:pic>
              </a:graphicData>
            </a:graphic>
          </wp:inline>
        </w:drawing>
      </w:r>
    </w:p>
    <w:p w14:paraId="0184A504" w14:textId="77777777" w:rsidR="00DB7ACC" w:rsidRDefault="00C37B29">
      <w:r>
        <w:t xml:space="preserve">    /**</w:t>
      </w:r>
    </w:p>
    <w:p w14:paraId="58BB33E3" w14:textId="77777777" w:rsidR="00DB7ACC" w:rsidRDefault="00C37B29">
      <w:r>
        <w:t xml:space="preserve">     * </w:t>
      </w:r>
      <w:r>
        <w:t>重塑矩阵</w:t>
      </w:r>
    </w:p>
    <w:p w14:paraId="20C27677" w14:textId="77777777" w:rsidR="00DB7ACC" w:rsidRDefault="00C37B29">
      <w:r>
        <w:t xml:space="preserve">     * @param nums</w:t>
      </w:r>
    </w:p>
    <w:p w14:paraId="5F4780DB" w14:textId="77777777" w:rsidR="00DB7ACC" w:rsidRDefault="00C37B29">
      <w:r>
        <w:t xml:space="preserve">     * @param r</w:t>
      </w:r>
    </w:p>
    <w:p w14:paraId="5527324A" w14:textId="77777777" w:rsidR="00DB7ACC" w:rsidRDefault="00C37B29">
      <w:r>
        <w:t xml:space="preserve">     * @param c</w:t>
      </w:r>
    </w:p>
    <w:p w14:paraId="5BC12DD4" w14:textId="77777777" w:rsidR="00DB7ACC" w:rsidRDefault="00C37B29">
      <w:r>
        <w:t xml:space="preserve">     * @return</w:t>
      </w:r>
    </w:p>
    <w:p w14:paraId="1D07FBE7" w14:textId="77777777" w:rsidR="00DB7ACC" w:rsidRDefault="00C37B29">
      <w:r>
        <w:t xml:space="preserve">     */</w:t>
      </w:r>
    </w:p>
    <w:p w14:paraId="5657973F" w14:textId="77777777" w:rsidR="00DB7ACC" w:rsidRDefault="00C37B29">
      <w:r>
        <w:t xml:space="preserve">    public int[][] matrixReshape(int[][] nums, int r, int c) {</w:t>
      </w:r>
    </w:p>
    <w:p w14:paraId="79522CEA" w14:textId="77777777" w:rsidR="00DB7ACC" w:rsidRDefault="00C37B29">
      <w:r>
        <w:t xml:space="preserve">        int row = nums.length;</w:t>
      </w:r>
    </w:p>
    <w:p w14:paraId="609215D3" w14:textId="77777777" w:rsidR="00DB7ACC" w:rsidRDefault="00C37B29">
      <w:r>
        <w:t xml:space="preserve">        int col = nums[0].length;</w:t>
      </w:r>
    </w:p>
    <w:p w14:paraId="5F5C3391" w14:textId="77777777" w:rsidR="00DB7ACC" w:rsidRDefault="00C37B29">
      <w:pPr>
        <w:rPr>
          <w:b/>
          <w:bCs/>
          <w:sz w:val="24"/>
          <w:szCs w:val="32"/>
        </w:rPr>
      </w:pPr>
      <w:r>
        <w:lastRenderedPageBreak/>
        <w:t xml:space="preserve">       </w:t>
      </w:r>
      <w:r>
        <w:rPr>
          <w:b/>
          <w:bCs/>
          <w:sz w:val="24"/>
          <w:szCs w:val="32"/>
        </w:rPr>
        <w:t xml:space="preserve"> if(row*col!=r*c) return nums;</w:t>
      </w:r>
    </w:p>
    <w:p w14:paraId="6F331B70" w14:textId="77777777" w:rsidR="00DB7ACC" w:rsidRDefault="00C37B29">
      <w:r>
        <w:t xml:space="preserve">        int[][] rs = new int[r][c];</w:t>
      </w:r>
    </w:p>
    <w:p w14:paraId="16B088C2" w14:textId="77777777" w:rsidR="00DB7ACC" w:rsidRDefault="00C37B29">
      <w:r>
        <w:t xml:space="preserve">        // </w:t>
      </w:r>
      <w:r>
        <w:t>遍历元数组将其塞入到新数组中</w:t>
      </w:r>
    </w:p>
    <w:p w14:paraId="0D7B31B4" w14:textId="77777777" w:rsidR="00DB7ACC" w:rsidRDefault="00C37B29">
      <w:pPr>
        <w:rPr>
          <w:color w:val="0000FF"/>
          <w:sz w:val="24"/>
          <w:szCs w:val="32"/>
          <w:highlight w:val="green"/>
        </w:rPr>
      </w:pPr>
      <w:r>
        <w:rPr>
          <w:color w:val="0000FF"/>
          <w:sz w:val="24"/>
          <w:szCs w:val="32"/>
          <w:highlight w:val="green"/>
        </w:rPr>
        <w:t xml:space="preserve">        for(int i=0;i&lt;r*c;i+</w:t>
      </w:r>
      <w:r>
        <w:rPr>
          <w:color w:val="0000FF"/>
          <w:sz w:val="24"/>
          <w:szCs w:val="32"/>
          <w:highlight w:val="green"/>
        </w:rPr>
        <w:t>+){</w:t>
      </w:r>
    </w:p>
    <w:p w14:paraId="4A2E74D9" w14:textId="77777777" w:rsidR="00DB7ACC" w:rsidRDefault="00C37B29">
      <w:pPr>
        <w:rPr>
          <w:b/>
          <w:bCs/>
          <w:color w:val="0000FF"/>
          <w:sz w:val="28"/>
          <w:szCs w:val="36"/>
        </w:rPr>
      </w:pPr>
      <w:r>
        <w:t xml:space="preserve">            </w:t>
      </w:r>
      <w:r>
        <w:rPr>
          <w:b/>
          <w:bCs/>
          <w:color w:val="0000FF"/>
          <w:sz w:val="28"/>
          <w:szCs w:val="36"/>
        </w:rPr>
        <w:t>rs[i/c][i%c] = nums[i/col][i%col];</w:t>
      </w:r>
    </w:p>
    <w:p w14:paraId="734573FB" w14:textId="77777777" w:rsidR="00DB7ACC" w:rsidRDefault="00C37B29">
      <w:r>
        <w:t xml:space="preserve">        }</w:t>
      </w:r>
    </w:p>
    <w:p w14:paraId="4A7F6B81" w14:textId="77777777" w:rsidR="00DB7ACC" w:rsidRDefault="00C37B29">
      <w:r>
        <w:t xml:space="preserve">        return rs;</w:t>
      </w:r>
    </w:p>
    <w:p w14:paraId="154C0F81" w14:textId="77777777" w:rsidR="00DB7ACC" w:rsidRDefault="00C37B29">
      <w:pPr>
        <w:ind w:firstLine="420"/>
      </w:pPr>
      <w:r>
        <w:t>}</w:t>
      </w:r>
    </w:p>
    <w:p w14:paraId="21FB80F6" w14:textId="77777777" w:rsidR="00DB7ACC" w:rsidRDefault="00DB7ACC">
      <w:pPr>
        <w:ind w:firstLine="420"/>
      </w:pPr>
    </w:p>
    <w:p w14:paraId="488F2094" w14:textId="77777777" w:rsidR="00DB7ACC" w:rsidRDefault="00C37B29">
      <w:pPr>
        <w:pStyle w:val="3"/>
      </w:pPr>
      <w:r>
        <w:rPr>
          <w:rFonts w:hint="eastAsia"/>
        </w:rPr>
        <w:t>各条主</w:t>
      </w:r>
      <w:r>
        <w:rPr>
          <w:rFonts w:hint="eastAsia"/>
        </w:rPr>
        <w:t>/</w:t>
      </w:r>
      <w:r>
        <w:rPr>
          <w:rFonts w:hint="eastAsia"/>
        </w:rPr>
        <w:t>副对角线上的元素都相等的判断</w:t>
      </w:r>
    </w:p>
    <w:p w14:paraId="35E1A4FC" w14:textId="77777777" w:rsidR="00DB7ACC" w:rsidRDefault="00C37B29">
      <w:r>
        <w:rPr>
          <w:noProof/>
        </w:rPr>
        <w:drawing>
          <wp:inline distT="0" distB="0" distL="114300" distR="114300" wp14:anchorId="065594F2" wp14:editId="1C3FC9DA">
            <wp:extent cx="4365625" cy="4657090"/>
            <wp:effectExtent l="0" t="0" r="15875" b="10160"/>
            <wp:docPr id="34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1"/>
                    <pic:cNvPicPr>
                      <a:picLocks noChangeAspect="1"/>
                    </pic:cNvPicPr>
                  </pic:nvPicPr>
                  <pic:blipFill>
                    <a:blip r:embed="rId251"/>
                    <a:stretch>
                      <a:fillRect/>
                    </a:stretch>
                  </pic:blipFill>
                  <pic:spPr>
                    <a:xfrm>
                      <a:off x="0" y="0"/>
                      <a:ext cx="4365625" cy="4657090"/>
                    </a:xfrm>
                    <a:prstGeom prst="rect">
                      <a:avLst/>
                    </a:prstGeom>
                    <a:noFill/>
                    <a:ln>
                      <a:noFill/>
                    </a:ln>
                  </pic:spPr>
                </pic:pic>
              </a:graphicData>
            </a:graphic>
          </wp:inline>
        </w:drawing>
      </w:r>
    </w:p>
    <w:p w14:paraId="2C831B82" w14:textId="77777777" w:rsidR="00DB7ACC" w:rsidRDefault="00DB7ACC"/>
    <w:p w14:paraId="3CC31A66" w14:textId="77777777" w:rsidR="00DB7ACC" w:rsidRDefault="00C37B29">
      <w:pPr>
        <w:pStyle w:val="4"/>
      </w:pPr>
      <w:r>
        <w:rPr>
          <w:rFonts w:hint="eastAsia"/>
        </w:rPr>
        <w:t>暴力求解</w:t>
      </w:r>
    </w:p>
    <w:p w14:paraId="23D8A288" w14:textId="77777777" w:rsidR="00DB7ACC" w:rsidRDefault="00C37B29">
      <w:r>
        <w:t>public boolean isToeplitzMatrix(int[][] matrix) {</w:t>
      </w:r>
    </w:p>
    <w:p w14:paraId="48E00F53" w14:textId="77777777" w:rsidR="00DB7ACC" w:rsidRDefault="00C37B29">
      <w:r>
        <w:t xml:space="preserve">        for(int x=0;x&lt;matrix.length-1;x++){</w:t>
      </w:r>
    </w:p>
    <w:p w14:paraId="56B8CDC6" w14:textId="77777777" w:rsidR="00DB7ACC" w:rsidRDefault="00C37B29">
      <w:r>
        <w:lastRenderedPageBreak/>
        <w:t xml:space="preserve">            for(int y=0;y&lt;matrix[0].length-1;y++){</w:t>
      </w:r>
    </w:p>
    <w:p w14:paraId="0ABB10FB" w14:textId="77777777" w:rsidR="00DB7ACC" w:rsidRDefault="00C37B29">
      <w:r>
        <w:t xml:space="preserve">                if(matrix[x][y]!=matrix[x+1][y+1]) return false;</w:t>
      </w:r>
    </w:p>
    <w:p w14:paraId="45871DD0" w14:textId="77777777" w:rsidR="00DB7ACC" w:rsidRDefault="00C37B29">
      <w:r>
        <w:t xml:space="preserve">            }</w:t>
      </w:r>
    </w:p>
    <w:p w14:paraId="6B8F89FA" w14:textId="77777777" w:rsidR="00DB7ACC" w:rsidRDefault="00C37B29">
      <w:r>
        <w:t xml:space="preserve">        }</w:t>
      </w:r>
    </w:p>
    <w:p w14:paraId="7CAD3EB7" w14:textId="77777777" w:rsidR="00DB7ACC" w:rsidRDefault="00C37B29">
      <w:r>
        <w:t xml:space="preserve">        return true;</w:t>
      </w:r>
    </w:p>
    <w:p w14:paraId="1D4BFF46" w14:textId="77777777" w:rsidR="00DB7ACC" w:rsidRDefault="00C37B29">
      <w:pPr>
        <w:ind w:firstLine="420"/>
      </w:pPr>
      <w:r>
        <w:t>}</w:t>
      </w:r>
    </w:p>
    <w:p w14:paraId="078CDF99" w14:textId="77777777" w:rsidR="00DB7ACC" w:rsidRDefault="00DB7ACC">
      <w:pPr>
        <w:ind w:firstLine="420"/>
      </w:pPr>
    </w:p>
    <w:p w14:paraId="426AA8C7" w14:textId="77777777" w:rsidR="00DB7ACC" w:rsidRDefault="00C37B29">
      <w:pPr>
        <w:pStyle w:val="4"/>
      </w:pPr>
      <w:r>
        <w:rPr>
          <w:rFonts w:hint="eastAsia"/>
        </w:rPr>
        <w:t>进阶：矩阵太大，不能讲其全部加载到内存中</w:t>
      </w:r>
    </w:p>
    <w:p w14:paraId="10D9BCFA" w14:textId="77777777" w:rsidR="00DB7ACC" w:rsidRDefault="00C37B29">
      <w:r>
        <w:rPr>
          <w:noProof/>
        </w:rPr>
        <w:drawing>
          <wp:inline distT="0" distB="0" distL="114300" distR="114300" wp14:anchorId="562F840A" wp14:editId="77E95749">
            <wp:extent cx="5271135" cy="1042035"/>
            <wp:effectExtent l="0" t="0" r="5715" b="5715"/>
            <wp:docPr id="34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2"/>
                    <pic:cNvPicPr>
                      <a:picLocks noChangeAspect="1"/>
                    </pic:cNvPicPr>
                  </pic:nvPicPr>
                  <pic:blipFill>
                    <a:blip r:embed="rId252"/>
                    <a:stretch>
                      <a:fillRect/>
                    </a:stretch>
                  </pic:blipFill>
                  <pic:spPr>
                    <a:xfrm>
                      <a:off x="0" y="0"/>
                      <a:ext cx="5271135" cy="1042035"/>
                    </a:xfrm>
                    <a:prstGeom prst="rect">
                      <a:avLst/>
                    </a:prstGeom>
                    <a:noFill/>
                    <a:ln>
                      <a:noFill/>
                    </a:ln>
                  </pic:spPr>
                </pic:pic>
              </a:graphicData>
            </a:graphic>
          </wp:inline>
        </w:drawing>
      </w:r>
    </w:p>
    <w:p w14:paraId="0C337EC4" w14:textId="77777777" w:rsidR="00DB7ACC" w:rsidRDefault="00DB7ACC"/>
    <w:p w14:paraId="2E92E4AB" w14:textId="77777777" w:rsidR="00DB7ACC" w:rsidRDefault="00C37B29">
      <w:pPr>
        <w:numPr>
          <w:ilvl w:val="0"/>
          <w:numId w:val="27"/>
        </w:numPr>
        <w:rPr>
          <w:b/>
          <w:bCs/>
          <w:sz w:val="28"/>
          <w:szCs w:val="36"/>
        </w:rPr>
      </w:pPr>
      <w:r>
        <w:rPr>
          <w:rFonts w:hint="eastAsia"/>
          <w:b/>
          <w:bCs/>
          <w:sz w:val="28"/>
          <w:szCs w:val="36"/>
        </w:rPr>
        <w:t>当每行的元素只有</w:t>
      </w:r>
      <w:r>
        <w:rPr>
          <w:rFonts w:hint="eastAsia"/>
          <w:b/>
          <w:bCs/>
          <w:sz w:val="28"/>
          <w:szCs w:val="36"/>
        </w:rPr>
        <w:t>1</w:t>
      </w:r>
      <w:r>
        <w:rPr>
          <w:rFonts w:hint="eastAsia"/>
          <w:b/>
          <w:bCs/>
          <w:sz w:val="28"/>
          <w:szCs w:val="36"/>
        </w:rPr>
        <w:t>个时，必定是</w:t>
      </w:r>
    </w:p>
    <w:p w14:paraId="545B4831" w14:textId="77777777" w:rsidR="00DB7ACC" w:rsidRDefault="00C37B29">
      <w:pPr>
        <w:numPr>
          <w:ilvl w:val="0"/>
          <w:numId w:val="27"/>
        </w:numPr>
        <w:rPr>
          <w:b/>
          <w:bCs/>
          <w:sz w:val="28"/>
          <w:szCs w:val="36"/>
        </w:rPr>
      </w:pPr>
      <w:r>
        <w:rPr>
          <w:rFonts w:hint="eastAsia"/>
          <w:b/>
          <w:bCs/>
          <w:sz w:val="28"/>
          <w:szCs w:val="36"/>
        </w:rPr>
        <w:t>当每行的元素只有两个时，保存上一行的第一个，进行比较</w:t>
      </w:r>
    </w:p>
    <w:p w14:paraId="4CED51FF" w14:textId="77777777" w:rsidR="00DB7ACC" w:rsidRDefault="00C37B29">
      <w:pPr>
        <w:numPr>
          <w:ilvl w:val="0"/>
          <w:numId w:val="27"/>
        </w:numPr>
        <w:rPr>
          <w:b/>
          <w:bCs/>
          <w:sz w:val="28"/>
          <w:szCs w:val="36"/>
        </w:rPr>
      </w:pPr>
      <w:r>
        <w:rPr>
          <w:rFonts w:hint="eastAsia"/>
          <w:b/>
          <w:bCs/>
          <w:sz w:val="28"/>
          <w:szCs w:val="36"/>
          <w:highlight w:val="green"/>
        </w:rPr>
        <w:t>当每行的元素多于两个时</w:t>
      </w:r>
      <w:r>
        <w:rPr>
          <w:rFonts w:hint="eastAsia"/>
          <w:b/>
          <w:bCs/>
          <w:sz w:val="28"/>
          <w:szCs w:val="36"/>
        </w:rPr>
        <w:t>，保存每行元素两两对应的异或</w:t>
      </w:r>
      <w:r>
        <w:rPr>
          <w:rFonts w:hint="eastAsia"/>
          <w:b/>
          <w:bCs/>
          <w:sz w:val="28"/>
          <w:szCs w:val="36"/>
        </w:rPr>
        <w:t>结果，既保证顺序又保证拥有全部相同数量的各数字，每次比较完成后，只需要再在结果上去掉第一个异或结果，增加最后一个异或结果即可，每次只处理一行元素</w:t>
      </w:r>
    </w:p>
    <w:p w14:paraId="476F8771" w14:textId="77777777" w:rsidR="00DB7ACC" w:rsidRDefault="00C37B29">
      <w:pPr>
        <w:pStyle w:val="3"/>
      </w:pPr>
      <w:r>
        <w:rPr>
          <w:rFonts w:hint="eastAsia"/>
        </w:rPr>
        <w:lastRenderedPageBreak/>
        <w:t>矩阵对角线元素和</w:t>
      </w:r>
    </w:p>
    <w:p w14:paraId="1CABD1CB" w14:textId="77777777" w:rsidR="00DB7ACC" w:rsidRDefault="00C37B29">
      <w:r>
        <w:rPr>
          <w:noProof/>
        </w:rPr>
        <w:drawing>
          <wp:inline distT="0" distB="0" distL="114300" distR="114300" wp14:anchorId="4DC67BB0" wp14:editId="5283E5A1">
            <wp:extent cx="5267325" cy="3876040"/>
            <wp:effectExtent l="0" t="0" r="9525" b="10160"/>
            <wp:docPr id="3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4"/>
                    <pic:cNvPicPr>
                      <a:picLocks noChangeAspect="1"/>
                    </pic:cNvPicPr>
                  </pic:nvPicPr>
                  <pic:blipFill>
                    <a:blip r:embed="rId253"/>
                    <a:stretch>
                      <a:fillRect/>
                    </a:stretch>
                  </pic:blipFill>
                  <pic:spPr>
                    <a:xfrm>
                      <a:off x="0" y="0"/>
                      <a:ext cx="5267325" cy="3876040"/>
                    </a:xfrm>
                    <a:prstGeom prst="rect">
                      <a:avLst/>
                    </a:prstGeom>
                    <a:noFill/>
                    <a:ln>
                      <a:noFill/>
                    </a:ln>
                  </pic:spPr>
                </pic:pic>
              </a:graphicData>
            </a:graphic>
          </wp:inline>
        </w:drawing>
      </w:r>
    </w:p>
    <w:p w14:paraId="069C2720" w14:textId="77777777" w:rsidR="00DB7ACC" w:rsidRDefault="00DB7ACC"/>
    <w:p w14:paraId="2F95A9F4" w14:textId="77777777" w:rsidR="00DB7ACC" w:rsidRDefault="00C37B29">
      <w:r>
        <w:t xml:space="preserve">    // </w:t>
      </w:r>
      <w:r>
        <w:t>请你返回在矩阵主对角线上的元素和副对角线上且不在主对角线上元素的和。</w:t>
      </w:r>
    </w:p>
    <w:p w14:paraId="1BA5B961" w14:textId="77777777" w:rsidR="00DB7ACC" w:rsidRDefault="00C37B29">
      <w:r>
        <w:t xml:space="preserve">    public int diagonalSum(int[][] mat) {</w:t>
      </w:r>
    </w:p>
    <w:p w14:paraId="3FC57982" w14:textId="77777777" w:rsidR="00DB7ACC" w:rsidRDefault="00C37B29">
      <w:r>
        <w:t xml:space="preserve">        if(mat==null||mat.length&lt;1) return 0;</w:t>
      </w:r>
    </w:p>
    <w:p w14:paraId="15D33DB5" w14:textId="77777777" w:rsidR="00DB7ACC" w:rsidRDefault="00C37B29">
      <w:r>
        <w:t xml:space="preserve">        if(mat.length==1&amp;&amp;mat[0].length==</w:t>
      </w:r>
      <w:r>
        <w:t>1) return mat[0][0];</w:t>
      </w:r>
    </w:p>
    <w:p w14:paraId="63F2F52F" w14:textId="77777777" w:rsidR="00DB7ACC" w:rsidRDefault="00C37B29">
      <w:r>
        <w:t xml:space="preserve">        int sum = 0;</w:t>
      </w:r>
    </w:p>
    <w:p w14:paraId="7AB50142" w14:textId="77777777" w:rsidR="00DB7ACC" w:rsidRDefault="00C37B29">
      <w:r>
        <w:t xml:space="preserve">        int row = mat.length;</w:t>
      </w:r>
    </w:p>
    <w:p w14:paraId="0CFE447B" w14:textId="77777777" w:rsidR="00DB7ACC" w:rsidRDefault="00C37B29">
      <w:r>
        <w:t xml:space="preserve">        int col = mat[0].length;</w:t>
      </w:r>
    </w:p>
    <w:p w14:paraId="1195CDC5" w14:textId="77777777" w:rsidR="00DB7ACC" w:rsidRDefault="00C37B29">
      <w:r>
        <w:t xml:space="preserve">        // </w:t>
      </w:r>
      <w:r>
        <w:t>主对角线上元素</w:t>
      </w:r>
    </w:p>
    <w:p w14:paraId="3B03C30D" w14:textId="77777777" w:rsidR="00DB7ACC" w:rsidRDefault="00C37B29">
      <w:r>
        <w:t xml:space="preserve">        for(int i=0;i&lt;mat.length;i++){</w:t>
      </w:r>
    </w:p>
    <w:p w14:paraId="1A5EA450" w14:textId="77777777" w:rsidR="00DB7ACC" w:rsidRDefault="00C37B29">
      <w:r>
        <w:t xml:space="preserve">            sum+=mat[i][i];</w:t>
      </w:r>
    </w:p>
    <w:p w14:paraId="3BD25BB1" w14:textId="77777777" w:rsidR="00DB7ACC" w:rsidRDefault="00C37B29">
      <w:r>
        <w:t xml:space="preserve">        }</w:t>
      </w:r>
    </w:p>
    <w:p w14:paraId="10146BD9" w14:textId="77777777" w:rsidR="00DB7ACC" w:rsidRDefault="00DB7ACC"/>
    <w:p w14:paraId="7A7A0F70" w14:textId="77777777" w:rsidR="00DB7ACC" w:rsidRDefault="00C37B29">
      <w:r>
        <w:t xml:space="preserve">        for(int j=0;j&lt;mat.length;j++){</w:t>
      </w:r>
    </w:p>
    <w:p w14:paraId="37AF30F3" w14:textId="77777777" w:rsidR="00DB7ACC" w:rsidRDefault="00C37B29">
      <w:r>
        <w:t xml:space="preserve">            sum+=mat[j][col-1-j];</w:t>
      </w:r>
    </w:p>
    <w:p w14:paraId="56F5BE75" w14:textId="77777777" w:rsidR="00DB7ACC" w:rsidRDefault="00C37B29">
      <w:r>
        <w:t xml:space="preserve">        }</w:t>
      </w:r>
    </w:p>
    <w:p w14:paraId="2C9862BA" w14:textId="77777777" w:rsidR="00DB7ACC" w:rsidRDefault="00C37B29">
      <w:r>
        <w:t xml:space="preserve">        // </w:t>
      </w:r>
      <w:r>
        <w:t>若为奇数矩阵</w:t>
      </w:r>
    </w:p>
    <w:p w14:paraId="6D103356" w14:textId="77777777" w:rsidR="00DB7ACC" w:rsidRDefault="00C37B29">
      <w:r>
        <w:t xml:space="preserve">        if(row%2==1) sum-=mat[row/2][row/2];</w:t>
      </w:r>
    </w:p>
    <w:p w14:paraId="218E6C2C" w14:textId="77777777" w:rsidR="00DB7ACC" w:rsidRDefault="00C37B29">
      <w:r>
        <w:t xml:space="preserve">        return sum;</w:t>
      </w:r>
    </w:p>
    <w:p w14:paraId="6FD88642" w14:textId="77777777" w:rsidR="00DB7ACC" w:rsidRDefault="00C37B29">
      <w:r>
        <w:t xml:space="preserve">    }</w:t>
      </w:r>
    </w:p>
    <w:p w14:paraId="60A38D9B" w14:textId="77777777" w:rsidR="00DB7ACC" w:rsidRDefault="00DB7ACC"/>
    <w:p w14:paraId="7D7C686B" w14:textId="77777777" w:rsidR="00DB7ACC" w:rsidRDefault="00C37B29">
      <w:pPr>
        <w:pStyle w:val="3"/>
      </w:pPr>
      <w:r>
        <w:rPr>
          <w:rFonts w:hint="eastAsia"/>
        </w:rPr>
        <w:lastRenderedPageBreak/>
        <w:t>将矩阵按照对角线排序（了解）</w:t>
      </w:r>
    </w:p>
    <w:p w14:paraId="28BECD67" w14:textId="77777777" w:rsidR="00DB7ACC" w:rsidRDefault="00C37B29">
      <w:r>
        <w:rPr>
          <w:noProof/>
        </w:rPr>
        <w:drawing>
          <wp:inline distT="0" distB="0" distL="114300" distR="114300" wp14:anchorId="290D3166" wp14:editId="7A2CDCB5">
            <wp:extent cx="5268595" cy="3298190"/>
            <wp:effectExtent l="0" t="0" r="8255" b="16510"/>
            <wp:docPr id="34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5"/>
                    <pic:cNvPicPr>
                      <a:picLocks noChangeAspect="1"/>
                    </pic:cNvPicPr>
                  </pic:nvPicPr>
                  <pic:blipFill>
                    <a:blip r:embed="rId254"/>
                    <a:stretch>
                      <a:fillRect/>
                    </a:stretch>
                  </pic:blipFill>
                  <pic:spPr>
                    <a:xfrm>
                      <a:off x="0" y="0"/>
                      <a:ext cx="5268595" cy="3298190"/>
                    </a:xfrm>
                    <a:prstGeom prst="rect">
                      <a:avLst/>
                    </a:prstGeom>
                    <a:noFill/>
                    <a:ln>
                      <a:noFill/>
                    </a:ln>
                  </pic:spPr>
                </pic:pic>
              </a:graphicData>
            </a:graphic>
          </wp:inline>
        </w:drawing>
      </w:r>
    </w:p>
    <w:p w14:paraId="3ADABE10" w14:textId="77777777" w:rsidR="00DB7ACC" w:rsidRDefault="00DB7ACC"/>
    <w:p w14:paraId="74BA36E3" w14:textId="77777777" w:rsidR="00DB7ACC" w:rsidRDefault="00DB7ACC"/>
    <w:p w14:paraId="26D8A2D2" w14:textId="77777777" w:rsidR="00DB7ACC" w:rsidRDefault="00C37B29">
      <w:pPr>
        <w:pStyle w:val="3"/>
      </w:pPr>
      <w:r>
        <w:rPr>
          <w:rFonts w:hint="eastAsia"/>
        </w:rPr>
        <w:lastRenderedPageBreak/>
        <w:t>转置矩阵</w:t>
      </w:r>
    </w:p>
    <w:p w14:paraId="5FEB0B9C" w14:textId="77777777" w:rsidR="00DB7ACC" w:rsidRDefault="00C37B29">
      <w:r>
        <w:rPr>
          <w:noProof/>
        </w:rPr>
        <w:drawing>
          <wp:inline distT="0" distB="0" distL="114300" distR="114300" wp14:anchorId="261C16F9" wp14:editId="1EAA14D1">
            <wp:extent cx="4721860" cy="4239260"/>
            <wp:effectExtent l="0" t="0" r="2540" b="8890"/>
            <wp:docPr id="34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3"/>
                    <pic:cNvPicPr>
                      <a:picLocks noChangeAspect="1"/>
                    </pic:cNvPicPr>
                  </pic:nvPicPr>
                  <pic:blipFill>
                    <a:blip r:embed="rId255"/>
                    <a:stretch>
                      <a:fillRect/>
                    </a:stretch>
                  </pic:blipFill>
                  <pic:spPr>
                    <a:xfrm>
                      <a:off x="0" y="0"/>
                      <a:ext cx="4721860" cy="4239260"/>
                    </a:xfrm>
                    <a:prstGeom prst="rect">
                      <a:avLst/>
                    </a:prstGeom>
                    <a:noFill/>
                    <a:ln>
                      <a:noFill/>
                    </a:ln>
                  </pic:spPr>
                </pic:pic>
              </a:graphicData>
            </a:graphic>
          </wp:inline>
        </w:drawing>
      </w:r>
    </w:p>
    <w:p w14:paraId="572937C9" w14:textId="77777777" w:rsidR="00DB7ACC" w:rsidRDefault="00C37B29">
      <w:r>
        <w:rPr>
          <w:noProof/>
        </w:rPr>
        <w:drawing>
          <wp:inline distT="0" distB="0" distL="114300" distR="114300" wp14:anchorId="7DED5EE7" wp14:editId="165EC0FA">
            <wp:extent cx="5271135" cy="2206625"/>
            <wp:effectExtent l="0" t="0" r="5715" b="3175"/>
            <wp:docPr id="34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
                    <pic:cNvPicPr>
                      <a:picLocks noChangeAspect="1"/>
                    </pic:cNvPicPr>
                  </pic:nvPicPr>
                  <pic:blipFill>
                    <a:blip r:embed="rId256"/>
                    <a:stretch>
                      <a:fillRect/>
                    </a:stretch>
                  </pic:blipFill>
                  <pic:spPr>
                    <a:xfrm>
                      <a:off x="0" y="0"/>
                      <a:ext cx="5271135" cy="2206625"/>
                    </a:xfrm>
                    <a:prstGeom prst="rect">
                      <a:avLst/>
                    </a:prstGeom>
                    <a:noFill/>
                    <a:ln>
                      <a:noFill/>
                    </a:ln>
                  </pic:spPr>
                </pic:pic>
              </a:graphicData>
            </a:graphic>
          </wp:inline>
        </w:drawing>
      </w:r>
    </w:p>
    <w:p w14:paraId="634E0B3C" w14:textId="77777777" w:rsidR="00DB7ACC" w:rsidRDefault="00C37B29">
      <w:r>
        <w:rPr>
          <w:rFonts w:hint="eastAsia"/>
        </w:rPr>
        <w:t xml:space="preserve">    public int[][] transpose(int[][] A) {</w:t>
      </w:r>
    </w:p>
    <w:p w14:paraId="4411E83E" w14:textId="77777777" w:rsidR="00DB7ACC" w:rsidRDefault="00C37B29">
      <w:r>
        <w:rPr>
          <w:rFonts w:hint="eastAsia"/>
        </w:rPr>
        <w:t xml:space="preserve">        int row = A[0].length;   //</w:t>
      </w:r>
      <w:r>
        <w:rPr>
          <w:rFonts w:hint="eastAsia"/>
        </w:rPr>
        <w:t>用原矩阵的列当作转置矩阵的行</w:t>
      </w:r>
    </w:p>
    <w:p w14:paraId="7E077E7E" w14:textId="77777777" w:rsidR="00DB7ACC" w:rsidRDefault="00C37B29">
      <w:r>
        <w:rPr>
          <w:rFonts w:hint="eastAsia"/>
        </w:rPr>
        <w:t xml:space="preserve">        int column = A.length;   //</w:t>
      </w:r>
      <w:r>
        <w:rPr>
          <w:rFonts w:hint="eastAsia"/>
        </w:rPr>
        <w:t>用原矩阵的行当作转置矩阵的列</w:t>
      </w:r>
    </w:p>
    <w:p w14:paraId="008C9E2A" w14:textId="77777777" w:rsidR="00DB7ACC" w:rsidRDefault="00C37B29">
      <w:r>
        <w:rPr>
          <w:rFonts w:hint="eastAsia"/>
        </w:rPr>
        <w:t xml:space="preserve">        int [][] ans = new int[row][column];</w:t>
      </w:r>
    </w:p>
    <w:p w14:paraId="2D9C646F" w14:textId="77777777" w:rsidR="00DB7ACC" w:rsidRDefault="00DB7ACC"/>
    <w:p w14:paraId="63C5D27C" w14:textId="77777777" w:rsidR="00DB7ACC" w:rsidRDefault="00C37B29">
      <w:pPr>
        <w:rPr>
          <w:sz w:val="28"/>
          <w:szCs w:val="36"/>
          <w:highlight w:val="green"/>
        </w:rPr>
      </w:pPr>
      <w:r>
        <w:rPr>
          <w:rFonts w:hint="eastAsia"/>
        </w:rPr>
        <w:t xml:space="preserve">       </w:t>
      </w:r>
      <w:r>
        <w:rPr>
          <w:rFonts w:hint="eastAsia"/>
          <w:sz w:val="28"/>
          <w:szCs w:val="36"/>
          <w:highlight w:val="green"/>
        </w:rPr>
        <w:t xml:space="preserve"> if(row == column){     //</w:t>
      </w:r>
      <w:r>
        <w:rPr>
          <w:rFonts w:hint="eastAsia"/>
          <w:sz w:val="28"/>
          <w:szCs w:val="36"/>
          <w:highlight w:val="green"/>
        </w:rPr>
        <w:t>判断是否为方阵</w:t>
      </w:r>
    </w:p>
    <w:p w14:paraId="3728D46C" w14:textId="77777777" w:rsidR="00DB7ACC" w:rsidRDefault="00C37B29">
      <w:r>
        <w:rPr>
          <w:rFonts w:hint="eastAsia"/>
        </w:rPr>
        <w:lastRenderedPageBreak/>
        <w:t xml:space="preserve">            for(int i=0;i&lt;r</w:t>
      </w:r>
      <w:r>
        <w:rPr>
          <w:rFonts w:hint="eastAsia"/>
        </w:rPr>
        <w:t>ow;i++){</w:t>
      </w:r>
    </w:p>
    <w:p w14:paraId="346A0EA6" w14:textId="77777777" w:rsidR="00DB7ACC" w:rsidRDefault="00C37B29">
      <w:r>
        <w:rPr>
          <w:rFonts w:hint="eastAsia"/>
        </w:rPr>
        <w:t xml:space="preserve">            for(int j=i;j&lt;column;j++){</w:t>
      </w:r>
    </w:p>
    <w:p w14:paraId="63C0C0DB" w14:textId="77777777" w:rsidR="00DB7ACC" w:rsidRDefault="00C37B29">
      <w:r>
        <w:rPr>
          <w:rFonts w:hint="eastAsia"/>
        </w:rPr>
        <w:t xml:space="preserve">                ans[i][j] = A[j][i];    //</w:t>
      </w:r>
      <w:r>
        <w:rPr>
          <w:rFonts w:hint="eastAsia"/>
        </w:rPr>
        <w:t>若为方阵，直接内部对称交换，节约时间</w:t>
      </w:r>
    </w:p>
    <w:p w14:paraId="74B3877E" w14:textId="77777777" w:rsidR="00DB7ACC" w:rsidRDefault="00C37B29">
      <w:r>
        <w:rPr>
          <w:rFonts w:hint="eastAsia"/>
        </w:rPr>
        <w:t xml:space="preserve">                ans[j][i] = A[i][j];</w:t>
      </w:r>
    </w:p>
    <w:p w14:paraId="2661E93B" w14:textId="77777777" w:rsidR="00DB7ACC" w:rsidRDefault="00C37B29">
      <w:r>
        <w:rPr>
          <w:rFonts w:hint="eastAsia"/>
        </w:rPr>
        <w:t xml:space="preserve">            }</w:t>
      </w:r>
    </w:p>
    <w:p w14:paraId="153D4B09" w14:textId="77777777" w:rsidR="00DB7ACC" w:rsidRDefault="00C37B29">
      <w:r>
        <w:rPr>
          <w:rFonts w:hint="eastAsia"/>
        </w:rPr>
        <w:t xml:space="preserve">        }</w:t>
      </w:r>
    </w:p>
    <w:p w14:paraId="6B746080" w14:textId="77777777" w:rsidR="00DB7ACC" w:rsidRDefault="00C37B29">
      <w:pPr>
        <w:rPr>
          <w:b/>
          <w:bCs/>
          <w:sz w:val="32"/>
          <w:szCs w:val="40"/>
          <w:highlight w:val="green"/>
        </w:rPr>
      </w:pPr>
      <w:r>
        <w:rPr>
          <w:rFonts w:hint="eastAsia"/>
        </w:rPr>
        <w:t xml:space="preserve">      </w:t>
      </w:r>
      <w:r>
        <w:rPr>
          <w:rFonts w:hint="eastAsia"/>
          <w:b/>
          <w:bCs/>
          <w:sz w:val="32"/>
          <w:szCs w:val="40"/>
          <w:highlight w:val="green"/>
        </w:rPr>
        <w:t xml:space="preserve">  }else{</w:t>
      </w:r>
    </w:p>
    <w:p w14:paraId="6AA6EC3C" w14:textId="77777777" w:rsidR="00DB7ACC" w:rsidRDefault="00C37B29">
      <w:r>
        <w:rPr>
          <w:rFonts w:hint="eastAsia"/>
        </w:rPr>
        <w:t xml:space="preserve">            for(int i=0;i&lt;row;i++){</w:t>
      </w:r>
    </w:p>
    <w:p w14:paraId="20C19CA1" w14:textId="77777777" w:rsidR="00DB7ACC" w:rsidRDefault="00C37B29">
      <w:r>
        <w:rPr>
          <w:rFonts w:hint="eastAsia"/>
        </w:rPr>
        <w:t xml:space="preserve">            for(int j=0;j&lt;column;j++){</w:t>
      </w:r>
    </w:p>
    <w:p w14:paraId="3EA2965E" w14:textId="77777777" w:rsidR="00DB7ACC" w:rsidRDefault="00C37B29">
      <w:r>
        <w:rPr>
          <w:rFonts w:hint="eastAsia"/>
        </w:rPr>
        <w:t xml:space="preserve">                ans[i][j] = A[j][i];   //</w:t>
      </w:r>
      <w:r>
        <w:rPr>
          <w:rFonts w:hint="eastAsia"/>
        </w:rPr>
        <w:t>不为方阵，按顺序赋值</w:t>
      </w:r>
    </w:p>
    <w:p w14:paraId="7E6F71BB" w14:textId="77777777" w:rsidR="00DB7ACC" w:rsidRDefault="00C37B29">
      <w:r>
        <w:rPr>
          <w:rFonts w:hint="eastAsia"/>
        </w:rPr>
        <w:t xml:space="preserve">            }</w:t>
      </w:r>
    </w:p>
    <w:p w14:paraId="146B0E1E" w14:textId="77777777" w:rsidR="00DB7ACC" w:rsidRDefault="00C37B29">
      <w:r>
        <w:rPr>
          <w:rFonts w:hint="eastAsia"/>
        </w:rPr>
        <w:t xml:space="preserve">        }</w:t>
      </w:r>
    </w:p>
    <w:p w14:paraId="6A09600D" w14:textId="77777777" w:rsidR="00DB7ACC" w:rsidRDefault="00C37B29">
      <w:r>
        <w:rPr>
          <w:rFonts w:hint="eastAsia"/>
        </w:rPr>
        <w:t xml:space="preserve">        }</w:t>
      </w:r>
    </w:p>
    <w:p w14:paraId="04B6B3AF" w14:textId="77777777" w:rsidR="00DB7ACC" w:rsidRDefault="00C37B29">
      <w:r>
        <w:rPr>
          <w:rFonts w:hint="eastAsia"/>
        </w:rPr>
        <w:t xml:space="preserve">        return ans;</w:t>
      </w:r>
    </w:p>
    <w:p w14:paraId="7017F5B2" w14:textId="77777777" w:rsidR="00DB7ACC" w:rsidRDefault="00C37B29">
      <w:r>
        <w:rPr>
          <w:rFonts w:hint="eastAsia"/>
        </w:rPr>
        <w:t xml:space="preserve">    }</w:t>
      </w:r>
    </w:p>
    <w:p w14:paraId="6239A58C" w14:textId="77777777" w:rsidR="00DB7ACC" w:rsidRDefault="00DB7ACC"/>
    <w:p w14:paraId="5890DDAD" w14:textId="77777777" w:rsidR="00DB7ACC" w:rsidRDefault="00C37B29">
      <w:pPr>
        <w:pStyle w:val="3"/>
      </w:pPr>
      <w:r>
        <w:rPr>
          <w:rFonts w:hint="eastAsia"/>
        </w:rPr>
        <w:t>矩阵的旋转</w:t>
      </w:r>
    </w:p>
    <w:p w14:paraId="48950C51" w14:textId="77777777" w:rsidR="00DB7ACC" w:rsidRDefault="00C37B29">
      <w:pPr>
        <w:rPr>
          <w:rFonts w:ascii="宋体" w:eastAsia="宋体" w:hAnsi="宋体" w:cs="宋体"/>
          <w:sz w:val="24"/>
        </w:rPr>
      </w:pPr>
      <w:r>
        <w:rPr>
          <w:rStyle w:val="fontstyle01"/>
        </w:rPr>
        <w:t>【题目】</w:t>
      </w:r>
      <w:r>
        <w:rPr>
          <w:rStyle w:val="fontstyle01"/>
        </w:rPr>
        <w:t xml:space="preserve"> </w:t>
      </w:r>
      <w:r>
        <w:rPr>
          <w:rStyle w:val="fontstyle01"/>
        </w:rPr>
        <w:t>给定一个整型正方形矩阵</w:t>
      </w:r>
      <w:r>
        <w:rPr>
          <w:rStyle w:val="fontstyle01"/>
        </w:rPr>
        <w:t>matrix</w:t>
      </w:r>
      <w:r>
        <w:rPr>
          <w:rStyle w:val="fontstyle01"/>
        </w:rPr>
        <w:t>，</w:t>
      </w:r>
      <w:r>
        <w:rPr>
          <w:rStyle w:val="fontstyle01"/>
        </w:rPr>
        <w:t xml:space="preserve"> </w:t>
      </w:r>
      <w:r>
        <w:rPr>
          <w:rStyle w:val="fontstyle01"/>
        </w:rPr>
        <w:t>请把该矩阵调整成顺时针旋转</w:t>
      </w:r>
      <w:r>
        <w:rPr>
          <w:rStyle w:val="fontstyle01"/>
        </w:rPr>
        <w:t>90</w:t>
      </w:r>
      <w:r>
        <w:rPr>
          <w:rStyle w:val="fontstyle01"/>
        </w:rPr>
        <w:t>度的样子。</w:t>
      </w:r>
      <w:r>
        <w:rPr>
          <w:rFonts w:ascii="宋体" w:eastAsia="宋体" w:hAnsi="宋体" w:cs="宋体"/>
          <w:sz w:val="24"/>
        </w:rPr>
        <w:t xml:space="preserve"> </w:t>
      </w:r>
    </w:p>
    <w:p w14:paraId="19064A6F" w14:textId="77777777" w:rsidR="00DB7ACC" w:rsidRDefault="00C37B29">
      <w:pPr>
        <w:rPr>
          <w:rFonts w:ascii="宋体" w:eastAsia="宋体" w:hAnsi="宋体" w:cs="宋体"/>
          <w:sz w:val="24"/>
        </w:rPr>
      </w:pPr>
      <w:r>
        <w:rPr>
          <w:noProof/>
        </w:rPr>
        <w:lastRenderedPageBreak/>
        <w:drawing>
          <wp:inline distT="0" distB="0" distL="114300" distR="114300" wp14:anchorId="4C1DF071" wp14:editId="339DECAD">
            <wp:extent cx="3957320" cy="4208780"/>
            <wp:effectExtent l="0" t="0" r="5080" b="1270"/>
            <wp:docPr id="34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8"/>
                    <pic:cNvPicPr>
                      <a:picLocks noChangeAspect="1"/>
                    </pic:cNvPicPr>
                  </pic:nvPicPr>
                  <pic:blipFill>
                    <a:blip r:embed="rId257"/>
                    <a:stretch>
                      <a:fillRect/>
                    </a:stretch>
                  </pic:blipFill>
                  <pic:spPr>
                    <a:xfrm>
                      <a:off x="0" y="0"/>
                      <a:ext cx="3957320" cy="4208780"/>
                    </a:xfrm>
                    <a:prstGeom prst="rect">
                      <a:avLst/>
                    </a:prstGeom>
                    <a:noFill/>
                    <a:ln>
                      <a:noFill/>
                    </a:ln>
                  </pic:spPr>
                </pic:pic>
              </a:graphicData>
            </a:graphic>
          </wp:inline>
        </w:drawing>
      </w:r>
    </w:p>
    <w:p w14:paraId="216230FC" w14:textId="77777777" w:rsidR="00DB7ACC" w:rsidRDefault="00C37B29">
      <w:pPr>
        <w:rPr>
          <w:rFonts w:ascii="宋体" w:eastAsia="宋体" w:hAnsi="宋体" w:cs="宋体"/>
          <w:sz w:val="24"/>
        </w:rPr>
      </w:pPr>
      <w:r>
        <w:rPr>
          <w:noProof/>
        </w:rPr>
        <w:drawing>
          <wp:inline distT="0" distB="0" distL="114300" distR="114300" wp14:anchorId="4C8D8994" wp14:editId="6CE3DFB5">
            <wp:extent cx="5271135" cy="2756535"/>
            <wp:effectExtent l="0" t="0" r="5715" b="5715"/>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a:picLocks noChangeAspect="1"/>
                    </pic:cNvPicPr>
                  </pic:nvPicPr>
                  <pic:blipFill>
                    <a:blip r:embed="rId258"/>
                    <a:stretch>
                      <a:fillRect/>
                    </a:stretch>
                  </pic:blipFill>
                  <pic:spPr>
                    <a:xfrm>
                      <a:off x="0" y="0"/>
                      <a:ext cx="5271135" cy="2756535"/>
                    </a:xfrm>
                    <a:prstGeom prst="rect">
                      <a:avLst/>
                    </a:prstGeom>
                    <a:noFill/>
                    <a:ln>
                      <a:noFill/>
                    </a:ln>
                  </pic:spPr>
                </pic:pic>
              </a:graphicData>
            </a:graphic>
          </wp:inline>
        </w:drawing>
      </w:r>
    </w:p>
    <w:p w14:paraId="4EFDF0EA" w14:textId="77777777" w:rsidR="00DB7ACC" w:rsidRDefault="00C37B29">
      <w:pPr>
        <w:rPr>
          <w:b/>
          <w:bCs/>
          <w:color w:val="FF0000"/>
          <w:sz w:val="28"/>
          <w:szCs w:val="36"/>
          <w:highlight w:val="yellow"/>
        </w:rPr>
      </w:pPr>
      <w:r>
        <w:rPr>
          <w:rFonts w:hint="eastAsia"/>
          <w:b/>
          <w:bCs/>
          <w:color w:val="FF0000"/>
          <w:sz w:val="28"/>
          <w:szCs w:val="36"/>
          <w:highlight w:val="yellow"/>
        </w:rPr>
        <w:t>整体思维，宏观代替微观进行思考</w:t>
      </w:r>
    </w:p>
    <w:p w14:paraId="7F1011C7" w14:textId="77777777" w:rsidR="00DB7ACC" w:rsidRDefault="00C37B29">
      <w:r>
        <w:rPr>
          <w:noProof/>
        </w:rPr>
        <w:lastRenderedPageBreak/>
        <w:drawing>
          <wp:inline distT="0" distB="0" distL="114300" distR="114300" wp14:anchorId="7D0A2700" wp14:editId="09871BC5">
            <wp:extent cx="5266690" cy="2381885"/>
            <wp:effectExtent l="0" t="0" r="10160" b="18415"/>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pic:cNvPicPr>
                      <a:picLocks noChangeAspect="1"/>
                    </pic:cNvPicPr>
                  </pic:nvPicPr>
                  <pic:blipFill>
                    <a:blip r:embed="rId259"/>
                    <a:stretch>
                      <a:fillRect/>
                    </a:stretch>
                  </pic:blipFill>
                  <pic:spPr>
                    <a:xfrm>
                      <a:off x="0" y="0"/>
                      <a:ext cx="5266690" cy="2381885"/>
                    </a:xfrm>
                    <a:prstGeom prst="rect">
                      <a:avLst/>
                    </a:prstGeom>
                    <a:noFill/>
                    <a:ln>
                      <a:noFill/>
                    </a:ln>
                  </pic:spPr>
                </pic:pic>
              </a:graphicData>
            </a:graphic>
          </wp:inline>
        </w:drawing>
      </w:r>
    </w:p>
    <w:p w14:paraId="2686F827" w14:textId="77777777" w:rsidR="00DB7ACC" w:rsidRDefault="00C37B29">
      <w:r>
        <w:rPr>
          <w:noProof/>
        </w:rPr>
        <w:drawing>
          <wp:inline distT="0" distB="0" distL="114300" distR="114300" wp14:anchorId="1F411648" wp14:editId="1F008719">
            <wp:extent cx="5271135" cy="1550670"/>
            <wp:effectExtent l="0" t="0" r="5715" b="11430"/>
            <wp:docPr id="35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9"/>
                    <pic:cNvPicPr>
                      <a:picLocks noChangeAspect="1"/>
                    </pic:cNvPicPr>
                  </pic:nvPicPr>
                  <pic:blipFill>
                    <a:blip r:embed="rId260"/>
                    <a:stretch>
                      <a:fillRect/>
                    </a:stretch>
                  </pic:blipFill>
                  <pic:spPr>
                    <a:xfrm>
                      <a:off x="0" y="0"/>
                      <a:ext cx="5271135" cy="1550670"/>
                    </a:xfrm>
                    <a:prstGeom prst="rect">
                      <a:avLst/>
                    </a:prstGeom>
                    <a:noFill/>
                    <a:ln>
                      <a:noFill/>
                    </a:ln>
                  </pic:spPr>
                </pic:pic>
              </a:graphicData>
            </a:graphic>
          </wp:inline>
        </w:drawing>
      </w:r>
    </w:p>
    <w:p w14:paraId="22EAC98F" w14:textId="77777777" w:rsidR="00DB7ACC" w:rsidRDefault="00C37B29">
      <w:pPr>
        <w:rPr>
          <w:b/>
          <w:bCs/>
          <w:color w:val="FF0000"/>
          <w:sz w:val="28"/>
          <w:szCs w:val="36"/>
        </w:rPr>
      </w:pPr>
      <w:r>
        <w:rPr>
          <w:rFonts w:hint="eastAsia"/>
          <w:b/>
          <w:bCs/>
          <w:color w:val="FF0000"/>
          <w:sz w:val="28"/>
          <w:szCs w:val="36"/>
        </w:rPr>
        <w:t>抽象出旋转矩阵四边的方法，不断向内部进行递进。</w:t>
      </w:r>
    </w:p>
    <w:p w14:paraId="2443412D" w14:textId="77777777" w:rsidR="00DB7ACC" w:rsidRDefault="00C37B29">
      <w:pPr>
        <w:rPr>
          <w:sz w:val="24"/>
          <w:szCs w:val="32"/>
        </w:rPr>
      </w:pPr>
      <w:r>
        <w:rPr>
          <w:rFonts w:hint="eastAsia"/>
          <w:sz w:val="24"/>
          <w:szCs w:val="32"/>
        </w:rPr>
        <w:t xml:space="preserve"> /**</w:t>
      </w:r>
    </w:p>
    <w:p w14:paraId="4328271A" w14:textId="77777777" w:rsidR="00DB7ACC" w:rsidRDefault="00C37B29">
      <w:pPr>
        <w:rPr>
          <w:sz w:val="24"/>
          <w:szCs w:val="32"/>
        </w:rPr>
      </w:pPr>
      <w:r>
        <w:rPr>
          <w:rFonts w:hint="eastAsia"/>
          <w:sz w:val="24"/>
          <w:szCs w:val="32"/>
        </w:rPr>
        <w:t xml:space="preserve">     * </w:t>
      </w:r>
      <w:r>
        <w:rPr>
          <w:rFonts w:hint="eastAsia"/>
          <w:sz w:val="24"/>
          <w:szCs w:val="32"/>
        </w:rPr>
        <w:t>旋转矩阵</w:t>
      </w:r>
    </w:p>
    <w:p w14:paraId="7670DC6B" w14:textId="77777777" w:rsidR="00DB7ACC" w:rsidRDefault="00C37B29">
      <w:pPr>
        <w:rPr>
          <w:sz w:val="24"/>
          <w:szCs w:val="32"/>
        </w:rPr>
      </w:pPr>
      <w:r>
        <w:rPr>
          <w:rFonts w:hint="eastAsia"/>
          <w:sz w:val="24"/>
          <w:szCs w:val="32"/>
        </w:rPr>
        <w:t xml:space="preserve">     * @param arr</w:t>
      </w:r>
    </w:p>
    <w:p w14:paraId="62C4FC1D" w14:textId="77777777" w:rsidR="00DB7ACC" w:rsidRDefault="00C37B29">
      <w:pPr>
        <w:rPr>
          <w:sz w:val="24"/>
          <w:szCs w:val="32"/>
        </w:rPr>
      </w:pPr>
      <w:r>
        <w:rPr>
          <w:rFonts w:hint="eastAsia"/>
          <w:sz w:val="24"/>
          <w:szCs w:val="32"/>
        </w:rPr>
        <w:t xml:space="preserve">     */</w:t>
      </w:r>
    </w:p>
    <w:p w14:paraId="3A08DF7E" w14:textId="77777777" w:rsidR="00DB7ACC" w:rsidRDefault="00C37B29">
      <w:pPr>
        <w:rPr>
          <w:sz w:val="24"/>
          <w:szCs w:val="32"/>
        </w:rPr>
      </w:pPr>
      <w:r>
        <w:rPr>
          <w:rFonts w:hint="eastAsia"/>
          <w:sz w:val="24"/>
          <w:szCs w:val="32"/>
        </w:rPr>
        <w:t xml:space="preserve">    public static void rorate(int[][]arr){</w:t>
      </w:r>
    </w:p>
    <w:p w14:paraId="0172C164" w14:textId="77777777" w:rsidR="00DB7ACC" w:rsidRDefault="00C37B29">
      <w:pPr>
        <w:rPr>
          <w:sz w:val="24"/>
          <w:szCs w:val="32"/>
        </w:rPr>
      </w:pPr>
      <w:r>
        <w:rPr>
          <w:rFonts w:hint="eastAsia"/>
          <w:sz w:val="24"/>
          <w:szCs w:val="32"/>
        </w:rPr>
        <w:t xml:space="preserve">        int a = 0;</w:t>
      </w:r>
    </w:p>
    <w:p w14:paraId="2A71B9EC" w14:textId="77777777" w:rsidR="00DB7ACC" w:rsidRDefault="00C37B29">
      <w:pPr>
        <w:rPr>
          <w:sz w:val="24"/>
          <w:szCs w:val="32"/>
        </w:rPr>
      </w:pPr>
      <w:r>
        <w:rPr>
          <w:rFonts w:hint="eastAsia"/>
          <w:sz w:val="24"/>
          <w:szCs w:val="32"/>
        </w:rPr>
        <w:t xml:space="preserve">        int b = 0;</w:t>
      </w:r>
    </w:p>
    <w:p w14:paraId="67F66D19" w14:textId="77777777" w:rsidR="00DB7ACC" w:rsidRDefault="00C37B29">
      <w:pPr>
        <w:rPr>
          <w:sz w:val="24"/>
          <w:szCs w:val="32"/>
        </w:rPr>
      </w:pPr>
      <w:r>
        <w:rPr>
          <w:rFonts w:hint="eastAsia"/>
          <w:sz w:val="24"/>
          <w:szCs w:val="32"/>
        </w:rPr>
        <w:t xml:space="preserve">        int c= arr.length-1;</w:t>
      </w:r>
    </w:p>
    <w:p w14:paraId="73C43FAB" w14:textId="77777777" w:rsidR="00DB7ACC" w:rsidRDefault="00C37B29">
      <w:pPr>
        <w:rPr>
          <w:sz w:val="24"/>
          <w:szCs w:val="32"/>
        </w:rPr>
      </w:pPr>
      <w:r>
        <w:rPr>
          <w:rFonts w:hint="eastAsia"/>
          <w:sz w:val="24"/>
          <w:szCs w:val="32"/>
        </w:rPr>
        <w:t xml:space="preserve">        int d = arr[0].length-1;</w:t>
      </w:r>
    </w:p>
    <w:p w14:paraId="4ACB74B6" w14:textId="77777777" w:rsidR="00DB7ACC" w:rsidRDefault="00C37B29">
      <w:pPr>
        <w:rPr>
          <w:sz w:val="24"/>
          <w:szCs w:val="32"/>
        </w:rPr>
      </w:pPr>
      <w:r>
        <w:rPr>
          <w:rFonts w:hint="eastAsia"/>
          <w:sz w:val="24"/>
          <w:szCs w:val="32"/>
        </w:rPr>
        <w:t xml:space="preserve">        while(b&lt;d){</w:t>
      </w:r>
    </w:p>
    <w:p w14:paraId="7A49520A" w14:textId="77777777" w:rsidR="00DB7ACC" w:rsidRDefault="00C37B29">
      <w:pPr>
        <w:rPr>
          <w:sz w:val="24"/>
          <w:szCs w:val="32"/>
        </w:rPr>
      </w:pPr>
      <w:r>
        <w:rPr>
          <w:rFonts w:hint="eastAsia"/>
          <w:sz w:val="24"/>
          <w:szCs w:val="32"/>
        </w:rPr>
        <w:t xml:space="preserve">            rotateEdge(arr</w:t>
      </w:r>
      <w:r>
        <w:rPr>
          <w:rFonts w:hint="eastAsia"/>
          <w:sz w:val="24"/>
          <w:szCs w:val="32"/>
        </w:rPr>
        <w:t>,a++,b++,c--,d--);</w:t>
      </w:r>
    </w:p>
    <w:p w14:paraId="69DD475C" w14:textId="77777777" w:rsidR="00DB7ACC" w:rsidRDefault="00C37B29">
      <w:pPr>
        <w:rPr>
          <w:sz w:val="24"/>
          <w:szCs w:val="32"/>
        </w:rPr>
      </w:pPr>
      <w:r>
        <w:rPr>
          <w:rFonts w:hint="eastAsia"/>
          <w:sz w:val="24"/>
          <w:szCs w:val="32"/>
        </w:rPr>
        <w:t xml:space="preserve">        }</w:t>
      </w:r>
    </w:p>
    <w:p w14:paraId="69078CD4" w14:textId="77777777" w:rsidR="00DB7ACC" w:rsidRDefault="00C37B29">
      <w:pPr>
        <w:rPr>
          <w:sz w:val="24"/>
          <w:szCs w:val="32"/>
        </w:rPr>
      </w:pPr>
      <w:r>
        <w:rPr>
          <w:rFonts w:hint="eastAsia"/>
          <w:sz w:val="24"/>
          <w:szCs w:val="32"/>
        </w:rPr>
        <w:t xml:space="preserve">    }</w:t>
      </w:r>
    </w:p>
    <w:p w14:paraId="61B29D3F" w14:textId="77777777" w:rsidR="00DB7ACC" w:rsidRDefault="00C37B29">
      <w:pPr>
        <w:rPr>
          <w:sz w:val="24"/>
          <w:szCs w:val="32"/>
        </w:rPr>
      </w:pPr>
      <w:r>
        <w:rPr>
          <w:rFonts w:hint="eastAsia"/>
          <w:sz w:val="24"/>
          <w:szCs w:val="32"/>
        </w:rPr>
        <w:t xml:space="preserve">    /**</w:t>
      </w:r>
    </w:p>
    <w:p w14:paraId="1C4759DF" w14:textId="77777777" w:rsidR="00DB7ACC" w:rsidRDefault="00C37B29">
      <w:pPr>
        <w:rPr>
          <w:sz w:val="24"/>
          <w:szCs w:val="32"/>
        </w:rPr>
      </w:pPr>
      <w:r>
        <w:rPr>
          <w:rFonts w:hint="eastAsia"/>
          <w:sz w:val="24"/>
          <w:szCs w:val="32"/>
        </w:rPr>
        <w:t xml:space="preserve">     * </w:t>
      </w:r>
      <w:r>
        <w:rPr>
          <w:rFonts w:hint="eastAsia"/>
          <w:sz w:val="24"/>
          <w:szCs w:val="32"/>
        </w:rPr>
        <w:t>顺时针旋转矩阵的四个边</w:t>
      </w:r>
    </w:p>
    <w:p w14:paraId="784F8DA2" w14:textId="77777777" w:rsidR="00DB7ACC" w:rsidRDefault="00C37B29">
      <w:pPr>
        <w:rPr>
          <w:sz w:val="24"/>
          <w:szCs w:val="32"/>
        </w:rPr>
      </w:pPr>
      <w:r>
        <w:rPr>
          <w:rFonts w:hint="eastAsia"/>
          <w:sz w:val="24"/>
          <w:szCs w:val="32"/>
        </w:rPr>
        <w:t xml:space="preserve">     * @param arr </w:t>
      </w:r>
      <w:r>
        <w:rPr>
          <w:rFonts w:hint="eastAsia"/>
          <w:sz w:val="24"/>
          <w:szCs w:val="32"/>
        </w:rPr>
        <w:t>矩阵</w:t>
      </w:r>
    </w:p>
    <w:p w14:paraId="1EF986F3" w14:textId="77777777" w:rsidR="00DB7ACC" w:rsidRDefault="00C37B29">
      <w:pPr>
        <w:rPr>
          <w:sz w:val="24"/>
          <w:szCs w:val="32"/>
        </w:rPr>
      </w:pPr>
      <w:r>
        <w:rPr>
          <w:rFonts w:hint="eastAsia"/>
          <w:sz w:val="24"/>
          <w:szCs w:val="32"/>
        </w:rPr>
        <w:t xml:space="preserve">     * @param a</w:t>
      </w:r>
    </w:p>
    <w:p w14:paraId="65BADEEF" w14:textId="77777777" w:rsidR="00DB7ACC" w:rsidRDefault="00C37B29">
      <w:pPr>
        <w:rPr>
          <w:sz w:val="24"/>
          <w:szCs w:val="32"/>
        </w:rPr>
      </w:pPr>
      <w:r>
        <w:rPr>
          <w:rFonts w:hint="eastAsia"/>
          <w:sz w:val="24"/>
          <w:szCs w:val="32"/>
        </w:rPr>
        <w:t xml:space="preserve">     * @param b (</w:t>
      </w:r>
      <w:r>
        <w:rPr>
          <w:rFonts w:hint="eastAsia"/>
          <w:sz w:val="24"/>
          <w:szCs w:val="32"/>
        </w:rPr>
        <w:t>左上角的坐标</w:t>
      </w:r>
    </w:p>
    <w:p w14:paraId="4D075BAD" w14:textId="77777777" w:rsidR="00DB7ACC" w:rsidRDefault="00C37B29">
      <w:pPr>
        <w:rPr>
          <w:sz w:val="24"/>
          <w:szCs w:val="32"/>
        </w:rPr>
      </w:pPr>
      <w:r>
        <w:rPr>
          <w:rFonts w:hint="eastAsia"/>
          <w:sz w:val="24"/>
          <w:szCs w:val="32"/>
        </w:rPr>
        <w:t xml:space="preserve">     * @param c</w:t>
      </w:r>
    </w:p>
    <w:p w14:paraId="2E54E86C" w14:textId="77777777" w:rsidR="00DB7ACC" w:rsidRDefault="00C37B29">
      <w:pPr>
        <w:rPr>
          <w:sz w:val="24"/>
          <w:szCs w:val="32"/>
        </w:rPr>
      </w:pPr>
      <w:r>
        <w:rPr>
          <w:rFonts w:hint="eastAsia"/>
          <w:sz w:val="24"/>
          <w:szCs w:val="32"/>
        </w:rPr>
        <w:t xml:space="preserve">     * @param d </w:t>
      </w:r>
      <w:r>
        <w:rPr>
          <w:rFonts w:hint="eastAsia"/>
          <w:sz w:val="24"/>
          <w:szCs w:val="32"/>
        </w:rPr>
        <w:t>右下角的坐标</w:t>
      </w:r>
    </w:p>
    <w:p w14:paraId="0A653248" w14:textId="77777777" w:rsidR="00DB7ACC" w:rsidRDefault="00C37B29">
      <w:pPr>
        <w:rPr>
          <w:sz w:val="24"/>
          <w:szCs w:val="32"/>
        </w:rPr>
      </w:pPr>
      <w:r>
        <w:rPr>
          <w:rFonts w:hint="eastAsia"/>
          <w:sz w:val="24"/>
          <w:szCs w:val="32"/>
        </w:rPr>
        <w:t xml:space="preserve">     */</w:t>
      </w:r>
    </w:p>
    <w:p w14:paraId="6746ACBA" w14:textId="77777777" w:rsidR="00DB7ACC" w:rsidRDefault="00C37B29">
      <w:pPr>
        <w:rPr>
          <w:sz w:val="24"/>
          <w:szCs w:val="32"/>
        </w:rPr>
      </w:pPr>
      <w:r>
        <w:rPr>
          <w:rFonts w:hint="eastAsia"/>
          <w:sz w:val="24"/>
          <w:szCs w:val="32"/>
        </w:rPr>
        <w:lastRenderedPageBreak/>
        <w:t xml:space="preserve">    public static void rotateEdge(int[][] arr,int a,int b,int c,int d){</w:t>
      </w:r>
    </w:p>
    <w:p w14:paraId="1D5D3ABB" w14:textId="77777777" w:rsidR="00DB7ACC" w:rsidRDefault="00C37B29">
      <w:pPr>
        <w:rPr>
          <w:sz w:val="24"/>
          <w:szCs w:val="32"/>
        </w:rPr>
      </w:pPr>
      <w:r>
        <w:rPr>
          <w:rFonts w:hint="eastAsia"/>
          <w:sz w:val="24"/>
          <w:szCs w:val="32"/>
        </w:rPr>
        <w:t xml:space="preserve">        int times = d-b;</w:t>
      </w:r>
    </w:p>
    <w:p w14:paraId="1CA2E5A3" w14:textId="77777777" w:rsidR="00DB7ACC" w:rsidRDefault="00C37B29">
      <w:pPr>
        <w:rPr>
          <w:sz w:val="24"/>
          <w:szCs w:val="32"/>
        </w:rPr>
      </w:pPr>
      <w:r>
        <w:rPr>
          <w:rFonts w:hint="eastAsia"/>
          <w:sz w:val="24"/>
          <w:szCs w:val="32"/>
        </w:rPr>
        <w:t xml:space="preserve">        int temp;</w:t>
      </w:r>
    </w:p>
    <w:p w14:paraId="30505F8E" w14:textId="77777777" w:rsidR="00DB7ACC" w:rsidRDefault="00C37B29">
      <w:pPr>
        <w:rPr>
          <w:sz w:val="24"/>
          <w:szCs w:val="32"/>
        </w:rPr>
      </w:pPr>
      <w:r>
        <w:rPr>
          <w:rFonts w:hint="eastAsia"/>
          <w:sz w:val="24"/>
          <w:szCs w:val="32"/>
        </w:rPr>
        <w:t xml:space="preserve">        for(int i=0;i!=times;i++){</w:t>
      </w:r>
    </w:p>
    <w:p w14:paraId="166E8D0D" w14:textId="77777777" w:rsidR="00DB7ACC" w:rsidRDefault="00C37B29">
      <w:pPr>
        <w:rPr>
          <w:sz w:val="24"/>
          <w:szCs w:val="32"/>
        </w:rPr>
      </w:pPr>
      <w:r>
        <w:rPr>
          <w:rFonts w:hint="eastAsia"/>
          <w:sz w:val="24"/>
          <w:szCs w:val="32"/>
        </w:rPr>
        <w:t xml:space="preserve">            // </w:t>
      </w:r>
      <w:r>
        <w:rPr>
          <w:rFonts w:hint="eastAsia"/>
          <w:sz w:val="24"/>
          <w:szCs w:val="32"/>
        </w:rPr>
        <w:t>保存</w:t>
      </w:r>
      <w:r>
        <w:rPr>
          <w:rFonts w:hint="eastAsia"/>
          <w:sz w:val="24"/>
          <w:szCs w:val="32"/>
        </w:rPr>
        <w:t>b</w:t>
      </w:r>
      <w:r>
        <w:rPr>
          <w:rFonts w:hint="eastAsia"/>
          <w:sz w:val="24"/>
          <w:szCs w:val="32"/>
        </w:rPr>
        <w:t>列</w:t>
      </w:r>
    </w:p>
    <w:p w14:paraId="2A25E39F" w14:textId="77777777" w:rsidR="00DB7ACC" w:rsidRDefault="00C37B29">
      <w:pPr>
        <w:rPr>
          <w:sz w:val="24"/>
          <w:szCs w:val="32"/>
        </w:rPr>
      </w:pPr>
      <w:r>
        <w:rPr>
          <w:rFonts w:hint="eastAsia"/>
          <w:sz w:val="24"/>
          <w:szCs w:val="32"/>
        </w:rPr>
        <w:t xml:space="preserve">            temp = arr[a+i][b];</w:t>
      </w:r>
    </w:p>
    <w:p w14:paraId="0A9A1193" w14:textId="77777777" w:rsidR="00DB7ACC" w:rsidRDefault="00C37B29">
      <w:pPr>
        <w:rPr>
          <w:sz w:val="24"/>
          <w:szCs w:val="32"/>
        </w:rPr>
      </w:pPr>
      <w:r>
        <w:rPr>
          <w:rFonts w:hint="eastAsia"/>
          <w:sz w:val="24"/>
          <w:szCs w:val="32"/>
        </w:rPr>
        <w:t xml:space="preserve">            // </w:t>
      </w:r>
      <w:r>
        <w:rPr>
          <w:rFonts w:hint="eastAsia"/>
          <w:sz w:val="24"/>
          <w:szCs w:val="32"/>
        </w:rPr>
        <w:t>更新</w:t>
      </w:r>
      <w:r>
        <w:rPr>
          <w:rFonts w:hint="eastAsia"/>
          <w:sz w:val="24"/>
          <w:szCs w:val="32"/>
        </w:rPr>
        <w:t>b</w:t>
      </w:r>
      <w:r>
        <w:rPr>
          <w:rFonts w:hint="eastAsia"/>
          <w:sz w:val="24"/>
          <w:szCs w:val="32"/>
        </w:rPr>
        <w:t>列</w:t>
      </w:r>
    </w:p>
    <w:p w14:paraId="53A0DA77" w14:textId="77777777" w:rsidR="00DB7ACC" w:rsidRDefault="00C37B29">
      <w:pPr>
        <w:rPr>
          <w:sz w:val="24"/>
          <w:szCs w:val="32"/>
        </w:rPr>
      </w:pPr>
      <w:r>
        <w:rPr>
          <w:rFonts w:hint="eastAsia"/>
          <w:sz w:val="24"/>
          <w:szCs w:val="32"/>
        </w:rPr>
        <w:t xml:space="preserve">            arr[a+i][b]=arr[c][b+i</w:t>
      </w:r>
      <w:r>
        <w:rPr>
          <w:rFonts w:hint="eastAsia"/>
          <w:sz w:val="24"/>
          <w:szCs w:val="32"/>
        </w:rPr>
        <w:t>];</w:t>
      </w:r>
    </w:p>
    <w:p w14:paraId="5CE9EB8F" w14:textId="77777777" w:rsidR="00DB7ACC" w:rsidRDefault="00C37B29">
      <w:pPr>
        <w:rPr>
          <w:sz w:val="24"/>
          <w:szCs w:val="32"/>
        </w:rPr>
      </w:pPr>
      <w:r>
        <w:rPr>
          <w:rFonts w:hint="eastAsia"/>
          <w:sz w:val="24"/>
          <w:szCs w:val="32"/>
        </w:rPr>
        <w:t xml:space="preserve">            // </w:t>
      </w:r>
      <w:r>
        <w:rPr>
          <w:rFonts w:hint="eastAsia"/>
          <w:sz w:val="24"/>
          <w:szCs w:val="32"/>
        </w:rPr>
        <w:t>更新</w:t>
      </w:r>
      <w:r>
        <w:rPr>
          <w:rFonts w:hint="eastAsia"/>
          <w:sz w:val="24"/>
          <w:szCs w:val="32"/>
        </w:rPr>
        <w:t>c</w:t>
      </w:r>
      <w:r>
        <w:rPr>
          <w:rFonts w:hint="eastAsia"/>
          <w:sz w:val="24"/>
          <w:szCs w:val="32"/>
        </w:rPr>
        <w:t>行</w:t>
      </w:r>
    </w:p>
    <w:p w14:paraId="14FEAF1C" w14:textId="77777777" w:rsidR="00DB7ACC" w:rsidRDefault="00C37B29">
      <w:pPr>
        <w:rPr>
          <w:sz w:val="24"/>
          <w:szCs w:val="32"/>
        </w:rPr>
      </w:pPr>
      <w:r>
        <w:rPr>
          <w:rFonts w:hint="eastAsia"/>
          <w:sz w:val="24"/>
          <w:szCs w:val="32"/>
        </w:rPr>
        <w:t xml:space="preserve">            arr[c][b+i]=arr[c-i][d];</w:t>
      </w:r>
    </w:p>
    <w:p w14:paraId="099076B4" w14:textId="77777777" w:rsidR="00DB7ACC" w:rsidRDefault="00C37B29">
      <w:pPr>
        <w:rPr>
          <w:sz w:val="24"/>
          <w:szCs w:val="32"/>
        </w:rPr>
      </w:pPr>
      <w:r>
        <w:rPr>
          <w:rFonts w:hint="eastAsia"/>
          <w:sz w:val="24"/>
          <w:szCs w:val="32"/>
        </w:rPr>
        <w:t xml:space="preserve">            // </w:t>
      </w:r>
      <w:r>
        <w:rPr>
          <w:rFonts w:hint="eastAsia"/>
          <w:sz w:val="24"/>
          <w:szCs w:val="32"/>
        </w:rPr>
        <w:t>更新</w:t>
      </w:r>
      <w:r>
        <w:rPr>
          <w:rFonts w:hint="eastAsia"/>
          <w:sz w:val="24"/>
          <w:szCs w:val="32"/>
        </w:rPr>
        <w:t>d</w:t>
      </w:r>
      <w:r>
        <w:rPr>
          <w:rFonts w:hint="eastAsia"/>
          <w:sz w:val="24"/>
          <w:szCs w:val="32"/>
        </w:rPr>
        <w:t>列</w:t>
      </w:r>
    </w:p>
    <w:p w14:paraId="06268D58" w14:textId="77777777" w:rsidR="00DB7ACC" w:rsidRDefault="00C37B29">
      <w:pPr>
        <w:rPr>
          <w:sz w:val="24"/>
          <w:szCs w:val="32"/>
        </w:rPr>
      </w:pPr>
      <w:r>
        <w:rPr>
          <w:rFonts w:hint="eastAsia"/>
          <w:sz w:val="24"/>
          <w:szCs w:val="32"/>
        </w:rPr>
        <w:t xml:space="preserve">            arr[c-i][d] = arr[a][d-i];</w:t>
      </w:r>
    </w:p>
    <w:p w14:paraId="1009140E" w14:textId="77777777" w:rsidR="00DB7ACC" w:rsidRDefault="00C37B29">
      <w:pPr>
        <w:rPr>
          <w:sz w:val="24"/>
          <w:szCs w:val="32"/>
        </w:rPr>
      </w:pPr>
      <w:r>
        <w:rPr>
          <w:rFonts w:hint="eastAsia"/>
          <w:sz w:val="24"/>
          <w:szCs w:val="32"/>
        </w:rPr>
        <w:t xml:space="preserve">            // </w:t>
      </w:r>
      <w:r>
        <w:rPr>
          <w:rFonts w:hint="eastAsia"/>
          <w:sz w:val="24"/>
          <w:szCs w:val="32"/>
        </w:rPr>
        <w:t>更新</w:t>
      </w:r>
      <w:r>
        <w:rPr>
          <w:rFonts w:hint="eastAsia"/>
          <w:sz w:val="24"/>
          <w:szCs w:val="32"/>
        </w:rPr>
        <w:t>a</w:t>
      </w:r>
      <w:r>
        <w:rPr>
          <w:rFonts w:hint="eastAsia"/>
          <w:sz w:val="24"/>
          <w:szCs w:val="32"/>
        </w:rPr>
        <w:t>行</w:t>
      </w:r>
    </w:p>
    <w:p w14:paraId="47532192" w14:textId="77777777" w:rsidR="00DB7ACC" w:rsidRDefault="00C37B29">
      <w:pPr>
        <w:rPr>
          <w:sz w:val="24"/>
          <w:szCs w:val="32"/>
        </w:rPr>
      </w:pPr>
      <w:r>
        <w:rPr>
          <w:rFonts w:hint="eastAsia"/>
          <w:sz w:val="24"/>
          <w:szCs w:val="32"/>
        </w:rPr>
        <w:t xml:space="preserve">            arr[a][d-i]=temp;</w:t>
      </w:r>
    </w:p>
    <w:p w14:paraId="5B3BB8A0" w14:textId="77777777" w:rsidR="00DB7ACC" w:rsidRDefault="00C37B29">
      <w:pPr>
        <w:rPr>
          <w:sz w:val="24"/>
          <w:szCs w:val="32"/>
        </w:rPr>
      </w:pPr>
      <w:r>
        <w:rPr>
          <w:rFonts w:hint="eastAsia"/>
          <w:sz w:val="24"/>
          <w:szCs w:val="32"/>
        </w:rPr>
        <w:t xml:space="preserve">        }</w:t>
      </w:r>
    </w:p>
    <w:p w14:paraId="1D26C31F" w14:textId="77777777" w:rsidR="00DB7ACC" w:rsidRDefault="00C37B29">
      <w:pPr>
        <w:rPr>
          <w:sz w:val="24"/>
          <w:szCs w:val="32"/>
        </w:rPr>
      </w:pPr>
      <w:r>
        <w:rPr>
          <w:rFonts w:hint="eastAsia"/>
          <w:sz w:val="24"/>
          <w:szCs w:val="32"/>
        </w:rPr>
        <w:t xml:space="preserve">    }</w:t>
      </w:r>
    </w:p>
    <w:p w14:paraId="73182C70" w14:textId="77777777" w:rsidR="00DB7ACC" w:rsidRDefault="00DB7ACC">
      <w:pPr>
        <w:rPr>
          <w:sz w:val="24"/>
          <w:szCs w:val="32"/>
        </w:rPr>
      </w:pPr>
    </w:p>
    <w:p w14:paraId="016DBD07" w14:textId="77777777" w:rsidR="00DB7ACC" w:rsidRDefault="00C37B29">
      <w:pPr>
        <w:rPr>
          <w:sz w:val="24"/>
          <w:szCs w:val="32"/>
        </w:rPr>
      </w:pPr>
      <w:r>
        <w:rPr>
          <w:rFonts w:hint="eastAsia"/>
          <w:sz w:val="24"/>
          <w:szCs w:val="32"/>
        </w:rPr>
        <w:t xml:space="preserve">    public static void print(int[][] arr){</w:t>
      </w:r>
    </w:p>
    <w:p w14:paraId="69F95E3A" w14:textId="77777777" w:rsidR="00DB7ACC" w:rsidRDefault="00C37B29">
      <w:pPr>
        <w:rPr>
          <w:sz w:val="24"/>
          <w:szCs w:val="32"/>
        </w:rPr>
      </w:pPr>
      <w:r>
        <w:rPr>
          <w:rFonts w:hint="eastAsia"/>
          <w:sz w:val="24"/>
          <w:szCs w:val="32"/>
        </w:rPr>
        <w:t xml:space="preserve">        for(int i=0;i&lt;arr.l</w:t>
      </w:r>
      <w:r>
        <w:rPr>
          <w:rFonts w:hint="eastAsia"/>
          <w:sz w:val="24"/>
          <w:szCs w:val="32"/>
        </w:rPr>
        <w:t>ength;i++){</w:t>
      </w:r>
    </w:p>
    <w:p w14:paraId="1EA0C91D" w14:textId="77777777" w:rsidR="00DB7ACC" w:rsidRDefault="00C37B29">
      <w:pPr>
        <w:rPr>
          <w:sz w:val="24"/>
          <w:szCs w:val="32"/>
        </w:rPr>
      </w:pPr>
      <w:r>
        <w:rPr>
          <w:rFonts w:hint="eastAsia"/>
          <w:sz w:val="24"/>
          <w:szCs w:val="32"/>
        </w:rPr>
        <w:t xml:space="preserve">            for(int j=0;j&lt;arr.length;j++){</w:t>
      </w:r>
    </w:p>
    <w:p w14:paraId="19502E03" w14:textId="77777777" w:rsidR="00DB7ACC" w:rsidRDefault="00C37B29">
      <w:pPr>
        <w:rPr>
          <w:sz w:val="24"/>
          <w:szCs w:val="32"/>
        </w:rPr>
      </w:pPr>
      <w:r>
        <w:rPr>
          <w:rFonts w:hint="eastAsia"/>
          <w:sz w:val="24"/>
          <w:szCs w:val="32"/>
        </w:rPr>
        <w:t xml:space="preserve">                System.out.print(arr[i][j]+"  ");</w:t>
      </w:r>
    </w:p>
    <w:p w14:paraId="3401DFB7" w14:textId="77777777" w:rsidR="00DB7ACC" w:rsidRDefault="00C37B29">
      <w:pPr>
        <w:rPr>
          <w:sz w:val="24"/>
          <w:szCs w:val="32"/>
        </w:rPr>
      </w:pPr>
      <w:r>
        <w:rPr>
          <w:rFonts w:hint="eastAsia"/>
          <w:sz w:val="24"/>
          <w:szCs w:val="32"/>
        </w:rPr>
        <w:t xml:space="preserve">            }</w:t>
      </w:r>
    </w:p>
    <w:p w14:paraId="46F032EA" w14:textId="77777777" w:rsidR="00DB7ACC" w:rsidRDefault="00C37B29">
      <w:pPr>
        <w:rPr>
          <w:sz w:val="24"/>
          <w:szCs w:val="32"/>
        </w:rPr>
      </w:pPr>
      <w:r>
        <w:rPr>
          <w:rFonts w:hint="eastAsia"/>
          <w:sz w:val="24"/>
          <w:szCs w:val="32"/>
        </w:rPr>
        <w:t xml:space="preserve">            System.out.println("");</w:t>
      </w:r>
    </w:p>
    <w:p w14:paraId="07DE2722" w14:textId="77777777" w:rsidR="00DB7ACC" w:rsidRDefault="00C37B29">
      <w:pPr>
        <w:rPr>
          <w:sz w:val="24"/>
          <w:szCs w:val="32"/>
        </w:rPr>
      </w:pPr>
      <w:r>
        <w:rPr>
          <w:rFonts w:hint="eastAsia"/>
          <w:sz w:val="24"/>
          <w:szCs w:val="32"/>
        </w:rPr>
        <w:t xml:space="preserve">        }                                                                                                                                                                                                                </w:t>
      </w:r>
    </w:p>
    <w:p w14:paraId="708FFAF2" w14:textId="77777777" w:rsidR="00DB7ACC" w:rsidRDefault="00C37B29">
      <w:pPr>
        <w:rPr>
          <w:sz w:val="24"/>
          <w:szCs w:val="32"/>
        </w:rPr>
      </w:pPr>
      <w:r>
        <w:rPr>
          <w:rFonts w:hint="eastAsia"/>
          <w:sz w:val="24"/>
          <w:szCs w:val="32"/>
        </w:rPr>
        <w:t xml:space="preserve">    }</w:t>
      </w:r>
    </w:p>
    <w:p w14:paraId="5E9B0D93" w14:textId="77777777" w:rsidR="00DB7ACC" w:rsidRDefault="00C37B29">
      <w:pPr>
        <w:pStyle w:val="3"/>
      </w:pPr>
      <w:r>
        <w:rPr>
          <w:rFonts w:hint="eastAsia"/>
        </w:rPr>
        <w:lastRenderedPageBreak/>
        <w:t>之字形打印矩阵</w:t>
      </w:r>
    </w:p>
    <w:p w14:paraId="7D649D63" w14:textId="77777777" w:rsidR="00DB7ACC" w:rsidRDefault="00C37B29">
      <w:r>
        <w:rPr>
          <w:noProof/>
        </w:rPr>
        <w:drawing>
          <wp:inline distT="0" distB="0" distL="114300" distR="114300" wp14:anchorId="724B93BC" wp14:editId="586F8257">
            <wp:extent cx="5006340" cy="3810000"/>
            <wp:effectExtent l="0" t="0" r="381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51"/>
                    <pic:cNvPicPr>
                      <a:picLocks noChangeAspect="1"/>
                    </pic:cNvPicPr>
                  </pic:nvPicPr>
                  <pic:blipFill>
                    <a:blip r:embed="rId261"/>
                    <a:stretch>
                      <a:fillRect/>
                    </a:stretch>
                  </pic:blipFill>
                  <pic:spPr>
                    <a:xfrm>
                      <a:off x="0" y="0"/>
                      <a:ext cx="5006340" cy="3810000"/>
                    </a:xfrm>
                    <a:prstGeom prst="rect">
                      <a:avLst/>
                    </a:prstGeom>
                    <a:noFill/>
                    <a:ln>
                      <a:noFill/>
                    </a:ln>
                  </pic:spPr>
                </pic:pic>
              </a:graphicData>
            </a:graphic>
          </wp:inline>
        </w:drawing>
      </w:r>
    </w:p>
    <w:p w14:paraId="17F6C8C4" w14:textId="77777777" w:rsidR="00DB7ACC" w:rsidRDefault="00C37B29">
      <w:r>
        <w:rPr>
          <w:noProof/>
        </w:rPr>
        <w:drawing>
          <wp:inline distT="0" distB="0" distL="114300" distR="114300" wp14:anchorId="48E824F0" wp14:editId="0CDDE328">
            <wp:extent cx="5264150" cy="3232785"/>
            <wp:effectExtent l="0" t="0" r="12700" b="5715"/>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a:picLocks noChangeAspect="1"/>
                    </pic:cNvPicPr>
                  </pic:nvPicPr>
                  <pic:blipFill>
                    <a:blip r:embed="rId262"/>
                    <a:stretch>
                      <a:fillRect/>
                    </a:stretch>
                  </pic:blipFill>
                  <pic:spPr>
                    <a:xfrm>
                      <a:off x="0" y="0"/>
                      <a:ext cx="5264150" cy="3232785"/>
                    </a:xfrm>
                    <a:prstGeom prst="rect">
                      <a:avLst/>
                    </a:prstGeom>
                    <a:noFill/>
                    <a:ln>
                      <a:noFill/>
                    </a:ln>
                  </pic:spPr>
                </pic:pic>
              </a:graphicData>
            </a:graphic>
          </wp:inline>
        </w:drawing>
      </w:r>
    </w:p>
    <w:p w14:paraId="7180CCF5" w14:textId="77777777" w:rsidR="00DB7ACC" w:rsidRDefault="00C37B29">
      <w:pPr>
        <w:rPr>
          <w:b/>
          <w:bCs/>
          <w:sz w:val="28"/>
          <w:szCs w:val="36"/>
        </w:rPr>
      </w:pPr>
      <w:r>
        <w:rPr>
          <w:rFonts w:hint="eastAsia"/>
          <w:b/>
          <w:bCs/>
          <w:sz w:val="28"/>
          <w:szCs w:val="36"/>
        </w:rPr>
        <w:t>宏观调度：打印对角线上的数，从上往下，从</w:t>
      </w:r>
      <w:r>
        <w:rPr>
          <w:rFonts w:hint="eastAsia"/>
          <w:b/>
          <w:bCs/>
          <w:sz w:val="28"/>
          <w:szCs w:val="36"/>
        </w:rPr>
        <w:t>下往上，同时使用一个布尔值确定打印的方向</w:t>
      </w:r>
    </w:p>
    <w:p w14:paraId="7543D753" w14:textId="77777777" w:rsidR="00DB7ACC" w:rsidRDefault="00C37B29">
      <w:pPr>
        <w:rPr>
          <w:b/>
          <w:bCs/>
          <w:color w:val="FF0000"/>
          <w:sz w:val="28"/>
          <w:szCs w:val="36"/>
          <w:highlight w:val="yellow"/>
        </w:rPr>
      </w:pPr>
      <w:r>
        <w:rPr>
          <w:rFonts w:hint="eastAsia"/>
          <w:b/>
          <w:bCs/>
          <w:color w:val="FF0000"/>
          <w:sz w:val="28"/>
          <w:szCs w:val="36"/>
          <w:highlight w:val="yellow"/>
        </w:rPr>
        <w:lastRenderedPageBreak/>
        <w:t>对角线上的值如何进行确定，不断的调整对角线上的坐标。</w:t>
      </w:r>
    </w:p>
    <w:p w14:paraId="46A882F6" w14:textId="77777777" w:rsidR="00DB7ACC" w:rsidRDefault="00C37B29">
      <w:pPr>
        <w:rPr>
          <w:b/>
          <w:bCs/>
        </w:rPr>
      </w:pPr>
      <w:r>
        <w:rPr>
          <w:rFonts w:hint="eastAsia"/>
          <w:b/>
          <w:bCs/>
        </w:rPr>
        <w:t xml:space="preserve">    /**</w:t>
      </w:r>
    </w:p>
    <w:p w14:paraId="49B5024A" w14:textId="77777777" w:rsidR="00DB7ACC" w:rsidRDefault="00C37B29">
      <w:pPr>
        <w:rPr>
          <w:b/>
          <w:bCs/>
        </w:rPr>
      </w:pPr>
      <w:r>
        <w:rPr>
          <w:rFonts w:hint="eastAsia"/>
          <w:b/>
          <w:bCs/>
        </w:rPr>
        <w:t xml:space="preserve">     * </w:t>
      </w:r>
      <w:r>
        <w:rPr>
          <w:rFonts w:hint="eastAsia"/>
          <w:b/>
          <w:bCs/>
        </w:rPr>
        <w:t>打印矩阵按照之字形</w:t>
      </w:r>
    </w:p>
    <w:p w14:paraId="4025B271" w14:textId="77777777" w:rsidR="00DB7ACC" w:rsidRDefault="00C37B29">
      <w:pPr>
        <w:rPr>
          <w:b/>
          <w:bCs/>
        </w:rPr>
      </w:pPr>
      <w:r>
        <w:rPr>
          <w:rFonts w:hint="eastAsia"/>
          <w:b/>
          <w:bCs/>
        </w:rPr>
        <w:t xml:space="preserve">     * @param arr</w:t>
      </w:r>
    </w:p>
    <w:p w14:paraId="013B5F90" w14:textId="77777777" w:rsidR="00DB7ACC" w:rsidRDefault="00C37B29">
      <w:pPr>
        <w:rPr>
          <w:b/>
          <w:bCs/>
        </w:rPr>
      </w:pPr>
      <w:r>
        <w:rPr>
          <w:rFonts w:hint="eastAsia"/>
          <w:b/>
          <w:bCs/>
        </w:rPr>
        <w:t xml:space="preserve">     */</w:t>
      </w:r>
    </w:p>
    <w:p w14:paraId="5DCDC7DD" w14:textId="77777777" w:rsidR="00DB7ACC" w:rsidRDefault="00C37B29">
      <w:pPr>
        <w:rPr>
          <w:b/>
          <w:bCs/>
        </w:rPr>
      </w:pPr>
      <w:r>
        <w:rPr>
          <w:rFonts w:hint="eastAsia"/>
          <w:b/>
          <w:bCs/>
        </w:rPr>
        <w:t xml:space="preserve">    public static  void printMatrix(int[][] arr){</w:t>
      </w:r>
    </w:p>
    <w:p w14:paraId="3A795E1A" w14:textId="77777777" w:rsidR="00DB7ACC" w:rsidRDefault="00C37B29">
      <w:pPr>
        <w:rPr>
          <w:b/>
          <w:bCs/>
        </w:rPr>
      </w:pPr>
      <w:r>
        <w:rPr>
          <w:rFonts w:hint="eastAsia"/>
          <w:b/>
          <w:bCs/>
        </w:rPr>
        <w:t xml:space="preserve">        int a =0;</w:t>
      </w:r>
    </w:p>
    <w:p w14:paraId="5D1BD134" w14:textId="77777777" w:rsidR="00DB7ACC" w:rsidRDefault="00C37B29">
      <w:pPr>
        <w:rPr>
          <w:b/>
          <w:bCs/>
        </w:rPr>
      </w:pPr>
      <w:r>
        <w:rPr>
          <w:rFonts w:hint="eastAsia"/>
          <w:b/>
          <w:bCs/>
        </w:rPr>
        <w:t xml:space="preserve">        int b=0;</w:t>
      </w:r>
    </w:p>
    <w:p w14:paraId="0F3595DB" w14:textId="77777777" w:rsidR="00DB7ACC" w:rsidRDefault="00C37B29">
      <w:pPr>
        <w:rPr>
          <w:b/>
          <w:bCs/>
        </w:rPr>
      </w:pPr>
      <w:r>
        <w:rPr>
          <w:rFonts w:hint="eastAsia"/>
          <w:b/>
          <w:bCs/>
        </w:rPr>
        <w:t xml:space="preserve">        int c =0;</w:t>
      </w:r>
    </w:p>
    <w:p w14:paraId="15C29D7F" w14:textId="77777777" w:rsidR="00DB7ACC" w:rsidRDefault="00C37B29">
      <w:pPr>
        <w:rPr>
          <w:b/>
          <w:bCs/>
        </w:rPr>
      </w:pPr>
      <w:r>
        <w:rPr>
          <w:rFonts w:hint="eastAsia"/>
          <w:b/>
          <w:bCs/>
        </w:rPr>
        <w:t xml:space="preserve">        int d=0;</w:t>
      </w:r>
    </w:p>
    <w:p w14:paraId="6620C7AF" w14:textId="77777777" w:rsidR="00DB7ACC" w:rsidRDefault="00C37B29">
      <w:pPr>
        <w:rPr>
          <w:b/>
          <w:bCs/>
        </w:rPr>
      </w:pPr>
      <w:r>
        <w:rPr>
          <w:rFonts w:hint="eastAsia"/>
          <w:b/>
          <w:bCs/>
        </w:rPr>
        <w:t xml:space="preserve">        boolean flag = true;</w:t>
      </w:r>
    </w:p>
    <w:p w14:paraId="12996768" w14:textId="77777777" w:rsidR="00DB7ACC" w:rsidRDefault="00DB7ACC">
      <w:pPr>
        <w:rPr>
          <w:b/>
          <w:bCs/>
        </w:rPr>
      </w:pPr>
    </w:p>
    <w:p w14:paraId="2220CAAA" w14:textId="77777777" w:rsidR="00DB7ACC" w:rsidRDefault="00C37B29">
      <w:pPr>
        <w:rPr>
          <w:b/>
          <w:bCs/>
        </w:rPr>
      </w:pPr>
      <w:r>
        <w:rPr>
          <w:rFonts w:hint="eastAsia"/>
          <w:b/>
          <w:bCs/>
        </w:rPr>
        <w:t xml:space="preserve">        while(c&lt;=a){</w:t>
      </w:r>
    </w:p>
    <w:p w14:paraId="5F0B92FA" w14:textId="77777777" w:rsidR="00DB7ACC" w:rsidRDefault="00C37B29">
      <w:pPr>
        <w:rPr>
          <w:b/>
          <w:bCs/>
        </w:rPr>
      </w:pPr>
      <w:r>
        <w:rPr>
          <w:rFonts w:hint="eastAsia"/>
          <w:b/>
          <w:bCs/>
        </w:rPr>
        <w:t xml:space="preserve">            printDuiJiaoXian(arr,a,b,c,d,flag);</w:t>
      </w:r>
    </w:p>
    <w:p w14:paraId="5A127C00" w14:textId="77777777" w:rsidR="00DB7ACC" w:rsidRDefault="00C37B29">
      <w:pPr>
        <w:rPr>
          <w:b/>
          <w:bCs/>
        </w:rPr>
      </w:pPr>
      <w:r>
        <w:rPr>
          <w:rFonts w:hint="eastAsia"/>
          <w:b/>
          <w:bCs/>
        </w:rPr>
        <w:t xml:space="preserve">            // </w:t>
      </w:r>
      <w:r>
        <w:rPr>
          <w:rFonts w:hint="eastAsia"/>
          <w:b/>
          <w:bCs/>
        </w:rPr>
        <w:t>沿着矩形四周运动</w:t>
      </w:r>
    </w:p>
    <w:p w14:paraId="122BFD85" w14:textId="77777777" w:rsidR="00DB7ACC" w:rsidRDefault="00C37B29">
      <w:pPr>
        <w:rPr>
          <w:b/>
          <w:bCs/>
        </w:rPr>
      </w:pPr>
      <w:r>
        <w:rPr>
          <w:rFonts w:hint="eastAsia"/>
          <w:b/>
          <w:bCs/>
        </w:rPr>
        <w:t xml:space="preserve">            if(a&lt;arr.length-1){</w:t>
      </w:r>
    </w:p>
    <w:p w14:paraId="3CA991E9" w14:textId="77777777" w:rsidR="00DB7ACC" w:rsidRDefault="00C37B29">
      <w:pPr>
        <w:rPr>
          <w:b/>
          <w:bCs/>
        </w:rPr>
      </w:pPr>
      <w:r>
        <w:rPr>
          <w:rFonts w:hint="eastAsia"/>
          <w:b/>
          <w:bCs/>
        </w:rPr>
        <w:t xml:space="preserve">                a++;</w:t>
      </w:r>
    </w:p>
    <w:p w14:paraId="504F7322" w14:textId="77777777" w:rsidR="00DB7ACC" w:rsidRDefault="00C37B29">
      <w:pPr>
        <w:rPr>
          <w:b/>
          <w:bCs/>
        </w:rPr>
      </w:pPr>
      <w:r>
        <w:rPr>
          <w:rFonts w:hint="eastAsia"/>
          <w:b/>
          <w:bCs/>
        </w:rPr>
        <w:t xml:space="preserve">            }else{</w:t>
      </w:r>
    </w:p>
    <w:p w14:paraId="1300B0E0" w14:textId="77777777" w:rsidR="00DB7ACC" w:rsidRDefault="00C37B29">
      <w:pPr>
        <w:rPr>
          <w:b/>
          <w:bCs/>
        </w:rPr>
      </w:pPr>
      <w:r>
        <w:rPr>
          <w:rFonts w:hint="eastAsia"/>
          <w:b/>
          <w:bCs/>
        </w:rPr>
        <w:t xml:space="preserve">                b++;</w:t>
      </w:r>
    </w:p>
    <w:p w14:paraId="1C8E4CD5" w14:textId="77777777" w:rsidR="00DB7ACC" w:rsidRDefault="00C37B29">
      <w:pPr>
        <w:rPr>
          <w:b/>
          <w:bCs/>
        </w:rPr>
      </w:pPr>
      <w:r>
        <w:rPr>
          <w:rFonts w:hint="eastAsia"/>
          <w:b/>
          <w:bCs/>
        </w:rPr>
        <w:t xml:space="preserve">            }</w:t>
      </w:r>
    </w:p>
    <w:p w14:paraId="1A26377C" w14:textId="77777777" w:rsidR="00DB7ACC" w:rsidRDefault="00C37B29">
      <w:pPr>
        <w:rPr>
          <w:b/>
          <w:bCs/>
        </w:rPr>
      </w:pPr>
      <w:r>
        <w:rPr>
          <w:rFonts w:hint="eastAsia"/>
          <w:b/>
          <w:bCs/>
        </w:rPr>
        <w:t xml:space="preserve">            if(d&lt;arr[0].length-1){</w:t>
      </w:r>
    </w:p>
    <w:p w14:paraId="472B5B0D" w14:textId="77777777" w:rsidR="00DB7ACC" w:rsidRDefault="00C37B29">
      <w:pPr>
        <w:rPr>
          <w:b/>
          <w:bCs/>
        </w:rPr>
      </w:pPr>
      <w:r>
        <w:rPr>
          <w:rFonts w:hint="eastAsia"/>
          <w:b/>
          <w:bCs/>
        </w:rPr>
        <w:t xml:space="preserve">                d++;</w:t>
      </w:r>
    </w:p>
    <w:p w14:paraId="6550D4BE" w14:textId="77777777" w:rsidR="00DB7ACC" w:rsidRDefault="00C37B29">
      <w:pPr>
        <w:rPr>
          <w:b/>
          <w:bCs/>
        </w:rPr>
      </w:pPr>
      <w:r>
        <w:rPr>
          <w:rFonts w:hint="eastAsia"/>
          <w:b/>
          <w:bCs/>
        </w:rPr>
        <w:t xml:space="preserve">            }else{</w:t>
      </w:r>
    </w:p>
    <w:p w14:paraId="68FE60C0" w14:textId="77777777" w:rsidR="00DB7ACC" w:rsidRDefault="00C37B29">
      <w:pPr>
        <w:rPr>
          <w:b/>
          <w:bCs/>
        </w:rPr>
      </w:pPr>
      <w:r>
        <w:rPr>
          <w:rFonts w:hint="eastAsia"/>
          <w:b/>
          <w:bCs/>
        </w:rPr>
        <w:t xml:space="preserve">                c++;</w:t>
      </w:r>
    </w:p>
    <w:p w14:paraId="01D29CE4" w14:textId="77777777" w:rsidR="00DB7ACC" w:rsidRDefault="00C37B29">
      <w:pPr>
        <w:rPr>
          <w:b/>
          <w:bCs/>
        </w:rPr>
      </w:pPr>
      <w:r>
        <w:rPr>
          <w:rFonts w:hint="eastAsia"/>
          <w:b/>
          <w:bCs/>
        </w:rPr>
        <w:t xml:space="preserve">            }</w:t>
      </w:r>
    </w:p>
    <w:p w14:paraId="07D982F7" w14:textId="77777777" w:rsidR="00DB7ACC" w:rsidRDefault="00C37B29">
      <w:pPr>
        <w:rPr>
          <w:b/>
          <w:bCs/>
        </w:rPr>
      </w:pPr>
      <w:r>
        <w:rPr>
          <w:rFonts w:hint="eastAsia"/>
          <w:b/>
          <w:bCs/>
        </w:rPr>
        <w:t xml:space="preserve">            flag=!flag;</w:t>
      </w:r>
    </w:p>
    <w:p w14:paraId="3E81F0AF" w14:textId="77777777" w:rsidR="00DB7ACC" w:rsidRDefault="00C37B29">
      <w:pPr>
        <w:rPr>
          <w:b/>
          <w:bCs/>
        </w:rPr>
      </w:pPr>
      <w:r>
        <w:rPr>
          <w:rFonts w:hint="eastAsia"/>
          <w:b/>
          <w:bCs/>
        </w:rPr>
        <w:t xml:space="preserve">        }</w:t>
      </w:r>
    </w:p>
    <w:p w14:paraId="19FB47D4" w14:textId="77777777" w:rsidR="00DB7ACC" w:rsidRDefault="00C37B29">
      <w:pPr>
        <w:rPr>
          <w:b/>
          <w:bCs/>
        </w:rPr>
      </w:pPr>
      <w:r>
        <w:rPr>
          <w:rFonts w:hint="eastAsia"/>
          <w:b/>
          <w:bCs/>
        </w:rPr>
        <w:t xml:space="preserve">    }</w:t>
      </w:r>
    </w:p>
    <w:p w14:paraId="57FF4789" w14:textId="77777777" w:rsidR="00DB7ACC" w:rsidRDefault="00C37B29">
      <w:pPr>
        <w:rPr>
          <w:b/>
          <w:bCs/>
        </w:rPr>
      </w:pPr>
      <w:r>
        <w:rPr>
          <w:rFonts w:hint="eastAsia"/>
          <w:b/>
          <w:bCs/>
        </w:rPr>
        <w:t xml:space="preserve">    /**</w:t>
      </w:r>
    </w:p>
    <w:p w14:paraId="77684375" w14:textId="77777777" w:rsidR="00DB7ACC" w:rsidRDefault="00C37B29">
      <w:pPr>
        <w:rPr>
          <w:b/>
          <w:bCs/>
        </w:rPr>
      </w:pPr>
      <w:r>
        <w:rPr>
          <w:rFonts w:hint="eastAsia"/>
          <w:b/>
          <w:bCs/>
        </w:rPr>
        <w:t xml:space="preserve">     * @param arr</w:t>
      </w:r>
    </w:p>
    <w:p w14:paraId="75F0E6E5" w14:textId="77777777" w:rsidR="00DB7ACC" w:rsidRDefault="00C37B29">
      <w:pPr>
        <w:rPr>
          <w:b/>
          <w:bCs/>
        </w:rPr>
      </w:pPr>
      <w:r>
        <w:rPr>
          <w:rFonts w:hint="eastAsia"/>
          <w:b/>
          <w:bCs/>
        </w:rPr>
        <w:t xml:space="preserve">     * @param a</w:t>
      </w:r>
    </w:p>
    <w:p w14:paraId="35D6E816" w14:textId="77777777" w:rsidR="00DB7ACC" w:rsidRDefault="00C37B29">
      <w:pPr>
        <w:rPr>
          <w:b/>
          <w:bCs/>
        </w:rPr>
      </w:pPr>
      <w:r>
        <w:rPr>
          <w:rFonts w:hint="eastAsia"/>
          <w:b/>
          <w:bCs/>
        </w:rPr>
        <w:t xml:space="preserve">     * @param b</w:t>
      </w:r>
    </w:p>
    <w:p w14:paraId="10926871" w14:textId="77777777" w:rsidR="00DB7ACC" w:rsidRDefault="00C37B29">
      <w:pPr>
        <w:rPr>
          <w:b/>
          <w:bCs/>
        </w:rPr>
      </w:pPr>
      <w:r>
        <w:rPr>
          <w:rFonts w:hint="eastAsia"/>
          <w:b/>
          <w:bCs/>
        </w:rPr>
        <w:t xml:space="preserve">     * @param c</w:t>
      </w:r>
    </w:p>
    <w:p w14:paraId="5BBD5F5C" w14:textId="77777777" w:rsidR="00DB7ACC" w:rsidRDefault="00C37B29">
      <w:pPr>
        <w:rPr>
          <w:b/>
          <w:bCs/>
        </w:rPr>
      </w:pPr>
      <w:r>
        <w:rPr>
          <w:rFonts w:hint="eastAsia"/>
          <w:b/>
          <w:bCs/>
        </w:rPr>
        <w:t xml:space="preserve">     * @param d</w:t>
      </w:r>
    </w:p>
    <w:p w14:paraId="0B0041FD" w14:textId="77777777" w:rsidR="00DB7ACC" w:rsidRDefault="00C37B29">
      <w:pPr>
        <w:rPr>
          <w:b/>
          <w:bCs/>
        </w:rPr>
      </w:pPr>
      <w:r>
        <w:rPr>
          <w:rFonts w:hint="eastAsia"/>
          <w:b/>
          <w:bCs/>
        </w:rPr>
        <w:t xml:space="preserve">     * @param fl</w:t>
      </w:r>
      <w:r>
        <w:rPr>
          <w:rFonts w:hint="eastAsia"/>
          <w:b/>
          <w:bCs/>
        </w:rPr>
        <w:t>ag flag</w:t>
      </w:r>
      <w:r>
        <w:rPr>
          <w:rFonts w:hint="eastAsia"/>
          <w:b/>
          <w:bCs/>
        </w:rPr>
        <w:t>为</w:t>
      </w:r>
      <w:r>
        <w:rPr>
          <w:rFonts w:hint="eastAsia"/>
          <w:b/>
          <w:bCs/>
        </w:rPr>
        <w:t>true</w:t>
      </w:r>
      <w:r>
        <w:rPr>
          <w:rFonts w:hint="eastAsia"/>
          <w:b/>
          <w:bCs/>
        </w:rPr>
        <w:t>从左下往右上，</w:t>
      </w:r>
      <w:r>
        <w:rPr>
          <w:rFonts w:hint="eastAsia"/>
          <w:b/>
          <w:bCs/>
        </w:rPr>
        <w:t>flag</w:t>
      </w:r>
      <w:r>
        <w:rPr>
          <w:rFonts w:hint="eastAsia"/>
          <w:b/>
          <w:bCs/>
        </w:rPr>
        <w:t>为</w:t>
      </w:r>
      <w:r>
        <w:rPr>
          <w:rFonts w:hint="eastAsia"/>
          <w:b/>
          <w:bCs/>
        </w:rPr>
        <w:t>false</w:t>
      </w:r>
      <w:r>
        <w:rPr>
          <w:rFonts w:hint="eastAsia"/>
          <w:b/>
          <w:bCs/>
        </w:rPr>
        <w:t>从右上往左下</w:t>
      </w:r>
    </w:p>
    <w:p w14:paraId="23F03A2A" w14:textId="77777777" w:rsidR="00DB7ACC" w:rsidRDefault="00C37B29">
      <w:pPr>
        <w:rPr>
          <w:b/>
          <w:bCs/>
        </w:rPr>
      </w:pPr>
      <w:r>
        <w:rPr>
          <w:rFonts w:hint="eastAsia"/>
          <w:b/>
          <w:bCs/>
        </w:rPr>
        <w:t xml:space="preserve">     */</w:t>
      </w:r>
    </w:p>
    <w:p w14:paraId="51F41A06" w14:textId="77777777" w:rsidR="00DB7ACC" w:rsidRDefault="00C37B29">
      <w:pPr>
        <w:rPr>
          <w:b/>
          <w:bCs/>
        </w:rPr>
      </w:pPr>
      <w:r>
        <w:rPr>
          <w:rFonts w:hint="eastAsia"/>
          <w:b/>
          <w:bCs/>
        </w:rPr>
        <w:t xml:space="preserve">    public static void printDuiJiaoXian(int[][] arr,int a,int b,int c,int d,boolean flag){</w:t>
      </w:r>
    </w:p>
    <w:p w14:paraId="1C973DEF" w14:textId="77777777" w:rsidR="00DB7ACC" w:rsidRDefault="00C37B29">
      <w:pPr>
        <w:rPr>
          <w:b/>
          <w:bCs/>
        </w:rPr>
      </w:pPr>
      <w:r>
        <w:rPr>
          <w:rFonts w:hint="eastAsia"/>
          <w:b/>
          <w:bCs/>
        </w:rPr>
        <w:t xml:space="preserve">        if(flag){  // </w:t>
      </w:r>
      <w:r>
        <w:rPr>
          <w:rFonts w:hint="eastAsia"/>
          <w:b/>
          <w:bCs/>
        </w:rPr>
        <w:t>从左下往右上</w:t>
      </w:r>
      <w:r>
        <w:rPr>
          <w:rFonts w:hint="eastAsia"/>
          <w:b/>
          <w:bCs/>
        </w:rPr>
        <w:t xml:space="preserve"> </w:t>
      </w:r>
      <w:r>
        <w:rPr>
          <w:rFonts w:hint="eastAsia"/>
          <w:b/>
          <w:bCs/>
        </w:rPr>
        <w:t>打印对角线</w:t>
      </w:r>
    </w:p>
    <w:p w14:paraId="712FC6EC" w14:textId="77777777" w:rsidR="00DB7ACC" w:rsidRDefault="00C37B29">
      <w:pPr>
        <w:rPr>
          <w:b/>
          <w:bCs/>
        </w:rPr>
      </w:pPr>
      <w:r>
        <w:rPr>
          <w:rFonts w:hint="eastAsia"/>
          <w:b/>
          <w:bCs/>
        </w:rPr>
        <w:t xml:space="preserve">            int i = a;</w:t>
      </w:r>
    </w:p>
    <w:p w14:paraId="50EF486A" w14:textId="77777777" w:rsidR="00DB7ACC" w:rsidRDefault="00C37B29">
      <w:pPr>
        <w:rPr>
          <w:b/>
          <w:bCs/>
        </w:rPr>
      </w:pPr>
      <w:r>
        <w:rPr>
          <w:rFonts w:hint="eastAsia"/>
          <w:b/>
          <w:bCs/>
        </w:rPr>
        <w:t xml:space="preserve">            int j = b;</w:t>
      </w:r>
    </w:p>
    <w:p w14:paraId="06B9EDF1" w14:textId="77777777" w:rsidR="00DB7ACC" w:rsidRDefault="00C37B29">
      <w:pPr>
        <w:rPr>
          <w:b/>
          <w:bCs/>
        </w:rPr>
      </w:pPr>
      <w:r>
        <w:rPr>
          <w:rFonts w:hint="eastAsia"/>
          <w:b/>
          <w:bCs/>
        </w:rPr>
        <w:t xml:space="preserve">            while (i&gt;=c&amp;&amp;j&lt;=d){</w:t>
      </w:r>
    </w:p>
    <w:p w14:paraId="25E9EB74" w14:textId="77777777" w:rsidR="00DB7ACC" w:rsidRDefault="00C37B29">
      <w:pPr>
        <w:rPr>
          <w:b/>
          <w:bCs/>
        </w:rPr>
      </w:pPr>
      <w:r>
        <w:rPr>
          <w:rFonts w:hint="eastAsia"/>
          <w:b/>
          <w:bCs/>
        </w:rPr>
        <w:t xml:space="preserve">        </w:t>
      </w:r>
      <w:r>
        <w:rPr>
          <w:rFonts w:hint="eastAsia"/>
          <w:b/>
          <w:bCs/>
        </w:rPr>
        <w:t xml:space="preserve">        System.out.print(arr[i--][j++]+" ");</w:t>
      </w:r>
    </w:p>
    <w:p w14:paraId="19FA7DC3" w14:textId="77777777" w:rsidR="00DB7ACC" w:rsidRDefault="00C37B29">
      <w:pPr>
        <w:rPr>
          <w:b/>
          <w:bCs/>
        </w:rPr>
      </w:pPr>
      <w:r>
        <w:rPr>
          <w:rFonts w:hint="eastAsia"/>
          <w:b/>
          <w:bCs/>
        </w:rPr>
        <w:t xml:space="preserve">            }</w:t>
      </w:r>
    </w:p>
    <w:p w14:paraId="39B7534B" w14:textId="77777777" w:rsidR="00DB7ACC" w:rsidRDefault="00C37B29">
      <w:pPr>
        <w:rPr>
          <w:b/>
          <w:bCs/>
        </w:rPr>
      </w:pPr>
      <w:r>
        <w:rPr>
          <w:rFonts w:hint="eastAsia"/>
          <w:b/>
          <w:bCs/>
        </w:rPr>
        <w:lastRenderedPageBreak/>
        <w:t xml:space="preserve">        }else{ // </w:t>
      </w:r>
      <w:r>
        <w:rPr>
          <w:rFonts w:hint="eastAsia"/>
          <w:b/>
          <w:bCs/>
        </w:rPr>
        <w:t>从右上往左下</w:t>
      </w:r>
      <w:r>
        <w:rPr>
          <w:rFonts w:hint="eastAsia"/>
          <w:b/>
          <w:bCs/>
        </w:rPr>
        <w:t xml:space="preserve"> </w:t>
      </w:r>
      <w:r>
        <w:rPr>
          <w:rFonts w:hint="eastAsia"/>
          <w:b/>
          <w:bCs/>
        </w:rPr>
        <w:t>打印对角线</w:t>
      </w:r>
    </w:p>
    <w:p w14:paraId="49033997" w14:textId="77777777" w:rsidR="00DB7ACC" w:rsidRDefault="00C37B29">
      <w:pPr>
        <w:rPr>
          <w:b/>
          <w:bCs/>
        </w:rPr>
      </w:pPr>
      <w:r>
        <w:rPr>
          <w:rFonts w:hint="eastAsia"/>
          <w:b/>
          <w:bCs/>
        </w:rPr>
        <w:t xml:space="preserve">            int i = c;</w:t>
      </w:r>
    </w:p>
    <w:p w14:paraId="1BC52B6D" w14:textId="77777777" w:rsidR="00DB7ACC" w:rsidRDefault="00C37B29">
      <w:pPr>
        <w:rPr>
          <w:b/>
          <w:bCs/>
        </w:rPr>
      </w:pPr>
      <w:r>
        <w:rPr>
          <w:rFonts w:hint="eastAsia"/>
          <w:b/>
          <w:bCs/>
        </w:rPr>
        <w:t xml:space="preserve">            int j = d;</w:t>
      </w:r>
    </w:p>
    <w:p w14:paraId="761FB8B4" w14:textId="77777777" w:rsidR="00DB7ACC" w:rsidRDefault="00C37B29">
      <w:pPr>
        <w:rPr>
          <w:b/>
          <w:bCs/>
        </w:rPr>
      </w:pPr>
      <w:r>
        <w:rPr>
          <w:rFonts w:hint="eastAsia"/>
          <w:b/>
          <w:bCs/>
        </w:rPr>
        <w:t xml:space="preserve">            while (i&lt;=a&amp;&amp;j&lt;=d){</w:t>
      </w:r>
    </w:p>
    <w:p w14:paraId="39FDD5DD" w14:textId="77777777" w:rsidR="00DB7ACC" w:rsidRDefault="00C37B29">
      <w:pPr>
        <w:rPr>
          <w:b/>
          <w:bCs/>
        </w:rPr>
      </w:pPr>
      <w:r>
        <w:rPr>
          <w:rFonts w:hint="eastAsia"/>
          <w:b/>
          <w:bCs/>
        </w:rPr>
        <w:t xml:space="preserve">                System.out.print(arr[i++][j--]+" ");</w:t>
      </w:r>
    </w:p>
    <w:p w14:paraId="5A025E85" w14:textId="77777777" w:rsidR="00DB7ACC" w:rsidRDefault="00C37B29">
      <w:pPr>
        <w:rPr>
          <w:b/>
          <w:bCs/>
        </w:rPr>
      </w:pPr>
      <w:r>
        <w:rPr>
          <w:rFonts w:hint="eastAsia"/>
          <w:b/>
          <w:bCs/>
        </w:rPr>
        <w:t xml:space="preserve">            }</w:t>
      </w:r>
    </w:p>
    <w:p w14:paraId="27F0E8FD" w14:textId="77777777" w:rsidR="00DB7ACC" w:rsidRDefault="00C37B29">
      <w:pPr>
        <w:rPr>
          <w:b/>
          <w:bCs/>
        </w:rPr>
      </w:pPr>
      <w:r>
        <w:rPr>
          <w:rFonts w:hint="eastAsia"/>
          <w:b/>
          <w:bCs/>
        </w:rPr>
        <w:t xml:space="preserve">        }</w:t>
      </w:r>
    </w:p>
    <w:p w14:paraId="6026EF20" w14:textId="77777777" w:rsidR="00DB7ACC" w:rsidRDefault="00C37B29">
      <w:pPr>
        <w:ind w:firstLine="420"/>
        <w:rPr>
          <w:b/>
          <w:bCs/>
        </w:rPr>
      </w:pPr>
      <w:r>
        <w:rPr>
          <w:rFonts w:hint="eastAsia"/>
          <w:b/>
          <w:bCs/>
        </w:rPr>
        <w:t>}</w:t>
      </w:r>
    </w:p>
    <w:p w14:paraId="50B087D3" w14:textId="77777777" w:rsidR="00DB7ACC" w:rsidRDefault="00DB7ACC">
      <w:pPr>
        <w:ind w:firstLine="420"/>
        <w:rPr>
          <w:b/>
          <w:bCs/>
        </w:rPr>
      </w:pPr>
    </w:p>
    <w:p w14:paraId="1F578465" w14:textId="77777777" w:rsidR="00DB7ACC" w:rsidRDefault="00DB7ACC">
      <w:pPr>
        <w:ind w:firstLine="420"/>
        <w:rPr>
          <w:b/>
          <w:bCs/>
        </w:rPr>
      </w:pPr>
    </w:p>
    <w:p w14:paraId="7B7EC8E4" w14:textId="77777777" w:rsidR="00DB7ACC" w:rsidRDefault="00C37B29">
      <w:pPr>
        <w:pStyle w:val="3"/>
      </w:pPr>
      <w:r>
        <w:rPr>
          <w:rFonts w:hint="eastAsia"/>
        </w:rPr>
        <w:t>翻转矩阵后的得分</w:t>
      </w:r>
    </w:p>
    <w:p w14:paraId="49EDC77E" w14:textId="77777777" w:rsidR="00DB7ACC" w:rsidRDefault="00C37B29">
      <w:r>
        <w:rPr>
          <w:noProof/>
        </w:rPr>
        <w:drawing>
          <wp:inline distT="0" distB="0" distL="114300" distR="114300" wp14:anchorId="37603273" wp14:editId="007C331C">
            <wp:extent cx="4248785" cy="3685540"/>
            <wp:effectExtent l="0" t="0" r="18415" b="10160"/>
            <wp:docPr id="35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
                    <pic:cNvPicPr>
                      <a:picLocks noChangeAspect="1"/>
                    </pic:cNvPicPr>
                  </pic:nvPicPr>
                  <pic:blipFill>
                    <a:blip r:embed="rId263"/>
                    <a:stretch>
                      <a:fillRect/>
                    </a:stretch>
                  </pic:blipFill>
                  <pic:spPr>
                    <a:xfrm>
                      <a:off x="0" y="0"/>
                      <a:ext cx="4248785" cy="3685540"/>
                    </a:xfrm>
                    <a:prstGeom prst="rect">
                      <a:avLst/>
                    </a:prstGeom>
                    <a:noFill/>
                    <a:ln>
                      <a:noFill/>
                    </a:ln>
                  </pic:spPr>
                </pic:pic>
              </a:graphicData>
            </a:graphic>
          </wp:inline>
        </w:drawing>
      </w:r>
    </w:p>
    <w:p w14:paraId="420AFF92" w14:textId="77777777" w:rsidR="00DB7ACC" w:rsidRDefault="00C37B29">
      <w:pPr>
        <w:rPr>
          <w:b/>
          <w:bCs/>
          <w:sz w:val="40"/>
          <w:szCs w:val="48"/>
          <w:highlight w:val="green"/>
        </w:rPr>
      </w:pPr>
      <w:r>
        <w:rPr>
          <w:rFonts w:hint="eastAsia"/>
          <w:b/>
          <w:bCs/>
          <w:sz w:val="40"/>
          <w:szCs w:val="48"/>
          <w:highlight w:val="green"/>
        </w:rPr>
        <w:t>贪心算法</w:t>
      </w:r>
    </w:p>
    <w:p w14:paraId="3AFB52DD" w14:textId="77777777" w:rsidR="00DB7ACC" w:rsidRDefault="00DB7ACC">
      <w:pPr>
        <w:rPr>
          <w:b/>
          <w:bCs/>
          <w:sz w:val="40"/>
          <w:szCs w:val="48"/>
          <w:highlight w:val="green"/>
        </w:rPr>
      </w:pPr>
    </w:p>
    <w:p w14:paraId="56A6C56C" w14:textId="77777777" w:rsidR="00DB7ACC" w:rsidRDefault="00C37B29">
      <w:r>
        <w:rPr>
          <w:noProof/>
        </w:rPr>
        <w:drawing>
          <wp:inline distT="0" distB="0" distL="114300" distR="114300" wp14:anchorId="37C157AB" wp14:editId="0F4D1231">
            <wp:extent cx="5273675" cy="1062355"/>
            <wp:effectExtent l="0" t="0" r="3175" b="4445"/>
            <wp:docPr id="35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6"/>
                    <pic:cNvPicPr>
                      <a:picLocks noChangeAspect="1"/>
                    </pic:cNvPicPr>
                  </pic:nvPicPr>
                  <pic:blipFill>
                    <a:blip r:embed="rId264"/>
                    <a:stretch>
                      <a:fillRect/>
                    </a:stretch>
                  </pic:blipFill>
                  <pic:spPr>
                    <a:xfrm>
                      <a:off x="0" y="0"/>
                      <a:ext cx="5273675" cy="1062355"/>
                    </a:xfrm>
                    <a:prstGeom prst="rect">
                      <a:avLst/>
                    </a:prstGeom>
                    <a:noFill/>
                    <a:ln>
                      <a:noFill/>
                    </a:ln>
                  </pic:spPr>
                </pic:pic>
              </a:graphicData>
            </a:graphic>
          </wp:inline>
        </w:drawing>
      </w:r>
    </w:p>
    <w:p w14:paraId="56F0919B" w14:textId="77777777" w:rsidR="00DB7ACC" w:rsidRDefault="00C37B29">
      <w:r>
        <w:rPr>
          <w:noProof/>
        </w:rPr>
        <w:lastRenderedPageBreak/>
        <w:drawing>
          <wp:inline distT="0" distB="0" distL="114300" distR="114300" wp14:anchorId="1ABFA34A" wp14:editId="44E81E48">
            <wp:extent cx="5266690" cy="2922905"/>
            <wp:effectExtent l="0" t="0" r="10160" b="10795"/>
            <wp:docPr id="35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7"/>
                    <pic:cNvPicPr>
                      <a:picLocks noChangeAspect="1"/>
                    </pic:cNvPicPr>
                  </pic:nvPicPr>
                  <pic:blipFill>
                    <a:blip r:embed="rId265"/>
                    <a:stretch>
                      <a:fillRect/>
                    </a:stretch>
                  </pic:blipFill>
                  <pic:spPr>
                    <a:xfrm>
                      <a:off x="0" y="0"/>
                      <a:ext cx="5266690" cy="2922905"/>
                    </a:xfrm>
                    <a:prstGeom prst="rect">
                      <a:avLst/>
                    </a:prstGeom>
                    <a:noFill/>
                    <a:ln>
                      <a:noFill/>
                    </a:ln>
                  </pic:spPr>
                </pic:pic>
              </a:graphicData>
            </a:graphic>
          </wp:inline>
        </w:drawing>
      </w:r>
    </w:p>
    <w:p w14:paraId="660ECB30" w14:textId="77777777" w:rsidR="00DB7ACC" w:rsidRDefault="00DB7ACC"/>
    <w:p w14:paraId="6095CF25" w14:textId="77777777" w:rsidR="00DB7ACC" w:rsidRDefault="00C37B29">
      <w:r>
        <w:t xml:space="preserve">    public int matrixScore(int[][] A) {</w:t>
      </w:r>
    </w:p>
    <w:p w14:paraId="6E38AF0E" w14:textId="77777777" w:rsidR="00DB7ACC" w:rsidRDefault="00C37B29">
      <w:r>
        <w:t xml:space="preserve">        int m =A.length;</w:t>
      </w:r>
    </w:p>
    <w:p w14:paraId="0FA0AC84" w14:textId="77777777" w:rsidR="00DB7ACC" w:rsidRDefault="00C37B29">
      <w:r>
        <w:t xml:space="preserve">        int n = A[0].length;</w:t>
      </w:r>
    </w:p>
    <w:p w14:paraId="22070452" w14:textId="77777777" w:rsidR="00DB7ACC" w:rsidRDefault="00C37B29">
      <w:r>
        <w:t xml:space="preserve">        int result =0;</w:t>
      </w:r>
    </w:p>
    <w:p w14:paraId="023D7265" w14:textId="77777777" w:rsidR="00DB7ACC" w:rsidRDefault="00C37B29">
      <w:r>
        <w:t xml:space="preserve">        // </w:t>
      </w:r>
      <w:r>
        <w:t>将第一列统一为</w:t>
      </w:r>
      <w:r>
        <w:t>1</w:t>
      </w:r>
    </w:p>
    <w:p w14:paraId="0A5A2D70" w14:textId="77777777" w:rsidR="00DB7ACC" w:rsidRDefault="00C37B29">
      <w:r>
        <w:t xml:space="preserve">        for(int i=0;i&lt;m;i++){</w:t>
      </w:r>
    </w:p>
    <w:p w14:paraId="408DE3A1" w14:textId="77777777" w:rsidR="00DB7ACC" w:rsidRDefault="00C37B29">
      <w:r>
        <w:t xml:space="preserve">            if(A[i][0]==0){</w:t>
      </w:r>
    </w:p>
    <w:p w14:paraId="1E625BF7" w14:textId="77777777" w:rsidR="00DB7ACC" w:rsidRDefault="00C37B29">
      <w:r>
        <w:t xml:space="preserve">                // </w:t>
      </w:r>
      <w:r>
        <w:t>翻转</w:t>
      </w:r>
    </w:p>
    <w:p w14:paraId="3E6EDE09" w14:textId="77777777" w:rsidR="00DB7ACC" w:rsidRDefault="00C37B29">
      <w:r>
        <w:t xml:space="preserve">                for(int j=0;j&lt;n;j++){</w:t>
      </w:r>
    </w:p>
    <w:p w14:paraId="3E48C7CD" w14:textId="77777777" w:rsidR="00DB7ACC" w:rsidRDefault="00C37B29">
      <w:pPr>
        <w:ind w:left="420" w:firstLine="420"/>
        <w:rPr>
          <w:b/>
          <w:bCs/>
          <w:color w:val="0000FF"/>
          <w:sz w:val="22"/>
          <w:szCs w:val="28"/>
        </w:rPr>
      </w:pPr>
      <w:r>
        <w:rPr>
          <w:rFonts w:hint="eastAsia"/>
          <w:b/>
          <w:bCs/>
          <w:color w:val="0000FF"/>
          <w:sz w:val="22"/>
          <w:szCs w:val="28"/>
        </w:rPr>
        <w:t xml:space="preserve">// </w:t>
      </w:r>
      <w:r>
        <w:rPr>
          <w:rFonts w:hint="eastAsia"/>
          <w:b/>
          <w:bCs/>
          <w:color w:val="0000FF"/>
          <w:sz w:val="22"/>
          <w:szCs w:val="28"/>
        </w:rPr>
        <w:t>异或操作</w:t>
      </w:r>
    </w:p>
    <w:p w14:paraId="0925D6B9" w14:textId="77777777" w:rsidR="00DB7ACC" w:rsidRDefault="00C37B29">
      <w:pPr>
        <w:rPr>
          <w:b/>
          <w:bCs/>
          <w:color w:val="0000FF"/>
          <w:sz w:val="22"/>
          <w:szCs w:val="28"/>
        </w:rPr>
      </w:pPr>
      <w:r>
        <w:t xml:space="preserve">                   </w:t>
      </w:r>
      <w:r>
        <w:rPr>
          <w:b/>
          <w:bCs/>
          <w:color w:val="0000FF"/>
          <w:sz w:val="22"/>
          <w:szCs w:val="28"/>
        </w:rPr>
        <w:t xml:space="preserve"> A[i][j] ^=1;</w:t>
      </w:r>
    </w:p>
    <w:p w14:paraId="0BAB231E" w14:textId="77777777" w:rsidR="00DB7ACC" w:rsidRDefault="00C37B29">
      <w:r>
        <w:t xml:space="preserve">                }</w:t>
      </w:r>
    </w:p>
    <w:p w14:paraId="3F6EFA4F" w14:textId="77777777" w:rsidR="00DB7ACC" w:rsidRDefault="00C37B29">
      <w:r>
        <w:t xml:space="preserve">            }</w:t>
      </w:r>
    </w:p>
    <w:p w14:paraId="1F857C52" w14:textId="77777777" w:rsidR="00DB7ACC" w:rsidRDefault="00C37B29">
      <w:r>
        <w:t xml:space="preserve">        }</w:t>
      </w:r>
    </w:p>
    <w:p w14:paraId="5EFF248A" w14:textId="77777777" w:rsidR="00DB7ACC" w:rsidRDefault="00DB7ACC"/>
    <w:p w14:paraId="7D29984C" w14:textId="77777777" w:rsidR="00DB7ACC" w:rsidRDefault="00C37B29">
      <w:r>
        <w:t xml:space="preserve">        for(int j=0;j&lt;n;j++){</w:t>
      </w:r>
    </w:p>
    <w:p w14:paraId="3FC49777" w14:textId="77777777" w:rsidR="00DB7ACC" w:rsidRDefault="00C37B29">
      <w:r>
        <w:t xml:space="preserve">            int cnt = 0;</w:t>
      </w:r>
    </w:p>
    <w:p w14:paraId="73F393CF" w14:textId="77777777" w:rsidR="00DB7ACC" w:rsidRDefault="00C37B29">
      <w:pPr>
        <w:rPr>
          <w:b/>
          <w:bCs/>
          <w:color w:val="0000FF"/>
          <w:sz w:val="22"/>
          <w:szCs w:val="28"/>
        </w:rPr>
      </w:pPr>
      <w:r>
        <w:t xml:space="preserve">            </w:t>
      </w:r>
      <w:r>
        <w:rPr>
          <w:b/>
          <w:bCs/>
          <w:color w:val="0000FF"/>
          <w:sz w:val="22"/>
          <w:szCs w:val="28"/>
        </w:rPr>
        <w:t xml:space="preserve">// </w:t>
      </w:r>
      <w:r>
        <w:rPr>
          <w:b/>
          <w:bCs/>
          <w:color w:val="0000FF"/>
          <w:sz w:val="22"/>
          <w:szCs w:val="28"/>
        </w:rPr>
        <w:t>统计第</w:t>
      </w:r>
      <w:r>
        <w:rPr>
          <w:b/>
          <w:bCs/>
          <w:color w:val="0000FF"/>
          <w:sz w:val="22"/>
          <w:szCs w:val="28"/>
        </w:rPr>
        <w:t>j</w:t>
      </w:r>
      <w:r>
        <w:rPr>
          <w:b/>
          <w:bCs/>
          <w:color w:val="0000FF"/>
          <w:sz w:val="22"/>
          <w:szCs w:val="28"/>
        </w:rPr>
        <w:t>列有多少个</w:t>
      </w:r>
      <w:r>
        <w:rPr>
          <w:b/>
          <w:bCs/>
          <w:color w:val="0000FF"/>
          <w:sz w:val="22"/>
          <w:szCs w:val="28"/>
        </w:rPr>
        <w:t>1</w:t>
      </w:r>
    </w:p>
    <w:p w14:paraId="627A5566" w14:textId="77777777" w:rsidR="00DB7ACC" w:rsidRDefault="00C37B29">
      <w:r>
        <w:t xml:space="preserve">            for(int i=0;i&lt;m;i++){</w:t>
      </w:r>
    </w:p>
    <w:p w14:paraId="0A2B04CC" w14:textId="77777777" w:rsidR="00DB7ACC" w:rsidRDefault="00C37B29">
      <w:r>
        <w:t xml:space="preserve">                cnt +=A[i][j];</w:t>
      </w:r>
    </w:p>
    <w:p w14:paraId="2F63B850" w14:textId="77777777" w:rsidR="00DB7ACC" w:rsidRDefault="00C37B29">
      <w:r>
        <w:t xml:space="preserve">            }</w:t>
      </w:r>
    </w:p>
    <w:p w14:paraId="1FA2A35D" w14:textId="77777777" w:rsidR="00DB7ACC" w:rsidRDefault="00C37B29">
      <w:pPr>
        <w:rPr>
          <w:b/>
          <w:bCs/>
          <w:color w:val="0000FF"/>
          <w:sz w:val="22"/>
          <w:szCs w:val="28"/>
        </w:rPr>
      </w:pPr>
      <w:r>
        <w:t xml:space="preserve">          </w:t>
      </w:r>
      <w:r>
        <w:rPr>
          <w:b/>
          <w:bCs/>
          <w:color w:val="0000FF"/>
          <w:sz w:val="22"/>
          <w:szCs w:val="28"/>
        </w:rPr>
        <w:t xml:space="preserve">  // max(cnt,m-cnt)</w:t>
      </w:r>
      <w:r>
        <w:rPr>
          <w:b/>
          <w:bCs/>
          <w:color w:val="0000FF"/>
          <w:sz w:val="22"/>
          <w:szCs w:val="28"/>
        </w:rPr>
        <w:t>表示这个位置专职玩玩测完成最多有多少个</w:t>
      </w:r>
      <w:r>
        <w:rPr>
          <w:b/>
          <w:bCs/>
          <w:color w:val="0000FF"/>
          <w:sz w:val="22"/>
          <w:szCs w:val="28"/>
        </w:rPr>
        <w:t>1</w:t>
      </w:r>
    </w:p>
    <w:p w14:paraId="3D61F982" w14:textId="77777777" w:rsidR="00DB7ACC" w:rsidRDefault="00C37B29">
      <w:pPr>
        <w:rPr>
          <w:b/>
          <w:bCs/>
          <w:color w:val="0000FF"/>
          <w:sz w:val="22"/>
          <w:szCs w:val="28"/>
        </w:rPr>
      </w:pPr>
      <w:r>
        <w:rPr>
          <w:b/>
          <w:bCs/>
          <w:color w:val="0000FF"/>
          <w:sz w:val="22"/>
          <w:szCs w:val="28"/>
        </w:rPr>
        <w:t xml:space="preserve">            // 1&lt;&lt;(n-j-1) </w:t>
      </w:r>
      <w:r>
        <w:rPr>
          <w:b/>
          <w:bCs/>
          <w:color w:val="0000FF"/>
          <w:sz w:val="22"/>
          <w:szCs w:val="28"/>
        </w:rPr>
        <w:t>表示这个位置</w:t>
      </w:r>
      <w:r>
        <w:rPr>
          <w:b/>
          <w:bCs/>
          <w:color w:val="0000FF"/>
          <w:sz w:val="22"/>
          <w:szCs w:val="28"/>
        </w:rPr>
        <w:t>1</w:t>
      </w:r>
      <w:r>
        <w:rPr>
          <w:b/>
          <w:bCs/>
          <w:color w:val="0000FF"/>
          <w:sz w:val="22"/>
          <w:szCs w:val="28"/>
        </w:rPr>
        <w:t>的大小</w:t>
      </w:r>
    </w:p>
    <w:p w14:paraId="72ADB814" w14:textId="77777777" w:rsidR="00DB7ACC" w:rsidRDefault="00C37B29">
      <w:r>
        <w:t xml:space="preserve">         </w:t>
      </w:r>
      <w:r>
        <w:t xml:space="preserve">   result+=Math.max(cnt,m-cnt)*(1&lt;&lt;(n-j-1));</w:t>
      </w:r>
    </w:p>
    <w:p w14:paraId="0D7BDEE4" w14:textId="77777777" w:rsidR="00DB7ACC" w:rsidRDefault="00C37B29">
      <w:r>
        <w:t xml:space="preserve">        }</w:t>
      </w:r>
    </w:p>
    <w:p w14:paraId="64227B9C" w14:textId="77777777" w:rsidR="00DB7ACC" w:rsidRDefault="00C37B29">
      <w:r>
        <w:t xml:space="preserve">        return result;</w:t>
      </w:r>
    </w:p>
    <w:p w14:paraId="19ED0503" w14:textId="77777777" w:rsidR="00DB7ACC" w:rsidRDefault="00C37B29">
      <w:r>
        <w:t xml:space="preserve">    }</w:t>
      </w:r>
    </w:p>
    <w:p w14:paraId="34E608CD" w14:textId="77777777" w:rsidR="00DB7ACC" w:rsidRDefault="00C37B29">
      <w:pPr>
        <w:pStyle w:val="3"/>
      </w:pPr>
      <w:r>
        <w:rPr>
          <w:rFonts w:hint="eastAsia"/>
        </w:rPr>
        <w:lastRenderedPageBreak/>
        <w:t>在</w:t>
      </w:r>
      <w:r>
        <w:rPr>
          <w:rFonts w:hint="eastAsia"/>
          <w:color w:val="FFC000"/>
          <w:shd w:val="clear" w:color="FFFFFF" w:fill="D9D9D9"/>
        </w:rPr>
        <w:t>行、列</w:t>
      </w:r>
      <w:r>
        <w:rPr>
          <w:rFonts w:hint="eastAsia"/>
        </w:rPr>
        <w:t>都排好</w:t>
      </w:r>
      <w:r>
        <w:rPr>
          <w:rFonts w:hint="eastAsia"/>
          <w14:textFill>
            <w14:gradFill>
              <w14:gsLst>
                <w14:gs w14:pos="0">
                  <w14:srgbClr w14:val="FBFB11"/>
                </w14:gs>
                <w14:gs w14:pos="100000">
                  <w14:srgbClr w14:val="838309"/>
                </w14:gs>
              </w14:gsLst>
              <w14:lin w14:ang="0" w14:scaled="0"/>
            </w14:gradFill>
          </w14:textFill>
        </w:rPr>
        <w:t>序</w:t>
      </w:r>
      <w:r>
        <w:rPr>
          <w:rFonts w:hint="eastAsia"/>
        </w:rPr>
        <w:t>的矩阵中找数</w:t>
      </w:r>
    </w:p>
    <w:p w14:paraId="77EC6999" w14:textId="77777777" w:rsidR="00DB7ACC" w:rsidRDefault="00C37B29">
      <w:pPr>
        <w:rPr>
          <w:b/>
          <w:bCs/>
          <w:color w:val="FF0000"/>
          <w:sz w:val="28"/>
          <w:szCs w:val="36"/>
          <w:highlight w:val="yellow"/>
        </w:rPr>
      </w:pPr>
      <w:r>
        <w:rPr>
          <w:noProof/>
        </w:rPr>
        <w:drawing>
          <wp:inline distT="0" distB="0" distL="114300" distR="114300" wp14:anchorId="17DE862D" wp14:editId="4ECE33E7">
            <wp:extent cx="4130675" cy="5005705"/>
            <wp:effectExtent l="0" t="0" r="3175" b="4445"/>
            <wp:docPr id="3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6"/>
                    <pic:cNvPicPr>
                      <a:picLocks noChangeAspect="1"/>
                    </pic:cNvPicPr>
                  </pic:nvPicPr>
                  <pic:blipFill>
                    <a:blip r:embed="rId266"/>
                    <a:stretch>
                      <a:fillRect/>
                    </a:stretch>
                  </pic:blipFill>
                  <pic:spPr>
                    <a:xfrm>
                      <a:off x="0" y="0"/>
                      <a:ext cx="4130675" cy="5005705"/>
                    </a:xfrm>
                    <a:prstGeom prst="rect">
                      <a:avLst/>
                    </a:prstGeom>
                    <a:noFill/>
                    <a:ln>
                      <a:noFill/>
                    </a:ln>
                  </pic:spPr>
                </pic:pic>
              </a:graphicData>
            </a:graphic>
          </wp:inline>
        </w:drawing>
      </w:r>
      <w:r>
        <w:rPr>
          <w:rFonts w:hint="eastAsia"/>
          <w:b/>
          <w:bCs/>
          <w:color w:val="FF0000"/>
          <w:sz w:val="28"/>
          <w:szCs w:val="36"/>
        </w:rPr>
        <w:t>一道题目的解来自于它的</w:t>
      </w:r>
      <w:r>
        <w:rPr>
          <w:rFonts w:hint="eastAsia"/>
          <w:b/>
          <w:bCs/>
          <w:color w:val="FF0000"/>
          <w:sz w:val="28"/>
          <w:szCs w:val="36"/>
          <w:highlight w:val="yellow"/>
        </w:rPr>
        <w:t>数据状况</w:t>
      </w:r>
    </w:p>
    <w:p w14:paraId="439C1D93" w14:textId="77777777" w:rsidR="00DB7ACC" w:rsidRDefault="00DB7ACC"/>
    <w:p w14:paraId="57276824" w14:textId="77777777" w:rsidR="00DB7ACC" w:rsidRDefault="00C37B29">
      <w:r>
        <w:rPr>
          <w:noProof/>
        </w:rPr>
        <w:lastRenderedPageBreak/>
        <w:drawing>
          <wp:inline distT="0" distB="0" distL="114300" distR="114300" wp14:anchorId="57AA10AA" wp14:editId="324E2B3E">
            <wp:extent cx="5273675" cy="3074670"/>
            <wp:effectExtent l="0" t="0" r="3175" b="1143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pic:cNvPicPr>
                      <a:picLocks noChangeAspect="1"/>
                    </pic:cNvPicPr>
                  </pic:nvPicPr>
                  <pic:blipFill>
                    <a:blip r:embed="rId267"/>
                    <a:stretch>
                      <a:fillRect/>
                    </a:stretch>
                  </pic:blipFill>
                  <pic:spPr>
                    <a:xfrm>
                      <a:off x="0" y="0"/>
                      <a:ext cx="5273675" cy="3074670"/>
                    </a:xfrm>
                    <a:prstGeom prst="rect">
                      <a:avLst/>
                    </a:prstGeom>
                    <a:noFill/>
                    <a:ln>
                      <a:noFill/>
                    </a:ln>
                  </pic:spPr>
                </pic:pic>
              </a:graphicData>
            </a:graphic>
          </wp:inline>
        </w:drawing>
      </w:r>
    </w:p>
    <w:p w14:paraId="1DD321D2" w14:textId="77777777" w:rsidR="00DB7ACC" w:rsidRDefault="00C37B29">
      <w:r>
        <w:rPr>
          <w:noProof/>
        </w:rPr>
        <w:drawing>
          <wp:inline distT="0" distB="0" distL="114300" distR="114300" wp14:anchorId="7BDDA90F" wp14:editId="01ABA5DB">
            <wp:extent cx="5270500" cy="3628390"/>
            <wp:effectExtent l="0" t="0" r="6350" b="1016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pic:cNvPicPr>
                      <a:picLocks noChangeAspect="1"/>
                    </pic:cNvPicPr>
                  </pic:nvPicPr>
                  <pic:blipFill>
                    <a:blip r:embed="rId268"/>
                    <a:stretch>
                      <a:fillRect/>
                    </a:stretch>
                  </pic:blipFill>
                  <pic:spPr>
                    <a:xfrm>
                      <a:off x="0" y="0"/>
                      <a:ext cx="5270500" cy="3628390"/>
                    </a:xfrm>
                    <a:prstGeom prst="rect">
                      <a:avLst/>
                    </a:prstGeom>
                    <a:noFill/>
                    <a:ln>
                      <a:noFill/>
                    </a:ln>
                  </pic:spPr>
                </pic:pic>
              </a:graphicData>
            </a:graphic>
          </wp:inline>
        </w:drawing>
      </w:r>
    </w:p>
    <w:p w14:paraId="47C5289D" w14:textId="77777777" w:rsidR="00DB7ACC" w:rsidRDefault="00C37B29">
      <w:pPr>
        <w:rPr>
          <w:b/>
          <w:bCs/>
          <w:sz w:val="24"/>
          <w:szCs w:val="32"/>
        </w:rPr>
      </w:pPr>
      <w:r>
        <w:rPr>
          <w:rFonts w:hint="eastAsia"/>
          <w:b/>
          <w:bCs/>
          <w:sz w:val="24"/>
          <w:szCs w:val="32"/>
        </w:rPr>
        <w:t>从矩阵的右上角看，可以看成一个排序二叉树，左子树比他小，右子树比它大、</w:t>
      </w:r>
    </w:p>
    <w:p w14:paraId="71B3F922" w14:textId="77777777" w:rsidR="00DB7ACC" w:rsidRDefault="00C37B29">
      <w:pPr>
        <w:rPr>
          <w:b/>
          <w:bCs/>
          <w:sz w:val="24"/>
          <w:szCs w:val="32"/>
        </w:rPr>
      </w:pPr>
      <w:r>
        <w:rPr>
          <w:rFonts w:hint="eastAsia"/>
          <w:b/>
          <w:bCs/>
          <w:sz w:val="24"/>
          <w:szCs w:val="32"/>
        </w:rPr>
        <w:t>因此，可以从右上角找，</w:t>
      </w:r>
    </w:p>
    <w:p w14:paraId="20696EFC" w14:textId="77777777" w:rsidR="00DB7ACC" w:rsidRDefault="00C37B29">
      <w:pPr>
        <w:numPr>
          <w:ilvl w:val="0"/>
          <w:numId w:val="28"/>
        </w:numPr>
        <w:rPr>
          <w:sz w:val="28"/>
          <w:szCs w:val="36"/>
        </w:rPr>
      </w:pPr>
      <w:r>
        <w:rPr>
          <w:rFonts w:hint="eastAsia"/>
          <w:sz w:val="28"/>
          <w:szCs w:val="36"/>
        </w:rPr>
        <w:t>若</w:t>
      </w:r>
      <w:r>
        <w:rPr>
          <w:rFonts w:hint="eastAsia"/>
          <w:sz w:val="28"/>
          <w:szCs w:val="36"/>
        </w:rPr>
        <w:t>value&lt;arr[i][j]</w:t>
      </w:r>
      <w:r>
        <w:rPr>
          <w:rFonts w:hint="eastAsia"/>
          <w:sz w:val="28"/>
          <w:szCs w:val="36"/>
        </w:rPr>
        <w:t>则向左子树中找即</w:t>
      </w:r>
      <w:r>
        <w:rPr>
          <w:rFonts w:hint="eastAsia"/>
          <w:sz w:val="28"/>
          <w:szCs w:val="36"/>
        </w:rPr>
        <w:t xml:space="preserve"> j-1</w:t>
      </w:r>
    </w:p>
    <w:p w14:paraId="07D3871A" w14:textId="77777777" w:rsidR="00DB7ACC" w:rsidRDefault="00C37B29">
      <w:pPr>
        <w:numPr>
          <w:ilvl w:val="0"/>
          <w:numId w:val="28"/>
        </w:numPr>
        <w:rPr>
          <w:sz w:val="28"/>
          <w:szCs w:val="36"/>
        </w:rPr>
      </w:pPr>
      <w:r>
        <w:rPr>
          <w:rFonts w:hint="eastAsia"/>
          <w:sz w:val="28"/>
          <w:szCs w:val="36"/>
        </w:rPr>
        <w:t>若</w:t>
      </w:r>
      <w:r>
        <w:rPr>
          <w:rFonts w:hint="eastAsia"/>
          <w:sz w:val="28"/>
          <w:szCs w:val="36"/>
        </w:rPr>
        <w:t>value&gt;arr[i][j</w:t>
      </w:r>
      <w:r>
        <w:rPr>
          <w:rFonts w:hint="eastAsia"/>
          <w:sz w:val="28"/>
          <w:szCs w:val="36"/>
        </w:rPr>
        <w:t>】则向右子树中即</w:t>
      </w:r>
      <w:r>
        <w:rPr>
          <w:rFonts w:hint="eastAsia"/>
          <w:sz w:val="28"/>
          <w:szCs w:val="36"/>
        </w:rPr>
        <w:t>i+1</w:t>
      </w:r>
    </w:p>
    <w:p w14:paraId="58F2A3D8" w14:textId="77777777" w:rsidR="00DB7ACC" w:rsidRDefault="00C37B29">
      <w:pPr>
        <w:rPr>
          <w:sz w:val="24"/>
          <w:szCs w:val="32"/>
        </w:rPr>
      </w:pPr>
      <w:r>
        <w:rPr>
          <w:rFonts w:hint="eastAsia"/>
          <w:sz w:val="28"/>
          <w:szCs w:val="36"/>
        </w:rPr>
        <w:t xml:space="preserve"> </w:t>
      </w:r>
      <w:r>
        <w:rPr>
          <w:rFonts w:hint="eastAsia"/>
          <w:sz w:val="24"/>
          <w:szCs w:val="32"/>
        </w:rPr>
        <w:t xml:space="preserve">   /**</w:t>
      </w:r>
    </w:p>
    <w:p w14:paraId="6F848688" w14:textId="77777777" w:rsidR="00DB7ACC" w:rsidRDefault="00C37B29">
      <w:pPr>
        <w:rPr>
          <w:sz w:val="24"/>
          <w:szCs w:val="32"/>
        </w:rPr>
      </w:pPr>
      <w:r>
        <w:rPr>
          <w:rFonts w:hint="eastAsia"/>
          <w:sz w:val="24"/>
          <w:szCs w:val="32"/>
        </w:rPr>
        <w:t xml:space="preserve">     * </w:t>
      </w:r>
      <w:r>
        <w:rPr>
          <w:rFonts w:hint="eastAsia"/>
          <w:sz w:val="24"/>
          <w:szCs w:val="32"/>
        </w:rPr>
        <w:t>在排序矩阵中查找某个数</w:t>
      </w:r>
    </w:p>
    <w:p w14:paraId="4A2A1348" w14:textId="77777777" w:rsidR="00DB7ACC" w:rsidRDefault="00C37B29">
      <w:pPr>
        <w:rPr>
          <w:sz w:val="24"/>
          <w:szCs w:val="32"/>
        </w:rPr>
      </w:pPr>
      <w:r>
        <w:rPr>
          <w:rFonts w:hint="eastAsia"/>
          <w:sz w:val="24"/>
          <w:szCs w:val="32"/>
        </w:rPr>
        <w:t xml:space="preserve">     * @param arr</w:t>
      </w:r>
    </w:p>
    <w:p w14:paraId="4B327F02" w14:textId="77777777" w:rsidR="00DB7ACC" w:rsidRDefault="00C37B29">
      <w:pPr>
        <w:rPr>
          <w:sz w:val="24"/>
          <w:szCs w:val="32"/>
        </w:rPr>
      </w:pPr>
      <w:r>
        <w:rPr>
          <w:rFonts w:hint="eastAsia"/>
          <w:sz w:val="24"/>
          <w:szCs w:val="32"/>
        </w:rPr>
        <w:lastRenderedPageBreak/>
        <w:t xml:space="preserve">     * @return</w:t>
      </w:r>
    </w:p>
    <w:p w14:paraId="6B3F3F00" w14:textId="77777777" w:rsidR="00DB7ACC" w:rsidRDefault="00C37B29">
      <w:pPr>
        <w:rPr>
          <w:sz w:val="24"/>
          <w:szCs w:val="32"/>
        </w:rPr>
      </w:pPr>
      <w:r>
        <w:rPr>
          <w:rFonts w:hint="eastAsia"/>
          <w:sz w:val="24"/>
          <w:szCs w:val="32"/>
        </w:rPr>
        <w:t xml:space="preserve">     */</w:t>
      </w:r>
    </w:p>
    <w:p w14:paraId="7460C394" w14:textId="77777777" w:rsidR="00DB7ACC" w:rsidRDefault="00C37B29">
      <w:pPr>
        <w:rPr>
          <w:sz w:val="24"/>
          <w:szCs w:val="32"/>
        </w:rPr>
      </w:pPr>
      <w:r>
        <w:rPr>
          <w:rFonts w:hint="eastAsia"/>
          <w:sz w:val="24"/>
          <w:szCs w:val="32"/>
        </w:rPr>
        <w:t xml:space="preserve">    public static boolean isExistNum(int[][] arr,int num){</w:t>
      </w:r>
    </w:p>
    <w:p w14:paraId="3F3C0A37" w14:textId="77777777" w:rsidR="00DB7ACC" w:rsidRDefault="00DB7ACC">
      <w:pPr>
        <w:rPr>
          <w:sz w:val="24"/>
          <w:szCs w:val="32"/>
        </w:rPr>
      </w:pPr>
    </w:p>
    <w:p w14:paraId="7D60A6C9" w14:textId="77777777" w:rsidR="00DB7ACC" w:rsidRDefault="00C37B29">
      <w:pPr>
        <w:rPr>
          <w:sz w:val="24"/>
          <w:szCs w:val="32"/>
        </w:rPr>
      </w:pPr>
      <w:r>
        <w:rPr>
          <w:rFonts w:hint="eastAsia"/>
          <w:sz w:val="24"/>
          <w:szCs w:val="32"/>
        </w:rPr>
        <w:t xml:space="preserve">        int i = 0;</w:t>
      </w:r>
    </w:p>
    <w:p w14:paraId="7FEB5FCE" w14:textId="77777777" w:rsidR="00DB7ACC" w:rsidRDefault="00C37B29">
      <w:pPr>
        <w:rPr>
          <w:sz w:val="24"/>
          <w:szCs w:val="32"/>
        </w:rPr>
      </w:pPr>
      <w:r>
        <w:rPr>
          <w:rFonts w:hint="eastAsia"/>
          <w:sz w:val="24"/>
          <w:szCs w:val="32"/>
        </w:rPr>
        <w:t xml:space="preserve">        int j = arr[0].length-1;</w:t>
      </w:r>
    </w:p>
    <w:p w14:paraId="03C76C88" w14:textId="77777777" w:rsidR="00DB7ACC" w:rsidRDefault="00DB7ACC">
      <w:pPr>
        <w:rPr>
          <w:sz w:val="24"/>
          <w:szCs w:val="32"/>
        </w:rPr>
      </w:pPr>
    </w:p>
    <w:p w14:paraId="149B5947" w14:textId="77777777" w:rsidR="00DB7ACC" w:rsidRDefault="00C37B29">
      <w:pPr>
        <w:rPr>
          <w:sz w:val="24"/>
          <w:szCs w:val="32"/>
        </w:rPr>
      </w:pPr>
      <w:r>
        <w:rPr>
          <w:rFonts w:hint="eastAsia"/>
          <w:sz w:val="24"/>
          <w:szCs w:val="32"/>
        </w:rPr>
        <w:t xml:space="preserve">        //</w:t>
      </w:r>
    </w:p>
    <w:p w14:paraId="26BCB14A" w14:textId="77777777" w:rsidR="00DB7ACC" w:rsidRDefault="00C37B29">
      <w:pPr>
        <w:rPr>
          <w:sz w:val="24"/>
          <w:szCs w:val="32"/>
        </w:rPr>
      </w:pPr>
      <w:r>
        <w:rPr>
          <w:rFonts w:hint="eastAsia"/>
          <w:sz w:val="24"/>
          <w:szCs w:val="32"/>
        </w:rPr>
        <w:t xml:space="preserve">        while (i&gt;=0&amp;&amp;i&lt;arr.length&amp;&amp;j&gt;=0&amp;&amp;j&lt;arr[0].length){</w:t>
      </w:r>
    </w:p>
    <w:p w14:paraId="2FEA3C13" w14:textId="77777777" w:rsidR="00DB7ACC" w:rsidRDefault="00C37B29">
      <w:pPr>
        <w:rPr>
          <w:sz w:val="24"/>
          <w:szCs w:val="32"/>
        </w:rPr>
      </w:pPr>
      <w:r>
        <w:rPr>
          <w:rFonts w:hint="eastAsia"/>
          <w:sz w:val="24"/>
          <w:szCs w:val="32"/>
        </w:rPr>
        <w:t xml:space="preserve">           int value = arr[i][j];</w:t>
      </w:r>
    </w:p>
    <w:p w14:paraId="480F76B9" w14:textId="77777777" w:rsidR="00DB7ACC" w:rsidRDefault="00C37B29">
      <w:pPr>
        <w:rPr>
          <w:sz w:val="24"/>
          <w:szCs w:val="32"/>
        </w:rPr>
      </w:pPr>
      <w:r>
        <w:rPr>
          <w:rFonts w:hint="eastAsia"/>
          <w:sz w:val="24"/>
          <w:szCs w:val="32"/>
        </w:rPr>
        <w:t xml:space="preserve">           if(value==num) return true;</w:t>
      </w:r>
    </w:p>
    <w:p w14:paraId="144A7E89" w14:textId="77777777" w:rsidR="00DB7ACC" w:rsidRDefault="00C37B29">
      <w:pPr>
        <w:rPr>
          <w:sz w:val="24"/>
          <w:szCs w:val="32"/>
        </w:rPr>
      </w:pPr>
      <w:r>
        <w:rPr>
          <w:rFonts w:hint="eastAsia"/>
          <w:sz w:val="24"/>
          <w:szCs w:val="32"/>
        </w:rPr>
        <w:t xml:space="preserve">           // </w:t>
      </w:r>
      <w:r>
        <w:rPr>
          <w:rFonts w:hint="eastAsia"/>
          <w:sz w:val="24"/>
          <w:szCs w:val="32"/>
        </w:rPr>
        <w:t>当前值大于</w:t>
      </w:r>
      <w:r>
        <w:rPr>
          <w:rFonts w:hint="eastAsia"/>
          <w:sz w:val="24"/>
          <w:szCs w:val="32"/>
        </w:rPr>
        <w:t>target</w:t>
      </w:r>
      <w:r>
        <w:rPr>
          <w:rFonts w:hint="eastAsia"/>
          <w:sz w:val="24"/>
          <w:szCs w:val="32"/>
        </w:rPr>
        <w:t>则需要从左侧查找</w:t>
      </w:r>
    </w:p>
    <w:p w14:paraId="08E513C2" w14:textId="77777777" w:rsidR="00DB7ACC" w:rsidRDefault="00C37B29">
      <w:pPr>
        <w:rPr>
          <w:sz w:val="24"/>
          <w:szCs w:val="32"/>
        </w:rPr>
      </w:pPr>
      <w:r>
        <w:rPr>
          <w:rFonts w:hint="eastAsia"/>
          <w:sz w:val="24"/>
          <w:szCs w:val="32"/>
        </w:rPr>
        <w:t xml:space="preserve">           else if(value&gt;num){</w:t>
      </w:r>
    </w:p>
    <w:p w14:paraId="57339F9D" w14:textId="77777777" w:rsidR="00DB7ACC" w:rsidRDefault="00C37B29">
      <w:pPr>
        <w:rPr>
          <w:sz w:val="24"/>
          <w:szCs w:val="32"/>
        </w:rPr>
      </w:pPr>
      <w:r>
        <w:rPr>
          <w:rFonts w:hint="eastAsia"/>
          <w:sz w:val="24"/>
          <w:szCs w:val="32"/>
        </w:rPr>
        <w:t xml:space="preserve">              </w:t>
      </w:r>
      <w:r>
        <w:rPr>
          <w:rFonts w:hint="eastAsia"/>
          <w:sz w:val="24"/>
          <w:szCs w:val="32"/>
        </w:rPr>
        <w:t xml:space="preserve"> j=j-1;</w:t>
      </w:r>
    </w:p>
    <w:p w14:paraId="727F3554" w14:textId="77777777" w:rsidR="00DB7ACC" w:rsidRDefault="00C37B29">
      <w:pPr>
        <w:rPr>
          <w:sz w:val="24"/>
          <w:szCs w:val="32"/>
        </w:rPr>
      </w:pPr>
      <w:r>
        <w:rPr>
          <w:rFonts w:hint="eastAsia"/>
          <w:sz w:val="24"/>
          <w:szCs w:val="32"/>
        </w:rPr>
        <w:t xml:space="preserve">           }else{</w:t>
      </w:r>
    </w:p>
    <w:p w14:paraId="152DDBEB" w14:textId="77777777" w:rsidR="00DB7ACC" w:rsidRDefault="00C37B29">
      <w:pPr>
        <w:rPr>
          <w:sz w:val="24"/>
          <w:szCs w:val="32"/>
        </w:rPr>
      </w:pPr>
      <w:r>
        <w:rPr>
          <w:rFonts w:hint="eastAsia"/>
          <w:sz w:val="24"/>
          <w:szCs w:val="32"/>
        </w:rPr>
        <w:t xml:space="preserve">               i=i+1;</w:t>
      </w:r>
    </w:p>
    <w:p w14:paraId="1B5A785A" w14:textId="77777777" w:rsidR="00DB7ACC" w:rsidRDefault="00C37B29">
      <w:pPr>
        <w:rPr>
          <w:sz w:val="24"/>
          <w:szCs w:val="32"/>
        </w:rPr>
      </w:pPr>
      <w:r>
        <w:rPr>
          <w:rFonts w:hint="eastAsia"/>
          <w:sz w:val="24"/>
          <w:szCs w:val="32"/>
        </w:rPr>
        <w:t xml:space="preserve">           }</w:t>
      </w:r>
    </w:p>
    <w:p w14:paraId="78C7CE16" w14:textId="77777777" w:rsidR="00DB7ACC" w:rsidRDefault="00C37B29">
      <w:pPr>
        <w:rPr>
          <w:sz w:val="24"/>
          <w:szCs w:val="32"/>
        </w:rPr>
      </w:pPr>
      <w:r>
        <w:rPr>
          <w:rFonts w:hint="eastAsia"/>
          <w:sz w:val="24"/>
          <w:szCs w:val="32"/>
        </w:rPr>
        <w:t xml:space="preserve">        }</w:t>
      </w:r>
    </w:p>
    <w:p w14:paraId="243A2771" w14:textId="77777777" w:rsidR="00DB7ACC" w:rsidRDefault="00C37B29">
      <w:pPr>
        <w:rPr>
          <w:sz w:val="24"/>
          <w:szCs w:val="32"/>
        </w:rPr>
      </w:pPr>
      <w:r>
        <w:rPr>
          <w:rFonts w:hint="eastAsia"/>
          <w:sz w:val="24"/>
          <w:szCs w:val="32"/>
        </w:rPr>
        <w:t xml:space="preserve">        return false;</w:t>
      </w:r>
    </w:p>
    <w:p w14:paraId="6607E0DB" w14:textId="77777777" w:rsidR="00DB7ACC" w:rsidRDefault="00C37B29">
      <w:pPr>
        <w:ind w:firstLine="480"/>
        <w:rPr>
          <w:sz w:val="24"/>
          <w:szCs w:val="32"/>
        </w:rPr>
      </w:pPr>
      <w:r>
        <w:rPr>
          <w:rFonts w:hint="eastAsia"/>
          <w:sz w:val="24"/>
          <w:szCs w:val="32"/>
        </w:rPr>
        <w:t>}</w:t>
      </w:r>
    </w:p>
    <w:p w14:paraId="574A2459" w14:textId="77777777" w:rsidR="00DB7ACC" w:rsidRDefault="00DB7ACC">
      <w:pPr>
        <w:ind w:firstLine="480"/>
        <w:rPr>
          <w:sz w:val="24"/>
          <w:szCs w:val="32"/>
        </w:rPr>
      </w:pPr>
    </w:p>
    <w:p w14:paraId="52614EA9" w14:textId="77777777" w:rsidR="00DB7ACC" w:rsidRDefault="00C37B29">
      <w:pPr>
        <w:pStyle w:val="3"/>
      </w:pPr>
      <w:r>
        <w:rPr>
          <w:rFonts w:hint="eastAsia"/>
        </w:rPr>
        <w:t>统计有序矩阵中的负数</w:t>
      </w:r>
    </w:p>
    <w:p w14:paraId="7A138B8C" w14:textId="77777777" w:rsidR="00DB7ACC" w:rsidRDefault="00C37B29">
      <w:r>
        <w:rPr>
          <w:noProof/>
        </w:rPr>
        <w:drawing>
          <wp:inline distT="0" distB="0" distL="114300" distR="114300" wp14:anchorId="31066A59" wp14:editId="5E2A9D1E">
            <wp:extent cx="5265420" cy="2883535"/>
            <wp:effectExtent l="0" t="0" r="11430" b="12065"/>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
                    <pic:cNvPicPr>
                      <a:picLocks noChangeAspect="1"/>
                    </pic:cNvPicPr>
                  </pic:nvPicPr>
                  <pic:blipFill>
                    <a:blip r:embed="rId269"/>
                    <a:stretch>
                      <a:fillRect/>
                    </a:stretch>
                  </pic:blipFill>
                  <pic:spPr>
                    <a:xfrm>
                      <a:off x="0" y="0"/>
                      <a:ext cx="5265420" cy="2883535"/>
                    </a:xfrm>
                    <a:prstGeom prst="rect">
                      <a:avLst/>
                    </a:prstGeom>
                    <a:noFill/>
                    <a:ln>
                      <a:noFill/>
                    </a:ln>
                  </pic:spPr>
                </pic:pic>
              </a:graphicData>
            </a:graphic>
          </wp:inline>
        </w:drawing>
      </w:r>
    </w:p>
    <w:p w14:paraId="5ADD781D" w14:textId="77777777" w:rsidR="00DB7ACC" w:rsidRDefault="00DB7ACC">
      <w:pPr>
        <w:rPr>
          <w:sz w:val="22"/>
          <w:szCs w:val="28"/>
        </w:rPr>
      </w:pPr>
    </w:p>
    <w:p w14:paraId="7D55CCEB" w14:textId="77777777" w:rsidR="00DB7ACC" w:rsidRDefault="00C37B29">
      <w:pPr>
        <w:rPr>
          <w:b/>
          <w:bCs/>
          <w:sz w:val="36"/>
          <w:szCs w:val="44"/>
          <w:highlight w:val="yellow"/>
        </w:rPr>
      </w:pPr>
      <w:r>
        <w:rPr>
          <w:b/>
          <w:bCs/>
          <w:sz w:val="36"/>
          <w:szCs w:val="44"/>
          <w:highlight w:val="yellow"/>
        </w:rPr>
        <w:t>//</w:t>
      </w:r>
      <w:r>
        <w:rPr>
          <w:b/>
          <w:bCs/>
          <w:sz w:val="36"/>
          <w:szCs w:val="44"/>
          <w:highlight w:val="yellow"/>
        </w:rPr>
        <w:t>每行的二分查找</w:t>
      </w:r>
    </w:p>
    <w:p w14:paraId="5FA35226" w14:textId="77777777" w:rsidR="00DB7ACC" w:rsidRDefault="00C37B29">
      <w:r>
        <w:t xml:space="preserve">    public int countNegatives(int[][] grid) {</w:t>
      </w:r>
    </w:p>
    <w:p w14:paraId="17936289" w14:textId="77777777" w:rsidR="00DB7ACC" w:rsidRDefault="00C37B29">
      <w:r>
        <w:t xml:space="preserve">        // </w:t>
      </w:r>
      <w:r>
        <w:t>从右下往坐上进行遍历</w:t>
      </w:r>
    </w:p>
    <w:p w14:paraId="0C37D65F" w14:textId="77777777" w:rsidR="00DB7ACC" w:rsidRDefault="00C37B29">
      <w:r>
        <w:lastRenderedPageBreak/>
        <w:t xml:space="preserve">        int x = 0;</w:t>
      </w:r>
    </w:p>
    <w:p w14:paraId="5527C19E" w14:textId="77777777" w:rsidR="00DB7ACC" w:rsidRDefault="00C37B29">
      <w:r>
        <w:t xml:space="preserve">        int y = 0;</w:t>
      </w:r>
    </w:p>
    <w:p w14:paraId="713BB2B2" w14:textId="77777777" w:rsidR="00DB7ACC" w:rsidRDefault="00DB7ACC"/>
    <w:p w14:paraId="1A4350E0" w14:textId="77777777" w:rsidR="00DB7ACC" w:rsidRDefault="00C37B29">
      <w:r>
        <w:t xml:space="preserve">        int count = 0;</w:t>
      </w:r>
    </w:p>
    <w:p w14:paraId="23825EBE" w14:textId="77777777" w:rsidR="00DB7ACC" w:rsidRDefault="00C37B29">
      <w:r>
        <w:t xml:space="preserve">        // </w:t>
      </w:r>
      <w:r>
        <w:t>对每一行进行</w:t>
      </w:r>
    </w:p>
    <w:p w14:paraId="5B796FCB" w14:textId="77777777" w:rsidR="00DB7ACC" w:rsidRDefault="00C37B29">
      <w:r>
        <w:t xml:space="preserve">        for(int i=0;i&lt;grid.length;i++){</w:t>
      </w:r>
    </w:p>
    <w:p w14:paraId="5CC2B79B" w14:textId="77777777" w:rsidR="00DB7ACC" w:rsidRDefault="00C37B29">
      <w:r>
        <w:t xml:space="preserve">            count+=binarySearch(grid,i);</w:t>
      </w:r>
    </w:p>
    <w:p w14:paraId="350A8EA0" w14:textId="77777777" w:rsidR="00DB7ACC" w:rsidRDefault="00C37B29">
      <w:r>
        <w:t xml:space="preserve">        }</w:t>
      </w:r>
    </w:p>
    <w:p w14:paraId="710E5761" w14:textId="77777777" w:rsidR="00DB7ACC" w:rsidRDefault="00C37B29">
      <w:r>
        <w:t xml:space="preserve">        return count;</w:t>
      </w:r>
    </w:p>
    <w:p w14:paraId="4E3B1A79" w14:textId="77777777" w:rsidR="00DB7ACC" w:rsidRDefault="00C37B29">
      <w:r>
        <w:t xml:space="preserve">    }</w:t>
      </w:r>
    </w:p>
    <w:p w14:paraId="4C738613" w14:textId="77777777" w:rsidR="00DB7ACC" w:rsidRDefault="00DB7ACC"/>
    <w:p w14:paraId="06EB52E2" w14:textId="77777777" w:rsidR="00DB7ACC" w:rsidRDefault="00C37B29">
      <w:r>
        <w:t xml:space="preserve">    /**</w:t>
      </w:r>
    </w:p>
    <w:p w14:paraId="0CD762A0" w14:textId="77777777" w:rsidR="00DB7ACC" w:rsidRDefault="00C37B29">
      <w:r>
        <w:t xml:space="preserve">     * </w:t>
      </w:r>
      <w:r>
        <w:t>二分查找负数个数</w:t>
      </w:r>
    </w:p>
    <w:p w14:paraId="3DEF4248" w14:textId="77777777" w:rsidR="00DB7ACC" w:rsidRDefault="00C37B29">
      <w:r>
        <w:t xml:space="preserve">     * @param grid</w:t>
      </w:r>
    </w:p>
    <w:p w14:paraId="1ECE99CD" w14:textId="77777777" w:rsidR="00DB7ACC" w:rsidRDefault="00C37B29">
      <w:r>
        <w:t xml:space="preserve">     * @param x</w:t>
      </w:r>
    </w:p>
    <w:p w14:paraId="76EF188C" w14:textId="77777777" w:rsidR="00DB7ACC" w:rsidRDefault="00C37B29">
      <w:r>
        <w:t xml:space="preserve">     * @return</w:t>
      </w:r>
    </w:p>
    <w:p w14:paraId="4D8DB336" w14:textId="77777777" w:rsidR="00DB7ACC" w:rsidRDefault="00C37B29">
      <w:r>
        <w:t xml:space="preserve">     */</w:t>
      </w:r>
    </w:p>
    <w:p w14:paraId="5020FE4D" w14:textId="77777777" w:rsidR="00DB7ACC" w:rsidRDefault="00C37B29">
      <w:r>
        <w:t xml:space="preserve">    public int binarySearch(int[][] grid,int x){</w:t>
      </w:r>
    </w:p>
    <w:p w14:paraId="1CC8A817" w14:textId="77777777" w:rsidR="00DB7ACC" w:rsidRDefault="00C37B29">
      <w:r>
        <w:t xml:space="preserve">        if(grid[x][0]&lt;0) return grid[0].length;</w:t>
      </w:r>
    </w:p>
    <w:p w14:paraId="58E54535" w14:textId="77777777" w:rsidR="00DB7ACC" w:rsidRDefault="00C37B29">
      <w:r>
        <w:t xml:space="preserve">        // </w:t>
      </w:r>
      <w:r>
        <w:t>在没行中找到第一次出现的负数位置</w:t>
      </w:r>
    </w:p>
    <w:p w14:paraId="6E9CEDB3" w14:textId="77777777" w:rsidR="00DB7ACC" w:rsidRDefault="00C37B29">
      <w:r>
        <w:t xml:space="preserve">        int left = 0;</w:t>
      </w:r>
    </w:p>
    <w:p w14:paraId="1557D800" w14:textId="77777777" w:rsidR="00DB7ACC" w:rsidRDefault="00C37B29">
      <w:r>
        <w:t xml:space="preserve">        int right = grid[0].length-1;</w:t>
      </w:r>
    </w:p>
    <w:p w14:paraId="66064819" w14:textId="77777777" w:rsidR="00DB7ACC" w:rsidRDefault="00C37B29">
      <w:r>
        <w:t xml:space="preserve">        int mid;</w:t>
      </w:r>
    </w:p>
    <w:p w14:paraId="1A08C798" w14:textId="77777777" w:rsidR="00DB7ACC" w:rsidRDefault="00C37B29">
      <w:r>
        <w:t xml:space="preserve">        while (left&lt;right){</w:t>
      </w:r>
    </w:p>
    <w:p w14:paraId="5DDDC3E5" w14:textId="77777777" w:rsidR="00DB7ACC" w:rsidRDefault="00C37B29">
      <w:r>
        <w:t xml:space="preserve">            mid = left+(ri</w:t>
      </w:r>
      <w:r>
        <w:t>ght-left)/2;</w:t>
      </w:r>
    </w:p>
    <w:p w14:paraId="1FB11271" w14:textId="77777777" w:rsidR="00DB7ACC" w:rsidRDefault="00C37B29">
      <w:r>
        <w:t xml:space="preserve">            if(grid[x][mid]&gt;=0){// </w:t>
      </w:r>
      <w:r>
        <w:t>找到第一和小于</w:t>
      </w:r>
      <w:r>
        <w:t>0</w:t>
      </w:r>
      <w:r>
        <w:t>的位置</w:t>
      </w:r>
    </w:p>
    <w:p w14:paraId="671D4241" w14:textId="77777777" w:rsidR="00DB7ACC" w:rsidRDefault="00C37B29">
      <w:r>
        <w:t xml:space="preserve">                left=mid+1;</w:t>
      </w:r>
    </w:p>
    <w:p w14:paraId="6883A335" w14:textId="77777777" w:rsidR="00DB7ACC" w:rsidRDefault="00C37B29">
      <w:r>
        <w:t xml:space="preserve">            }else{</w:t>
      </w:r>
    </w:p>
    <w:p w14:paraId="1D19222A" w14:textId="77777777" w:rsidR="00DB7ACC" w:rsidRDefault="00C37B29">
      <w:r>
        <w:t xml:space="preserve">                right = mid;</w:t>
      </w:r>
    </w:p>
    <w:p w14:paraId="68406D09" w14:textId="77777777" w:rsidR="00DB7ACC" w:rsidRDefault="00C37B29">
      <w:r>
        <w:t xml:space="preserve">            }</w:t>
      </w:r>
    </w:p>
    <w:p w14:paraId="0AA3F2ED" w14:textId="77777777" w:rsidR="00DB7ACC" w:rsidRDefault="00C37B29">
      <w:r>
        <w:t xml:space="preserve">        }</w:t>
      </w:r>
    </w:p>
    <w:p w14:paraId="4EAB1CDA" w14:textId="77777777" w:rsidR="00DB7ACC" w:rsidRDefault="00C37B29">
      <w:r>
        <w:t xml:space="preserve">        if(grid[x][left]&lt;0) return grid[0].length-left;</w:t>
      </w:r>
    </w:p>
    <w:p w14:paraId="157EBE3A" w14:textId="77777777" w:rsidR="00DB7ACC" w:rsidRDefault="00C37B29">
      <w:r>
        <w:t xml:space="preserve">        return 0;</w:t>
      </w:r>
    </w:p>
    <w:p w14:paraId="3A54612E" w14:textId="77777777" w:rsidR="00DB7ACC" w:rsidRDefault="00C37B29">
      <w:r>
        <w:t xml:space="preserve">    }</w:t>
      </w:r>
    </w:p>
    <w:p w14:paraId="5220FEB2" w14:textId="77777777" w:rsidR="00DB7ACC" w:rsidRDefault="00DB7ACC"/>
    <w:p w14:paraId="56D7DC76" w14:textId="77777777" w:rsidR="00DB7ACC" w:rsidRDefault="00C37B29">
      <w:pPr>
        <w:pStyle w:val="3"/>
      </w:pPr>
      <w:r>
        <w:rPr>
          <w:rFonts w:hint="eastAsia"/>
        </w:rPr>
        <w:lastRenderedPageBreak/>
        <w:t>搜索二维矩阵（每行从左往右升序，每行第一个整数大于前面一行）</w:t>
      </w:r>
    </w:p>
    <w:p w14:paraId="323186FD" w14:textId="77777777" w:rsidR="00DB7ACC" w:rsidRDefault="00C37B29">
      <w:r>
        <w:rPr>
          <w:noProof/>
        </w:rPr>
        <w:drawing>
          <wp:inline distT="0" distB="0" distL="114300" distR="114300" wp14:anchorId="23DA6F00" wp14:editId="0DE12A72">
            <wp:extent cx="2787650" cy="3439795"/>
            <wp:effectExtent l="0" t="0" r="12700" b="8255"/>
            <wp:docPr id="36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7"/>
                    <pic:cNvPicPr>
                      <a:picLocks noChangeAspect="1"/>
                    </pic:cNvPicPr>
                  </pic:nvPicPr>
                  <pic:blipFill>
                    <a:blip r:embed="rId270"/>
                    <a:stretch>
                      <a:fillRect/>
                    </a:stretch>
                  </pic:blipFill>
                  <pic:spPr>
                    <a:xfrm>
                      <a:off x="0" y="0"/>
                      <a:ext cx="2787650" cy="3439795"/>
                    </a:xfrm>
                    <a:prstGeom prst="rect">
                      <a:avLst/>
                    </a:prstGeom>
                    <a:noFill/>
                    <a:ln>
                      <a:noFill/>
                    </a:ln>
                  </pic:spPr>
                </pic:pic>
              </a:graphicData>
            </a:graphic>
          </wp:inline>
        </w:drawing>
      </w:r>
    </w:p>
    <w:p w14:paraId="311475DF" w14:textId="77777777" w:rsidR="00DB7ACC" w:rsidRDefault="00C37B29">
      <w:pPr>
        <w:rPr>
          <w:sz w:val="28"/>
          <w:szCs w:val="36"/>
        </w:rPr>
      </w:pPr>
      <w:r>
        <w:rPr>
          <w:rFonts w:hint="eastAsia"/>
          <w:sz w:val="28"/>
          <w:szCs w:val="36"/>
        </w:rPr>
        <w:t>与上道题目类似。</w:t>
      </w:r>
    </w:p>
    <w:p w14:paraId="78FABD4E" w14:textId="77777777" w:rsidR="00DB7ACC" w:rsidRDefault="00C37B29">
      <w:r>
        <w:rPr>
          <w:sz w:val="28"/>
          <w:szCs w:val="36"/>
        </w:rPr>
        <w:t xml:space="preserve">   </w:t>
      </w:r>
      <w:r>
        <w:t xml:space="preserve"> // </w:t>
      </w:r>
      <w:r>
        <w:t>从左上角看左面比他下</w:t>
      </w:r>
      <w:r>
        <w:t xml:space="preserve"> </w:t>
      </w:r>
      <w:r>
        <w:t>右面比他大</w:t>
      </w:r>
    </w:p>
    <w:p w14:paraId="463D5C9C" w14:textId="77777777" w:rsidR="00DB7ACC" w:rsidRDefault="00C37B29">
      <w:r>
        <w:t xml:space="preserve">    public boolean searchMatrix1(int[][] matrix, int target) {</w:t>
      </w:r>
    </w:p>
    <w:p w14:paraId="3B16AF81" w14:textId="77777777" w:rsidR="00DB7ACC" w:rsidRDefault="00C37B29">
      <w:r>
        <w:t xml:space="preserve">        int x = 0;</w:t>
      </w:r>
    </w:p>
    <w:p w14:paraId="7057B1BD" w14:textId="77777777" w:rsidR="00DB7ACC" w:rsidRDefault="00C37B29">
      <w:r>
        <w:t xml:space="preserve">        int y = matrix[0].length-1;</w:t>
      </w:r>
    </w:p>
    <w:p w14:paraId="6F4AA39B" w14:textId="77777777" w:rsidR="00DB7ACC" w:rsidRDefault="00DB7ACC"/>
    <w:p w14:paraId="1D736C91" w14:textId="77777777" w:rsidR="00DB7ACC" w:rsidRDefault="00C37B29">
      <w:r>
        <w:t xml:space="preserve">        // </w:t>
      </w:r>
      <w:r>
        <w:t>从左上下游侠角找</w:t>
      </w:r>
    </w:p>
    <w:p w14:paraId="7018C8DF" w14:textId="77777777" w:rsidR="00DB7ACC" w:rsidRDefault="00C37B29">
      <w:r>
        <w:t xml:space="preserve">        // </w:t>
      </w:r>
      <w:r>
        <w:t>左面比他小</w:t>
      </w:r>
    </w:p>
    <w:p w14:paraId="01DEF6D2" w14:textId="77777777" w:rsidR="00DB7ACC" w:rsidRDefault="00C37B29">
      <w:r>
        <w:t xml:space="preserve">        //</w:t>
      </w:r>
    </w:p>
    <w:p w14:paraId="61AF87AA" w14:textId="77777777" w:rsidR="00DB7ACC" w:rsidRDefault="00C37B29">
      <w:r>
        <w:t xml:space="preserve">        while (x&gt;=0&amp;&amp;</w:t>
      </w:r>
    </w:p>
    <w:p w14:paraId="25F47980" w14:textId="77777777" w:rsidR="00DB7ACC" w:rsidRDefault="00C37B29">
      <w:r>
        <w:t xml:space="preserve">                x&lt;matrix.length&amp;&amp;</w:t>
      </w:r>
    </w:p>
    <w:p w14:paraId="2EE5EDD5" w14:textId="77777777" w:rsidR="00DB7ACC" w:rsidRDefault="00C37B29">
      <w:r>
        <w:t xml:space="preserve">                y&gt;=0&amp;&amp;</w:t>
      </w:r>
    </w:p>
    <w:p w14:paraId="45E1BF0C" w14:textId="77777777" w:rsidR="00DB7ACC" w:rsidRDefault="00C37B29">
      <w:r>
        <w:t xml:space="preserve">                y&lt;matrix[0].length){</w:t>
      </w:r>
    </w:p>
    <w:p w14:paraId="006B11D2" w14:textId="77777777" w:rsidR="00DB7ACC" w:rsidRDefault="00C37B29">
      <w:r>
        <w:t xml:space="preserve">            if(matrix[x][y]==target) return true;</w:t>
      </w:r>
    </w:p>
    <w:p w14:paraId="26974C54" w14:textId="77777777" w:rsidR="00DB7ACC" w:rsidRDefault="00C37B29">
      <w:r>
        <w:t xml:space="preserve">            else if(matrix[x][y]&gt;target) y--;</w:t>
      </w:r>
    </w:p>
    <w:p w14:paraId="1557FE59" w14:textId="77777777" w:rsidR="00DB7ACC" w:rsidRDefault="00C37B29">
      <w:r>
        <w:t xml:space="preserve">            else x++;</w:t>
      </w:r>
    </w:p>
    <w:p w14:paraId="6BC5546A" w14:textId="77777777" w:rsidR="00DB7ACC" w:rsidRDefault="00C37B29">
      <w:r>
        <w:t xml:space="preserve">        }</w:t>
      </w:r>
    </w:p>
    <w:p w14:paraId="0C4451EC" w14:textId="77777777" w:rsidR="00DB7ACC" w:rsidRDefault="00C37B29">
      <w:r>
        <w:t xml:space="preserve">      return</w:t>
      </w:r>
      <w:r>
        <w:t xml:space="preserve"> false;</w:t>
      </w:r>
    </w:p>
    <w:p w14:paraId="340779B7" w14:textId="77777777" w:rsidR="00DB7ACC" w:rsidRDefault="00C37B29">
      <w:r>
        <w:t xml:space="preserve">    }</w:t>
      </w:r>
    </w:p>
    <w:p w14:paraId="1DD5370D" w14:textId="77777777" w:rsidR="00DB7ACC" w:rsidRDefault="00C37B29">
      <w:pPr>
        <w:pStyle w:val="3"/>
      </w:pPr>
      <w:r>
        <w:rPr>
          <w:rFonts w:hint="eastAsia"/>
        </w:rPr>
        <w:lastRenderedPageBreak/>
        <w:t>在矩阵中进行单词搜索（在矩阵中使用</w:t>
      </w:r>
      <w:r>
        <w:rPr>
          <w:rFonts w:hint="eastAsia"/>
        </w:rPr>
        <w:t>DFS</w:t>
      </w:r>
      <w:r>
        <w:rPr>
          <w:rFonts w:hint="eastAsia"/>
        </w:rPr>
        <w:t>）</w:t>
      </w:r>
    </w:p>
    <w:p w14:paraId="17ADB1D6" w14:textId="77777777" w:rsidR="00DB7ACC" w:rsidRDefault="00C37B29">
      <w:r>
        <w:rPr>
          <w:noProof/>
        </w:rPr>
        <w:drawing>
          <wp:inline distT="0" distB="0" distL="114300" distR="114300" wp14:anchorId="122609EB" wp14:editId="5857402E">
            <wp:extent cx="3272155" cy="3487420"/>
            <wp:effectExtent l="0" t="0" r="4445" b="17780"/>
            <wp:docPr id="36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40"/>
                    <pic:cNvPicPr>
                      <a:picLocks noChangeAspect="1"/>
                    </pic:cNvPicPr>
                  </pic:nvPicPr>
                  <pic:blipFill>
                    <a:blip r:embed="rId271"/>
                    <a:stretch>
                      <a:fillRect/>
                    </a:stretch>
                  </pic:blipFill>
                  <pic:spPr>
                    <a:xfrm>
                      <a:off x="0" y="0"/>
                      <a:ext cx="3272155" cy="3487420"/>
                    </a:xfrm>
                    <a:prstGeom prst="rect">
                      <a:avLst/>
                    </a:prstGeom>
                    <a:noFill/>
                    <a:ln>
                      <a:noFill/>
                    </a:ln>
                  </pic:spPr>
                </pic:pic>
              </a:graphicData>
            </a:graphic>
          </wp:inline>
        </w:drawing>
      </w:r>
    </w:p>
    <w:p w14:paraId="7D8C167C" w14:textId="77777777" w:rsidR="00DB7ACC" w:rsidRDefault="00C37B29">
      <w:r>
        <w:rPr>
          <w:noProof/>
        </w:rPr>
        <w:drawing>
          <wp:inline distT="0" distB="0" distL="114300" distR="114300" wp14:anchorId="26460D50" wp14:editId="68797F6A">
            <wp:extent cx="5272405" cy="3288665"/>
            <wp:effectExtent l="0" t="0" r="4445" b="6985"/>
            <wp:docPr id="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1"/>
                    <pic:cNvPicPr>
                      <a:picLocks noChangeAspect="1"/>
                    </pic:cNvPicPr>
                  </pic:nvPicPr>
                  <pic:blipFill>
                    <a:blip r:embed="rId272"/>
                    <a:stretch>
                      <a:fillRect/>
                    </a:stretch>
                  </pic:blipFill>
                  <pic:spPr>
                    <a:xfrm>
                      <a:off x="0" y="0"/>
                      <a:ext cx="5272405" cy="3288665"/>
                    </a:xfrm>
                    <a:prstGeom prst="rect">
                      <a:avLst/>
                    </a:prstGeom>
                    <a:noFill/>
                    <a:ln>
                      <a:noFill/>
                    </a:ln>
                  </pic:spPr>
                </pic:pic>
              </a:graphicData>
            </a:graphic>
          </wp:inline>
        </w:drawing>
      </w:r>
    </w:p>
    <w:p w14:paraId="024798A6" w14:textId="77777777" w:rsidR="00DB7ACC" w:rsidRDefault="00C37B29">
      <w:pPr>
        <w:numPr>
          <w:ilvl w:val="0"/>
          <w:numId w:val="29"/>
        </w:numPr>
        <w:rPr>
          <w:b/>
          <w:bCs/>
          <w:sz w:val="28"/>
          <w:szCs w:val="36"/>
        </w:rPr>
      </w:pPr>
      <w:r>
        <w:rPr>
          <w:rFonts w:hint="eastAsia"/>
          <w:b/>
          <w:bCs/>
          <w:sz w:val="28"/>
          <w:szCs w:val="36"/>
        </w:rPr>
        <w:t>注意</w:t>
      </w:r>
      <w:r>
        <w:rPr>
          <w:rFonts w:hint="eastAsia"/>
          <w:b/>
          <w:bCs/>
          <w:sz w:val="28"/>
          <w:szCs w:val="36"/>
          <w:highlight w:val="red"/>
        </w:rPr>
        <w:t>递归结束</w:t>
      </w:r>
      <w:r>
        <w:rPr>
          <w:rFonts w:hint="eastAsia"/>
          <w:b/>
          <w:bCs/>
          <w:sz w:val="28"/>
          <w:szCs w:val="36"/>
        </w:rPr>
        <w:t>的条件</w:t>
      </w:r>
    </w:p>
    <w:p w14:paraId="0FB7C6B0" w14:textId="77777777" w:rsidR="00DB7ACC" w:rsidRDefault="00DB7ACC">
      <w:pPr>
        <w:numPr>
          <w:ilvl w:val="0"/>
          <w:numId w:val="29"/>
        </w:numPr>
      </w:pPr>
    </w:p>
    <w:p w14:paraId="184E1221" w14:textId="77777777" w:rsidR="00DB7ACC" w:rsidRDefault="00C37B29">
      <w:r>
        <w:rPr>
          <w:rFonts w:hint="eastAsia"/>
        </w:rPr>
        <w:t>/**</w:t>
      </w:r>
    </w:p>
    <w:p w14:paraId="061A2B59" w14:textId="77777777" w:rsidR="00DB7ACC" w:rsidRDefault="00C37B29">
      <w:r>
        <w:rPr>
          <w:rFonts w:hint="eastAsia"/>
        </w:rPr>
        <w:t xml:space="preserve">     *</w:t>
      </w:r>
    </w:p>
    <w:p w14:paraId="34FDA104" w14:textId="77777777" w:rsidR="00DB7ACC" w:rsidRDefault="00C37B29">
      <w:r>
        <w:rPr>
          <w:rFonts w:hint="eastAsia"/>
        </w:rPr>
        <w:t xml:space="preserve">     * @param board</w:t>
      </w:r>
    </w:p>
    <w:p w14:paraId="0116EC53" w14:textId="77777777" w:rsidR="00DB7ACC" w:rsidRDefault="00C37B29">
      <w:r>
        <w:rPr>
          <w:rFonts w:hint="eastAsia"/>
        </w:rPr>
        <w:lastRenderedPageBreak/>
        <w:t xml:space="preserve">     * @param word</w:t>
      </w:r>
    </w:p>
    <w:p w14:paraId="6774E5C5" w14:textId="77777777" w:rsidR="00DB7ACC" w:rsidRDefault="00C37B29">
      <w:r>
        <w:rPr>
          <w:rFonts w:hint="eastAsia"/>
        </w:rPr>
        <w:t xml:space="preserve">     * @return</w:t>
      </w:r>
    </w:p>
    <w:p w14:paraId="0A9FAA8F" w14:textId="77777777" w:rsidR="00DB7ACC" w:rsidRDefault="00C37B29">
      <w:r>
        <w:rPr>
          <w:rFonts w:hint="eastAsia"/>
        </w:rPr>
        <w:t xml:space="preserve">     */</w:t>
      </w:r>
    </w:p>
    <w:p w14:paraId="2A5EF5C9" w14:textId="77777777" w:rsidR="00DB7ACC" w:rsidRDefault="00C37B29">
      <w:r>
        <w:rPr>
          <w:rFonts w:hint="eastAsia"/>
        </w:rPr>
        <w:t xml:space="preserve">    public boolean exist(char[][] board, String word) {</w:t>
      </w:r>
    </w:p>
    <w:p w14:paraId="1807DE96" w14:textId="77777777" w:rsidR="00DB7ACC" w:rsidRDefault="00C37B29">
      <w:r>
        <w:rPr>
          <w:rFonts w:hint="eastAsia"/>
        </w:rPr>
        <w:t xml:space="preserve">        if(board==null||board.length&lt;1) return false;</w:t>
      </w:r>
    </w:p>
    <w:p w14:paraId="00F2EDAC" w14:textId="77777777" w:rsidR="00DB7ACC" w:rsidRDefault="00C37B29">
      <w:r>
        <w:rPr>
          <w:rFonts w:hint="eastAsia"/>
        </w:rPr>
        <w:t xml:space="preserve">        boolean[][] used = new boolean[board.length][board[0].length];</w:t>
      </w:r>
    </w:p>
    <w:p w14:paraId="02949669" w14:textId="77777777" w:rsidR="00DB7ACC" w:rsidRDefault="00C37B29">
      <w:r>
        <w:rPr>
          <w:rFonts w:hint="eastAsia"/>
        </w:rPr>
        <w:t xml:space="preserve">        for(int i=0;i&lt;board.length;i++) {</w:t>
      </w:r>
    </w:p>
    <w:p w14:paraId="195AF318" w14:textId="77777777" w:rsidR="00DB7ACC" w:rsidRDefault="00C37B29">
      <w:r>
        <w:rPr>
          <w:rFonts w:hint="eastAsia"/>
        </w:rPr>
        <w:t xml:space="preserve">            for (int j = 0; j &lt; board[0].length; j++) {</w:t>
      </w:r>
    </w:p>
    <w:p w14:paraId="512CA07E" w14:textId="77777777" w:rsidR="00DB7ACC" w:rsidRDefault="00C37B29">
      <w:r>
        <w:rPr>
          <w:rFonts w:hint="eastAsia"/>
        </w:rPr>
        <w:t xml:space="preserve">                if (dfs(board, i,</w:t>
      </w:r>
      <w:r>
        <w:rPr>
          <w:rFonts w:hint="eastAsia"/>
        </w:rPr>
        <w:t xml:space="preserve"> j, used, word, 0)) return true;</w:t>
      </w:r>
    </w:p>
    <w:p w14:paraId="3815D8E1" w14:textId="77777777" w:rsidR="00DB7ACC" w:rsidRDefault="00C37B29">
      <w:r>
        <w:rPr>
          <w:rFonts w:hint="eastAsia"/>
        </w:rPr>
        <w:t xml:space="preserve">            }</w:t>
      </w:r>
    </w:p>
    <w:p w14:paraId="392DFC77" w14:textId="77777777" w:rsidR="00DB7ACC" w:rsidRDefault="00C37B29">
      <w:r>
        <w:rPr>
          <w:rFonts w:hint="eastAsia"/>
        </w:rPr>
        <w:t xml:space="preserve">        }</w:t>
      </w:r>
    </w:p>
    <w:p w14:paraId="343B3B12" w14:textId="77777777" w:rsidR="00DB7ACC" w:rsidRDefault="00C37B29">
      <w:r>
        <w:rPr>
          <w:rFonts w:hint="eastAsia"/>
        </w:rPr>
        <w:t xml:space="preserve">        return false;</w:t>
      </w:r>
    </w:p>
    <w:p w14:paraId="5F55F336" w14:textId="77777777" w:rsidR="00DB7ACC" w:rsidRDefault="00C37B29">
      <w:r>
        <w:rPr>
          <w:rFonts w:hint="eastAsia"/>
        </w:rPr>
        <w:t xml:space="preserve">    }</w:t>
      </w:r>
    </w:p>
    <w:p w14:paraId="7F603801" w14:textId="77777777" w:rsidR="00DB7ACC" w:rsidRDefault="00DB7ACC"/>
    <w:p w14:paraId="295172F4" w14:textId="77777777" w:rsidR="00DB7ACC" w:rsidRDefault="00DB7ACC"/>
    <w:p w14:paraId="34B3C665" w14:textId="77777777" w:rsidR="00DB7ACC" w:rsidRDefault="00C37B29">
      <w:r>
        <w:rPr>
          <w:rFonts w:hint="eastAsia"/>
        </w:rPr>
        <w:t xml:space="preserve">    public boolean dfs(char[][] board,int x,int y,boolean[][] used,String word,int index){</w:t>
      </w:r>
    </w:p>
    <w:p w14:paraId="6FCEDCAB" w14:textId="77777777" w:rsidR="00DB7ACC" w:rsidRDefault="00C37B29">
      <w:r>
        <w:rPr>
          <w:rFonts w:hint="eastAsia"/>
        </w:rPr>
        <w:t xml:space="preserve">        if(index==word.length()) return true;</w:t>
      </w:r>
    </w:p>
    <w:p w14:paraId="6DF46D00" w14:textId="77777777" w:rsidR="00DB7ACC" w:rsidRDefault="00C37B29">
      <w:r>
        <w:rPr>
          <w:rFonts w:hint="eastAsia"/>
        </w:rPr>
        <w:t xml:space="preserve">        // </w:t>
      </w:r>
      <w:r>
        <w:rPr>
          <w:rFonts w:hint="eastAsia"/>
        </w:rPr>
        <w:t>搜索位置异常直接退出</w:t>
      </w:r>
    </w:p>
    <w:p w14:paraId="550693F5" w14:textId="77777777" w:rsidR="00DB7ACC" w:rsidRDefault="00C37B29">
      <w:r>
        <w:rPr>
          <w:rFonts w:hint="eastAsia"/>
        </w:rPr>
        <w:t xml:space="preserve">        if(x&lt;0||x&gt;=board.length||y&lt;0||y&gt;=board[0].length) return false;</w:t>
      </w:r>
    </w:p>
    <w:p w14:paraId="7866FAB0" w14:textId="77777777" w:rsidR="00DB7ACC" w:rsidRDefault="00C37B29">
      <w:r>
        <w:rPr>
          <w:rFonts w:hint="eastAsia"/>
        </w:rPr>
        <w:t xml:space="preserve">        // </w:t>
      </w:r>
      <w:r>
        <w:rPr>
          <w:rFonts w:hint="eastAsia"/>
        </w:rPr>
        <w:t>当前位置不符合需要探索的位置</w:t>
      </w:r>
      <w:r>
        <w:rPr>
          <w:rFonts w:hint="eastAsia"/>
        </w:rPr>
        <w:t>直接退出</w:t>
      </w:r>
    </w:p>
    <w:p w14:paraId="21AC263A" w14:textId="77777777" w:rsidR="00DB7ACC" w:rsidRDefault="00C37B29">
      <w:r>
        <w:rPr>
          <w:rFonts w:hint="eastAsia"/>
        </w:rPr>
        <w:t xml:space="preserve">        if(board[x][y]!=word.charAt(index)) return false;</w:t>
      </w:r>
    </w:p>
    <w:p w14:paraId="64435550" w14:textId="77777777" w:rsidR="00DB7ACC" w:rsidRDefault="00C37B29">
      <w:r>
        <w:rPr>
          <w:rFonts w:hint="eastAsia"/>
        </w:rPr>
        <w:t xml:space="preserve">        // </w:t>
      </w:r>
      <w:r>
        <w:rPr>
          <w:rFonts w:hint="eastAsia"/>
        </w:rPr>
        <w:t>当前的位置已经走过直接退出</w:t>
      </w:r>
    </w:p>
    <w:p w14:paraId="062CBA87" w14:textId="77777777" w:rsidR="00DB7ACC" w:rsidRDefault="00C37B29">
      <w:r>
        <w:rPr>
          <w:rFonts w:hint="eastAsia"/>
        </w:rPr>
        <w:t xml:space="preserve">        if(used[x][y]) return false;</w:t>
      </w:r>
    </w:p>
    <w:p w14:paraId="7CFC860F" w14:textId="77777777" w:rsidR="00DB7ACC" w:rsidRDefault="00C37B29">
      <w:r>
        <w:rPr>
          <w:rFonts w:hint="eastAsia"/>
        </w:rPr>
        <w:t xml:space="preserve">        // </w:t>
      </w:r>
      <w:r>
        <w:rPr>
          <w:rFonts w:hint="eastAsia"/>
        </w:rPr>
        <w:t>向四个方向探索</w:t>
      </w:r>
    </w:p>
    <w:p w14:paraId="7EAFF66A" w14:textId="77777777" w:rsidR="00DB7ACC" w:rsidRDefault="00C37B29">
      <w:r>
        <w:rPr>
          <w:rFonts w:hint="eastAsia"/>
        </w:rPr>
        <w:t xml:space="preserve">        used[x][y]=true;</w:t>
      </w:r>
    </w:p>
    <w:p w14:paraId="3F8D4236" w14:textId="77777777" w:rsidR="00DB7ACC" w:rsidRDefault="00C37B29">
      <w:r>
        <w:rPr>
          <w:rFonts w:hint="eastAsia"/>
        </w:rPr>
        <w:t xml:space="preserve">        // </w:t>
      </w:r>
      <w:r>
        <w:rPr>
          <w:rFonts w:hint="eastAsia"/>
        </w:rPr>
        <w:t>向上</w:t>
      </w:r>
    </w:p>
    <w:p w14:paraId="2931D547" w14:textId="77777777" w:rsidR="00DB7ACC" w:rsidRDefault="00C37B29">
      <w:r>
        <w:rPr>
          <w:rFonts w:hint="eastAsia"/>
        </w:rPr>
        <w:t xml:space="preserve">        boolean up = dfs(board,x-1,y,used,word,index+1);</w:t>
      </w:r>
    </w:p>
    <w:p w14:paraId="77CFDF74" w14:textId="77777777" w:rsidR="00DB7ACC" w:rsidRDefault="00C37B29">
      <w:r>
        <w:rPr>
          <w:rFonts w:hint="eastAsia"/>
        </w:rPr>
        <w:t xml:space="preserve">        // </w:t>
      </w:r>
      <w:r>
        <w:rPr>
          <w:rFonts w:hint="eastAsia"/>
        </w:rPr>
        <w:t>向下</w:t>
      </w:r>
    </w:p>
    <w:p w14:paraId="7CBC5D19" w14:textId="77777777" w:rsidR="00DB7ACC" w:rsidRDefault="00C37B29">
      <w:r>
        <w:rPr>
          <w:rFonts w:hint="eastAsia"/>
        </w:rPr>
        <w:t xml:space="preserve">        boolean down = dfs(board,x+1,y,used,word,index+1);</w:t>
      </w:r>
    </w:p>
    <w:p w14:paraId="614C80F1" w14:textId="77777777" w:rsidR="00DB7ACC" w:rsidRDefault="00C37B29">
      <w:r>
        <w:rPr>
          <w:rFonts w:hint="eastAsia"/>
        </w:rPr>
        <w:t xml:space="preserve">        // </w:t>
      </w:r>
      <w:r>
        <w:rPr>
          <w:rFonts w:hint="eastAsia"/>
        </w:rPr>
        <w:t>向左</w:t>
      </w:r>
    </w:p>
    <w:p w14:paraId="4EFB76F1" w14:textId="77777777" w:rsidR="00DB7ACC" w:rsidRDefault="00C37B29">
      <w:r>
        <w:rPr>
          <w:rFonts w:hint="eastAsia"/>
        </w:rPr>
        <w:t xml:space="preserve">        boolean left = dfs(board,x,y-1,used,word,index+1);</w:t>
      </w:r>
    </w:p>
    <w:p w14:paraId="200EC9C7" w14:textId="77777777" w:rsidR="00DB7ACC" w:rsidRDefault="00C37B29">
      <w:r>
        <w:rPr>
          <w:rFonts w:hint="eastAsia"/>
        </w:rPr>
        <w:t xml:space="preserve">        // </w:t>
      </w:r>
      <w:r>
        <w:rPr>
          <w:rFonts w:hint="eastAsia"/>
        </w:rPr>
        <w:t>向右</w:t>
      </w:r>
    </w:p>
    <w:p w14:paraId="725FA30B" w14:textId="77777777" w:rsidR="00DB7ACC" w:rsidRDefault="00C37B29">
      <w:r>
        <w:rPr>
          <w:rFonts w:hint="eastAsia"/>
        </w:rPr>
        <w:t xml:space="preserve">        boolean right = dfs(board,x,y+1,used,word,index+1);</w:t>
      </w:r>
    </w:p>
    <w:p w14:paraId="59FECF56" w14:textId="77777777" w:rsidR="00DB7ACC" w:rsidRDefault="00C37B29">
      <w:r>
        <w:rPr>
          <w:rFonts w:hint="eastAsia"/>
        </w:rPr>
        <w:t xml:space="preserve">        // </w:t>
      </w:r>
      <w:r>
        <w:rPr>
          <w:rFonts w:hint="eastAsia"/>
        </w:rPr>
        <w:t>状态充值</w:t>
      </w:r>
    </w:p>
    <w:p w14:paraId="1F64F747" w14:textId="77777777" w:rsidR="00DB7ACC" w:rsidRDefault="00C37B29">
      <w:r>
        <w:rPr>
          <w:rFonts w:hint="eastAsia"/>
        </w:rPr>
        <w:t xml:space="preserve">        used[x][y]=f</w:t>
      </w:r>
      <w:r>
        <w:rPr>
          <w:rFonts w:hint="eastAsia"/>
        </w:rPr>
        <w:t>alse;</w:t>
      </w:r>
    </w:p>
    <w:p w14:paraId="7F6F1AE2" w14:textId="77777777" w:rsidR="00DB7ACC" w:rsidRDefault="00C37B29">
      <w:r>
        <w:rPr>
          <w:rFonts w:hint="eastAsia"/>
        </w:rPr>
        <w:t xml:space="preserve">        return up||down||left||right;</w:t>
      </w:r>
    </w:p>
    <w:p w14:paraId="646743DD" w14:textId="77777777" w:rsidR="00DB7ACC" w:rsidRDefault="00C37B29">
      <w:pPr>
        <w:ind w:firstLine="420"/>
      </w:pPr>
      <w:r>
        <w:rPr>
          <w:rFonts w:hint="eastAsia"/>
        </w:rPr>
        <w:t>}</w:t>
      </w:r>
    </w:p>
    <w:p w14:paraId="68A3678C" w14:textId="77777777" w:rsidR="00DB7ACC" w:rsidRDefault="00DB7ACC">
      <w:pPr>
        <w:ind w:firstLine="420"/>
      </w:pPr>
    </w:p>
    <w:p w14:paraId="5FC86623" w14:textId="77777777" w:rsidR="00DB7ACC" w:rsidRDefault="00C37B29">
      <w:pPr>
        <w:pStyle w:val="3"/>
      </w:pPr>
      <w:r>
        <w:rPr>
          <w:rFonts w:hint="eastAsia"/>
        </w:rPr>
        <w:lastRenderedPageBreak/>
        <w:t>矩阵置</w:t>
      </w:r>
      <w:r>
        <w:rPr>
          <w:rFonts w:hint="eastAsia"/>
        </w:rPr>
        <w:t>0</w:t>
      </w:r>
    </w:p>
    <w:p w14:paraId="2603255B" w14:textId="77777777" w:rsidR="00DB7ACC" w:rsidRDefault="00C37B29">
      <w:r>
        <w:rPr>
          <w:noProof/>
        </w:rPr>
        <w:drawing>
          <wp:inline distT="0" distB="0" distL="114300" distR="114300" wp14:anchorId="1819FF0B" wp14:editId="385A144D">
            <wp:extent cx="5271135" cy="5340985"/>
            <wp:effectExtent l="0" t="0" r="5715" b="12065"/>
            <wp:docPr id="3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4"/>
                    <pic:cNvPicPr>
                      <a:picLocks noChangeAspect="1"/>
                    </pic:cNvPicPr>
                  </pic:nvPicPr>
                  <pic:blipFill>
                    <a:blip r:embed="rId273"/>
                    <a:stretch>
                      <a:fillRect/>
                    </a:stretch>
                  </pic:blipFill>
                  <pic:spPr>
                    <a:xfrm>
                      <a:off x="0" y="0"/>
                      <a:ext cx="5271135" cy="5340985"/>
                    </a:xfrm>
                    <a:prstGeom prst="rect">
                      <a:avLst/>
                    </a:prstGeom>
                    <a:noFill/>
                    <a:ln>
                      <a:noFill/>
                    </a:ln>
                  </pic:spPr>
                </pic:pic>
              </a:graphicData>
            </a:graphic>
          </wp:inline>
        </w:drawing>
      </w:r>
    </w:p>
    <w:p w14:paraId="61BCE953" w14:textId="77777777" w:rsidR="00DB7ACC" w:rsidRDefault="00DB7ACC">
      <w:pPr>
        <w:ind w:firstLine="420"/>
      </w:pPr>
    </w:p>
    <w:p w14:paraId="27500A1E" w14:textId="77777777" w:rsidR="00DB7ACC" w:rsidRDefault="00C37B29">
      <w:r>
        <w:rPr>
          <w:noProof/>
        </w:rPr>
        <w:drawing>
          <wp:inline distT="0" distB="0" distL="114300" distR="114300" wp14:anchorId="72C99680" wp14:editId="3A9FA61C">
            <wp:extent cx="5267325" cy="857885"/>
            <wp:effectExtent l="0" t="0" r="9525" b="18415"/>
            <wp:docPr id="3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5"/>
                    <pic:cNvPicPr>
                      <a:picLocks noChangeAspect="1"/>
                    </pic:cNvPicPr>
                  </pic:nvPicPr>
                  <pic:blipFill>
                    <a:blip r:embed="rId274"/>
                    <a:stretch>
                      <a:fillRect/>
                    </a:stretch>
                  </pic:blipFill>
                  <pic:spPr>
                    <a:xfrm>
                      <a:off x="0" y="0"/>
                      <a:ext cx="5267325" cy="857885"/>
                    </a:xfrm>
                    <a:prstGeom prst="rect">
                      <a:avLst/>
                    </a:prstGeom>
                    <a:noFill/>
                    <a:ln>
                      <a:noFill/>
                    </a:ln>
                  </pic:spPr>
                </pic:pic>
              </a:graphicData>
            </a:graphic>
          </wp:inline>
        </w:drawing>
      </w:r>
    </w:p>
    <w:p w14:paraId="44A0E921" w14:textId="77777777" w:rsidR="00DB7ACC" w:rsidRDefault="00DB7ACC"/>
    <w:p w14:paraId="6C1C74B9" w14:textId="77777777" w:rsidR="00DB7ACC" w:rsidRDefault="00C37B29">
      <w:r>
        <w:t xml:space="preserve">    /**</w:t>
      </w:r>
    </w:p>
    <w:p w14:paraId="1AB6BFF7" w14:textId="77777777" w:rsidR="00DB7ACC" w:rsidRDefault="00C37B29">
      <w:r>
        <w:t xml:space="preserve">     * </w:t>
      </w:r>
      <w:r>
        <w:t>矩阵置</w:t>
      </w:r>
      <w:r>
        <w:t>0</w:t>
      </w:r>
    </w:p>
    <w:p w14:paraId="6FEF29CA" w14:textId="77777777" w:rsidR="00DB7ACC" w:rsidRDefault="00C37B29">
      <w:r>
        <w:t xml:space="preserve">     * @param matrix</w:t>
      </w:r>
    </w:p>
    <w:p w14:paraId="45231A07" w14:textId="77777777" w:rsidR="00DB7ACC" w:rsidRDefault="00C37B29">
      <w:r>
        <w:t xml:space="preserve">     * </w:t>
      </w:r>
      <w:r>
        <w:t>关键思想：</w:t>
      </w:r>
    </w:p>
    <w:p w14:paraId="6EAA4AE4" w14:textId="77777777" w:rsidR="00DB7ACC" w:rsidRDefault="00C37B29">
      <w:pPr>
        <w:rPr>
          <w:b/>
          <w:bCs/>
          <w:sz w:val="24"/>
          <w:szCs w:val="32"/>
          <w:highlight w:val="red"/>
        </w:rPr>
      </w:pPr>
      <w:r>
        <w:t xml:space="preserve">     *  </w:t>
      </w:r>
      <w:r>
        <w:rPr>
          <w:b/>
          <w:bCs/>
          <w:sz w:val="24"/>
          <w:szCs w:val="32"/>
          <w:highlight w:val="red"/>
        </w:rPr>
        <w:t>用</w:t>
      </w:r>
      <w:r>
        <w:rPr>
          <w:b/>
          <w:bCs/>
          <w:sz w:val="24"/>
          <w:szCs w:val="32"/>
          <w:highlight w:val="red"/>
        </w:rPr>
        <w:t>matrix</w:t>
      </w:r>
      <w:r>
        <w:rPr>
          <w:b/>
          <w:bCs/>
          <w:sz w:val="24"/>
          <w:szCs w:val="32"/>
          <w:highlight w:val="red"/>
        </w:rPr>
        <w:t>第一行和第一列记录改行该列是否有</w:t>
      </w:r>
      <w:r>
        <w:rPr>
          <w:b/>
          <w:bCs/>
          <w:sz w:val="24"/>
          <w:szCs w:val="32"/>
          <w:highlight w:val="red"/>
        </w:rPr>
        <w:t>0</w:t>
      </w:r>
      <w:r>
        <w:rPr>
          <w:b/>
          <w:bCs/>
          <w:sz w:val="24"/>
          <w:szCs w:val="32"/>
          <w:highlight w:val="red"/>
        </w:rPr>
        <w:t>，作为标志位</w:t>
      </w:r>
    </w:p>
    <w:p w14:paraId="1608108E" w14:textId="77777777" w:rsidR="00DB7ACC" w:rsidRDefault="00C37B29">
      <w:pPr>
        <w:rPr>
          <w:b/>
          <w:bCs/>
          <w:sz w:val="24"/>
          <w:szCs w:val="32"/>
          <w:highlight w:val="red"/>
        </w:rPr>
      </w:pPr>
      <w:r>
        <w:rPr>
          <w:b/>
          <w:bCs/>
          <w:sz w:val="24"/>
          <w:szCs w:val="32"/>
          <w:highlight w:val="red"/>
        </w:rPr>
        <w:t xml:space="preserve">     *  </w:t>
      </w:r>
      <w:r>
        <w:rPr>
          <w:b/>
          <w:bCs/>
          <w:sz w:val="24"/>
          <w:szCs w:val="32"/>
          <w:highlight w:val="red"/>
        </w:rPr>
        <w:t>但是对于第一行第一列要设置一个标志位，为了防止自己这一行也有</w:t>
      </w:r>
      <w:r>
        <w:rPr>
          <w:b/>
          <w:bCs/>
          <w:sz w:val="24"/>
          <w:szCs w:val="32"/>
          <w:highlight w:val="red"/>
        </w:rPr>
        <w:t>0</w:t>
      </w:r>
      <w:r>
        <w:rPr>
          <w:b/>
          <w:bCs/>
          <w:sz w:val="24"/>
          <w:szCs w:val="32"/>
          <w:highlight w:val="red"/>
        </w:rPr>
        <w:lastRenderedPageBreak/>
        <w:t>的情况</w:t>
      </w:r>
    </w:p>
    <w:p w14:paraId="4E6FD7A6" w14:textId="77777777" w:rsidR="00DB7ACC" w:rsidRDefault="00C37B29">
      <w:r>
        <w:t xml:space="preserve">     */</w:t>
      </w:r>
    </w:p>
    <w:p w14:paraId="33B0E0C2" w14:textId="77777777" w:rsidR="00DB7ACC" w:rsidRDefault="00C37B29">
      <w:r>
        <w:t xml:space="preserve">    public void setZeroes(int[][] matrix) {</w:t>
      </w:r>
    </w:p>
    <w:p w14:paraId="23AB4A12" w14:textId="77777777" w:rsidR="00DB7ACC" w:rsidRDefault="00C37B29">
      <w:r>
        <w:t xml:space="preserve">        in</w:t>
      </w:r>
      <w:r>
        <w:t>t row = matrix.length;</w:t>
      </w:r>
    </w:p>
    <w:p w14:paraId="7D4554F9" w14:textId="77777777" w:rsidR="00DB7ACC" w:rsidRDefault="00C37B29">
      <w:r>
        <w:t xml:space="preserve">        int col = matrix[0].length;</w:t>
      </w:r>
    </w:p>
    <w:p w14:paraId="67D9DCC0" w14:textId="77777777" w:rsidR="00DB7ACC" w:rsidRDefault="00C37B29">
      <w:r>
        <w:t xml:space="preserve">        boolean row_flag = false;</w:t>
      </w:r>
    </w:p>
    <w:p w14:paraId="2BF69B2D" w14:textId="77777777" w:rsidR="00DB7ACC" w:rsidRDefault="00C37B29">
      <w:r>
        <w:t xml:space="preserve">        boolean col_flag = false;</w:t>
      </w:r>
    </w:p>
    <w:p w14:paraId="2EABD6A1" w14:textId="77777777" w:rsidR="00DB7ACC" w:rsidRDefault="00C37B29">
      <w:r>
        <w:t xml:space="preserve">        /// </w:t>
      </w:r>
      <w:r>
        <w:t>第一行是否有</w:t>
      </w:r>
      <w:r>
        <w:t>0</w:t>
      </w:r>
    </w:p>
    <w:p w14:paraId="1155AAB2" w14:textId="77777777" w:rsidR="00DB7ACC" w:rsidRDefault="00C37B29">
      <w:r>
        <w:t xml:space="preserve">        for(int y=0;y&lt;matrix[0].length;y++){</w:t>
      </w:r>
    </w:p>
    <w:p w14:paraId="1E8217BA" w14:textId="77777777" w:rsidR="00DB7ACC" w:rsidRDefault="00C37B29">
      <w:r>
        <w:t xml:space="preserve">            if(matrix[0][y]==0) row_flag=true;</w:t>
      </w:r>
    </w:p>
    <w:p w14:paraId="7FD502B9" w14:textId="77777777" w:rsidR="00DB7ACC" w:rsidRDefault="00C37B29">
      <w:r>
        <w:t xml:space="preserve">        }</w:t>
      </w:r>
    </w:p>
    <w:p w14:paraId="29D67057" w14:textId="77777777" w:rsidR="00DB7ACC" w:rsidRDefault="00C37B29">
      <w:r>
        <w:t xml:space="preserve">        // </w:t>
      </w:r>
      <w:r>
        <w:t>第一列是否有</w:t>
      </w:r>
      <w:r>
        <w:t>0</w:t>
      </w:r>
    </w:p>
    <w:p w14:paraId="22A07A45" w14:textId="77777777" w:rsidR="00DB7ACC" w:rsidRDefault="00C37B29">
      <w:r>
        <w:t xml:space="preserve">        for(int x=0;x&lt;matrix.length;x++){</w:t>
      </w:r>
    </w:p>
    <w:p w14:paraId="017F798B" w14:textId="77777777" w:rsidR="00DB7ACC" w:rsidRDefault="00C37B29">
      <w:r>
        <w:t xml:space="preserve">            if(matrix[x][0]==0) col_flag=true;</w:t>
      </w:r>
    </w:p>
    <w:p w14:paraId="1266801F" w14:textId="77777777" w:rsidR="00DB7ACC" w:rsidRDefault="00C37B29">
      <w:r>
        <w:t xml:space="preserve">        }</w:t>
      </w:r>
    </w:p>
    <w:p w14:paraId="014DE8B4" w14:textId="77777777" w:rsidR="00DB7ACC" w:rsidRDefault="00C37B29">
      <w:r>
        <w:t xml:space="preserve">        // </w:t>
      </w:r>
      <w:r>
        <w:t>把第一行第一列作为标志位</w:t>
      </w:r>
    </w:p>
    <w:p w14:paraId="24E4EC4A" w14:textId="77777777" w:rsidR="00DB7ACC" w:rsidRDefault="00C37B29">
      <w:r>
        <w:t xml:space="preserve">        for(int i=1;i&lt;row;i++){</w:t>
      </w:r>
    </w:p>
    <w:p w14:paraId="7D499920" w14:textId="77777777" w:rsidR="00DB7ACC" w:rsidRDefault="00C37B29">
      <w:r>
        <w:t xml:space="preserve">            for(int j=1;j</w:t>
      </w:r>
      <w:r>
        <w:t>&lt;col;j++){</w:t>
      </w:r>
    </w:p>
    <w:p w14:paraId="0B846434" w14:textId="77777777" w:rsidR="00DB7ACC" w:rsidRDefault="00C37B29">
      <w:r>
        <w:t xml:space="preserve">                if(matrix[i][j]==0){</w:t>
      </w:r>
    </w:p>
    <w:p w14:paraId="7104D0DD" w14:textId="77777777" w:rsidR="00DB7ACC" w:rsidRDefault="00C37B29">
      <w:r>
        <w:t xml:space="preserve">                    matrix[i][0]=0;</w:t>
      </w:r>
    </w:p>
    <w:p w14:paraId="60CDB468" w14:textId="77777777" w:rsidR="00DB7ACC" w:rsidRDefault="00C37B29">
      <w:r>
        <w:t xml:space="preserve">                    matrix[0][j]=0;</w:t>
      </w:r>
    </w:p>
    <w:p w14:paraId="4E8ED904" w14:textId="77777777" w:rsidR="00DB7ACC" w:rsidRDefault="00C37B29">
      <w:r>
        <w:t xml:space="preserve">                }</w:t>
      </w:r>
    </w:p>
    <w:p w14:paraId="5928431F" w14:textId="77777777" w:rsidR="00DB7ACC" w:rsidRDefault="00C37B29">
      <w:r>
        <w:t xml:space="preserve">            }</w:t>
      </w:r>
    </w:p>
    <w:p w14:paraId="78A3DFD7" w14:textId="77777777" w:rsidR="00DB7ACC" w:rsidRDefault="00C37B29">
      <w:r>
        <w:t xml:space="preserve">        }</w:t>
      </w:r>
    </w:p>
    <w:p w14:paraId="41CF244E" w14:textId="77777777" w:rsidR="00DB7ACC" w:rsidRDefault="00C37B29">
      <w:r>
        <w:t xml:space="preserve">        // </w:t>
      </w:r>
      <w:r>
        <w:t>值</w:t>
      </w:r>
      <w:r>
        <w:t>0</w:t>
      </w:r>
    </w:p>
    <w:p w14:paraId="42B09F13" w14:textId="77777777" w:rsidR="00DB7ACC" w:rsidRDefault="00C37B29">
      <w:r>
        <w:t xml:space="preserve">        for(int i=1;i&lt;row;i++){</w:t>
      </w:r>
    </w:p>
    <w:p w14:paraId="0CD37479" w14:textId="77777777" w:rsidR="00DB7ACC" w:rsidRDefault="00C37B29">
      <w:r>
        <w:t xml:space="preserve">            for(int j=1;j&lt;col;j++){</w:t>
      </w:r>
    </w:p>
    <w:p w14:paraId="2727EDE5" w14:textId="77777777" w:rsidR="00DB7ACC" w:rsidRDefault="00C37B29">
      <w:r>
        <w:t xml:space="preserve">            </w:t>
      </w:r>
      <w:r>
        <w:t xml:space="preserve">    if (matrix[i][0]==0||matrix[0][j]==0) matrix[i][j]=0;</w:t>
      </w:r>
    </w:p>
    <w:p w14:paraId="41DE3CEA" w14:textId="77777777" w:rsidR="00DB7ACC" w:rsidRDefault="00C37B29">
      <w:r>
        <w:t xml:space="preserve">            }</w:t>
      </w:r>
    </w:p>
    <w:p w14:paraId="05D3A4DE" w14:textId="77777777" w:rsidR="00DB7ACC" w:rsidRDefault="00C37B29">
      <w:r>
        <w:t xml:space="preserve">        }</w:t>
      </w:r>
    </w:p>
    <w:p w14:paraId="2368938B" w14:textId="77777777" w:rsidR="00DB7ACC" w:rsidRDefault="00DB7ACC"/>
    <w:p w14:paraId="7DF10C7D" w14:textId="77777777" w:rsidR="00DB7ACC" w:rsidRDefault="00C37B29">
      <w:r>
        <w:t xml:space="preserve">        if(row_flag){</w:t>
      </w:r>
    </w:p>
    <w:p w14:paraId="2379252D" w14:textId="77777777" w:rsidR="00DB7ACC" w:rsidRDefault="00C37B29">
      <w:r>
        <w:t xml:space="preserve">            for(int j=0;j&lt;col;j++) matrix[0][j]=0;</w:t>
      </w:r>
    </w:p>
    <w:p w14:paraId="7993FC4C" w14:textId="77777777" w:rsidR="00DB7ACC" w:rsidRDefault="00C37B29">
      <w:r>
        <w:t xml:space="preserve">        }</w:t>
      </w:r>
    </w:p>
    <w:p w14:paraId="3D42DE5B" w14:textId="77777777" w:rsidR="00DB7ACC" w:rsidRDefault="00DB7ACC"/>
    <w:p w14:paraId="49590E84" w14:textId="77777777" w:rsidR="00DB7ACC" w:rsidRDefault="00C37B29">
      <w:r>
        <w:t xml:space="preserve">        if(col_flag){</w:t>
      </w:r>
    </w:p>
    <w:p w14:paraId="788EC666" w14:textId="77777777" w:rsidR="00DB7ACC" w:rsidRDefault="00C37B29">
      <w:r>
        <w:t xml:space="preserve">            for(int i=0;i&lt;row;i++){</w:t>
      </w:r>
    </w:p>
    <w:p w14:paraId="185E3F34" w14:textId="77777777" w:rsidR="00DB7ACC" w:rsidRDefault="00C37B29">
      <w:r>
        <w:t xml:space="preserve">                matrix[i][0]=0;</w:t>
      </w:r>
    </w:p>
    <w:p w14:paraId="72AB6303" w14:textId="77777777" w:rsidR="00DB7ACC" w:rsidRDefault="00C37B29">
      <w:r>
        <w:t xml:space="preserve">            }</w:t>
      </w:r>
    </w:p>
    <w:p w14:paraId="340261FA" w14:textId="77777777" w:rsidR="00DB7ACC" w:rsidRDefault="00C37B29">
      <w:r>
        <w:t xml:space="preserve">        }</w:t>
      </w:r>
    </w:p>
    <w:p w14:paraId="5A757F46" w14:textId="77777777" w:rsidR="00DB7ACC" w:rsidRDefault="00C37B29">
      <w:pPr>
        <w:ind w:firstLine="420"/>
      </w:pPr>
      <w:r>
        <w:t>}</w:t>
      </w:r>
    </w:p>
    <w:p w14:paraId="68A076E5" w14:textId="77777777" w:rsidR="00DB7ACC" w:rsidRDefault="00DB7ACC">
      <w:pPr>
        <w:ind w:firstLine="420"/>
      </w:pPr>
    </w:p>
    <w:p w14:paraId="6EFE208E" w14:textId="77777777" w:rsidR="00DB7ACC" w:rsidRDefault="00DB7ACC">
      <w:pPr>
        <w:ind w:firstLine="420"/>
      </w:pPr>
    </w:p>
    <w:p w14:paraId="2633E0F9" w14:textId="77777777" w:rsidR="00DB7ACC" w:rsidRDefault="00DB7ACC">
      <w:pPr>
        <w:ind w:firstLine="420"/>
      </w:pPr>
    </w:p>
    <w:p w14:paraId="2F4A6DD3" w14:textId="77777777" w:rsidR="00DB7ACC" w:rsidRDefault="00DB7ACC">
      <w:pPr>
        <w:ind w:firstLine="420"/>
      </w:pPr>
    </w:p>
    <w:p w14:paraId="5564086D" w14:textId="77777777" w:rsidR="00DB7ACC" w:rsidRDefault="00C37B29">
      <w:pPr>
        <w:pStyle w:val="3"/>
      </w:pPr>
      <w:r>
        <w:rPr>
          <w:rFonts w:hint="eastAsia"/>
        </w:rPr>
        <w:t>01</w:t>
      </w:r>
      <w:r>
        <w:rPr>
          <w:rFonts w:hint="eastAsia"/>
        </w:rPr>
        <w:t>矩阵</w:t>
      </w:r>
      <w:r>
        <w:rPr>
          <w:rFonts w:hint="eastAsia"/>
        </w:rPr>
        <w:t xml:space="preserve"> </w:t>
      </w:r>
      <w:r>
        <w:rPr>
          <w:rFonts w:hint="eastAsia"/>
        </w:rPr>
        <w:t>找出每个元素到最近的</w:t>
      </w:r>
      <w:r>
        <w:rPr>
          <w:rFonts w:hint="eastAsia"/>
        </w:rPr>
        <w:t>0</w:t>
      </w:r>
      <w:r>
        <w:rPr>
          <w:rFonts w:hint="eastAsia"/>
        </w:rPr>
        <w:t>的距离（</w:t>
      </w:r>
      <w:r>
        <w:rPr>
          <w:rFonts w:hint="eastAsia"/>
        </w:rPr>
        <w:t>BFS</w:t>
      </w:r>
      <w:r>
        <w:rPr>
          <w:rFonts w:hint="eastAsia"/>
        </w:rPr>
        <w:t>）</w:t>
      </w:r>
    </w:p>
    <w:p w14:paraId="79A41017" w14:textId="77777777" w:rsidR="00DB7ACC" w:rsidRDefault="00C37B29">
      <w:r>
        <w:rPr>
          <w:noProof/>
        </w:rPr>
        <w:drawing>
          <wp:inline distT="0" distB="0" distL="114300" distR="114300" wp14:anchorId="19B45285" wp14:editId="35CE83B2">
            <wp:extent cx="4266565" cy="4086860"/>
            <wp:effectExtent l="0" t="0" r="635" b="8890"/>
            <wp:docPr id="36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8"/>
                    <pic:cNvPicPr>
                      <a:picLocks noChangeAspect="1"/>
                    </pic:cNvPicPr>
                  </pic:nvPicPr>
                  <pic:blipFill>
                    <a:blip r:embed="rId275"/>
                    <a:stretch>
                      <a:fillRect/>
                    </a:stretch>
                  </pic:blipFill>
                  <pic:spPr>
                    <a:xfrm>
                      <a:off x="0" y="0"/>
                      <a:ext cx="4266565" cy="4086860"/>
                    </a:xfrm>
                    <a:prstGeom prst="rect">
                      <a:avLst/>
                    </a:prstGeom>
                    <a:noFill/>
                    <a:ln>
                      <a:noFill/>
                    </a:ln>
                  </pic:spPr>
                </pic:pic>
              </a:graphicData>
            </a:graphic>
          </wp:inline>
        </w:drawing>
      </w:r>
    </w:p>
    <w:p w14:paraId="260A4209" w14:textId="77777777" w:rsidR="00DB7ACC" w:rsidRDefault="00C37B29">
      <w:pPr>
        <w:rPr>
          <w:b/>
          <w:bCs/>
          <w:sz w:val="24"/>
          <w:szCs w:val="32"/>
        </w:rPr>
      </w:pPr>
      <w:r>
        <w:rPr>
          <w:rFonts w:hint="eastAsia"/>
          <w:b/>
          <w:bCs/>
          <w:sz w:val="24"/>
          <w:szCs w:val="32"/>
        </w:rPr>
        <w:t>求最大</w:t>
      </w:r>
      <w:r>
        <w:rPr>
          <w:rFonts w:hint="eastAsia"/>
          <w:b/>
          <w:bCs/>
          <w:sz w:val="24"/>
          <w:szCs w:val="32"/>
        </w:rPr>
        <w:t>/</w:t>
      </w:r>
      <w:r>
        <w:rPr>
          <w:rFonts w:hint="eastAsia"/>
          <w:b/>
          <w:bCs/>
          <w:sz w:val="24"/>
          <w:szCs w:val="32"/>
        </w:rPr>
        <w:t>最小值适合使用</w:t>
      </w:r>
      <w:r>
        <w:rPr>
          <w:rFonts w:hint="eastAsia"/>
          <w:b/>
          <w:bCs/>
          <w:sz w:val="24"/>
          <w:szCs w:val="32"/>
        </w:rPr>
        <w:t>BFS.</w:t>
      </w:r>
    </w:p>
    <w:p w14:paraId="72941A86" w14:textId="77777777" w:rsidR="00DB7ACC" w:rsidRDefault="00C37B29">
      <w:pPr>
        <w:rPr>
          <w:b/>
          <w:bCs/>
          <w:sz w:val="24"/>
          <w:szCs w:val="32"/>
        </w:rPr>
      </w:pPr>
      <w:r>
        <w:rPr>
          <w:rFonts w:hint="eastAsia"/>
          <w:b/>
          <w:bCs/>
          <w:sz w:val="24"/>
          <w:szCs w:val="32"/>
        </w:rPr>
        <w:t>在一个图中，能从一个点出发求这种最短距离的方法很容易想到就是</w:t>
      </w:r>
      <w:r>
        <w:rPr>
          <w:rFonts w:hint="eastAsia"/>
          <w:b/>
          <w:bCs/>
          <w:sz w:val="24"/>
          <w:szCs w:val="32"/>
        </w:rPr>
        <w:t>BFS,BFS</w:t>
      </w:r>
      <w:r>
        <w:rPr>
          <w:rFonts w:hint="eastAsia"/>
          <w:b/>
          <w:bCs/>
          <w:sz w:val="24"/>
          <w:szCs w:val="32"/>
        </w:rPr>
        <w:t>的名称是广度优先遍历，即吧周围这一圈搜索完成后，再搜索下一圈，是慢慢扩大搜索范围的，</w:t>
      </w:r>
    </w:p>
    <w:p w14:paraId="36CA7CEB" w14:textId="77777777" w:rsidR="00DB7ACC" w:rsidRDefault="00C37B29">
      <w:r>
        <w:rPr>
          <w:noProof/>
        </w:rPr>
        <w:drawing>
          <wp:inline distT="0" distB="0" distL="114300" distR="114300" wp14:anchorId="4E9F132A" wp14:editId="47AF0162">
            <wp:extent cx="5272405" cy="2423795"/>
            <wp:effectExtent l="0" t="0" r="4445" b="14605"/>
            <wp:docPr id="3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9"/>
                    <pic:cNvPicPr>
                      <a:picLocks noChangeAspect="1"/>
                    </pic:cNvPicPr>
                  </pic:nvPicPr>
                  <pic:blipFill>
                    <a:blip r:embed="rId276"/>
                    <a:stretch>
                      <a:fillRect/>
                    </a:stretch>
                  </pic:blipFill>
                  <pic:spPr>
                    <a:xfrm>
                      <a:off x="0" y="0"/>
                      <a:ext cx="5272405" cy="2423795"/>
                    </a:xfrm>
                    <a:prstGeom prst="rect">
                      <a:avLst/>
                    </a:prstGeom>
                    <a:noFill/>
                    <a:ln>
                      <a:noFill/>
                    </a:ln>
                  </pic:spPr>
                </pic:pic>
              </a:graphicData>
            </a:graphic>
          </wp:inline>
        </w:drawing>
      </w:r>
    </w:p>
    <w:p w14:paraId="11270F20" w14:textId="77777777" w:rsidR="00DB7ACC" w:rsidRDefault="00DB7ACC"/>
    <w:p w14:paraId="227C0A9B" w14:textId="77777777" w:rsidR="00DB7ACC" w:rsidRDefault="00DB7ACC"/>
    <w:p w14:paraId="0BAF96D5" w14:textId="77777777" w:rsidR="00DB7ACC" w:rsidRDefault="00C37B29">
      <w:pPr>
        <w:pStyle w:val="4"/>
      </w:pPr>
      <w:r>
        <w:rPr>
          <w:rFonts w:hint="eastAsia"/>
        </w:rPr>
        <w:lastRenderedPageBreak/>
        <w:t>BFS</w:t>
      </w:r>
      <w:r>
        <w:rPr>
          <w:rFonts w:hint="eastAsia"/>
        </w:rPr>
        <w:t>解法</w:t>
      </w:r>
    </w:p>
    <w:p w14:paraId="6A3A1788" w14:textId="77777777" w:rsidR="00DB7ACC" w:rsidRDefault="00C37B29">
      <w:r>
        <w:rPr>
          <w:noProof/>
        </w:rPr>
        <w:drawing>
          <wp:inline distT="0" distB="0" distL="114300" distR="114300" wp14:anchorId="1FD4DF40" wp14:editId="44855B23">
            <wp:extent cx="5268595" cy="2167890"/>
            <wp:effectExtent l="0" t="0" r="8255" b="3810"/>
            <wp:docPr id="3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10"/>
                    <pic:cNvPicPr>
                      <a:picLocks noChangeAspect="1"/>
                    </pic:cNvPicPr>
                  </pic:nvPicPr>
                  <pic:blipFill>
                    <a:blip r:embed="rId277"/>
                    <a:stretch>
                      <a:fillRect/>
                    </a:stretch>
                  </pic:blipFill>
                  <pic:spPr>
                    <a:xfrm>
                      <a:off x="0" y="0"/>
                      <a:ext cx="5268595" cy="2167890"/>
                    </a:xfrm>
                    <a:prstGeom prst="rect">
                      <a:avLst/>
                    </a:prstGeom>
                    <a:noFill/>
                    <a:ln>
                      <a:noFill/>
                    </a:ln>
                  </pic:spPr>
                </pic:pic>
              </a:graphicData>
            </a:graphic>
          </wp:inline>
        </w:drawing>
      </w:r>
    </w:p>
    <w:p w14:paraId="51A5B869" w14:textId="77777777" w:rsidR="00DB7ACC" w:rsidRDefault="00C37B29">
      <w:r>
        <w:t xml:space="preserve">    /**</w:t>
      </w:r>
    </w:p>
    <w:p w14:paraId="5DA08596" w14:textId="77777777" w:rsidR="00DB7ACC" w:rsidRDefault="00C37B29">
      <w:r>
        <w:t xml:space="preserve">     * </w:t>
      </w:r>
      <w:r>
        <w:t>最近最远应该都是</w:t>
      </w:r>
      <w:r>
        <w:t>BFS</w:t>
      </w:r>
    </w:p>
    <w:p w14:paraId="7231A57A" w14:textId="77777777" w:rsidR="00DB7ACC" w:rsidRDefault="00C37B29">
      <w:r>
        <w:t xml:space="preserve">     * @param matrix</w:t>
      </w:r>
    </w:p>
    <w:p w14:paraId="75A63F4A" w14:textId="77777777" w:rsidR="00DB7ACC" w:rsidRDefault="00C37B29">
      <w:r>
        <w:t xml:space="preserve">     * @return</w:t>
      </w:r>
    </w:p>
    <w:p w14:paraId="05D6F166" w14:textId="77777777" w:rsidR="00DB7ACC" w:rsidRDefault="00C37B29">
      <w:r>
        <w:t xml:space="preserve">     * 1</w:t>
      </w:r>
      <w:r>
        <w:t>、首先把每个源点</w:t>
      </w:r>
      <w:r>
        <w:t>0</w:t>
      </w:r>
      <w:r>
        <w:t>入队，然后从各个</w:t>
      </w:r>
      <w:r>
        <w:t>0</w:t>
      </w:r>
      <w:r>
        <w:t>同时开始一圈一圈向</w:t>
      </w:r>
      <w:r>
        <w:t>1</w:t>
      </w:r>
      <w:r>
        <w:t>扩散</w:t>
      </w:r>
    </w:p>
    <w:p w14:paraId="21F77EBE" w14:textId="77777777" w:rsidR="00DB7ACC" w:rsidRDefault="00C37B29">
      <w:r>
        <w:t xml:space="preserve">     *   </w:t>
      </w:r>
      <w:r>
        <w:t>（每个</w:t>
      </w:r>
      <w:r>
        <w:t>1</w:t>
      </w:r>
      <w:r>
        <w:t>都是被距离它最近的</w:t>
      </w:r>
      <w:r>
        <w:t>0</w:t>
      </w:r>
      <w:r>
        <w:t>扩散到），</w:t>
      </w:r>
    </w:p>
    <w:p w14:paraId="2EC60AB4" w14:textId="77777777" w:rsidR="00DB7ACC" w:rsidRDefault="00C37B29">
      <w:r>
        <w:t xml:space="preserve">     *   </w:t>
      </w:r>
      <w:r>
        <w:t>扩散的时候可以设置</w:t>
      </w:r>
      <w:r>
        <w:t>int[][] disty</w:t>
      </w:r>
      <w:r>
        <w:t>来巨鹿距离</w:t>
      </w:r>
    </w:p>
    <w:p w14:paraId="7E956065" w14:textId="77777777" w:rsidR="00DB7ACC" w:rsidRDefault="00C37B29">
      <w:r>
        <w:t xml:space="preserve">     *   </w:t>
      </w:r>
      <w:r>
        <w:t>并同时标志是否访问过，对于本题可以直接修改数组</w:t>
      </w:r>
      <w:r>
        <w:t>int[][] matrix</w:t>
      </w:r>
      <w:r>
        <w:t>来记录距离和标志是否访问</w:t>
      </w:r>
    </w:p>
    <w:p w14:paraId="43A00E0F" w14:textId="77777777" w:rsidR="00DB7ACC" w:rsidRDefault="00C37B29">
      <w:r>
        <w:t xml:space="preserve">     *   </w:t>
      </w:r>
      <w:r>
        <w:t>这里要注意吧</w:t>
      </w:r>
      <w:r>
        <w:t>matrux</w:t>
      </w:r>
      <w:r>
        <w:t>数组中的</w:t>
      </w:r>
      <w:r>
        <w:t>1</w:t>
      </w:r>
      <w:r>
        <w:t>位置设置成</w:t>
      </w:r>
      <w:r>
        <w:t>-1</w:t>
      </w:r>
    </w:p>
    <w:p w14:paraId="6E482997" w14:textId="77777777" w:rsidR="00DB7ACC" w:rsidRDefault="00C37B29">
      <w:r>
        <w:t xml:space="preserve">   </w:t>
      </w:r>
      <w:r>
        <w:t xml:space="preserve">  */</w:t>
      </w:r>
    </w:p>
    <w:p w14:paraId="61708562" w14:textId="77777777" w:rsidR="00DB7ACC" w:rsidRDefault="00C37B29">
      <w:r>
        <w:t xml:space="preserve">    public int[][] updateMatrix(int[][] matrix) {</w:t>
      </w:r>
    </w:p>
    <w:p w14:paraId="34B9E070" w14:textId="77777777" w:rsidR="00DB7ACC" w:rsidRDefault="00C37B29">
      <w:r>
        <w:t xml:space="preserve">        // </w:t>
      </w:r>
      <w:r>
        <w:t>存储元</w:t>
      </w:r>
    </w:p>
    <w:p w14:paraId="59E3E860" w14:textId="77777777" w:rsidR="00DB7ACC" w:rsidRDefault="00C37B29">
      <w:r>
        <w:t xml:space="preserve">        Queue&lt;int[]&gt; queue = new ArrayDeque&lt;&gt;();</w:t>
      </w:r>
    </w:p>
    <w:p w14:paraId="175693DA" w14:textId="77777777" w:rsidR="00DB7ACC" w:rsidRDefault="00C37B29">
      <w:r>
        <w:t xml:space="preserve">        // </w:t>
      </w:r>
      <w:r>
        <w:t>将数组中所有为</w:t>
      </w:r>
      <w:r>
        <w:t>0</w:t>
      </w:r>
      <w:r>
        <w:t>的源存储到</w:t>
      </w:r>
      <w:r>
        <w:t>queue</w:t>
      </w:r>
      <w:r>
        <w:t>中</w:t>
      </w:r>
    </w:p>
    <w:p w14:paraId="6F72D807" w14:textId="77777777" w:rsidR="00DB7ACC" w:rsidRDefault="00C37B29">
      <w:r>
        <w:t xml:space="preserve">        int row = matrix.length;</w:t>
      </w:r>
    </w:p>
    <w:p w14:paraId="23D66979" w14:textId="77777777" w:rsidR="00DB7ACC" w:rsidRDefault="00C37B29">
      <w:r>
        <w:t xml:space="preserve">        int col = matrix[0].length;</w:t>
      </w:r>
    </w:p>
    <w:p w14:paraId="73991435" w14:textId="77777777" w:rsidR="00DB7ACC" w:rsidRDefault="00C37B29">
      <w:r>
        <w:t xml:space="preserve">        for(int i=0;i&lt;row;i++){</w:t>
      </w:r>
    </w:p>
    <w:p w14:paraId="52A91982" w14:textId="77777777" w:rsidR="00DB7ACC" w:rsidRDefault="00C37B29">
      <w:r>
        <w:t xml:space="preserve">            for(int j=0;j&lt;col;j++){</w:t>
      </w:r>
    </w:p>
    <w:p w14:paraId="3C446B91" w14:textId="77777777" w:rsidR="00DB7ACC" w:rsidRDefault="00C37B29">
      <w:r>
        <w:t xml:space="preserve">                if(matrix[i][j]==0) {</w:t>
      </w:r>
    </w:p>
    <w:p w14:paraId="27DF5D43" w14:textId="77777777" w:rsidR="00DB7ACC" w:rsidRDefault="00C37B29">
      <w:r>
        <w:t xml:space="preserve">                    queue.add(new int[]{i,j});</w:t>
      </w:r>
    </w:p>
    <w:p w14:paraId="3F09A709" w14:textId="77777777" w:rsidR="00DB7ACC" w:rsidRDefault="00C37B29">
      <w:r>
        <w:t xml:space="preserve">                }else {</w:t>
      </w:r>
    </w:p>
    <w:p w14:paraId="7059D9FC" w14:textId="77777777" w:rsidR="00DB7ACC" w:rsidRDefault="00C37B29">
      <w:r>
        <w:t xml:space="preserve">                    // </w:t>
      </w:r>
      <w:r>
        <w:t>将所有不是</w:t>
      </w:r>
      <w:r>
        <w:t>0</w:t>
      </w:r>
      <w:r>
        <w:t>的位置设置为</w:t>
      </w:r>
      <w:r>
        <w:t>-1</w:t>
      </w:r>
      <w:r>
        <w:t>方便后面对其进行更新</w:t>
      </w:r>
    </w:p>
    <w:p w14:paraId="420C90F5" w14:textId="77777777" w:rsidR="00DB7ACC" w:rsidRDefault="00C37B29">
      <w:r>
        <w:t xml:space="preserve">                    matrix[i][j</w:t>
      </w:r>
      <w:r>
        <w:t>] = -1;</w:t>
      </w:r>
    </w:p>
    <w:p w14:paraId="7721DCF2" w14:textId="77777777" w:rsidR="00DB7ACC" w:rsidRDefault="00C37B29">
      <w:r>
        <w:t xml:space="preserve">                }</w:t>
      </w:r>
    </w:p>
    <w:p w14:paraId="692616DD" w14:textId="77777777" w:rsidR="00DB7ACC" w:rsidRDefault="00C37B29">
      <w:r>
        <w:t xml:space="preserve">            }</w:t>
      </w:r>
    </w:p>
    <w:p w14:paraId="75480C4D" w14:textId="77777777" w:rsidR="00DB7ACC" w:rsidRDefault="00C37B29">
      <w:r>
        <w:t xml:space="preserve">        }</w:t>
      </w:r>
    </w:p>
    <w:p w14:paraId="680CD504" w14:textId="77777777" w:rsidR="00DB7ACC" w:rsidRDefault="00DB7ACC"/>
    <w:p w14:paraId="4F54DBC9" w14:textId="77777777" w:rsidR="00DB7ACC" w:rsidRDefault="00C37B29">
      <w:r>
        <w:t xml:space="preserve">        int[] dx = {-1,1,0,0};</w:t>
      </w:r>
    </w:p>
    <w:p w14:paraId="058085FD" w14:textId="77777777" w:rsidR="00DB7ACC" w:rsidRDefault="00C37B29">
      <w:r>
        <w:t xml:space="preserve">        int[] dy = {0,0,1,-1};</w:t>
      </w:r>
    </w:p>
    <w:p w14:paraId="2EA0F7D4" w14:textId="77777777" w:rsidR="00DB7ACC" w:rsidRDefault="00DB7ACC"/>
    <w:p w14:paraId="70504D57" w14:textId="77777777" w:rsidR="00DB7ACC" w:rsidRDefault="00C37B29">
      <w:r>
        <w:t xml:space="preserve">        while (!queue.isEmpty()){</w:t>
      </w:r>
    </w:p>
    <w:p w14:paraId="53B3EDD4" w14:textId="77777777" w:rsidR="00DB7ACC" w:rsidRDefault="00C37B29">
      <w:r>
        <w:t xml:space="preserve">            // </w:t>
      </w:r>
      <w:r>
        <w:t>从数组中弹出一个位置</w:t>
      </w:r>
    </w:p>
    <w:p w14:paraId="38B7B528" w14:textId="77777777" w:rsidR="00DB7ACC" w:rsidRDefault="00C37B29">
      <w:r>
        <w:t xml:space="preserve">            int[] point = queue.poll();</w:t>
      </w:r>
    </w:p>
    <w:p w14:paraId="7AADA2E2" w14:textId="77777777" w:rsidR="00DB7ACC" w:rsidRDefault="00C37B29">
      <w:r>
        <w:t xml:space="preserve">            // </w:t>
      </w:r>
      <w:r>
        <w:t>向四周进行扩散</w:t>
      </w:r>
    </w:p>
    <w:p w14:paraId="724EB2C2" w14:textId="77777777" w:rsidR="00DB7ACC" w:rsidRDefault="00C37B29">
      <w:r>
        <w:t xml:space="preserve">            for(int</w:t>
      </w:r>
      <w:r>
        <w:t xml:space="preserve"> i=0;i&lt;4;i++){</w:t>
      </w:r>
    </w:p>
    <w:p w14:paraId="502CA3A7" w14:textId="77777777" w:rsidR="00DB7ACC" w:rsidRDefault="00C37B29">
      <w:r>
        <w:t xml:space="preserve">                int x = point[0]+dx[i];</w:t>
      </w:r>
    </w:p>
    <w:p w14:paraId="5B8F1C27" w14:textId="77777777" w:rsidR="00DB7ACC" w:rsidRDefault="00C37B29">
      <w:r>
        <w:t xml:space="preserve">                int y = point[1]+dy[i];</w:t>
      </w:r>
    </w:p>
    <w:p w14:paraId="1C37DFE2" w14:textId="77777777" w:rsidR="00DB7ACC" w:rsidRDefault="00C37B29">
      <w:pPr>
        <w:rPr>
          <w:highlight w:val="red"/>
        </w:rPr>
      </w:pPr>
      <w:r>
        <w:t xml:space="preserve">               </w:t>
      </w:r>
      <w:r>
        <w:rPr>
          <w:highlight w:val="red"/>
        </w:rPr>
        <w:t xml:space="preserve"> // </w:t>
      </w:r>
      <w:r>
        <w:rPr>
          <w:highlight w:val="red"/>
        </w:rPr>
        <w:t>如果四邻域的点是</w:t>
      </w:r>
      <w:r>
        <w:rPr>
          <w:highlight w:val="red"/>
        </w:rPr>
        <w:t xml:space="preserve"> -1</w:t>
      </w:r>
      <w:r>
        <w:rPr>
          <w:highlight w:val="red"/>
        </w:rPr>
        <w:t>，表示这个点是未被访问过的</w:t>
      </w:r>
      <w:r>
        <w:rPr>
          <w:highlight w:val="red"/>
        </w:rPr>
        <w:t xml:space="preserve"> 1</w:t>
      </w:r>
    </w:p>
    <w:p w14:paraId="2694A12B" w14:textId="77777777" w:rsidR="00DB7ACC" w:rsidRDefault="00C37B29">
      <w:pPr>
        <w:rPr>
          <w:highlight w:val="red"/>
        </w:rPr>
      </w:pPr>
      <w:r>
        <w:rPr>
          <w:highlight w:val="red"/>
        </w:rPr>
        <w:t xml:space="preserve">                // </w:t>
      </w:r>
      <w:r>
        <w:rPr>
          <w:highlight w:val="red"/>
        </w:rPr>
        <w:t>所以这个点到</w:t>
      </w:r>
      <w:r>
        <w:rPr>
          <w:highlight w:val="red"/>
        </w:rPr>
        <w:t xml:space="preserve"> 0 </w:t>
      </w:r>
      <w:r>
        <w:rPr>
          <w:highlight w:val="red"/>
        </w:rPr>
        <w:t>的距离就可以更新成</w:t>
      </w:r>
      <w:r>
        <w:rPr>
          <w:highlight w:val="red"/>
        </w:rPr>
        <w:t xml:space="preserve"> matrix[x][y] + 1</w:t>
      </w:r>
      <w:r>
        <w:rPr>
          <w:highlight w:val="red"/>
        </w:rPr>
        <w:t>。</w:t>
      </w:r>
    </w:p>
    <w:p w14:paraId="2EF7ADB6" w14:textId="77777777" w:rsidR="00DB7ACC" w:rsidRDefault="00C37B29">
      <w:r>
        <w:t xml:space="preserve">                if(x&gt;=0&amp;&amp;</w:t>
      </w:r>
    </w:p>
    <w:p w14:paraId="6ECFF6B5" w14:textId="77777777" w:rsidR="00DB7ACC" w:rsidRDefault="00C37B29">
      <w:r>
        <w:t xml:space="preserve">                        x&lt;row&amp;&amp;</w:t>
      </w:r>
    </w:p>
    <w:p w14:paraId="3B38648E" w14:textId="77777777" w:rsidR="00DB7ACC" w:rsidRDefault="00C37B29">
      <w:r>
        <w:t xml:space="preserve">                        y&gt;=0&amp;&amp;</w:t>
      </w:r>
    </w:p>
    <w:p w14:paraId="7D767D84" w14:textId="77777777" w:rsidR="00DB7ACC" w:rsidRDefault="00C37B29">
      <w:r>
        <w:t xml:space="preserve">                        y&lt;col&amp;&amp;</w:t>
      </w:r>
    </w:p>
    <w:p w14:paraId="45BA1A4D" w14:textId="77777777" w:rsidR="00DB7ACC" w:rsidRDefault="00C37B29">
      <w:r>
        <w:t xml:space="preserve">                        matrix[x][y]==-1){</w:t>
      </w:r>
    </w:p>
    <w:p w14:paraId="0F8FE4CD" w14:textId="77777777" w:rsidR="00DB7ACC" w:rsidRDefault="00C37B29">
      <w:r>
        <w:t xml:space="preserve">                        matrix[x][y]=matrix[point[0]][point[1]]+1;</w:t>
      </w:r>
    </w:p>
    <w:p w14:paraId="1E49445F" w14:textId="77777777" w:rsidR="00DB7ACC" w:rsidRDefault="00C37B29">
      <w:r>
        <w:t xml:space="preserve">                        // </w:t>
      </w:r>
      <w:r>
        <w:t>将当前值假如到队列中</w:t>
      </w:r>
    </w:p>
    <w:p w14:paraId="7BD0B751" w14:textId="77777777" w:rsidR="00DB7ACC" w:rsidRDefault="00C37B29">
      <w:r>
        <w:t xml:space="preserve">                        queue.add(new int[]{x,y});</w:t>
      </w:r>
    </w:p>
    <w:p w14:paraId="11159138" w14:textId="77777777" w:rsidR="00DB7ACC" w:rsidRDefault="00C37B29">
      <w:r>
        <w:t xml:space="preserve">                }</w:t>
      </w:r>
    </w:p>
    <w:p w14:paraId="0370CF50" w14:textId="77777777" w:rsidR="00DB7ACC" w:rsidRDefault="00C37B29">
      <w:r>
        <w:t xml:space="preserve">            }</w:t>
      </w:r>
    </w:p>
    <w:p w14:paraId="19CDEBDC" w14:textId="77777777" w:rsidR="00DB7ACC" w:rsidRDefault="00C37B29">
      <w:r>
        <w:t xml:space="preserve">        }</w:t>
      </w:r>
    </w:p>
    <w:p w14:paraId="0BDE0874" w14:textId="77777777" w:rsidR="00DB7ACC" w:rsidRDefault="00C37B29">
      <w:r>
        <w:t xml:space="preserve">        return matrix;</w:t>
      </w:r>
    </w:p>
    <w:p w14:paraId="5FF70016" w14:textId="77777777" w:rsidR="00DB7ACC" w:rsidRDefault="00C37B29">
      <w:pPr>
        <w:ind w:firstLine="420"/>
      </w:pPr>
      <w:r>
        <w:t>}</w:t>
      </w:r>
    </w:p>
    <w:p w14:paraId="21CB43CE" w14:textId="77777777" w:rsidR="00DB7ACC" w:rsidRDefault="00DB7ACC">
      <w:pPr>
        <w:ind w:firstLine="420"/>
      </w:pPr>
    </w:p>
    <w:p w14:paraId="0DF4FA53" w14:textId="77777777" w:rsidR="00DB7ACC" w:rsidRDefault="00DB7ACC">
      <w:pPr>
        <w:ind w:firstLine="420"/>
      </w:pPr>
    </w:p>
    <w:p w14:paraId="0A33F662" w14:textId="77777777" w:rsidR="00DB7ACC" w:rsidRDefault="00C37B29">
      <w:pPr>
        <w:pStyle w:val="4"/>
      </w:pPr>
      <w:r>
        <w:rPr>
          <w:rFonts w:hint="eastAsia"/>
        </w:rPr>
        <w:t>DP</w:t>
      </w:r>
      <w:r>
        <w:rPr>
          <w:rFonts w:hint="eastAsia"/>
        </w:rPr>
        <w:t>解法</w:t>
      </w:r>
    </w:p>
    <w:p w14:paraId="067FB1DF" w14:textId="77777777" w:rsidR="00DB7ACC" w:rsidRDefault="00C37B29">
      <w:r>
        <w:t>class Solution {</w:t>
      </w:r>
    </w:p>
    <w:p w14:paraId="6BD76830" w14:textId="77777777" w:rsidR="00DB7ACC" w:rsidRDefault="00C37B29">
      <w:r>
        <w:t xml:space="preserve">  public int[][] updateMatrix(int[][] matrix) {</w:t>
      </w:r>
    </w:p>
    <w:p w14:paraId="41C4F1C6" w14:textId="77777777" w:rsidR="00DB7ACC" w:rsidRDefault="00C37B29">
      <w:r>
        <w:t xml:space="preserve">    int m = matrix.length, n = matrix[0].length;</w:t>
      </w:r>
    </w:p>
    <w:p w14:paraId="3B7C07FB" w14:textId="77777777" w:rsidR="00DB7ACC" w:rsidRDefault="00C37B29">
      <w:r>
        <w:t xml:space="preserve">    int[][] dp = </w:t>
      </w:r>
      <w:r>
        <w:t>new int[m][n];</w:t>
      </w:r>
    </w:p>
    <w:p w14:paraId="204AF3DD" w14:textId="77777777" w:rsidR="00DB7ACC" w:rsidRDefault="00C37B29">
      <w:r>
        <w:t xml:space="preserve">    for (int i = 0; i &lt; m; i++) {</w:t>
      </w:r>
    </w:p>
    <w:p w14:paraId="767A2A4B" w14:textId="77777777" w:rsidR="00DB7ACC" w:rsidRDefault="00C37B29">
      <w:r>
        <w:t xml:space="preserve">      for (int j = 0; j &lt; n; j++) {</w:t>
      </w:r>
    </w:p>
    <w:p w14:paraId="47B56440" w14:textId="77777777" w:rsidR="00DB7ACC" w:rsidRDefault="00C37B29">
      <w:r>
        <w:t xml:space="preserve">        dp[i][j] = matrix[i][j] == 0 ? 0 : 10000;</w:t>
      </w:r>
    </w:p>
    <w:p w14:paraId="14D3BF66" w14:textId="77777777" w:rsidR="00DB7ACC" w:rsidRDefault="00C37B29">
      <w:r>
        <w:t xml:space="preserve">      }</w:t>
      </w:r>
    </w:p>
    <w:p w14:paraId="1A625EDC" w14:textId="77777777" w:rsidR="00DB7ACC" w:rsidRDefault="00C37B29">
      <w:r>
        <w:t xml:space="preserve">    }</w:t>
      </w:r>
    </w:p>
    <w:p w14:paraId="4ADDD73E" w14:textId="77777777" w:rsidR="00DB7ACC" w:rsidRDefault="00DB7ACC"/>
    <w:p w14:paraId="3B973DA4" w14:textId="77777777" w:rsidR="00DB7ACC" w:rsidRDefault="00C37B29">
      <w:r>
        <w:t xml:space="preserve">    // </w:t>
      </w:r>
      <w:r>
        <w:t>从左上角开始</w:t>
      </w:r>
    </w:p>
    <w:p w14:paraId="3424876F" w14:textId="77777777" w:rsidR="00DB7ACC" w:rsidRDefault="00C37B29">
      <w:r>
        <w:t xml:space="preserve">    for (int i = 0; i &lt; m; i++) {</w:t>
      </w:r>
    </w:p>
    <w:p w14:paraId="786C7268" w14:textId="77777777" w:rsidR="00DB7ACC" w:rsidRDefault="00C37B29">
      <w:r>
        <w:t xml:space="preserve">      for (int j = 0; j &lt; n; j++) {</w:t>
      </w:r>
    </w:p>
    <w:p w14:paraId="736DEBC0" w14:textId="77777777" w:rsidR="00DB7ACC" w:rsidRDefault="00C37B29">
      <w:r>
        <w:t xml:space="preserve">        if (i - 1 &gt;= 0) {</w:t>
      </w:r>
    </w:p>
    <w:p w14:paraId="5AFA1B36" w14:textId="77777777" w:rsidR="00DB7ACC" w:rsidRDefault="00C37B29">
      <w:r>
        <w:t xml:space="preserve">          dp[i][j] = Math.min(dp[i][j], dp[i - 1][j] + 1);</w:t>
      </w:r>
    </w:p>
    <w:p w14:paraId="47F2C733" w14:textId="77777777" w:rsidR="00DB7ACC" w:rsidRDefault="00C37B29">
      <w:r>
        <w:lastRenderedPageBreak/>
        <w:t xml:space="preserve">        }</w:t>
      </w:r>
    </w:p>
    <w:p w14:paraId="47D0CE89" w14:textId="77777777" w:rsidR="00DB7ACC" w:rsidRDefault="00C37B29">
      <w:r>
        <w:t xml:space="preserve">        if (j - 1 &gt;= 0) {</w:t>
      </w:r>
    </w:p>
    <w:p w14:paraId="309043E6" w14:textId="77777777" w:rsidR="00DB7ACC" w:rsidRDefault="00C37B29">
      <w:r>
        <w:t xml:space="preserve">          dp[i][j] = Math.min(dp[i][j], dp[i][j - 1] + 1);</w:t>
      </w:r>
    </w:p>
    <w:p w14:paraId="29899823" w14:textId="77777777" w:rsidR="00DB7ACC" w:rsidRDefault="00C37B29">
      <w:r>
        <w:t xml:space="preserve">        }</w:t>
      </w:r>
    </w:p>
    <w:p w14:paraId="1E9E386E" w14:textId="77777777" w:rsidR="00DB7ACC" w:rsidRDefault="00C37B29">
      <w:r>
        <w:t xml:space="preserve">      }</w:t>
      </w:r>
    </w:p>
    <w:p w14:paraId="36E792E7" w14:textId="77777777" w:rsidR="00DB7ACC" w:rsidRDefault="00C37B29">
      <w:r>
        <w:t xml:space="preserve">    }</w:t>
      </w:r>
    </w:p>
    <w:p w14:paraId="6CFB7192" w14:textId="77777777" w:rsidR="00DB7ACC" w:rsidRDefault="00C37B29">
      <w:r>
        <w:t xml:space="preserve">    // </w:t>
      </w:r>
      <w:r>
        <w:t>从右下角开始</w:t>
      </w:r>
    </w:p>
    <w:p w14:paraId="0540DD16" w14:textId="77777777" w:rsidR="00DB7ACC" w:rsidRDefault="00C37B29">
      <w:r>
        <w:t xml:space="preserve">  </w:t>
      </w:r>
      <w:r>
        <w:t xml:space="preserve">  for (int i = m - 1; i &gt;= 0; i--) {</w:t>
      </w:r>
    </w:p>
    <w:p w14:paraId="246E4FF6" w14:textId="77777777" w:rsidR="00DB7ACC" w:rsidRDefault="00C37B29">
      <w:r>
        <w:t xml:space="preserve">      for (int j = n - 1; j &gt;= 0; j--) {</w:t>
      </w:r>
    </w:p>
    <w:p w14:paraId="36FE6855" w14:textId="77777777" w:rsidR="00DB7ACC" w:rsidRDefault="00C37B29">
      <w:r>
        <w:t xml:space="preserve">        if (i + 1 &lt; m) {</w:t>
      </w:r>
    </w:p>
    <w:p w14:paraId="58F56828" w14:textId="77777777" w:rsidR="00DB7ACC" w:rsidRDefault="00C37B29">
      <w:r>
        <w:t xml:space="preserve">          dp[i][j] = Math.min(dp[i][j], dp[i + 1][j] + 1);</w:t>
      </w:r>
    </w:p>
    <w:p w14:paraId="59A9BA38" w14:textId="77777777" w:rsidR="00DB7ACC" w:rsidRDefault="00C37B29">
      <w:r>
        <w:t xml:space="preserve">        }</w:t>
      </w:r>
    </w:p>
    <w:p w14:paraId="5F59E191" w14:textId="77777777" w:rsidR="00DB7ACC" w:rsidRDefault="00C37B29">
      <w:r>
        <w:t xml:space="preserve">        if (j + 1 &lt; n) {</w:t>
      </w:r>
    </w:p>
    <w:p w14:paraId="162F4EBF" w14:textId="77777777" w:rsidR="00DB7ACC" w:rsidRDefault="00C37B29">
      <w:r>
        <w:t xml:space="preserve">          dp[i][j] = Math.min(dp[i][j], dp[i][j + 1] + 1);</w:t>
      </w:r>
    </w:p>
    <w:p w14:paraId="2FECAB69" w14:textId="77777777" w:rsidR="00DB7ACC" w:rsidRDefault="00C37B29">
      <w:r>
        <w:t xml:space="preserve">        }</w:t>
      </w:r>
    </w:p>
    <w:p w14:paraId="2578B390" w14:textId="77777777" w:rsidR="00DB7ACC" w:rsidRDefault="00C37B29">
      <w:r>
        <w:t xml:space="preserve">      }</w:t>
      </w:r>
    </w:p>
    <w:p w14:paraId="228D5BAE" w14:textId="77777777" w:rsidR="00DB7ACC" w:rsidRDefault="00C37B29">
      <w:r>
        <w:t xml:space="preserve">    }</w:t>
      </w:r>
    </w:p>
    <w:p w14:paraId="2402D6D0" w14:textId="77777777" w:rsidR="00DB7ACC" w:rsidRDefault="00C37B29">
      <w:r>
        <w:t xml:space="preserve">    return dp;</w:t>
      </w:r>
    </w:p>
    <w:p w14:paraId="1BF7B0AC" w14:textId="77777777" w:rsidR="00DB7ACC" w:rsidRDefault="00C37B29">
      <w:r>
        <w:t xml:space="preserve">  }</w:t>
      </w:r>
    </w:p>
    <w:p w14:paraId="0841786D" w14:textId="77777777" w:rsidR="00DB7ACC" w:rsidRDefault="00C37B29">
      <w:r>
        <w:t>}</w:t>
      </w:r>
    </w:p>
    <w:p w14:paraId="52B59B14" w14:textId="77777777" w:rsidR="00DB7ACC" w:rsidRDefault="00DB7ACC"/>
    <w:p w14:paraId="1C0B31EC" w14:textId="77777777" w:rsidR="00DB7ACC" w:rsidRDefault="00C37B29">
      <w:pPr>
        <w:pStyle w:val="3"/>
      </w:pPr>
      <w:r>
        <w:rPr>
          <w:rFonts w:hint="eastAsia"/>
        </w:rPr>
        <w:t>地图分析</w:t>
      </w:r>
      <w:r>
        <w:rPr>
          <w:rFonts w:hint="eastAsia"/>
        </w:rPr>
        <w:t xml:space="preserve"> </w:t>
      </w:r>
      <w:r>
        <w:rPr>
          <w:rFonts w:hint="eastAsia"/>
        </w:rPr>
        <w:t>数组中</w:t>
      </w:r>
      <w:r>
        <w:rPr>
          <w:rFonts w:hint="eastAsia"/>
        </w:rPr>
        <w:t>0</w:t>
      </w:r>
      <w:r>
        <w:rPr>
          <w:rFonts w:hint="eastAsia"/>
        </w:rPr>
        <w:t>距离最远</w:t>
      </w:r>
      <w:r>
        <w:rPr>
          <w:rFonts w:hint="eastAsia"/>
        </w:rPr>
        <w:t>1</w:t>
      </w:r>
      <w:r>
        <w:rPr>
          <w:rFonts w:hint="eastAsia"/>
        </w:rPr>
        <w:t>的距离（</w:t>
      </w:r>
      <w:r>
        <w:rPr>
          <w:rFonts w:hint="eastAsia"/>
        </w:rPr>
        <w:t>BFS</w:t>
      </w:r>
      <w:r>
        <w:rPr>
          <w:rFonts w:hint="eastAsia"/>
        </w:rPr>
        <w:t>）</w:t>
      </w:r>
    </w:p>
    <w:p w14:paraId="7486F489" w14:textId="77777777" w:rsidR="00DB7ACC" w:rsidRDefault="00C37B29">
      <w:pPr>
        <w:rPr>
          <w:b/>
          <w:bCs/>
          <w:sz w:val="32"/>
          <w:szCs w:val="40"/>
        </w:rPr>
      </w:pPr>
      <w:r>
        <w:rPr>
          <w:rFonts w:hint="eastAsia"/>
          <w:b/>
          <w:bCs/>
          <w:sz w:val="32"/>
          <w:szCs w:val="40"/>
        </w:rPr>
        <w:t>与上题目类似</w:t>
      </w:r>
    </w:p>
    <w:p w14:paraId="786028BF" w14:textId="77777777" w:rsidR="00DB7ACC" w:rsidRDefault="00C37B29">
      <w:r>
        <w:rPr>
          <w:noProof/>
        </w:rPr>
        <w:lastRenderedPageBreak/>
        <w:drawing>
          <wp:inline distT="0" distB="0" distL="114300" distR="114300" wp14:anchorId="4B063318" wp14:editId="47E2F057">
            <wp:extent cx="4188460" cy="4678680"/>
            <wp:effectExtent l="0" t="0" r="2540" b="7620"/>
            <wp:docPr id="36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11"/>
                    <pic:cNvPicPr>
                      <a:picLocks noChangeAspect="1"/>
                    </pic:cNvPicPr>
                  </pic:nvPicPr>
                  <pic:blipFill>
                    <a:blip r:embed="rId278"/>
                    <a:stretch>
                      <a:fillRect/>
                    </a:stretch>
                  </pic:blipFill>
                  <pic:spPr>
                    <a:xfrm>
                      <a:off x="0" y="0"/>
                      <a:ext cx="4188460" cy="4678680"/>
                    </a:xfrm>
                    <a:prstGeom prst="rect">
                      <a:avLst/>
                    </a:prstGeom>
                    <a:noFill/>
                    <a:ln>
                      <a:noFill/>
                    </a:ln>
                  </pic:spPr>
                </pic:pic>
              </a:graphicData>
            </a:graphic>
          </wp:inline>
        </w:drawing>
      </w:r>
    </w:p>
    <w:p w14:paraId="1C0826B1" w14:textId="77777777" w:rsidR="00DB7ACC" w:rsidRDefault="00C37B29">
      <w:r>
        <w:rPr>
          <w:noProof/>
        </w:rPr>
        <w:drawing>
          <wp:inline distT="0" distB="0" distL="114300" distR="114300" wp14:anchorId="682B2487" wp14:editId="5A253099">
            <wp:extent cx="5269230" cy="1337310"/>
            <wp:effectExtent l="0" t="0" r="7620" b="15240"/>
            <wp:docPr id="3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12"/>
                    <pic:cNvPicPr>
                      <a:picLocks noChangeAspect="1"/>
                    </pic:cNvPicPr>
                  </pic:nvPicPr>
                  <pic:blipFill>
                    <a:blip r:embed="rId279"/>
                    <a:stretch>
                      <a:fillRect/>
                    </a:stretch>
                  </pic:blipFill>
                  <pic:spPr>
                    <a:xfrm>
                      <a:off x="0" y="0"/>
                      <a:ext cx="5269230" cy="1337310"/>
                    </a:xfrm>
                    <a:prstGeom prst="rect">
                      <a:avLst/>
                    </a:prstGeom>
                    <a:noFill/>
                    <a:ln>
                      <a:noFill/>
                    </a:ln>
                  </pic:spPr>
                </pic:pic>
              </a:graphicData>
            </a:graphic>
          </wp:inline>
        </w:drawing>
      </w:r>
    </w:p>
    <w:p w14:paraId="7FC11F27" w14:textId="77777777" w:rsidR="00DB7ACC" w:rsidRDefault="00C37B29">
      <w:pPr>
        <w:pStyle w:val="2"/>
      </w:pPr>
      <w:r>
        <w:rPr>
          <w:rFonts w:hint="eastAsia"/>
        </w:rPr>
        <w:lastRenderedPageBreak/>
        <w:t>DFS/</w:t>
      </w:r>
      <w:r>
        <w:rPr>
          <w:rFonts w:hint="eastAsia"/>
        </w:rPr>
        <w:t>暴力搜索法</w:t>
      </w:r>
      <w:r>
        <w:rPr>
          <w:rFonts w:hint="eastAsia"/>
        </w:rPr>
        <w:t>/</w:t>
      </w:r>
      <w:r>
        <w:rPr>
          <w:rFonts w:hint="eastAsia"/>
        </w:rPr>
        <w:t>方案的种数</w:t>
      </w:r>
    </w:p>
    <w:p w14:paraId="2ED5069E" w14:textId="77777777" w:rsidR="00DB7ACC" w:rsidRDefault="00C37B29">
      <w:pPr>
        <w:pStyle w:val="4"/>
      </w:pPr>
      <w:r>
        <w:rPr>
          <w:rFonts w:hint="eastAsia"/>
        </w:rPr>
        <w:t>BFS</w:t>
      </w:r>
      <w:r>
        <w:rPr>
          <w:rFonts w:hint="eastAsia"/>
        </w:rPr>
        <w:t>分析</w:t>
      </w:r>
    </w:p>
    <w:p w14:paraId="3D6BA128" w14:textId="77777777" w:rsidR="00DB7ACC" w:rsidRDefault="00C37B29">
      <w:r>
        <w:rPr>
          <w:noProof/>
        </w:rPr>
        <w:drawing>
          <wp:inline distT="0" distB="0" distL="114300" distR="114300" wp14:anchorId="5FC64A74" wp14:editId="55231B0E">
            <wp:extent cx="4661535" cy="2227580"/>
            <wp:effectExtent l="0" t="0" r="5715" b="1270"/>
            <wp:docPr id="37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13"/>
                    <pic:cNvPicPr>
                      <a:picLocks noChangeAspect="1"/>
                    </pic:cNvPicPr>
                  </pic:nvPicPr>
                  <pic:blipFill>
                    <a:blip r:embed="rId280"/>
                    <a:stretch>
                      <a:fillRect/>
                    </a:stretch>
                  </pic:blipFill>
                  <pic:spPr>
                    <a:xfrm>
                      <a:off x="0" y="0"/>
                      <a:ext cx="4661535" cy="2227580"/>
                    </a:xfrm>
                    <a:prstGeom prst="rect">
                      <a:avLst/>
                    </a:prstGeom>
                    <a:noFill/>
                    <a:ln>
                      <a:noFill/>
                    </a:ln>
                  </pic:spPr>
                </pic:pic>
              </a:graphicData>
            </a:graphic>
          </wp:inline>
        </w:drawing>
      </w:r>
    </w:p>
    <w:p w14:paraId="6512597D" w14:textId="77777777" w:rsidR="00DB7ACC" w:rsidRDefault="00DB7ACC"/>
    <w:p w14:paraId="0C000813" w14:textId="77777777" w:rsidR="00DB7ACC" w:rsidRDefault="00C37B29">
      <w:r>
        <w:rPr>
          <w:noProof/>
        </w:rPr>
        <w:drawing>
          <wp:inline distT="0" distB="0" distL="114300" distR="114300" wp14:anchorId="3ED1DCE6" wp14:editId="14144437">
            <wp:extent cx="5267960" cy="2636520"/>
            <wp:effectExtent l="0" t="0" r="8890" b="11430"/>
            <wp:docPr id="37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14"/>
                    <pic:cNvPicPr>
                      <a:picLocks noChangeAspect="1"/>
                    </pic:cNvPicPr>
                  </pic:nvPicPr>
                  <pic:blipFill>
                    <a:blip r:embed="rId281"/>
                    <a:stretch>
                      <a:fillRect/>
                    </a:stretch>
                  </pic:blipFill>
                  <pic:spPr>
                    <a:xfrm>
                      <a:off x="0" y="0"/>
                      <a:ext cx="5267960" cy="2636520"/>
                    </a:xfrm>
                    <a:prstGeom prst="rect">
                      <a:avLst/>
                    </a:prstGeom>
                    <a:noFill/>
                    <a:ln>
                      <a:noFill/>
                    </a:ln>
                  </pic:spPr>
                </pic:pic>
              </a:graphicData>
            </a:graphic>
          </wp:inline>
        </w:drawing>
      </w:r>
    </w:p>
    <w:p w14:paraId="78427772" w14:textId="77777777" w:rsidR="00DB7ACC" w:rsidRDefault="00C37B29">
      <w:r>
        <w:rPr>
          <w:noProof/>
        </w:rPr>
        <w:drawing>
          <wp:inline distT="0" distB="0" distL="114300" distR="114300" wp14:anchorId="6889B198" wp14:editId="056EF63B">
            <wp:extent cx="5271135" cy="1238885"/>
            <wp:effectExtent l="0" t="0" r="5715" b="18415"/>
            <wp:docPr id="37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15"/>
                    <pic:cNvPicPr>
                      <a:picLocks noChangeAspect="1"/>
                    </pic:cNvPicPr>
                  </pic:nvPicPr>
                  <pic:blipFill>
                    <a:blip r:embed="rId282"/>
                    <a:stretch>
                      <a:fillRect/>
                    </a:stretch>
                  </pic:blipFill>
                  <pic:spPr>
                    <a:xfrm>
                      <a:off x="0" y="0"/>
                      <a:ext cx="5271135" cy="1238885"/>
                    </a:xfrm>
                    <a:prstGeom prst="rect">
                      <a:avLst/>
                    </a:prstGeom>
                    <a:noFill/>
                    <a:ln>
                      <a:noFill/>
                    </a:ln>
                  </pic:spPr>
                </pic:pic>
              </a:graphicData>
            </a:graphic>
          </wp:inline>
        </w:drawing>
      </w:r>
    </w:p>
    <w:p w14:paraId="28ED599C" w14:textId="77777777" w:rsidR="00DB7ACC" w:rsidRDefault="00C37B29">
      <w:r>
        <w:rPr>
          <w:noProof/>
        </w:rPr>
        <w:lastRenderedPageBreak/>
        <w:drawing>
          <wp:inline distT="0" distB="0" distL="114300" distR="114300" wp14:anchorId="0CE8D907" wp14:editId="5BDA9FBB">
            <wp:extent cx="5267325" cy="2515235"/>
            <wp:effectExtent l="0" t="0" r="9525" b="18415"/>
            <wp:docPr id="37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16"/>
                    <pic:cNvPicPr>
                      <a:picLocks noChangeAspect="1"/>
                    </pic:cNvPicPr>
                  </pic:nvPicPr>
                  <pic:blipFill>
                    <a:blip r:embed="rId283"/>
                    <a:stretch>
                      <a:fillRect/>
                    </a:stretch>
                  </pic:blipFill>
                  <pic:spPr>
                    <a:xfrm>
                      <a:off x="0" y="0"/>
                      <a:ext cx="5267325" cy="2515235"/>
                    </a:xfrm>
                    <a:prstGeom prst="rect">
                      <a:avLst/>
                    </a:prstGeom>
                    <a:noFill/>
                    <a:ln>
                      <a:noFill/>
                    </a:ln>
                  </pic:spPr>
                </pic:pic>
              </a:graphicData>
            </a:graphic>
          </wp:inline>
        </w:drawing>
      </w:r>
    </w:p>
    <w:p w14:paraId="34937FA1" w14:textId="77777777" w:rsidR="00DB7ACC" w:rsidRDefault="00C37B29">
      <w:r>
        <w:rPr>
          <w:noProof/>
        </w:rPr>
        <w:drawing>
          <wp:inline distT="0" distB="0" distL="114300" distR="114300" wp14:anchorId="6D2EBFFE" wp14:editId="3588652A">
            <wp:extent cx="5270500" cy="3270885"/>
            <wp:effectExtent l="0" t="0" r="6350" b="5715"/>
            <wp:docPr id="37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17"/>
                    <pic:cNvPicPr>
                      <a:picLocks noChangeAspect="1"/>
                    </pic:cNvPicPr>
                  </pic:nvPicPr>
                  <pic:blipFill>
                    <a:blip r:embed="rId284"/>
                    <a:stretch>
                      <a:fillRect/>
                    </a:stretch>
                  </pic:blipFill>
                  <pic:spPr>
                    <a:xfrm>
                      <a:off x="0" y="0"/>
                      <a:ext cx="5270500" cy="3270885"/>
                    </a:xfrm>
                    <a:prstGeom prst="rect">
                      <a:avLst/>
                    </a:prstGeom>
                    <a:noFill/>
                    <a:ln>
                      <a:noFill/>
                    </a:ln>
                  </pic:spPr>
                </pic:pic>
              </a:graphicData>
            </a:graphic>
          </wp:inline>
        </w:drawing>
      </w:r>
    </w:p>
    <w:p w14:paraId="199401AE" w14:textId="77777777" w:rsidR="00DB7ACC" w:rsidRDefault="00DB7ACC">
      <w:pPr>
        <w:rPr>
          <w:b/>
          <w:bCs/>
          <w:sz w:val="32"/>
          <w:szCs w:val="40"/>
        </w:rPr>
      </w:pPr>
    </w:p>
    <w:p w14:paraId="5E1140E8" w14:textId="77777777" w:rsidR="00DB7ACC" w:rsidRDefault="00C37B29">
      <w:r>
        <w:t xml:space="preserve"> public int maxDistance(int[][] grid) {</w:t>
      </w:r>
    </w:p>
    <w:p w14:paraId="56F3F62C" w14:textId="77777777" w:rsidR="00DB7ACC" w:rsidRDefault="00C37B29">
      <w:r>
        <w:t xml:space="preserve">        int[] dx = {0, 0, 1, -1};</w:t>
      </w:r>
    </w:p>
    <w:p w14:paraId="6837D36B" w14:textId="77777777" w:rsidR="00DB7ACC" w:rsidRDefault="00C37B29">
      <w:r>
        <w:t xml:space="preserve">        int[] dy = {1, -1, 0, 0};</w:t>
      </w:r>
    </w:p>
    <w:p w14:paraId="40B69D1E" w14:textId="77777777" w:rsidR="00DB7ACC" w:rsidRDefault="00DB7ACC"/>
    <w:p w14:paraId="38B65B4B" w14:textId="77777777" w:rsidR="00DB7ACC" w:rsidRDefault="00C37B29">
      <w:r>
        <w:t xml:space="preserve">        Queue&lt;int[]&gt; queue = new ArrayDeque&lt;&gt;();</w:t>
      </w:r>
    </w:p>
    <w:p w14:paraId="46D92C74" w14:textId="77777777" w:rsidR="00DB7ACC" w:rsidRDefault="00C37B29">
      <w:r>
        <w:t xml:space="preserve">        int m = grid.length, n = grid[0].length;</w:t>
      </w:r>
    </w:p>
    <w:p w14:paraId="148B40AD" w14:textId="77777777" w:rsidR="00DB7ACC" w:rsidRDefault="00C37B29">
      <w:r>
        <w:t xml:space="preserve">        // </w:t>
      </w:r>
      <w:r>
        <w:t>先把所有的陆地都入队。</w:t>
      </w:r>
    </w:p>
    <w:p w14:paraId="3D3CDADB" w14:textId="77777777" w:rsidR="00DB7ACC" w:rsidRDefault="00C37B29">
      <w:r>
        <w:t xml:space="preserve">        for (int i = 0; i &lt; m; i++) {</w:t>
      </w:r>
    </w:p>
    <w:p w14:paraId="62A4CB43" w14:textId="77777777" w:rsidR="00DB7ACC" w:rsidRDefault="00C37B29">
      <w:r>
        <w:t xml:space="preserve">            for (int j = 0; j &lt; n; j++) {</w:t>
      </w:r>
    </w:p>
    <w:p w14:paraId="6716C305" w14:textId="77777777" w:rsidR="00DB7ACC" w:rsidRDefault="00C37B29">
      <w:r>
        <w:t xml:space="preserve">                if (grid[i][j] == 1) {</w:t>
      </w:r>
    </w:p>
    <w:p w14:paraId="6F44966B" w14:textId="77777777" w:rsidR="00DB7ACC" w:rsidRDefault="00C37B29">
      <w:r>
        <w:t xml:space="preserve">                </w:t>
      </w:r>
      <w:r>
        <w:t xml:space="preserve">    queue.offer(new int[] {i, j});</w:t>
      </w:r>
    </w:p>
    <w:p w14:paraId="354B6D86" w14:textId="77777777" w:rsidR="00DB7ACC" w:rsidRDefault="00C37B29">
      <w:r>
        <w:t xml:space="preserve">                }</w:t>
      </w:r>
    </w:p>
    <w:p w14:paraId="29B581D3" w14:textId="77777777" w:rsidR="00DB7ACC" w:rsidRDefault="00C37B29">
      <w:r>
        <w:lastRenderedPageBreak/>
        <w:t xml:space="preserve">            }</w:t>
      </w:r>
    </w:p>
    <w:p w14:paraId="334254D1" w14:textId="77777777" w:rsidR="00DB7ACC" w:rsidRDefault="00C37B29">
      <w:r>
        <w:t xml:space="preserve">        }</w:t>
      </w:r>
    </w:p>
    <w:p w14:paraId="12BCB59D" w14:textId="77777777" w:rsidR="00DB7ACC" w:rsidRDefault="00DB7ACC"/>
    <w:p w14:paraId="6C8FF9C9" w14:textId="77777777" w:rsidR="00DB7ACC" w:rsidRDefault="00C37B29">
      <w:pPr>
        <w:rPr>
          <w:highlight w:val="red"/>
        </w:rPr>
      </w:pPr>
      <w:r>
        <w:t xml:space="preserve">      </w:t>
      </w:r>
      <w:r>
        <w:rPr>
          <w:highlight w:val="red"/>
        </w:rPr>
        <w:t xml:space="preserve">  // </w:t>
      </w:r>
      <w:r>
        <w:rPr>
          <w:highlight w:val="red"/>
        </w:rPr>
        <w:t>从各个陆地开始，一圈一圈的遍历海洋，最后遍历到的海洋就是离陆地最远的海洋。</w:t>
      </w:r>
    </w:p>
    <w:p w14:paraId="6A6E853C" w14:textId="77777777" w:rsidR="00DB7ACC" w:rsidRDefault="00C37B29">
      <w:r>
        <w:t xml:space="preserve">        boolean hasOcean = false;</w:t>
      </w:r>
    </w:p>
    <w:p w14:paraId="2CFA3A52" w14:textId="77777777" w:rsidR="00DB7ACC" w:rsidRDefault="00C37B29">
      <w:r>
        <w:t xml:space="preserve">        int[] point = null;</w:t>
      </w:r>
    </w:p>
    <w:p w14:paraId="169C285E" w14:textId="77777777" w:rsidR="00DB7ACC" w:rsidRDefault="00C37B29">
      <w:r>
        <w:t xml:space="preserve">        while (!queue.isEmpty()) {</w:t>
      </w:r>
    </w:p>
    <w:p w14:paraId="7FC56A0C" w14:textId="77777777" w:rsidR="00DB7ACC" w:rsidRDefault="00C37B29">
      <w:r>
        <w:t xml:space="preserve">            point = queue.poll()</w:t>
      </w:r>
      <w:r>
        <w:t>;</w:t>
      </w:r>
    </w:p>
    <w:p w14:paraId="53824EA3" w14:textId="77777777" w:rsidR="00DB7ACC" w:rsidRDefault="00C37B29">
      <w:r>
        <w:t xml:space="preserve">            int x = point[0], y = point[1];</w:t>
      </w:r>
    </w:p>
    <w:p w14:paraId="490F9BDB" w14:textId="77777777" w:rsidR="00DB7ACC" w:rsidRDefault="00C37B29">
      <w:r>
        <w:t xml:space="preserve">            // </w:t>
      </w:r>
      <w:r>
        <w:t>取出队列的元素，将其四周的海洋入队。</w:t>
      </w:r>
    </w:p>
    <w:p w14:paraId="76DAF5D3" w14:textId="77777777" w:rsidR="00DB7ACC" w:rsidRDefault="00C37B29">
      <w:r>
        <w:t xml:space="preserve">            for (int i = 0; i &lt; 4; i++) {</w:t>
      </w:r>
    </w:p>
    <w:p w14:paraId="4915949D" w14:textId="77777777" w:rsidR="00DB7ACC" w:rsidRDefault="00C37B29">
      <w:r>
        <w:t xml:space="preserve">                int newX = x + dx[i];</w:t>
      </w:r>
    </w:p>
    <w:p w14:paraId="5BF339B4" w14:textId="77777777" w:rsidR="00DB7ACC" w:rsidRDefault="00C37B29">
      <w:r>
        <w:t xml:space="preserve">                int newY = y + dy[i];</w:t>
      </w:r>
    </w:p>
    <w:p w14:paraId="1CF99319" w14:textId="77777777" w:rsidR="00DB7ACC" w:rsidRDefault="00C37B29">
      <w:r>
        <w:t xml:space="preserve">                if (newX &lt; 0 || newX &gt;= m || newY &lt; 0 || newY &gt;= n || grid[newX][newY] != 0) {</w:t>
      </w:r>
    </w:p>
    <w:p w14:paraId="2D8CDE5B" w14:textId="77777777" w:rsidR="00DB7ACC" w:rsidRDefault="00C37B29">
      <w:r>
        <w:t xml:space="preserve">                    continue;</w:t>
      </w:r>
    </w:p>
    <w:p w14:paraId="103B0C59" w14:textId="77777777" w:rsidR="00DB7ACC" w:rsidRDefault="00C37B29">
      <w:r>
        <w:t xml:space="preserve">                }</w:t>
      </w:r>
    </w:p>
    <w:p w14:paraId="44556A27" w14:textId="77777777" w:rsidR="00DB7ACC" w:rsidRDefault="00C37B29">
      <w:r>
        <w:t xml:space="preserve">                grid[newX][newY] = grid[x][y] + 1; // </w:t>
      </w:r>
      <w:r>
        <w:t>这里我直接修改了原数组，因此就不需要额外的数组来标志是否访问</w:t>
      </w:r>
    </w:p>
    <w:p w14:paraId="1BD6405F" w14:textId="77777777" w:rsidR="00DB7ACC" w:rsidRDefault="00C37B29">
      <w:r>
        <w:t xml:space="preserve">                hasOcean = true;</w:t>
      </w:r>
    </w:p>
    <w:p w14:paraId="05704D10" w14:textId="77777777" w:rsidR="00DB7ACC" w:rsidRDefault="00C37B29">
      <w:r>
        <w:t xml:space="preserve">                queue.offer(new int[] {newX, newY});</w:t>
      </w:r>
    </w:p>
    <w:p w14:paraId="40491C67" w14:textId="77777777" w:rsidR="00DB7ACC" w:rsidRDefault="00C37B29">
      <w:r>
        <w:t xml:space="preserve">            }</w:t>
      </w:r>
    </w:p>
    <w:p w14:paraId="4FD38118" w14:textId="77777777" w:rsidR="00DB7ACC" w:rsidRDefault="00C37B29">
      <w:r>
        <w:t xml:space="preserve">        }</w:t>
      </w:r>
    </w:p>
    <w:p w14:paraId="000C6238" w14:textId="77777777" w:rsidR="00DB7ACC" w:rsidRDefault="00DB7ACC"/>
    <w:p w14:paraId="7620B26A" w14:textId="77777777" w:rsidR="00DB7ACC" w:rsidRDefault="00C37B29">
      <w:r>
        <w:t xml:space="preserve">        // </w:t>
      </w:r>
      <w:r>
        <w:t>没有陆地或者没有海洋，返回</w:t>
      </w:r>
      <w:r>
        <w:t>-1</w:t>
      </w:r>
      <w:r>
        <w:t>。</w:t>
      </w:r>
    </w:p>
    <w:p w14:paraId="5F6995ED" w14:textId="77777777" w:rsidR="00DB7ACC" w:rsidRDefault="00C37B29">
      <w:r>
        <w:t xml:space="preserve">        if (point == null || !hasOcean) {</w:t>
      </w:r>
    </w:p>
    <w:p w14:paraId="70A991AB" w14:textId="77777777" w:rsidR="00DB7ACC" w:rsidRDefault="00C37B29">
      <w:r>
        <w:t xml:space="preserve">            return -1;</w:t>
      </w:r>
    </w:p>
    <w:p w14:paraId="34462E87" w14:textId="77777777" w:rsidR="00DB7ACC" w:rsidRDefault="00C37B29">
      <w:r>
        <w:t xml:space="preserve">        }</w:t>
      </w:r>
    </w:p>
    <w:p w14:paraId="0373CFFB" w14:textId="77777777" w:rsidR="00DB7ACC" w:rsidRDefault="00DB7ACC"/>
    <w:p w14:paraId="0CFE88FC" w14:textId="77777777" w:rsidR="00DB7ACC" w:rsidRDefault="00C37B29">
      <w:pPr>
        <w:rPr>
          <w:highlight w:val="red"/>
        </w:rPr>
      </w:pPr>
      <w:r>
        <w:t xml:space="preserve">     </w:t>
      </w:r>
      <w:r>
        <w:rPr>
          <w:highlight w:val="red"/>
        </w:rPr>
        <w:t xml:space="preserve">   // </w:t>
      </w:r>
      <w:r>
        <w:rPr>
          <w:highlight w:val="red"/>
        </w:rPr>
        <w:t>返回最后一次遍历到的海洋的距离。</w:t>
      </w:r>
    </w:p>
    <w:p w14:paraId="1BD9D2E3" w14:textId="77777777" w:rsidR="00DB7ACC" w:rsidRDefault="00C37B29">
      <w:pPr>
        <w:rPr>
          <w:highlight w:val="red"/>
        </w:rPr>
      </w:pPr>
      <w:r>
        <w:rPr>
          <w:highlight w:val="red"/>
        </w:rPr>
        <w:t xml:space="preserve">        retur</w:t>
      </w:r>
      <w:r>
        <w:rPr>
          <w:highlight w:val="red"/>
        </w:rPr>
        <w:t>n grid[point[0]][point[1]] - 1;</w:t>
      </w:r>
    </w:p>
    <w:p w14:paraId="0E7C0FCE" w14:textId="77777777" w:rsidR="00DB7ACC" w:rsidRDefault="00DB7ACC"/>
    <w:p w14:paraId="4877144C" w14:textId="77777777" w:rsidR="00DB7ACC" w:rsidRDefault="00C37B29">
      <w:pPr>
        <w:ind w:firstLine="420"/>
      </w:pPr>
      <w:r>
        <w:t>}</w:t>
      </w:r>
    </w:p>
    <w:p w14:paraId="1B5285DF" w14:textId="77777777" w:rsidR="00DB7ACC" w:rsidRDefault="00C37B29">
      <w:pPr>
        <w:pStyle w:val="3"/>
      </w:pPr>
      <w:r>
        <w:rPr>
          <w:rFonts w:hint="eastAsia"/>
        </w:rPr>
        <w:lastRenderedPageBreak/>
        <w:t>距离顺序排列矩阵单元格（</w:t>
      </w:r>
      <w:r>
        <w:rPr>
          <w:rFonts w:hint="eastAsia"/>
        </w:rPr>
        <w:t>BFS</w:t>
      </w:r>
      <w:r>
        <w:rPr>
          <w:rFonts w:hint="eastAsia"/>
        </w:rPr>
        <w:t>）</w:t>
      </w:r>
    </w:p>
    <w:p w14:paraId="47E682D2" w14:textId="77777777" w:rsidR="00DB7ACC" w:rsidRDefault="00C37B29">
      <w:r>
        <w:rPr>
          <w:noProof/>
        </w:rPr>
        <w:drawing>
          <wp:inline distT="0" distB="0" distL="114300" distR="114300" wp14:anchorId="4C9DD9B1" wp14:editId="5EB5488B">
            <wp:extent cx="5267325" cy="3914775"/>
            <wp:effectExtent l="0" t="0" r="9525" b="9525"/>
            <wp:docPr id="37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8"/>
                    <pic:cNvPicPr>
                      <a:picLocks noChangeAspect="1"/>
                    </pic:cNvPicPr>
                  </pic:nvPicPr>
                  <pic:blipFill>
                    <a:blip r:embed="rId285"/>
                    <a:stretch>
                      <a:fillRect/>
                    </a:stretch>
                  </pic:blipFill>
                  <pic:spPr>
                    <a:xfrm>
                      <a:off x="0" y="0"/>
                      <a:ext cx="5267325" cy="3914775"/>
                    </a:xfrm>
                    <a:prstGeom prst="rect">
                      <a:avLst/>
                    </a:prstGeom>
                    <a:noFill/>
                    <a:ln>
                      <a:noFill/>
                    </a:ln>
                  </pic:spPr>
                </pic:pic>
              </a:graphicData>
            </a:graphic>
          </wp:inline>
        </w:drawing>
      </w:r>
    </w:p>
    <w:p w14:paraId="71357EB7" w14:textId="77777777" w:rsidR="00DB7ACC" w:rsidRDefault="00DB7ACC"/>
    <w:p w14:paraId="2C4B16D0" w14:textId="77777777" w:rsidR="00DB7ACC" w:rsidRDefault="00C37B29">
      <w:pPr>
        <w:rPr>
          <w:rFonts w:ascii="Helvetica" w:eastAsia="Helvetica" w:hAnsi="Helvetica" w:cs="Helvetica"/>
          <w:color w:val="DBDBDB"/>
          <w:sz w:val="24"/>
          <w:shd w:val="clear" w:color="auto" w:fill="141414"/>
        </w:rPr>
      </w:pPr>
      <w:r>
        <w:rPr>
          <w:rFonts w:ascii="Helvetica" w:eastAsia="Helvetica" w:hAnsi="Helvetica" w:cs="Helvetica"/>
          <w:color w:val="DBDBDB"/>
          <w:sz w:val="24"/>
          <w:shd w:val="clear" w:color="auto" w:fill="141414"/>
        </w:rPr>
        <w:t>用</w:t>
      </w:r>
      <w:r>
        <w:rPr>
          <w:rFonts w:ascii="Helvetica" w:eastAsia="Helvetica" w:hAnsi="Helvetica" w:cs="Helvetica"/>
          <w:color w:val="DBDBDB"/>
          <w:sz w:val="24"/>
          <w:shd w:val="clear" w:color="auto" w:fill="141414"/>
        </w:rPr>
        <w:t>bfs</w:t>
      </w:r>
      <w:r>
        <w:rPr>
          <w:rFonts w:ascii="Helvetica" w:eastAsia="Helvetica" w:hAnsi="Helvetica" w:cs="Helvetica"/>
          <w:color w:val="DBDBDB"/>
          <w:sz w:val="24"/>
          <w:shd w:val="clear" w:color="auto" w:fill="141414"/>
        </w:rPr>
        <w:t>，从原点开始，找四周的点入列。</w:t>
      </w:r>
      <w:r>
        <w:rPr>
          <w:rFonts w:ascii="Helvetica" w:eastAsia="Helvetica" w:hAnsi="Helvetica" w:cs="Helvetica"/>
          <w:color w:val="DBDBDB"/>
          <w:sz w:val="24"/>
          <w:shd w:val="clear" w:color="auto" w:fill="141414"/>
        </w:rPr>
        <w:br/>
      </w:r>
      <w:r>
        <w:rPr>
          <w:rFonts w:ascii="Helvetica" w:eastAsia="Helvetica" w:hAnsi="Helvetica" w:cs="Helvetica"/>
          <w:color w:val="DBDBDB"/>
          <w:sz w:val="24"/>
          <w:shd w:val="clear" w:color="auto" w:fill="141414"/>
        </w:rPr>
        <w:t>节点出列，继续找四周的点（矩阵内）入列，同时避开曾入列的节点。</w:t>
      </w:r>
      <w:r>
        <w:rPr>
          <w:rFonts w:ascii="Helvetica" w:eastAsia="Helvetica" w:hAnsi="Helvetica" w:cs="Helvetica"/>
          <w:color w:val="DBDBDB"/>
          <w:sz w:val="24"/>
          <w:shd w:val="clear" w:color="auto" w:fill="141414"/>
        </w:rPr>
        <w:br/>
      </w:r>
      <w:r>
        <w:rPr>
          <w:rFonts w:ascii="Helvetica" w:eastAsia="Helvetica" w:hAnsi="Helvetica" w:cs="Helvetica"/>
          <w:color w:val="DBDBDB"/>
          <w:sz w:val="24"/>
          <w:shd w:val="clear" w:color="auto" w:fill="141414"/>
        </w:rPr>
        <w:t>入列点的顺序，是按曼哈顿距离从小到大，并不用计算距离。</w:t>
      </w:r>
    </w:p>
    <w:p w14:paraId="57B6E56E" w14:textId="77777777" w:rsidR="00DB7ACC" w:rsidRDefault="00DB7ACC">
      <w:pPr>
        <w:rPr>
          <w:rFonts w:ascii="Helvetica" w:eastAsia="Helvetica" w:hAnsi="Helvetica" w:cs="Helvetica"/>
          <w:color w:val="DBDBDB"/>
          <w:sz w:val="24"/>
          <w:shd w:val="clear" w:color="auto" w:fill="141414"/>
        </w:rPr>
      </w:pPr>
    </w:p>
    <w:p w14:paraId="1E8C8BD3" w14:textId="77777777" w:rsidR="00DB7ACC" w:rsidRDefault="00C37B29">
      <w:pPr>
        <w:rPr>
          <w:b/>
          <w:bCs/>
          <w:sz w:val="28"/>
          <w:szCs w:val="36"/>
          <w:highlight w:val="yellow"/>
        </w:rPr>
      </w:pPr>
      <w:r>
        <w:rPr>
          <w:rFonts w:hint="eastAsia"/>
          <w:b/>
          <w:bCs/>
          <w:sz w:val="28"/>
          <w:szCs w:val="36"/>
          <w:highlight w:val="yellow"/>
        </w:rPr>
        <w:t xml:space="preserve">// </w:t>
      </w:r>
      <w:r>
        <w:rPr>
          <w:rFonts w:hint="eastAsia"/>
          <w:b/>
          <w:bCs/>
          <w:sz w:val="28"/>
          <w:szCs w:val="36"/>
          <w:highlight w:val="yellow"/>
        </w:rPr>
        <w:t>四个方向</w:t>
      </w:r>
    </w:p>
    <w:p w14:paraId="10DCCF7C" w14:textId="77777777" w:rsidR="00DB7ACC" w:rsidRDefault="00C37B29">
      <w:pPr>
        <w:rPr>
          <w:color w:val="0000FF"/>
          <w:sz w:val="28"/>
          <w:szCs w:val="36"/>
        </w:rPr>
      </w:pPr>
      <w:r>
        <w:rPr>
          <w:rFonts w:hint="eastAsia"/>
        </w:rPr>
        <w:t xml:space="preserve">    </w:t>
      </w:r>
      <w:r>
        <w:rPr>
          <w:rFonts w:hint="eastAsia"/>
          <w:color w:val="0000FF"/>
          <w:sz w:val="28"/>
          <w:szCs w:val="36"/>
        </w:rPr>
        <w:t>int[] dx = {0,0,1,-1};</w:t>
      </w:r>
    </w:p>
    <w:p w14:paraId="02107382" w14:textId="77777777" w:rsidR="00DB7ACC" w:rsidRDefault="00C37B29">
      <w:pPr>
        <w:rPr>
          <w:color w:val="0000FF"/>
          <w:sz w:val="28"/>
          <w:szCs w:val="36"/>
        </w:rPr>
      </w:pPr>
      <w:r>
        <w:rPr>
          <w:rFonts w:hint="eastAsia"/>
          <w:color w:val="0000FF"/>
          <w:sz w:val="28"/>
          <w:szCs w:val="36"/>
        </w:rPr>
        <w:t xml:space="preserve">    int[] dy = {1,-1,0,0};</w:t>
      </w:r>
    </w:p>
    <w:p w14:paraId="4C2C0330" w14:textId="77777777" w:rsidR="00DB7ACC" w:rsidRDefault="00C37B29">
      <w:r>
        <w:rPr>
          <w:rFonts w:hint="eastAsia"/>
        </w:rPr>
        <w:t xml:space="preserve">    public int[][] allCellsDistOrder(int R, int C, int r0, int c0) {</w:t>
      </w:r>
    </w:p>
    <w:p w14:paraId="4F8334C9" w14:textId="77777777" w:rsidR="00DB7ACC" w:rsidRDefault="00C37B29">
      <w:r>
        <w:rPr>
          <w:rFonts w:hint="eastAsia"/>
        </w:rPr>
        <w:t xml:space="preserve">        if(R==0||C==0||r0&lt;0||c0&lt;0) return null;</w:t>
      </w:r>
    </w:p>
    <w:p w14:paraId="778CE685" w14:textId="77777777" w:rsidR="00DB7ACC" w:rsidRDefault="00C37B29">
      <w:pPr>
        <w:rPr>
          <w:b/>
          <w:bCs/>
          <w:sz w:val="28"/>
          <w:szCs w:val="36"/>
          <w:highlight w:val="yellow"/>
        </w:rPr>
      </w:pPr>
      <w:r>
        <w:rPr>
          <w:rFonts w:hint="eastAsia"/>
          <w:b/>
          <w:bCs/>
          <w:sz w:val="28"/>
          <w:szCs w:val="36"/>
          <w:highlight w:val="yellow"/>
        </w:rPr>
        <w:t xml:space="preserve">// </w:t>
      </w:r>
      <w:r>
        <w:rPr>
          <w:rFonts w:hint="eastAsia"/>
          <w:b/>
          <w:bCs/>
          <w:sz w:val="28"/>
          <w:szCs w:val="36"/>
          <w:highlight w:val="yellow"/>
        </w:rPr>
        <w:t>标志是否已经访问过</w:t>
      </w:r>
    </w:p>
    <w:p w14:paraId="737484E8" w14:textId="77777777" w:rsidR="00DB7ACC" w:rsidRDefault="00C37B29">
      <w:pPr>
        <w:rPr>
          <w:sz w:val="28"/>
          <w:szCs w:val="36"/>
          <w:highlight w:val="yellow"/>
        </w:rPr>
      </w:pPr>
      <w:r>
        <w:rPr>
          <w:rFonts w:hint="eastAsia"/>
        </w:rPr>
        <w:t xml:space="preserve">        </w:t>
      </w:r>
      <w:r>
        <w:rPr>
          <w:rFonts w:hint="eastAsia"/>
          <w:sz w:val="28"/>
          <w:szCs w:val="36"/>
          <w:highlight w:val="yellow"/>
        </w:rPr>
        <w:t>boolean[][] visit = new boolean[R][C];</w:t>
      </w:r>
    </w:p>
    <w:p w14:paraId="581BBD94" w14:textId="77777777" w:rsidR="00DB7ACC" w:rsidRDefault="00C37B29">
      <w:r>
        <w:rPr>
          <w:rFonts w:hint="eastAsia"/>
        </w:rPr>
        <w:t xml:space="preserve">        return bfs(R,C,r0,c0,visit);</w:t>
      </w:r>
    </w:p>
    <w:p w14:paraId="3B44B600" w14:textId="77777777" w:rsidR="00DB7ACC" w:rsidRDefault="00C37B29">
      <w:r>
        <w:rPr>
          <w:rFonts w:hint="eastAsia"/>
        </w:rPr>
        <w:t xml:space="preserve">    }</w:t>
      </w:r>
    </w:p>
    <w:p w14:paraId="5606F2AB" w14:textId="77777777" w:rsidR="00DB7ACC" w:rsidRDefault="00DB7ACC"/>
    <w:p w14:paraId="63986DB3" w14:textId="77777777" w:rsidR="00DB7ACC" w:rsidRDefault="00C37B29">
      <w:r>
        <w:rPr>
          <w:rFonts w:hint="eastAsia"/>
        </w:rPr>
        <w:t xml:space="preserve">    // bfs</w:t>
      </w:r>
    </w:p>
    <w:p w14:paraId="69B55539" w14:textId="77777777" w:rsidR="00DB7ACC" w:rsidRDefault="00C37B29">
      <w:r>
        <w:rPr>
          <w:rFonts w:hint="eastAsia"/>
        </w:rPr>
        <w:lastRenderedPageBreak/>
        <w:t xml:space="preserve">    public int[][] bfs(i</w:t>
      </w:r>
      <w:r>
        <w:rPr>
          <w:rFonts w:hint="eastAsia"/>
        </w:rPr>
        <w:t>nt R,int C,int r0,int c0,boolean[][] visit){</w:t>
      </w:r>
    </w:p>
    <w:p w14:paraId="6C936CCE" w14:textId="77777777" w:rsidR="00DB7ACC" w:rsidRDefault="00C37B29">
      <w:r>
        <w:rPr>
          <w:rFonts w:hint="eastAsia"/>
        </w:rPr>
        <w:t xml:space="preserve">        // </w:t>
      </w:r>
      <w:r>
        <w:rPr>
          <w:rFonts w:hint="eastAsia"/>
        </w:rPr>
        <w:t>使用队列</w:t>
      </w:r>
    </w:p>
    <w:p w14:paraId="6EC219C3" w14:textId="77777777" w:rsidR="00DB7ACC" w:rsidRDefault="00C37B29">
      <w:r>
        <w:rPr>
          <w:rFonts w:hint="eastAsia"/>
        </w:rPr>
        <w:t xml:space="preserve">        Queue&lt;int[]&gt; queue = new ArrayDeque&lt;&gt;();</w:t>
      </w:r>
    </w:p>
    <w:p w14:paraId="276342A8" w14:textId="77777777" w:rsidR="00DB7ACC" w:rsidRDefault="00C37B29">
      <w:r>
        <w:rPr>
          <w:rFonts w:hint="eastAsia"/>
        </w:rPr>
        <w:t xml:space="preserve">        int[][] rs = new int[R*C][2];</w:t>
      </w:r>
    </w:p>
    <w:p w14:paraId="2600E167" w14:textId="77777777" w:rsidR="00DB7ACC" w:rsidRDefault="00C37B29">
      <w:r>
        <w:rPr>
          <w:rFonts w:hint="eastAsia"/>
        </w:rPr>
        <w:t xml:space="preserve">        // </w:t>
      </w:r>
      <w:r>
        <w:rPr>
          <w:rFonts w:hint="eastAsia"/>
        </w:rPr>
        <w:t>对队列进行初始化</w:t>
      </w:r>
    </w:p>
    <w:p w14:paraId="0AD3F301" w14:textId="77777777" w:rsidR="00DB7ACC" w:rsidRDefault="00C37B29">
      <w:r>
        <w:rPr>
          <w:rFonts w:hint="eastAsia"/>
        </w:rPr>
        <w:t xml:space="preserve">        queue.add(new int[]{r0,c0});</w:t>
      </w:r>
    </w:p>
    <w:p w14:paraId="001E24E4" w14:textId="77777777" w:rsidR="00DB7ACC" w:rsidRDefault="00C37B29">
      <w:r>
        <w:rPr>
          <w:rFonts w:hint="eastAsia"/>
        </w:rPr>
        <w:t xml:space="preserve">        visit[r0][c0]=true;</w:t>
      </w:r>
    </w:p>
    <w:p w14:paraId="1F79E2CC" w14:textId="77777777" w:rsidR="00DB7ACC" w:rsidRDefault="00C37B29">
      <w:r>
        <w:rPr>
          <w:rFonts w:hint="eastAsia"/>
        </w:rPr>
        <w:t xml:space="preserve">        int index = 0;</w:t>
      </w:r>
    </w:p>
    <w:p w14:paraId="21FE66C8" w14:textId="77777777" w:rsidR="00DB7ACC" w:rsidRDefault="00C37B29">
      <w:r>
        <w:rPr>
          <w:rFonts w:hint="eastAsia"/>
        </w:rPr>
        <w:t xml:space="preserve">        // </w:t>
      </w:r>
      <w:r>
        <w:rPr>
          <w:rFonts w:hint="eastAsia"/>
        </w:rPr>
        <w:t>从</w:t>
      </w:r>
      <w:r>
        <w:rPr>
          <w:rFonts w:hint="eastAsia"/>
        </w:rPr>
        <w:t>r0,c0</w:t>
      </w:r>
      <w:r>
        <w:rPr>
          <w:rFonts w:hint="eastAsia"/>
        </w:rPr>
        <w:t>向四周渗透</w:t>
      </w:r>
    </w:p>
    <w:p w14:paraId="37B9D123" w14:textId="77777777" w:rsidR="00DB7ACC" w:rsidRDefault="00C37B29">
      <w:r>
        <w:rPr>
          <w:rFonts w:hint="eastAsia"/>
        </w:rPr>
        <w:t xml:space="preserve">        while (!queue.isEmpty()){</w:t>
      </w:r>
    </w:p>
    <w:p w14:paraId="6E98F451" w14:textId="77777777" w:rsidR="00DB7ACC" w:rsidRDefault="00C37B29">
      <w:r>
        <w:rPr>
          <w:rFonts w:hint="eastAsia"/>
        </w:rPr>
        <w:t xml:space="preserve">            // </w:t>
      </w:r>
      <w:r>
        <w:rPr>
          <w:rFonts w:hint="eastAsia"/>
        </w:rPr>
        <w:t>从队列中取出所有的元素</w:t>
      </w:r>
    </w:p>
    <w:p w14:paraId="7CE1C800" w14:textId="77777777" w:rsidR="00DB7ACC" w:rsidRDefault="00C37B29">
      <w:r>
        <w:rPr>
          <w:rFonts w:hint="eastAsia"/>
        </w:rPr>
        <w:t xml:space="preserve">            int size = queue.size();</w:t>
      </w:r>
    </w:p>
    <w:p w14:paraId="7CC29C83" w14:textId="77777777" w:rsidR="00DB7ACC" w:rsidRDefault="00C37B29">
      <w:r>
        <w:rPr>
          <w:rFonts w:hint="eastAsia"/>
        </w:rPr>
        <w:t xml:space="preserve">            for(int i=0;i&lt;size;i++){</w:t>
      </w:r>
    </w:p>
    <w:p w14:paraId="50FB38D0" w14:textId="77777777" w:rsidR="00DB7ACC" w:rsidRDefault="00C37B29">
      <w:pPr>
        <w:rPr>
          <w:b/>
          <w:bCs/>
          <w:sz w:val="22"/>
          <w:szCs w:val="28"/>
          <w:highlight w:val="yellow"/>
        </w:rPr>
      </w:pPr>
      <w:r>
        <w:rPr>
          <w:rFonts w:hint="eastAsia"/>
          <w:b/>
          <w:bCs/>
          <w:sz w:val="22"/>
          <w:szCs w:val="28"/>
          <w:highlight w:val="yellow"/>
        </w:rPr>
        <w:t xml:space="preserve">// </w:t>
      </w:r>
      <w:r>
        <w:rPr>
          <w:rFonts w:hint="eastAsia"/>
          <w:b/>
          <w:bCs/>
          <w:sz w:val="22"/>
          <w:szCs w:val="28"/>
          <w:highlight w:val="yellow"/>
        </w:rPr>
        <w:t>从队列中弹出元素</w:t>
      </w:r>
    </w:p>
    <w:p w14:paraId="50BF5AB4" w14:textId="77777777" w:rsidR="00DB7ACC" w:rsidRDefault="00C37B29">
      <w:r>
        <w:rPr>
          <w:rFonts w:hint="eastAsia"/>
        </w:rPr>
        <w:t xml:space="preserve">                int[] point = queue.poll();</w:t>
      </w:r>
    </w:p>
    <w:p w14:paraId="58078EBF" w14:textId="77777777" w:rsidR="00DB7ACC" w:rsidRDefault="00C37B29">
      <w:r>
        <w:rPr>
          <w:rFonts w:hint="eastAsia"/>
        </w:rPr>
        <w:t xml:space="preserve">                rs[index][0]=point[0];</w:t>
      </w:r>
    </w:p>
    <w:p w14:paraId="34FC09AF" w14:textId="77777777" w:rsidR="00DB7ACC" w:rsidRDefault="00C37B29">
      <w:r>
        <w:rPr>
          <w:rFonts w:hint="eastAsia"/>
        </w:rPr>
        <w:t xml:space="preserve">   </w:t>
      </w:r>
      <w:r>
        <w:rPr>
          <w:rFonts w:hint="eastAsia"/>
        </w:rPr>
        <w:t xml:space="preserve">             rs[index][1]=point[1];</w:t>
      </w:r>
    </w:p>
    <w:p w14:paraId="440C3F50" w14:textId="77777777" w:rsidR="00DB7ACC" w:rsidRDefault="00C37B29">
      <w:r>
        <w:rPr>
          <w:rFonts w:hint="eastAsia"/>
        </w:rPr>
        <w:t xml:space="preserve">                index++;</w:t>
      </w:r>
    </w:p>
    <w:p w14:paraId="24E5B781" w14:textId="77777777" w:rsidR="00DB7ACC" w:rsidRDefault="00C37B29">
      <w:r>
        <w:rPr>
          <w:rFonts w:hint="eastAsia"/>
        </w:rPr>
        <w:t xml:space="preserve">                // </w:t>
      </w:r>
      <w:r>
        <w:rPr>
          <w:rFonts w:hint="eastAsia"/>
        </w:rPr>
        <w:t>向四周扩散</w:t>
      </w:r>
    </w:p>
    <w:p w14:paraId="1BBDA8BB" w14:textId="77777777" w:rsidR="00DB7ACC" w:rsidRDefault="00C37B29">
      <w:r>
        <w:rPr>
          <w:rFonts w:hint="eastAsia"/>
        </w:rPr>
        <w:t xml:space="preserve">                for(int j=0;j&lt;4;j++){</w:t>
      </w:r>
    </w:p>
    <w:p w14:paraId="55FED1BE" w14:textId="77777777" w:rsidR="00DB7ACC" w:rsidRDefault="00C37B29">
      <w:r>
        <w:rPr>
          <w:rFonts w:hint="eastAsia"/>
        </w:rPr>
        <w:t xml:space="preserve">                   int newX = point[0]+dx[j];</w:t>
      </w:r>
    </w:p>
    <w:p w14:paraId="2BC14EA0" w14:textId="77777777" w:rsidR="00DB7ACC" w:rsidRDefault="00C37B29">
      <w:r>
        <w:rPr>
          <w:rFonts w:hint="eastAsia"/>
        </w:rPr>
        <w:t xml:space="preserve">                   int newY = point[1]+dy[j];</w:t>
      </w:r>
    </w:p>
    <w:p w14:paraId="31F2197B" w14:textId="77777777" w:rsidR="00DB7ACC" w:rsidRDefault="00C37B29">
      <w:r>
        <w:rPr>
          <w:rFonts w:hint="eastAsia"/>
        </w:rPr>
        <w:t xml:space="preserve">                   if(newX&lt;0||newX&gt;=R||newY&lt;0||newY&gt;=C)continue;</w:t>
      </w:r>
    </w:p>
    <w:p w14:paraId="2FC856DB" w14:textId="77777777" w:rsidR="00DB7ACC" w:rsidRDefault="00C37B29">
      <w:r>
        <w:rPr>
          <w:rFonts w:hint="eastAsia"/>
        </w:rPr>
        <w:t xml:space="preserve">                   if(visit[newX][newY]) continue;</w:t>
      </w:r>
    </w:p>
    <w:p w14:paraId="33B8DADD" w14:textId="77777777" w:rsidR="00DB7ACC" w:rsidRDefault="00C37B29">
      <w:r>
        <w:rPr>
          <w:rFonts w:hint="eastAsia"/>
        </w:rPr>
        <w:t xml:space="preserve">                   // </w:t>
      </w:r>
      <w:r>
        <w:rPr>
          <w:rFonts w:hint="eastAsia"/>
        </w:rPr>
        <w:t>是否已经访问过了</w:t>
      </w:r>
    </w:p>
    <w:p w14:paraId="55B118D1" w14:textId="77777777" w:rsidR="00DB7ACC" w:rsidRDefault="00C37B29">
      <w:r>
        <w:rPr>
          <w:rFonts w:hint="eastAsia"/>
        </w:rPr>
        <w:t xml:space="preserve">                   visit[newX][newY]=true;</w:t>
      </w:r>
    </w:p>
    <w:p w14:paraId="0611DD2D" w14:textId="77777777" w:rsidR="00DB7ACC" w:rsidRDefault="00C37B29">
      <w:r>
        <w:rPr>
          <w:rFonts w:hint="eastAsia"/>
        </w:rPr>
        <w:t xml:space="preserve">                   q</w:t>
      </w:r>
      <w:r>
        <w:rPr>
          <w:rFonts w:hint="eastAsia"/>
        </w:rPr>
        <w:t>ueue.add(new int[]{newX,newY});</w:t>
      </w:r>
    </w:p>
    <w:p w14:paraId="765EB341" w14:textId="77777777" w:rsidR="00DB7ACC" w:rsidRDefault="00C37B29">
      <w:r>
        <w:rPr>
          <w:rFonts w:hint="eastAsia"/>
        </w:rPr>
        <w:t xml:space="preserve">                }</w:t>
      </w:r>
    </w:p>
    <w:p w14:paraId="2A0FAF63" w14:textId="77777777" w:rsidR="00DB7ACC" w:rsidRDefault="00C37B29">
      <w:r>
        <w:rPr>
          <w:rFonts w:hint="eastAsia"/>
        </w:rPr>
        <w:t xml:space="preserve">            }</w:t>
      </w:r>
    </w:p>
    <w:p w14:paraId="36C83CA9" w14:textId="77777777" w:rsidR="00DB7ACC" w:rsidRDefault="00C37B29">
      <w:r>
        <w:rPr>
          <w:rFonts w:hint="eastAsia"/>
        </w:rPr>
        <w:t xml:space="preserve">        }</w:t>
      </w:r>
    </w:p>
    <w:p w14:paraId="3ACBF51D" w14:textId="77777777" w:rsidR="00DB7ACC" w:rsidRDefault="00C37B29">
      <w:r>
        <w:rPr>
          <w:rFonts w:hint="eastAsia"/>
        </w:rPr>
        <w:t xml:space="preserve">        return rs;</w:t>
      </w:r>
    </w:p>
    <w:p w14:paraId="3D872B95" w14:textId="77777777" w:rsidR="00DB7ACC" w:rsidRDefault="00C37B29">
      <w:r>
        <w:rPr>
          <w:rFonts w:hint="eastAsia"/>
        </w:rPr>
        <w:t xml:space="preserve">    }</w:t>
      </w:r>
    </w:p>
    <w:p w14:paraId="059FC900" w14:textId="77777777" w:rsidR="00DB7ACC" w:rsidRDefault="00DB7ACC"/>
    <w:p w14:paraId="5DEEBE9E" w14:textId="77777777" w:rsidR="00DB7ACC" w:rsidRDefault="00C37B29">
      <w:pPr>
        <w:pStyle w:val="4"/>
      </w:pPr>
      <w:r>
        <w:rPr>
          <w:rFonts w:hint="eastAsia"/>
        </w:rPr>
        <w:lastRenderedPageBreak/>
        <w:t>BFS</w:t>
      </w:r>
    </w:p>
    <w:p w14:paraId="2B13A764" w14:textId="77777777" w:rsidR="00DB7ACC" w:rsidRDefault="00C37B29">
      <w:pPr>
        <w:pStyle w:val="3"/>
      </w:pPr>
      <w:r>
        <w:rPr>
          <w:rFonts w:hint="eastAsia"/>
        </w:rPr>
        <w:t>腐烂的橘子（</w:t>
      </w:r>
      <w:r>
        <w:rPr>
          <w:rFonts w:hint="eastAsia"/>
        </w:rPr>
        <w:t>BFS</w:t>
      </w:r>
      <w:r>
        <w:rPr>
          <w:rFonts w:hint="eastAsia"/>
        </w:rPr>
        <w:t>）</w:t>
      </w:r>
    </w:p>
    <w:p w14:paraId="2C0961B3" w14:textId="77777777" w:rsidR="00DB7ACC" w:rsidRDefault="00C37B29">
      <w:r>
        <w:rPr>
          <w:noProof/>
        </w:rPr>
        <w:drawing>
          <wp:inline distT="0" distB="0" distL="114300" distR="114300" wp14:anchorId="6BACF641" wp14:editId="656FFBD2">
            <wp:extent cx="5273040" cy="4442460"/>
            <wp:effectExtent l="0" t="0" r="3810" b="15240"/>
            <wp:docPr id="37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26"/>
                    <pic:cNvPicPr>
                      <a:picLocks noChangeAspect="1"/>
                    </pic:cNvPicPr>
                  </pic:nvPicPr>
                  <pic:blipFill>
                    <a:blip r:embed="rId286"/>
                    <a:stretch>
                      <a:fillRect/>
                    </a:stretch>
                  </pic:blipFill>
                  <pic:spPr>
                    <a:xfrm>
                      <a:off x="0" y="0"/>
                      <a:ext cx="5273040" cy="4442460"/>
                    </a:xfrm>
                    <a:prstGeom prst="rect">
                      <a:avLst/>
                    </a:prstGeom>
                    <a:noFill/>
                    <a:ln>
                      <a:noFill/>
                    </a:ln>
                  </pic:spPr>
                </pic:pic>
              </a:graphicData>
            </a:graphic>
          </wp:inline>
        </w:drawing>
      </w:r>
    </w:p>
    <w:p w14:paraId="7EF5D69B" w14:textId="77777777" w:rsidR="00DB7ACC" w:rsidRDefault="00DB7ACC"/>
    <w:p w14:paraId="3836FC8F" w14:textId="77777777" w:rsidR="00DB7ACC" w:rsidRDefault="00C37B29">
      <w:pPr>
        <w:pStyle w:val="4"/>
      </w:pPr>
      <w:r>
        <w:rPr>
          <w:rFonts w:hint="eastAsia"/>
        </w:rPr>
        <w:t>BFS</w:t>
      </w:r>
    </w:p>
    <w:p w14:paraId="3083C45B" w14:textId="77777777" w:rsidR="00DB7ACC" w:rsidRDefault="00C37B29">
      <w:pPr>
        <w:rPr>
          <w:b/>
          <w:bCs/>
          <w:sz w:val="24"/>
          <w:szCs w:val="32"/>
          <w:highlight w:val="red"/>
        </w:rPr>
      </w:pPr>
      <w:r>
        <w:rPr>
          <w:rFonts w:hint="eastAsia"/>
          <w:b/>
          <w:bCs/>
          <w:sz w:val="24"/>
          <w:szCs w:val="32"/>
          <w:highlight w:val="red"/>
        </w:rPr>
        <w:t>思路：这种需要一圈一圈往外传播的一般用</w:t>
      </w:r>
      <w:r>
        <w:rPr>
          <w:rFonts w:hint="eastAsia"/>
          <w:b/>
          <w:bCs/>
          <w:sz w:val="24"/>
          <w:szCs w:val="32"/>
          <w:highlight w:val="red"/>
        </w:rPr>
        <w:t>BFS</w:t>
      </w:r>
      <w:r>
        <w:rPr>
          <w:rFonts w:hint="eastAsia"/>
          <w:b/>
          <w:bCs/>
          <w:sz w:val="24"/>
          <w:szCs w:val="32"/>
          <w:highlight w:val="red"/>
        </w:rPr>
        <w:t>解，先找到开始所有腐烂的橘子，然后开始循环处理，吧新腐烂的橘子加入下一次循环的队列中，当下一次循环的队列为空时，说明不能继续腐烂了，判断一下还有没有新鲜橘子，如果有就返回</w:t>
      </w:r>
      <w:r>
        <w:rPr>
          <w:rFonts w:hint="eastAsia"/>
          <w:b/>
          <w:bCs/>
          <w:sz w:val="24"/>
          <w:szCs w:val="32"/>
          <w:highlight w:val="red"/>
        </w:rPr>
        <w:t>-1</w:t>
      </w:r>
      <w:r>
        <w:rPr>
          <w:rFonts w:hint="eastAsia"/>
          <w:b/>
          <w:bCs/>
          <w:sz w:val="24"/>
          <w:szCs w:val="32"/>
          <w:highlight w:val="red"/>
        </w:rPr>
        <w:t>，否则返回分钟数。</w:t>
      </w:r>
    </w:p>
    <w:p w14:paraId="4A1098B2" w14:textId="77777777" w:rsidR="00DB7ACC" w:rsidRDefault="00DB7ACC"/>
    <w:p w14:paraId="79BEC2FF" w14:textId="77777777" w:rsidR="00DB7ACC" w:rsidRDefault="00C37B29">
      <w:r>
        <w:t xml:space="preserve">    /**</w:t>
      </w:r>
    </w:p>
    <w:p w14:paraId="264BA4C7" w14:textId="77777777" w:rsidR="00DB7ACC" w:rsidRDefault="00C37B29">
      <w:r>
        <w:t xml:space="preserve">     *</w:t>
      </w:r>
      <w:r>
        <w:t xml:space="preserve"> </w:t>
      </w:r>
      <w:r>
        <w:t>橘子腐烂的过程</w:t>
      </w:r>
    </w:p>
    <w:p w14:paraId="3EFD2EC0" w14:textId="77777777" w:rsidR="00DB7ACC" w:rsidRDefault="00C37B29">
      <w:r>
        <w:t xml:space="preserve">     * @param grid</w:t>
      </w:r>
    </w:p>
    <w:p w14:paraId="11F74808" w14:textId="77777777" w:rsidR="00DB7ACC" w:rsidRDefault="00C37B29">
      <w:r>
        <w:t xml:space="preserve">     * @return</w:t>
      </w:r>
    </w:p>
    <w:p w14:paraId="56930AEF" w14:textId="77777777" w:rsidR="00DB7ACC" w:rsidRDefault="00C37B29">
      <w:r>
        <w:t xml:space="preserve">     */</w:t>
      </w:r>
    </w:p>
    <w:p w14:paraId="62175D38" w14:textId="77777777" w:rsidR="00DB7ACC" w:rsidRDefault="00C37B29">
      <w:r>
        <w:t xml:space="preserve">    public int orangesRotting(int[][] grid) {</w:t>
      </w:r>
    </w:p>
    <w:p w14:paraId="35602AD9" w14:textId="77777777" w:rsidR="00DB7ACC" w:rsidRDefault="00C37B29">
      <w:r>
        <w:lastRenderedPageBreak/>
        <w:t xml:space="preserve">        if(grid==null||grid.length&lt;1) return 0;</w:t>
      </w:r>
    </w:p>
    <w:p w14:paraId="4558AA30" w14:textId="77777777" w:rsidR="00DB7ACC" w:rsidRDefault="00C37B29">
      <w:r>
        <w:t xml:space="preserve">        // </w:t>
      </w:r>
      <w:r>
        <w:t>假如数组中全为</w:t>
      </w:r>
      <w:r>
        <w:t>0</w:t>
      </w:r>
      <w:r>
        <w:t>则</w:t>
      </w:r>
    </w:p>
    <w:p w14:paraId="7585C7BB" w14:textId="77777777" w:rsidR="00DB7ACC" w:rsidRDefault="00C37B29">
      <w:r>
        <w:t xml:space="preserve">        </w:t>
      </w:r>
    </w:p>
    <w:p w14:paraId="284C3809" w14:textId="77777777" w:rsidR="00DB7ACC" w:rsidRDefault="00C37B29">
      <w:r>
        <w:t xml:space="preserve">        // 0</w:t>
      </w:r>
      <w:r>
        <w:t>代表空单元格</w:t>
      </w:r>
    </w:p>
    <w:p w14:paraId="0F0E88B7" w14:textId="77777777" w:rsidR="00DB7ACC" w:rsidRDefault="00C37B29">
      <w:r>
        <w:t xml:space="preserve">        // 1</w:t>
      </w:r>
      <w:r>
        <w:t>代表新鲜橘子</w:t>
      </w:r>
    </w:p>
    <w:p w14:paraId="3B9F86FC" w14:textId="77777777" w:rsidR="00DB7ACC" w:rsidRDefault="00C37B29">
      <w:r>
        <w:t xml:space="preserve">        // 2</w:t>
      </w:r>
      <w:r>
        <w:t>代表腐烂橘子</w:t>
      </w:r>
    </w:p>
    <w:p w14:paraId="720A355B" w14:textId="77777777" w:rsidR="00DB7ACC" w:rsidRDefault="00C37B29">
      <w:r>
        <w:t xml:space="preserve">        int totalMinute;</w:t>
      </w:r>
    </w:p>
    <w:p w14:paraId="0CADCCA9" w14:textId="77777777" w:rsidR="00DB7ACC" w:rsidRDefault="00DB7ACC"/>
    <w:p w14:paraId="029138C1" w14:textId="77777777" w:rsidR="00DB7ACC" w:rsidRDefault="00C37B29">
      <w:r>
        <w:t xml:space="preserve">        totalMinute = bfs(grid);</w:t>
      </w:r>
    </w:p>
    <w:p w14:paraId="183AF0EC" w14:textId="77777777" w:rsidR="00DB7ACC" w:rsidRDefault="00C37B29">
      <w:r>
        <w:t xml:space="preserve">        // </w:t>
      </w:r>
      <w:r>
        <w:t>最后再判断是否在数组中存在</w:t>
      </w:r>
      <w:r>
        <w:t>1.</w:t>
      </w:r>
      <w:r>
        <w:t>若存在则没有完全腐败万</w:t>
      </w:r>
    </w:p>
    <w:p w14:paraId="2839590B" w14:textId="77777777" w:rsidR="00DB7ACC" w:rsidRDefault="00C37B29">
      <w:r>
        <w:t xml:space="preserve">        for(int i=0;i&lt;grid.length;i++){</w:t>
      </w:r>
    </w:p>
    <w:p w14:paraId="3B19B42B" w14:textId="77777777" w:rsidR="00DB7ACC" w:rsidRDefault="00C37B29">
      <w:r>
        <w:t xml:space="preserve">            for(int j=0;j&lt;grid[0].length;j++){</w:t>
      </w:r>
    </w:p>
    <w:p w14:paraId="64219FCC" w14:textId="77777777" w:rsidR="00DB7ACC" w:rsidRDefault="00C37B29">
      <w:r>
        <w:t xml:space="preserve">                if(grid[i][j]==1) return -1;</w:t>
      </w:r>
    </w:p>
    <w:p w14:paraId="78FC4E91" w14:textId="77777777" w:rsidR="00DB7ACC" w:rsidRDefault="00C37B29">
      <w:r>
        <w:t xml:space="preserve">            }</w:t>
      </w:r>
    </w:p>
    <w:p w14:paraId="025EFB61" w14:textId="77777777" w:rsidR="00DB7ACC" w:rsidRDefault="00C37B29">
      <w:r>
        <w:t xml:space="preserve">        }</w:t>
      </w:r>
    </w:p>
    <w:p w14:paraId="10DE5E88" w14:textId="77777777" w:rsidR="00DB7ACC" w:rsidRDefault="00C37B29">
      <w:r>
        <w:t xml:space="preserve">   </w:t>
      </w:r>
      <w:r>
        <w:t xml:space="preserve">     return totalMinute;</w:t>
      </w:r>
    </w:p>
    <w:p w14:paraId="3DDD33EB" w14:textId="77777777" w:rsidR="00DB7ACC" w:rsidRDefault="00C37B29">
      <w:r>
        <w:t xml:space="preserve">    }</w:t>
      </w:r>
    </w:p>
    <w:p w14:paraId="6A1D84CD" w14:textId="77777777" w:rsidR="00DB7ACC" w:rsidRDefault="00DB7ACC"/>
    <w:p w14:paraId="097CA2CA" w14:textId="77777777" w:rsidR="00DB7ACC" w:rsidRDefault="00C37B29">
      <w:r>
        <w:t xml:space="preserve">    // </w:t>
      </w:r>
      <w:r>
        <w:t>使用</w:t>
      </w:r>
      <w:r>
        <w:t>BFS</w:t>
      </w:r>
    </w:p>
    <w:p w14:paraId="0D7DCB98" w14:textId="77777777" w:rsidR="00DB7ACC" w:rsidRDefault="00C37B29">
      <w:r>
        <w:t xml:space="preserve">    public int bfs(int[][] grid){</w:t>
      </w:r>
    </w:p>
    <w:p w14:paraId="2DF84024" w14:textId="77777777" w:rsidR="00DB7ACC" w:rsidRDefault="00C37B29">
      <w:r>
        <w:t xml:space="preserve">        int totalMinute = 0;</w:t>
      </w:r>
    </w:p>
    <w:p w14:paraId="27C16837" w14:textId="77777777" w:rsidR="00DB7ACC" w:rsidRDefault="00C37B29">
      <w:r>
        <w:t xml:space="preserve">        // </w:t>
      </w:r>
      <w:r>
        <w:t>在队列中存储</w:t>
      </w:r>
      <w:r>
        <w:t>queue</w:t>
      </w:r>
    </w:p>
    <w:p w14:paraId="41C7D63B" w14:textId="77777777" w:rsidR="00DB7ACC" w:rsidRDefault="00C37B29">
      <w:r>
        <w:t xml:space="preserve">        Queue&lt;int[]&gt; queue = new ArrayDeque&lt;&gt;();</w:t>
      </w:r>
    </w:p>
    <w:p w14:paraId="2A725D84" w14:textId="77777777" w:rsidR="00DB7ACC" w:rsidRDefault="00C37B29">
      <w:r>
        <w:t xml:space="preserve">        // </w:t>
      </w:r>
      <w:r>
        <w:t>先遍历数组中为</w:t>
      </w:r>
      <w:r>
        <w:t>2</w:t>
      </w:r>
      <w:r>
        <w:t>的元素，找到原节点</w:t>
      </w:r>
    </w:p>
    <w:p w14:paraId="007A60C2" w14:textId="77777777" w:rsidR="00DB7ACC" w:rsidRDefault="00C37B29">
      <w:r>
        <w:t xml:space="preserve">        for(int i=0;i&lt;grid.length;i++){</w:t>
      </w:r>
    </w:p>
    <w:p w14:paraId="71DE90BF" w14:textId="77777777" w:rsidR="00DB7ACC" w:rsidRDefault="00C37B29">
      <w:r>
        <w:t xml:space="preserve">            for(int j=0;j&lt;grid[0].length;j++){</w:t>
      </w:r>
    </w:p>
    <w:p w14:paraId="0263D7EB" w14:textId="77777777" w:rsidR="00DB7ACC" w:rsidRDefault="00C37B29">
      <w:r>
        <w:t xml:space="preserve">                if(grid[i][j]==2) queue.add(new int[]{i,j});</w:t>
      </w:r>
    </w:p>
    <w:p w14:paraId="4B5EFA02" w14:textId="77777777" w:rsidR="00DB7ACC" w:rsidRDefault="00C37B29">
      <w:r>
        <w:t xml:space="preserve">            }</w:t>
      </w:r>
    </w:p>
    <w:p w14:paraId="15A9FBF1" w14:textId="77777777" w:rsidR="00DB7ACC" w:rsidRDefault="00C37B29">
      <w:r>
        <w:t xml:space="preserve">        }</w:t>
      </w:r>
    </w:p>
    <w:p w14:paraId="35331588" w14:textId="77777777" w:rsidR="00DB7ACC" w:rsidRDefault="00C37B29">
      <w:pPr>
        <w:rPr>
          <w:highlight w:val="red"/>
        </w:rPr>
      </w:pPr>
      <w:r>
        <w:t xml:space="preserve">       </w:t>
      </w:r>
      <w:r>
        <w:rPr>
          <w:highlight w:val="red"/>
        </w:rPr>
        <w:t xml:space="preserve"> // </w:t>
      </w:r>
      <w:r>
        <w:rPr>
          <w:highlight w:val="red"/>
        </w:rPr>
        <w:t>不存在腐败的</w:t>
      </w:r>
    </w:p>
    <w:p w14:paraId="03CDD91A" w14:textId="77777777" w:rsidR="00DB7ACC" w:rsidRDefault="00C37B29">
      <w:pPr>
        <w:rPr>
          <w:highlight w:val="red"/>
        </w:rPr>
      </w:pPr>
      <w:r>
        <w:rPr>
          <w:highlight w:val="red"/>
        </w:rPr>
        <w:t xml:space="preserve">        if(queue.isEmpty()) return 0;</w:t>
      </w:r>
    </w:p>
    <w:p w14:paraId="0B0E73FE" w14:textId="77777777" w:rsidR="00DB7ACC" w:rsidRDefault="00C37B29">
      <w:r>
        <w:t xml:space="preserve">        int[] dx = {0,0,1,-1};</w:t>
      </w:r>
    </w:p>
    <w:p w14:paraId="44849DEE" w14:textId="77777777" w:rsidR="00DB7ACC" w:rsidRDefault="00C37B29">
      <w:r>
        <w:t xml:space="preserve">        int[] dy = {1,-1,0,0};</w:t>
      </w:r>
    </w:p>
    <w:p w14:paraId="2EAB9851" w14:textId="77777777" w:rsidR="00DB7ACC" w:rsidRDefault="00C37B29">
      <w:r>
        <w:t xml:space="preserve">        // </w:t>
      </w:r>
      <w:r>
        <w:t>从原节点向四周扩散</w:t>
      </w:r>
    </w:p>
    <w:p w14:paraId="07FF21A3" w14:textId="77777777" w:rsidR="00DB7ACC" w:rsidRDefault="00C37B29">
      <w:r>
        <w:t xml:space="preserve">        while(!queue.isEmpty()){</w:t>
      </w:r>
    </w:p>
    <w:p w14:paraId="61BA2542" w14:textId="77777777" w:rsidR="00DB7ACC" w:rsidRDefault="00C37B29">
      <w:r>
        <w:t xml:space="preserve">            // </w:t>
      </w:r>
      <w:r>
        <w:t>每轮从队列中取出已经感染的向四周扩散</w:t>
      </w:r>
    </w:p>
    <w:p w14:paraId="3D3433E9" w14:textId="77777777" w:rsidR="00DB7ACC" w:rsidRDefault="00C37B29">
      <w:r>
        <w:t xml:space="preserve">            // </w:t>
      </w:r>
      <w:r>
        <w:t>将四周的感染万</w:t>
      </w:r>
    </w:p>
    <w:p w14:paraId="16B850CE" w14:textId="77777777" w:rsidR="00DB7ACC" w:rsidRDefault="00C37B29">
      <w:r>
        <w:t xml:space="preserve">            int size = queue.size();</w:t>
      </w:r>
    </w:p>
    <w:p w14:paraId="3800BC8A" w14:textId="77777777" w:rsidR="00DB7ACC" w:rsidRDefault="00C37B29">
      <w:r>
        <w:t xml:space="preserve">            for(int j=0;j&lt;size;j++) {</w:t>
      </w:r>
    </w:p>
    <w:p w14:paraId="0F4DBB79" w14:textId="77777777" w:rsidR="00DB7ACC" w:rsidRDefault="00C37B29">
      <w:r>
        <w:t xml:space="preserve">        </w:t>
      </w:r>
      <w:r>
        <w:t xml:space="preserve">        // </w:t>
      </w:r>
      <w:r>
        <w:t>从队列中弹出一个腐败的节点</w:t>
      </w:r>
    </w:p>
    <w:p w14:paraId="341DD36B" w14:textId="77777777" w:rsidR="00DB7ACC" w:rsidRDefault="00C37B29">
      <w:r>
        <w:t xml:space="preserve">                int[] point = queue.poll();</w:t>
      </w:r>
    </w:p>
    <w:p w14:paraId="77448E21" w14:textId="77777777" w:rsidR="00DB7ACC" w:rsidRDefault="00C37B29">
      <w:r>
        <w:t xml:space="preserve">                int x = point[0];</w:t>
      </w:r>
    </w:p>
    <w:p w14:paraId="1C0D7529" w14:textId="77777777" w:rsidR="00DB7ACC" w:rsidRDefault="00C37B29">
      <w:r>
        <w:t xml:space="preserve">                int y = point[1];</w:t>
      </w:r>
    </w:p>
    <w:p w14:paraId="4B547265" w14:textId="77777777" w:rsidR="00DB7ACC" w:rsidRDefault="00C37B29">
      <w:r>
        <w:t xml:space="preserve">                for (int i = 0; i &lt; 4; i++) {</w:t>
      </w:r>
    </w:p>
    <w:p w14:paraId="01B577FE" w14:textId="77777777" w:rsidR="00DB7ACC" w:rsidRDefault="00C37B29">
      <w:r>
        <w:lastRenderedPageBreak/>
        <w:t xml:space="preserve">                    int newX = x + dx[i];</w:t>
      </w:r>
    </w:p>
    <w:p w14:paraId="29C902F2" w14:textId="77777777" w:rsidR="00DB7ACC" w:rsidRDefault="00C37B29">
      <w:r>
        <w:t xml:space="preserve">                    int newY = </w:t>
      </w:r>
      <w:r>
        <w:t>y + dy[i];</w:t>
      </w:r>
    </w:p>
    <w:p w14:paraId="1F82D62F" w14:textId="77777777" w:rsidR="00DB7ACC" w:rsidRDefault="00C37B29">
      <w:r>
        <w:t xml:space="preserve">                    if (newX &lt; 0 || newX &gt; grid.length - 1 || newY &lt; 0 || newY &gt; grid[0].length - 1) continue;</w:t>
      </w:r>
    </w:p>
    <w:p w14:paraId="795F9280" w14:textId="77777777" w:rsidR="00DB7ACC" w:rsidRDefault="00C37B29">
      <w:r>
        <w:t xml:space="preserve">                    // </w:t>
      </w:r>
      <w:r>
        <w:t>已经腐败</w:t>
      </w:r>
    </w:p>
    <w:p w14:paraId="62843900" w14:textId="77777777" w:rsidR="00DB7ACC" w:rsidRDefault="00C37B29">
      <w:r>
        <w:t xml:space="preserve">                    if (grid[newX][newY] == 2 || grid[newX][newY] == 0) continue;</w:t>
      </w:r>
    </w:p>
    <w:p w14:paraId="058BA2A0" w14:textId="77777777" w:rsidR="00DB7ACC" w:rsidRDefault="00C37B29">
      <w:r>
        <w:t xml:space="preserve">                    // </w:t>
      </w:r>
      <w:r>
        <w:t>感</w:t>
      </w:r>
      <w:r>
        <w:t>染腐败</w:t>
      </w:r>
    </w:p>
    <w:p w14:paraId="58EA7DA2" w14:textId="77777777" w:rsidR="00DB7ACC" w:rsidRDefault="00C37B29">
      <w:r>
        <w:t xml:space="preserve">                    grid[newX][newY] = 2;</w:t>
      </w:r>
    </w:p>
    <w:p w14:paraId="36E2A1D2" w14:textId="77777777" w:rsidR="00DB7ACC" w:rsidRDefault="00C37B29">
      <w:r>
        <w:t xml:space="preserve">                    // </w:t>
      </w:r>
      <w:r>
        <w:t>并将感染腐败的节点存储到</w:t>
      </w:r>
      <w:r>
        <w:t>queue</w:t>
      </w:r>
      <w:r>
        <w:t>中</w:t>
      </w:r>
    </w:p>
    <w:p w14:paraId="2F66B355" w14:textId="77777777" w:rsidR="00DB7ACC" w:rsidRDefault="00C37B29">
      <w:r>
        <w:t xml:space="preserve">                    queue.add(new int[]{newX, newY});</w:t>
      </w:r>
    </w:p>
    <w:p w14:paraId="11FA86A5" w14:textId="77777777" w:rsidR="00DB7ACC" w:rsidRDefault="00C37B29">
      <w:r>
        <w:t xml:space="preserve">                }</w:t>
      </w:r>
    </w:p>
    <w:p w14:paraId="530C1559" w14:textId="77777777" w:rsidR="00DB7ACC" w:rsidRDefault="00C37B29">
      <w:r>
        <w:t xml:space="preserve">            }</w:t>
      </w:r>
    </w:p>
    <w:p w14:paraId="119BD406" w14:textId="77777777" w:rsidR="00DB7ACC" w:rsidRDefault="00C37B29">
      <w:r>
        <w:t xml:space="preserve">            totalMinute++;</w:t>
      </w:r>
    </w:p>
    <w:p w14:paraId="222191BE" w14:textId="77777777" w:rsidR="00DB7ACC" w:rsidRDefault="00C37B29">
      <w:r>
        <w:t xml:space="preserve">        }</w:t>
      </w:r>
    </w:p>
    <w:p w14:paraId="7CE0FC43" w14:textId="77777777" w:rsidR="00DB7ACC" w:rsidRDefault="00C37B29">
      <w:r>
        <w:t xml:space="preserve">        return totalMinute-1;</w:t>
      </w:r>
    </w:p>
    <w:p w14:paraId="5E3A992A" w14:textId="77777777" w:rsidR="00DB7ACC" w:rsidRDefault="00C37B29">
      <w:r>
        <w:t xml:space="preserve">    }</w:t>
      </w:r>
    </w:p>
    <w:p w14:paraId="0912BFCC" w14:textId="77777777" w:rsidR="00DB7ACC" w:rsidRDefault="00DB7ACC">
      <w:pPr>
        <w:ind w:firstLine="420"/>
      </w:pPr>
    </w:p>
    <w:p w14:paraId="2F5498ED" w14:textId="77777777" w:rsidR="00DB7ACC" w:rsidRDefault="00C37B29">
      <w:pPr>
        <w:pStyle w:val="3"/>
      </w:pPr>
      <w:r>
        <w:rPr>
          <w:rFonts w:hint="eastAsia"/>
        </w:rPr>
        <w:t>二进制矩阵中的最短路径，</w:t>
      </w:r>
      <w:r>
        <w:rPr>
          <w:rFonts w:hint="eastAsia"/>
        </w:rPr>
        <w:t>8</w:t>
      </w:r>
      <w:r>
        <w:rPr>
          <w:rFonts w:hint="eastAsia"/>
        </w:rPr>
        <w:t>个方向（</w:t>
      </w:r>
      <w:r>
        <w:rPr>
          <w:rFonts w:hint="eastAsia"/>
        </w:rPr>
        <w:t>BFS</w:t>
      </w:r>
      <w:r>
        <w:rPr>
          <w:rFonts w:hint="eastAsia"/>
        </w:rPr>
        <w:t>）</w:t>
      </w:r>
    </w:p>
    <w:p w14:paraId="5B7B8F31" w14:textId="77777777" w:rsidR="00DB7ACC" w:rsidRDefault="00C37B29">
      <w:r>
        <w:rPr>
          <w:noProof/>
        </w:rPr>
        <w:drawing>
          <wp:inline distT="0" distB="0" distL="114300" distR="114300" wp14:anchorId="141C89D3" wp14:editId="25E011A9">
            <wp:extent cx="5650865" cy="4072890"/>
            <wp:effectExtent l="0" t="0" r="6985" b="3810"/>
            <wp:docPr id="3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1"/>
                    <pic:cNvPicPr>
                      <a:picLocks noChangeAspect="1"/>
                    </pic:cNvPicPr>
                  </pic:nvPicPr>
                  <pic:blipFill>
                    <a:blip r:embed="rId287"/>
                    <a:stretch>
                      <a:fillRect/>
                    </a:stretch>
                  </pic:blipFill>
                  <pic:spPr>
                    <a:xfrm>
                      <a:off x="0" y="0"/>
                      <a:ext cx="5650865" cy="4072890"/>
                    </a:xfrm>
                    <a:prstGeom prst="rect">
                      <a:avLst/>
                    </a:prstGeom>
                    <a:noFill/>
                    <a:ln>
                      <a:noFill/>
                    </a:ln>
                  </pic:spPr>
                </pic:pic>
              </a:graphicData>
            </a:graphic>
          </wp:inline>
        </w:drawing>
      </w:r>
    </w:p>
    <w:p w14:paraId="2E313580" w14:textId="77777777" w:rsidR="00DB7ACC" w:rsidRDefault="00C37B29">
      <w:r>
        <w:rPr>
          <w:noProof/>
        </w:rPr>
        <w:lastRenderedPageBreak/>
        <w:drawing>
          <wp:inline distT="0" distB="0" distL="114300" distR="114300" wp14:anchorId="2012481A" wp14:editId="7864E0C3">
            <wp:extent cx="5272405" cy="3202305"/>
            <wp:effectExtent l="0" t="0" r="4445" b="17145"/>
            <wp:docPr id="3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2"/>
                    <pic:cNvPicPr>
                      <a:picLocks noChangeAspect="1"/>
                    </pic:cNvPicPr>
                  </pic:nvPicPr>
                  <pic:blipFill>
                    <a:blip r:embed="rId288"/>
                    <a:stretch>
                      <a:fillRect/>
                    </a:stretch>
                  </pic:blipFill>
                  <pic:spPr>
                    <a:xfrm>
                      <a:off x="0" y="0"/>
                      <a:ext cx="5272405" cy="3202305"/>
                    </a:xfrm>
                    <a:prstGeom prst="rect">
                      <a:avLst/>
                    </a:prstGeom>
                    <a:noFill/>
                    <a:ln>
                      <a:noFill/>
                    </a:ln>
                  </pic:spPr>
                </pic:pic>
              </a:graphicData>
            </a:graphic>
          </wp:inline>
        </w:drawing>
      </w:r>
    </w:p>
    <w:p w14:paraId="30DE3C27" w14:textId="77777777" w:rsidR="00DB7ACC" w:rsidRDefault="00C37B29">
      <w:r>
        <w:rPr>
          <w:rFonts w:hint="eastAsia"/>
        </w:rPr>
        <w:t xml:space="preserve"> public static int shortestPathBinaryMatrix(int[][] grid) {</w:t>
      </w:r>
    </w:p>
    <w:p w14:paraId="58B6770A" w14:textId="77777777" w:rsidR="00DB7ACC" w:rsidRDefault="00C37B29">
      <w:r>
        <w:rPr>
          <w:rFonts w:hint="eastAsia"/>
        </w:rPr>
        <w:t xml:space="preserve">        if (grid == null || grid.length == 0 || grid[0].length == 0) {</w:t>
      </w:r>
    </w:p>
    <w:p w14:paraId="6B01906C" w14:textId="77777777" w:rsidR="00DB7ACC" w:rsidRDefault="00C37B29">
      <w:r>
        <w:rPr>
          <w:rFonts w:hint="eastAsia"/>
        </w:rPr>
        <w:t xml:space="preserve">            return -1;</w:t>
      </w:r>
    </w:p>
    <w:p w14:paraId="360E7E9D" w14:textId="77777777" w:rsidR="00DB7ACC" w:rsidRDefault="00C37B29">
      <w:r>
        <w:rPr>
          <w:rFonts w:hint="eastAsia"/>
        </w:rPr>
        <w:t xml:space="preserve">        }</w:t>
      </w:r>
    </w:p>
    <w:p w14:paraId="651C1EC8" w14:textId="77777777" w:rsidR="00DB7ACC" w:rsidRDefault="00C37B29">
      <w:r>
        <w:rPr>
          <w:rFonts w:hint="eastAsia"/>
        </w:rPr>
        <w:t xml:space="preserve">        // </w:t>
      </w:r>
      <w:r>
        <w:rPr>
          <w:rFonts w:hint="eastAsia"/>
        </w:rPr>
        <w:t>如果起点就阻塞那就玩完啦</w:t>
      </w:r>
    </w:p>
    <w:p w14:paraId="02D5BF05" w14:textId="77777777" w:rsidR="00DB7ACC" w:rsidRDefault="00C37B29">
      <w:r>
        <w:rPr>
          <w:rFonts w:hint="eastAsia"/>
        </w:rPr>
        <w:t xml:space="preserve">        if (grid[0][0]==1){</w:t>
      </w:r>
    </w:p>
    <w:p w14:paraId="5D0DC68E" w14:textId="77777777" w:rsidR="00DB7ACC" w:rsidRDefault="00C37B29">
      <w:r>
        <w:rPr>
          <w:rFonts w:hint="eastAsia"/>
        </w:rPr>
        <w:t xml:space="preserve">            return -1;</w:t>
      </w:r>
    </w:p>
    <w:p w14:paraId="74872813" w14:textId="77777777" w:rsidR="00DB7ACC" w:rsidRDefault="00C37B29">
      <w:r>
        <w:rPr>
          <w:rFonts w:hint="eastAsia"/>
        </w:rPr>
        <w:t xml:space="preserve">        }</w:t>
      </w:r>
    </w:p>
    <w:p w14:paraId="001966BA" w14:textId="77777777" w:rsidR="00DB7ACC" w:rsidRDefault="00C37B29">
      <w:r>
        <w:rPr>
          <w:rFonts w:hint="eastAsia"/>
        </w:rPr>
        <w:t xml:space="preserve">        //</w:t>
      </w:r>
      <w:r>
        <w:rPr>
          <w:rFonts w:hint="eastAsia"/>
        </w:rPr>
        <w:t>定义</w:t>
      </w:r>
      <w:r>
        <w:rPr>
          <w:rFonts w:hint="eastAsia"/>
        </w:rPr>
        <w:t xml:space="preserve"> 8</w:t>
      </w:r>
      <w:r>
        <w:rPr>
          <w:rFonts w:hint="eastAsia"/>
        </w:rPr>
        <w:t>个方向</w:t>
      </w:r>
    </w:p>
    <w:p w14:paraId="6986B0EE" w14:textId="77777777" w:rsidR="00DB7ACC" w:rsidRDefault="00C37B29">
      <w:r>
        <w:rPr>
          <w:rFonts w:hint="eastAsia"/>
        </w:rPr>
        <w:t xml:space="preserve">        int[][] dir = {{1, -1}, {1, 0}, {1, 1}, {0,-1},{0,1},{-1,-1},{-1,0},{-1,1}};</w:t>
      </w:r>
    </w:p>
    <w:p w14:paraId="6F3E7F9D" w14:textId="77777777" w:rsidR="00DB7ACC" w:rsidRDefault="00C37B29">
      <w:r>
        <w:rPr>
          <w:rFonts w:hint="eastAsia"/>
        </w:rPr>
        <w:t xml:space="preserve">        int m = grid.length;</w:t>
      </w:r>
    </w:p>
    <w:p w14:paraId="4BB299C1" w14:textId="77777777" w:rsidR="00DB7ACC" w:rsidRDefault="00C37B29">
      <w:r>
        <w:rPr>
          <w:rFonts w:hint="eastAsia"/>
        </w:rPr>
        <w:t xml:space="preserve">        int n = grid[0].length;</w:t>
      </w:r>
    </w:p>
    <w:p w14:paraId="1DC1545C" w14:textId="77777777" w:rsidR="00DB7ACC" w:rsidRDefault="00C37B29">
      <w:r>
        <w:rPr>
          <w:rFonts w:hint="eastAsia"/>
        </w:rPr>
        <w:t xml:space="preserve">        //bfs</w:t>
      </w:r>
      <w:r>
        <w:rPr>
          <w:rFonts w:hint="eastAsia"/>
        </w:rPr>
        <w:t>的老套路</w:t>
      </w:r>
      <w:r>
        <w:rPr>
          <w:rFonts w:hint="eastAsia"/>
        </w:rPr>
        <w:t xml:space="preserve"> </w:t>
      </w:r>
      <w:r>
        <w:rPr>
          <w:rFonts w:hint="eastAsia"/>
        </w:rPr>
        <w:t>来个队列</w:t>
      </w:r>
    </w:p>
    <w:p w14:paraId="1CCE1FB2" w14:textId="77777777" w:rsidR="00DB7ACC" w:rsidRDefault="00C37B29">
      <w:r>
        <w:rPr>
          <w:rFonts w:hint="eastAsia"/>
        </w:rPr>
        <w:t xml:space="preserve">        </w:t>
      </w:r>
      <w:r>
        <w:rPr>
          <w:rFonts w:hint="eastAsia"/>
        </w:rPr>
        <w:t>Queue&lt;int[]&gt; queue = new LinkedList&lt;&gt;();</w:t>
      </w:r>
    </w:p>
    <w:p w14:paraId="2AA2B413" w14:textId="77777777" w:rsidR="00DB7ACC" w:rsidRDefault="00C37B29">
      <w:r>
        <w:rPr>
          <w:rFonts w:hint="eastAsia"/>
        </w:rPr>
        <w:t xml:space="preserve">        queue.add(new int[]{0,0});   //</w:t>
      </w:r>
      <w:r>
        <w:rPr>
          <w:rFonts w:hint="eastAsia"/>
        </w:rPr>
        <w:t>把起点扔进去</w:t>
      </w:r>
    </w:p>
    <w:p w14:paraId="3EE31086" w14:textId="77777777" w:rsidR="00DB7ACC" w:rsidRDefault="00C37B29">
      <w:r>
        <w:rPr>
          <w:rFonts w:hint="eastAsia"/>
        </w:rPr>
        <w:t xml:space="preserve">        grid[0][0] = 1;        // </w:t>
      </w:r>
      <w:r>
        <w:rPr>
          <w:rFonts w:hint="eastAsia"/>
        </w:rPr>
        <w:t>把起点标记为阻塞</w:t>
      </w:r>
    </w:p>
    <w:p w14:paraId="27FDB36E" w14:textId="77777777" w:rsidR="00DB7ACC" w:rsidRDefault="00C37B29">
      <w:r>
        <w:rPr>
          <w:rFonts w:hint="eastAsia"/>
        </w:rPr>
        <w:t xml:space="preserve">        int path = 1;     // </w:t>
      </w:r>
      <w:r>
        <w:rPr>
          <w:rFonts w:hint="eastAsia"/>
        </w:rPr>
        <w:t>层数</w:t>
      </w:r>
    </w:p>
    <w:p w14:paraId="4AD95921" w14:textId="77777777" w:rsidR="00DB7ACC" w:rsidRDefault="00C37B29">
      <w:r>
        <w:rPr>
          <w:rFonts w:hint="eastAsia"/>
        </w:rPr>
        <w:t xml:space="preserve">        </w:t>
      </w:r>
    </w:p>
    <w:p w14:paraId="0F3D1C7C" w14:textId="77777777" w:rsidR="00DB7ACC" w:rsidRDefault="00C37B29">
      <w:r>
        <w:rPr>
          <w:rFonts w:hint="eastAsia"/>
        </w:rPr>
        <w:t xml:space="preserve">        while (!queue.isEmpty()){</w:t>
      </w:r>
    </w:p>
    <w:p w14:paraId="367A7E30" w14:textId="77777777" w:rsidR="00DB7ACC" w:rsidRDefault="00C37B29">
      <w:r>
        <w:rPr>
          <w:rFonts w:hint="eastAsia"/>
        </w:rPr>
        <w:t xml:space="preserve">            int size = queue.size();</w:t>
      </w:r>
    </w:p>
    <w:p w14:paraId="1447D9AC" w14:textId="77777777" w:rsidR="00DB7ACC" w:rsidRDefault="00C37B29">
      <w:r>
        <w:rPr>
          <w:rFonts w:hint="eastAsia"/>
        </w:rPr>
        <w:t xml:space="preserve">            wh</w:t>
      </w:r>
      <w:r>
        <w:rPr>
          <w:rFonts w:hint="eastAsia"/>
        </w:rPr>
        <w:t>ile(size-- &gt; 0){</w:t>
      </w:r>
    </w:p>
    <w:p w14:paraId="237653FB" w14:textId="77777777" w:rsidR="00DB7ACC" w:rsidRDefault="00C37B29">
      <w:r>
        <w:rPr>
          <w:rFonts w:hint="eastAsia"/>
        </w:rPr>
        <w:t xml:space="preserve">                int[] cur = queue.poll();</w:t>
      </w:r>
    </w:p>
    <w:p w14:paraId="0D809C61" w14:textId="77777777" w:rsidR="00DB7ACC" w:rsidRDefault="00C37B29">
      <w:r>
        <w:rPr>
          <w:rFonts w:hint="eastAsia"/>
        </w:rPr>
        <w:t xml:space="preserve">                int x  = cur[0];</w:t>
      </w:r>
    </w:p>
    <w:p w14:paraId="19FBE0B3" w14:textId="77777777" w:rsidR="00DB7ACC" w:rsidRDefault="00C37B29">
      <w:r>
        <w:rPr>
          <w:rFonts w:hint="eastAsia"/>
        </w:rPr>
        <w:t xml:space="preserve">                int y  = cur[1];</w:t>
      </w:r>
    </w:p>
    <w:p w14:paraId="6EE7F3FD" w14:textId="77777777" w:rsidR="00DB7ACC" w:rsidRDefault="00C37B29">
      <w:r>
        <w:rPr>
          <w:rFonts w:hint="eastAsia"/>
        </w:rPr>
        <w:t xml:space="preserve">                </w:t>
      </w:r>
    </w:p>
    <w:p w14:paraId="53881D41" w14:textId="77777777" w:rsidR="00DB7ACC" w:rsidRDefault="00C37B29">
      <w:r>
        <w:rPr>
          <w:rFonts w:hint="eastAsia"/>
        </w:rPr>
        <w:t xml:space="preserve">                //</w:t>
      </w:r>
      <w:r>
        <w:rPr>
          <w:rFonts w:hint="eastAsia"/>
        </w:rPr>
        <w:t>能放进队列里的都是为</w:t>
      </w:r>
      <w:r>
        <w:rPr>
          <w:rFonts w:hint="eastAsia"/>
        </w:rPr>
        <w:t>0</w:t>
      </w:r>
      <w:r>
        <w:rPr>
          <w:rFonts w:hint="eastAsia"/>
        </w:rPr>
        <w:t>可以走的（这一点在后面保证了）</w:t>
      </w:r>
    </w:p>
    <w:p w14:paraId="27D739A1" w14:textId="77777777" w:rsidR="00DB7ACC" w:rsidRDefault="00C37B29">
      <w:r>
        <w:rPr>
          <w:rFonts w:hint="eastAsia"/>
        </w:rPr>
        <w:t xml:space="preserve">                // </w:t>
      </w:r>
      <w:r>
        <w:rPr>
          <w:rFonts w:hint="eastAsia"/>
        </w:rPr>
        <w:t>如果等于终点则返回</w:t>
      </w:r>
    </w:p>
    <w:p w14:paraId="06CAA85D" w14:textId="77777777" w:rsidR="00DB7ACC" w:rsidRDefault="00C37B29">
      <w:r>
        <w:rPr>
          <w:rFonts w:hint="eastAsia"/>
        </w:rPr>
        <w:lastRenderedPageBreak/>
        <w:t xml:space="preserve">                if (x == m-1 &amp;&amp; y == n-1){    //</w:t>
      </w:r>
    </w:p>
    <w:p w14:paraId="27A9A737" w14:textId="77777777" w:rsidR="00DB7ACC" w:rsidRDefault="00C37B29">
      <w:r>
        <w:rPr>
          <w:rFonts w:hint="eastAsia"/>
        </w:rPr>
        <w:t xml:space="preserve">                    return path;</w:t>
      </w:r>
    </w:p>
    <w:p w14:paraId="3280C1FF" w14:textId="77777777" w:rsidR="00DB7ACC" w:rsidRDefault="00C37B29">
      <w:r>
        <w:rPr>
          <w:rFonts w:hint="eastAsia"/>
        </w:rPr>
        <w:t xml:space="preserve">                }</w:t>
      </w:r>
    </w:p>
    <w:p w14:paraId="109F2563" w14:textId="77777777" w:rsidR="00DB7ACC" w:rsidRDefault="00C37B29">
      <w:r>
        <w:rPr>
          <w:rFonts w:hint="eastAsia"/>
        </w:rPr>
        <w:t xml:space="preserve">                </w:t>
      </w:r>
    </w:p>
    <w:p w14:paraId="446A00F6" w14:textId="77777777" w:rsidR="00DB7ACC" w:rsidRDefault="00C37B29">
      <w:r>
        <w:rPr>
          <w:rFonts w:hint="eastAsia"/>
        </w:rPr>
        <w:t xml:space="preserve">                //</w:t>
      </w:r>
      <w:r>
        <w:rPr>
          <w:rFonts w:hint="eastAsia"/>
        </w:rPr>
        <w:t>开始八个方向的判断</w:t>
      </w:r>
    </w:p>
    <w:p w14:paraId="31B3A779" w14:textId="77777777" w:rsidR="00DB7ACC" w:rsidRDefault="00C37B29">
      <w:r>
        <w:rPr>
          <w:rFonts w:hint="eastAsia"/>
        </w:rPr>
        <w:t xml:space="preserve">                for (int[] d : dir){</w:t>
      </w:r>
    </w:p>
    <w:p w14:paraId="542C9915" w14:textId="77777777" w:rsidR="00DB7ACC" w:rsidRDefault="00C37B29">
      <w:r>
        <w:rPr>
          <w:rFonts w:hint="eastAsia"/>
        </w:rPr>
        <w:t xml:space="preserve">                    int x1 = x + d[0];</w:t>
      </w:r>
    </w:p>
    <w:p w14:paraId="4DF9A973" w14:textId="77777777" w:rsidR="00DB7ACC" w:rsidRDefault="00C37B29">
      <w:r>
        <w:rPr>
          <w:rFonts w:hint="eastAsia"/>
        </w:rPr>
        <w:t xml:space="preserve">                    int y1 = y + d[</w:t>
      </w:r>
      <w:r>
        <w:rPr>
          <w:rFonts w:hint="eastAsia"/>
        </w:rPr>
        <w:t>1];</w:t>
      </w:r>
    </w:p>
    <w:p w14:paraId="7DE66D0D" w14:textId="77777777" w:rsidR="00DB7ACC" w:rsidRDefault="00C37B29">
      <w:r>
        <w:rPr>
          <w:rFonts w:hint="eastAsia"/>
        </w:rPr>
        <w:t xml:space="preserve">                    //</w:t>
      </w:r>
      <w:r>
        <w:rPr>
          <w:rFonts w:hint="eastAsia"/>
        </w:rPr>
        <w:t>这里开始过滤</w:t>
      </w:r>
    </w:p>
    <w:p w14:paraId="0BF2887B" w14:textId="77777777" w:rsidR="00DB7ACC" w:rsidRDefault="00C37B29">
      <w:r>
        <w:rPr>
          <w:rFonts w:hint="eastAsia"/>
        </w:rPr>
        <w:t xml:space="preserve">                    if (x1 &lt; 0 || x1 &gt;= m || y1 &lt; 0||y1&gt;=m || grid[x1][y1]==1){</w:t>
      </w:r>
    </w:p>
    <w:p w14:paraId="726A9ACA" w14:textId="77777777" w:rsidR="00DB7ACC" w:rsidRDefault="00C37B29">
      <w:r>
        <w:rPr>
          <w:rFonts w:hint="eastAsia"/>
        </w:rPr>
        <w:t xml:space="preserve">                        continue;</w:t>
      </w:r>
    </w:p>
    <w:p w14:paraId="7EC13BDA" w14:textId="77777777" w:rsidR="00DB7ACC" w:rsidRDefault="00C37B29">
      <w:r>
        <w:rPr>
          <w:rFonts w:hint="eastAsia"/>
        </w:rPr>
        <w:t xml:space="preserve">                    }</w:t>
      </w:r>
    </w:p>
    <w:p w14:paraId="56221FCB" w14:textId="77777777" w:rsidR="00DB7ACC" w:rsidRDefault="00C37B29">
      <w:r>
        <w:rPr>
          <w:rFonts w:hint="eastAsia"/>
        </w:rPr>
        <w:t xml:space="preserve">                    //</w:t>
      </w:r>
      <w:r>
        <w:rPr>
          <w:rFonts w:hint="eastAsia"/>
        </w:rPr>
        <w:t>把在数组范围内</w:t>
      </w:r>
      <w:r>
        <w:rPr>
          <w:rFonts w:hint="eastAsia"/>
        </w:rPr>
        <w:t xml:space="preserve"> </w:t>
      </w:r>
      <w:r>
        <w:rPr>
          <w:rFonts w:hint="eastAsia"/>
        </w:rPr>
        <w:t>并且为</w:t>
      </w:r>
      <w:r>
        <w:rPr>
          <w:rFonts w:hint="eastAsia"/>
        </w:rPr>
        <w:t>0</w:t>
      </w:r>
      <w:r>
        <w:rPr>
          <w:rFonts w:hint="eastAsia"/>
        </w:rPr>
        <w:t>不阻塞的放入队列中</w:t>
      </w:r>
    </w:p>
    <w:p w14:paraId="762A837D" w14:textId="77777777" w:rsidR="00DB7ACC" w:rsidRDefault="00C37B29">
      <w:r>
        <w:rPr>
          <w:rFonts w:hint="eastAsia"/>
        </w:rPr>
        <w:t xml:space="preserve">                    queue.add(new int[]{x1,</w:t>
      </w:r>
      <w:r>
        <w:rPr>
          <w:rFonts w:hint="eastAsia"/>
        </w:rPr>
        <w:t>y1});</w:t>
      </w:r>
    </w:p>
    <w:p w14:paraId="58033CF5" w14:textId="77777777" w:rsidR="00DB7ACC" w:rsidRDefault="00C37B29">
      <w:r>
        <w:rPr>
          <w:rFonts w:hint="eastAsia"/>
        </w:rPr>
        <w:t xml:space="preserve">                    grid[x1][y1] = 1; // </w:t>
      </w:r>
      <w:r>
        <w:rPr>
          <w:rFonts w:hint="eastAsia"/>
        </w:rPr>
        <w:t>标记</w:t>
      </w:r>
    </w:p>
    <w:p w14:paraId="0F46683C" w14:textId="77777777" w:rsidR="00DB7ACC" w:rsidRDefault="00C37B29">
      <w:r>
        <w:rPr>
          <w:rFonts w:hint="eastAsia"/>
        </w:rPr>
        <w:t xml:space="preserve">                }</w:t>
      </w:r>
    </w:p>
    <w:p w14:paraId="1B19887C" w14:textId="77777777" w:rsidR="00DB7ACC" w:rsidRDefault="00C37B29">
      <w:r>
        <w:rPr>
          <w:rFonts w:hint="eastAsia"/>
        </w:rPr>
        <w:t xml:space="preserve">            }</w:t>
      </w:r>
    </w:p>
    <w:p w14:paraId="3D95C9D9" w14:textId="77777777" w:rsidR="00DB7ACC" w:rsidRDefault="00C37B29">
      <w:r>
        <w:rPr>
          <w:rFonts w:hint="eastAsia"/>
        </w:rPr>
        <w:t xml:space="preserve">            path++;  //</w:t>
      </w:r>
      <w:r>
        <w:rPr>
          <w:rFonts w:hint="eastAsia"/>
        </w:rPr>
        <w:t>遍历完一层</w:t>
      </w:r>
      <w:r>
        <w:rPr>
          <w:rFonts w:hint="eastAsia"/>
        </w:rPr>
        <w:t xml:space="preserve"> </w:t>
      </w:r>
      <w:r>
        <w:rPr>
          <w:rFonts w:hint="eastAsia"/>
        </w:rPr>
        <w:t>这时候要</w:t>
      </w:r>
      <w:r>
        <w:rPr>
          <w:rFonts w:hint="eastAsia"/>
        </w:rPr>
        <w:t xml:space="preserve"> ++</w:t>
      </w:r>
      <w:r>
        <w:rPr>
          <w:rFonts w:hint="eastAsia"/>
        </w:rPr>
        <w:t>啦</w:t>
      </w:r>
    </w:p>
    <w:p w14:paraId="366D6AA4" w14:textId="77777777" w:rsidR="00DB7ACC" w:rsidRDefault="00C37B29">
      <w:r>
        <w:rPr>
          <w:rFonts w:hint="eastAsia"/>
        </w:rPr>
        <w:t xml:space="preserve">        }</w:t>
      </w:r>
    </w:p>
    <w:p w14:paraId="1EA0E322" w14:textId="77777777" w:rsidR="00DB7ACC" w:rsidRDefault="00C37B29">
      <w:r>
        <w:rPr>
          <w:rFonts w:hint="eastAsia"/>
        </w:rPr>
        <w:t xml:space="preserve">        return -1;</w:t>
      </w:r>
    </w:p>
    <w:p w14:paraId="1D3642C1" w14:textId="77777777" w:rsidR="00DB7ACC" w:rsidRDefault="00C37B29">
      <w:r>
        <w:rPr>
          <w:rFonts w:hint="eastAsia"/>
        </w:rPr>
        <w:t xml:space="preserve">    }</w:t>
      </w:r>
    </w:p>
    <w:p w14:paraId="45ABB0D1" w14:textId="77777777" w:rsidR="00DB7ACC" w:rsidRDefault="00DB7ACC"/>
    <w:p w14:paraId="66AB1F6F" w14:textId="77777777" w:rsidR="00DB7ACC" w:rsidRDefault="00C37B29">
      <w:pPr>
        <w:pStyle w:val="3"/>
      </w:pPr>
      <w:r>
        <w:rPr>
          <w:rFonts w:hint="eastAsia"/>
        </w:rPr>
        <w:lastRenderedPageBreak/>
        <w:t>岛屿数量</w:t>
      </w:r>
    </w:p>
    <w:p w14:paraId="4DE1D98A" w14:textId="77777777" w:rsidR="00DB7ACC" w:rsidRDefault="00C37B29">
      <w:r>
        <w:rPr>
          <w:noProof/>
        </w:rPr>
        <w:drawing>
          <wp:inline distT="0" distB="0" distL="114300" distR="114300" wp14:anchorId="510F9871" wp14:editId="5E580DC7">
            <wp:extent cx="4304030" cy="4138295"/>
            <wp:effectExtent l="0" t="0" r="1270" b="14605"/>
            <wp:docPr id="37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18"/>
                    <pic:cNvPicPr>
                      <a:picLocks noChangeAspect="1"/>
                    </pic:cNvPicPr>
                  </pic:nvPicPr>
                  <pic:blipFill>
                    <a:blip r:embed="rId289"/>
                    <a:stretch>
                      <a:fillRect/>
                    </a:stretch>
                  </pic:blipFill>
                  <pic:spPr>
                    <a:xfrm>
                      <a:off x="0" y="0"/>
                      <a:ext cx="4304030" cy="4138295"/>
                    </a:xfrm>
                    <a:prstGeom prst="rect">
                      <a:avLst/>
                    </a:prstGeom>
                    <a:noFill/>
                    <a:ln>
                      <a:noFill/>
                    </a:ln>
                  </pic:spPr>
                </pic:pic>
              </a:graphicData>
            </a:graphic>
          </wp:inline>
        </w:drawing>
      </w:r>
    </w:p>
    <w:p w14:paraId="6C635268" w14:textId="77777777" w:rsidR="00DB7ACC" w:rsidRDefault="00DB7ACC"/>
    <w:p w14:paraId="395D405D" w14:textId="77777777" w:rsidR="00DB7ACC" w:rsidRDefault="00C37B29">
      <w:r>
        <w:rPr>
          <w:rFonts w:hint="eastAsia"/>
        </w:rPr>
        <w:t xml:space="preserve">   /**</w:t>
      </w:r>
    </w:p>
    <w:p w14:paraId="497B0EDE" w14:textId="77777777" w:rsidR="00DB7ACC" w:rsidRDefault="00C37B29">
      <w:r>
        <w:rPr>
          <w:rFonts w:hint="eastAsia"/>
        </w:rPr>
        <w:t xml:space="preserve">     * </w:t>
      </w:r>
      <w:r>
        <w:rPr>
          <w:rFonts w:hint="eastAsia"/>
        </w:rPr>
        <w:t>深度优先搜索</w:t>
      </w:r>
    </w:p>
    <w:p w14:paraId="10F647BF" w14:textId="77777777" w:rsidR="00DB7ACC" w:rsidRDefault="00C37B29">
      <w:r>
        <w:rPr>
          <w:rFonts w:hint="eastAsia"/>
        </w:rPr>
        <w:t xml:space="preserve">     * </w:t>
      </w:r>
      <w:r>
        <w:rPr>
          <w:rFonts w:hint="eastAsia"/>
        </w:rPr>
        <w:t>将</w:t>
      </w:r>
      <w:r>
        <w:rPr>
          <w:rFonts w:hint="eastAsia"/>
        </w:rPr>
        <w:t>1</w:t>
      </w:r>
      <w:r>
        <w:rPr>
          <w:rFonts w:hint="eastAsia"/>
        </w:rPr>
        <w:t>变为</w:t>
      </w:r>
      <w:r>
        <w:rPr>
          <w:rFonts w:hint="eastAsia"/>
        </w:rPr>
        <w:t>v</w:t>
      </w:r>
    </w:p>
    <w:p w14:paraId="532B2FD8" w14:textId="77777777" w:rsidR="00DB7ACC" w:rsidRDefault="00C37B29">
      <w:r>
        <w:rPr>
          <w:rFonts w:hint="eastAsia"/>
        </w:rPr>
        <w:t xml:space="preserve">     * @param grid</w:t>
      </w:r>
    </w:p>
    <w:p w14:paraId="3AD759EB" w14:textId="77777777" w:rsidR="00DB7ACC" w:rsidRDefault="00C37B29">
      <w:r>
        <w:rPr>
          <w:rFonts w:hint="eastAsia"/>
        </w:rPr>
        <w:t xml:space="preserve">     * @return</w:t>
      </w:r>
    </w:p>
    <w:p w14:paraId="72A16E26" w14:textId="77777777" w:rsidR="00DB7ACC" w:rsidRDefault="00C37B29">
      <w:r>
        <w:rPr>
          <w:rFonts w:hint="eastAsia"/>
        </w:rPr>
        <w:t xml:space="preserve">     */</w:t>
      </w:r>
    </w:p>
    <w:p w14:paraId="360BA995" w14:textId="77777777" w:rsidR="00DB7ACC" w:rsidRDefault="00C37B29">
      <w:r>
        <w:rPr>
          <w:rFonts w:hint="eastAsia"/>
        </w:rPr>
        <w:t xml:space="preserve">    public int numIslands(char[][] grid) {</w:t>
      </w:r>
    </w:p>
    <w:p w14:paraId="787583AE" w14:textId="77777777" w:rsidR="00DB7ACC" w:rsidRDefault="00C37B29">
      <w:r>
        <w:rPr>
          <w:rFonts w:hint="eastAsia"/>
        </w:rPr>
        <w:t xml:space="preserve">        if(grid==null||grid.length&lt;1) return 0;</w:t>
      </w:r>
    </w:p>
    <w:p w14:paraId="4F49A026" w14:textId="77777777" w:rsidR="00DB7ACC" w:rsidRDefault="00C37B29">
      <w:r>
        <w:rPr>
          <w:rFonts w:hint="eastAsia"/>
        </w:rPr>
        <w:t xml:space="preserve">        int countIslands = 0;</w:t>
      </w:r>
    </w:p>
    <w:p w14:paraId="5691A80C" w14:textId="77777777" w:rsidR="00DB7ACC" w:rsidRDefault="00C37B29">
      <w:r>
        <w:rPr>
          <w:rFonts w:hint="eastAsia"/>
        </w:rPr>
        <w:t xml:space="preserve">        for(int i=0;i&lt;grid.length;i++){</w:t>
      </w:r>
    </w:p>
    <w:p w14:paraId="2CE8B0D3" w14:textId="77777777" w:rsidR="00DB7ACC" w:rsidRDefault="00C37B29">
      <w:r>
        <w:rPr>
          <w:rFonts w:hint="eastAsia"/>
        </w:rPr>
        <w:t xml:space="preserve">            for(int j=0;j&lt;grid[0].length;j++){</w:t>
      </w:r>
    </w:p>
    <w:p w14:paraId="75D447AB" w14:textId="77777777" w:rsidR="00DB7ACC" w:rsidRDefault="00C37B29">
      <w:r>
        <w:rPr>
          <w:rFonts w:hint="eastAsia"/>
        </w:rPr>
        <w:t xml:space="preserve">               if(grid[i][j]=='1'){</w:t>
      </w:r>
    </w:p>
    <w:p w14:paraId="6BCE7416" w14:textId="77777777" w:rsidR="00DB7ACC" w:rsidRDefault="00C37B29">
      <w:r>
        <w:rPr>
          <w:rFonts w:hint="eastAsia"/>
        </w:rPr>
        <w:t xml:space="preserve">            </w:t>
      </w:r>
      <w:r>
        <w:rPr>
          <w:rFonts w:hint="eastAsia"/>
        </w:rPr>
        <w:t xml:space="preserve">       countIslands++;</w:t>
      </w:r>
    </w:p>
    <w:p w14:paraId="6A4871B1" w14:textId="77777777" w:rsidR="00DB7ACC" w:rsidRDefault="00C37B29">
      <w:r>
        <w:rPr>
          <w:rFonts w:hint="eastAsia"/>
        </w:rPr>
        <w:t xml:space="preserve">                   dfs(grid,i,j);</w:t>
      </w:r>
    </w:p>
    <w:p w14:paraId="783E7D52" w14:textId="77777777" w:rsidR="00DB7ACC" w:rsidRDefault="00C37B29">
      <w:r>
        <w:rPr>
          <w:rFonts w:hint="eastAsia"/>
        </w:rPr>
        <w:t xml:space="preserve">               }</w:t>
      </w:r>
    </w:p>
    <w:p w14:paraId="105AB3D2" w14:textId="77777777" w:rsidR="00DB7ACC" w:rsidRDefault="00C37B29">
      <w:r>
        <w:rPr>
          <w:rFonts w:hint="eastAsia"/>
        </w:rPr>
        <w:t xml:space="preserve">            }</w:t>
      </w:r>
    </w:p>
    <w:p w14:paraId="02B12AAD" w14:textId="77777777" w:rsidR="00DB7ACC" w:rsidRDefault="00C37B29">
      <w:r>
        <w:rPr>
          <w:rFonts w:hint="eastAsia"/>
        </w:rPr>
        <w:t xml:space="preserve">        }</w:t>
      </w:r>
    </w:p>
    <w:p w14:paraId="61BEE8D7" w14:textId="77777777" w:rsidR="00DB7ACC" w:rsidRDefault="00C37B29">
      <w:r>
        <w:rPr>
          <w:rFonts w:hint="eastAsia"/>
        </w:rPr>
        <w:t xml:space="preserve">        return countIslands;</w:t>
      </w:r>
    </w:p>
    <w:p w14:paraId="73F77093" w14:textId="77777777" w:rsidR="00DB7ACC" w:rsidRDefault="00C37B29">
      <w:r>
        <w:rPr>
          <w:rFonts w:hint="eastAsia"/>
        </w:rPr>
        <w:t xml:space="preserve">    }</w:t>
      </w:r>
    </w:p>
    <w:p w14:paraId="76A69A88" w14:textId="77777777" w:rsidR="00DB7ACC" w:rsidRDefault="00DB7ACC"/>
    <w:p w14:paraId="7083393B" w14:textId="77777777" w:rsidR="00DB7ACC" w:rsidRDefault="00C37B29">
      <w:r>
        <w:rPr>
          <w:rFonts w:hint="eastAsia"/>
        </w:rPr>
        <w:t xml:space="preserve">    /**</w:t>
      </w:r>
    </w:p>
    <w:p w14:paraId="753786F0" w14:textId="77777777" w:rsidR="00DB7ACC" w:rsidRDefault="00C37B29">
      <w:r>
        <w:rPr>
          <w:rFonts w:hint="eastAsia"/>
        </w:rPr>
        <w:t xml:space="preserve">     * </w:t>
      </w:r>
      <w:r>
        <w:rPr>
          <w:rFonts w:hint="eastAsia"/>
        </w:rPr>
        <w:t>感染整个数组</w:t>
      </w:r>
    </w:p>
    <w:p w14:paraId="6E40A4CA" w14:textId="77777777" w:rsidR="00DB7ACC" w:rsidRDefault="00C37B29">
      <w:r>
        <w:rPr>
          <w:rFonts w:hint="eastAsia"/>
        </w:rPr>
        <w:t xml:space="preserve">     * </w:t>
      </w:r>
      <w:r>
        <w:rPr>
          <w:rFonts w:hint="eastAsia"/>
        </w:rPr>
        <w:t>其实就是个递归标注的过程，它会将所有相连的</w:t>
      </w:r>
      <w:r>
        <w:rPr>
          <w:rFonts w:hint="eastAsia"/>
        </w:rPr>
        <w:t>1</w:t>
      </w:r>
      <w:r>
        <w:rPr>
          <w:rFonts w:hint="eastAsia"/>
        </w:rPr>
        <w:t>都标注成</w:t>
      </w:r>
      <w:r>
        <w:rPr>
          <w:rFonts w:hint="eastAsia"/>
        </w:rPr>
        <w:t>v</w:t>
      </w:r>
    </w:p>
    <w:p w14:paraId="40FEC01C" w14:textId="77777777" w:rsidR="00DB7ACC" w:rsidRDefault="00C37B29">
      <w:r>
        <w:rPr>
          <w:rFonts w:hint="eastAsia"/>
        </w:rPr>
        <w:t xml:space="preserve">     * </w:t>
      </w:r>
      <w:r>
        <w:rPr>
          <w:rFonts w:hint="eastAsia"/>
        </w:rPr>
        <w:t>为什么要标注？这样就避免了遍历过程中的重复计数问题</w:t>
      </w:r>
    </w:p>
    <w:p w14:paraId="081CCD37" w14:textId="77777777" w:rsidR="00DB7ACC" w:rsidRDefault="00C37B29">
      <w:r>
        <w:rPr>
          <w:rFonts w:hint="eastAsia"/>
        </w:rPr>
        <w:t xml:space="preserve">     * @param grid</w:t>
      </w:r>
    </w:p>
    <w:p w14:paraId="53F95EB1" w14:textId="77777777" w:rsidR="00DB7ACC" w:rsidRDefault="00C37B29">
      <w:r>
        <w:rPr>
          <w:rFonts w:hint="eastAsia"/>
        </w:rPr>
        <w:t xml:space="preserve">     * @param</w:t>
      </w:r>
      <w:r>
        <w:rPr>
          <w:rFonts w:hint="eastAsia"/>
        </w:rPr>
        <w:t xml:space="preserve"> x</w:t>
      </w:r>
    </w:p>
    <w:p w14:paraId="20B2907B" w14:textId="77777777" w:rsidR="00DB7ACC" w:rsidRDefault="00C37B29">
      <w:r>
        <w:rPr>
          <w:rFonts w:hint="eastAsia"/>
        </w:rPr>
        <w:t xml:space="preserve">     * @param y</w:t>
      </w:r>
    </w:p>
    <w:p w14:paraId="7D5D92E6" w14:textId="77777777" w:rsidR="00DB7ACC" w:rsidRDefault="00C37B29">
      <w:r>
        <w:rPr>
          <w:rFonts w:hint="eastAsia"/>
        </w:rPr>
        <w:t xml:space="preserve">     */</w:t>
      </w:r>
    </w:p>
    <w:p w14:paraId="09D9880E" w14:textId="77777777" w:rsidR="00DB7ACC" w:rsidRDefault="00C37B29">
      <w:r>
        <w:rPr>
          <w:rFonts w:hint="eastAsia"/>
        </w:rPr>
        <w:t xml:space="preserve">    public void dfs(char[][] grid,int x,int y){</w:t>
      </w:r>
    </w:p>
    <w:p w14:paraId="7945365B" w14:textId="77777777" w:rsidR="00DB7ACC" w:rsidRDefault="00C37B29">
      <w:r>
        <w:rPr>
          <w:rFonts w:hint="eastAsia"/>
        </w:rPr>
        <w:t xml:space="preserve">        if(x&lt;0||x&gt;=grid.length||y&lt;0||y&gt;=grid[0].length) return;</w:t>
      </w:r>
    </w:p>
    <w:p w14:paraId="6F4346E1" w14:textId="77777777" w:rsidR="00DB7ACC" w:rsidRDefault="00C37B29">
      <w:r>
        <w:rPr>
          <w:rFonts w:hint="eastAsia"/>
        </w:rPr>
        <w:t xml:space="preserve">        if(grid[x][y]=='0') return;</w:t>
      </w:r>
    </w:p>
    <w:p w14:paraId="03030F77" w14:textId="77777777" w:rsidR="00DB7ACC" w:rsidRDefault="00C37B29">
      <w:r>
        <w:rPr>
          <w:rFonts w:hint="eastAsia"/>
        </w:rPr>
        <w:t xml:space="preserve">        if(grid[x][y]=='v') return;</w:t>
      </w:r>
    </w:p>
    <w:p w14:paraId="27750719" w14:textId="77777777" w:rsidR="00DB7ACC" w:rsidRDefault="00C37B29">
      <w:r>
        <w:rPr>
          <w:rFonts w:hint="eastAsia"/>
        </w:rPr>
        <w:t xml:space="preserve">        grid[x][y]='v';</w:t>
      </w:r>
    </w:p>
    <w:p w14:paraId="4F9E0CC5" w14:textId="77777777" w:rsidR="00DB7ACC" w:rsidRDefault="00C37B29">
      <w:r>
        <w:rPr>
          <w:rFonts w:hint="eastAsia"/>
        </w:rPr>
        <w:t xml:space="preserve">        // </w:t>
      </w:r>
      <w:r>
        <w:rPr>
          <w:rFonts w:hint="eastAsia"/>
        </w:rPr>
        <w:t>向四周探测</w:t>
      </w:r>
    </w:p>
    <w:p w14:paraId="7D5CC55E" w14:textId="77777777" w:rsidR="00DB7ACC" w:rsidRDefault="00C37B29">
      <w:r>
        <w:rPr>
          <w:rFonts w:hint="eastAsia"/>
        </w:rPr>
        <w:t xml:space="preserve">        dfs(grid,x+1,y);</w:t>
      </w:r>
    </w:p>
    <w:p w14:paraId="6B0CA540" w14:textId="77777777" w:rsidR="00DB7ACC" w:rsidRDefault="00C37B29">
      <w:r>
        <w:rPr>
          <w:rFonts w:hint="eastAsia"/>
        </w:rPr>
        <w:t xml:space="preserve">        dfs(grid,x-1,y);</w:t>
      </w:r>
    </w:p>
    <w:p w14:paraId="5F2C7D10" w14:textId="77777777" w:rsidR="00DB7ACC" w:rsidRDefault="00C37B29">
      <w:r>
        <w:rPr>
          <w:rFonts w:hint="eastAsia"/>
        </w:rPr>
        <w:t xml:space="preserve">        dfs(grid,x,y-1);</w:t>
      </w:r>
    </w:p>
    <w:p w14:paraId="48C6AF8B" w14:textId="77777777" w:rsidR="00DB7ACC" w:rsidRDefault="00C37B29">
      <w:r>
        <w:rPr>
          <w:rFonts w:hint="eastAsia"/>
        </w:rPr>
        <w:t xml:space="preserve">        dfs(grid,x,y+1);</w:t>
      </w:r>
    </w:p>
    <w:p w14:paraId="09495472" w14:textId="77777777" w:rsidR="00DB7ACC" w:rsidRDefault="00C37B29">
      <w:r>
        <w:rPr>
          <w:rFonts w:hint="eastAsia"/>
        </w:rPr>
        <w:t xml:space="preserve">    }</w:t>
      </w:r>
    </w:p>
    <w:p w14:paraId="5D3950EF" w14:textId="77777777" w:rsidR="00DB7ACC" w:rsidRDefault="00DB7ACC"/>
    <w:p w14:paraId="7AE2D183" w14:textId="77777777" w:rsidR="00DB7ACC" w:rsidRDefault="00DB7ACC"/>
    <w:p w14:paraId="6A8C95FC" w14:textId="77777777" w:rsidR="00DB7ACC" w:rsidRDefault="00DB7ACC"/>
    <w:p w14:paraId="2E62C714" w14:textId="77777777" w:rsidR="00DB7ACC" w:rsidRDefault="00C37B29">
      <w:pPr>
        <w:pStyle w:val="3"/>
      </w:pPr>
      <w:r>
        <w:rPr>
          <w:rFonts w:hint="eastAsia"/>
        </w:rPr>
        <w:lastRenderedPageBreak/>
        <w:t>岛屿的最大面积</w:t>
      </w:r>
    </w:p>
    <w:p w14:paraId="1E7C1EA3" w14:textId="77777777" w:rsidR="00DB7ACC" w:rsidRDefault="00C37B29">
      <w:r>
        <w:rPr>
          <w:noProof/>
        </w:rPr>
        <w:drawing>
          <wp:inline distT="0" distB="0" distL="114300" distR="114300" wp14:anchorId="73156641" wp14:editId="1700B916">
            <wp:extent cx="4196715" cy="4171950"/>
            <wp:effectExtent l="0" t="0" r="13335" b="0"/>
            <wp:docPr id="38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19"/>
                    <pic:cNvPicPr>
                      <a:picLocks noChangeAspect="1"/>
                    </pic:cNvPicPr>
                  </pic:nvPicPr>
                  <pic:blipFill>
                    <a:blip r:embed="rId290"/>
                    <a:stretch>
                      <a:fillRect/>
                    </a:stretch>
                  </pic:blipFill>
                  <pic:spPr>
                    <a:xfrm>
                      <a:off x="0" y="0"/>
                      <a:ext cx="4196715" cy="4171950"/>
                    </a:xfrm>
                    <a:prstGeom prst="rect">
                      <a:avLst/>
                    </a:prstGeom>
                    <a:noFill/>
                    <a:ln>
                      <a:noFill/>
                    </a:ln>
                  </pic:spPr>
                </pic:pic>
              </a:graphicData>
            </a:graphic>
          </wp:inline>
        </w:drawing>
      </w:r>
    </w:p>
    <w:p w14:paraId="1AB01AEC" w14:textId="77777777" w:rsidR="00DB7ACC" w:rsidRDefault="00DB7ACC"/>
    <w:p w14:paraId="7105A30D" w14:textId="77777777" w:rsidR="00DB7ACC" w:rsidRDefault="00DB7ACC"/>
    <w:p w14:paraId="004D2954" w14:textId="77777777" w:rsidR="00DB7ACC" w:rsidRDefault="00C37B29">
      <w:r>
        <w:t xml:space="preserve">    /**</w:t>
      </w:r>
    </w:p>
    <w:p w14:paraId="2B373BE1" w14:textId="77777777" w:rsidR="00DB7ACC" w:rsidRDefault="00C37B29">
      <w:r>
        <w:t xml:space="preserve">     * </w:t>
      </w:r>
      <w:r>
        <w:t>岛屿的最大面积</w:t>
      </w:r>
    </w:p>
    <w:p w14:paraId="010101B5" w14:textId="77777777" w:rsidR="00DB7ACC" w:rsidRDefault="00C37B29">
      <w:r>
        <w:t xml:space="preserve">     * @param grid</w:t>
      </w:r>
    </w:p>
    <w:p w14:paraId="1EAB2BE3" w14:textId="77777777" w:rsidR="00DB7ACC" w:rsidRDefault="00C37B29">
      <w:r>
        <w:t xml:space="preserve">     * @return</w:t>
      </w:r>
    </w:p>
    <w:p w14:paraId="27BF609C" w14:textId="77777777" w:rsidR="00DB7ACC" w:rsidRDefault="00C37B29">
      <w:r>
        <w:t xml:space="preserve">     */</w:t>
      </w:r>
    </w:p>
    <w:p w14:paraId="73EA080A" w14:textId="77777777" w:rsidR="00DB7ACC" w:rsidRDefault="00C37B29">
      <w:r>
        <w:t xml:space="preserve">    public int maxAreaOfIsland(int[][] grid) {</w:t>
      </w:r>
    </w:p>
    <w:p w14:paraId="74435523" w14:textId="77777777" w:rsidR="00DB7ACC" w:rsidRDefault="00C37B29">
      <w:r>
        <w:t xml:space="preserve">        int maxArea = 0;</w:t>
      </w:r>
    </w:p>
    <w:p w14:paraId="56261EB8" w14:textId="77777777" w:rsidR="00DB7ACC" w:rsidRDefault="00C37B29">
      <w:r>
        <w:t xml:space="preserve">        for(int i=0;i&lt;grid.length;i++){</w:t>
      </w:r>
    </w:p>
    <w:p w14:paraId="0F754E31" w14:textId="77777777" w:rsidR="00DB7ACC" w:rsidRDefault="00C37B29">
      <w:r>
        <w:t xml:space="preserve">            for(int j=0;j&lt;grid[0].length;j++){</w:t>
      </w:r>
    </w:p>
    <w:p w14:paraId="22455D02" w14:textId="77777777" w:rsidR="00DB7ACC" w:rsidRDefault="00C37B29">
      <w:r>
        <w:t xml:space="preserve">                // </w:t>
      </w:r>
      <w:r>
        <w:t>发现岛屿则进行感染</w:t>
      </w:r>
    </w:p>
    <w:p w14:paraId="5A0DD9D6" w14:textId="77777777" w:rsidR="00DB7ACC" w:rsidRDefault="00C37B29">
      <w:r>
        <w:t xml:space="preserve">                if(grid[i][j]==1){</w:t>
      </w:r>
    </w:p>
    <w:p w14:paraId="606AC4DA" w14:textId="77777777" w:rsidR="00DB7ACC" w:rsidRDefault="00C37B29">
      <w:r>
        <w:t xml:space="preserve">                    maxArea = Mat</w:t>
      </w:r>
      <w:r>
        <w:t>h.max(dfs(grid,i,j),maxArea);</w:t>
      </w:r>
    </w:p>
    <w:p w14:paraId="7B0EBE6D" w14:textId="77777777" w:rsidR="00DB7ACC" w:rsidRDefault="00C37B29">
      <w:r>
        <w:t xml:space="preserve">                }</w:t>
      </w:r>
    </w:p>
    <w:p w14:paraId="7FAC56A0" w14:textId="77777777" w:rsidR="00DB7ACC" w:rsidRDefault="00C37B29">
      <w:r>
        <w:t xml:space="preserve">            }</w:t>
      </w:r>
    </w:p>
    <w:p w14:paraId="11844239" w14:textId="77777777" w:rsidR="00DB7ACC" w:rsidRDefault="00C37B29">
      <w:r>
        <w:t xml:space="preserve">        }</w:t>
      </w:r>
    </w:p>
    <w:p w14:paraId="19ED2F32" w14:textId="77777777" w:rsidR="00DB7ACC" w:rsidRDefault="00C37B29">
      <w:r>
        <w:t xml:space="preserve">        return maxArea;</w:t>
      </w:r>
    </w:p>
    <w:p w14:paraId="3B384444" w14:textId="77777777" w:rsidR="00DB7ACC" w:rsidRDefault="00C37B29">
      <w:r>
        <w:t xml:space="preserve">    }</w:t>
      </w:r>
    </w:p>
    <w:p w14:paraId="789FB9E5" w14:textId="77777777" w:rsidR="00DB7ACC" w:rsidRDefault="00DB7ACC"/>
    <w:p w14:paraId="22AB7430" w14:textId="77777777" w:rsidR="00DB7ACC" w:rsidRDefault="00C37B29">
      <w:r>
        <w:t xml:space="preserve">    /**</w:t>
      </w:r>
    </w:p>
    <w:p w14:paraId="269521CB" w14:textId="77777777" w:rsidR="00DB7ACC" w:rsidRDefault="00C37B29">
      <w:r>
        <w:t xml:space="preserve">     *</w:t>
      </w:r>
    </w:p>
    <w:p w14:paraId="423E1FBE" w14:textId="77777777" w:rsidR="00DB7ACC" w:rsidRDefault="00C37B29">
      <w:r>
        <w:t xml:space="preserve">     * @param grid</w:t>
      </w:r>
    </w:p>
    <w:p w14:paraId="6454A24C" w14:textId="77777777" w:rsidR="00DB7ACC" w:rsidRDefault="00C37B29">
      <w:r>
        <w:t xml:space="preserve">     * @param x</w:t>
      </w:r>
    </w:p>
    <w:p w14:paraId="1DE33B7E" w14:textId="77777777" w:rsidR="00DB7ACC" w:rsidRDefault="00C37B29">
      <w:r>
        <w:t xml:space="preserve">     * @param y</w:t>
      </w:r>
    </w:p>
    <w:p w14:paraId="316E0A3F" w14:textId="77777777" w:rsidR="00DB7ACC" w:rsidRDefault="00C37B29">
      <w:r>
        <w:t xml:space="preserve">     * @return</w:t>
      </w:r>
    </w:p>
    <w:p w14:paraId="658BD293" w14:textId="77777777" w:rsidR="00DB7ACC" w:rsidRDefault="00C37B29">
      <w:r>
        <w:t xml:space="preserve">     */</w:t>
      </w:r>
    </w:p>
    <w:p w14:paraId="401A3A61" w14:textId="77777777" w:rsidR="00DB7ACC" w:rsidRDefault="00C37B29">
      <w:r>
        <w:t xml:space="preserve">    public int dfs(int[][] grid,int x,int y){</w:t>
      </w:r>
    </w:p>
    <w:p w14:paraId="493E6112" w14:textId="77777777" w:rsidR="00DB7ACC" w:rsidRDefault="00C37B29">
      <w:r>
        <w:t xml:space="preserve">        if(x&lt;0||x&gt;=grid.length||y&lt;0||y&gt;=grid[0].length) return 0;</w:t>
      </w:r>
    </w:p>
    <w:p w14:paraId="791ED477" w14:textId="77777777" w:rsidR="00DB7ACC" w:rsidRDefault="00C37B29">
      <w:r>
        <w:t xml:space="preserve">        if(grid[x][y]==2) return 0;</w:t>
      </w:r>
    </w:p>
    <w:p w14:paraId="2EC9CCC5" w14:textId="77777777" w:rsidR="00DB7ACC" w:rsidRDefault="00C37B29">
      <w:r>
        <w:t xml:space="preserve">        if(grid[x][y]==0) return 0;</w:t>
      </w:r>
    </w:p>
    <w:p w14:paraId="0EC17F01" w14:textId="77777777" w:rsidR="00DB7ACC" w:rsidRDefault="00C37B29">
      <w:r>
        <w:t xml:space="preserve">        // </w:t>
      </w:r>
      <w:r>
        <w:t>进行感染</w:t>
      </w:r>
    </w:p>
    <w:p w14:paraId="3032103F" w14:textId="77777777" w:rsidR="00DB7ACC" w:rsidRDefault="00C37B29">
      <w:r>
        <w:t xml:space="preserve">        grid[x][y]=2;</w:t>
      </w:r>
    </w:p>
    <w:p w14:paraId="0BA61449" w14:textId="77777777" w:rsidR="00DB7ACC" w:rsidRDefault="00C37B29">
      <w:r>
        <w:t xml:space="preserve">        int other = dfs(grid,x+1,y</w:t>
      </w:r>
      <w:r>
        <w:t>)+dfs(grid,x-1,y)+dfs(grid,x,y-1)+dfs(grid,x,y+1);</w:t>
      </w:r>
    </w:p>
    <w:p w14:paraId="7D64EE5C" w14:textId="77777777" w:rsidR="00DB7ACC" w:rsidRDefault="00DB7ACC"/>
    <w:p w14:paraId="24194851" w14:textId="77777777" w:rsidR="00DB7ACC" w:rsidRDefault="00C37B29">
      <w:r>
        <w:t xml:space="preserve">        return 1+other;</w:t>
      </w:r>
    </w:p>
    <w:p w14:paraId="78F81FDE" w14:textId="77777777" w:rsidR="00DB7ACC" w:rsidRDefault="00C37B29">
      <w:r>
        <w:t xml:space="preserve">    }</w:t>
      </w:r>
    </w:p>
    <w:p w14:paraId="61EB7CAF" w14:textId="77777777" w:rsidR="00DB7ACC" w:rsidRDefault="00C37B29">
      <w:pPr>
        <w:pStyle w:val="3"/>
      </w:pPr>
      <w:r>
        <w:rPr>
          <w:rFonts w:hint="eastAsia"/>
        </w:rPr>
        <w:t>岛屿的周长</w:t>
      </w:r>
    </w:p>
    <w:p w14:paraId="221B3B4A" w14:textId="77777777" w:rsidR="00DB7ACC" w:rsidRDefault="00C37B29">
      <w:r>
        <w:rPr>
          <w:noProof/>
        </w:rPr>
        <w:drawing>
          <wp:inline distT="0" distB="0" distL="114300" distR="114300" wp14:anchorId="11C94302" wp14:editId="711C582C">
            <wp:extent cx="5271135" cy="3117850"/>
            <wp:effectExtent l="0" t="0" r="5715" b="6350"/>
            <wp:docPr id="38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21"/>
                    <pic:cNvPicPr>
                      <a:picLocks noChangeAspect="1"/>
                    </pic:cNvPicPr>
                  </pic:nvPicPr>
                  <pic:blipFill>
                    <a:blip r:embed="rId291"/>
                    <a:stretch>
                      <a:fillRect/>
                    </a:stretch>
                  </pic:blipFill>
                  <pic:spPr>
                    <a:xfrm>
                      <a:off x="0" y="0"/>
                      <a:ext cx="5271135" cy="3117850"/>
                    </a:xfrm>
                    <a:prstGeom prst="rect">
                      <a:avLst/>
                    </a:prstGeom>
                    <a:noFill/>
                    <a:ln>
                      <a:noFill/>
                    </a:ln>
                  </pic:spPr>
                </pic:pic>
              </a:graphicData>
            </a:graphic>
          </wp:inline>
        </w:drawing>
      </w:r>
    </w:p>
    <w:p w14:paraId="09BE4713" w14:textId="77777777" w:rsidR="00DB7ACC" w:rsidRDefault="00DB7ACC"/>
    <w:p w14:paraId="63B9586D" w14:textId="77777777" w:rsidR="00DB7ACC" w:rsidRDefault="00DB7ACC"/>
    <w:p w14:paraId="58823419" w14:textId="77777777" w:rsidR="00DB7ACC" w:rsidRDefault="00C37B29">
      <w:r>
        <w:rPr>
          <w:noProof/>
        </w:rPr>
        <w:lastRenderedPageBreak/>
        <w:drawing>
          <wp:inline distT="0" distB="0" distL="114300" distR="114300" wp14:anchorId="676F95E1" wp14:editId="3ED5C95B">
            <wp:extent cx="5264785" cy="2938780"/>
            <wp:effectExtent l="0" t="0" r="12065" b="13970"/>
            <wp:docPr id="38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22"/>
                    <pic:cNvPicPr>
                      <a:picLocks noChangeAspect="1"/>
                    </pic:cNvPicPr>
                  </pic:nvPicPr>
                  <pic:blipFill>
                    <a:blip r:embed="rId292"/>
                    <a:stretch>
                      <a:fillRect/>
                    </a:stretch>
                  </pic:blipFill>
                  <pic:spPr>
                    <a:xfrm>
                      <a:off x="0" y="0"/>
                      <a:ext cx="5264785" cy="2938780"/>
                    </a:xfrm>
                    <a:prstGeom prst="rect">
                      <a:avLst/>
                    </a:prstGeom>
                    <a:noFill/>
                    <a:ln>
                      <a:noFill/>
                    </a:ln>
                  </pic:spPr>
                </pic:pic>
              </a:graphicData>
            </a:graphic>
          </wp:inline>
        </w:drawing>
      </w:r>
    </w:p>
    <w:p w14:paraId="16158F82" w14:textId="77777777" w:rsidR="00DB7ACC" w:rsidRDefault="00DB7ACC"/>
    <w:p w14:paraId="542F1B55" w14:textId="77777777" w:rsidR="00DB7ACC" w:rsidRDefault="00DB7ACC"/>
    <w:p w14:paraId="2E38730E" w14:textId="77777777" w:rsidR="00DB7ACC" w:rsidRDefault="00C37B29">
      <w:r>
        <w:t xml:space="preserve">    //</w:t>
      </w:r>
      <w:r>
        <w:t>岛屿的周长</w:t>
      </w:r>
    </w:p>
    <w:p w14:paraId="46A2BE7F" w14:textId="77777777" w:rsidR="00DB7ACC" w:rsidRDefault="00C37B29">
      <w:r>
        <w:t xml:space="preserve">    public int islandPerimeter(int[][] grid) {</w:t>
      </w:r>
    </w:p>
    <w:p w14:paraId="6C72E2E1" w14:textId="77777777" w:rsidR="00DB7ACC" w:rsidRDefault="00DB7ACC"/>
    <w:p w14:paraId="0E76BC4A" w14:textId="77777777" w:rsidR="00DB7ACC" w:rsidRDefault="00C37B29">
      <w:r>
        <w:t xml:space="preserve">        for(int i=0;i&lt;grid.length;i++){</w:t>
      </w:r>
    </w:p>
    <w:p w14:paraId="7C2221BF" w14:textId="77777777" w:rsidR="00DB7ACC" w:rsidRDefault="00C37B29">
      <w:r>
        <w:t xml:space="preserve">            for(int j=0;j&lt;grid[0].length;j++){</w:t>
      </w:r>
    </w:p>
    <w:p w14:paraId="44758570" w14:textId="77777777" w:rsidR="00DB7ACC" w:rsidRDefault="00C37B29">
      <w:r>
        <w:t xml:space="preserve">                if(grid[i][j]==1){</w:t>
      </w:r>
    </w:p>
    <w:p w14:paraId="6B8CE6A3" w14:textId="77777777" w:rsidR="00DB7ACC" w:rsidRDefault="00C37B29">
      <w:r>
        <w:t xml:space="preserve">                    //</w:t>
      </w:r>
      <w:r>
        <w:t>题目限制只有一个岛屿，计算一个即可</w:t>
      </w:r>
    </w:p>
    <w:p w14:paraId="1778E9F6" w14:textId="77777777" w:rsidR="00DB7ACC" w:rsidRDefault="00C37B29">
      <w:r>
        <w:t xml:space="preserve">                    return dfs(grid,i,j);</w:t>
      </w:r>
    </w:p>
    <w:p w14:paraId="14B447D4" w14:textId="77777777" w:rsidR="00DB7ACC" w:rsidRDefault="00C37B29">
      <w:r>
        <w:t xml:space="preserve">                }</w:t>
      </w:r>
    </w:p>
    <w:p w14:paraId="6334521A" w14:textId="77777777" w:rsidR="00DB7ACC" w:rsidRDefault="00C37B29">
      <w:r>
        <w:t xml:space="preserve">            }</w:t>
      </w:r>
    </w:p>
    <w:p w14:paraId="693E9139" w14:textId="77777777" w:rsidR="00DB7ACC" w:rsidRDefault="00C37B29">
      <w:r>
        <w:t xml:space="preserve">        }</w:t>
      </w:r>
    </w:p>
    <w:p w14:paraId="2056397C" w14:textId="77777777" w:rsidR="00DB7ACC" w:rsidRDefault="00C37B29">
      <w:r>
        <w:t xml:space="preserve">        return 0;</w:t>
      </w:r>
    </w:p>
    <w:p w14:paraId="26E8149A" w14:textId="77777777" w:rsidR="00DB7ACC" w:rsidRDefault="00DB7ACC"/>
    <w:p w14:paraId="306B2785" w14:textId="77777777" w:rsidR="00DB7ACC" w:rsidRDefault="00C37B29">
      <w:r>
        <w:t xml:space="preserve">    }</w:t>
      </w:r>
    </w:p>
    <w:p w14:paraId="19D7EF69" w14:textId="77777777" w:rsidR="00DB7ACC" w:rsidRDefault="00DB7ACC"/>
    <w:p w14:paraId="0C085DAC" w14:textId="77777777" w:rsidR="00DB7ACC" w:rsidRDefault="00C37B29">
      <w:r>
        <w:t xml:space="preserve">    /**</w:t>
      </w:r>
    </w:p>
    <w:p w14:paraId="37FE50BF" w14:textId="77777777" w:rsidR="00DB7ACC" w:rsidRDefault="00C37B29">
      <w:r>
        <w:t xml:space="preserve">     * </w:t>
      </w:r>
      <w:r>
        <w:t>那么这些和我们岛屿的周长有什么关系呢？</w:t>
      </w:r>
    </w:p>
    <w:p w14:paraId="326C913F" w14:textId="77777777" w:rsidR="00DB7ACC" w:rsidRDefault="00C37B29">
      <w:r>
        <w:t xml:space="preserve">     * </w:t>
      </w:r>
      <w:r>
        <w:t>实际上，岛屿的周长是计算岛屿全部的「边缘」，而这些边缘就是我们在</w:t>
      </w:r>
      <w:r>
        <w:t xml:space="preserve"> DFS </w:t>
      </w:r>
      <w:r>
        <w:t>遍历中，</w:t>
      </w:r>
      <w:r>
        <w:t xml:space="preserve">dfs </w:t>
      </w:r>
      <w:r>
        <w:t>函数返回的位置。</w:t>
      </w:r>
    </w:p>
    <w:p w14:paraId="0A0CD9E8" w14:textId="77777777" w:rsidR="00DB7ACC" w:rsidRDefault="00C37B29">
      <w:r>
        <w:t xml:space="preserve">     * </w:t>
      </w:r>
      <w:r>
        <w:t>观察题目示例，我们可以将岛屿的周长中的边分为两类，如下图所示。</w:t>
      </w:r>
    </w:p>
    <w:p w14:paraId="2A105FB7" w14:textId="77777777" w:rsidR="00DB7ACC" w:rsidRDefault="00C37B29">
      <w:r>
        <w:t xml:space="preserve">     * </w:t>
      </w:r>
      <w:r>
        <w:t>黄色的边是与网格边界相邻的周长，而蓝色的边是与海洋格子相邻的周长。</w:t>
      </w:r>
    </w:p>
    <w:p w14:paraId="5134BF6E" w14:textId="77777777" w:rsidR="00DB7ACC" w:rsidRDefault="00C37B29">
      <w:r>
        <w:t xml:space="preserve">     * @param grid</w:t>
      </w:r>
    </w:p>
    <w:p w14:paraId="6FA0B188" w14:textId="77777777" w:rsidR="00DB7ACC" w:rsidRDefault="00C37B29">
      <w:r>
        <w:t xml:space="preserve">     * @param x</w:t>
      </w:r>
    </w:p>
    <w:p w14:paraId="02C78EB1" w14:textId="77777777" w:rsidR="00DB7ACC" w:rsidRDefault="00C37B29">
      <w:r>
        <w:t xml:space="preserve">     * @param y</w:t>
      </w:r>
    </w:p>
    <w:p w14:paraId="3CB9DF83" w14:textId="77777777" w:rsidR="00DB7ACC" w:rsidRDefault="00C37B29">
      <w:r>
        <w:t xml:space="preserve">     * @return</w:t>
      </w:r>
    </w:p>
    <w:p w14:paraId="41C07BCF" w14:textId="77777777" w:rsidR="00DB7ACC" w:rsidRDefault="00C37B29">
      <w:r>
        <w:t xml:space="preserve">     */</w:t>
      </w:r>
    </w:p>
    <w:p w14:paraId="105A8F2A" w14:textId="77777777" w:rsidR="00DB7ACC" w:rsidRDefault="00C37B29">
      <w:r>
        <w:t xml:space="preserve">    public int</w:t>
      </w:r>
      <w:r>
        <w:t xml:space="preserve"> dfs(int[][] grid,int x,int y){</w:t>
      </w:r>
    </w:p>
    <w:p w14:paraId="7D33055D" w14:textId="77777777" w:rsidR="00DB7ACC" w:rsidRDefault="00DB7ACC"/>
    <w:p w14:paraId="2961A916" w14:textId="77777777" w:rsidR="00DB7ACC" w:rsidRDefault="00C37B29">
      <w:r>
        <w:t xml:space="preserve">        //</w:t>
      </w:r>
      <w:r>
        <w:t>函数因为坐标</w:t>
      </w:r>
      <w:r>
        <w:t>[r,c]</w:t>
      </w:r>
      <w:r>
        <w:t>超出网格范围返回</w:t>
      </w:r>
      <w:r>
        <w:t xml:space="preserve"> </w:t>
      </w:r>
      <w:r>
        <w:t>对应一条黄色的边</w:t>
      </w:r>
    </w:p>
    <w:p w14:paraId="22A084D7" w14:textId="77777777" w:rsidR="00DB7ACC" w:rsidRDefault="00C37B29">
      <w:r>
        <w:t xml:space="preserve">        if(!inArea(grid,x,y)) return 1;</w:t>
      </w:r>
    </w:p>
    <w:p w14:paraId="0314E967" w14:textId="77777777" w:rsidR="00DB7ACC" w:rsidRDefault="00DB7ACC"/>
    <w:p w14:paraId="544AB7DC" w14:textId="77777777" w:rsidR="00DB7ACC" w:rsidRDefault="00C37B29">
      <w:r>
        <w:t xml:space="preserve">        //</w:t>
      </w:r>
      <w:r>
        <w:t>当前格子是海洋格子返回，对应一条蓝色的边</w:t>
      </w:r>
    </w:p>
    <w:p w14:paraId="517C498A" w14:textId="77777777" w:rsidR="00DB7ACC" w:rsidRDefault="00C37B29">
      <w:r>
        <w:t xml:space="preserve">        if(grid[x][y]==0) return 1;</w:t>
      </w:r>
    </w:p>
    <w:p w14:paraId="281E2314" w14:textId="77777777" w:rsidR="00DB7ACC" w:rsidRDefault="00DB7ACC"/>
    <w:p w14:paraId="273477FB" w14:textId="77777777" w:rsidR="00DB7ACC" w:rsidRDefault="00C37B29">
      <w:r>
        <w:t xml:space="preserve">        //</w:t>
      </w:r>
      <w:r>
        <w:t>挡圈格子是已经遍历的陆地格子返回和周长没关系</w:t>
      </w:r>
    </w:p>
    <w:p w14:paraId="22EB9720" w14:textId="77777777" w:rsidR="00DB7ACC" w:rsidRDefault="00C37B29">
      <w:r>
        <w:t xml:space="preserve">        if(grid[x][y]!=1) return 0;</w:t>
      </w:r>
    </w:p>
    <w:p w14:paraId="43117048" w14:textId="77777777" w:rsidR="00DB7ACC" w:rsidRDefault="00DB7ACC"/>
    <w:p w14:paraId="0F0D42D7" w14:textId="77777777" w:rsidR="00DB7ACC" w:rsidRDefault="00C37B29">
      <w:r>
        <w:t xml:space="preserve">        grid[x][y]=2;</w:t>
      </w:r>
    </w:p>
    <w:p w14:paraId="0AC9ECEE" w14:textId="77777777" w:rsidR="00DB7ACC" w:rsidRDefault="00DB7ACC"/>
    <w:p w14:paraId="7F930A20" w14:textId="77777777" w:rsidR="00DB7ACC" w:rsidRDefault="00C37B29">
      <w:r>
        <w:t xml:space="preserve">        return dfs(grid,x-1,y)+dfs(grid,x+1,y)+dfs(grid,x,y-1)+dfs(grid,x,y+1);</w:t>
      </w:r>
    </w:p>
    <w:p w14:paraId="46F85926" w14:textId="77777777" w:rsidR="00DB7ACC" w:rsidRDefault="00C37B29">
      <w:r>
        <w:t xml:space="preserve">    }</w:t>
      </w:r>
    </w:p>
    <w:p w14:paraId="4080D375" w14:textId="77777777" w:rsidR="00DB7ACC" w:rsidRDefault="00C37B29">
      <w:r>
        <w:t xml:space="preserve">    public  boolean inArea(int[][] grid,int x,int y){</w:t>
      </w:r>
    </w:p>
    <w:p w14:paraId="293D0260" w14:textId="77777777" w:rsidR="00DB7ACC" w:rsidRDefault="00C37B29">
      <w:r>
        <w:t xml:space="preserve">        if(x&lt;0||y&lt;0||x&gt;=grid.length||y&gt;=grid[0].length) </w:t>
      </w:r>
      <w:r>
        <w:t>return false;</w:t>
      </w:r>
    </w:p>
    <w:p w14:paraId="2490F2AB" w14:textId="77777777" w:rsidR="00DB7ACC" w:rsidRDefault="00C37B29">
      <w:r>
        <w:t xml:space="preserve">        return true;</w:t>
      </w:r>
    </w:p>
    <w:p w14:paraId="67BA6322" w14:textId="77777777" w:rsidR="00DB7ACC" w:rsidRDefault="00DB7ACC"/>
    <w:p w14:paraId="747A0775" w14:textId="77777777" w:rsidR="00DB7ACC" w:rsidRDefault="00C37B29">
      <w:pPr>
        <w:ind w:firstLine="420"/>
      </w:pPr>
      <w:r>
        <w:t>}</w:t>
      </w:r>
    </w:p>
    <w:p w14:paraId="087D1A3B" w14:textId="77777777" w:rsidR="00DB7ACC" w:rsidRDefault="00DB7ACC">
      <w:pPr>
        <w:ind w:firstLine="420"/>
      </w:pPr>
    </w:p>
    <w:p w14:paraId="4263ED53" w14:textId="77777777" w:rsidR="00DB7ACC" w:rsidRDefault="00C37B29">
      <w:pPr>
        <w:pStyle w:val="3"/>
      </w:pPr>
      <w:r>
        <w:rPr>
          <w:rFonts w:hint="eastAsia"/>
        </w:rPr>
        <w:lastRenderedPageBreak/>
        <w:t>被围绕的区域</w:t>
      </w:r>
    </w:p>
    <w:p w14:paraId="0E946338" w14:textId="77777777" w:rsidR="00DB7ACC" w:rsidRDefault="00C37B29">
      <w:r>
        <w:rPr>
          <w:noProof/>
        </w:rPr>
        <w:drawing>
          <wp:inline distT="0" distB="0" distL="114300" distR="114300" wp14:anchorId="2A9A8220" wp14:editId="047EC5D8">
            <wp:extent cx="5269865" cy="4939030"/>
            <wp:effectExtent l="0" t="0" r="6985" b="13970"/>
            <wp:docPr id="38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23"/>
                    <pic:cNvPicPr>
                      <a:picLocks noChangeAspect="1"/>
                    </pic:cNvPicPr>
                  </pic:nvPicPr>
                  <pic:blipFill>
                    <a:blip r:embed="rId293"/>
                    <a:stretch>
                      <a:fillRect/>
                    </a:stretch>
                  </pic:blipFill>
                  <pic:spPr>
                    <a:xfrm>
                      <a:off x="0" y="0"/>
                      <a:ext cx="5269865" cy="4939030"/>
                    </a:xfrm>
                    <a:prstGeom prst="rect">
                      <a:avLst/>
                    </a:prstGeom>
                    <a:noFill/>
                    <a:ln>
                      <a:noFill/>
                    </a:ln>
                  </pic:spPr>
                </pic:pic>
              </a:graphicData>
            </a:graphic>
          </wp:inline>
        </w:drawing>
      </w:r>
    </w:p>
    <w:p w14:paraId="6DAF1B8E" w14:textId="77777777" w:rsidR="00DB7ACC" w:rsidRDefault="00C37B29">
      <w:pPr>
        <w:pStyle w:val="4"/>
      </w:pPr>
      <w:r>
        <w:rPr>
          <w:rFonts w:hint="eastAsia"/>
        </w:rPr>
        <w:t>DFS</w:t>
      </w:r>
      <w:r>
        <w:rPr>
          <w:rFonts w:hint="eastAsia"/>
        </w:rPr>
        <w:t>版本</w:t>
      </w:r>
    </w:p>
    <w:p w14:paraId="71C109F9" w14:textId="77777777" w:rsidR="00DB7ACC" w:rsidRDefault="00C37B29">
      <w:r>
        <w:rPr>
          <w:noProof/>
        </w:rPr>
        <w:drawing>
          <wp:inline distT="0" distB="0" distL="114300" distR="114300" wp14:anchorId="0E789623" wp14:editId="432465B3">
            <wp:extent cx="5270500" cy="1253490"/>
            <wp:effectExtent l="0" t="0" r="6350" b="3810"/>
            <wp:docPr id="38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24"/>
                    <pic:cNvPicPr>
                      <a:picLocks noChangeAspect="1"/>
                    </pic:cNvPicPr>
                  </pic:nvPicPr>
                  <pic:blipFill>
                    <a:blip r:embed="rId294"/>
                    <a:stretch>
                      <a:fillRect/>
                    </a:stretch>
                  </pic:blipFill>
                  <pic:spPr>
                    <a:xfrm>
                      <a:off x="0" y="0"/>
                      <a:ext cx="5270500" cy="1253490"/>
                    </a:xfrm>
                    <a:prstGeom prst="rect">
                      <a:avLst/>
                    </a:prstGeom>
                    <a:noFill/>
                    <a:ln>
                      <a:noFill/>
                    </a:ln>
                  </pic:spPr>
                </pic:pic>
              </a:graphicData>
            </a:graphic>
          </wp:inline>
        </w:drawing>
      </w:r>
    </w:p>
    <w:p w14:paraId="15A88B2C" w14:textId="77777777" w:rsidR="00DB7ACC" w:rsidRDefault="00C37B29">
      <w:pPr>
        <w:pStyle w:val="a3"/>
        <w:widowControl/>
        <w:shd w:val="clear" w:color="auto" w:fill="1C1C1C"/>
        <w:spacing w:beforeAutospacing="0" w:after="210" w:afterAutospacing="0"/>
        <w:rPr>
          <w:rFonts w:ascii="Segoe UI" w:eastAsia="Segoe UI" w:hAnsi="Segoe UI" w:cs="Segoe UI"/>
          <w:color w:val="B3B3B3"/>
          <w:sz w:val="18"/>
          <w:szCs w:val="18"/>
        </w:rPr>
      </w:pPr>
      <w:r>
        <w:rPr>
          <w:rFonts w:ascii="Segoe UI" w:eastAsia="Segoe UI" w:hAnsi="Segoe UI" w:cs="Segoe UI"/>
          <w:color w:val="B3B3B3"/>
          <w:sz w:val="18"/>
          <w:szCs w:val="18"/>
          <w:shd w:val="clear" w:color="auto" w:fill="1C1C1C"/>
        </w:rPr>
        <w:t>1.</w:t>
      </w:r>
      <w:r>
        <w:rPr>
          <w:rFonts w:ascii="Segoe UI" w:eastAsia="Segoe UI" w:hAnsi="Segoe UI" w:cs="Segoe UI"/>
          <w:color w:val="B3B3B3"/>
          <w:sz w:val="18"/>
          <w:szCs w:val="18"/>
          <w:shd w:val="clear" w:color="auto" w:fill="1C1C1C"/>
        </w:rPr>
        <w:t>找出边界上的所有</w:t>
      </w:r>
      <w:r>
        <w:rPr>
          <w:rFonts w:ascii="Segoe UI" w:eastAsia="Segoe UI" w:hAnsi="Segoe UI" w:cs="Segoe UI"/>
          <w:color w:val="B3B3B3"/>
          <w:sz w:val="18"/>
          <w:szCs w:val="18"/>
          <w:shd w:val="clear" w:color="auto" w:fill="1C1C1C"/>
        </w:rPr>
        <w:t>O</w:t>
      </w:r>
      <w:r>
        <w:rPr>
          <w:rFonts w:ascii="Segoe UI" w:eastAsia="Segoe UI" w:hAnsi="Segoe UI" w:cs="Segoe UI"/>
          <w:color w:val="B3B3B3"/>
          <w:sz w:val="18"/>
          <w:szCs w:val="18"/>
          <w:shd w:val="clear" w:color="auto" w:fill="1C1C1C"/>
        </w:rPr>
        <w:t>作为突破口，深度遍历每个边界</w:t>
      </w:r>
      <w:r>
        <w:rPr>
          <w:rFonts w:ascii="Segoe UI" w:eastAsia="Segoe UI" w:hAnsi="Segoe UI" w:cs="Segoe UI"/>
          <w:color w:val="B3B3B3"/>
          <w:sz w:val="18"/>
          <w:szCs w:val="18"/>
          <w:shd w:val="clear" w:color="auto" w:fill="1C1C1C"/>
        </w:rPr>
        <w:t>O</w:t>
      </w:r>
      <w:r>
        <w:rPr>
          <w:rFonts w:ascii="Segoe UI" w:eastAsia="Segoe UI" w:hAnsi="Segoe UI" w:cs="Segoe UI"/>
          <w:color w:val="B3B3B3"/>
          <w:sz w:val="18"/>
          <w:szCs w:val="18"/>
          <w:shd w:val="clear" w:color="auto" w:fill="1C1C1C"/>
        </w:rPr>
        <w:t>，将所有与之相连的</w:t>
      </w:r>
      <w:r>
        <w:rPr>
          <w:rFonts w:ascii="Segoe UI" w:eastAsia="Segoe UI" w:hAnsi="Segoe UI" w:cs="Segoe UI"/>
          <w:color w:val="B3B3B3"/>
          <w:sz w:val="18"/>
          <w:szCs w:val="18"/>
          <w:shd w:val="clear" w:color="auto" w:fill="1C1C1C"/>
        </w:rPr>
        <w:t>O</w:t>
      </w:r>
      <w:r>
        <w:rPr>
          <w:rFonts w:ascii="Segoe UI" w:eastAsia="Segoe UI" w:hAnsi="Segoe UI" w:cs="Segoe UI"/>
          <w:color w:val="B3B3B3"/>
          <w:sz w:val="18"/>
          <w:szCs w:val="18"/>
          <w:shd w:val="clear" w:color="auto" w:fill="1C1C1C"/>
        </w:rPr>
        <w:t>改为</w:t>
      </w:r>
      <w:r>
        <w:rPr>
          <w:rFonts w:ascii="Segoe UI" w:eastAsia="Segoe UI" w:hAnsi="Segoe UI" w:cs="Segoe UI"/>
          <w:color w:val="B3B3B3"/>
          <w:sz w:val="18"/>
          <w:szCs w:val="18"/>
          <w:shd w:val="clear" w:color="auto" w:fill="1C1C1C"/>
        </w:rPr>
        <w:t>N</w:t>
      </w:r>
      <w:r>
        <w:rPr>
          <w:rFonts w:ascii="Segoe UI" w:eastAsia="Segoe UI" w:hAnsi="Segoe UI" w:cs="Segoe UI"/>
          <w:color w:val="B3B3B3"/>
          <w:sz w:val="18"/>
          <w:szCs w:val="18"/>
          <w:shd w:val="clear" w:color="auto" w:fill="1C1C1C"/>
        </w:rPr>
        <w:t>，标记为</w:t>
      </w:r>
      <w:r>
        <w:rPr>
          <w:rFonts w:ascii="Segoe UI" w:eastAsia="Segoe UI" w:hAnsi="Segoe UI" w:cs="Segoe UI"/>
          <w:color w:val="B3B3B3"/>
          <w:sz w:val="18"/>
          <w:szCs w:val="18"/>
          <w:shd w:val="clear" w:color="auto" w:fill="1C1C1C"/>
        </w:rPr>
        <w:t>“</w:t>
      </w:r>
      <w:r>
        <w:rPr>
          <w:rFonts w:ascii="Segoe UI" w:eastAsia="Segoe UI" w:hAnsi="Segoe UI" w:cs="Segoe UI"/>
          <w:color w:val="B3B3B3"/>
          <w:sz w:val="18"/>
          <w:szCs w:val="18"/>
          <w:shd w:val="clear" w:color="auto" w:fill="1C1C1C"/>
        </w:rPr>
        <w:t>被感染</w:t>
      </w:r>
      <w:r>
        <w:rPr>
          <w:rFonts w:ascii="Segoe UI" w:eastAsia="Segoe UI" w:hAnsi="Segoe UI" w:cs="Segoe UI"/>
          <w:color w:val="B3B3B3"/>
          <w:sz w:val="18"/>
          <w:szCs w:val="18"/>
          <w:shd w:val="clear" w:color="auto" w:fill="1C1C1C"/>
        </w:rPr>
        <w:t>”</w:t>
      </w:r>
    </w:p>
    <w:p w14:paraId="7DEFD83E" w14:textId="77777777" w:rsidR="00DB7ACC" w:rsidRDefault="00C37B29">
      <w:pPr>
        <w:pStyle w:val="a3"/>
        <w:widowControl/>
        <w:shd w:val="clear" w:color="auto" w:fill="1C1C1C"/>
        <w:spacing w:beforeAutospacing="0" w:after="210" w:afterAutospacing="0"/>
        <w:rPr>
          <w:rFonts w:ascii="Segoe UI" w:eastAsia="Segoe UI" w:hAnsi="Segoe UI" w:cs="Segoe UI"/>
          <w:color w:val="B3B3B3"/>
          <w:sz w:val="18"/>
          <w:szCs w:val="18"/>
        </w:rPr>
      </w:pPr>
      <w:r>
        <w:rPr>
          <w:rFonts w:ascii="Segoe UI" w:eastAsia="Segoe UI" w:hAnsi="Segoe UI" w:cs="Segoe UI"/>
          <w:color w:val="B3B3B3"/>
          <w:sz w:val="18"/>
          <w:szCs w:val="18"/>
          <w:shd w:val="clear" w:color="auto" w:fill="1C1C1C"/>
        </w:rPr>
        <w:t>2.</w:t>
      </w:r>
      <w:r>
        <w:rPr>
          <w:rFonts w:ascii="Segoe UI" w:eastAsia="Segoe UI" w:hAnsi="Segoe UI" w:cs="Segoe UI"/>
          <w:color w:val="B3B3B3"/>
          <w:sz w:val="18"/>
          <w:szCs w:val="18"/>
          <w:shd w:val="clear" w:color="auto" w:fill="1C1C1C"/>
        </w:rPr>
        <w:t>最后再遍历一次矩阵，将所有</w:t>
      </w:r>
      <w:r>
        <w:rPr>
          <w:rFonts w:ascii="Segoe UI" w:eastAsia="Segoe UI" w:hAnsi="Segoe UI" w:cs="Segoe UI"/>
          <w:color w:val="B3B3B3"/>
          <w:sz w:val="18"/>
          <w:szCs w:val="18"/>
          <w:shd w:val="clear" w:color="auto" w:fill="1C1C1C"/>
        </w:rPr>
        <w:t>O</w:t>
      </w:r>
      <w:r>
        <w:rPr>
          <w:rFonts w:ascii="Segoe UI" w:eastAsia="Segoe UI" w:hAnsi="Segoe UI" w:cs="Segoe UI"/>
          <w:color w:val="B3B3B3"/>
          <w:sz w:val="18"/>
          <w:szCs w:val="18"/>
          <w:shd w:val="clear" w:color="auto" w:fill="1C1C1C"/>
        </w:rPr>
        <w:t>改为</w:t>
      </w:r>
      <w:r>
        <w:rPr>
          <w:rFonts w:ascii="Segoe UI" w:eastAsia="Segoe UI" w:hAnsi="Segoe UI" w:cs="Segoe UI"/>
          <w:color w:val="B3B3B3"/>
          <w:sz w:val="18"/>
          <w:szCs w:val="18"/>
          <w:shd w:val="clear" w:color="auto" w:fill="1C1C1C"/>
        </w:rPr>
        <w:t>X</w:t>
      </w:r>
      <w:r>
        <w:rPr>
          <w:rFonts w:ascii="Segoe UI" w:eastAsia="Segoe UI" w:hAnsi="Segoe UI" w:cs="Segoe UI"/>
          <w:color w:val="B3B3B3"/>
          <w:sz w:val="18"/>
          <w:szCs w:val="18"/>
          <w:shd w:val="clear" w:color="auto" w:fill="1C1C1C"/>
        </w:rPr>
        <w:t>，所有</w:t>
      </w:r>
      <w:r>
        <w:rPr>
          <w:rFonts w:ascii="Segoe UI" w:eastAsia="Segoe UI" w:hAnsi="Segoe UI" w:cs="Segoe UI"/>
          <w:color w:val="B3B3B3"/>
          <w:sz w:val="18"/>
          <w:szCs w:val="18"/>
          <w:shd w:val="clear" w:color="auto" w:fill="1C1C1C"/>
        </w:rPr>
        <w:t>N</w:t>
      </w:r>
      <w:r>
        <w:rPr>
          <w:rFonts w:ascii="Segoe UI" w:eastAsia="Segoe UI" w:hAnsi="Segoe UI" w:cs="Segoe UI"/>
          <w:color w:val="B3B3B3"/>
          <w:sz w:val="18"/>
          <w:szCs w:val="18"/>
          <w:shd w:val="clear" w:color="auto" w:fill="1C1C1C"/>
        </w:rPr>
        <w:t>改为</w:t>
      </w:r>
      <w:r>
        <w:rPr>
          <w:rFonts w:ascii="Segoe UI" w:eastAsia="Segoe UI" w:hAnsi="Segoe UI" w:cs="Segoe UI"/>
          <w:color w:val="B3B3B3"/>
          <w:sz w:val="18"/>
          <w:szCs w:val="18"/>
          <w:shd w:val="clear" w:color="auto" w:fill="1C1C1C"/>
        </w:rPr>
        <w:t>O</w:t>
      </w:r>
    </w:p>
    <w:p w14:paraId="7547CABD" w14:textId="77777777" w:rsidR="00DB7ACC" w:rsidRDefault="00DB7ACC"/>
    <w:p w14:paraId="5E39BD8D" w14:textId="77777777" w:rsidR="00DB7ACC" w:rsidRDefault="00C37B29">
      <w:pPr>
        <w:rPr>
          <w:highlight w:val="red"/>
        </w:rPr>
      </w:pPr>
      <w:r>
        <w:rPr>
          <w:highlight w:val="red"/>
        </w:rPr>
        <w:lastRenderedPageBreak/>
        <w:t xml:space="preserve">    /**</w:t>
      </w:r>
    </w:p>
    <w:p w14:paraId="6829C507" w14:textId="77777777" w:rsidR="00DB7ACC" w:rsidRDefault="00C37B29">
      <w:pPr>
        <w:rPr>
          <w:highlight w:val="red"/>
        </w:rPr>
      </w:pPr>
      <w:r>
        <w:rPr>
          <w:highlight w:val="red"/>
        </w:rPr>
        <w:t xml:space="preserve">     * </w:t>
      </w:r>
      <w:r>
        <w:rPr>
          <w:highlight w:val="red"/>
        </w:rPr>
        <w:t>矩阵中被</w:t>
      </w:r>
      <w:r>
        <w:rPr>
          <w:highlight w:val="red"/>
        </w:rPr>
        <w:t>X</w:t>
      </w:r>
      <w:r>
        <w:rPr>
          <w:highlight w:val="red"/>
        </w:rPr>
        <w:t>围绕的区域</w:t>
      </w:r>
    </w:p>
    <w:p w14:paraId="25789295" w14:textId="77777777" w:rsidR="00DB7ACC" w:rsidRDefault="00C37B29">
      <w:pPr>
        <w:rPr>
          <w:highlight w:val="red"/>
        </w:rPr>
      </w:pPr>
      <w:r>
        <w:rPr>
          <w:highlight w:val="red"/>
        </w:rPr>
        <w:t xml:space="preserve">     * @param board</w:t>
      </w:r>
    </w:p>
    <w:p w14:paraId="1D9C2D55" w14:textId="77777777" w:rsidR="00DB7ACC" w:rsidRDefault="00C37B29">
      <w:pPr>
        <w:rPr>
          <w:highlight w:val="red"/>
        </w:rPr>
      </w:pPr>
      <w:r>
        <w:rPr>
          <w:highlight w:val="red"/>
        </w:rPr>
        <w:t xml:space="preserve">     */</w:t>
      </w:r>
    </w:p>
    <w:p w14:paraId="0B83C922" w14:textId="77777777" w:rsidR="00DB7ACC" w:rsidRDefault="00C37B29">
      <w:r>
        <w:t xml:space="preserve">    public void solve(char[][] board) {</w:t>
      </w:r>
    </w:p>
    <w:p w14:paraId="59C7DA1E" w14:textId="77777777" w:rsidR="00DB7ACC" w:rsidRDefault="00C37B29">
      <w:r>
        <w:t xml:space="preserve">        if(board==null||board.length&lt;=1) return;</w:t>
      </w:r>
    </w:p>
    <w:p w14:paraId="630796A6" w14:textId="77777777" w:rsidR="00DB7ACC" w:rsidRDefault="00C37B29">
      <w:r>
        <w:t xml:space="preserve">        // </w:t>
      </w:r>
      <w:r>
        <w:t>将四周边上的</w:t>
      </w:r>
      <w:r>
        <w:t>O</w:t>
      </w:r>
      <w:r>
        <w:t>不断向内部渗透</w:t>
      </w:r>
    </w:p>
    <w:p w14:paraId="352B51C5" w14:textId="77777777" w:rsidR="00DB7ACC" w:rsidRDefault="00C37B29">
      <w:r>
        <w:t xml:space="preserve">        int row = board.length;</w:t>
      </w:r>
    </w:p>
    <w:p w14:paraId="59ECC8E2" w14:textId="77777777" w:rsidR="00DB7ACC" w:rsidRDefault="00C37B29">
      <w:r>
        <w:t xml:space="preserve">        int col = board[0].length;</w:t>
      </w:r>
    </w:p>
    <w:p w14:paraId="6BE36987" w14:textId="77777777" w:rsidR="00DB7ACC" w:rsidRDefault="00C37B29">
      <w:r>
        <w:t xml:space="preserve">        // </w:t>
      </w:r>
      <w:r>
        <w:t>第一行、最后一行进行渗透、感染</w:t>
      </w:r>
    </w:p>
    <w:p w14:paraId="0E5461AC" w14:textId="77777777" w:rsidR="00DB7ACC" w:rsidRDefault="00C37B29">
      <w:r>
        <w:t xml:space="preserve">        for(int i=0;i&lt;col;i++) {</w:t>
      </w:r>
    </w:p>
    <w:p w14:paraId="5633C040" w14:textId="77777777" w:rsidR="00DB7ACC" w:rsidRDefault="00C37B29">
      <w:r>
        <w:t xml:space="preserve">            df</w:t>
      </w:r>
      <w:r>
        <w:t>s(board,0,i);</w:t>
      </w:r>
    </w:p>
    <w:p w14:paraId="1A633D01" w14:textId="77777777" w:rsidR="00DB7ACC" w:rsidRDefault="00C37B29">
      <w:r>
        <w:t xml:space="preserve">            dfs(board,row-1,i);</w:t>
      </w:r>
    </w:p>
    <w:p w14:paraId="6C281C76" w14:textId="77777777" w:rsidR="00DB7ACC" w:rsidRDefault="00C37B29">
      <w:r>
        <w:t xml:space="preserve">        }</w:t>
      </w:r>
    </w:p>
    <w:p w14:paraId="59D8D78C" w14:textId="77777777" w:rsidR="00DB7ACC" w:rsidRDefault="00C37B29">
      <w:r>
        <w:t xml:space="preserve">        // </w:t>
      </w:r>
      <w:r>
        <w:t>第一列、最后一列</w:t>
      </w:r>
    </w:p>
    <w:p w14:paraId="6ED1F949" w14:textId="77777777" w:rsidR="00DB7ACC" w:rsidRDefault="00C37B29">
      <w:r>
        <w:t xml:space="preserve">        for(int i=0;i&lt;row;i++){</w:t>
      </w:r>
    </w:p>
    <w:p w14:paraId="08556726" w14:textId="77777777" w:rsidR="00DB7ACC" w:rsidRDefault="00C37B29">
      <w:r>
        <w:t xml:space="preserve">            dfs(board,i,0);</w:t>
      </w:r>
    </w:p>
    <w:p w14:paraId="4F62D992" w14:textId="77777777" w:rsidR="00DB7ACC" w:rsidRDefault="00C37B29">
      <w:r>
        <w:t xml:space="preserve">            dfs(board,i,col-1);</w:t>
      </w:r>
    </w:p>
    <w:p w14:paraId="1E419BCB" w14:textId="77777777" w:rsidR="00DB7ACC" w:rsidRDefault="00C37B29">
      <w:r>
        <w:t xml:space="preserve">        }</w:t>
      </w:r>
    </w:p>
    <w:p w14:paraId="560287D9" w14:textId="77777777" w:rsidR="00DB7ACC" w:rsidRDefault="00C37B29">
      <w:r>
        <w:t xml:space="preserve">        // </w:t>
      </w:r>
      <w:r>
        <w:t>在数组中进行遍历</w:t>
      </w:r>
    </w:p>
    <w:p w14:paraId="3A226626" w14:textId="77777777" w:rsidR="00DB7ACC" w:rsidRDefault="00C37B29">
      <w:r>
        <w:t xml:space="preserve">        // </w:t>
      </w:r>
      <w:r>
        <w:t>若数组中元素为</w:t>
      </w:r>
      <w:r>
        <w:t>O</w:t>
      </w:r>
      <w:r>
        <w:t>则设置为</w:t>
      </w:r>
      <w:r>
        <w:t>X</w:t>
      </w:r>
    </w:p>
    <w:p w14:paraId="54B5A33C" w14:textId="77777777" w:rsidR="00DB7ACC" w:rsidRDefault="00C37B29">
      <w:r>
        <w:t xml:space="preserve">        // </w:t>
      </w:r>
      <w:r>
        <w:t>若元素为</w:t>
      </w:r>
      <w:r>
        <w:t>V</w:t>
      </w:r>
      <w:r>
        <w:t>则恢复为</w:t>
      </w:r>
      <w:r>
        <w:t>O</w:t>
      </w:r>
    </w:p>
    <w:p w14:paraId="5744100F" w14:textId="77777777" w:rsidR="00DB7ACC" w:rsidRDefault="00C37B29">
      <w:r>
        <w:t xml:space="preserve">        for</w:t>
      </w:r>
      <w:r>
        <w:t>(int i=0;i&lt;row;i++){</w:t>
      </w:r>
    </w:p>
    <w:p w14:paraId="6928F26D" w14:textId="77777777" w:rsidR="00DB7ACC" w:rsidRDefault="00C37B29">
      <w:r>
        <w:t xml:space="preserve">            for(int j=0;j&lt;col;j++){</w:t>
      </w:r>
    </w:p>
    <w:p w14:paraId="62E93DC6" w14:textId="77777777" w:rsidR="00DB7ACC" w:rsidRDefault="00C37B29">
      <w:r>
        <w:t xml:space="preserve">                if(board[i][j]=='V') board[i][j]='O';</w:t>
      </w:r>
    </w:p>
    <w:p w14:paraId="28F3D0A3" w14:textId="77777777" w:rsidR="00DB7ACC" w:rsidRDefault="00C37B29">
      <w:r>
        <w:t xml:space="preserve">                else board[i][j]='X';</w:t>
      </w:r>
    </w:p>
    <w:p w14:paraId="2C97D2C9" w14:textId="77777777" w:rsidR="00DB7ACC" w:rsidRDefault="00C37B29">
      <w:r>
        <w:t xml:space="preserve">            }</w:t>
      </w:r>
    </w:p>
    <w:p w14:paraId="577E2D21" w14:textId="77777777" w:rsidR="00DB7ACC" w:rsidRDefault="00C37B29">
      <w:r>
        <w:t xml:space="preserve">        }</w:t>
      </w:r>
    </w:p>
    <w:p w14:paraId="1E96291A" w14:textId="77777777" w:rsidR="00DB7ACC" w:rsidRDefault="00C37B29">
      <w:r>
        <w:t xml:space="preserve">    }</w:t>
      </w:r>
    </w:p>
    <w:p w14:paraId="01B38352" w14:textId="77777777" w:rsidR="00DB7ACC" w:rsidRDefault="00DB7ACC"/>
    <w:p w14:paraId="5EC18F18" w14:textId="77777777" w:rsidR="00DB7ACC" w:rsidRDefault="00C37B29">
      <w:pPr>
        <w:rPr>
          <w:highlight w:val="red"/>
        </w:rPr>
      </w:pPr>
      <w:r>
        <w:t xml:space="preserve">  </w:t>
      </w:r>
      <w:r>
        <w:rPr>
          <w:highlight w:val="red"/>
        </w:rPr>
        <w:t xml:space="preserve">  //</w:t>
      </w:r>
      <w:r>
        <w:rPr>
          <w:highlight w:val="red"/>
        </w:rPr>
        <w:t>将于边界相连的</w:t>
      </w:r>
      <w:r>
        <w:rPr>
          <w:highlight w:val="red"/>
        </w:rPr>
        <w:t>O</w:t>
      </w:r>
      <w:r>
        <w:rPr>
          <w:highlight w:val="red"/>
        </w:rPr>
        <w:t>设置为</w:t>
      </w:r>
      <w:r>
        <w:rPr>
          <w:highlight w:val="red"/>
        </w:rPr>
        <w:t>V</w:t>
      </w:r>
    </w:p>
    <w:p w14:paraId="429B6F4D" w14:textId="77777777" w:rsidR="00DB7ACC" w:rsidRDefault="00C37B29">
      <w:pPr>
        <w:rPr>
          <w:highlight w:val="red"/>
        </w:rPr>
      </w:pPr>
      <w:r>
        <w:rPr>
          <w:highlight w:val="red"/>
        </w:rPr>
        <w:t xml:space="preserve">    //</w:t>
      </w:r>
      <w:r>
        <w:rPr>
          <w:highlight w:val="red"/>
        </w:rPr>
        <w:t>边界向内部渗透</w:t>
      </w:r>
    </w:p>
    <w:p w14:paraId="6009B6CF" w14:textId="77777777" w:rsidR="00DB7ACC" w:rsidRDefault="00C37B29">
      <w:r>
        <w:t xml:space="preserve">    public void dfs(char[][] board,int x,int y){</w:t>
      </w:r>
    </w:p>
    <w:p w14:paraId="6FB71B3B" w14:textId="77777777" w:rsidR="00DB7ACC" w:rsidRDefault="00C37B29">
      <w:r>
        <w:t xml:space="preserve">        if(x&lt;0||x&gt;board.length-1||y&lt;0||y&gt;board[0].length-1) return;</w:t>
      </w:r>
    </w:p>
    <w:p w14:paraId="5E9CA62F" w14:textId="77777777" w:rsidR="00DB7ACC" w:rsidRDefault="00C37B29">
      <w:r>
        <w:t xml:space="preserve">        // </w:t>
      </w:r>
      <w:r>
        <w:t>当前值为</w:t>
      </w:r>
      <w:r>
        <w:t>x</w:t>
      </w:r>
      <w:r>
        <w:t>则直接返回</w:t>
      </w:r>
    </w:p>
    <w:p w14:paraId="3AA04DBD" w14:textId="77777777" w:rsidR="00DB7ACC" w:rsidRDefault="00C37B29">
      <w:r>
        <w:t xml:space="preserve">        if(board[x][y]=='X'||board[x][y]!='O') return;</w:t>
      </w:r>
    </w:p>
    <w:p w14:paraId="32D31E62" w14:textId="77777777" w:rsidR="00DB7ACC" w:rsidRDefault="00C37B29">
      <w:r>
        <w:t xml:space="preserve">        // </w:t>
      </w:r>
      <w:r>
        <w:t>已经遍历过了</w:t>
      </w:r>
    </w:p>
    <w:p w14:paraId="68415D75" w14:textId="77777777" w:rsidR="00DB7ACC" w:rsidRDefault="00C37B29">
      <w:r>
        <w:t xml:space="preserve">        if(board[x][y]=='V') return;</w:t>
      </w:r>
    </w:p>
    <w:p w14:paraId="2EAB32C3" w14:textId="77777777" w:rsidR="00DB7ACC" w:rsidRDefault="00C37B29">
      <w:r>
        <w:t xml:space="preserve">       </w:t>
      </w:r>
      <w:r>
        <w:t xml:space="preserve"> // </w:t>
      </w:r>
      <w:r>
        <w:t>将于边界</w:t>
      </w:r>
      <w:r>
        <w:t>O</w:t>
      </w:r>
      <w:r>
        <w:t>连接的值设置为</w:t>
      </w:r>
      <w:r>
        <w:t>V</w:t>
      </w:r>
    </w:p>
    <w:p w14:paraId="78C733D6" w14:textId="77777777" w:rsidR="00DB7ACC" w:rsidRDefault="00C37B29">
      <w:r>
        <w:t xml:space="preserve">        board[x][y]='V';</w:t>
      </w:r>
    </w:p>
    <w:p w14:paraId="0D1C8026" w14:textId="77777777" w:rsidR="00DB7ACC" w:rsidRDefault="00C37B29">
      <w:r>
        <w:t xml:space="preserve">        // </w:t>
      </w:r>
      <w:r>
        <w:t>不断向内部攀登</w:t>
      </w:r>
    </w:p>
    <w:p w14:paraId="196CD865" w14:textId="77777777" w:rsidR="00DB7ACC" w:rsidRDefault="00C37B29">
      <w:r>
        <w:t xml:space="preserve">        dfs(board,x+1,y);</w:t>
      </w:r>
    </w:p>
    <w:p w14:paraId="7FB66312" w14:textId="77777777" w:rsidR="00DB7ACC" w:rsidRDefault="00C37B29">
      <w:r>
        <w:t xml:space="preserve">        dfs(board,x-1,y);</w:t>
      </w:r>
    </w:p>
    <w:p w14:paraId="13039537" w14:textId="77777777" w:rsidR="00DB7ACC" w:rsidRDefault="00C37B29">
      <w:r>
        <w:t xml:space="preserve">        dfs(board,x,y-1);</w:t>
      </w:r>
    </w:p>
    <w:p w14:paraId="0B801336" w14:textId="77777777" w:rsidR="00DB7ACC" w:rsidRDefault="00C37B29">
      <w:r>
        <w:lastRenderedPageBreak/>
        <w:t xml:space="preserve">        dfs(board,x,y+1);</w:t>
      </w:r>
    </w:p>
    <w:p w14:paraId="4B6DA2E2" w14:textId="77777777" w:rsidR="00DB7ACC" w:rsidRDefault="00C37B29">
      <w:pPr>
        <w:ind w:firstLine="420"/>
      </w:pPr>
      <w:r>
        <w:t>}</w:t>
      </w:r>
    </w:p>
    <w:p w14:paraId="480E8EA5" w14:textId="77777777" w:rsidR="00DB7ACC" w:rsidRDefault="00DB7ACC">
      <w:pPr>
        <w:ind w:firstLine="420"/>
      </w:pPr>
    </w:p>
    <w:p w14:paraId="718321E9" w14:textId="77777777" w:rsidR="00DB7ACC" w:rsidRDefault="00C37B29">
      <w:pPr>
        <w:pStyle w:val="4"/>
      </w:pPr>
      <w:r>
        <w:rPr>
          <w:rFonts w:hint="eastAsia"/>
        </w:rPr>
        <w:t>BFS</w:t>
      </w:r>
      <w:r>
        <w:rPr>
          <w:rFonts w:hint="eastAsia"/>
        </w:rPr>
        <w:t>版本</w:t>
      </w:r>
    </w:p>
    <w:p w14:paraId="4EB8DCE8" w14:textId="77777777" w:rsidR="00DB7ACC" w:rsidRDefault="00C37B29">
      <w:r>
        <w:t>import java.util.LinkedList;</w:t>
      </w:r>
    </w:p>
    <w:p w14:paraId="24FF9476" w14:textId="77777777" w:rsidR="00DB7ACC" w:rsidRDefault="00C37B29">
      <w:r>
        <w:t>import java.util.Queue;</w:t>
      </w:r>
    </w:p>
    <w:p w14:paraId="7BEF4715" w14:textId="77777777" w:rsidR="00DB7ACC" w:rsidRDefault="00DB7ACC"/>
    <w:p w14:paraId="2586F721" w14:textId="77777777" w:rsidR="00DB7ACC" w:rsidRDefault="00C37B29">
      <w:r>
        <w:t xml:space="preserve">public class </w:t>
      </w:r>
      <w:r>
        <w:t>Solution {</w:t>
      </w:r>
    </w:p>
    <w:p w14:paraId="45C36243" w14:textId="77777777" w:rsidR="00DB7ACC" w:rsidRDefault="00DB7ACC"/>
    <w:p w14:paraId="739D83CC" w14:textId="77777777" w:rsidR="00DB7ACC" w:rsidRDefault="00C37B29">
      <w:r>
        <w:t xml:space="preserve">    public void solve(char[][] board) {</w:t>
      </w:r>
    </w:p>
    <w:p w14:paraId="7CD612AE" w14:textId="77777777" w:rsidR="00DB7ACC" w:rsidRDefault="00C37B29">
      <w:r>
        <w:t xml:space="preserve">        int rows = board.length;</w:t>
      </w:r>
    </w:p>
    <w:p w14:paraId="3B979ADE" w14:textId="77777777" w:rsidR="00DB7ACC" w:rsidRDefault="00C37B29">
      <w:r>
        <w:t xml:space="preserve">        if (rows == 0) {</w:t>
      </w:r>
    </w:p>
    <w:p w14:paraId="421D01A7" w14:textId="77777777" w:rsidR="00DB7ACC" w:rsidRDefault="00C37B29">
      <w:r>
        <w:t xml:space="preserve">            return;</w:t>
      </w:r>
    </w:p>
    <w:p w14:paraId="6DD536B0" w14:textId="77777777" w:rsidR="00DB7ACC" w:rsidRDefault="00C37B29">
      <w:r>
        <w:t xml:space="preserve">        }</w:t>
      </w:r>
    </w:p>
    <w:p w14:paraId="279FE1AB" w14:textId="77777777" w:rsidR="00DB7ACC" w:rsidRDefault="00C37B29">
      <w:r>
        <w:t xml:space="preserve">        int cols = board[0].length;</w:t>
      </w:r>
    </w:p>
    <w:p w14:paraId="3BA12DF8" w14:textId="77777777" w:rsidR="00DB7ACC" w:rsidRDefault="00DB7ACC"/>
    <w:p w14:paraId="316D5C8F" w14:textId="77777777" w:rsidR="00DB7ACC" w:rsidRDefault="00C37B29">
      <w:r>
        <w:t xml:space="preserve">        int[][] directions = new int[][]{{-1, 0}, {0, -1}, {1, 0}, {0, 1}};</w:t>
      </w:r>
    </w:p>
    <w:p w14:paraId="4B84AF24" w14:textId="77777777" w:rsidR="00DB7ACC" w:rsidRDefault="00DB7ACC"/>
    <w:p w14:paraId="3C3FE613" w14:textId="77777777" w:rsidR="00DB7ACC" w:rsidRDefault="00C37B29">
      <w:r>
        <w:t xml:space="preserve">        // </w:t>
      </w:r>
      <w:r>
        <w:t>第</w:t>
      </w:r>
      <w:r>
        <w:t xml:space="preserve"> 1 </w:t>
      </w:r>
      <w:r>
        <w:t>步：把四周的</w:t>
      </w:r>
      <w:r>
        <w:t xml:space="preserve"> 'O' </w:t>
      </w:r>
      <w:r>
        <w:t>全部推入队列，通过广度优先遍历，把与</w:t>
      </w:r>
      <w:r>
        <w:t xml:space="preserve"> 'O' </w:t>
      </w:r>
      <w:r>
        <w:t>连通的地方全部编辑</w:t>
      </w:r>
    </w:p>
    <w:p w14:paraId="7A6A3340" w14:textId="77777777" w:rsidR="00DB7ACC" w:rsidRDefault="00C37B29">
      <w:r>
        <w:t xml:space="preserve">        Queue&lt;int[]&gt; queue = new LinkedList&lt;&gt;();</w:t>
      </w:r>
    </w:p>
    <w:p w14:paraId="573D21F9" w14:textId="77777777" w:rsidR="00DB7ACC" w:rsidRDefault="00C37B29">
      <w:r>
        <w:t xml:space="preserve">        for (int i = 0; i &lt; rows; i++) {</w:t>
      </w:r>
    </w:p>
    <w:p w14:paraId="5F4D33E2" w14:textId="77777777" w:rsidR="00DB7ACC" w:rsidRDefault="00C37B29">
      <w:r>
        <w:t xml:space="preserve">            if (board[i][0] ==</w:t>
      </w:r>
      <w:r>
        <w:t xml:space="preserve"> 'O') {</w:t>
      </w:r>
    </w:p>
    <w:p w14:paraId="2FCC4A8E" w14:textId="77777777" w:rsidR="00DB7ACC" w:rsidRDefault="00C37B29">
      <w:r>
        <w:t xml:space="preserve">                queue.offer(new int[]{i, 0});</w:t>
      </w:r>
    </w:p>
    <w:p w14:paraId="4B55012D" w14:textId="77777777" w:rsidR="00DB7ACC" w:rsidRDefault="00C37B29">
      <w:r>
        <w:t xml:space="preserve">            }</w:t>
      </w:r>
    </w:p>
    <w:p w14:paraId="171B0227" w14:textId="77777777" w:rsidR="00DB7ACC" w:rsidRDefault="00C37B29">
      <w:r>
        <w:t xml:space="preserve">            if (board[i][cols - 1] == 'O') {</w:t>
      </w:r>
    </w:p>
    <w:p w14:paraId="022E4DBD" w14:textId="77777777" w:rsidR="00DB7ACC" w:rsidRDefault="00C37B29">
      <w:r>
        <w:t xml:space="preserve">                queue.offer(new int[]{i, cols - 1});</w:t>
      </w:r>
    </w:p>
    <w:p w14:paraId="45690EA5" w14:textId="77777777" w:rsidR="00DB7ACC" w:rsidRDefault="00C37B29">
      <w:r>
        <w:t xml:space="preserve">            }</w:t>
      </w:r>
    </w:p>
    <w:p w14:paraId="6A63B89E" w14:textId="77777777" w:rsidR="00DB7ACC" w:rsidRDefault="00C37B29">
      <w:r>
        <w:t xml:space="preserve">        }</w:t>
      </w:r>
    </w:p>
    <w:p w14:paraId="0EAE6CBA" w14:textId="77777777" w:rsidR="00DB7ACC" w:rsidRDefault="00C37B29">
      <w:r>
        <w:t xml:space="preserve">        for (int j = 1; j &lt; cols - 1; j++) {</w:t>
      </w:r>
    </w:p>
    <w:p w14:paraId="548DE18D" w14:textId="77777777" w:rsidR="00DB7ACC" w:rsidRDefault="00C37B29">
      <w:r>
        <w:t xml:space="preserve">            if (board</w:t>
      </w:r>
      <w:r>
        <w:t>[0][j] == 'O') {</w:t>
      </w:r>
    </w:p>
    <w:p w14:paraId="6212D116" w14:textId="77777777" w:rsidR="00DB7ACC" w:rsidRDefault="00C37B29">
      <w:r>
        <w:t xml:space="preserve">                queue.offer(new int[]{0, j});</w:t>
      </w:r>
    </w:p>
    <w:p w14:paraId="06EC244B" w14:textId="77777777" w:rsidR="00DB7ACC" w:rsidRDefault="00C37B29">
      <w:r>
        <w:t xml:space="preserve">            }</w:t>
      </w:r>
    </w:p>
    <w:p w14:paraId="2C3908EB" w14:textId="77777777" w:rsidR="00DB7ACC" w:rsidRDefault="00C37B29">
      <w:r>
        <w:t xml:space="preserve">            if (board[rows - 1][j] == 'O') {</w:t>
      </w:r>
    </w:p>
    <w:p w14:paraId="2317F7A4" w14:textId="77777777" w:rsidR="00DB7ACC" w:rsidRDefault="00C37B29">
      <w:r>
        <w:t xml:space="preserve">                queue.offer(new int[]{rows - 1, j});</w:t>
      </w:r>
    </w:p>
    <w:p w14:paraId="69840101" w14:textId="77777777" w:rsidR="00DB7ACC" w:rsidRDefault="00C37B29">
      <w:r>
        <w:t xml:space="preserve">            }</w:t>
      </w:r>
    </w:p>
    <w:p w14:paraId="08276692" w14:textId="77777777" w:rsidR="00DB7ACC" w:rsidRDefault="00C37B29">
      <w:r>
        <w:t xml:space="preserve">        }</w:t>
      </w:r>
    </w:p>
    <w:p w14:paraId="6A96B565" w14:textId="77777777" w:rsidR="00DB7ACC" w:rsidRDefault="00DB7ACC"/>
    <w:p w14:paraId="32B9D309" w14:textId="77777777" w:rsidR="00DB7ACC" w:rsidRDefault="00C37B29">
      <w:r>
        <w:t xml:space="preserve">        while (!queue.isEmpty()) {</w:t>
      </w:r>
    </w:p>
    <w:p w14:paraId="1DE1D6F7" w14:textId="77777777" w:rsidR="00DB7ACC" w:rsidRDefault="00C37B29">
      <w:r>
        <w:t xml:space="preserve">            int[] top</w:t>
      </w:r>
      <w:r>
        <w:t xml:space="preserve"> = queue.poll();</w:t>
      </w:r>
    </w:p>
    <w:p w14:paraId="7C007B46" w14:textId="77777777" w:rsidR="00DB7ACC" w:rsidRDefault="00C37B29">
      <w:r>
        <w:t xml:space="preserve">            int i = top[0];</w:t>
      </w:r>
    </w:p>
    <w:p w14:paraId="39861973" w14:textId="77777777" w:rsidR="00DB7ACC" w:rsidRDefault="00C37B29">
      <w:r>
        <w:lastRenderedPageBreak/>
        <w:t xml:space="preserve">            int j = top[1];</w:t>
      </w:r>
    </w:p>
    <w:p w14:paraId="688B35B4" w14:textId="77777777" w:rsidR="00DB7ACC" w:rsidRDefault="00C37B29">
      <w:r>
        <w:t xml:space="preserve">            board[i][j] = '-';</w:t>
      </w:r>
    </w:p>
    <w:p w14:paraId="3F982DEE" w14:textId="77777777" w:rsidR="00DB7ACC" w:rsidRDefault="00C37B29">
      <w:r>
        <w:t xml:space="preserve">            for (int[] direction : directions) {</w:t>
      </w:r>
    </w:p>
    <w:p w14:paraId="4C26E0BF" w14:textId="77777777" w:rsidR="00DB7ACC" w:rsidRDefault="00C37B29">
      <w:r>
        <w:t xml:space="preserve">                int newX = i + direction[0];</w:t>
      </w:r>
    </w:p>
    <w:p w14:paraId="0A88DEB3" w14:textId="77777777" w:rsidR="00DB7ACC" w:rsidRDefault="00C37B29">
      <w:r>
        <w:t xml:space="preserve">                int newY = j + direction[1];</w:t>
      </w:r>
    </w:p>
    <w:p w14:paraId="3FD42E4D" w14:textId="77777777" w:rsidR="00DB7ACC" w:rsidRDefault="00C37B29">
      <w:r>
        <w:t xml:space="preserve">                if (inArea(newX, newY, rows, cols) &amp;&amp; board[newX][newY] == 'O') {</w:t>
      </w:r>
    </w:p>
    <w:p w14:paraId="4A011F6E" w14:textId="77777777" w:rsidR="00DB7ACC" w:rsidRDefault="00C37B29">
      <w:r>
        <w:t xml:space="preserve">                    queue.offer(new int[]{newX, newY});</w:t>
      </w:r>
    </w:p>
    <w:p w14:paraId="281FA889" w14:textId="77777777" w:rsidR="00DB7ACC" w:rsidRDefault="00C37B29">
      <w:r>
        <w:t xml:space="preserve">                }</w:t>
      </w:r>
    </w:p>
    <w:p w14:paraId="619166FC" w14:textId="77777777" w:rsidR="00DB7ACC" w:rsidRDefault="00C37B29">
      <w:r>
        <w:t xml:space="preserve">            }</w:t>
      </w:r>
    </w:p>
    <w:p w14:paraId="2228BBDF" w14:textId="77777777" w:rsidR="00DB7ACC" w:rsidRDefault="00C37B29">
      <w:r>
        <w:t xml:space="preserve">        }</w:t>
      </w:r>
    </w:p>
    <w:p w14:paraId="0FBC2A30" w14:textId="77777777" w:rsidR="00DB7ACC" w:rsidRDefault="00DB7ACC"/>
    <w:p w14:paraId="40AB348D" w14:textId="77777777" w:rsidR="00DB7ACC" w:rsidRDefault="00C37B29">
      <w:r>
        <w:t xml:space="preserve">        // </w:t>
      </w:r>
      <w:r>
        <w:t>第</w:t>
      </w:r>
      <w:r>
        <w:t xml:space="preserve"> 2 </w:t>
      </w:r>
      <w:r>
        <w:t>步：恢复</w:t>
      </w:r>
    </w:p>
    <w:p w14:paraId="030BD925" w14:textId="77777777" w:rsidR="00DB7ACC" w:rsidRDefault="00C37B29">
      <w:r>
        <w:t xml:space="preserve">        fo</w:t>
      </w:r>
      <w:r>
        <w:t>r (int i = 0; i &lt; rows; i++) {</w:t>
      </w:r>
    </w:p>
    <w:p w14:paraId="789624B3" w14:textId="77777777" w:rsidR="00DB7ACC" w:rsidRDefault="00C37B29">
      <w:r>
        <w:t xml:space="preserve">            for (int j = 0; j &lt; cols; j++) {</w:t>
      </w:r>
    </w:p>
    <w:p w14:paraId="330AD314" w14:textId="77777777" w:rsidR="00DB7ACC" w:rsidRDefault="00C37B29">
      <w:r>
        <w:t xml:space="preserve">                if (board[i][j] == '-') {</w:t>
      </w:r>
    </w:p>
    <w:p w14:paraId="41506DF9" w14:textId="77777777" w:rsidR="00DB7ACC" w:rsidRDefault="00C37B29">
      <w:r>
        <w:t xml:space="preserve">                    board[i][j] = 'O';</w:t>
      </w:r>
    </w:p>
    <w:p w14:paraId="4597BCC7" w14:textId="77777777" w:rsidR="00DB7ACC" w:rsidRDefault="00C37B29">
      <w:r>
        <w:t xml:space="preserve">                } else if (board[i][j] == 'O') {</w:t>
      </w:r>
    </w:p>
    <w:p w14:paraId="6931F788" w14:textId="77777777" w:rsidR="00DB7ACC" w:rsidRDefault="00C37B29">
      <w:r>
        <w:t xml:space="preserve">                    board[i][j] = 'X';</w:t>
      </w:r>
    </w:p>
    <w:p w14:paraId="3CF2030F" w14:textId="77777777" w:rsidR="00DB7ACC" w:rsidRDefault="00C37B29">
      <w:r>
        <w:t xml:space="preserve">                }</w:t>
      </w:r>
    </w:p>
    <w:p w14:paraId="2B6C2A72" w14:textId="77777777" w:rsidR="00DB7ACC" w:rsidRDefault="00C37B29">
      <w:r>
        <w:t xml:space="preserve">            }</w:t>
      </w:r>
    </w:p>
    <w:p w14:paraId="6FA522A4" w14:textId="77777777" w:rsidR="00DB7ACC" w:rsidRDefault="00C37B29">
      <w:r>
        <w:t xml:space="preserve">        }</w:t>
      </w:r>
    </w:p>
    <w:p w14:paraId="2D2ED581" w14:textId="77777777" w:rsidR="00DB7ACC" w:rsidRDefault="00C37B29">
      <w:r>
        <w:t xml:space="preserve">    }</w:t>
      </w:r>
    </w:p>
    <w:p w14:paraId="78C18D4D" w14:textId="77777777" w:rsidR="00DB7ACC" w:rsidRDefault="00DB7ACC"/>
    <w:p w14:paraId="3456C234" w14:textId="77777777" w:rsidR="00DB7ACC" w:rsidRDefault="00C37B29">
      <w:r>
        <w:t xml:space="preserve">    private boolean inArea(int x, int y, int rows, int cols) {</w:t>
      </w:r>
    </w:p>
    <w:p w14:paraId="7F6508D9" w14:textId="77777777" w:rsidR="00DB7ACC" w:rsidRDefault="00C37B29">
      <w:r>
        <w:t xml:space="preserve">        return x &gt;= 0 &amp;&amp; x &lt; rows &amp;&amp; y &gt;= 0 &amp;&amp; y &lt; cols;</w:t>
      </w:r>
    </w:p>
    <w:p w14:paraId="6211635E" w14:textId="77777777" w:rsidR="00DB7ACC" w:rsidRDefault="00C37B29">
      <w:r>
        <w:t xml:space="preserve">    }</w:t>
      </w:r>
    </w:p>
    <w:p w14:paraId="501DF4C6" w14:textId="77777777" w:rsidR="00DB7ACC" w:rsidRDefault="00C37B29">
      <w:r>
        <w:t>}</w:t>
      </w:r>
    </w:p>
    <w:p w14:paraId="284431CA" w14:textId="77777777" w:rsidR="00DB7ACC" w:rsidRDefault="00DB7ACC"/>
    <w:p w14:paraId="5B36CE66" w14:textId="77777777" w:rsidR="00DB7ACC" w:rsidRDefault="00DB7ACC"/>
    <w:p w14:paraId="60990BD9" w14:textId="77777777" w:rsidR="00DB7ACC" w:rsidRDefault="00C37B29">
      <w:pPr>
        <w:pStyle w:val="3"/>
      </w:pPr>
      <w:r>
        <w:rPr>
          <w:rFonts w:hint="eastAsia"/>
        </w:rPr>
        <w:lastRenderedPageBreak/>
        <w:t>机器人的运动范围</w:t>
      </w:r>
    </w:p>
    <w:p w14:paraId="6A687A24" w14:textId="77777777" w:rsidR="00DB7ACC" w:rsidRDefault="00C37B29">
      <w:r>
        <w:rPr>
          <w:noProof/>
        </w:rPr>
        <w:drawing>
          <wp:inline distT="0" distB="0" distL="114300" distR="114300" wp14:anchorId="665E6B94" wp14:editId="4F51E7A7">
            <wp:extent cx="4415790" cy="4463415"/>
            <wp:effectExtent l="0" t="0" r="3810" b="13335"/>
            <wp:docPr id="38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25"/>
                    <pic:cNvPicPr>
                      <a:picLocks noChangeAspect="1"/>
                    </pic:cNvPicPr>
                  </pic:nvPicPr>
                  <pic:blipFill>
                    <a:blip r:embed="rId295"/>
                    <a:stretch>
                      <a:fillRect/>
                    </a:stretch>
                  </pic:blipFill>
                  <pic:spPr>
                    <a:xfrm>
                      <a:off x="0" y="0"/>
                      <a:ext cx="4415790" cy="4463415"/>
                    </a:xfrm>
                    <a:prstGeom prst="rect">
                      <a:avLst/>
                    </a:prstGeom>
                    <a:noFill/>
                    <a:ln>
                      <a:noFill/>
                    </a:ln>
                  </pic:spPr>
                </pic:pic>
              </a:graphicData>
            </a:graphic>
          </wp:inline>
        </w:drawing>
      </w:r>
    </w:p>
    <w:p w14:paraId="4522B003" w14:textId="77777777" w:rsidR="00DB7ACC" w:rsidRDefault="00C37B29">
      <w:pPr>
        <w:pStyle w:val="4"/>
      </w:pPr>
      <w:r>
        <w:rPr>
          <w:rFonts w:hint="eastAsia"/>
        </w:rPr>
        <w:t>DFS</w:t>
      </w:r>
      <w:r>
        <w:rPr>
          <w:rFonts w:hint="eastAsia"/>
        </w:rPr>
        <w:t>版本</w:t>
      </w:r>
    </w:p>
    <w:p w14:paraId="5EC7435F" w14:textId="77777777" w:rsidR="00DB7ACC" w:rsidRDefault="00C37B29">
      <w:r>
        <w:t>/**</w:t>
      </w:r>
    </w:p>
    <w:p w14:paraId="1D707D03" w14:textId="77777777" w:rsidR="00DB7ACC" w:rsidRDefault="00C37B29">
      <w:r>
        <w:t xml:space="preserve">     *</w:t>
      </w:r>
    </w:p>
    <w:p w14:paraId="7F78AC56" w14:textId="77777777" w:rsidR="00DB7ACC" w:rsidRDefault="00C37B29">
      <w:r>
        <w:t xml:space="preserve">     * @param m</w:t>
      </w:r>
    </w:p>
    <w:p w14:paraId="53784DB0" w14:textId="77777777" w:rsidR="00DB7ACC" w:rsidRDefault="00C37B29">
      <w:r>
        <w:t xml:space="preserve">     * @param n</w:t>
      </w:r>
    </w:p>
    <w:p w14:paraId="494928E3" w14:textId="77777777" w:rsidR="00DB7ACC" w:rsidRDefault="00C37B29">
      <w:r>
        <w:t xml:space="preserve">     * @param k</w:t>
      </w:r>
    </w:p>
    <w:p w14:paraId="16B25F0A" w14:textId="77777777" w:rsidR="00DB7ACC" w:rsidRDefault="00C37B29">
      <w:r>
        <w:t xml:space="preserve">     * @return</w:t>
      </w:r>
    </w:p>
    <w:p w14:paraId="53F4BC8D" w14:textId="77777777" w:rsidR="00DB7ACC" w:rsidRDefault="00C37B29">
      <w:r>
        <w:t xml:space="preserve">     */</w:t>
      </w:r>
    </w:p>
    <w:p w14:paraId="6EF256B8" w14:textId="77777777" w:rsidR="00DB7ACC" w:rsidRDefault="00C37B29">
      <w:r>
        <w:t xml:space="preserve">    public int movingCount(int m, int n, int k) {</w:t>
      </w:r>
    </w:p>
    <w:p w14:paraId="61F5C774" w14:textId="77777777" w:rsidR="00DB7ACC" w:rsidRDefault="00DB7ACC"/>
    <w:p w14:paraId="2CF19BA9" w14:textId="77777777" w:rsidR="00DB7ACC" w:rsidRDefault="00C37B29">
      <w:r>
        <w:t xml:space="preserve">        if(m&lt;=0||n&lt;=0||k&lt;0)return 0;</w:t>
      </w:r>
    </w:p>
    <w:p w14:paraId="4BED7929" w14:textId="77777777" w:rsidR="00DB7ACC" w:rsidRDefault="00C37B29">
      <w:r>
        <w:t xml:space="preserve">        boolean[][] visit = new boolean[m][n];</w:t>
      </w:r>
    </w:p>
    <w:p w14:paraId="704E00C5" w14:textId="77777777" w:rsidR="00DB7ACC" w:rsidRDefault="00C37B29">
      <w:r>
        <w:t xml:space="preserve">        return dfs(m,n,0,0,k,visit);</w:t>
      </w:r>
    </w:p>
    <w:p w14:paraId="7B806E76" w14:textId="77777777" w:rsidR="00DB7ACC" w:rsidRDefault="00DB7ACC"/>
    <w:p w14:paraId="091AB076" w14:textId="77777777" w:rsidR="00DB7ACC" w:rsidRDefault="00C37B29">
      <w:r>
        <w:t xml:space="preserve">    }</w:t>
      </w:r>
    </w:p>
    <w:p w14:paraId="5FF061A0" w14:textId="77777777" w:rsidR="00DB7ACC" w:rsidRDefault="00DB7ACC"/>
    <w:p w14:paraId="23DE3143" w14:textId="77777777" w:rsidR="00DB7ACC" w:rsidRDefault="00C37B29">
      <w:r>
        <w:lastRenderedPageBreak/>
        <w:t xml:space="preserve">    /</w:t>
      </w:r>
      <w:r>
        <w:t>**</w:t>
      </w:r>
    </w:p>
    <w:p w14:paraId="1E148DAA" w14:textId="77777777" w:rsidR="00DB7ACC" w:rsidRDefault="00C37B29">
      <w:r>
        <w:t xml:space="preserve">     * DFS</w:t>
      </w:r>
    </w:p>
    <w:p w14:paraId="158B80B0" w14:textId="77777777" w:rsidR="00DB7ACC" w:rsidRDefault="00C37B29">
      <w:r>
        <w:t xml:space="preserve">     * @return</w:t>
      </w:r>
    </w:p>
    <w:p w14:paraId="23D48FD2" w14:textId="77777777" w:rsidR="00DB7ACC" w:rsidRDefault="00C37B29">
      <w:r>
        <w:t xml:space="preserve">     */</w:t>
      </w:r>
    </w:p>
    <w:p w14:paraId="2C9E2164" w14:textId="77777777" w:rsidR="00DB7ACC" w:rsidRDefault="00C37B29">
      <w:r>
        <w:t xml:space="preserve">    public int dfs(int m,int n,int x,int y,int k,boolean[][] visit){</w:t>
      </w:r>
    </w:p>
    <w:p w14:paraId="4973B259" w14:textId="77777777" w:rsidR="00DB7ACC" w:rsidRDefault="00C37B29">
      <w:r>
        <w:t xml:space="preserve">        // </w:t>
      </w:r>
      <w:r>
        <w:t>越界进行结束</w:t>
      </w:r>
    </w:p>
    <w:p w14:paraId="768DE2EF" w14:textId="77777777" w:rsidR="00DB7ACC" w:rsidRDefault="00C37B29">
      <w:r>
        <w:t xml:space="preserve">        if(x&gt;=m||y&gt;=n||x&lt;0||y&lt;0) return 0;</w:t>
      </w:r>
    </w:p>
    <w:p w14:paraId="3C47EC87" w14:textId="77777777" w:rsidR="00DB7ACC" w:rsidRDefault="00C37B29">
      <w:r>
        <w:t xml:space="preserve">        // </w:t>
      </w:r>
      <w:r>
        <w:t>计算格子之和</w:t>
      </w:r>
    </w:p>
    <w:p w14:paraId="2E49BAB4" w14:textId="77777777" w:rsidR="00DB7ACC" w:rsidRDefault="00C37B29">
      <w:r>
        <w:t xml:space="preserve">        int geZi = getSum(x)+getSum(y);</w:t>
      </w:r>
    </w:p>
    <w:p w14:paraId="5D8C660D" w14:textId="77777777" w:rsidR="00DB7ACC" w:rsidRDefault="00C37B29">
      <w:r>
        <w:t xml:space="preserve">        if(geZi&gt;k) return 0;</w:t>
      </w:r>
    </w:p>
    <w:p w14:paraId="6E33F8AE" w14:textId="77777777" w:rsidR="00DB7ACC" w:rsidRDefault="00C37B29">
      <w:r>
        <w:t xml:space="preserve">  </w:t>
      </w:r>
      <w:r>
        <w:t xml:space="preserve">      // </w:t>
      </w:r>
      <w:r>
        <w:t>之前已经访问过该格子</w:t>
      </w:r>
    </w:p>
    <w:p w14:paraId="5AD823FE" w14:textId="77777777" w:rsidR="00DB7ACC" w:rsidRDefault="00C37B29">
      <w:r>
        <w:t xml:space="preserve">        if(visit[x][y]) return 0;</w:t>
      </w:r>
    </w:p>
    <w:p w14:paraId="30E9BFFC" w14:textId="77777777" w:rsidR="00DB7ACC" w:rsidRDefault="00C37B29">
      <w:r>
        <w:t xml:space="preserve">        // </w:t>
      </w:r>
      <w:r>
        <w:t>标记</w:t>
      </w:r>
    </w:p>
    <w:p w14:paraId="1276F1EE" w14:textId="77777777" w:rsidR="00DB7ACC" w:rsidRDefault="00C37B29">
      <w:r>
        <w:t xml:space="preserve">        visit[x][y]=true;</w:t>
      </w:r>
    </w:p>
    <w:p w14:paraId="782BE098" w14:textId="77777777" w:rsidR="00DB7ACC" w:rsidRDefault="00C37B29">
      <w:r>
        <w:t xml:space="preserve">        // </w:t>
      </w:r>
      <w:r>
        <w:t>向四周扩散</w:t>
      </w:r>
    </w:p>
    <w:p w14:paraId="46541CB5" w14:textId="77777777" w:rsidR="00DB7ACC" w:rsidRDefault="00C37B29">
      <w:r>
        <w:t xml:space="preserve">        return 1+dfs(m,n,x-1,y,k,visit)</w:t>
      </w:r>
    </w:p>
    <w:p w14:paraId="23DE1E67" w14:textId="77777777" w:rsidR="00DB7ACC" w:rsidRDefault="00C37B29">
      <w:r>
        <w:t xml:space="preserve">                +dfs(m,n,x+1,y,k,visit)</w:t>
      </w:r>
    </w:p>
    <w:p w14:paraId="1B41164F" w14:textId="77777777" w:rsidR="00DB7ACC" w:rsidRDefault="00C37B29">
      <w:r>
        <w:t xml:space="preserve">                +dfs(m,n,x,y+1,k,visit)</w:t>
      </w:r>
    </w:p>
    <w:p w14:paraId="2B0193B7" w14:textId="77777777" w:rsidR="00DB7ACC" w:rsidRDefault="00C37B29">
      <w:r>
        <w:t xml:space="preserve">                +dfs(m,n,x,y-1,k,visit);</w:t>
      </w:r>
    </w:p>
    <w:p w14:paraId="768CA41A" w14:textId="77777777" w:rsidR="00DB7ACC" w:rsidRDefault="00C37B29">
      <w:r>
        <w:t xml:space="preserve">    }</w:t>
      </w:r>
    </w:p>
    <w:p w14:paraId="0C80645F" w14:textId="77777777" w:rsidR="00DB7ACC" w:rsidRDefault="00DB7ACC"/>
    <w:p w14:paraId="34974BC8" w14:textId="77777777" w:rsidR="00DB7ACC" w:rsidRDefault="00C37B29">
      <w:r>
        <w:t xml:space="preserve">    // </w:t>
      </w:r>
      <w:r>
        <w:t>计算两个数的各个维位数之和</w:t>
      </w:r>
    </w:p>
    <w:p w14:paraId="2B430522" w14:textId="77777777" w:rsidR="00DB7ACC" w:rsidRDefault="00C37B29">
      <w:r>
        <w:t xml:space="preserve">    public int getSum(int num){</w:t>
      </w:r>
    </w:p>
    <w:p w14:paraId="4528BC26" w14:textId="77777777" w:rsidR="00DB7ACC" w:rsidRDefault="00C37B29">
      <w:r>
        <w:t xml:space="preserve">        int sum = 0;</w:t>
      </w:r>
    </w:p>
    <w:p w14:paraId="46C6CCA1" w14:textId="77777777" w:rsidR="00DB7ACC" w:rsidRDefault="00C37B29">
      <w:r>
        <w:t xml:space="preserve">        while (num&gt;0){</w:t>
      </w:r>
    </w:p>
    <w:p w14:paraId="53A519A0" w14:textId="77777777" w:rsidR="00DB7ACC" w:rsidRDefault="00C37B29">
      <w:r>
        <w:t xml:space="preserve">            sum+=num%10;</w:t>
      </w:r>
    </w:p>
    <w:p w14:paraId="7FD4E07E" w14:textId="77777777" w:rsidR="00DB7ACC" w:rsidRDefault="00C37B29">
      <w:r>
        <w:t xml:space="preserve">            num = num/10;</w:t>
      </w:r>
    </w:p>
    <w:p w14:paraId="24B54C05" w14:textId="77777777" w:rsidR="00DB7ACC" w:rsidRDefault="00C37B29">
      <w:r>
        <w:t xml:space="preserve">        }</w:t>
      </w:r>
    </w:p>
    <w:p w14:paraId="5A32143C" w14:textId="77777777" w:rsidR="00DB7ACC" w:rsidRDefault="00C37B29">
      <w:r>
        <w:t xml:space="preserve">        return sum;</w:t>
      </w:r>
    </w:p>
    <w:p w14:paraId="4E3F3962" w14:textId="77777777" w:rsidR="00DB7ACC" w:rsidRDefault="00C37B29">
      <w:r>
        <w:t xml:space="preserve">    }</w:t>
      </w:r>
    </w:p>
    <w:p w14:paraId="6A893A8B" w14:textId="77777777" w:rsidR="00DB7ACC" w:rsidRDefault="00C37B29">
      <w:pPr>
        <w:pStyle w:val="3"/>
      </w:pPr>
      <w:r>
        <w:rPr>
          <w:rFonts w:hint="eastAsia"/>
        </w:rPr>
        <w:lastRenderedPageBreak/>
        <w:t>矩阵中最长递增路径</w:t>
      </w:r>
    </w:p>
    <w:p w14:paraId="2D97CD73" w14:textId="77777777" w:rsidR="00DB7ACC" w:rsidRDefault="00C37B29">
      <w:r>
        <w:rPr>
          <w:noProof/>
        </w:rPr>
        <w:drawing>
          <wp:inline distT="0" distB="0" distL="114300" distR="114300" wp14:anchorId="1430D82C" wp14:editId="30E1D60B">
            <wp:extent cx="5102225" cy="3552190"/>
            <wp:effectExtent l="0" t="0" r="3175" b="10160"/>
            <wp:docPr id="38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27"/>
                    <pic:cNvPicPr>
                      <a:picLocks noChangeAspect="1"/>
                    </pic:cNvPicPr>
                  </pic:nvPicPr>
                  <pic:blipFill>
                    <a:blip r:embed="rId296"/>
                    <a:stretch>
                      <a:fillRect/>
                    </a:stretch>
                  </pic:blipFill>
                  <pic:spPr>
                    <a:xfrm>
                      <a:off x="0" y="0"/>
                      <a:ext cx="5102225" cy="3552190"/>
                    </a:xfrm>
                    <a:prstGeom prst="rect">
                      <a:avLst/>
                    </a:prstGeom>
                    <a:noFill/>
                    <a:ln>
                      <a:noFill/>
                    </a:ln>
                  </pic:spPr>
                </pic:pic>
              </a:graphicData>
            </a:graphic>
          </wp:inline>
        </w:drawing>
      </w:r>
    </w:p>
    <w:p w14:paraId="33B17E48" w14:textId="77777777" w:rsidR="00DB7ACC" w:rsidRDefault="00DB7ACC"/>
    <w:p w14:paraId="3B467144" w14:textId="77777777" w:rsidR="00DB7ACC" w:rsidRDefault="00C37B29">
      <w:pPr>
        <w:pStyle w:val="4"/>
      </w:pPr>
      <w:r>
        <w:rPr>
          <w:rFonts w:hint="eastAsia"/>
        </w:rPr>
        <w:t>暴力的</w:t>
      </w:r>
      <w:r>
        <w:rPr>
          <w:rFonts w:hint="eastAsia"/>
        </w:rPr>
        <w:t>DFS/</w:t>
      </w:r>
      <w:r>
        <w:rPr>
          <w:rFonts w:hint="eastAsia"/>
        </w:rPr>
        <w:t>或者</w:t>
      </w:r>
      <w:r>
        <w:rPr>
          <w:rFonts w:hint="eastAsia"/>
        </w:rPr>
        <w:t>BFS</w:t>
      </w:r>
    </w:p>
    <w:p w14:paraId="187400C4" w14:textId="77777777" w:rsidR="00DB7ACC" w:rsidRDefault="00C37B29">
      <w:pPr>
        <w:rPr>
          <w:sz w:val="36"/>
          <w:szCs w:val="44"/>
          <w:highlight w:val="red"/>
        </w:rPr>
      </w:pPr>
      <w:r>
        <w:rPr>
          <w:rFonts w:hint="eastAsia"/>
          <w:sz w:val="36"/>
          <w:szCs w:val="44"/>
          <w:highlight w:val="red"/>
        </w:rPr>
        <w:t>超时</w:t>
      </w:r>
    </w:p>
    <w:p w14:paraId="354E287C" w14:textId="77777777" w:rsidR="00DB7ACC" w:rsidRDefault="00DB7ACC">
      <w:pPr>
        <w:rPr>
          <w:sz w:val="24"/>
          <w:szCs w:val="32"/>
          <w:highlight w:val="red"/>
        </w:rPr>
      </w:pPr>
    </w:p>
    <w:p w14:paraId="1273E941" w14:textId="77777777" w:rsidR="00DB7ACC" w:rsidRDefault="00C37B29">
      <w:r>
        <w:rPr>
          <w:rFonts w:hint="eastAsia"/>
        </w:rPr>
        <w:t xml:space="preserve"> /**</w:t>
      </w:r>
    </w:p>
    <w:p w14:paraId="03C80BAE" w14:textId="77777777" w:rsidR="00DB7ACC" w:rsidRDefault="00C37B29">
      <w:r>
        <w:rPr>
          <w:rFonts w:hint="eastAsia"/>
        </w:rPr>
        <w:t xml:space="preserve">     * </w:t>
      </w:r>
      <w:r>
        <w:rPr>
          <w:rFonts w:hint="eastAsia"/>
        </w:rPr>
        <w:t>矩阵中最长递增路径</w:t>
      </w:r>
    </w:p>
    <w:p w14:paraId="2C74B401" w14:textId="77777777" w:rsidR="00DB7ACC" w:rsidRDefault="00C37B29">
      <w:r>
        <w:rPr>
          <w:rFonts w:hint="eastAsia"/>
        </w:rPr>
        <w:t xml:space="preserve">     * @param matrix</w:t>
      </w:r>
    </w:p>
    <w:p w14:paraId="142A6122" w14:textId="77777777" w:rsidR="00DB7ACC" w:rsidRDefault="00C37B29">
      <w:r>
        <w:rPr>
          <w:rFonts w:hint="eastAsia"/>
        </w:rPr>
        <w:t xml:space="preserve">     * @return</w:t>
      </w:r>
    </w:p>
    <w:p w14:paraId="38DD15DE" w14:textId="77777777" w:rsidR="00DB7ACC" w:rsidRDefault="00C37B29">
      <w:r>
        <w:rPr>
          <w:rFonts w:hint="eastAsia"/>
        </w:rPr>
        <w:t xml:space="preserve">     */</w:t>
      </w:r>
    </w:p>
    <w:p w14:paraId="149CA830" w14:textId="77777777" w:rsidR="00DB7ACC" w:rsidRDefault="00C37B29">
      <w:r>
        <w:rPr>
          <w:rFonts w:hint="eastAsia"/>
        </w:rPr>
        <w:t xml:space="preserve">    int[] dx = {1,-1,0,0};</w:t>
      </w:r>
    </w:p>
    <w:p w14:paraId="58ECF84D" w14:textId="77777777" w:rsidR="00DB7ACC" w:rsidRDefault="00C37B29">
      <w:r>
        <w:rPr>
          <w:rFonts w:hint="eastAsia"/>
        </w:rPr>
        <w:t xml:space="preserve">    int[] dy = {0,0,1,-1};</w:t>
      </w:r>
    </w:p>
    <w:p w14:paraId="15FE8B06" w14:textId="77777777" w:rsidR="00DB7ACC" w:rsidRDefault="00C37B29">
      <w:r>
        <w:rPr>
          <w:rFonts w:hint="eastAsia"/>
        </w:rPr>
        <w:t xml:space="preserve">    public int longestIncreasingPath(int[][]</w:t>
      </w:r>
      <w:r>
        <w:rPr>
          <w:rFonts w:hint="eastAsia"/>
        </w:rPr>
        <w:t xml:space="preserve"> matrix) {</w:t>
      </w:r>
    </w:p>
    <w:p w14:paraId="612831FB" w14:textId="77777777" w:rsidR="00DB7ACC" w:rsidRDefault="00C37B29">
      <w:r>
        <w:rPr>
          <w:rFonts w:hint="eastAsia"/>
        </w:rPr>
        <w:t xml:space="preserve">        if(matrix==null||matrix.length&lt;1) return 0;</w:t>
      </w:r>
    </w:p>
    <w:p w14:paraId="5E124AFD" w14:textId="77777777" w:rsidR="00DB7ACC" w:rsidRDefault="00C37B29">
      <w:r>
        <w:rPr>
          <w:rFonts w:hint="eastAsia"/>
        </w:rPr>
        <w:t xml:space="preserve">        boolean[][] used = new boolean[matrix.length][matrix[0].length];</w:t>
      </w:r>
    </w:p>
    <w:p w14:paraId="7ED3BFD2" w14:textId="77777777" w:rsidR="00DB7ACC" w:rsidRDefault="00C37B29">
      <w:r>
        <w:rPr>
          <w:rFonts w:hint="eastAsia"/>
        </w:rPr>
        <w:t xml:space="preserve">        // </w:t>
      </w:r>
      <w:r>
        <w:rPr>
          <w:rFonts w:hint="eastAsia"/>
        </w:rPr>
        <w:t>从任意点向四周遍历</w:t>
      </w:r>
    </w:p>
    <w:p w14:paraId="1C72DB6B" w14:textId="77777777" w:rsidR="00DB7ACC" w:rsidRDefault="00C37B29">
      <w:r>
        <w:rPr>
          <w:rFonts w:hint="eastAsia"/>
        </w:rPr>
        <w:t xml:space="preserve">        int maxDistance = 0;</w:t>
      </w:r>
    </w:p>
    <w:p w14:paraId="7D5862B9" w14:textId="77777777" w:rsidR="00DB7ACC" w:rsidRDefault="00C37B29">
      <w:r>
        <w:rPr>
          <w:rFonts w:hint="eastAsia"/>
        </w:rPr>
        <w:t xml:space="preserve">        for(int i=0;i&lt;matrix.length;i++){</w:t>
      </w:r>
    </w:p>
    <w:p w14:paraId="42D03EA8" w14:textId="77777777" w:rsidR="00DB7ACC" w:rsidRDefault="00C37B29">
      <w:r>
        <w:rPr>
          <w:rFonts w:hint="eastAsia"/>
        </w:rPr>
        <w:t xml:space="preserve">            for(int j=0;j&lt;matrix[0].length;j++){</w:t>
      </w:r>
    </w:p>
    <w:p w14:paraId="4A0078CA" w14:textId="77777777" w:rsidR="00DB7ACC" w:rsidRDefault="00C37B29">
      <w:r>
        <w:rPr>
          <w:rFonts w:hint="eastAsia"/>
        </w:rPr>
        <w:t xml:space="preserve">                maxDistance=Math.max(maxDistance,dfs(matrix,i,j,used));</w:t>
      </w:r>
    </w:p>
    <w:p w14:paraId="0F26BB59" w14:textId="77777777" w:rsidR="00DB7ACC" w:rsidRDefault="00C37B29">
      <w:r>
        <w:rPr>
          <w:rFonts w:hint="eastAsia"/>
        </w:rPr>
        <w:t xml:space="preserve">            }</w:t>
      </w:r>
    </w:p>
    <w:p w14:paraId="5BEDF044" w14:textId="77777777" w:rsidR="00DB7ACC" w:rsidRDefault="00C37B29">
      <w:r>
        <w:rPr>
          <w:rFonts w:hint="eastAsia"/>
        </w:rPr>
        <w:lastRenderedPageBreak/>
        <w:t xml:space="preserve">        }</w:t>
      </w:r>
    </w:p>
    <w:p w14:paraId="52273D9D" w14:textId="77777777" w:rsidR="00DB7ACC" w:rsidRDefault="00C37B29">
      <w:r>
        <w:rPr>
          <w:rFonts w:hint="eastAsia"/>
        </w:rPr>
        <w:t xml:space="preserve">        return maxDistance;</w:t>
      </w:r>
    </w:p>
    <w:p w14:paraId="467392DE" w14:textId="77777777" w:rsidR="00DB7ACC" w:rsidRDefault="00C37B29">
      <w:r>
        <w:rPr>
          <w:rFonts w:hint="eastAsia"/>
        </w:rPr>
        <w:t xml:space="preserve">    }</w:t>
      </w:r>
    </w:p>
    <w:p w14:paraId="5AD61887" w14:textId="77777777" w:rsidR="00DB7ACC" w:rsidRDefault="00DB7ACC"/>
    <w:p w14:paraId="6277D0A0" w14:textId="77777777" w:rsidR="00DB7ACC" w:rsidRDefault="00C37B29">
      <w:r>
        <w:rPr>
          <w:rFonts w:hint="eastAsia"/>
        </w:rPr>
        <w:t xml:space="preserve">    // </w:t>
      </w:r>
      <w:r>
        <w:rPr>
          <w:rFonts w:hint="eastAsia"/>
        </w:rPr>
        <w:t>暴力</w:t>
      </w:r>
      <w:r>
        <w:rPr>
          <w:rFonts w:hint="eastAsia"/>
        </w:rPr>
        <w:t>DFS</w:t>
      </w:r>
    </w:p>
    <w:p w14:paraId="298B854F" w14:textId="77777777" w:rsidR="00DB7ACC" w:rsidRDefault="00C37B29">
      <w:r>
        <w:rPr>
          <w:rFonts w:hint="eastAsia"/>
        </w:rPr>
        <w:t xml:space="preserve">    public int dfs(in</w:t>
      </w:r>
      <w:r>
        <w:rPr>
          <w:rFonts w:hint="eastAsia"/>
        </w:rPr>
        <w:t>t[][] matrix,int x,int y,boolean[][] used){</w:t>
      </w:r>
    </w:p>
    <w:p w14:paraId="6885F2DA" w14:textId="77777777" w:rsidR="00DB7ACC" w:rsidRDefault="00C37B29">
      <w:r>
        <w:rPr>
          <w:rFonts w:hint="eastAsia"/>
        </w:rPr>
        <w:t xml:space="preserve">        // </w:t>
      </w:r>
      <w:r>
        <w:rPr>
          <w:rFonts w:hint="eastAsia"/>
        </w:rPr>
        <w:t>越界</w:t>
      </w:r>
    </w:p>
    <w:p w14:paraId="75C27626" w14:textId="77777777" w:rsidR="00DB7ACC" w:rsidRDefault="00C37B29">
      <w:r>
        <w:rPr>
          <w:rFonts w:hint="eastAsia"/>
        </w:rPr>
        <w:t xml:space="preserve">        if(x&lt;0||x&gt;matrix.length-1||y&lt;0||y&gt;matrix[0].length-1) return 0;</w:t>
      </w:r>
    </w:p>
    <w:p w14:paraId="403B91A8" w14:textId="77777777" w:rsidR="00DB7ACC" w:rsidRDefault="00C37B29">
      <w:r>
        <w:rPr>
          <w:rFonts w:hint="eastAsia"/>
        </w:rPr>
        <w:t xml:space="preserve">        // </w:t>
      </w:r>
      <w:r>
        <w:rPr>
          <w:rFonts w:hint="eastAsia"/>
        </w:rPr>
        <w:t>已经访问过了则返回</w:t>
      </w:r>
      <w:r>
        <w:rPr>
          <w:rFonts w:hint="eastAsia"/>
        </w:rPr>
        <w:t>0</w:t>
      </w:r>
    </w:p>
    <w:p w14:paraId="484FABA1" w14:textId="77777777" w:rsidR="00DB7ACC" w:rsidRDefault="00C37B29">
      <w:r>
        <w:rPr>
          <w:rFonts w:hint="eastAsia"/>
        </w:rPr>
        <w:t xml:space="preserve">        if(used[x][y]) return 0;</w:t>
      </w:r>
    </w:p>
    <w:p w14:paraId="337811E9" w14:textId="77777777" w:rsidR="00DB7ACC" w:rsidRDefault="00C37B29">
      <w:r>
        <w:rPr>
          <w:rFonts w:hint="eastAsia"/>
        </w:rPr>
        <w:t xml:space="preserve">        used[x][y]=true;</w:t>
      </w:r>
    </w:p>
    <w:p w14:paraId="2053E9FE" w14:textId="77777777" w:rsidR="00DB7ACC" w:rsidRDefault="00C37B29">
      <w:r>
        <w:rPr>
          <w:rFonts w:hint="eastAsia"/>
        </w:rPr>
        <w:t xml:space="preserve">        int distance = 1;</w:t>
      </w:r>
    </w:p>
    <w:p w14:paraId="4E4480A7" w14:textId="77777777" w:rsidR="00DB7ACC" w:rsidRDefault="00C37B29">
      <w:r>
        <w:rPr>
          <w:rFonts w:hint="eastAsia"/>
        </w:rPr>
        <w:t xml:space="preserve">        // </w:t>
      </w:r>
      <w:r>
        <w:rPr>
          <w:rFonts w:hint="eastAsia"/>
        </w:rPr>
        <w:t>向上下左右扩展</w:t>
      </w:r>
    </w:p>
    <w:p w14:paraId="3508562B" w14:textId="77777777" w:rsidR="00DB7ACC" w:rsidRDefault="00C37B29">
      <w:r>
        <w:rPr>
          <w:rFonts w:hint="eastAsia"/>
        </w:rPr>
        <w:t xml:space="preserve">        for(int i=0;i&lt;4;i++){</w:t>
      </w:r>
    </w:p>
    <w:p w14:paraId="1BDE7EBF" w14:textId="77777777" w:rsidR="00DB7ACC" w:rsidRDefault="00C37B29">
      <w:r>
        <w:rPr>
          <w:rFonts w:hint="eastAsia"/>
        </w:rPr>
        <w:t xml:space="preserve">            int newX = x+dx[i];</w:t>
      </w:r>
    </w:p>
    <w:p w14:paraId="41B13808" w14:textId="77777777" w:rsidR="00DB7ACC" w:rsidRDefault="00C37B29">
      <w:r>
        <w:rPr>
          <w:rFonts w:hint="eastAsia"/>
        </w:rPr>
        <w:t xml:space="preserve">            int newY = y+dy[i];</w:t>
      </w:r>
    </w:p>
    <w:p w14:paraId="46BF7228" w14:textId="77777777" w:rsidR="00DB7ACC" w:rsidRDefault="00C37B29">
      <w:r>
        <w:rPr>
          <w:rFonts w:hint="eastAsia"/>
        </w:rPr>
        <w:t xml:space="preserve">            // </w:t>
      </w:r>
      <w:r>
        <w:rPr>
          <w:rFonts w:hint="eastAsia"/>
        </w:rPr>
        <w:t>不是递增的则结束</w:t>
      </w:r>
    </w:p>
    <w:p w14:paraId="398B4DE9" w14:textId="77777777" w:rsidR="00DB7ACC" w:rsidRDefault="00C37B29">
      <w:r>
        <w:rPr>
          <w:rFonts w:hint="eastAsia"/>
        </w:rPr>
        <w:t xml:space="preserve">            if(newX&lt;0||newX&gt;matrix.length-1||newY&lt;0||newY&gt;matrix[0].length-1</w:t>
      </w:r>
    </w:p>
    <w:p w14:paraId="3038B445" w14:textId="77777777" w:rsidR="00DB7ACC" w:rsidRDefault="00C37B29">
      <w:r>
        <w:rPr>
          <w:rFonts w:hint="eastAsia"/>
        </w:rPr>
        <w:t xml:space="preserve">            ||matrix[newX][newY]&lt;=matrix[x</w:t>
      </w:r>
      <w:r>
        <w:rPr>
          <w:rFonts w:hint="eastAsia"/>
        </w:rPr>
        <w:t>][y]) continue;</w:t>
      </w:r>
    </w:p>
    <w:p w14:paraId="0A687FA1" w14:textId="77777777" w:rsidR="00DB7ACC" w:rsidRDefault="00C37B29">
      <w:r>
        <w:rPr>
          <w:rFonts w:hint="eastAsia"/>
        </w:rPr>
        <w:t xml:space="preserve">            distance = Math.max(distance,dfs(matrix,newX,newY,used)+1);</w:t>
      </w:r>
    </w:p>
    <w:p w14:paraId="65F4FEAE" w14:textId="77777777" w:rsidR="00DB7ACC" w:rsidRDefault="00C37B29">
      <w:r>
        <w:rPr>
          <w:rFonts w:hint="eastAsia"/>
        </w:rPr>
        <w:t xml:space="preserve">        }</w:t>
      </w:r>
    </w:p>
    <w:p w14:paraId="02DB4616" w14:textId="77777777" w:rsidR="00DB7ACC" w:rsidRDefault="00C37B29">
      <w:r>
        <w:rPr>
          <w:rFonts w:hint="eastAsia"/>
        </w:rPr>
        <w:t xml:space="preserve">        used[x][y]=false;</w:t>
      </w:r>
    </w:p>
    <w:p w14:paraId="311C6A8C" w14:textId="77777777" w:rsidR="00DB7ACC" w:rsidRDefault="00C37B29">
      <w:r>
        <w:rPr>
          <w:rFonts w:hint="eastAsia"/>
        </w:rPr>
        <w:t xml:space="preserve">        return distance;</w:t>
      </w:r>
    </w:p>
    <w:p w14:paraId="2A304B50" w14:textId="77777777" w:rsidR="00DB7ACC" w:rsidRDefault="00C37B29">
      <w:pPr>
        <w:ind w:firstLine="420"/>
      </w:pPr>
      <w:r>
        <w:rPr>
          <w:rFonts w:hint="eastAsia"/>
        </w:rPr>
        <w:t>}</w:t>
      </w:r>
    </w:p>
    <w:p w14:paraId="19C60D5D" w14:textId="77777777" w:rsidR="00DB7ACC" w:rsidRDefault="00DB7ACC">
      <w:pPr>
        <w:ind w:firstLine="420"/>
      </w:pPr>
    </w:p>
    <w:p w14:paraId="5DFB5F55" w14:textId="77777777" w:rsidR="00DB7ACC" w:rsidRDefault="00C37B29">
      <w:pPr>
        <w:pStyle w:val="4"/>
      </w:pPr>
      <w:r>
        <w:rPr>
          <w:rFonts w:hint="eastAsia"/>
        </w:rPr>
        <w:t>记忆化的</w:t>
      </w:r>
      <w:r>
        <w:rPr>
          <w:rFonts w:hint="eastAsia"/>
        </w:rPr>
        <w:t>DFS</w:t>
      </w:r>
    </w:p>
    <w:p w14:paraId="0F8522B6" w14:textId="77777777" w:rsidR="00DB7ACC" w:rsidRDefault="00C37B29">
      <w:pPr>
        <w:numPr>
          <w:ilvl w:val="0"/>
          <w:numId w:val="29"/>
        </w:numPr>
      </w:pPr>
      <w:r>
        <w:rPr>
          <w:rFonts w:hint="eastAsia"/>
        </w:rPr>
        <w:t>遍历矩阵中的每个元素，计算以当前元素为起点的满足要求的最长路径长度</w:t>
      </w:r>
    </w:p>
    <w:p w14:paraId="01916A00" w14:textId="77777777" w:rsidR="00DB7ACC" w:rsidRDefault="00C37B29">
      <w:pPr>
        <w:numPr>
          <w:ilvl w:val="0"/>
          <w:numId w:val="29"/>
        </w:numPr>
      </w:pPr>
      <w:r>
        <w:rPr>
          <w:rFonts w:hint="eastAsia"/>
        </w:rPr>
        <w:t>因为遍历每个元素，并且</w:t>
      </w:r>
      <w:r>
        <w:rPr>
          <w:rFonts w:hint="eastAsia"/>
        </w:rPr>
        <w:t>DFS</w:t>
      </w:r>
      <w:r>
        <w:rPr>
          <w:rFonts w:hint="eastAsia"/>
        </w:rPr>
        <w:t>的方向是上下左右，有些元素会被重复的访问，我们可以用一个</w:t>
      </w:r>
      <w:r>
        <w:rPr>
          <w:rFonts w:hint="eastAsia"/>
        </w:rPr>
        <w:t>memp</w:t>
      </w:r>
      <w:r>
        <w:rPr>
          <w:rFonts w:hint="eastAsia"/>
        </w:rPr>
        <w:t>数组去记录当前元素的</w:t>
      </w:r>
      <w:r>
        <w:rPr>
          <w:rFonts w:hint="eastAsia"/>
        </w:rPr>
        <w:t>dfs</w:t>
      </w:r>
      <w:r>
        <w:rPr>
          <w:rFonts w:hint="eastAsia"/>
        </w:rPr>
        <w:t>计算结果，下次再访问该元素时就直接返回</w:t>
      </w:r>
      <w:r>
        <w:rPr>
          <w:rFonts w:hint="eastAsia"/>
        </w:rPr>
        <w:t>memo</w:t>
      </w:r>
      <w:r>
        <w:rPr>
          <w:rFonts w:hint="eastAsia"/>
        </w:rPr>
        <w:t>中的值</w:t>
      </w:r>
    </w:p>
    <w:p w14:paraId="429C3939" w14:textId="77777777" w:rsidR="00DB7ACC" w:rsidRDefault="00C37B29">
      <w:r>
        <w:rPr>
          <w:rFonts w:hint="eastAsia"/>
        </w:rPr>
        <w:t>===================================================</w:t>
      </w:r>
    </w:p>
    <w:p w14:paraId="7E4C1486" w14:textId="77777777" w:rsidR="00DB7ACC" w:rsidRDefault="00C37B29">
      <w:r>
        <w:rPr>
          <w:rFonts w:hint="eastAsia"/>
        </w:rPr>
        <w:t>class Solution {</w:t>
      </w:r>
    </w:p>
    <w:p w14:paraId="47BC55A9" w14:textId="77777777" w:rsidR="00DB7ACC" w:rsidRDefault="00C37B29">
      <w:r>
        <w:rPr>
          <w:rFonts w:hint="eastAsia"/>
        </w:rPr>
        <w:t xml:space="preserve">      /**</w:t>
      </w:r>
    </w:p>
    <w:p w14:paraId="1F2F0D56" w14:textId="77777777" w:rsidR="00DB7ACC" w:rsidRDefault="00C37B29">
      <w:r>
        <w:rPr>
          <w:rFonts w:hint="eastAsia"/>
        </w:rPr>
        <w:t xml:space="preserve">     * </w:t>
      </w:r>
      <w:r>
        <w:rPr>
          <w:rFonts w:hint="eastAsia"/>
        </w:rPr>
        <w:t>矩阵中最长递增路径</w:t>
      </w:r>
    </w:p>
    <w:p w14:paraId="6B1F6705" w14:textId="77777777" w:rsidR="00DB7ACC" w:rsidRDefault="00C37B29">
      <w:r>
        <w:rPr>
          <w:rFonts w:hint="eastAsia"/>
        </w:rPr>
        <w:t xml:space="preserve">     * @param matrix</w:t>
      </w:r>
    </w:p>
    <w:p w14:paraId="2EC00F4C" w14:textId="77777777" w:rsidR="00DB7ACC" w:rsidRDefault="00C37B29">
      <w:r>
        <w:rPr>
          <w:rFonts w:hint="eastAsia"/>
        </w:rPr>
        <w:t xml:space="preserve">     * @return</w:t>
      </w:r>
    </w:p>
    <w:p w14:paraId="1917A06B" w14:textId="77777777" w:rsidR="00DB7ACC" w:rsidRDefault="00C37B29">
      <w:r>
        <w:rPr>
          <w:rFonts w:hint="eastAsia"/>
        </w:rPr>
        <w:t xml:space="preserve">     */</w:t>
      </w:r>
    </w:p>
    <w:p w14:paraId="3A71D920" w14:textId="77777777" w:rsidR="00DB7ACC" w:rsidRDefault="00C37B29">
      <w:r>
        <w:rPr>
          <w:rFonts w:hint="eastAsia"/>
        </w:rPr>
        <w:t xml:space="preserve">    int[] dx = {1,-1,0,0};</w:t>
      </w:r>
    </w:p>
    <w:p w14:paraId="3CA37991" w14:textId="77777777" w:rsidR="00DB7ACC" w:rsidRDefault="00C37B29">
      <w:r>
        <w:rPr>
          <w:rFonts w:hint="eastAsia"/>
        </w:rPr>
        <w:t xml:space="preserve">   </w:t>
      </w:r>
      <w:r>
        <w:rPr>
          <w:rFonts w:hint="eastAsia"/>
        </w:rPr>
        <w:t xml:space="preserve"> int[] dy = {0,0,1,-1};</w:t>
      </w:r>
    </w:p>
    <w:p w14:paraId="667B7A74" w14:textId="77777777" w:rsidR="00DB7ACC" w:rsidRDefault="00C37B29">
      <w:r>
        <w:rPr>
          <w:rFonts w:hint="eastAsia"/>
        </w:rPr>
        <w:t xml:space="preserve">    int[][] distances;</w:t>
      </w:r>
    </w:p>
    <w:p w14:paraId="2A15989F" w14:textId="77777777" w:rsidR="00DB7ACC" w:rsidRDefault="00C37B29">
      <w:r>
        <w:rPr>
          <w:rFonts w:hint="eastAsia"/>
        </w:rPr>
        <w:t xml:space="preserve">    public int longestIncreasingPath(int[][] matrix) {</w:t>
      </w:r>
    </w:p>
    <w:p w14:paraId="198CD57E" w14:textId="77777777" w:rsidR="00DB7ACC" w:rsidRDefault="00C37B29">
      <w:r>
        <w:rPr>
          <w:rFonts w:hint="eastAsia"/>
        </w:rPr>
        <w:lastRenderedPageBreak/>
        <w:t xml:space="preserve">        if(matrix==null||matrix.length&lt;1) return 0;</w:t>
      </w:r>
    </w:p>
    <w:p w14:paraId="4AE7126C" w14:textId="77777777" w:rsidR="00DB7ACC" w:rsidRDefault="00C37B29">
      <w:r>
        <w:rPr>
          <w:rFonts w:hint="eastAsia"/>
        </w:rPr>
        <w:t xml:space="preserve">        boolean[][] used = new boolean[matrix.length][matrix[0].length];</w:t>
      </w:r>
    </w:p>
    <w:p w14:paraId="1DBA964C" w14:textId="77777777" w:rsidR="00DB7ACC" w:rsidRDefault="00C37B29">
      <w:r>
        <w:rPr>
          <w:rFonts w:hint="eastAsia"/>
        </w:rPr>
        <w:t xml:space="preserve">        // </w:t>
      </w:r>
      <w:r>
        <w:rPr>
          <w:rFonts w:hint="eastAsia"/>
        </w:rPr>
        <w:t>从任意点向四周遍历</w:t>
      </w:r>
    </w:p>
    <w:p w14:paraId="1A24AC04" w14:textId="77777777" w:rsidR="00DB7ACC" w:rsidRDefault="00C37B29">
      <w:r>
        <w:rPr>
          <w:rFonts w:hint="eastAsia"/>
        </w:rPr>
        <w:t xml:space="preserve">        </w:t>
      </w:r>
      <w:r>
        <w:rPr>
          <w:rFonts w:hint="eastAsia"/>
        </w:rPr>
        <w:t>int maxDistance = 0;</w:t>
      </w:r>
    </w:p>
    <w:p w14:paraId="0BE7D718" w14:textId="77777777" w:rsidR="00DB7ACC" w:rsidRDefault="00C37B29">
      <w:r>
        <w:rPr>
          <w:rFonts w:hint="eastAsia"/>
        </w:rPr>
        <w:t xml:space="preserve">        distances=new int[matrix.length][matrix[0].length];</w:t>
      </w:r>
    </w:p>
    <w:p w14:paraId="58336BB0" w14:textId="77777777" w:rsidR="00DB7ACC" w:rsidRDefault="00C37B29">
      <w:r>
        <w:rPr>
          <w:rFonts w:hint="eastAsia"/>
        </w:rPr>
        <w:t xml:space="preserve">        for(int i=0;i&lt;matrix.length;i++){</w:t>
      </w:r>
    </w:p>
    <w:p w14:paraId="47B73314" w14:textId="77777777" w:rsidR="00DB7ACC" w:rsidRDefault="00C37B29">
      <w:r>
        <w:rPr>
          <w:rFonts w:hint="eastAsia"/>
        </w:rPr>
        <w:t xml:space="preserve">            for(int j=0;j&lt;matrix[0].length;j++){</w:t>
      </w:r>
    </w:p>
    <w:p w14:paraId="5A2F4E92" w14:textId="77777777" w:rsidR="00DB7ACC" w:rsidRDefault="00C37B29">
      <w:r>
        <w:rPr>
          <w:rFonts w:hint="eastAsia"/>
        </w:rPr>
        <w:t xml:space="preserve">                maxDistance=Math.max(maxDistance,dfs(matrix,i,j,used));</w:t>
      </w:r>
    </w:p>
    <w:p w14:paraId="63E61BBE" w14:textId="77777777" w:rsidR="00DB7ACC" w:rsidRDefault="00C37B29">
      <w:r>
        <w:rPr>
          <w:rFonts w:hint="eastAsia"/>
        </w:rPr>
        <w:t xml:space="preserve">            </w:t>
      </w:r>
      <w:r>
        <w:rPr>
          <w:rFonts w:hint="eastAsia"/>
        </w:rPr>
        <w:t>}</w:t>
      </w:r>
    </w:p>
    <w:p w14:paraId="0DC326A9" w14:textId="77777777" w:rsidR="00DB7ACC" w:rsidRDefault="00C37B29">
      <w:r>
        <w:rPr>
          <w:rFonts w:hint="eastAsia"/>
        </w:rPr>
        <w:t xml:space="preserve">        }</w:t>
      </w:r>
    </w:p>
    <w:p w14:paraId="12AEE4AF" w14:textId="77777777" w:rsidR="00DB7ACC" w:rsidRDefault="00C37B29">
      <w:r>
        <w:rPr>
          <w:rFonts w:hint="eastAsia"/>
        </w:rPr>
        <w:t xml:space="preserve">        return maxDistance;</w:t>
      </w:r>
    </w:p>
    <w:p w14:paraId="5A87C565" w14:textId="77777777" w:rsidR="00DB7ACC" w:rsidRDefault="00C37B29">
      <w:r>
        <w:rPr>
          <w:rFonts w:hint="eastAsia"/>
        </w:rPr>
        <w:t xml:space="preserve">    }</w:t>
      </w:r>
    </w:p>
    <w:p w14:paraId="25AC99E5" w14:textId="77777777" w:rsidR="00DB7ACC" w:rsidRDefault="00C37B29">
      <w:r>
        <w:rPr>
          <w:rFonts w:hint="eastAsia"/>
        </w:rPr>
        <w:t xml:space="preserve">    </w:t>
      </w:r>
    </w:p>
    <w:p w14:paraId="6998B6BD" w14:textId="77777777" w:rsidR="00DB7ACC" w:rsidRDefault="00C37B29">
      <w:r>
        <w:rPr>
          <w:rFonts w:hint="eastAsia"/>
        </w:rPr>
        <w:t xml:space="preserve">    // </w:t>
      </w:r>
      <w:r>
        <w:rPr>
          <w:rFonts w:hint="eastAsia"/>
        </w:rPr>
        <w:t>暴力</w:t>
      </w:r>
      <w:r>
        <w:rPr>
          <w:rFonts w:hint="eastAsia"/>
        </w:rPr>
        <w:t>DFS</w:t>
      </w:r>
    </w:p>
    <w:p w14:paraId="22A7549E" w14:textId="77777777" w:rsidR="00DB7ACC" w:rsidRDefault="00C37B29">
      <w:r>
        <w:rPr>
          <w:rFonts w:hint="eastAsia"/>
        </w:rPr>
        <w:t xml:space="preserve">    public int dfs(int[][] matrix,int x,int y,boolean[][] used){</w:t>
      </w:r>
    </w:p>
    <w:p w14:paraId="0865F0B7" w14:textId="77777777" w:rsidR="00DB7ACC" w:rsidRDefault="00C37B29">
      <w:r>
        <w:rPr>
          <w:rFonts w:hint="eastAsia"/>
        </w:rPr>
        <w:t xml:space="preserve">        if(distances[x][y]!=0) return distances[x][y];</w:t>
      </w:r>
    </w:p>
    <w:p w14:paraId="49D0629D" w14:textId="77777777" w:rsidR="00DB7ACC" w:rsidRDefault="00C37B29">
      <w:r>
        <w:rPr>
          <w:rFonts w:hint="eastAsia"/>
        </w:rPr>
        <w:t xml:space="preserve">        // </w:t>
      </w:r>
      <w:r>
        <w:rPr>
          <w:rFonts w:hint="eastAsia"/>
        </w:rPr>
        <w:t>越界</w:t>
      </w:r>
    </w:p>
    <w:p w14:paraId="5A63FB79" w14:textId="77777777" w:rsidR="00DB7ACC" w:rsidRDefault="00C37B29">
      <w:r>
        <w:rPr>
          <w:rFonts w:hint="eastAsia"/>
        </w:rPr>
        <w:t xml:space="preserve">        if(x&lt;0||x&gt;matrix.length-1||y&lt;0||y&gt;matrix[0].length-1) return 0;</w:t>
      </w:r>
    </w:p>
    <w:p w14:paraId="48B33403" w14:textId="77777777" w:rsidR="00DB7ACC" w:rsidRDefault="00C37B29">
      <w:r>
        <w:rPr>
          <w:rFonts w:hint="eastAsia"/>
        </w:rPr>
        <w:t xml:space="preserve">        // </w:t>
      </w:r>
      <w:r>
        <w:rPr>
          <w:rFonts w:hint="eastAsia"/>
        </w:rPr>
        <w:t>已经访问过了则返回</w:t>
      </w:r>
      <w:r>
        <w:rPr>
          <w:rFonts w:hint="eastAsia"/>
        </w:rPr>
        <w:t>0</w:t>
      </w:r>
    </w:p>
    <w:p w14:paraId="1DDF35E0" w14:textId="77777777" w:rsidR="00DB7ACC" w:rsidRDefault="00C37B29">
      <w:r>
        <w:rPr>
          <w:rFonts w:hint="eastAsia"/>
        </w:rPr>
        <w:t xml:space="preserve">        if(used[x][y]) return 0;</w:t>
      </w:r>
    </w:p>
    <w:p w14:paraId="1722A39A" w14:textId="77777777" w:rsidR="00DB7ACC" w:rsidRDefault="00C37B29">
      <w:r>
        <w:rPr>
          <w:rFonts w:hint="eastAsia"/>
        </w:rPr>
        <w:t xml:space="preserve">        used[x][y]=true;</w:t>
      </w:r>
    </w:p>
    <w:p w14:paraId="26EAFA87" w14:textId="77777777" w:rsidR="00DB7ACC" w:rsidRDefault="00C37B29">
      <w:r>
        <w:rPr>
          <w:rFonts w:hint="eastAsia"/>
        </w:rPr>
        <w:t xml:space="preserve">        int distance = 1;</w:t>
      </w:r>
    </w:p>
    <w:p w14:paraId="1F99CDA2" w14:textId="77777777" w:rsidR="00DB7ACC" w:rsidRDefault="00C37B29">
      <w:r>
        <w:rPr>
          <w:rFonts w:hint="eastAsia"/>
        </w:rPr>
        <w:t xml:space="preserve">        // </w:t>
      </w:r>
      <w:r>
        <w:rPr>
          <w:rFonts w:hint="eastAsia"/>
        </w:rPr>
        <w:t>向上下左右扩展</w:t>
      </w:r>
    </w:p>
    <w:p w14:paraId="6A72895B" w14:textId="77777777" w:rsidR="00DB7ACC" w:rsidRDefault="00C37B29">
      <w:r>
        <w:rPr>
          <w:rFonts w:hint="eastAsia"/>
        </w:rPr>
        <w:t xml:space="preserve">        for(int i=0;i&lt;4;i++){</w:t>
      </w:r>
    </w:p>
    <w:p w14:paraId="470C492A" w14:textId="77777777" w:rsidR="00DB7ACC" w:rsidRDefault="00C37B29">
      <w:r>
        <w:rPr>
          <w:rFonts w:hint="eastAsia"/>
        </w:rPr>
        <w:t xml:space="preserve">            int newX = x+dx[i];</w:t>
      </w:r>
    </w:p>
    <w:p w14:paraId="3D5FB9AF" w14:textId="77777777" w:rsidR="00DB7ACC" w:rsidRDefault="00C37B29">
      <w:r>
        <w:rPr>
          <w:rFonts w:hint="eastAsia"/>
        </w:rPr>
        <w:t xml:space="preserve">            int newY = y+dy[i];</w:t>
      </w:r>
    </w:p>
    <w:p w14:paraId="1C6337DB" w14:textId="77777777" w:rsidR="00DB7ACC" w:rsidRDefault="00C37B29">
      <w:r>
        <w:rPr>
          <w:rFonts w:hint="eastAsia"/>
        </w:rPr>
        <w:t xml:space="preserve">            // </w:t>
      </w:r>
      <w:r>
        <w:rPr>
          <w:rFonts w:hint="eastAsia"/>
        </w:rPr>
        <w:t>不是递增的则结束</w:t>
      </w:r>
    </w:p>
    <w:p w14:paraId="256298C3" w14:textId="77777777" w:rsidR="00DB7ACC" w:rsidRDefault="00C37B29">
      <w:r>
        <w:rPr>
          <w:rFonts w:hint="eastAsia"/>
        </w:rPr>
        <w:t>if(newX&lt;0||newX&gt;matrix.length-1||newY&lt;0||newY&gt;matrix[0].length-1</w:t>
      </w:r>
    </w:p>
    <w:p w14:paraId="528B4043" w14:textId="77777777" w:rsidR="00DB7ACC" w:rsidRDefault="00C37B29">
      <w:r>
        <w:rPr>
          <w:rFonts w:hint="eastAsia"/>
        </w:rPr>
        <w:t xml:space="preserve">            ||matrix[newX][newY]&lt;=matrix[x][y]) continue;            </w:t>
      </w:r>
    </w:p>
    <w:p w14:paraId="432D38DC" w14:textId="77777777" w:rsidR="00DB7ACC" w:rsidRDefault="00C37B29">
      <w:r>
        <w:rPr>
          <w:rFonts w:hint="eastAsia"/>
        </w:rPr>
        <w:t xml:space="preserve">            distance = Math.max(d</w:t>
      </w:r>
      <w:r>
        <w:rPr>
          <w:rFonts w:hint="eastAsia"/>
        </w:rPr>
        <w:t>istance,dfs(matrix,newX,newY,used)+1);</w:t>
      </w:r>
    </w:p>
    <w:p w14:paraId="38EB26B1" w14:textId="77777777" w:rsidR="00DB7ACC" w:rsidRDefault="00C37B29">
      <w:r>
        <w:rPr>
          <w:rFonts w:hint="eastAsia"/>
        </w:rPr>
        <w:t xml:space="preserve">            </w:t>
      </w:r>
    </w:p>
    <w:p w14:paraId="303814D1" w14:textId="77777777" w:rsidR="00DB7ACC" w:rsidRDefault="00C37B29">
      <w:r>
        <w:rPr>
          <w:rFonts w:hint="eastAsia"/>
        </w:rPr>
        <w:t xml:space="preserve">        }</w:t>
      </w:r>
    </w:p>
    <w:p w14:paraId="72835876" w14:textId="77777777" w:rsidR="00DB7ACC" w:rsidRDefault="00C37B29">
      <w:r>
        <w:rPr>
          <w:rFonts w:hint="eastAsia"/>
        </w:rPr>
        <w:t xml:space="preserve">        distances[x][y]=distance;</w:t>
      </w:r>
    </w:p>
    <w:p w14:paraId="33E58C19" w14:textId="77777777" w:rsidR="00DB7ACC" w:rsidRDefault="00C37B29">
      <w:r>
        <w:rPr>
          <w:rFonts w:hint="eastAsia"/>
        </w:rPr>
        <w:t xml:space="preserve">        used[x][y]=false;</w:t>
      </w:r>
    </w:p>
    <w:p w14:paraId="083C5DD9" w14:textId="77777777" w:rsidR="00DB7ACC" w:rsidRDefault="00C37B29">
      <w:r>
        <w:rPr>
          <w:rFonts w:hint="eastAsia"/>
        </w:rPr>
        <w:t xml:space="preserve">        return distance;</w:t>
      </w:r>
    </w:p>
    <w:p w14:paraId="0EE8FB3E" w14:textId="77777777" w:rsidR="00DB7ACC" w:rsidRDefault="00C37B29">
      <w:r>
        <w:rPr>
          <w:rFonts w:hint="eastAsia"/>
        </w:rPr>
        <w:t xml:space="preserve">    }</w:t>
      </w:r>
    </w:p>
    <w:p w14:paraId="1AFB2FD9" w14:textId="77777777" w:rsidR="00DB7ACC" w:rsidRDefault="00C37B29">
      <w:r>
        <w:rPr>
          <w:rFonts w:hint="eastAsia"/>
        </w:rPr>
        <w:t>}</w:t>
      </w:r>
    </w:p>
    <w:p w14:paraId="316765C2" w14:textId="77777777" w:rsidR="00DB7ACC" w:rsidRDefault="00DB7ACC"/>
    <w:p w14:paraId="66B799B8" w14:textId="77777777" w:rsidR="00DB7ACC" w:rsidRDefault="00DB7ACC"/>
    <w:p w14:paraId="2C91044F" w14:textId="77777777" w:rsidR="00DB7ACC" w:rsidRDefault="00DB7ACC"/>
    <w:p w14:paraId="525F03B8" w14:textId="77777777" w:rsidR="00DB7ACC" w:rsidRDefault="00C37B29">
      <w:r>
        <w:rPr>
          <w:rFonts w:hint="eastAsia"/>
        </w:rPr>
        <w:t>=============================================================</w:t>
      </w:r>
    </w:p>
    <w:p w14:paraId="221E8C74" w14:textId="77777777" w:rsidR="00DB7ACC" w:rsidRDefault="00C37B29">
      <w:r>
        <w:t xml:space="preserve">    static int[][] dir = { { 1, 0 }, { 0, -1 }, { 0, 1 }, { -1, 0 } };</w:t>
      </w:r>
    </w:p>
    <w:p w14:paraId="08FEF31E" w14:textId="77777777" w:rsidR="00DB7ACC" w:rsidRDefault="00C37B29">
      <w:r>
        <w:t xml:space="preserve">    public int longestIncreasingPath(int[][] matrix) {</w:t>
      </w:r>
    </w:p>
    <w:p w14:paraId="37C1897C" w14:textId="77777777" w:rsidR="00DB7ACC" w:rsidRDefault="00C37B29">
      <w:r>
        <w:tab/>
      </w:r>
      <w:r>
        <w:tab/>
        <w:t xml:space="preserve">// </w:t>
      </w:r>
      <w:r>
        <w:t>越界判断</w:t>
      </w:r>
    </w:p>
    <w:p w14:paraId="16C42DBF" w14:textId="77777777" w:rsidR="00DB7ACC" w:rsidRDefault="00C37B29">
      <w:r>
        <w:lastRenderedPageBreak/>
        <w:t xml:space="preserve">        if(matrix.length==0){</w:t>
      </w:r>
    </w:p>
    <w:p w14:paraId="7F1BA7BD" w14:textId="77777777" w:rsidR="00DB7ACC" w:rsidRDefault="00C37B29">
      <w:r>
        <w:t xml:space="preserve">            return 0;</w:t>
      </w:r>
    </w:p>
    <w:p w14:paraId="62FEF611" w14:textId="77777777" w:rsidR="00DB7ACC" w:rsidRDefault="00C37B29">
      <w:r>
        <w:t xml:space="preserve">      </w:t>
      </w:r>
      <w:r>
        <w:t xml:space="preserve">  }</w:t>
      </w:r>
    </w:p>
    <w:p w14:paraId="6A32E67B" w14:textId="77777777" w:rsidR="00DB7ACC" w:rsidRDefault="00C37B29">
      <w:r>
        <w:t xml:space="preserve">        // </w:t>
      </w:r>
      <w:r>
        <w:t>记忆化数组</w:t>
      </w:r>
    </w:p>
    <w:p w14:paraId="3DC0E3A3" w14:textId="77777777" w:rsidR="00DB7ACC" w:rsidRDefault="00C37B29">
      <w:r>
        <w:tab/>
      </w:r>
      <w:r>
        <w:tab/>
        <w:t>int[][] dp = new int[matrix.length][matrix[0].length];</w:t>
      </w:r>
    </w:p>
    <w:p w14:paraId="2BE9ADB9" w14:textId="77777777" w:rsidR="00DB7ACC" w:rsidRDefault="00C37B29">
      <w:r>
        <w:tab/>
      </w:r>
      <w:r>
        <w:tab/>
        <w:t xml:space="preserve">// </w:t>
      </w:r>
      <w:r>
        <w:t>记录最长递增路径的长度</w:t>
      </w:r>
    </w:p>
    <w:p w14:paraId="3EBA4CF4" w14:textId="77777777" w:rsidR="00DB7ACC" w:rsidRDefault="00C37B29">
      <w:r>
        <w:t xml:space="preserve">        int maxIncRoad = 0;</w:t>
      </w:r>
    </w:p>
    <w:p w14:paraId="0C26EFB4" w14:textId="77777777" w:rsidR="00DB7ACC" w:rsidRDefault="00C37B29">
      <w:r>
        <w:tab/>
      </w:r>
      <w:r>
        <w:tab/>
        <w:t>for (int i = 0; i &lt; matrix.length; i++) {</w:t>
      </w:r>
    </w:p>
    <w:p w14:paraId="4CC695AC" w14:textId="77777777" w:rsidR="00DB7ACC" w:rsidRDefault="00C37B29">
      <w:r>
        <w:tab/>
      </w:r>
      <w:r>
        <w:tab/>
      </w:r>
      <w:r>
        <w:tab/>
        <w:t>for (int j = 0; j &lt; matrix[0].length; j++) {</w:t>
      </w:r>
    </w:p>
    <w:p w14:paraId="7968B3AF" w14:textId="77777777" w:rsidR="00DB7ACC" w:rsidRDefault="00C37B29">
      <w:r>
        <w:t xml:space="preserve">                /*</w:t>
      </w:r>
    </w:p>
    <w:p w14:paraId="40C2365D" w14:textId="77777777" w:rsidR="00DB7ACC" w:rsidRDefault="00C37B29">
      <w:r>
        <w:tab/>
      </w:r>
      <w:r>
        <w:tab/>
      </w:r>
      <w:r>
        <w:tab/>
      </w:r>
      <w:r>
        <w:tab/>
      </w:r>
      <w:r>
        <w:tab/>
      </w:r>
      <w:r>
        <w:t>小优化，访问过了肯定就不用再比较了</w:t>
      </w:r>
      <w:r>
        <w:t>。</w:t>
      </w:r>
    </w:p>
    <w:p w14:paraId="75AC55F0" w14:textId="77777777" w:rsidR="00DB7ACC" w:rsidRDefault="00C37B29">
      <w:r>
        <w:tab/>
      </w:r>
      <w:r>
        <w:tab/>
      </w:r>
      <w:r>
        <w:tab/>
      </w:r>
      <w:r>
        <w:tab/>
      </w:r>
      <w:r>
        <w:tab/>
      </w:r>
      <w:r>
        <w:t>被访问的两种情况：</w:t>
      </w:r>
    </w:p>
    <w:p w14:paraId="6F69D551" w14:textId="77777777" w:rsidR="00DB7ACC" w:rsidRDefault="00C37B29">
      <w:r>
        <w:tab/>
      </w:r>
      <w:r>
        <w:tab/>
      </w:r>
      <w:r>
        <w:tab/>
      </w:r>
      <w:r>
        <w:tab/>
      </w:r>
      <w:r>
        <w:tab/>
        <w:t>1</w:t>
      </w:r>
      <w:r>
        <w:t>、是之前</w:t>
      </w:r>
      <w:r>
        <w:t>maxIncRoad</w:t>
      </w:r>
      <w:r>
        <w:t>包含的一个点</w:t>
      </w:r>
      <w:r>
        <w:t xml:space="preserve"> </w:t>
      </w:r>
    </w:p>
    <w:p w14:paraId="4A296B74" w14:textId="77777777" w:rsidR="00DB7ACC" w:rsidRDefault="00C37B29">
      <w:r>
        <w:tab/>
      </w:r>
      <w:r>
        <w:tab/>
      </w:r>
      <w:r>
        <w:tab/>
      </w:r>
      <w:r>
        <w:tab/>
        <w:t xml:space="preserve"> </w:t>
      </w:r>
      <w:r>
        <w:tab/>
        <w:t>2</w:t>
      </w:r>
      <w:r>
        <w:t>、比之前</w:t>
      </w:r>
      <w:r>
        <w:t>maxIncRoad</w:t>
      </w:r>
      <w:r>
        <w:t>还短的路，都比不过</w:t>
      </w:r>
      <w:r>
        <w:t>maxIncRoad</w:t>
      </w:r>
    </w:p>
    <w:p w14:paraId="320C11B1" w14:textId="77777777" w:rsidR="00DB7ACC" w:rsidRDefault="00C37B29">
      <w:r>
        <w:tab/>
      </w:r>
      <w:r>
        <w:tab/>
      </w:r>
      <w:r>
        <w:tab/>
      </w:r>
      <w:r>
        <w:tab/>
        <w:t>*/</w:t>
      </w:r>
    </w:p>
    <w:p w14:paraId="140F70E5" w14:textId="77777777" w:rsidR="00DB7ACC" w:rsidRDefault="00C37B29">
      <w:r>
        <w:tab/>
      </w:r>
      <w:r>
        <w:tab/>
      </w:r>
      <w:r>
        <w:tab/>
      </w:r>
      <w:r>
        <w:tab/>
        <w:t>if(dp[i][j]==0){</w:t>
      </w:r>
    </w:p>
    <w:p w14:paraId="2F6AC082" w14:textId="77777777" w:rsidR="00DB7ACC" w:rsidRDefault="00C37B29">
      <w:r>
        <w:tab/>
      </w:r>
      <w:r>
        <w:tab/>
      </w:r>
      <w:r>
        <w:tab/>
      </w:r>
      <w:r>
        <w:tab/>
        <w:t xml:space="preserve">    int road = dfs(i,j,dp,matrix);</w:t>
      </w:r>
    </w:p>
    <w:p w14:paraId="2D68015C" w14:textId="77777777" w:rsidR="00DB7ACC" w:rsidRDefault="00C37B29">
      <w:r>
        <w:tab/>
      </w:r>
      <w:r>
        <w:tab/>
      </w:r>
      <w:r>
        <w:tab/>
      </w:r>
      <w:r>
        <w:tab/>
        <w:t xml:space="preserve">    if (road&gt;maxIncRoad) {</w:t>
      </w:r>
    </w:p>
    <w:p w14:paraId="0A0900DD" w14:textId="77777777" w:rsidR="00DB7ACC" w:rsidRDefault="00C37B29">
      <w:r>
        <w:tab/>
      </w:r>
      <w:r>
        <w:tab/>
      </w:r>
      <w:r>
        <w:tab/>
      </w:r>
      <w:r>
        <w:tab/>
      </w:r>
      <w:r>
        <w:tab/>
        <w:t xml:space="preserve">    maxIncRoad = road;</w:t>
      </w:r>
    </w:p>
    <w:p w14:paraId="1672DAFB" w14:textId="77777777" w:rsidR="00DB7ACC" w:rsidRDefault="00C37B29">
      <w:r>
        <w:tab/>
      </w:r>
      <w:r>
        <w:tab/>
      </w:r>
      <w:r>
        <w:tab/>
      </w:r>
      <w:r>
        <w:tab/>
        <w:t xml:space="preserve">    }</w:t>
      </w:r>
    </w:p>
    <w:p w14:paraId="4F47879B" w14:textId="77777777" w:rsidR="00DB7ACC" w:rsidRDefault="00C37B29">
      <w:r>
        <w:t xml:space="preserve">                }</w:t>
      </w:r>
    </w:p>
    <w:p w14:paraId="062A1689" w14:textId="77777777" w:rsidR="00DB7ACC" w:rsidRDefault="00C37B29">
      <w:r>
        <w:tab/>
      </w:r>
      <w:r>
        <w:tab/>
      </w:r>
      <w:r>
        <w:tab/>
        <w:t>}</w:t>
      </w:r>
    </w:p>
    <w:p w14:paraId="17AF355A" w14:textId="77777777" w:rsidR="00DB7ACC" w:rsidRDefault="00C37B29">
      <w:r>
        <w:tab/>
      </w:r>
      <w:r>
        <w:tab/>
        <w:t>}</w:t>
      </w:r>
    </w:p>
    <w:p w14:paraId="379E7E49" w14:textId="77777777" w:rsidR="00DB7ACC" w:rsidRDefault="00C37B29">
      <w:r>
        <w:tab/>
      </w:r>
      <w:r>
        <w:tab/>
        <w:t>retur</w:t>
      </w:r>
      <w:r>
        <w:t>n maxIncRoad;</w:t>
      </w:r>
    </w:p>
    <w:p w14:paraId="565F8006" w14:textId="77777777" w:rsidR="00DB7ACC" w:rsidRDefault="00C37B29">
      <w:r>
        <w:t xml:space="preserve">    }</w:t>
      </w:r>
    </w:p>
    <w:p w14:paraId="28BF474A" w14:textId="77777777" w:rsidR="00DB7ACC" w:rsidRDefault="00C37B29">
      <w:r>
        <w:t xml:space="preserve">    private int dfs(int x, int y, int[][] dp, int[][] grid) {</w:t>
      </w:r>
    </w:p>
    <w:p w14:paraId="4D1EA4F1" w14:textId="77777777" w:rsidR="00DB7ACC" w:rsidRDefault="00C37B29">
      <w:r>
        <w:tab/>
      </w:r>
      <w:r>
        <w:tab/>
        <w:t xml:space="preserve">// </w:t>
      </w:r>
      <w:r>
        <w:t>记录过就直接返回</w:t>
      </w:r>
    </w:p>
    <w:p w14:paraId="2BAAA132" w14:textId="77777777" w:rsidR="00DB7ACC" w:rsidRDefault="00C37B29">
      <w:r>
        <w:tab/>
      </w:r>
      <w:r>
        <w:tab/>
        <w:t>if (dp[x][y]!=0) {</w:t>
      </w:r>
    </w:p>
    <w:p w14:paraId="4BF6C75E" w14:textId="77777777" w:rsidR="00DB7ACC" w:rsidRDefault="00C37B29">
      <w:r>
        <w:tab/>
      </w:r>
      <w:r>
        <w:tab/>
      </w:r>
      <w:r>
        <w:tab/>
        <w:t>return dp[x][y];</w:t>
      </w:r>
    </w:p>
    <w:p w14:paraId="554B3092" w14:textId="77777777" w:rsidR="00DB7ACC" w:rsidRDefault="00C37B29">
      <w:r>
        <w:tab/>
      </w:r>
      <w:r>
        <w:tab/>
        <w:t>}</w:t>
      </w:r>
    </w:p>
    <w:p w14:paraId="40933F8F" w14:textId="77777777" w:rsidR="00DB7ACC" w:rsidRDefault="00C37B29">
      <w:r>
        <w:tab/>
      </w:r>
      <w:r>
        <w:tab/>
        <w:t xml:space="preserve">// </w:t>
      </w:r>
      <w:r>
        <w:t>每个点最少都是</w:t>
      </w:r>
      <w:r>
        <w:t>1</w:t>
      </w:r>
      <w:r>
        <w:t>个长度，所以初始化为</w:t>
      </w:r>
      <w:r>
        <w:t>1</w:t>
      </w:r>
    </w:p>
    <w:p w14:paraId="6BFA27B7" w14:textId="77777777" w:rsidR="00DB7ACC" w:rsidRDefault="00C37B29">
      <w:r>
        <w:tab/>
      </w:r>
      <w:r>
        <w:tab/>
        <w:t>dp[x][y] = 1;</w:t>
      </w:r>
    </w:p>
    <w:p w14:paraId="76D27E5B" w14:textId="77777777" w:rsidR="00DB7ACC" w:rsidRDefault="00C37B29">
      <w:r>
        <w:tab/>
      </w:r>
      <w:r>
        <w:tab/>
        <w:t xml:space="preserve">// </w:t>
      </w:r>
      <w:r>
        <w:t>四个方向</w:t>
      </w:r>
    </w:p>
    <w:p w14:paraId="04465209" w14:textId="77777777" w:rsidR="00DB7ACC" w:rsidRDefault="00C37B29">
      <w:r>
        <w:tab/>
      </w:r>
      <w:r>
        <w:tab/>
        <w:t>for (int i = 0; i &lt; dir.length; i++) {</w:t>
      </w:r>
    </w:p>
    <w:p w14:paraId="18C5E92E" w14:textId="77777777" w:rsidR="00DB7ACC" w:rsidRDefault="00C37B29">
      <w:r>
        <w:tab/>
      </w:r>
      <w:r>
        <w:tab/>
      </w:r>
      <w:r>
        <w:tab/>
        <w:t xml:space="preserve">int row = </w:t>
      </w:r>
      <w:r>
        <w:t>x+dir[i][0];</w:t>
      </w:r>
    </w:p>
    <w:p w14:paraId="7B8F4F3E" w14:textId="77777777" w:rsidR="00DB7ACC" w:rsidRDefault="00C37B29">
      <w:r>
        <w:tab/>
      </w:r>
      <w:r>
        <w:tab/>
      </w:r>
      <w:r>
        <w:tab/>
        <w:t>int col = y+dir[i][1];</w:t>
      </w:r>
    </w:p>
    <w:p w14:paraId="43DFECF1" w14:textId="77777777" w:rsidR="00DB7ACC" w:rsidRDefault="00C37B29">
      <w:r>
        <w:tab/>
      </w:r>
      <w:r>
        <w:tab/>
      </w:r>
      <w:r>
        <w:tab/>
        <w:t xml:space="preserve">// </w:t>
      </w:r>
      <w:r>
        <w:t>越界就下一个</w:t>
      </w:r>
    </w:p>
    <w:p w14:paraId="0091B74A" w14:textId="77777777" w:rsidR="00DB7ACC" w:rsidRDefault="00C37B29">
      <w:r>
        <w:tab/>
      </w:r>
      <w:r>
        <w:tab/>
      </w:r>
      <w:r>
        <w:tab/>
        <w:t>if (row&lt;0||row&gt;grid.length-1||col&lt;0||col&gt;grid[0].length-1) {</w:t>
      </w:r>
    </w:p>
    <w:p w14:paraId="71314E46" w14:textId="77777777" w:rsidR="00DB7ACC" w:rsidRDefault="00C37B29">
      <w:r>
        <w:tab/>
      </w:r>
      <w:r>
        <w:tab/>
      </w:r>
      <w:r>
        <w:tab/>
      </w:r>
      <w:r>
        <w:tab/>
        <w:t>continue;</w:t>
      </w:r>
    </w:p>
    <w:p w14:paraId="0B94BCB5" w14:textId="77777777" w:rsidR="00DB7ACC" w:rsidRDefault="00C37B29">
      <w:r>
        <w:tab/>
      </w:r>
      <w:r>
        <w:tab/>
      </w:r>
      <w:r>
        <w:tab/>
        <w:t>}</w:t>
      </w:r>
    </w:p>
    <w:p w14:paraId="641832B6" w14:textId="77777777" w:rsidR="00DB7ACC" w:rsidRDefault="00C37B29">
      <w:r>
        <w:tab/>
      </w:r>
      <w:r>
        <w:tab/>
      </w:r>
      <w:r>
        <w:tab/>
        <w:t xml:space="preserve">// </w:t>
      </w:r>
      <w:r>
        <w:t>比当前点</w:t>
      </w:r>
      <w:r>
        <w:t>x,y</w:t>
      </w:r>
      <w:r>
        <w:t>还矮，也看下一个</w:t>
      </w:r>
    </w:p>
    <w:p w14:paraId="0F5E4A7C" w14:textId="77777777" w:rsidR="00DB7ACC" w:rsidRDefault="00C37B29">
      <w:r>
        <w:tab/>
      </w:r>
      <w:r>
        <w:tab/>
      </w:r>
      <w:r>
        <w:tab/>
        <w:t>if (grid[row][col]&lt;=grid[x][y]) {</w:t>
      </w:r>
    </w:p>
    <w:p w14:paraId="2F5C2CC6" w14:textId="77777777" w:rsidR="00DB7ACC" w:rsidRDefault="00C37B29">
      <w:r>
        <w:tab/>
      </w:r>
      <w:r>
        <w:tab/>
      </w:r>
      <w:r>
        <w:tab/>
      </w:r>
      <w:r>
        <w:tab/>
        <w:t>continue;</w:t>
      </w:r>
    </w:p>
    <w:p w14:paraId="7E2E6478" w14:textId="77777777" w:rsidR="00DB7ACC" w:rsidRDefault="00C37B29">
      <w:r>
        <w:tab/>
      </w:r>
      <w:r>
        <w:tab/>
      </w:r>
      <w:r>
        <w:tab/>
        <w:t>}</w:t>
      </w:r>
    </w:p>
    <w:p w14:paraId="54D146CE" w14:textId="77777777" w:rsidR="00DB7ACC" w:rsidRDefault="00C37B29">
      <w:r>
        <w:lastRenderedPageBreak/>
        <w:tab/>
      </w:r>
      <w:r>
        <w:tab/>
      </w:r>
      <w:r>
        <w:tab/>
        <w:t xml:space="preserve">// </w:t>
      </w:r>
      <w:r>
        <w:t>记录最长的路的长度</w:t>
      </w:r>
    </w:p>
    <w:p w14:paraId="7B96265F" w14:textId="77777777" w:rsidR="00DB7ACC" w:rsidRDefault="00C37B29">
      <w:r>
        <w:tab/>
      </w:r>
      <w:r>
        <w:tab/>
      </w:r>
      <w:r>
        <w:tab/>
        <w:t>dp[x][y] = Math.max(dp[x</w:t>
      </w:r>
      <w:r>
        <w:t>][y], dfs(row, col, dp, grid)+1);</w:t>
      </w:r>
    </w:p>
    <w:p w14:paraId="4A4B0D09" w14:textId="77777777" w:rsidR="00DB7ACC" w:rsidRDefault="00C37B29">
      <w:r>
        <w:tab/>
      </w:r>
      <w:r>
        <w:tab/>
        <w:t>}</w:t>
      </w:r>
    </w:p>
    <w:p w14:paraId="3C3FFC4B" w14:textId="77777777" w:rsidR="00DB7ACC" w:rsidRDefault="00C37B29">
      <w:r>
        <w:tab/>
      </w:r>
      <w:r>
        <w:tab/>
      </w:r>
    </w:p>
    <w:p w14:paraId="7DBEA3E8" w14:textId="77777777" w:rsidR="00DB7ACC" w:rsidRDefault="00C37B29">
      <w:r>
        <w:tab/>
      </w:r>
      <w:r>
        <w:tab/>
        <w:t>return dp[x][y];</w:t>
      </w:r>
    </w:p>
    <w:p w14:paraId="15A2F33F" w14:textId="77777777" w:rsidR="00DB7ACC" w:rsidRDefault="00C37B29">
      <w:r>
        <w:tab/>
        <w:t>}</w:t>
      </w:r>
    </w:p>
    <w:p w14:paraId="275A6405" w14:textId="77777777" w:rsidR="00DB7ACC" w:rsidRDefault="00DB7ACC"/>
    <w:p w14:paraId="51BBED21" w14:textId="77777777" w:rsidR="00DB7ACC" w:rsidRDefault="00DB7ACC"/>
    <w:p w14:paraId="3184F89C" w14:textId="77777777" w:rsidR="00DB7ACC" w:rsidRDefault="00C37B29">
      <w:pPr>
        <w:pStyle w:val="3"/>
      </w:pPr>
      <w:r>
        <w:rPr>
          <w:rFonts w:hint="eastAsia"/>
        </w:rPr>
        <w:t>二维区域和检索</w:t>
      </w:r>
      <w:r>
        <w:rPr>
          <w:rFonts w:hint="eastAsia"/>
        </w:rPr>
        <w:t>-</w:t>
      </w:r>
      <w:r>
        <w:rPr>
          <w:rFonts w:hint="eastAsia"/>
        </w:rPr>
        <w:t>矩阵不可变</w:t>
      </w:r>
    </w:p>
    <w:p w14:paraId="5542488B" w14:textId="77777777" w:rsidR="00DB7ACC" w:rsidRDefault="00C37B29">
      <w:r>
        <w:rPr>
          <w:noProof/>
        </w:rPr>
        <w:drawing>
          <wp:inline distT="0" distB="0" distL="114300" distR="114300" wp14:anchorId="62DD3777" wp14:editId="5BA5B768">
            <wp:extent cx="5273675" cy="4761230"/>
            <wp:effectExtent l="0" t="0" r="3175" b="1270"/>
            <wp:docPr id="38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28"/>
                    <pic:cNvPicPr>
                      <a:picLocks noChangeAspect="1"/>
                    </pic:cNvPicPr>
                  </pic:nvPicPr>
                  <pic:blipFill>
                    <a:blip r:embed="rId297"/>
                    <a:stretch>
                      <a:fillRect/>
                    </a:stretch>
                  </pic:blipFill>
                  <pic:spPr>
                    <a:xfrm>
                      <a:off x="0" y="0"/>
                      <a:ext cx="5273675" cy="4761230"/>
                    </a:xfrm>
                    <a:prstGeom prst="rect">
                      <a:avLst/>
                    </a:prstGeom>
                    <a:noFill/>
                    <a:ln>
                      <a:noFill/>
                    </a:ln>
                  </pic:spPr>
                </pic:pic>
              </a:graphicData>
            </a:graphic>
          </wp:inline>
        </w:drawing>
      </w:r>
    </w:p>
    <w:p w14:paraId="6AE5EE76" w14:textId="77777777" w:rsidR="00DB7ACC" w:rsidRDefault="00DB7ACC"/>
    <w:p w14:paraId="11FA0946" w14:textId="77777777" w:rsidR="00DB7ACC" w:rsidRDefault="00C37B29">
      <w:pPr>
        <w:pStyle w:val="4"/>
      </w:pPr>
      <w:r>
        <w:rPr>
          <w:rFonts w:hint="eastAsia"/>
        </w:rPr>
        <w:t>暴力法</w:t>
      </w:r>
      <w:r>
        <w:rPr>
          <w:rFonts w:hint="eastAsia"/>
        </w:rPr>
        <w:t>-</w:t>
      </w:r>
      <w:r>
        <w:rPr>
          <w:rFonts w:hint="eastAsia"/>
        </w:rPr>
        <w:t>计算</w:t>
      </w:r>
    </w:p>
    <w:p w14:paraId="40428531" w14:textId="77777777" w:rsidR="00DB7ACC" w:rsidRDefault="00C37B29">
      <w:r>
        <w:t>public class NumMatrix {</w:t>
      </w:r>
    </w:p>
    <w:p w14:paraId="52FC7C92" w14:textId="77777777" w:rsidR="00DB7ACC" w:rsidRDefault="00DB7ACC"/>
    <w:p w14:paraId="3B43C9BA" w14:textId="77777777" w:rsidR="00DB7ACC" w:rsidRDefault="00C37B29">
      <w:r>
        <w:t xml:space="preserve">    int[][] newMatrix;</w:t>
      </w:r>
    </w:p>
    <w:p w14:paraId="329EB27F" w14:textId="77777777" w:rsidR="00DB7ACC" w:rsidRDefault="00C37B29">
      <w:r>
        <w:lastRenderedPageBreak/>
        <w:t xml:space="preserve">    public NumMatrix(int[][] matrix) {</w:t>
      </w:r>
    </w:p>
    <w:p w14:paraId="0D328862" w14:textId="77777777" w:rsidR="00DB7ACC" w:rsidRDefault="00DB7ACC"/>
    <w:p w14:paraId="66A6CDB3" w14:textId="77777777" w:rsidR="00DB7ACC" w:rsidRDefault="00C37B29">
      <w:r>
        <w:t xml:space="preserve">        newMatrix = matrix;</w:t>
      </w:r>
    </w:p>
    <w:p w14:paraId="282E2B6A" w14:textId="77777777" w:rsidR="00DB7ACC" w:rsidRDefault="00C37B29">
      <w:r>
        <w:t xml:space="preserve">    }</w:t>
      </w:r>
    </w:p>
    <w:p w14:paraId="0E443DC1" w14:textId="77777777" w:rsidR="00DB7ACC" w:rsidRDefault="00DB7ACC"/>
    <w:p w14:paraId="6B01CA16" w14:textId="77777777" w:rsidR="00DB7ACC" w:rsidRDefault="00C37B29">
      <w:pPr>
        <w:rPr>
          <w:b/>
          <w:bCs/>
          <w:sz w:val="28"/>
          <w:szCs w:val="36"/>
        </w:rPr>
      </w:pPr>
      <w:r>
        <w:rPr>
          <w:rFonts w:hint="eastAsia"/>
          <w:b/>
          <w:bCs/>
          <w:sz w:val="28"/>
          <w:szCs w:val="36"/>
        </w:rPr>
        <w:t xml:space="preserve">// </w:t>
      </w:r>
      <w:r>
        <w:rPr>
          <w:rFonts w:hint="eastAsia"/>
          <w:b/>
          <w:bCs/>
          <w:sz w:val="28"/>
          <w:szCs w:val="36"/>
        </w:rPr>
        <w:t>穷举法</w:t>
      </w:r>
    </w:p>
    <w:p w14:paraId="3EB297F1" w14:textId="77777777" w:rsidR="00DB7ACC" w:rsidRDefault="00C37B29">
      <w:r>
        <w:t xml:space="preserve">    public int sumRegion(int row1, int col1, int row2, int col2) {</w:t>
      </w:r>
    </w:p>
    <w:p w14:paraId="647BCC65" w14:textId="77777777" w:rsidR="00DB7ACC" w:rsidRDefault="00C37B29">
      <w:r>
        <w:t xml:space="preserve">        if(newMatrix==null||newMatrix.length&lt;=0) return 0;</w:t>
      </w:r>
    </w:p>
    <w:p w14:paraId="7C5D2258" w14:textId="77777777" w:rsidR="00DB7ACC" w:rsidRDefault="00C37B29">
      <w:r>
        <w:t xml:space="preserve">        if(row1&gt;row2||col1&gt;col2) return 0;</w:t>
      </w:r>
    </w:p>
    <w:p w14:paraId="1BFB7A24" w14:textId="77777777" w:rsidR="00DB7ACC" w:rsidRDefault="00C37B29">
      <w:r>
        <w:t xml:space="preserve">        int sum = 0;</w:t>
      </w:r>
    </w:p>
    <w:p w14:paraId="19896769" w14:textId="77777777" w:rsidR="00DB7ACC" w:rsidRDefault="00C37B29">
      <w:r>
        <w:t xml:space="preserve">        for(int i=row1;i&lt;=row2;i++){</w:t>
      </w:r>
    </w:p>
    <w:p w14:paraId="4750E0B0" w14:textId="77777777" w:rsidR="00DB7ACC" w:rsidRDefault="00C37B29">
      <w:r>
        <w:t xml:space="preserve">            for(int j=col1;j&lt;</w:t>
      </w:r>
      <w:r>
        <w:t>=col2;j++){</w:t>
      </w:r>
    </w:p>
    <w:p w14:paraId="04C8ACF6" w14:textId="77777777" w:rsidR="00DB7ACC" w:rsidRDefault="00C37B29">
      <w:r>
        <w:t xml:space="preserve">                sum+=newMatrix[i][j];</w:t>
      </w:r>
    </w:p>
    <w:p w14:paraId="21A017DC" w14:textId="77777777" w:rsidR="00DB7ACC" w:rsidRDefault="00C37B29">
      <w:r>
        <w:t xml:space="preserve">            }</w:t>
      </w:r>
    </w:p>
    <w:p w14:paraId="15C01922" w14:textId="77777777" w:rsidR="00DB7ACC" w:rsidRDefault="00C37B29">
      <w:r>
        <w:t xml:space="preserve">        }</w:t>
      </w:r>
    </w:p>
    <w:p w14:paraId="0590E866" w14:textId="77777777" w:rsidR="00DB7ACC" w:rsidRDefault="00C37B29">
      <w:r>
        <w:t xml:space="preserve">        return sum;</w:t>
      </w:r>
    </w:p>
    <w:p w14:paraId="233049A1" w14:textId="77777777" w:rsidR="00DB7ACC" w:rsidRDefault="00C37B29">
      <w:r>
        <w:t xml:space="preserve">    }</w:t>
      </w:r>
    </w:p>
    <w:p w14:paraId="0E855E4A" w14:textId="77777777" w:rsidR="00DB7ACC" w:rsidRDefault="00C37B29">
      <w:r>
        <w:t>}</w:t>
      </w:r>
    </w:p>
    <w:p w14:paraId="2D7EE439" w14:textId="77777777" w:rsidR="00DB7ACC" w:rsidRDefault="00DB7ACC"/>
    <w:p w14:paraId="7806200B" w14:textId="77777777" w:rsidR="00DB7ACC" w:rsidRDefault="00DB7ACC"/>
    <w:p w14:paraId="1E082ED3" w14:textId="77777777" w:rsidR="00DB7ACC" w:rsidRDefault="00C37B29">
      <w:pPr>
        <w:pStyle w:val="4"/>
      </w:pPr>
      <w:r>
        <w:rPr>
          <w:rFonts w:hint="eastAsia"/>
        </w:rPr>
        <w:t>前缀和思想</w:t>
      </w:r>
    </w:p>
    <w:p w14:paraId="3AF90CA0" w14:textId="77777777" w:rsidR="00DB7ACC" w:rsidRDefault="00C37B29">
      <w:r>
        <w:t>class NumMatrix {</w:t>
      </w:r>
    </w:p>
    <w:p w14:paraId="7F6623E6" w14:textId="77777777" w:rsidR="00DB7ACC" w:rsidRDefault="00C37B29">
      <w:r>
        <w:t xml:space="preserve">    int[][] prefixSum;</w:t>
      </w:r>
    </w:p>
    <w:p w14:paraId="0C7C1D3A" w14:textId="77777777" w:rsidR="00DB7ACC" w:rsidRDefault="00C37B29">
      <w:r>
        <w:t xml:space="preserve">    public NumMatrix(int[][] matrix) {</w:t>
      </w:r>
    </w:p>
    <w:p w14:paraId="1079F87D" w14:textId="77777777" w:rsidR="00DB7ACC" w:rsidRDefault="00C37B29">
      <w:r>
        <w:t xml:space="preserve">        if(matrix.length!=0){</w:t>
      </w:r>
    </w:p>
    <w:p w14:paraId="323E92A7" w14:textId="77777777" w:rsidR="00DB7ACC" w:rsidRDefault="00C37B29">
      <w:r>
        <w:t xml:space="preserve">            prefixSum = new int[matrix.length][matrix[0].length+1];</w:t>
      </w:r>
    </w:p>
    <w:p w14:paraId="258CCFD6" w14:textId="77777777" w:rsidR="00DB7ACC" w:rsidRDefault="00C37B29">
      <w:r>
        <w:t xml:space="preserve">            for(int i=0;i&lt;matrix.length;i++){</w:t>
      </w:r>
    </w:p>
    <w:p w14:paraId="260DFCF1" w14:textId="77777777" w:rsidR="00DB7ACC" w:rsidRDefault="00C37B29">
      <w:r>
        <w:t xml:space="preserve">                for(int j=0;j&lt;matrix[0].length;j++){</w:t>
      </w:r>
    </w:p>
    <w:p w14:paraId="01AD65DF" w14:textId="77777777" w:rsidR="00DB7ACC" w:rsidRDefault="00C37B29">
      <w:r>
        <w:t xml:space="preserve">                    prefixSum[i][j+1] = prefixSum[i][j]+matrix[i][j];</w:t>
      </w:r>
    </w:p>
    <w:p w14:paraId="7429D7F4" w14:textId="77777777" w:rsidR="00DB7ACC" w:rsidRDefault="00C37B29">
      <w:r>
        <w:t xml:space="preserve">                }</w:t>
      </w:r>
    </w:p>
    <w:p w14:paraId="044E9179" w14:textId="77777777" w:rsidR="00DB7ACC" w:rsidRDefault="00C37B29">
      <w:r>
        <w:t xml:space="preserve"> </w:t>
      </w:r>
      <w:r>
        <w:t xml:space="preserve">           }</w:t>
      </w:r>
    </w:p>
    <w:p w14:paraId="552F93AA" w14:textId="77777777" w:rsidR="00DB7ACC" w:rsidRDefault="00C37B29">
      <w:r>
        <w:t xml:space="preserve">        }</w:t>
      </w:r>
    </w:p>
    <w:p w14:paraId="1D40D041" w14:textId="77777777" w:rsidR="00DB7ACC" w:rsidRDefault="00C37B29">
      <w:r>
        <w:t xml:space="preserve">        </w:t>
      </w:r>
    </w:p>
    <w:p w14:paraId="5A820BE1" w14:textId="77777777" w:rsidR="00DB7ACC" w:rsidRDefault="00C37B29">
      <w:r>
        <w:t xml:space="preserve">    }</w:t>
      </w:r>
    </w:p>
    <w:p w14:paraId="4A0E8E67" w14:textId="77777777" w:rsidR="00DB7ACC" w:rsidRDefault="00C37B29">
      <w:r>
        <w:t xml:space="preserve">    </w:t>
      </w:r>
    </w:p>
    <w:p w14:paraId="2B79F331" w14:textId="77777777" w:rsidR="00DB7ACC" w:rsidRDefault="00C37B29">
      <w:r>
        <w:t xml:space="preserve">    public int sumRegion(int row1, int col1, int row2, int col2) {</w:t>
      </w:r>
    </w:p>
    <w:p w14:paraId="00735640" w14:textId="77777777" w:rsidR="00DB7ACC" w:rsidRDefault="00C37B29">
      <w:r>
        <w:t xml:space="preserve">        </w:t>
      </w:r>
    </w:p>
    <w:p w14:paraId="63C0989C" w14:textId="77777777" w:rsidR="00DB7ACC" w:rsidRDefault="00C37B29">
      <w:r>
        <w:t xml:space="preserve">        int output = 0;</w:t>
      </w:r>
    </w:p>
    <w:p w14:paraId="6EAB7DD3" w14:textId="77777777" w:rsidR="00DB7ACC" w:rsidRDefault="00C37B29">
      <w:r>
        <w:t xml:space="preserve">        for(int i=row1;i&lt;=row2;i++){</w:t>
      </w:r>
    </w:p>
    <w:p w14:paraId="4406F533" w14:textId="77777777" w:rsidR="00DB7ACC" w:rsidRDefault="00C37B29">
      <w:r>
        <w:t xml:space="preserve">            output += (prefixSum[i][col2+1]-prefixSum[i][col1]);</w:t>
      </w:r>
    </w:p>
    <w:p w14:paraId="59F96E95" w14:textId="77777777" w:rsidR="00DB7ACC" w:rsidRDefault="00C37B29">
      <w:r>
        <w:lastRenderedPageBreak/>
        <w:t xml:space="preserve">        }</w:t>
      </w:r>
    </w:p>
    <w:p w14:paraId="511427CA" w14:textId="77777777" w:rsidR="00DB7ACC" w:rsidRDefault="00C37B29">
      <w:r>
        <w:t xml:space="preserve"> </w:t>
      </w:r>
      <w:r>
        <w:t xml:space="preserve">       return output;</w:t>
      </w:r>
    </w:p>
    <w:p w14:paraId="0D474C2C" w14:textId="77777777" w:rsidR="00DB7ACC" w:rsidRDefault="00C37B29">
      <w:r>
        <w:t xml:space="preserve">    }</w:t>
      </w:r>
    </w:p>
    <w:p w14:paraId="0341FB05" w14:textId="77777777" w:rsidR="00DB7ACC" w:rsidRDefault="00C37B29">
      <w:r>
        <w:t>}</w:t>
      </w:r>
    </w:p>
    <w:p w14:paraId="1547A9CA" w14:textId="77777777" w:rsidR="00DB7ACC" w:rsidRDefault="00DB7ACC"/>
    <w:p w14:paraId="79495BFC" w14:textId="77777777" w:rsidR="00DB7ACC" w:rsidRDefault="00C37B29">
      <w:r>
        <w:t>/**</w:t>
      </w:r>
    </w:p>
    <w:p w14:paraId="0E5ACCD5" w14:textId="77777777" w:rsidR="00DB7ACC" w:rsidRDefault="00C37B29">
      <w:r>
        <w:t xml:space="preserve"> * Your NumMatrix object will be instantiated and called as such:</w:t>
      </w:r>
    </w:p>
    <w:p w14:paraId="4C70CBA3" w14:textId="77777777" w:rsidR="00DB7ACC" w:rsidRDefault="00C37B29">
      <w:r>
        <w:t xml:space="preserve"> * NumMatrix obj = new NumMatrix(matrix);</w:t>
      </w:r>
    </w:p>
    <w:p w14:paraId="1E411844" w14:textId="77777777" w:rsidR="00DB7ACC" w:rsidRDefault="00C37B29">
      <w:r>
        <w:t xml:space="preserve"> * int param_1 = obj.sumRegion(row1,col1,row2,col2);</w:t>
      </w:r>
    </w:p>
    <w:p w14:paraId="424C9955" w14:textId="77777777" w:rsidR="00DB7ACC" w:rsidRDefault="00C37B29">
      <w:r>
        <w:t xml:space="preserve"> */</w:t>
      </w:r>
    </w:p>
    <w:p w14:paraId="0FA3274D" w14:textId="77777777" w:rsidR="00DB7ACC" w:rsidRDefault="00C37B29">
      <w:pPr>
        <w:pStyle w:val="2"/>
      </w:pPr>
      <w:r>
        <w:rPr>
          <w:rFonts w:hint="eastAsia"/>
        </w:rPr>
        <w:t>背包问题</w:t>
      </w:r>
    </w:p>
    <w:p w14:paraId="01276B26" w14:textId="77777777" w:rsidR="00DB7ACC" w:rsidRDefault="00C37B29">
      <w:r>
        <w:rPr>
          <w:rFonts w:hint="eastAsia"/>
        </w:rPr>
        <w:t>从</w:t>
      </w:r>
      <w:r>
        <w:rPr>
          <w:rFonts w:hint="eastAsia"/>
        </w:rPr>
        <w:t xml:space="preserve"> </w:t>
      </w:r>
      <w:r>
        <w:rPr>
          <w:rFonts w:hint="eastAsia"/>
        </w:rPr>
        <w:t>数组</w:t>
      </w:r>
      <w:r>
        <w:rPr>
          <w:rFonts w:hint="eastAsia"/>
        </w:rPr>
        <w:t>/</w:t>
      </w:r>
      <w:r>
        <w:rPr>
          <w:rFonts w:hint="eastAsia"/>
        </w:rPr>
        <w:t>字符串等集合中挑选一些元素符合某些限制条件</w:t>
      </w:r>
    </w:p>
    <w:p w14:paraId="604650CB" w14:textId="77777777" w:rsidR="00DB7ACC" w:rsidRDefault="00DB7ACC"/>
    <w:p w14:paraId="04965A3C" w14:textId="77777777" w:rsidR="00DB7ACC" w:rsidRDefault="00C37B29">
      <w:r>
        <w:rPr>
          <w:rFonts w:hint="eastAsia"/>
          <w:b/>
          <w:bCs/>
          <w:sz w:val="32"/>
          <w:szCs w:val="32"/>
          <w:highlight w:val="green"/>
        </w:rPr>
        <w:t>限制条件</w:t>
      </w:r>
      <w:r>
        <w:rPr>
          <w:rFonts w:hint="eastAsia"/>
        </w:rPr>
        <w:t xml:space="preserve"> </w:t>
      </w:r>
      <w:r>
        <w:rPr>
          <w:rFonts w:hint="eastAsia"/>
        </w:rPr>
        <w:t>以及</w:t>
      </w:r>
      <w:r>
        <w:rPr>
          <w:rFonts w:hint="eastAsia"/>
        </w:rPr>
        <w:t xml:space="preserve"> </w:t>
      </w:r>
      <w:r>
        <w:rPr>
          <w:rFonts w:hint="eastAsia"/>
          <w:b/>
          <w:bCs/>
          <w:sz w:val="36"/>
          <w:szCs w:val="36"/>
          <w:highlight w:val="green"/>
        </w:rPr>
        <w:t>元素个数</w:t>
      </w:r>
      <w:r>
        <w:rPr>
          <w:rFonts w:hint="eastAsia"/>
        </w:rPr>
        <w:t>可以作为状态</w:t>
      </w:r>
      <w:r>
        <w:rPr>
          <w:rFonts w:hint="eastAsia"/>
        </w:rPr>
        <w:t>;</w:t>
      </w:r>
      <w:r>
        <w:rPr>
          <w:rFonts w:hint="eastAsia"/>
        </w:rPr>
        <w:t>一个一个状态去看，一点点扩大考虑的价值的范围（自底向上考虑问题思想）。</w:t>
      </w:r>
    </w:p>
    <w:p w14:paraId="1710709D" w14:textId="77777777" w:rsidR="00DB7ACC" w:rsidRDefault="00DB7ACC"/>
    <w:p w14:paraId="6CBCEF14" w14:textId="77777777" w:rsidR="00DB7ACC" w:rsidRDefault="00C37B29">
      <w:pPr>
        <w:pStyle w:val="3"/>
      </w:pPr>
      <w:r>
        <w:rPr>
          <w:rFonts w:hint="eastAsia"/>
        </w:rPr>
        <w:t>背包问题基础</w:t>
      </w:r>
    </w:p>
    <w:p w14:paraId="272CCD60" w14:textId="77777777" w:rsidR="00DB7ACC" w:rsidRDefault="00C37B29">
      <w:r>
        <w:rPr>
          <w:rFonts w:hint="eastAsia"/>
        </w:rPr>
        <w:t>https://leetcode-cn.com/problems/partition-equal-subset-sum/solution/bang-ni-ba-0-1bei-bao-xue-ge-tong-tou-by-px33/</w:t>
      </w:r>
    </w:p>
    <w:p w14:paraId="7CCFA022" w14:textId="77777777" w:rsidR="00DB7ACC" w:rsidRDefault="00C37B29">
      <w:r>
        <w:rPr>
          <w:rFonts w:hint="eastAsia"/>
        </w:rPr>
        <w:t>背包问题的分类</w:t>
      </w:r>
    </w:p>
    <w:p w14:paraId="443F2466" w14:textId="77777777" w:rsidR="00DB7ACC" w:rsidRDefault="00DB7ACC">
      <w:pPr>
        <w:rPr>
          <w:b/>
          <w:bCs/>
          <w:sz w:val="24"/>
          <w:szCs w:val="32"/>
          <w:highlight w:val="green"/>
        </w:rPr>
      </w:pPr>
    </w:p>
    <w:p w14:paraId="45643432" w14:textId="77777777" w:rsidR="00DB7ACC" w:rsidRDefault="00C37B29">
      <w:r>
        <w:rPr>
          <w:noProof/>
        </w:rPr>
        <w:drawing>
          <wp:inline distT="0" distB="0" distL="114300" distR="114300" wp14:anchorId="7F79EF30" wp14:editId="03D9FF8C">
            <wp:extent cx="5720715" cy="1986280"/>
            <wp:effectExtent l="0" t="0" r="13335" b="13970"/>
            <wp:docPr id="3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1"/>
                    <pic:cNvPicPr>
                      <a:picLocks noChangeAspect="1"/>
                    </pic:cNvPicPr>
                  </pic:nvPicPr>
                  <pic:blipFill>
                    <a:blip r:embed="rId298"/>
                    <a:stretch>
                      <a:fillRect/>
                    </a:stretch>
                  </pic:blipFill>
                  <pic:spPr>
                    <a:xfrm>
                      <a:off x="0" y="0"/>
                      <a:ext cx="5720715" cy="1986280"/>
                    </a:xfrm>
                    <a:prstGeom prst="rect">
                      <a:avLst/>
                    </a:prstGeom>
                    <a:noFill/>
                    <a:ln>
                      <a:noFill/>
                    </a:ln>
                  </pic:spPr>
                </pic:pic>
              </a:graphicData>
            </a:graphic>
          </wp:inline>
        </w:drawing>
      </w:r>
    </w:p>
    <w:p w14:paraId="30334585" w14:textId="77777777" w:rsidR="00DB7ACC" w:rsidRDefault="00DB7ACC"/>
    <w:p w14:paraId="39FED39D" w14:textId="77777777" w:rsidR="00DB7ACC" w:rsidRDefault="00C37B29">
      <w:r>
        <w:rPr>
          <w:rFonts w:hint="eastAsia"/>
        </w:rPr>
        <w:t>一般考察</w:t>
      </w:r>
      <w:r>
        <w:rPr>
          <w:rFonts w:hint="eastAsia"/>
          <w:highlight w:val="green"/>
        </w:rPr>
        <w:t>01</w:t>
      </w:r>
      <w:r>
        <w:rPr>
          <w:rFonts w:hint="eastAsia"/>
          <w:highlight w:val="green"/>
        </w:rPr>
        <w:t>背包</w:t>
      </w:r>
      <w:r>
        <w:rPr>
          <w:rFonts w:hint="eastAsia"/>
        </w:rPr>
        <w:t>和</w:t>
      </w:r>
      <w:r>
        <w:rPr>
          <w:rFonts w:hint="eastAsia"/>
          <w:color w:val="0000FF"/>
          <w:highlight w:val="green"/>
        </w:rPr>
        <w:t>完全背包</w:t>
      </w:r>
      <w:r>
        <w:rPr>
          <w:rFonts w:hint="eastAsia"/>
        </w:rPr>
        <w:t>问题。</w:t>
      </w:r>
    </w:p>
    <w:p w14:paraId="0008EEC7" w14:textId="77777777" w:rsidR="00DB7ACC" w:rsidRDefault="00C37B29">
      <w:r>
        <w:rPr>
          <w:rFonts w:hint="eastAsia"/>
          <w:b/>
          <w:bCs/>
          <w:sz w:val="28"/>
          <w:szCs w:val="36"/>
          <w:highlight w:val="green"/>
        </w:rPr>
        <w:t>01</w:t>
      </w:r>
      <w:r>
        <w:rPr>
          <w:rFonts w:hint="eastAsia"/>
          <w:b/>
          <w:bCs/>
          <w:sz w:val="28"/>
          <w:szCs w:val="36"/>
          <w:highlight w:val="green"/>
        </w:rPr>
        <w:t>背包</w:t>
      </w:r>
      <w:r>
        <w:rPr>
          <w:rFonts w:hint="eastAsia"/>
        </w:rPr>
        <w:t>：每个物品只有一个</w:t>
      </w:r>
    </w:p>
    <w:p w14:paraId="71BCF95E" w14:textId="77777777" w:rsidR="00DB7ACC" w:rsidRDefault="00C37B29">
      <w:r>
        <w:rPr>
          <w:rFonts w:hint="eastAsia"/>
          <w:b/>
          <w:bCs/>
          <w:sz w:val="28"/>
          <w:szCs w:val="36"/>
          <w:highlight w:val="green"/>
        </w:rPr>
        <w:t>完全背包</w:t>
      </w:r>
      <w:r>
        <w:rPr>
          <w:rFonts w:hint="eastAsia"/>
        </w:rPr>
        <w:t>：每个物品有无数个</w:t>
      </w:r>
    </w:p>
    <w:p w14:paraId="79B78A60" w14:textId="77777777" w:rsidR="00DB7ACC" w:rsidRDefault="00DB7ACC"/>
    <w:p w14:paraId="11447CD7" w14:textId="77777777" w:rsidR="00DB7ACC" w:rsidRDefault="00C37B29">
      <w:pPr>
        <w:pStyle w:val="3"/>
      </w:pPr>
      <w:r>
        <w:rPr>
          <w:rFonts w:hint="eastAsia"/>
        </w:rPr>
        <w:t>完全背包与</w:t>
      </w:r>
      <w:r>
        <w:rPr>
          <w:rFonts w:hint="eastAsia"/>
        </w:rPr>
        <w:t>01</w:t>
      </w:r>
      <w:r>
        <w:rPr>
          <w:rFonts w:hint="eastAsia"/>
        </w:rPr>
        <w:t>背包的区别</w:t>
      </w:r>
    </w:p>
    <w:p w14:paraId="0B75F03E" w14:textId="77777777" w:rsidR="00DB7ACC" w:rsidRDefault="00C37B29">
      <w:r>
        <w:rPr>
          <w:noProof/>
        </w:rPr>
        <w:drawing>
          <wp:inline distT="0" distB="0" distL="114300" distR="114300" wp14:anchorId="5D2D621E" wp14:editId="311A04F2">
            <wp:extent cx="5273675" cy="2301875"/>
            <wp:effectExtent l="0" t="0" r="3175" b="3175"/>
            <wp:docPr id="38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2"/>
                    <pic:cNvPicPr>
                      <a:picLocks noChangeAspect="1"/>
                    </pic:cNvPicPr>
                  </pic:nvPicPr>
                  <pic:blipFill>
                    <a:blip r:embed="rId299"/>
                    <a:stretch>
                      <a:fillRect/>
                    </a:stretch>
                  </pic:blipFill>
                  <pic:spPr>
                    <a:xfrm>
                      <a:off x="0" y="0"/>
                      <a:ext cx="5273675" cy="2301875"/>
                    </a:xfrm>
                    <a:prstGeom prst="rect">
                      <a:avLst/>
                    </a:prstGeom>
                    <a:noFill/>
                    <a:ln>
                      <a:noFill/>
                    </a:ln>
                  </pic:spPr>
                </pic:pic>
              </a:graphicData>
            </a:graphic>
          </wp:inline>
        </w:drawing>
      </w:r>
    </w:p>
    <w:p w14:paraId="468E2D79" w14:textId="77777777" w:rsidR="00DB7ACC" w:rsidRDefault="00C37B29">
      <w:pPr>
        <w:pStyle w:val="4"/>
      </w:pPr>
      <w:r>
        <w:rPr>
          <w:rFonts w:hint="eastAsia"/>
        </w:rPr>
        <w:t>状态转移方程</w:t>
      </w:r>
    </w:p>
    <w:p w14:paraId="57736893" w14:textId="77777777" w:rsidR="00DB7ACC" w:rsidRDefault="00DB7ACC"/>
    <w:p w14:paraId="017FC5A5" w14:textId="77777777" w:rsidR="00DB7ACC" w:rsidRDefault="00C37B29">
      <w:pPr>
        <w:rPr>
          <w:b/>
          <w:bCs/>
          <w:sz w:val="32"/>
          <w:szCs w:val="32"/>
        </w:rPr>
      </w:pPr>
      <w:r>
        <w:rPr>
          <w:rFonts w:hint="eastAsia"/>
          <w:b/>
          <w:bCs/>
          <w:sz w:val="32"/>
          <w:szCs w:val="32"/>
        </w:rPr>
        <w:t>01</w:t>
      </w:r>
      <w:r>
        <w:rPr>
          <w:rFonts w:hint="eastAsia"/>
          <w:b/>
          <w:bCs/>
          <w:sz w:val="32"/>
          <w:szCs w:val="32"/>
        </w:rPr>
        <w:t>背包：</w:t>
      </w:r>
      <w:r>
        <w:rPr>
          <w:rFonts w:hint="eastAsia"/>
          <w:b/>
          <w:bCs/>
          <w:sz w:val="32"/>
          <w:szCs w:val="32"/>
        </w:rPr>
        <w:t>dp[i][j]=min(dp[i-1][j],</w:t>
      </w:r>
      <w:r>
        <w:rPr>
          <w:rFonts w:hint="eastAsia"/>
          <w:b/>
          <w:bCs/>
          <w:sz w:val="32"/>
          <w:szCs w:val="32"/>
          <w:highlight w:val="cyan"/>
        </w:rPr>
        <w:t>dp[i-1][j-nums[i]</w:t>
      </w:r>
      <w:r>
        <w:rPr>
          <w:rFonts w:hint="eastAsia"/>
          <w:b/>
          <w:bCs/>
          <w:sz w:val="32"/>
          <w:szCs w:val="32"/>
        </w:rPr>
        <w:t>])</w:t>
      </w:r>
    </w:p>
    <w:p w14:paraId="1DCDF02F" w14:textId="77777777" w:rsidR="00DB7ACC" w:rsidRDefault="00C37B29">
      <w:pPr>
        <w:rPr>
          <w:b/>
          <w:bCs/>
          <w:sz w:val="32"/>
          <w:szCs w:val="32"/>
        </w:rPr>
      </w:pPr>
      <w:r>
        <w:rPr>
          <w:rFonts w:hint="eastAsia"/>
          <w:b/>
          <w:bCs/>
          <w:sz w:val="32"/>
          <w:szCs w:val="32"/>
        </w:rPr>
        <w:t>完全背包：</w:t>
      </w:r>
      <w:r>
        <w:rPr>
          <w:rFonts w:hint="eastAsia"/>
          <w:b/>
          <w:bCs/>
          <w:sz w:val="32"/>
          <w:szCs w:val="32"/>
        </w:rPr>
        <w:t>dp[i][j]=min(dp[i-1][j],</w:t>
      </w:r>
      <w:r>
        <w:rPr>
          <w:rFonts w:hint="eastAsia"/>
          <w:b/>
          <w:bCs/>
          <w:sz w:val="32"/>
          <w:szCs w:val="32"/>
          <w:highlight w:val="cyan"/>
        </w:rPr>
        <w:t>dp[i][j-nums[i]</w:t>
      </w:r>
      <w:r>
        <w:rPr>
          <w:rFonts w:hint="eastAsia"/>
          <w:b/>
          <w:bCs/>
          <w:sz w:val="32"/>
          <w:szCs w:val="32"/>
        </w:rPr>
        <w:t>]</w:t>
      </w:r>
    </w:p>
    <w:p w14:paraId="0083F91F" w14:textId="77777777" w:rsidR="00DB7ACC" w:rsidRDefault="00C37B29">
      <w:pPr>
        <w:rPr>
          <w:b/>
          <w:bCs/>
          <w:sz w:val="32"/>
          <w:szCs w:val="32"/>
        </w:rPr>
      </w:pPr>
      <w:r>
        <w:rPr>
          <w:rFonts w:hint="eastAsia"/>
          <w:b/>
          <w:bCs/>
          <w:noProof/>
          <w:sz w:val="32"/>
          <w:szCs w:val="32"/>
        </w:rPr>
        <w:lastRenderedPageBreak/>
        <w:drawing>
          <wp:inline distT="0" distB="0" distL="114300" distR="114300" wp14:anchorId="4E3C8EE8" wp14:editId="04432FB4">
            <wp:extent cx="5266690" cy="4537710"/>
            <wp:effectExtent l="0" t="0" r="0" b="0"/>
            <wp:docPr id="390" name="图片 390" descr="未命名文件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descr="未命名文件 (12)"/>
                    <pic:cNvPicPr>
                      <a:picLocks noChangeAspect="1"/>
                    </pic:cNvPicPr>
                  </pic:nvPicPr>
                  <pic:blipFill>
                    <a:blip r:embed="rId300"/>
                    <a:stretch>
                      <a:fillRect/>
                    </a:stretch>
                  </pic:blipFill>
                  <pic:spPr>
                    <a:xfrm>
                      <a:off x="0" y="0"/>
                      <a:ext cx="5266690" cy="4537710"/>
                    </a:xfrm>
                    <a:prstGeom prst="rect">
                      <a:avLst/>
                    </a:prstGeom>
                  </pic:spPr>
                </pic:pic>
              </a:graphicData>
            </a:graphic>
          </wp:inline>
        </w:drawing>
      </w:r>
    </w:p>
    <w:p w14:paraId="61F8C229" w14:textId="77777777" w:rsidR="00DB7ACC" w:rsidRDefault="00DB7ACC">
      <w:pPr>
        <w:rPr>
          <w:b/>
          <w:bCs/>
          <w:sz w:val="32"/>
          <w:szCs w:val="32"/>
        </w:rPr>
      </w:pPr>
    </w:p>
    <w:p w14:paraId="1F3D8151" w14:textId="77777777" w:rsidR="00DB7ACC" w:rsidRDefault="00DB7ACC">
      <w:pPr>
        <w:rPr>
          <w:b/>
          <w:bCs/>
          <w:sz w:val="32"/>
          <w:szCs w:val="32"/>
        </w:rPr>
      </w:pPr>
    </w:p>
    <w:p w14:paraId="1596C2AA" w14:textId="77777777" w:rsidR="00DB7ACC" w:rsidRDefault="00C37B29">
      <w:pPr>
        <w:pStyle w:val="4"/>
      </w:pPr>
      <w:r>
        <w:rPr>
          <w:rFonts w:hint="eastAsia"/>
        </w:rPr>
        <w:t>优化成一维数组</w:t>
      </w:r>
    </w:p>
    <w:p w14:paraId="53B6BD1D" w14:textId="77777777" w:rsidR="00DB7ACC" w:rsidRDefault="00C37B29">
      <w:pPr>
        <w:pStyle w:val="3"/>
      </w:pPr>
      <w:r>
        <w:rPr>
          <w:rFonts w:hint="eastAsia"/>
        </w:rPr>
        <w:t>01</w:t>
      </w:r>
      <w:r>
        <w:rPr>
          <w:rFonts w:hint="eastAsia"/>
        </w:rPr>
        <w:t>背包二维数组实现</w:t>
      </w:r>
    </w:p>
    <w:p w14:paraId="2481D4B5" w14:textId="77777777" w:rsidR="00DB7ACC" w:rsidRDefault="00C37B29">
      <w:pPr>
        <w:ind w:firstLineChars="100" w:firstLine="210"/>
      </w:pPr>
      <w:r>
        <w:rPr>
          <w:rFonts w:hint="eastAsia"/>
        </w:rPr>
        <w:t>有</w:t>
      </w:r>
      <w:r>
        <w:rPr>
          <w:rFonts w:hint="eastAsia"/>
        </w:rPr>
        <w:t>N</w:t>
      </w:r>
      <w:r>
        <w:rPr>
          <w:rFonts w:hint="eastAsia"/>
        </w:rPr>
        <w:t>件物品和一个最多能被重量为</w:t>
      </w:r>
      <w:r>
        <w:rPr>
          <w:rFonts w:hint="eastAsia"/>
        </w:rPr>
        <w:t xml:space="preserve">W </w:t>
      </w:r>
      <w:r>
        <w:rPr>
          <w:rFonts w:hint="eastAsia"/>
        </w:rPr>
        <w:t>的背包。第</w:t>
      </w:r>
      <w:r>
        <w:rPr>
          <w:rFonts w:hint="eastAsia"/>
        </w:rPr>
        <w:t>i</w:t>
      </w:r>
      <w:r>
        <w:rPr>
          <w:rFonts w:hint="eastAsia"/>
        </w:rPr>
        <w:t>件物品的重量是</w:t>
      </w:r>
      <w:r>
        <w:rPr>
          <w:rFonts w:hint="eastAsia"/>
        </w:rPr>
        <w:t>weight[i]</w:t>
      </w:r>
      <w:r>
        <w:rPr>
          <w:rFonts w:hint="eastAsia"/>
        </w:rPr>
        <w:t>，得到的价值是</w:t>
      </w:r>
      <w:r>
        <w:rPr>
          <w:rFonts w:hint="eastAsia"/>
        </w:rPr>
        <w:t xml:space="preserve">value[i] </w:t>
      </w:r>
      <w:r>
        <w:rPr>
          <w:rFonts w:hint="eastAsia"/>
        </w:rPr>
        <w:t>。每件物品只能用一次，求解将哪些物品装入背包里物品价值总和最大。</w:t>
      </w:r>
    </w:p>
    <w:p w14:paraId="23C9EF0F" w14:textId="77777777" w:rsidR="00DB7ACC" w:rsidRDefault="00DB7ACC"/>
    <w:p w14:paraId="14E4DAFC" w14:textId="77777777" w:rsidR="00DB7ACC" w:rsidRDefault="00DB7ACC"/>
    <w:p w14:paraId="2AB1A26E" w14:textId="77777777" w:rsidR="00DB7ACC" w:rsidRDefault="00DB7ACC"/>
    <w:p w14:paraId="7BB1283B" w14:textId="77777777" w:rsidR="00DB7ACC" w:rsidRDefault="00C37B29">
      <w:pPr>
        <w:rPr>
          <w:rFonts w:ascii="宋体" w:eastAsia="宋体" w:hAnsi="宋体" w:cs="宋体"/>
          <w:sz w:val="24"/>
        </w:rPr>
      </w:pPr>
      <w:r>
        <w:rPr>
          <w:rFonts w:hint="eastAsia"/>
        </w:rPr>
        <w:lastRenderedPageBreak/>
        <w:t>。</w:t>
      </w:r>
      <w:r>
        <w:rPr>
          <w:rFonts w:ascii="宋体" w:eastAsia="宋体" w:hAnsi="宋体" w:cs="宋体"/>
          <w:noProof/>
          <w:sz w:val="24"/>
        </w:rPr>
        <w:drawing>
          <wp:inline distT="0" distB="0" distL="114300" distR="114300" wp14:anchorId="2089C291" wp14:editId="5FF9F4AA">
            <wp:extent cx="2619375" cy="2209800"/>
            <wp:effectExtent l="0" t="0" r="9525" b="0"/>
            <wp:docPr id="391"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2" descr="IMG_256"/>
                    <pic:cNvPicPr>
                      <a:picLocks noChangeAspect="1"/>
                    </pic:cNvPicPr>
                  </pic:nvPicPr>
                  <pic:blipFill>
                    <a:blip r:embed="rId301"/>
                    <a:stretch>
                      <a:fillRect/>
                    </a:stretch>
                  </pic:blipFill>
                  <pic:spPr>
                    <a:xfrm>
                      <a:off x="0" y="0"/>
                      <a:ext cx="2619375" cy="2209800"/>
                    </a:xfrm>
                    <a:prstGeom prst="rect">
                      <a:avLst/>
                    </a:prstGeom>
                    <a:noFill/>
                    <a:ln w="9525">
                      <a:noFill/>
                    </a:ln>
                  </pic:spPr>
                </pic:pic>
              </a:graphicData>
            </a:graphic>
          </wp:inline>
        </w:drawing>
      </w:r>
    </w:p>
    <w:p w14:paraId="56614A35" w14:textId="77777777" w:rsidR="00DB7ACC" w:rsidRDefault="00DB7ACC">
      <w:pPr>
        <w:rPr>
          <w:rFonts w:ascii="宋体" w:eastAsia="宋体" w:hAnsi="宋体" w:cs="宋体"/>
          <w:sz w:val="24"/>
        </w:rPr>
      </w:pPr>
    </w:p>
    <w:p w14:paraId="6D68A6F2" w14:textId="77777777" w:rsidR="00DB7ACC" w:rsidRDefault="00C37B29">
      <w:r>
        <w:rPr>
          <w:noProof/>
        </w:rPr>
        <w:drawing>
          <wp:inline distT="0" distB="0" distL="114300" distR="114300" wp14:anchorId="132BFC3F" wp14:editId="1978B23D">
            <wp:extent cx="5268595" cy="2709545"/>
            <wp:effectExtent l="0" t="0" r="8255" b="14605"/>
            <wp:docPr id="3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
                    <pic:cNvPicPr>
                      <a:picLocks noChangeAspect="1"/>
                    </pic:cNvPicPr>
                  </pic:nvPicPr>
                  <pic:blipFill>
                    <a:blip r:embed="rId302"/>
                    <a:stretch>
                      <a:fillRect/>
                    </a:stretch>
                  </pic:blipFill>
                  <pic:spPr>
                    <a:xfrm>
                      <a:off x="0" y="0"/>
                      <a:ext cx="5268595" cy="2709545"/>
                    </a:xfrm>
                    <a:prstGeom prst="rect">
                      <a:avLst/>
                    </a:prstGeom>
                    <a:noFill/>
                    <a:ln>
                      <a:noFill/>
                    </a:ln>
                  </pic:spPr>
                </pic:pic>
              </a:graphicData>
            </a:graphic>
          </wp:inline>
        </w:drawing>
      </w:r>
    </w:p>
    <w:p w14:paraId="62D98DFE" w14:textId="77777777" w:rsidR="00DB7ACC" w:rsidRDefault="00C37B29">
      <w:pPr>
        <w:pStyle w:val="4"/>
      </w:pPr>
      <w:r>
        <w:rPr>
          <w:rFonts w:hint="eastAsia"/>
        </w:rPr>
        <w:t>定义状态</w:t>
      </w:r>
    </w:p>
    <w:p w14:paraId="4F2941AF" w14:textId="77777777" w:rsidR="00DB7ACC" w:rsidRDefault="00DB7ACC"/>
    <w:p w14:paraId="7CC9AC70" w14:textId="77777777" w:rsidR="00DB7ACC" w:rsidRDefault="00C37B29">
      <w:pPr>
        <w:numPr>
          <w:ilvl w:val="0"/>
          <w:numId w:val="29"/>
        </w:numPr>
        <w:rPr>
          <w:b/>
          <w:bCs/>
          <w:sz w:val="22"/>
          <w:szCs w:val="28"/>
        </w:rPr>
      </w:pPr>
      <w:r>
        <w:rPr>
          <w:rFonts w:hint="eastAsia"/>
          <w:b/>
          <w:bCs/>
          <w:sz w:val="22"/>
          <w:szCs w:val="28"/>
        </w:rPr>
        <w:t>dp[i][j]</w:t>
      </w:r>
      <w:r>
        <w:rPr>
          <w:rFonts w:hint="eastAsia"/>
          <w:b/>
          <w:bCs/>
          <w:sz w:val="22"/>
          <w:szCs w:val="28"/>
        </w:rPr>
        <w:t>表示从下标</w:t>
      </w:r>
      <w:r>
        <w:rPr>
          <w:rFonts w:hint="eastAsia"/>
          <w:b/>
          <w:bCs/>
          <w:sz w:val="22"/>
          <w:szCs w:val="28"/>
        </w:rPr>
        <w:t>[0-i]</w:t>
      </w:r>
      <w:r>
        <w:rPr>
          <w:rFonts w:hint="eastAsia"/>
          <w:b/>
          <w:bCs/>
          <w:sz w:val="22"/>
          <w:szCs w:val="28"/>
        </w:rPr>
        <w:t>的物品里任意取，放进容量为</w:t>
      </w:r>
      <w:r>
        <w:rPr>
          <w:rFonts w:hint="eastAsia"/>
          <w:b/>
          <w:bCs/>
          <w:sz w:val="22"/>
          <w:szCs w:val="28"/>
        </w:rPr>
        <w:t>j</w:t>
      </w:r>
      <w:r>
        <w:rPr>
          <w:rFonts w:hint="eastAsia"/>
          <w:b/>
          <w:bCs/>
          <w:sz w:val="22"/>
          <w:szCs w:val="28"/>
        </w:rPr>
        <w:t>的背包中，价值总和最大是多少</w:t>
      </w:r>
    </w:p>
    <w:p w14:paraId="5FE94B08" w14:textId="77777777" w:rsidR="00DB7ACC" w:rsidRDefault="00C37B29">
      <w:pPr>
        <w:pStyle w:val="4"/>
      </w:pPr>
      <w:r>
        <w:rPr>
          <w:rFonts w:hint="eastAsia"/>
        </w:rPr>
        <w:t>递推公式</w:t>
      </w:r>
    </w:p>
    <w:p w14:paraId="13F065F9" w14:textId="77777777" w:rsidR="00DB7ACC" w:rsidRDefault="00C37B29">
      <w:pPr>
        <w:numPr>
          <w:ilvl w:val="0"/>
          <w:numId w:val="29"/>
        </w:numPr>
      </w:pPr>
      <w:r>
        <w:rPr>
          <w:rFonts w:hint="eastAsia"/>
        </w:rPr>
        <w:t>确定地推公式</w:t>
      </w:r>
    </w:p>
    <w:p w14:paraId="0884C2CC" w14:textId="77777777" w:rsidR="00DB7ACC" w:rsidRDefault="00C37B29">
      <w:pPr>
        <w:numPr>
          <w:ilvl w:val="0"/>
          <w:numId w:val="29"/>
        </w:numPr>
        <w:ind w:firstLine="0"/>
        <w:rPr>
          <w:sz w:val="24"/>
          <w:szCs w:val="32"/>
        </w:rPr>
      </w:pPr>
      <w:r>
        <w:rPr>
          <w:rFonts w:hint="eastAsia"/>
          <w:sz w:val="24"/>
          <w:szCs w:val="32"/>
        </w:rPr>
        <w:t>由</w:t>
      </w:r>
      <w:r>
        <w:rPr>
          <w:rFonts w:hint="eastAsia"/>
          <w:sz w:val="24"/>
          <w:szCs w:val="32"/>
        </w:rPr>
        <w:t>dp[i-1][j]</w:t>
      </w:r>
      <w:r>
        <w:rPr>
          <w:rFonts w:hint="eastAsia"/>
          <w:sz w:val="24"/>
          <w:szCs w:val="32"/>
        </w:rPr>
        <w:t>推出，即背包容量为</w:t>
      </w:r>
      <w:r>
        <w:rPr>
          <w:rFonts w:hint="eastAsia"/>
          <w:sz w:val="24"/>
          <w:szCs w:val="32"/>
        </w:rPr>
        <w:t>j</w:t>
      </w:r>
      <w:r>
        <w:rPr>
          <w:rFonts w:hint="eastAsia"/>
          <w:sz w:val="24"/>
          <w:szCs w:val="32"/>
        </w:rPr>
        <w:t>，里面不放物品</w:t>
      </w:r>
      <w:r>
        <w:rPr>
          <w:rFonts w:hint="eastAsia"/>
          <w:sz w:val="24"/>
          <w:szCs w:val="32"/>
        </w:rPr>
        <w:t>i</w:t>
      </w:r>
      <w:r>
        <w:rPr>
          <w:rFonts w:hint="eastAsia"/>
          <w:sz w:val="24"/>
          <w:szCs w:val="32"/>
        </w:rPr>
        <w:t>的最大价值，此时</w:t>
      </w:r>
      <w:r>
        <w:rPr>
          <w:rFonts w:hint="eastAsia"/>
          <w:sz w:val="24"/>
          <w:szCs w:val="32"/>
        </w:rPr>
        <w:t>dp[i][j]</w:t>
      </w:r>
      <w:r>
        <w:rPr>
          <w:rFonts w:hint="eastAsia"/>
          <w:sz w:val="24"/>
          <w:szCs w:val="32"/>
        </w:rPr>
        <w:t>就是</w:t>
      </w:r>
      <w:r>
        <w:rPr>
          <w:rFonts w:hint="eastAsia"/>
          <w:sz w:val="24"/>
          <w:szCs w:val="32"/>
        </w:rPr>
        <w:t>dp[i-1][j]</w:t>
      </w:r>
    </w:p>
    <w:p w14:paraId="6831CE92" w14:textId="77777777" w:rsidR="00DB7ACC" w:rsidRDefault="00C37B29">
      <w:pPr>
        <w:numPr>
          <w:ilvl w:val="0"/>
          <w:numId w:val="29"/>
        </w:numPr>
        <w:ind w:firstLine="0"/>
      </w:pPr>
      <w:r>
        <w:rPr>
          <w:rFonts w:hint="eastAsia"/>
        </w:rPr>
        <w:t>由</w:t>
      </w:r>
      <w:r>
        <w:rPr>
          <w:rFonts w:hint="eastAsia"/>
        </w:rPr>
        <w:t>dp[i - 1][j - weight[i]]</w:t>
      </w:r>
      <w:r>
        <w:rPr>
          <w:rFonts w:hint="eastAsia"/>
        </w:rPr>
        <w:t>推出，</w:t>
      </w:r>
      <w:r>
        <w:rPr>
          <w:rFonts w:hint="eastAsia"/>
        </w:rPr>
        <w:t xml:space="preserve">dp[i - 1][j - weight[i]] </w:t>
      </w:r>
      <w:r>
        <w:rPr>
          <w:rFonts w:hint="eastAsia"/>
        </w:rPr>
        <w:t>为背包容量为</w:t>
      </w:r>
      <w:r>
        <w:rPr>
          <w:rFonts w:hint="eastAsia"/>
        </w:rPr>
        <w:t>j - weight[i]</w:t>
      </w:r>
      <w:r>
        <w:rPr>
          <w:rFonts w:hint="eastAsia"/>
        </w:rPr>
        <w:t>的时候不放物品</w:t>
      </w:r>
      <w:r>
        <w:rPr>
          <w:rFonts w:hint="eastAsia"/>
        </w:rPr>
        <w:t>i</w:t>
      </w:r>
      <w:r>
        <w:rPr>
          <w:rFonts w:hint="eastAsia"/>
        </w:rPr>
        <w:t>的最大价值，那么</w:t>
      </w:r>
      <w:r>
        <w:rPr>
          <w:rFonts w:hint="eastAsia"/>
        </w:rPr>
        <w:t xml:space="preserve">dp[i - 1][j - weight[i]] + value[i] </w:t>
      </w:r>
      <w:r>
        <w:rPr>
          <w:rFonts w:hint="eastAsia"/>
        </w:rPr>
        <w:t>（物品</w:t>
      </w:r>
      <w:r>
        <w:rPr>
          <w:rFonts w:hint="eastAsia"/>
        </w:rPr>
        <w:t>i</w:t>
      </w:r>
      <w:r>
        <w:rPr>
          <w:rFonts w:hint="eastAsia"/>
        </w:rPr>
        <w:t>的价值），就是背包放物</w:t>
      </w:r>
      <w:r>
        <w:rPr>
          <w:rFonts w:hint="eastAsia"/>
        </w:rPr>
        <w:t>品</w:t>
      </w:r>
      <w:r>
        <w:rPr>
          <w:rFonts w:hint="eastAsia"/>
        </w:rPr>
        <w:t>i</w:t>
      </w:r>
      <w:r>
        <w:rPr>
          <w:rFonts w:hint="eastAsia"/>
        </w:rPr>
        <w:t>得到的最大价值</w:t>
      </w:r>
    </w:p>
    <w:p w14:paraId="59CE954C" w14:textId="77777777" w:rsidR="00DB7ACC" w:rsidRDefault="00C37B29">
      <w:pPr>
        <w:numPr>
          <w:ilvl w:val="0"/>
          <w:numId w:val="29"/>
        </w:numPr>
        <w:ind w:firstLine="0"/>
      </w:pPr>
      <w:r>
        <w:rPr>
          <w:rFonts w:hint="eastAsia"/>
        </w:rPr>
        <w:t>所以递推公式：</w:t>
      </w:r>
      <w:r>
        <w:rPr>
          <w:rFonts w:ascii="Helvetica" w:eastAsia="Helvetica" w:hAnsi="Helvetica" w:cs="Helvetica"/>
          <w:color w:val="DBDBDB"/>
          <w:sz w:val="24"/>
          <w:shd w:val="clear" w:color="auto" w:fill="141414"/>
        </w:rPr>
        <w:t>dp[i][j] = max(dp[i - 1][j], dp[i - 1][j - weight[i]] + value[i]);</w:t>
      </w:r>
    </w:p>
    <w:p w14:paraId="654271C7" w14:textId="77777777" w:rsidR="00DB7ACC" w:rsidRDefault="00DB7ACC">
      <w:pPr>
        <w:rPr>
          <w:rFonts w:ascii="Helvetica" w:eastAsia="Helvetica" w:hAnsi="Helvetica" w:cs="Helvetica"/>
          <w:color w:val="DBDBDB"/>
          <w:sz w:val="24"/>
          <w:shd w:val="clear" w:color="auto" w:fill="141414"/>
        </w:rPr>
      </w:pPr>
    </w:p>
    <w:p w14:paraId="4113D215" w14:textId="77777777" w:rsidR="00DB7ACC" w:rsidRDefault="00C37B29">
      <w:pPr>
        <w:pStyle w:val="4"/>
      </w:pPr>
      <w:r>
        <w:rPr>
          <w:rFonts w:hint="eastAsia"/>
        </w:rPr>
        <w:t>初始化</w:t>
      </w:r>
    </w:p>
    <w:p w14:paraId="306F53F6" w14:textId="77777777" w:rsidR="00DB7ACC" w:rsidRDefault="00DB7ACC">
      <w:pPr>
        <w:rPr>
          <w:rFonts w:ascii="Helvetica" w:eastAsia="Helvetica" w:hAnsi="Helvetica" w:cs="Helvetica"/>
          <w:color w:val="DBDBDB"/>
          <w:sz w:val="24"/>
          <w:shd w:val="clear" w:color="auto" w:fill="141414"/>
        </w:rPr>
      </w:pPr>
    </w:p>
    <w:p w14:paraId="39F4C029" w14:textId="77777777" w:rsidR="00DB7ACC" w:rsidRDefault="00C37B29">
      <w:pPr>
        <w:numPr>
          <w:ilvl w:val="0"/>
          <w:numId w:val="29"/>
        </w:numPr>
      </w:pPr>
      <w:r>
        <w:rPr>
          <w:rFonts w:hint="eastAsia"/>
        </w:rPr>
        <w:t>关于初始化，一定要和</w:t>
      </w:r>
      <w:r>
        <w:rPr>
          <w:rFonts w:hint="eastAsia"/>
        </w:rPr>
        <w:t>dp</w:t>
      </w:r>
      <w:r>
        <w:rPr>
          <w:rFonts w:hint="eastAsia"/>
        </w:rPr>
        <w:t>数组的定义吻合，否则到递推公式的时候就会越来越乱。</w:t>
      </w:r>
    </w:p>
    <w:p w14:paraId="7D7CBCC8" w14:textId="77777777" w:rsidR="00DB7ACC" w:rsidRDefault="00C37B29">
      <w:pPr>
        <w:numPr>
          <w:ilvl w:val="0"/>
          <w:numId w:val="29"/>
        </w:numPr>
      </w:pPr>
      <w:r>
        <w:rPr>
          <w:rFonts w:hint="eastAsia"/>
          <w:b/>
          <w:bCs/>
          <w:sz w:val="32"/>
          <w:szCs w:val="32"/>
          <w:highlight w:val="green"/>
        </w:rPr>
        <w:t>第一列：</w:t>
      </w:r>
      <w:r>
        <w:rPr>
          <w:rFonts w:hint="eastAsia"/>
        </w:rPr>
        <w:t>首先从</w:t>
      </w:r>
      <w:r>
        <w:rPr>
          <w:rFonts w:hint="eastAsia"/>
        </w:rPr>
        <w:t>dp[i][j]</w:t>
      </w:r>
      <w:r>
        <w:rPr>
          <w:rFonts w:hint="eastAsia"/>
        </w:rPr>
        <w:t>的定义触发，如果背包容量为</w:t>
      </w:r>
      <w:r>
        <w:rPr>
          <w:rFonts w:hint="eastAsia"/>
        </w:rPr>
        <w:t>j</w:t>
      </w:r>
      <w:r>
        <w:rPr>
          <w:rFonts w:hint="eastAsia"/>
        </w:rPr>
        <w:t>的话，即</w:t>
      </w:r>
      <w:r>
        <w:rPr>
          <w:rFonts w:hint="eastAsia"/>
        </w:rPr>
        <w:t>dp[i][0]</w:t>
      </w:r>
      <w:r>
        <w:rPr>
          <w:rFonts w:hint="eastAsia"/>
        </w:rPr>
        <w:t>，无论是选取哪些物品，背包价值总和一定为</w:t>
      </w:r>
      <w:r>
        <w:rPr>
          <w:rFonts w:hint="eastAsia"/>
        </w:rPr>
        <w:t>0</w:t>
      </w:r>
    </w:p>
    <w:p w14:paraId="35634755" w14:textId="77777777" w:rsidR="00DB7ACC" w:rsidRDefault="00C37B29">
      <w:pPr>
        <w:numPr>
          <w:ilvl w:val="0"/>
          <w:numId w:val="29"/>
        </w:numPr>
      </w:pPr>
      <w:r>
        <w:t>状态转移方程</w:t>
      </w:r>
      <w:r>
        <w:t xml:space="preserve"> dp[i][j] = max(dp[i - 1][j], dp[i - 1][j - weight[i]] + va</w:t>
      </w:r>
      <w:r>
        <w:t xml:space="preserve">lue[i]); </w:t>
      </w:r>
      <w:r>
        <w:t>可以看出</w:t>
      </w:r>
      <w:r>
        <w:t xml:space="preserve">i </w:t>
      </w:r>
      <w:r>
        <w:t>是由</w:t>
      </w:r>
      <w:r>
        <w:t xml:space="preserve"> i-1 </w:t>
      </w:r>
      <w:r>
        <w:t>推导出来，那么</w:t>
      </w:r>
      <w:r>
        <w:t>i</w:t>
      </w:r>
      <w:r>
        <w:t>为</w:t>
      </w:r>
      <w:r>
        <w:t>0</w:t>
      </w:r>
      <w:r>
        <w:t>的时候就一定要初始化</w:t>
      </w:r>
      <w:r>
        <w:rPr>
          <w:rFonts w:hint="eastAsia"/>
        </w:rPr>
        <w:t>，</w:t>
      </w:r>
      <w:r>
        <w:rPr>
          <w:rFonts w:hint="eastAsia"/>
        </w:rPr>
        <w:t>dp[0][j]</w:t>
      </w:r>
      <w:r>
        <w:rPr>
          <w:rFonts w:hint="eastAsia"/>
        </w:rPr>
        <w:t>即</w:t>
      </w:r>
      <w:r>
        <w:rPr>
          <w:rFonts w:hint="eastAsia"/>
        </w:rPr>
        <w:t>:i</w:t>
      </w:r>
      <w:r>
        <w:rPr>
          <w:rFonts w:hint="eastAsia"/>
        </w:rPr>
        <w:t>为</w:t>
      </w:r>
      <w:r>
        <w:rPr>
          <w:rFonts w:hint="eastAsia"/>
        </w:rPr>
        <w:t>0</w:t>
      </w:r>
      <w:r>
        <w:rPr>
          <w:rFonts w:hint="eastAsia"/>
        </w:rPr>
        <w:t>，存放编号</w:t>
      </w:r>
      <w:r>
        <w:rPr>
          <w:rFonts w:hint="eastAsia"/>
        </w:rPr>
        <w:t>0</w:t>
      </w:r>
      <w:r>
        <w:rPr>
          <w:rFonts w:hint="eastAsia"/>
        </w:rPr>
        <w:t>的物品时候，各个容量的背包所能存放的最大价值。</w:t>
      </w:r>
    </w:p>
    <w:p w14:paraId="3CB45954" w14:textId="77777777" w:rsidR="00DB7ACC" w:rsidRDefault="00C37B29">
      <w:pPr>
        <w:numPr>
          <w:ilvl w:val="0"/>
          <w:numId w:val="29"/>
        </w:numPr>
      </w:pPr>
      <w:r>
        <w:rPr>
          <w:rFonts w:hint="eastAsia"/>
          <w:b/>
          <w:bCs/>
          <w:sz w:val="36"/>
          <w:szCs w:val="36"/>
          <w:highlight w:val="green"/>
        </w:rPr>
        <w:t>第一行：</w:t>
      </w:r>
      <w:r>
        <w:rPr>
          <w:rFonts w:hint="eastAsia"/>
        </w:rPr>
        <w:t>在初始化第一行</w:t>
      </w:r>
      <w:r>
        <w:rPr>
          <w:rFonts w:hint="eastAsia"/>
          <w:b/>
          <w:bCs/>
          <w:sz w:val="32"/>
          <w:szCs w:val="32"/>
          <w:highlight w:val="green"/>
        </w:rPr>
        <w:t>采用倒序遍历</w:t>
      </w:r>
      <w:r>
        <w:rPr>
          <w:rFonts w:hint="eastAsia"/>
        </w:rPr>
        <w:t>的方式和下面一维度空间复杂度的遍历方式类似，（大于第一个物品的背包容量才可以放物品）</w:t>
      </w:r>
    </w:p>
    <w:p w14:paraId="6DD3AFFF" w14:textId="77777777" w:rsidR="00DB7ACC" w:rsidRDefault="00C37B29">
      <w:r>
        <w:rPr>
          <w:noProof/>
        </w:rPr>
        <w:drawing>
          <wp:inline distT="0" distB="0" distL="114300" distR="114300" wp14:anchorId="465A8E39" wp14:editId="1B0F062A">
            <wp:extent cx="5273675" cy="814705"/>
            <wp:effectExtent l="0" t="0" r="3175" b="4445"/>
            <wp:docPr id="3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4"/>
                    <pic:cNvPicPr>
                      <a:picLocks noChangeAspect="1"/>
                    </pic:cNvPicPr>
                  </pic:nvPicPr>
                  <pic:blipFill>
                    <a:blip r:embed="rId303"/>
                    <a:stretch>
                      <a:fillRect/>
                    </a:stretch>
                  </pic:blipFill>
                  <pic:spPr>
                    <a:xfrm>
                      <a:off x="0" y="0"/>
                      <a:ext cx="5273675" cy="814705"/>
                    </a:xfrm>
                    <a:prstGeom prst="rect">
                      <a:avLst/>
                    </a:prstGeom>
                    <a:noFill/>
                    <a:ln>
                      <a:noFill/>
                    </a:ln>
                  </pic:spPr>
                </pic:pic>
              </a:graphicData>
            </a:graphic>
          </wp:inline>
        </w:drawing>
      </w:r>
    </w:p>
    <w:p w14:paraId="6D13CA96" w14:textId="77777777" w:rsidR="00DB7ACC" w:rsidRDefault="00C37B29">
      <w:r>
        <w:rPr>
          <w:noProof/>
        </w:rPr>
        <w:drawing>
          <wp:inline distT="0" distB="0" distL="114300" distR="114300" wp14:anchorId="2A6C2A7D" wp14:editId="12A6BDDA">
            <wp:extent cx="5267960" cy="2356485"/>
            <wp:effectExtent l="0" t="0" r="8890" b="5715"/>
            <wp:docPr id="39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5"/>
                    <pic:cNvPicPr>
                      <a:picLocks noChangeAspect="1"/>
                    </pic:cNvPicPr>
                  </pic:nvPicPr>
                  <pic:blipFill>
                    <a:blip r:embed="rId304"/>
                    <a:stretch>
                      <a:fillRect/>
                    </a:stretch>
                  </pic:blipFill>
                  <pic:spPr>
                    <a:xfrm>
                      <a:off x="0" y="0"/>
                      <a:ext cx="5267960" cy="2356485"/>
                    </a:xfrm>
                    <a:prstGeom prst="rect">
                      <a:avLst/>
                    </a:prstGeom>
                    <a:noFill/>
                    <a:ln>
                      <a:noFill/>
                    </a:ln>
                  </pic:spPr>
                </pic:pic>
              </a:graphicData>
            </a:graphic>
          </wp:inline>
        </w:drawing>
      </w:r>
    </w:p>
    <w:p w14:paraId="2B4FCD90" w14:textId="77777777" w:rsidR="00DB7ACC" w:rsidRDefault="00DB7ACC"/>
    <w:p w14:paraId="2F8DC489" w14:textId="77777777" w:rsidR="00DB7ACC" w:rsidRDefault="00C37B29">
      <w:pPr>
        <w:numPr>
          <w:ilvl w:val="0"/>
          <w:numId w:val="29"/>
        </w:numPr>
      </w:pPr>
      <w:r>
        <w:rPr>
          <w:rFonts w:hint="eastAsia"/>
        </w:rPr>
        <w:t>dp[i][j]</w:t>
      </w:r>
      <w:r>
        <w:rPr>
          <w:rFonts w:hint="eastAsia"/>
        </w:rPr>
        <w:t>在推导的时候一定是取价值最大的数，如果题目给的价值都是正整数那么非</w:t>
      </w:r>
      <w:r>
        <w:rPr>
          <w:rFonts w:hint="eastAsia"/>
        </w:rPr>
        <w:t>0</w:t>
      </w:r>
      <w:r>
        <w:rPr>
          <w:rFonts w:hint="eastAsia"/>
        </w:rPr>
        <w:t>下标都初始化为</w:t>
      </w:r>
      <w:r>
        <w:rPr>
          <w:rFonts w:hint="eastAsia"/>
        </w:rPr>
        <w:t>0</w:t>
      </w:r>
      <w:r>
        <w:rPr>
          <w:rFonts w:hint="eastAsia"/>
        </w:rPr>
        <w:t>就可以了，因为就是</w:t>
      </w:r>
      <w:r>
        <w:rPr>
          <w:rFonts w:hint="eastAsia"/>
        </w:rPr>
        <w:t>0</w:t>
      </w:r>
      <w:r>
        <w:rPr>
          <w:rFonts w:hint="eastAsia"/>
        </w:rPr>
        <w:t>最小的了，不会影响最大价值的结果；如果题目给的价值有负数，那么非</w:t>
      </w:r>
      <w:r>
        <w:rPr>
          <w:rFonts w:hint="eastAsia"/>
        </w:rPr>
        <w:t>0</w:t>
      </w:r>
      <w:r>
        <w:rPr>
          <w:rFonts w:hint="eastAsia"/>
        </w:rPr>
        <w:t>下标就要初始化为负无穷了。例如：一个物品的价值是</w:t>
      </w:r>
      <w:r>
        <w:rPr>
          <w:rFonts w:hint="eastAsia"/>
        </w:rPr>
        <w:t>-2,</w:t>
      </w:r>
      <w:r>
        <w:rPr>
          <w:rFonts w:hint="eastAsia"/>
        </w:rPr>
        <w:t>但对应的位置依然初始化为</w:t>
      </w:r>
      <w:r>
        <w:rPr>
          <w:rFonts w:hint="eastAsia"/>
        </w:rPr>
        <w:t>0</w:t>
      </w:r>
      <w:r>
        <w:rPr>
          <w:rFonts w:hint="eastAsia"/>
        </w:rPr>
        <w:t>，那么取得最大值得时候，就会取</w:t>
      </w:r>
      <w:r>
        <w:rPr>
          <w:rFonts w:hint="eastAsia"/>
        </w:rPr>
        <w:t>0</w:t>
      </w:r>
      <w:r>
        <w:rPr>
          <w:rFonts w:hint="eastAsia"/>
        </w:rPr>
        <w:t>而不是</w:t>
      </w:r>
      <w:r>
        <w:rPr>
          <w:rFonts w:hint="eastAsia"/>
        </w:rPr>
        <w:t>-2</w:t>
      </w:r>
      <w:r>
        <w:rPr>
          <w:rFonts w:hint="eastAsia"/>
        </w:rPr>
        <w:t>，所以要初始化为负无穷</w:t>
      </w:r>
    </w:p>
    <w:p w14:paraId="6CB99096" w14:textId="77777777" w:rsidR="00DB7ACC" w:rsidRDefault="00DB7ACC"/>
    <w:p w14:paraId="25ECBC03" w14:textId="77777777" w:rsidR="00DB7ACC" w:rsidRDefault="00DB7ACC"/>
    <w:p w14:paraId="05F579C3" w14:textId="77777777" w:rsidR="00DB7ACC" w:rsidRDefault="00C37B29">
      <w:pPr>
        <w:pStyle w:val="4"/>
      </w:pPr>
      <w:r>
        <w:rPr>
          <w:rFonts w:hint="eastAsia"/>
        </w:rPr>
        <w:lastRenderedPageBreak/>
        <w:t>确定遍历顺序</w:t>
      </w:r>
    </w:p>
    <w:p w14:paraId="354CE9EF" w14:textId="77777777" w:rsidR="00DB7ACC" w:rsidRDefault="00C37B29">
      <w:r>
        <w:rPr>
          <w:noProof/>
        </w:rPr>
        <w:drawing>
          <wp:inline distT="0" distB="0" distL="114300" distR="114300" wp14:anchorId="21CE0FC4" wp14:editId="793F9530">
            <wp:extent cx="5272405" cy="3171825"/>
            <wp:effectExtent l="0" t="0" r="4445" b="9525"/>
            <wp:docPr id="39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6"/>
                    <pic:cNvPicPr>
                      <a:picLocks noChangeAspect="1"/>
                    </pic:cNvPicPr>
                  </pic:nvPicPr>
                  <pic:blipFill>
                    <a:blip r:embed="rId305"/>
                    <a:stretch>
                      <a:fillRect/>
                    </a:stretch>
                  </pic:blipFill>
                  <pic:spPr>
                    <a:xfrm>
                      <a:off x="0" y="0"/>
                      <a:ext cx="5272405" cy="3171825"/>
                    </a:xfrm>
                    <a:prstGeom prst="rect">
                      <a:avLst/>
                    </a:prstGeom>
                    <a:noFill/>
                    <a:ln>
                      <a:noFill/>
                    </a:ln>
                  </pic:spPr>
                </pic:pic>
              </a:graphicData>
            </a:graphic>
          </wp:inline>
        </w:drawing>
      </w:r>
    </w:p>
    <w:p w14:paraId="62B74339" w14:textId="77777777" w:rsidR="00DB7ACC" w:rsidRDefault="00C37B29">
      <w:pPr>
        <w:rPr>
          <w:sz w:val="32"/>
          <w:szCs w:val="32"/>
          <w:highlight w:val="green"/>
        </w:rPr>
      </w:pPr>
      <w:r>
        <w:rPr>
          <w:rFonts w:hint="eastAsia"/>
          <w:sz w:val="32"/>
          <w:szCs w:val="32"/>
          <w:highlight w:val="green"/>
        </w:rPr>
        <w:t>其实都可以，但是先遍历物品更好理解。</w:t>
      </w:r>
    </w:p>
    <w:p w14:paraId="2B9AD3E6" w14:textId="77777777" w:rsidR="00DB7ACC" w:rsidRDefault="00C37B29">
      <w:r>
        <w:rPr>
          <w:rFonts w:hint="eastAsia"/>
        </w:rPr>
        <w:t>为什么也是可以的的？</w:t>
      </w:r>
    </w:p>
    <w:p w14:paraId="6DBFF17F" w14:textId="77777777" w:rsidR="00DB7ACC" w:rsidRDefault="00C37B29">
      <w:r>
        <w:rPr>
          <w:rFonts w:hint="eastAsia"/>
        </w:rPr>
        <w:t>要理解递推的本质和递推方向。</w:t>
      </w:r>
    </w:p>
    <w:p w14:paraId="77A09842" w14:textId="77777777" w:rsidR="00DB7ACC" w:rsidRDefault="00C37B29">
      <w:r>
        <w:rPr>
          <w:rFonts w:hint="eastAsia"/>
        </w:rPr>
        <w:t>Dp[i][j]=max(dp[i-1][j],dp[i-1][j-weight[i]]+value[i])</w:t>
      </w:r>
      <w:r>
        <w:rPr>
          <w:rFonts w:hint="eastAsia"/>
        </w:rPr>
        <w:t>；递推公式中可以看出</w:t>
      </w:r>
      <w:r>
        <w:rPr>
          <w:rFonts w:hint="eastAsia"/>
        </w:rPr>
        <w:t>dp[i][j</w:t>
      </w:r>
      <w:r>
        <w:rPr>
          <w:rFonts w:hint="eastAsia"/>
        </w:rPr>
        <w:t>】是靠</w:t>
      </w:r>
      <w:r>
        <w:rPr>
          <w:rFonts w:hint="eastAsia"/>
        </w:rPr>
        <w:t>dp[i-1][j]</w:t>
      </w:r>
      <w:r>
        <w:rPr>
          <w:rFonts w:hint="eastAsia"/>
        </w:rPr>
        <w:t>和</w:t>
      </w:r>
      <w:r>
        <w:rPr>
          <w:rFonts w:hint="eastAsia"/>
        </w:rPr>
        <w:t>dp[i-1][j-weight[i]]</w:t>
      </w:r>
      <w:r>
        <w:rPr>
          <w:rFonts w:hint="eastAsia"/>
        </w:rPr>
        <w:t>递推出道的。</w:t>
      </w:r>
    </w:p>
    <w:p w14:paraId="66FE1762" w14:textId="77777777" w:rsidR="00DB7ACC" w:rsidRDefault="00C37B29">
      <w:r>
        <w:rPr>
          <w:noProof/>
        </w:rPr>
        <w:drawing>
          <wp:inline distT="0" distB="0" distL="114300" distR="114300" wp14:anchorId="174B3B1D" wp14:editId="3C2797EF">
            <wp:extent cx="5268595" cy="3196590"/>
            <wp:effectExtent l="0" t="0" r="8255" b="3810"/>
            <wp:docPr id="3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7"/>
                    <pic:cNvPicPr>
                      <a:picLocks noChangeAspect="1"/>
                    </pic:cNvPicPr>
                  </pic:nvPicPr>
                  <pic:blipFill>
                    <a:blip r:embed="rId306"/>
                    <a:stretch>
                      <a:fillRect/>
                    </a:stretch>
                  </pic:blipFill>
                  <pic:spPr>
                    <a:xfrm>
                      <a:off x="0" y="0"/>
                      <a:ext cx="5268595" cy="3196590"/>
                    </a:xfrm>
                    <a:prstGeom prst="rect">
                      <a:avLst/>
                    </a:prstGeom>
                    <a:noFill/>
                    <a:ln>
                      <a:noFill/>
                    </a:ln>
                  </pic:spPr>
                </pic:pic>
              </a:graphicData>
            </a:graphic>
          </wp:inline>
        </w:drawing>
      </w:r>
    </w:p>
    <w:p w14:paraId="3CD3EABC" w14:textId="77777777" w:rsidR="00DB7ACC" w:rsidRDefault="00DB7ACC"/>
    <w:p w14:paraId="28E109DC" w14:textId="77777777" w:rsidR="00DB7ACC" w:rsidRDefault="00C37B29">
      <w:pPr>
        <w:pStyle w:val="4"/>
      </w:pPr>
      <w:r>
        <w:rPr>
          <w:rFonts w:hint="eastAsia"/>
        </w:rPr>
        <w:lastRenderedPageBreak/>
        <w:t>举例推导</w:t>
      </w:r>
      <w:r>
        <w:rPr>
          <w:rFonts w:hint="eastAsia"/>
        </w:rPr>
        <w:t>dp</w:t>
      </w:r>
      <w:r>
        <w:rPr>
          <w:rFonts w:hint="eastAsia"/>
        </w:rPr>
        <w:t>数组</w:t>
      </w:r>
    </w:p>
    <w:p w14:paraId="5C441569" w14:textId="77777777" w:rsidR="00DB7ACC" w:rsidRDefault="00C37B29">
      <w:r>
        <w:rPr>
          <w:noProof/>
        </w:rPr>
        <w:drawing>
          <wp:inline distT="0" distB="0" distL="114300" distR="114300" wp14:anchorId="55FC81D7" wp14:editId="530E0306">
            <wp:extent cx="5270500" cy="2620645"/>
            <wp:effectExtent l="0" t="0" r="6350" b="8255"/>
            <wp:docPr id="3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8"/>
                    <pic:cNvPicPr>
                      <a:picLocks noChangeAspect="1"/>
                    </pic:cNvPicPr>
                  </pic:nvPicPr>
                  <pic:blipFill>
                    <a:blip r:embed="rId307"/>
                    <a:stretch>
                      <a:fillRect/>
                    </a:stretch>
                  </pic:blipFill>
                  <pic:spPr>
                    <a:xfrm>
                      <a:off x="0" y="0"/>
                      <a:ext cx="5270500" cy="2620645"/>
                    </a:xfrm>
                    <a:prstGeom prst="rect">
                      <a:avLst/>
                    </a:prstGeom>
                    <a:noFill/>
                    <a:ln>
                      <a:noFill/>
                    </a:ln>
                  </pic:spPr>
                </pic:pic>
              </a:graphicData>
            </a:graphic>
          </wp:inline>
        </w:drawing>
      </w:r>
    </w:p>
    <w:p w14:paraId="3AF64AD7" w14:textId="77777777" w:rsidR="00DB7ACC" w:rsidRDefault="00C37B29">
      <w:pPr>
        <w:ind w:firstLineChars="200" w:firstLine="562"/>
        <w:rPr>
          <w:rFonts w:eastAsia="仿宋"/>
          <w:b/>
          <w:bCs/>
          <w:sz w:val="28"/>
          <w:szCs w:val="28"/>
        </w:rPr>
      </w:pPr>
      <w:r>
        <w:rPr>
          <w:rFonts w:hint="eastAsia"/>
          <w:b/>
          <w:bCs/>
          <w:sz w:val="28"/>
          <w:szCs w:val="28"/>
        </w:rPr>
        <w:t>做动态规划的题目，最好的过程就是在纸上举一个例子吧对应的</w:t>
      </w:r>
      <w:r>
        <w:rPr>
          <w:rFonts w:hint="eastAsia"/>
          <w:b/>
          <w:bCs/>
          <w:sz w:val="28"/>
          <w:szCs w:val="28"/>
        </w:rPr>
        <w:t>dp</w:t>
      </w:r>
      <w:r>
        <w:rPr>
          <w:rFonts w:hint="eastAsia"/>
          <w:b/>
          <w:bCs/>
          <w:sz w:val="28"/>
          <w:szCs w:val="28"/>
        </w:rPr>
        <w:t>数组的数值推导一下，然后在动手写代码！！！</w:t>
      </w:r>
    </w:p>
    <w:p w14:paraId="15A1F0F3" w14:textId="77777777" w:rsidR="00DB7ACC" w:rsidRDefault="00C37B29">
      <w:pPr>
        <w:pStyle w:val="4"/>
      </w:pPr>
      <w:r>
        <w:rPr>
          <w:rFonts w:hint="eastAsia"/>
        </w:rPr>
        <w:t>代码实现</w:t>
      </w:r>
    </w:p>
    <w:p w14:paraId="00A561C3" w14:textId="77777777" w:rsidR="00DB7ACC" w:rsidRDefault="00C37B29">
      <w:r>
        <w:rPr>
          <w:rFonts w:hint="eastAsia"/>
        </w:rPr>
        <w:t xml:space="preserve">    /**</w:t>
      </w:r>
    </w:p>
    <w:p w14:paraId="63A43441" w14:textId="77777777" w:rsidR="00DB7ACC" w:rsidRDefault="00C37B29">
      <w:r>
        <w:rPr>
          <w:rFonts w:hint="eastAsia"/>
        </w:rPr>
        <w:t xml:space="preserve">     * 01</w:t>
      </w:r>
      <w:r>
        <w:rPr>
          <w:rFonts w:hint="eastAsia"/>
        </w:rPr>
        <w:t>背包使用</w:t>
      </w:r>
      <w:r>
        <w:rPr>
          <w:rFonts w:hint="eastAsia"/>
        </w:rPr>
        <w:t xml:space="preserve"> </w:t>
      </w:r>
      <w:r>
        <w:rPr>
          <w:rFonts w:hint="eastAsia"/>
        </w:rPr>
        <w:t>双重数组实现</w:t>
      </w:r>
    </w:p>
    <w:p w14:paraId="2D758738" w14:textId="77777777" w:rsidR="00DB7ACC" w:rsidRDefault="00C37B29">
      <w:r>
        <w:rPr>
          <w:rFonts w:hint="eastAsia"/>
        </w:rPr>
        <w:t xml:space="preserve">     * @param weight</w:t>
      </w:r>
    </w:p>
    <w:p w14:paraId="10D139FA" w14:textId="77777777" w:rsidR="00DB7ACC" w:rsidRDefault="00C37B29">
      <w:r>
        <w:rPr>
          <w:rFonts w:hint="eastAsia"/>
        </w:rPr>
        <w:t xml:space="preserve">     * @param value</w:t>
      </w:r>
    </w:p>
    <w:p w14:paraId="45A9DC00" w14:textId="77777777" w:rsidR="00DB7ACC" w:rsidRDefault="00C37B29">
      <w:r>
        <w:rPr>
          <w:rFonts w:hint="eastAsia"/>
        </w:rPr>
        <w:t xml:space="preserve">   </w:t>
      </w:r>
      <w:r>
        <w:rPr>
          <w:rFonts w:hint="eastAsia"/>
        </w:rPr>
        <w:t xml:space="preserve">  * @param bagWeight</w:t>
      </w:r>
    </w:p>
    <w:p w14:paraId="2069BDF9" w14:textId="77777777" w:rsidR="00DB7ACC" w:rsidRDefault="00C37B29">
      <w:r>
        <w:rPr>
          <w:rFonts w:hint="eastAsia"/>
        </w:rPr>
        <w:t xml:space="preserve">     * @return</w:t>
      </w:r>
    </w:p>
    <w:p w14:paraId="13A9C85C" w14:textId="77777777" w:rsidR="00DB7ACC" w:rsidRDefault="00C37B29">
      <w:r>
        <w:rPr>
          <w:rFonts w:hint="eastAsia"/>
        </w:rPr>
        <w:t xml:space="preserve">     */</w:t>
      </w:r>
    </w:p>
    <w:p w14:paraId="73782F29" w14:textId="77777777" w:rsidR="00DB7ACC" w:rsidRDefault="00C37B29">
      <w:r>
        <w:rPr>
          <w:rFonts w:hint="eastAsia"/>
        </w:rPr>
        <w:t xml:space="preserve">    public int getMaxValueInArr(int[] weight,int[] value,int bagWeight){</w:t>
      </w:r>
    </w:p>
    <w:p w14:paraId="64B62B82" w14:textId="77777777" w:rsidR="00DB7ACC" w:rsidRDefault="00C37B29">
      <w:r>
        <w:rPr>
          <w:rFonts w:hint="eastAsia"/>
        </w:rPr>
        <w:t xml:space="preserve">        if(weight==null||weight.length&lt;1) return 0;</w:t>
      </w:r>
    </w:p>
    <w:p w14:paraId="3BAFFE8E" w14:textId="77777777" w:rsidR="00DB7ACC" w:rsidRDefault="00C37B29">
      <w:r>
        <w:rPr>
          <w:rFonts w:hint="eastAsia"/>
        </w:rPr>
        <w:t xml:space="preserve">        int len  =weight.length;</w:t>
      </w:r>
    </w:p>
    <w:p w14:paraId="69C56FBD" w14:textId="77777777" w:rsidR="00DB7ACC" w:rsidRDefault="00DB7ACC"/>
    <w:p w14:paraId="565CA3EA" w14:textId="77777777" w:rsidR="00DB7ACC" w:rsidRDefault="00C37B29">
      <w:r>
        <w:rPr>
          <w:rFonts w:hint="eastAsia"/>
        </w:rPr>
        <w:t xml:space="preserve">        // dp[][] </w:t>
      </w:r>
      <w:r>
        <w:rPr>
          <w:rFonts w:hint="eastAsia"/>
        </w:rPr>
        <w:t>数组</w:t>
      </w:r>
    </w:p>
    <w:p w14:paraId="3B092452" w14:textId="77777777" w:rsidR="00DB7ACC" w:rsidRDefault="00C37B29">
      <w:r>
        <w:rPr>
          <w:rFonts w:hint="eastAsia"/>
        </w:rPr>
        <w:t xml:space="preserve">        // </w:t>
      </w:r>
      <w:r>
        <w:rPr>
          <w:rFonts w:hint="eastAsia"/>
        </w:rPr>
        <w:t>数组状态定义</w:t>
      </w:r>
      <w:r>
        <w:rPr>
          <w:rFonts w:hint="eastAsia"/>
        </w:rPr>
        <w:t xml:space="preserve"> dp[i][j] </w:t>
      </w:r>
      <w:r>
        <w:rPr>
          <w:rFonts w:hint="eastAsia"/>
        </w:rPr>
        <w:t>前</w:t>
      </w:r>
      <w:r>
        <w:rPr>
          <w:rFonts w:hint="eastAsia"/>
        </w:rPr>
        <w:t>i</w:t>
      </w:r>
      <w:r>
        <w:rPr>
          <w:rFonts w:hint="eastAsia"/>
        </w:rPr>
        <w:t>个物品</w:t>
      </w:r>
      <w:r>
        <w:rPr>
          <w:rFonts w:hint="eastAsia"/>
        </w:rPr>
        <w:t>放入到重量为</w:t>
      </w:r>
      <w:r>
        <w:rPr>
          <w:rFonts w:hint="eastAsia"/>
        </w:rPr>
        <w:t>j</w:t>
      </w:r>
      <w:r>
        <w:rPr>
          <w:rFonts w:hint="eastAsia"/>
        </w:rPr>
        <w:t>的包中的最大价值</w:t>
      </w:r>
    </w:p>
    <w:p w14:paraId="68C32F3C" w14:textId="77777777" w:rsidR="00DB7ACC" w:rsidRDefault="00C37B29">
      <w:r>
        <w:rPr>
          <w:rFonts w:hint="eastAsia"/>
        </w:rPr>
        <w:t xml:space="preserve">        int[][] dp = new int[len][bagWeight+1];</w:t>
      </w:r>
    </w:p>
    <w:p w14:paraId="22F7FBA6" w14:textId="77777777" w:rsidR="00DB7ACC" w:rsidRDefault="00C37B29">
      <w:r>
        <w:rPr>
          <w:rFonts w:hint="eastAsia"/>
        </w:rPr>
        <w:t xml:space="preserve">        // </w:t>
      </w:r>
      <w:r>
        <w:rPr>
          <w:rFonts w:hint="eastAsia"/>
        </w:rPr>
        <w:t>初始化</w:t>
      </w:r>
      <w:r>
        <w:rPr>
          <w:rFonts w:hint="eastAsia"/>
        </w:rPr>
        <w:t xml:space="preserve"> dp[i][0]=0</w:t>
      </w:r>
    </w:p>
    <w:p w14:paraId="1E7DC388" w14:textId="77777777" w:rsidR="00DB7ACC" w:rsidRDefault="00C37B29">
      <w:r>
        <w:rPr>
          <w:rFonts w:hint="eastAsia"/>
        </w:rPr>
        <w:t xml:space="preserve">        // dp[0][j] j&gt;=weight[0] </w:t>
      </w:r>
      <w:r>
        <w:rPr>
          <w:rFonts w:hint="eastAsia"/>
        </w:rPr>
        <w:t>为</w:t>
      </w:r>
      <w:r>
        <w:rPr>
          <w:rFonts w:hint="eastAsia"/>
        </w:rPr>
        <w:t xml:space="preserve">value[0] </w:t>
      </w:r>
      <w:r>
        <w:rPr>
          <w:rFonts w:hint="eastAsia"/>
        </w:rPr>
        <w:t>逆序初始化</w:t>
      </w:r>
    </w:p>
    <w:p w14:paraId="59C30309" w14:textId="77777777" w:rsidR="00DB7ACC" w:rsidRDefault="00C37B29">
      <w:r>
        <w:rPr>
          <w:rFonts w:hint="eastAsia"/>
        </w:rPr>
        <w:t xml:space="preserve">        for(int j=bagWeight;j&gt;=weight[0];j--) dp[0][j]=dp[0][j-1]+value[0];</w:t>
      </w:r>
    </w:p>
    <w:p w14:paraId="295846D0" w14:textId="77777777" w:rsidR="00DB7ACC" w:rsidRDefault="00DB7ACC"/>
    <w:p w14:paraId="3AA16B89" w14:textId="77777777" w:rsidR="00DB7ACC" w:rsidRDefault="00C37B29">
      <w:r>
        <w:rPr>
          <w:rFonts w:hint="eastAsia"/>
        </w:rPr>
        <w:t xml:space="preserve">        // </w:t>
      </w:r>
      <w:r>
        <w:rPr>
          <w:rFonts w:hint="eastAsia"/>
        </w:rPr>
        <w:t>对状态转移</w:t>
      </w:r>
    </w:p>
    <w:p w14:paraId="5DA735AB" w14:textId="77777777" w:rsidR="00DB7ACC" w:rsidRDefault="00C37B29">
      <w:r>
        <w:rPr>
          <w:rFonts w:hint="eastAsia"/>
        </w:rPr>
        <w:t xml:space="preserve">        // </w:t>
      </w:r>
      <w:r>
        <w:rPr>
          <w:rFonts w:hint="eastAsia"/>
        </w:rPr>
        <w:t>遍历方式</w:t>
      </w:r>
      <w:r>
        <w:rPr>
          <w:rFonts w:hint="eastAsia"/>
        </w:rPr>
        <w:t xml:space="preserve"> </w:t>
      </w:r>
      <w:r>
        <w:rPr>
          <w:rFonts w:hint="eastAsia"/>
        </w:rPr>
        <w:t>先物品</w:t>
      </w:r>
      <w:r>
        <w:rPr>
          <w:rFonts w:hint="eastAsia"/>
        </w:rPr>
        <w:t xml:space="preserve"> </w:t>
      </w:r>
      <w:r>
        <w:rPr>
          <w:rFonts w:hint="eastAsia"/>
        </w:rPr>
        <w:t>，再背包的重量</w:t>
      </w:r>
    </w:p>
    <w:p w14:paraId="72C2C539" w14:textId="77777777" w:rsidR="00DB7ACC" w:rsidRDefault="00C37B29">
      <w:r>
        <w:rPr>
          <w:rFonts w:hint="eastAsia"/>
        </w:rPr>
        <w:lastRenderedPageBreak/>
        <w:t xml:space="preserve">        for(int i=1;i&lt;len;i++){</w:t>
      </w:r>
    </w:p>
    <w:p w14:paraId="35150F53" w14:textId="77777777" w:rsidR="00DB7ACC" w:rsidRDefault="00C37B29">
      <w:r>
        <w:rPr>
          <w:rFonts w:hint="eastAsia"/>
        </w:rPr>
        <w:t xml:space="preserve">            for(int j=1;j&lt;=bagWeight;j++){</w:t>
      </w:r>
    </w:p>
    <w:p w14:paraId="03F9A11F" w14:textId="77777777" w:rsidR="00DB7ACC" w:rsidRDefault="00C37B29">
      <w:r>
        <w:rPr>
          <w:rFonts w:hint="eastAsia"/>
        </w:rPr>
        <w:t xml:space="preserve">                </w:t>
      </w:r>
      <w:r>
        <w:rPr>
          <w:rFonts w:hint="eastAsia"/>
          <w:highlight w:val="green"/>
        </w:rPr>
        <w:t>if(j-weight[i]&gt;=0)</w:t>
      </w:r>
      <w:r>
        <w:rPr>
          <w:rFonts w:hint="eastAsia"/>
        </w:rPr>
        <w:t xml:space="preserve">// </w:t>
      </w:r>
      <w:r>
        <w:rPr>
          <w:rFonts w:hint="eastAsia"/>
        </w:rPr>
        <w:t>第</w:t>
      </w:r>
      <w:r>
        <w:rPr>
          <w:rFonts w:hint="eastAsia"/>
        </w:rPr>
        <w:t>i</w:t>
      </w:r>
      <w:r>
        <w:rPr>
          <w:rFonts w:hint="eastAsia"/>
        </w:rPr>
        <w:t>个物品可以放到背包中，则放入背包的价值与不放入背包的价值进行比较</w:t>
      </w:r>
    </w:p>
    <w:p w14:paraId="1AA6DE0F" w14:textId="77777777" w:rsidR="00DB7ACC" w:rsidRDefault="00C37B29">
      <w:r>
        <w:rPr>
          <w:rFonts w:hint="eastAsia"/>
        </w:rPr>
        <w:t xml:space="preserve">                dp[i][j]=Math.max(dp[i-1][j],dp[i-1][j-weight[i]]+value[i]);</w:t>
      </w:r>
    </w:p>
    <w:p w14:paraId="0EA196FB" w14:textId="77777777" w:rsidR="00DB7ACC" w:rsidRDefault="00C37B29">
      <w:r>
        <w:rPr>
          <w:rFonts w:hint="eastAsia"/>
        </w:rPr>
        <w:t xml:space="preserve">               </w:t>
      </w:r>
      <w:r>
        <w:rPr>
          <w:rFonts w:hint="eastAsia"/>
          <w:highlight w:val="green"/>
        </w:rPr>
        <w:t xml:space="preserve"> else</w:t>
      </w:r>
      <w:r>
        <w:rPr>
          <w:rFonts w:hint="eastAsia"/>
        </w:rPr>
        <w:t xml:space="preserve"> dp[i][j]=dp[i-1][j];// </w:t>
      </w:r>
      <w:r>
        <w:rPr>
          <w:rFonts w:hint="eastAsia"/>
        </w:rPr>
        <w:t>否则直接不放入背包的价值</w:t>
      </w:r>
    </w:p>
    <w:p w14:paraId="6829D121" w14:textId="77777777" w:rsidR="00DB7ACC" w:rsidRDefault="00C37B29">
      <w:r>
        <w:rPr>
          <w:rFonts w:hint="eastAsia"/>
        </w:rPr>
        <w:t xml:space="preserve">            }</w:t>
      </w:r>
    </w:p>
    <w:p w14:paraId="2748D6CD" w14:textId="77777777" w:rsidR="00DB7ACC" w:rsidRDefault="00C37B29">
      <w:r>
        <w:rPr>
          <w:rFonts w:hint="eastAsia"/>
        </w:rPr>
        <w:t xml:space="preserve">        }</w:t>
      </w:r>
    </w:p>
    <w:p w14:paraId="30653AF5" w14:textId="77777777" w:rsidR="00DB7ACC" w:rsidRDefault="00C37B29">
      <w:r>
        <w:rPr>
          <w:rFonts w:hint="eastAsia"/>
        </w:rPr>
        <w:t xml:space="preserve">        System.out.println("</w:t>
      </w:r>
      <w:r>
        <w:rPr>
          <w:rFonts w:hint="eastAsia"/>
        </w:rPr>
        <w:t>状态转移矩阵</w:t>
      </w:r>
      <w:r>
        <w:rPr>
          <w:rFonts w:hint="eastAsia"/>
        </w:rPr>
        <w:t>");</w:t>
      </w:r>
    </w:p>
    <w:p w14:paraId="3693A398" w14:textId="77777777" w:rsidR="00DB7ACC" w:rsidRDefault="00C37B29">
      <w:r>
        <w:rPr>
          <w:rFonts w:hint="eastAsia"/>
        </w:rPr>
        <w:t xml:space="preserve">        for(int i=0;i&lt;len</w:t>
      </w:r>
      <w:r>
        <w:rPr>
          <w:rFonts w:hint="eastAsia"/>
        </w:rPr>
        <w:t>;i++){</w:t>
      </w:r>
    </w:p>
    <w:p w14:paraId="58F7C8D9" w14:textId="77777777" w:rsidR="00DB7ACC" w:rsidRDefault="00C37B29">
      <w:r>
        <w:rPr>
          <w:rFonts w:hint="eastAsia"/>
        </w:rPr>
        <w:t xml:space="preserve">            for(int j=0;j&lt;=bagWeight;j++) System.out.print(dp[i][j]+" ");</w:t>
      </w:r>
    </w:p>
    <w:p w14:paraId="34E10360" w14:textId="77777777" w:rsidR="00DB7ACC" w:rsidRDefault="00C37B29">
      <w:r>
        <w:rPr>
          <w:rFonts w:hint="eastAsia"/>
        </w:rPr>
        <w:t xml:space="preserve">            System.out.println();</w:t>
      </w:r>
    </w:p>
    <w:p w14:paraId="374B4BD9" w14:textId="77777777" w:rsidR="00DB7ACC" w:rsidRDefault="00C37B29">
      <w:r>
        <w:rPr>
          <w:rFonts w:hint="eastAsia"/>
        </w:rPr>
        <w:t xml:space="preserve">        }</w:t>
      </w:r>
    </w:p>
    <w:p w14:paraId="5EA992BB" w14:textId="77777777" w:rsidR="00DB7ACC" w:rsidRDefault="00C37B29">
      <w:r>
        <w:rPr>
          <w:rFonts w:hint="eastAsia"/>
        </w:rPr>
        <w:t xml:space="preserve">        return dp[len-1][bagWeight];</w:t>
      </w:r>
    </w:p>
    <w:p w14:paraId="2A6EF40A" w14:textId="77777777" w:rsidR="00DB7ACC" w:rsidRDefault="00C37B29">
      <w:r>
        <w:rPr>
          <w:rFonts w:hint="eastAsia"/>
        </w:rPr>
        <w:t xml:space="preserve">    }</w:t>
      </w:r>
    </w:p>
    <w:p w14:paraId="7D94F0E1" w14:textId="77777777" w:rsidR="00DB7ACC" w:rsidRDefault="00DB7ACC"/>
    <w:p w14:paraId="55E9F25B" w14:textId="77777777" w:rsidR="00DB7ACC" w:rsidRDefault="00C37B29">
      <w:pPr>
        <w:pStyle w:val="3"/>
      </w:pPr>
      <w:r>
        <w:rPr>
          <w:rFonts w:hint="eastAsia"/>
        </w:rPr>
        <w:t>01</w:t>
      </w:r>
      <w:r>
        <w:rPr>
          <w:rFonts w:hint="eastAsia"/>
        </w:rPr>
        <w:t>背包一维数组（滚动数组）实现</w:t>
      </w:r>
    </w:p>
    <w:p w14:paraId="0B036866" w14:textId="77777777" w:rsidR="00DB7ACC" w:rsidRDefault="00C37B29">
      <w:r>
        <w:rPr>
          <w:noProof/>
        </w:rPr>
        <w:drawing>
          <wp:inline distT="0" distB="0" distL="114300" distR="114300" wp14:anchorId="5B96E8ED" wp14:editId="4772AD94">
            <wp:extent cx="5271135" cy="2129155"/>
            <wp:effectExtent l="0" t="0" r="5715" b="4445"/>
            <wp:docPr id="3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9"/>
                    <pic:cNvPicPr>
                      <a:picLocks noChangeAspect="1"/>
                    </pic:cNvPicPr>
                  </pic:nvPicPr>
                  <pic:blipFill>
                    <a:blip r:embed="rId308"/>
                    <a:stretch>
                      <a:fillRect/>
                    </a:stretch>
                  </pic:blipFill>
                  <pic:spPr>
                    <a:xfrm>
                      <a:off x="0" y="0"/>
                      <a:ext cx="5271135" cy="2129155"/>
                    </a:xfrm>
                    <a:prstGeom prst="rect">
                      <a:avLst/>
                    </a:prstGeom>
                    <a:noFill/>
                    <a:ln>
                      <a:noFill/>
                    </a:ln>
                  </pic:spPr>
                </pic:pic>
              </a:graphicData>
            </a:graphic>
          </wp:inline>
        </w:drawing>
      </w:r>
    </w:p>
    <w:p w14:paraId="1CC8D4A4" w14:textId="77777777" w:rsidR="00DB7ACC" w:rsidRDefault="00C37B29">
      <w:r>
        <w:rPr>
          <w:noProof/>
        </w:rPr>
        <w:lastRenderedPageBreak/>
        <w:drawing>
          <wp:inline distT="0" distB="0" distL="114300" distR="114300" wp14:anchorId="1579ECAC" wp14:editId="0179372A">
            <wp:extent cx="5264785" cy="2941320"/>
            <wp:effectExtent l="0" t="0" r="12065" b="11430"/>
            <wp:docPr id="39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14"/>
                    <pic:cNvPicPr>
                      <a:picLocks noChangeAspect="1"/>
                    </pic:cNvPicPr>
                  </pic:nvPicPr>
                  <pic:blipFill>
                    <a:blip r:embed="rId309"/>
                    <a:stretch>
                      <a:fillRect/>
                    </a:stretch>
                  </pic:blipFill>
                  <pic:spPr>
                    <a:xfrm>
                      <a:off x="0" y="0"/>
                      <a:ext cx="5264785" cy="2941320"/>
                    </a:xfrm>
                    <a:prstGeom prst="rect">
                      <a:avLst/>
                    </a:prstGeom>
                    <a:noFill/>
                    <a:ln>
                      <a:noFill/>
                    </a:ln>
                  </pic:spPr>
                </pic:pic>
              </a:graphicData>
            </a:graphic>
          </wp:inline>
        </w:drawing>
      </w:r>
    </w:p>
    <w:p w14:paraId="5F926B45" w14:textId="77777777" w:rsidR="00DB7ACC" w:rsidRDefault="00DB7ACC"/>
    <w:p w14:paraId="0F2A3227" w14:textId="77777777" w:rsidR="00DB7ACC" w:rsidRDefault="00C37B29">
      <w:pPr>
        <w:pStyle w:val="4"/>
      </w:pPr>
      <w:r>
        <w:rPr>
          <w:rFonts w:hint="eastAsia"/>
        </w:rPr>
        <w:t>定义状态</w:t>
      </w:r>
    </w:p>
    <w:p w14:paraId="60D2ADD9" w14:textId="77777777" w:rsidR="00DB7ACC" w:rsidRDefault="00C37B29">
      <w:pPr>
        <w:rPr>
          <w:b/>
          <w:bCs/>
          <w:sz w:val="28"/>
          <w:szCs w:val="28"/>
        </w:rPr>
      </w:pPr>
      <w:r>
        <w:rPr>
          <w:b/>
          <w:bCs/>
          <w:sz w:val="28"/>
          <w:szCs w:val="28"/>
        </w:rPr>
        <w:t>在一维</w:t>
      </w:r>
      <w:r>
        <w:rPr>
          <w:b/>
          <w:bCs/>
          <w:sz w:val="28"/>
          <w:szCs w:val="28"/>
        </w:rPr>
        <w:t>dp</w:t>
      </w:r>
      <w:r>
        <w:rPr>
          <w:b/>
          <w:bCs/>
          <w:sz w:val="28"/>
          <w:szCs w:val="28"/>
        </w:rPr>
        <w:t>数组中，</w:t>
      </w:r>
      <w:r>
        <w:rPr>
          <w:b/>
          <w:bCs/>
          <w:sz w:val="28"/>
          <w:szCs w:val="28"/>
        </w:rPr>
        <w:t>dp[j]</w:t>
      </w:r>
      <w:r>
        <w:rPr>
          <w:b/>
          <w:bCs/>
          <w:sz w:val="28"/>
          <w:szCs w:val="28"/>
        </w:rPr>
        <w:t>表示：</w:t>
      </w:r>
      <w:r>
        <w:rPr>
          <w:b/>
          <w:bCs/>
          <w:sz w:val="28"/>
          <w:szCs w:val="28"/>
          <w:highlight w:val="green"/>
        </w:rPr>
        <w:t>容量为</w:t>
      </w:r>
      <w:r>
        <w:rPr>
          <w:b/>
          <w:bCs/>
          <w:sz w:val="28"/>
          <w:szCs w:val="28"/>
          <w:highlight w:val="green"/>
        </w:rPr>
        <w:t>j</w:t>
      </w:r>
      <w:r>
        <w:rPr>
          <w:b/>
          <w:bCs/>
          <w:sz w:val="28"/>
          <w:szCs w:val="28"/>
          <w:highlight w:val="green"/>
        </w:rPr>
        <w:t>的背包，所背的物品价值可以最大为</w:t>
      </w:r>
      <w:r>
        <w:rPr>
          <w:b/>
          <w:bCs/>
          <w:sz w:val="28"/>
          <w:szCs w:val="28"/>
          <w:highlight w:val="green"/>
        </w:rPr>
        <w:t>dp[j]</w:t>
      </w:r>
      <w:r>
        <w:rPr>
          <w:b/>
          <w:bCs/>
          <w:sz w:val="28"/>
          <w:szCs w:val="28"/>
        </w:rPr>
        <w:t>。</w:t>
      </w:r>
    </w:p>
    <w:p w14:paraId="0D645A11" w14:textId="77777777" w:rsidR="00DB7ACC" w:rsidRDefault="00C37B29">
      <w:pPr>
        <w:pStyle w:val="4"/>
      </w:pPr>
      <w:r>
        <w:rPr>
          <w:rFonts w:hint="eastAsia"/>
        </w:rPr>
        <w:t>递推公式</w:t>
      </w:r>
    </w:p>
    <w:p w14:paraId="5DDFF7CB" w14:textId="77777777" w:rsidR="00DB7ACC" w:rsidRDefault="00C37B29">
      <w:r>
        <w:rPr>
          <w:noProof/>
        </w:rPr>
        <w:drawing>
          <wp:inline distT="0" distB="0" distL="114300" distR="114300" wp14:anchorId="2245EDF9" wp14:editId="6FC72745">
            <wp:extent cx="5264785" cy="2081530"/>
            <wp:effectExtent l="0" t="0" r="12065" b="13970"/>
            <wp:docPr id="4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10"/>
                    <pic:cNvPicPr>
                      <a:picLocks noChangeAspect="1"/>
                    </pic:cNvPicPr>
                  </pic:nvPicPr>
                  <pic:blipFill>
                    <a:blip r:embed="rId310"/>
                    <a:stretch>
                      <a:fillRect/>
                    </a:stretch>
                  </pic:blipFill>
                  <pic:spPr>
                    <a:xfrm>
                      <a:off x="0" y="0"/>
                      <a:ext cx="5264785" cy="2081530"/>
                    </a:xfrm>
                    <a:prstGeom prst="rect">
                      <a:avLst/>
                    </a:prstGeom>
                    <a:noFill/>
                    <a:ln>
                      <a:noFill/>
                    </a:ln>
                  </pic:spPr>
                </pic:pic>
              </a:graphicData>
            </a:graphic>
          </wp:inline>
        </w:drawing>
      </w:r>
    </w:p>
    <w:p w14:paraId="74321ABB" w14:textId="77777777" w:rsidR="00DB7ACC" w:rsidRDefault="00DB7ACC"/>
    <w:p w14:paraId="41387F08" w14:textId="77777777" w:rsidR="00DB7ACC" w:rsidRDefault="00DB7ACC"/>
    <w:p w14:paraId="2F6E1C91" w14:textId="77777777" w:rsidR="00DB7ACC" w:rsidRDefault="00DB7ACC"/>
    <w:p w14:paraId="2E4AA52B" w14:textId="77777777" w:rsidR="00DB7ACC" w:rsidRDefault="00C37B29">
      <w:pPr>
        <w:pStyle w:val="4"/>
      </w:pPr>
      <w:r>
        <w:rPr>
          <w:rFonts w:hint="eastAsia"/>
        </w:rPr>
        <w:lastRenderedPageBreak/>
        <w:t>初始化</w:t>
      </w:r>
    </w:p>
    <w:p w14:paraId="00AF28D5" w14:textId="77777777" w:rsidR="00DB7ACC" w:rsidRDefault="00C37B29">
      <w:r>
        <w:rPr>
          <w:rFonts w:hint="eastAsia"/>
        </w:rPr>
        <w:t>关于</w:t>
      </w:r>
      <w:r>
        <w:rPr>
          <w:rFonts w:hint="eastAsia"/>
        </w:rPr>
        <w:t>初始化，一定要和</w:t>
      </w:r>
      <w:r>
        <w:rPr>
          <w:rFonts w:hint="eastAsia"/>
        </w:rPr>
        <w:t>dp</w:t>
      </w:r>
      <w:r>
        <w:rPr>
          <w:rFonts w:hint="eastAsia"/>
        </w:rPr>
        <w:t>数组的定义吻合，否则到递推公式的时候就会越来越乱。</w:t>
      </w:r>
    </w:p>
    <w:p w14:paraId="5ABE2E6C" w14:textId="77777777" w:rsidR="00DB7ACC" w:rsidRDefault="00DB7ACC"/>
    <w:p w14:paraId="4D07C42B" w14:textId="77777777" w:rsidR="00DB7ACC" w:rsidRDefault="00C37B29">
      <w:r>
        <w:rPr>
          <w:rFonts w:hint="eastAsia"/>
        </w:rPr>
        <w:t>Dp[j]</w:t>
      </w:r>
      <w:r>
        <w:rPr>
          <w:rFonts w:hint="eastAsia"/>
        </w:rPr>
        <w:t>表示：容量为</w:t>
      </w:r>
      <w:r>
        <w:rPr>
          <w:rFonts w:hint="eastAsia"/>
        </w:rPr>
        <w:t>j</w:t>
      </w:r>
      <w:r>
        <w:rPr>
          <w:rFonts w:hint="eastAsia"/>
        </w:rPr>
        <w:t>的背包，所背的物品价值可以最大为</w:t>
      </w:r>
      <w:r>
        <w:rPr>
          <w:rFonts w:hint="eastAsia"/>
        </w:rPr>
        <w:t>dp[j]</w:t>
      </w:r>
      <w:r>
        <w:rPr>
          <w:rFonts w:hint="eastAsia"/>
        </w:rPr>
        <w:t>，那么</w:t>
      </w:r>
      <w:r>
        <w:rPr>
          <w:rFonts w:hint="eastAsia"/>
        </w:rPr>
        <w:t>dp[0]</w:t>
      </w:r>
      <w:r>
        <w:rPr>
          <w:rFonts w:hint="eastAsia"/>
        </w:rPr>
        <w:t>就应该是</w:t>
      </w:r>
      <w:r>
        <w:rPr>
          <w:rFonts w:hint="eastAsia"/>
        </w:rPr>
        <w:t>0</w:t>
      </w:r>
      <w:r>
        <w:rPr>
          <w:rFonts w:hint="eastAsia"/>
        </w:rPr>
        <w:t>，因为背包容量为</w:t>
      </w:r>
      <w:r>
        <w:rPr>
          <w:rFonts w:hint="eastAsia"/>
        </w:rPr>
        <w:t>0</w:t>
      </w:r>
      <w:r>
        <w:rPr>
          <w:rFonts w:hint="eastAsia"/>
        </w:rPr>
        <w:t>所背的物品的最大价值就是</w:t>
      </w:r>
      <w:r>
        <w:rPr>
          <w:rFonts w:hint="eastAsia"/>
        </w:rPr>
        <w:t>0</w:t>
      </w:r>
      <w:r>
        <w:rPr>
          <w:rFonts w:hint="eastAsia"/>
        </w:rPr>
        <w:t>。</w:t>
      </w:r>
    </w:p>
    <w:p w14:paraId="3DFD903F" w14:textId="77777777" w:rsidR="00DB7ACC" w:rsidRDefault="00DB7ACC"/>
    <w:p w14:paraId="43938692" w14:textId="77777777" w:rsidR="00DB7ACC" w:rsidRDefault="00C37B29">
      <w:r>
        <w:rPr>
          <w:rFonts w:hint="eastAsia"/>
        </w:rPr>
        <w:t>那么</w:t>
      </w:r>
      <w:r>
        <w:rPr>
          <w:rFonts w:hint="eastAsia"/>
        </w:rPr>
        <w:t>dp</w:t>
      </w:r>
      <w:r>
        <w:rPr>
          <w:rFonts w:hint="eastAsia"/>
        </w:rPr>
        <w:t>数组除了下标</w:t>
      </w:r>
      <w:r>
        <w:rPr>
          <w:rFonts w:hint="eastAsia"/>
        </w:rPr>
        <w:t>0</w:t>
      </w:r>
      <w:r>
        <w:rPr>
          <w:rFonts w:hint="eastAsia"/>
        </w:rPr>
        <w:t>的位置，初始为</w:t>
      </w:r>
      <w:r>
        <w:rPr>
          <w:rFonts w:hint="eastAsia"/>
        </w:rPr>
        <w:t>0</w:t>
      </w:r>
      <w:r>
        <w:rPr>
          <w:rFonts w:hint="eastAsia"/>
        </w:rPr>
        <w:t>，其他下标应该初始化多少呢？</w:t>
      </w:r>
    </w:p>
    <w:p w14:paraId="0D9E6609" w14:textId="77777777" w:rsidR="00DB7ACC" w:rsidRDefault="00C37B29">
      <w:r>
        <w:rPr>
          <w:rFonts w:hint="eastAsia"/>
        </w:rPr>
        <w:t>看一下递推公式：</w:t>
      </w:r>
      <w:r>
        <w:rPr>
          <w:rFonts w:hint="eastAsia"/>
        </w:rPr>
        <w:t>dp[j]=max(dp[j],dp[j-weight[i])+value[i])</w:t>
      </w:r>
    </w:p>
    <w:p w14:paraId="10BD1654" w14:textId="77777777" w:rsidR="00DB7ACC" w:rsidRDefault="00C37B29">
      <w:pPr>
        <w:ind w:firstLineChars="200" w:firstLine="640"/>
      </w:pPr>
      <w:r>
        <w:rPr>
          <w:sz w:val="32"/>
          <w:szCs w:val="32"/>
          <w:highlight w:val="green"/>
        </w:rPr>
        <w:t>dp</w:t>
      </w:r>
      <w:r>
        <w:rPr>
          <w:sz w:val="32"/>
          <w:szCs w:val="32"/>
          <w:highlight w:val="green"/>
        </w:rPr>
        <w:t>数组在推导的时候一定是取价值最大的数，如果题目给的价值都是正整数那么非</w:t>
      </w:r>
      <w:r>
        <w:rPr>
          <w:sz w:val="32"/>
          <w:szCs w:val="32"/>
          <w:highlight w:val="green"/>
        </w:rPr>
        <w:t>0</w:t>
      </w:r>
      <w:r>
        <w:rPr>
          <w:sz w:val="32"/>
          <w:szCs w:val="32"/>
          <w:highlight w:val="green"/>
        </w:rPr>
        <w:t>下标都初始化为</w:t>
      </w:r>
      <w:r>
        <w:rPr>
          <w:sz w:val="32"/>
          <w:szCs w:val="32"/>
          <w:highlight w:val="green"/>
        </w:rPr>
        <w:t>0</w:t>
      </w:r>
      <w:r>
        <w:rPr>
          <w:sz w:val="32"/>
          <w:szCs w:val="32"/>
          <w:highlight w:val="green"/>
        </w:rPr>
        <w:t>就可以了，如果题目给的价值有负数，那么非</w:t>
      </w:r>
      <w:r>
        <w:rPr>
          <w:sz w:val="32"/>
          <w:szCs w:val="32"/>
          <w:highlight w:val="green"/>
        </w:rPr>
        <w:t>0</w:t>
      </w:r>
      <w:r>
        <w:rPr>
          <w:sz w:val="32"/>
          <w:szCs w:val="32"/>
          <w:highlight w:val="green"/>
        </w:rPr>
        <w:t>下标就要初始化为负无穷</w:t>
      </w:r>
      <w:r>
        <w:t>。</w:t>
      </w:r>
    </w:p>
    <w:p w14:paraId="410E4AB0" w14:textId="77777777" w:rsidR="00DB7ACC" w:rsidRDefault="00DB7ACC">
      <w:pPr>
        <w:ind w:firstLineChars="200" w:firstLine="420"/>
      </w:pPr>
    </w:p>
    <w:p w14:paraId="5C54284A" w14:textId="77777777" w:rsidR="00DB7ACC" w:rsidRDefault="00C37B29">
      <w:r>
        <w:rPr>
          <w:b/>
          <w:bCs/>
          <w:sz w:val="28"/>
          <w:szCs w:val="28"/>
          <w:highlight w:val="green"/>
          <w14:textFill>
            <w14:gradFill>
              <w14:gsLst>
                <w14:gs w14:pos="0">
                  <w14:srgbClr w14:val="FE4444"/>
                </w14:gs>
                <w14:gs w14:pos="100000">
                  <w14:srgbClr w14:val="832B2B"/>
                </w14:gs>
              </w14:gsLst>
              <w14:lin w14:ang="0" w14:scaled="0"/>
            </w14:gradFill>
          </w14:textFill>
        </w:rPr>
        <w:t>这样才能让</w:t>
      </w:r>
      <w:r>
        <w:rPr>
          <w:b/>
          <w:bCs/>
          <w:sz w:val="28"/>
          <w:szCs w:val="28"/>
          <w:highlight w:val="green"/>
          <w14:textFill>
            <w14:gradFill>
              <w14:gsLst>
                <w14:gs w14:pos="0">
                  <w14:srgbClr w14:val="FE4444"/>
                </w14:gs>
                <w14:gs w14:pos="100000">
                  <w14:srgbClr w14:val="832B2B"/>
                </w14:gs>
              </w14:gsLst>
              <w14:lin w14:ang="0" w14:scaled="0"/>
            </w14:gradFill>
          </w14:textFill>
        </w:rPr>
        <w:t>dp</w:t>
      </w:r>
      <w:r>
        <w:rPr>
          <w:b/>
          <w:bCs/>
          <w:sz w:val="28"/>
          <w:szCs w:val="28"/>
          <w:highlight w:val="green"/>
          <w14:textFill>
            <w14:gradFill>
              <w14:gsLst>
                <w14:gs w14:pos="0">
                  <w14:srgbClr w14:val="FE4444"/>
                </w14:gs>
                <w14:gs w14:pos="100000">
                  <w14:srgbClr w14:val="832B2B"/>
                </w14:gs>
              </w14:gsLst>
              <w14:lin w14:ang="0" w14:scaled="0"/>
            </w14:gradFill>
          </w14:textFill>
        </w:rPr>
        <w:t>数组在递归公式的过程中取的最大的价值，而不是被初始值覆盖了</w:t>
      </w:r>
      <w:r>
        <w:t>。</w:t>
      </w:r>
    </w:p>
    <w:p w14:paraId="239A7D5F" w14:textId="77777777" w:rsidR="00DB7ACC" w:rsidRDefault="00C37B29">
      <w:pPr>
        <w:pStyle w:val="4"/>
      </w:pPr>
      <w:r>
        <w:rPr>
          <w:rFonts w:hint="eastAsia"/>
        </w:rPr>
        <w:t>确定遍历顺序</w:t>
      </w:r>
    </w:p>
    <w:p w14:paraId="78C85ADC" w14:textId="77777777" w:rsidR="00DB7ACC" w:rsidRDefault="00C37B29">
      <w:r>
        <w:rPr>
          <w:noProof/>
        </w:rPr>
        <w:drawing>
          <wp:inline distT="0" distB="0" distL="114300" distR="114300" wp14:anchorId="463A8827" wp14:editId="4E8608A0">
            <wp:extent cx="6154420" cy="1617980"/>
            <wp:effectExtent l="0" t="0" r="17780" b="1270"/>
            <wp:docPr id="40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29"/>
                    <pic:cNvPicPr>
                      <a:picLocks noChangeAspect="1"/>
                    </pic:cNvPicPr>
                  </pic:nvPicPr>
                  <pic:blipFill>
                    <a:blip r:embed="rId311"/>
                    <a:stretch>
                      <a:fillRect/>
                    </a:stretch>
                  </pic:blipFill>
                  <pic:spPr>
                    <a:xfrm>
                      <a:off x="0" y="0"/>
                      <a:ext cx="6154420" cy="1617980"/>
                    </a:xfrm>
                    <a:prstGeom prst="rect">
                      <a:avLst/>
                    </a:prstGeom>
                    <a:noFill/>
                    <a:ln>
                      <a:noFill/>
                    </a:ln>
                  </pic:spPr>
                </pic:pic>
              </a:graphicData>
            </a:graphic>
          </wp:inline>
        </w:drawing>
      </w:r>
    </w:p>
    <w:p w14:paraId="39529059" w14:textId="77777777" w:rsidR="00DB7ACC" w:rsidRDefault="00C37B29">
      <w:r>
        <w:rPr>
          <w:noProof/>
        </w:rPr>
        <w:drawing>
          <wp:inline distT="0" distB="0" distL="114300" distR="114300" wp14:anchorId="0705AE68" wp14:editId="00007BD1">
            <wp:extent cx="6170930" cy="1017905"/>
            <wp:effectExtent l="0" t="0" r="1270" b="10795"/>
            <wp:docPr id="40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30"/>
                    <pic:cNvPicPr>
                      <a:picLocks noChangeAspect="1"/>
                    </pic:cNvPicPr>
                  </pic:nvPicPr>
                  <pic:blipFill>
                    <a:blip r:embed="rId312"/>
                    <a:stretch>
                      <a:fillRect/>
                    </a:stretch>
                  </pic:blipFill>
                  <pic:spPr>
                    <a:xfrm>
                      <a:off x="0" y="0"/>
                      <a:ext cx="6170930" cy="1017905"/>
                    </a:xfrm>
                    <a:prstGeom prst="rect">
                      <a:avLst/>
                    </a:prstGeom>
                    <a:noFill/>
                    <a:ln>
                      <a:noFill/>
                    </a:ln>
                  </pic:spPr>
                </pic:pic>
              </a:graphicData>
            </a:graphic>
          </wp:inline>
        </w:drawing>
      </w:r>
    </w:p>
    <w:p w14:paraId="2F788BDC" w14:textId="77777777" w:rsidR="00DB7ACC" w:rsidRDefault="00C37B29">
      <w:r>
        <w:rPr>
          <w:noProof/>
        </w:rPr>
        <w:lastRenderedPageBreak/>
        <w:drawing>
          <wp:inline distT="0" distB="0" distL="114300" distR="114300" wp14:anchorId="2D9A9E99" wp14:editId="1FC32ABA">
            <wp:extent cx="6019165" cy="2433320"/>
            <wp:effectExtent l="0" t="0" r="635" b="5080"/>
            <wp:docPr id="40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11"/>
                    <pic:cNvPicPr>
                      <a:picLocks noChangeAspect="1"/>
                    </pic:cNvPicPr>
                  </pic:nvPicPr>
                  <pic:blipFill>
                    <a:blip r:embed="rId313"/>
                    <a:stretch>
                      <a:fillRect/>
                    </a:stretch>
                  </pic:blipFill>
                  <pic:spPr>
                    <a:xfrm>
                      <a:off x="0" y="0"/>
                      <a:ext cx="6019165" cy="2433320"/>
                    </a:xfrm>
                    <a:prstGeom prst="rect">
                      <a:avLst/>
                    </a:prstGeom>
                    <a:noFill/>
                    <a:ln>
                      <a:noFill/>
                    </a:ln>
                  </pic:spPr>
                </pic:pic>
              </a:graphicData>
            </a:graphic>
          </wp:inline>
        </w:drawing>
      </w:r>
    </w:p>
    <w:p w14:paraId="3E9A557B" w14:textId="77777777" w:rsidR="00DB7ACC" w:rsidRDefault="00C37B29">
      <w:r>
        <w:rPr>
          <w:noProof/>
        </w:rPr>
        <w:drawing>
          <wp:inline distT="0" distB="0" distL="114300" distR="114300" wp14:anchorId="1D4AEC5A" wp14:editId="5E59F6CF">
            <wp:extent cx="5986780" cy="4663440"/>
            <wp:effectExtent l="0" t="0" r="13970" b="3810"/>
            <wp:docPr id="4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12"/>
                    <pic:cNvPicPr>
                      <a:picLocks noChangeAspect="1"/>
                    </pic:cNvPicPr>
                  </pic:nvPicPr>
                  <pic:blipFill>
                    <a:blip r:embed="rId314"/>
                    <a:stretch>
                      <a:fillRect/>
                    </a:stretch>
                  </pic:blipFill>
                  <pic:spPr>
                    <a:xfrm>
                      <a:off x="0" y="0"/>
                      <a:ext cx="5986780" cy="4663440"/>
                    </a:xfrm>
                    <a:prstGeom prst="rect">
                      <a:avLst/>
                    </a:prstGeom>
                    <a:noFill/>
                    <a:ln>
                      <a:noFill/>
                    </a:ln>
                  </pic:spPr>
                </pic:pic>
              </a:graphicData>
            </a:graphic>
          </wp:inline>
        </w:drawing>
      </w:r>
    </w:p>
    <w:p w14:paraId="41CE325D" w14:textId="77777777" w:rsidR="00DB7ACC" w:rsidRDefault="00DB7ACC"/>
    <w:p w14:paraId="1E6EFC18" w14:textId="77777777" w:rsidR="00DB7ACC" w:rsidRDefault="00C37B29">
      <w:pPr>
        <w:pStyle w:val="4"/>
      </w:pPr>
      <w:r>
        <w:rPr>
          <w:rFonts w:hint="eastAsia"/>
        </w:rPr>
        <w:lastRenderedPageBreak/>
        <w:t>举例推导</w:t>
      </w:r>
      <w:r>
        <w:rPr>
          <w:rFonts w:hint="eastAsia"/>
        </w:rPr>
        <w:t>dp</w:t>
      </w:r>
      <w:r>
        <w:rPr>
          <w:rFonts w:hint="eastAsia"/>
        </w:rPr>
        <w:t>数组</w:t>
      </w:r>
    </w:p>
    <w:p w14:paraId="22C9E42F" w14:textId="77777777" w:rsidR="00DB7ACC" w:rsidRDefault="00C37B29">
      <w:r>
        <w:rPr>
          <w:noProof/>
        </w:rPr>
        <w:drawing>
          <wp:inline distT="0" distB="0" distL="114300" distR="114300" wp14:anchorId="3C5E534B" wp14:editId="09AE33E6">
            <wp:extent cx="5271770" cy="2821940"/>
            <wp:effectExtent l="0" t="0" r="5080" b="16510"/>
            <wp:docPr id="4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13"/>
                    <pic:cNvPicPr>
                      <a:picLocks noChangeAspect="1"/>
                    </pic:cNvPicPr>
                  </pic:nvPicPr>
                  <pic:blipFill>
                    <a:blip r:embed="rId315"/>
                    <a:stretch>
                      <a:fillRect/>
                    </a:stretch>
                  </pic:blipFill>
                  <pic:spPr>
                    <a:xfrm>
                      <a:off x="0" y="0"/>
                      <a:ext cx="5271770" cy="2821940"/>
                    </a:xfrm>
                    <a:prstGeom prst="rect">
                      <a:avLst/>
                    </a:prstGeom>
                    <a:noFill/>
                    <a:ln>
                      <a:noFill/>
                    </a:ln>
                  </pic:spPr>
                </pic:pic>
              </a:graphicData>
            </a:graphic>
          </wp:inline>
        </w:drawing>
      </w:r>
    </w:p>
    <w:p w14:paraId="3643B325" w14:textId="77777777" w:rsidR="00DB7ACC" w:rsidRDefault="00C37B29">
      <w:pPr>
        <w:pStyle w:val="4"/>
      </w:pPr>
      <w:r>
        <w:rPr>
          <w:rFonts w:hint="eastAsia"/>
        </w:rPr>
        <w:t>代码实现</w:t>
      </w:r>
    </w:p>
    <w:p w14:paraId="5E3C64A3" w14:textId="77777777" w:rsidR="00DB7ACC" w:rsidRDefault="00C37B29">
      <w:r>
        <w:t xml:space="preserve">    /**</w:t>
      </w:r>
    </w:p>
    <w:p w14:paraId="4DEDA505" w14:textId="77777777" w:rsidR="00DB7ACC" w:rsidRDefault="00C37B29">
      <w:r>
        <w:t xml:space="preserve">     * 01</w:t>
      </w:r>
      <w:r>
        <w:t>背包使用艺维度数组</w:t>
      </w:r>
    </w:p>
    <w:p w14:paraId="30E0888F" w14:textId="77777777" w:rsidR="00DB7ACC" w:rsidRDefault="00C37B29">
      <w:r>
        <w:t xml:space="preserve">     * @param weight</w:t>
      </w:r>
    </w:p>
    <w:p w14:paraId="30E3A453" w14:textId="77777777" w:rsidR="00DB7ACC" w:rsidRDefault="00C37B29">
      <w:r>
        <w:t xml:space="preserve">     * @param value</w:t>
      </w:r>
    </w:p>
    <w:p w14:paraId="2823DDD8" w14:textId="77777777" w:rsidR="00DB7ACC" w:rsidRDefault="00C37B29">
      <w:r>
        <w:t xml:space="preserve">     * @param bagWeight</w:t>
      </w:r>
    </w:p>
    <w:p w14:paraId="03026B35" w14:textId="77777777" w:rsidR="00DB7ACC" w:rsidRDefault="00C37B29">
      <w:r>
        <w:t xml:space="preserve">     * @return</w:t>
      </w:r>
    </w:p>
    <w:p w14:paraId="0ED78B87" w14:textId="77777777" w:rsidR="00DB7ACC" w:rsidRDefault="00C37B29">
      <w:r>
        <w:t xml:space="preserve">     */</w:t>
      </w:r>
    </w:p>
    <w:p w14:paraId="7E106128" w14:textId="77777777" w:rsidR="00DB7ACC" w:rsidRDefault="00C37B29">
      <w:r>
        <w:t xml:space="preserve">    public int getMaxValueInArr1(int[] weight,</w:t>
      </w:r>
      <w:r>
        <w:t>int[] value,int bagWeight){</w:t>
      </w:r>
    </w:p>
    <w:p w14:paraId="556C2554" w14:textId="77777777" w:rsidR="00DB7ACC" w:rsidRDefault="00DB7ACC"/>
    <w:p w14:paraId="30E0F3A3" w14:textId="77777777" w:rsidR="00DB7ACC" w:rsidRDefault="00C37B29">
      <w:r>
        <w:t xml:space="preserve">        if(weight==null||weight.length&lt;1) return 0;</w:t>
      </w:r>
    </w:p>
    <w:p w14:paraId="40EF922D" w14:textId="77777777" w:rsidR="00DB7ACC" w:rsidRDefault="00C37B29">
      <w:r>
        <w:t xml:space="preserve">        int len = weight.length;</w:t>
      </w:r>
    </w:p>
    <w:p w14:paraId="41C799A5" w14:textId="77777777" w:rsidR="00DB7ACC" w:rsidRDefault="00C37B29">
      <w:r>
        <w:t xml:space="preserve">        int[] dp = new int[bagWeight+1];</w:t>
      </w:r>
    </w:p>
    <w:p w14:paraId="215E2BDB" w14:textId="77777777" w:rsidR="00DB7ACC" w:rsidRDefault="00DB7ACC"/>
    <w:p w14:paraId="34C52D07" w14:textId="77777777" w:rsidR="00DB7ACC" w:rsidRDefault="00C37B29">
      <w:r>
        <w:t xml:space="preserve">        // </w:t>
      </w:r>
      <w:r>
        <w:t>用每个物品遍历背包</w:t>
      </w:r>
    </w:p>
    <w:p w14:paraId="0B5D2F6D" w14:textId="77777777" w:rsidR="00DB7ACC" w:rsidRDefault="00C37B29">
      <w:r>
        <w:t xml:space="preserve">        // </w:t>
      </w:r>
      <w:r>
        <w:t>使用物品</w:t>
      </w:r>
      <w:r>
        <w:t>0</w:t>
      </w:r>
      <w:r>
        <w:t>遍历背包</w:t>
      </w:r>
    </w:p>
    <w:p w14:paraId="10F11FD3" w14:textId="77777777" w:rsidR="00DB7ACC" w:rsidRDefault="00C37B29">
      <w:r>
        <w:t xml:space="preserve">        // </w:t>
      </w:r>
      <w:r>
        <w:t>使用物品</w:t>
      </w:r>
      <w:r>
        <w:t>1</w:t>
      </w:r>
    </w:p>
    <w:p w14:paraId="0D5E901C" w14:textId="77777777" w:rsidR="00DB7ACC" w:rsidRDefault="00C37B29">
      <w:r>
        <w:t xml:space="preserve">        for(int i=0;i&lt;len;i++){// </w:t>
      </w:r>
      <w:r>
        <w:t>先遍历物品</w:t>
      </w:r>
    </w:p>
    <w:p w14:paraId="7FCB4D52" w14:textId="77777777" w:rsidR="00DB7ACC" w:rsidRDefault="00C37B29">
      <w:r>
        <w:t xml:space="preserve">            for(int j=bagWeight;j&gt;=0;j--){// </w:t>
      </w:r>
      <w:r>
        <w:t>注意背包的遍历顺序，递减顺序才是</w:t>
      </w:r>
      <w:r>
        <w:t>01</w:t>
      </w:r>
      <w:r>
        <w:t>背包</w:t>
      </w:r>
    </w:p>
    <w:p w14:paraId="35624A1C" w14:textId="77777777" w:rsidR="00DB7ACC" w:rsidRDefault="00C37B29">
      <w:r>
        <w:t xml:space="preserve">                if(j-weight[i]&gt;=0)</w:t>
      </w:r>
    </w:p>
    <w:p w14:paraId="16C1EFD0" w14:textId="77777777" w:rsidR="00DB7ACC" w:rsidRDefault="00C37B29">
      <w:r>
        <w:t xml:space="preserve">                dp[j] = Math.max(dp[j],dp[j-weight[i]]+value[i]);// </w:t>
      </w:r>
      <w:r>
        <w:t>考虑</w:t>
      </w:r>
      <w:r>
        <w:t>j</w:t>
      </w:r>
      <w:r>
        <w:t>时，会从之前考虑</w:t>
      </w:r>
    </w:p>
    <w:p w14:paraId="2919B7A9" w14:textId="77777777" w:rsidR="00DB7ACC" w:rsidRDefault="00C37B29">
      <w:r>
        <w:t xml:space="preserve">            }</w:t>
      </w:r>
    </w:p>
    <w:p w14:paraId="5AA7919B" w14:textId="77777777" w:rsidR="00DB7ACC" w:rsidRDefault="00C37B29">
      <w:r>
        <w:t xml:space="preserve">            System.ou</w:t>
      </w:r>
      <w:r>
        <w:t>t.println(Arrays.toString(dp));</w:t>
      </w:r>
    </w:p>
    <w:p w14:paraId="6989BE86" w14:textId="77777777" w:rsidR="00DB7ACC" w:rsidRDefault="00C37B29">
      <w:r>
        <w:t xml:space="preserve">        }</w:t>
      </w:r>
    </w:p>
    <w:p w14:paraId="645F0500" w14:textId="77777777" w:rsidR="00DB7ACC" w:rsidRDefault="00C37B29">
      <w:r>
        <w:lastRenderedPageBreak/>
        <w:t xml:space="preserve">        return dp[bagWeight];</w:t>
      </w:r>
    </w:p>
    <w:p w14:paraId="2C4FC78A" w14:textId="77777777" w:rsidR="00DB7ACC" w:rsidRDefault="00C37B29">
      <w:r>
        <w:t xml:space="preserve">    }</w:t>
      </w:r>
    </w:p>
    <w:p w14:paraId="0BA6BA40" w14:textId="77777777" w:rsidR="00DB7ACC" w:rsidRDefault="00DB7ACC"/>
    <w:p w14:paraId="1643D6CF" w14:textId="77777777" w:rsidR="00DB7ACC" w:rsidRDefault="00C37B29">
      <w:pPr>
        <w:pStyle w:val="3"/>
      </w:pPr>
      <w:r>
        <w:rPr>
          <w:rFonts w:hint="eastAsia"/>
        </w:rPr>
        <w:t>分割等和子集</w:t>
      </w:r>
    </w:p>
    <w:p w14:paraId="43948776" w14:textId="77777777" w:rsidR="00DB7ACC" w:rsidRDefault="00DB7ACC"/>
    <w:p w14:paraId="341D7F8D" w14:textId="77777777" w:rsidR="00DB7ACC" w:rsidRDefault="00C37B29">
      <w:r>
        <w:rPr>
          <w:noProof/>
        </w:rPr>
        <w:drawing>
          <wp:inline distT="0" distB="0" distL="114300" distR="114300" wp14:anchorId="7B09B540" wp14:editId="3E7B4904">
            <wp:extent cx="5270500" cy="4137660"/>
            <wp:effectExtent l="0" t="0" r="6350" b="15240"/>
            <wp:docPr id="40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66"/>
                    <pic:cNvPicPr>
                      <a:picLocks noChangeAspect="1"/>
                    </pic:cNvPicPr>
                  </pic:nvPicPr>
                  <pic:blipFill>
                    <a:blip r:embed="rId316"/>
                    <a:stretch>
                      <a:fillRect/>
                    </a:stretch>
                  </pic:blipFill>
                  <pic:spPr>
                    <a:xfrm>
                      <a:off x="0" y="0"/>
                      <a:ext cx="5270500" cy="4137660"/>
                    </a:xfrm>
                    <a:prstGeom prst="rect">
                      <a:avLst/>
                    </a:prstGeom>
                    <a:noFill/>
                    <a:ln>
                      <a:noFill/>
                    </a:ln>
                  </pic:spPr>
                </pic:pic>
              </a:graphicData>
            </a:graphic>
          </wp:inline>
        </w:drawing>
      </w:r>
    </w:p>
    <w:p w14:paraId="6AB31B36" w14:textId="77777777" w:rsidR="00DB7ACC" w:rsidRDefault="00DB7ACC"/>
    <w:p w14:paraId="7427E265" w14:textId="77777777" w:rsidR="00DB7ACC" w:rsidRDefault="00C37B29">
      <w:pPr>
        <w:pStyle w:val="4"/>
      </w:pPr>
      <w:r>
        <w:rPr>
          <w:rFonts w:hint="eastAsia"/>
        </w:rPr>
        <w:t>思路</w:t>
      </w:r>
    </w:p>
    <w:p w14:paraId="39253F98" w14:textId="77777777" w:rsidR="00DB7ACC" w:rsidRDefault="00C37B29">
      <w:pPr>
        <w:rPr>
          <w:sz w:val="32"/>
          <w:szCs w:val="32"/>
          <w:highlight w:val="green"/>
        </w:rPr>
      </w:pPr>
      <w:r>
        <w:rPr>
          <w:rFonts w:hint="eastAsia"/>
          <w:sz w:val="32"/>
          <w:szCs w:val="32"/>
          <w:highlight w:val="green"/>
        </w:rPr>
        <w:t>01</w:t>
      </w:r>
      <w:r>
        <w:rPr>
          <w:rFonts w:hint="eastAsia"/>
          <w:sz w:val="32"/>
          <w:szCs w:val="32"/>
          <w:highlight w:val="green"/>
        </w:rPr>
        <w:t>背包问题的应用，从一些数中选择几个数满足某些条件。</w:t>
      </w:r>
    </w:p>
    <w:p w14:paraId="65056A48" w14:textId="77777777" w:rsidR="00DB7ACC" w:rsidRDefault="00C37B29">
      <w:pPr>
        <w:rPr>
          <w:sz w:val="32"/>
          <w:szCs w:val="32"/>
          <w:highlight w:val="green"/>
        </w:rPr>
      </w:pPr>
      <w:r>
        <w:rPr>
          <w:rFonts w:ascii="宋体" w:eastAsia="宋体" w:hAnsi="宋体" w:cs="宋体"/>
          <w:noProof/>
          <w:sz w:val="24"/>
        </w:rPr>
        <w:lastRenderedPageBreak/>
        <w:drawing>
          <wp:inline distT="0" distB="0" distL="114300" distR="114300" wp14:anchorId="1AAD0688" wp14:editId="7AE04E58">
            <wp:extent cx="6290945" cy="2474595"/>
            <wp:effectExtent l="0" t="0" r="14605" b="1905"/>
            <wp:docPr id="407"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5" descr="IMG_256"/>
                    <pic:cNvPicPr>
                      <a:picLocks noChangeAspect="1"/>
                    </pic:cNvPicPr>
                  </pic:nvPicPr>
                  <pic:blipFill>
                    <a:blip r:embed="rId317"/>
                    <a:stretch>
                      <a:fillRect/>
                    </a:stretch>
                  </pic:blipFill>
                  <pic:spPr>
                    <a:xfrm>
                      <a:off x="0" y="0"/>
                      <a:ext cx="6290945" cy="2474595"/>
                    </a:xfrm>
                    <a:prstGeom prst="rect">
                      <a:avLst/>
                    </a:prstGeom>
                    <a:noFill/>
                    <a:ln w="9525">
                      <a:noFill/>
                    </a:ln>
                  </pic:spPr>
                </pic:pic>
              </a:graphicData>
            </a:graphic>
          </wp:inline>
        </w:drawing>
      </w:r>
    </w:p>
    <w:p w14:paraId="1BCB319D" w14:textId="77777777" w:rsidR="00DB7ACC" w:rsidRDefault="00C37B29">
      <w:pPr>
        <w:pStyle w:val="4"/>
      </w:pPr>
      <w:r>
        <w:rPr>
          <w:rFonts w:hint="eastAsia"/>
        </w:rPr>
        <w:t>二维数组</w:t>
      </w:r>
    </w:p>
    <w:p w14:paraId="5D3B0543" w14:textId="77777777" w:rsidR="00DB7ACC" w:rsidRDefault="00C37B29">
      <w:r>
        <w:rPr>
          <w:rFonts w:hint="eastAsia"/>
        </w:rPr>
        <w:t xml:space="preserve">    /**</w:t>
      </w:r>
    </w:p>
    <w:p w14:paraId="3C45C224" w14:textId="77777777" w:rsidR="00DB7ACC" w:rsidRDefault="00C37B29">
      <w:r>
        <w:rPr>
          <w:rFonts w:hint="eastAsia"/>
        </w:rPr>
        <w:t xml:space="preserve">     * </w:t>
      </w:r>
      <w:r>
        <w:rPr>
          <w:rFonts w:hint="eastAsia"/>
        </w:rPr>
        <w:t>给定一个只包含正整数的非空数组。</w:t>
      </w:r>
    </w:p>
    <w:p w14:paraId="5B35C102" w14:textId="77777777" w:rsidR="00DB7ACC" w:rsidRDefault="00C37B29">
      <w:r>
        <w:rPr>
          <w:rFonts w:hint="eastAsia"/>
        </w:rPr>
        <w:t xml:space="preserve">     * </w:t>
      </w:r>
      <w:r>
        <w:rPr>
          <w:rFonts w:hint="eastAsia"/>
        </w:rPr>
        <w:t>是否可以将这个数组分割成两个子集，</w:t>
      </w:r>
    </w:p>
    <w:p w14:paraId="383A5314" w14:textId="77777777" w:rsidR="00DB7ACC" w:rsidRDefault="00C37B29">
      <w:r>
        <w:rPr>
          <w:rFonts w:hint="eastAsia"/>
        </w:rPr>
        <w:t xml:space="preserve">     * </w:t>
      </w:r>
      <w:r>
        <w:rPr>
          <w:rFonts w:hint="eastAsia"/>
        </w:rPr>
        <w:t>使得两个子集的元素和相等。</w:t>
      </w:r>
    </w:p>
    <w:p w14:paraId="3091E894" w14:textId="77777777" w:rsidR="00DB7ACC" w:rsidRDefault="00C37B29">
      <w:r>
        <w:rPr>
          <w:rFonts w:hint="eastAsia"/>
        </w:rPr>
        <w:t xml:space="preserve">     *</w:t>
      </w:r>
    </w:p>
    <w:p w14:paraId="68944616" w14:textId="77777777" w:rsidR="00DB7ACC" w:rsidRDefault="00C37B29">
      <w:r>
        <w:rPr>
          <w:rFonts w:hint="eastAsia"/>
        </w:rPr>
        <w:t xml:space="preserve">     * @param nums</w:t>
      </w:r>
    </w:p>
    <w:p w14:paraId="1B51AF68" w14:textId="77777777" w:rsidR="00DB7ACC" w:rsidRDefault="00C37B29">
      <w:r>
        <w:rPr>
          <w:rFonts w:hint="eastAsia"/>
        </w:rPr>
        <w:t xml:space="preserve">     * @return</w:t>
      </w:r>
    </w:p>
    <w:p w14:paraId="27C2F476" w14:textId="77777777" w:rsidR="00DB7ACC" w:rsidRDefault="00C37B29">
      <w:r>
        <w:rPr>
          <w:rFonts w:hint="eastAsia"/>
        </w:rPr>
        <w:t xml:space="preserve">     */</w:t>
      </w:r>
    </w:p>
    <w:p w14:paraId="7D2917DF" w14:textId="77777777" w:rsidR="00DB7ACC" w:rsidRDefault="00C37B29">
      <w:r>
        <w:rPr>
          <w:rFonts w:hint="eastAsia"/>
        </w:rPr>
        <w:t xml:space="preserve">    public boolean canPartition1(int[] nums) {</w:t>
      </w:r>
    </w:p>
    <w:p w14:paraId="2C85D161" w14:textId="77777777" w:rsidR="00DB7ACC" w:rsidRDefault="00C37B29">
      <w:r>
        <w:rPr>
          <w:rFonts w:hint="eastAsia"/>
        </w:rPr>
        <w:t xml:space="preserve">        if (nums == null || nums.length &lt; 2) return false;</w:t>
      </w:r>
    </w:p>
    <w:p w14:paraId="24BE4A62" w14:textId="77777777" w:rsidR="00DB7ACC" w:rsidRDefault="00DB7ACC"/>
    <w:p w14:paraId="33386AC4" w14:textId="77777777" w:rsidR="00DB7ACC" w:rsidRDefault="00C37B29">
      <w:r>
        <w:rPr>
          <w:rFonts w:hint="eastAsia"/>
        </w:rPr>
        <w:t xml:space="preserve">        int sum = 0;</w:t>
      </w:r>
    </w:p>
    <w:p w14:paraId="1664C0E4" w14:textId="77777777" w:rsidR="00DB7ACC" w:rsidRDefault="00C37B29">
      <w:r>
        <w:rPr>
          <w:rFonts w:hint="eastAsia"/>
        </w:rPr>
        <w:t xml:space="preserve">        for (int i : nums) sum += i;</w:t>
      </w:r>
    </w:p>
    <w:p w14:paraId="32489C95" w14:textId="77777777" w:rsidR="00DB7ACC" w:rsidRDefault="00C37B29">
      <w:r>
        <w:rPr>
          <w:rFonts w:hint="eastAsia"/>
        </w:rPr>
        <w:t xml:space="preserve">        if (sum % 2 == 1) return false;</w:t>
      </w:r>
    </w:p>
    <w:p w14:paraId="26ABCAFC" w14:textId="77777777" w:rsidR="00DB7ACC" w:rsidRDefault="00C37B29">
      <w:r>
        <w:rPr>
          <w:rFonts w:hint="eastAsia"/>
        </w:rPr>
        <w:t xml:space="preserve">        // </w:t>
      </w:r>
      <w:r>
        <w:rPr>
          <w:rFonts w:hint="eastAsia"/>
        </w:rPr>
        <w:t>目标值</w:t>
      </w:r>
    </w:p>
    <w:p w14:paraId="2796EAA2" w14:textId="77777777" w:rsidR="00DB7ACC" w:rsidRDefault="00C37B29">
      <w:r>
        <w:rPr>
          <w:rFonts w:hint="eastAsia"/>
        </w:rPr>
        <w:t xml:space="preserve">        int t</w:t>
      </w:r>
      <w:r>
        <w:rPr>
          <w:rFonts w:hint="eastAsia"/>
        </w:rPr>
        <w:t>arget = sum / 2;</w:t>
      </w:r>
    </w:p>
    <w:p w14:paraId="63B40E75" w14:textId="77777777" w:rsidR="00DB7ACC" w:rsidRDefault="00DB7ACC"/>
    <w:p w14:paraId="0D9B94E5" w14:textId="77777777" w:rsidR="00DB7ACC" w:rsidRDefault="00C37B29">
      <w:r>
        <w:rPr>
          <w:rFonts w:hint="eastAsia"/>
        </w:rPr>
        <w:t xml:space="preserve">        boolean[][] dp = new boolean[nums.length][target + 1];</w:t>
      </w:r>
    </w:p>
    <w:p w14:paraId="24ABC85F" w14:textId="77777777" w:rsidR="00DB7ACC" w:rsidRDefault="00C37B29">
      <w:r>
        <w:rPr>
          <w:rFonts w:hint="eastAsia"/>
        </w:rPr>
        <w:t xml:space="preserve">        // </w:t>
      </w:r>
      <w:r>
        <w:rPr>
          <w:rFonts w:hint="eastAsia"/>
        </w:rPr>
        <w:t>第一列为</w:t>
      </w:r>
      <w:r>
        <w:rPr>
          <w:rFonts w:hint="eastAsia"/>
        </w:rPr>
        <w:t>false</w:t>
      </w:r>
    </w:p>
    <w:p w14:paraId="6D329A4F" w14:textId="77777777" w:rsidR="00DB7ACC" w:rsidRDefault="00C37B29">
      <w:r>
        <w:rPr>
          <w:rFonts w:hint="eastAsia"/>
        </w:rPr>
        <w:t xml:space="preserve">        // </w:t>
      </w:r>
      <w:r>
        <w:rPr>
          <w:rFonts w:hint="eastAsia"/>
        </w:rPr>
        <w:t>第一行</w:t>
      </w:r>
      <w:r>
        <w:rPr>
          <w:rFonts w:hint="eastAsia"/>
        </w:rPr>
        <w:t xml:space="preserve"> </w:t>
      </w:r>
      <w:r>
        <w:rPr>
          <w:rFonts w:hint="eastAsia"/>
        </w:rPr>
        <w:t>只有当</w:t>
      </w:r>
    </w:p>
    <w:p w14:paraId="4956B293" w14:textId="77777777" w:rsidR="00DB7ACC" w:rsidRDefault="00C37B29">
      <w:r>
        <w:rPr>
          <w:rFonts w:hint="eastAsia"/>
        </w:rPr>
        <w:t xml:space="preserve">        if (nums[0] &lt;= target)</w:t>
      </w:r>
    </w:p>
    <w:p w14:paraId="1E0D7E35" w14:textId="77777777" w:rsidR="00DB7ACC" w:rsidRDefault="00C37B29">
      <w:r>
        <w:rPr>
          <w:rFonts w:hint="eastAsia"/>
        </w:rPr>
        <w:t xml:space="preserve">            dp[0][nums[0]] = true;</w:t>
      </w:r>
    </w:p>
    <w:p w14:paraId="06AF71B4" w14:textId="77777777" w:rsidR="00DB7ACC" w:rsidRDefault="00C37B29">
      <w:r>
        <w:rPr>
          <w:rFonts w:hint="eastAsia"/>
        </w:rPr>
        <w:t xml:space="preserve">        // </w:t>
      </w:r>
      <w:r>
        <w:rPr>
          <w:rFonts w:hint="eastAsia"/>
        </w:rPr>
        <w:t>前</w:t>
      </w:r>
      <w:r>
        <w:rPr>
          <w:rFonts w:hint="eastAsia"/>
        </w:rPr>
        <w:t>i</w:t>
      </w:r>
      <w:r>
        <w:rPr>
          <w:rFonts w:hint="eastAsia"/>
        </w:rPr>
        <w:t>个数凑成目标值</w:t>
      </w:r>
      <w:r>
        <w:rPr>
          <w:rFonts w:hint="eastAsia"/>
        </w:rPr>
        <w:t>j</w:t>
      </w:r>
    </w:p>
    <w:p w14:paraId="13A9AD95" w14:textId="77777777" w:rsidR="00DB7ACC" w:rsidRDefault="00C37B29">
      <w:r>
        <w:rPr>
          <w:rFonts w:hint="eastAsia"/>
        </w:rPr>
        <w:t xml:space="preserve">        for (int i = 1; i &lt; nums.length; i++) {</w:t>
      </w:r>
    </w:p>
    <w:p w14:paraId="6F74E087" w14:textId="77777777" w:rsidR="00DB7ACC" w:rsidRDefault="00C37B29">
      <w:r>
        <w:rPr>
          <w:rFonts w:hint="eastAsia"/>
        </w:rPr>
        <w:t xml:space="preserve">            for (int j = 1; j &lt;= target; j++) {</w:t>
      </w:r>
    </w:p>
    <w:p w14:paraId="71D68C1B" w14:textId="77777777" w:rsidR="00DB7ACC" w:rsidRDefault="00C37B29">
      <w:r>
        <w:rPr>
          <w:rFonts w:hint="eastAsia"/>
        </w:rPr>
        <w:t xml:space="preserve">                if (j - nums[i] &gt;= 0) {</w:t>
      </w:r>
    </w:p>
    <w:p w14:paraId="4EC9EBC2" w14:textId="77777777" w:rsidR="00DB7ACC" w:rsidRDefault="00C37B29">
      <w:pPr>
        <w:rPr>
          <w:highlight w:val="green"/>
        </w:rPr>
      </w:pPr>
      <w:r>
        <w:rPr>
          <w:rFonts w:hint="eastAsia"/>
        </w:rPr>
        <w:t xml:space="preserve">                    </w:t>
      </w:r>
      <w:r>
        <w:rPr>
          <w:rFonts w:hint="eastAsia"/>
          <w:highlight w:val="green"/>
        </w:rPr>
        <w:t>dp[i][j] = dp[i - 1][j] || dp[i - 1][j - nums[i]];</w:t>
      </w:r>
    </w:p>
    <w:p w14:paraId="3366465F" w14:textId="77777777" w:rsidR="00DB7ACC" w:rsidRDefault="00C37B29">
      <w:r>
        <w:rPr>
          <w:rFonts w:hint="eastAsia"/>
        </w:rPr>
        <w:lastRenderedPageBreak/>
        <w:t xml:space="preserve">                } else {</w:t>
      </w:r>
    </w:p>
    <w:p w14:paraId="75A67CA1" w14:textId="77777777" w:rsidR="00DB7ACC" w:rsidRDefault="00C37B29">
      <w:pPr>
        <w:rPr>
          <w:highlight w:val="green"/>
        </w:rPr>
      </w:pPr>
      <w:r>
        <w:rPr>
          <w:rFonts w:hint="eastAsia"/>
        </w:rPr>
        <w:t xml:space="preserve">                    </w:t>
      </w:r>
      <w:r>
        <w:rPr>
          <w:rFonts w:hint="eastAsia"/>
          <w:highlight w:val="green"/>
        </w:rPr>
        <w:t>dp[i][j] = dp[i - 1][j];</w:t>
      </w:r>
    </w:p>
    <w:p w14:paraId="0F082FB1" w14:textId="77777777" w:rsidR="00DB7ACC" w:rsidRDefault="00C37B29">
      <w:r>
        <w:rPr>
          <w:rFonts w:hint="eastAsia"/>
        </w:rPr>
        <w:t xml:space="preserve">                }</w:t>
      </w:r>
    </w:p>
    <w:p w14:paraId="481A4EE0" w14:textId="77777777" w:rsidR="00DB7ACC" w:rsidRDefault="00C37B29">
      <w:r>
        <w:rPr>
          <w:rFonts w:hint="eastAsia"/>
        </w:rPr>
        <w:t xml:space="preserve">        </w:t>
      </w:r>
      <w:r>
        <w:rPr>
          <w:rFonts w:hint="eastAsia"/>
        </w:rPr>
        <w:t xml:space="preserve">    }</w:t>
      </w:r>
    </w:p>
    <w:p w14:paraId="3450BC58" w14:textId="77777777" w:rsidR="00DB7ACC" w:rsidRDefault="00C37B29">
      <w:r>
        <w:rPr>
          <w:rFonts w:hint="eastAsia"/>
        </w:rPr>
        <w:t xml:space="preserve">        }</w:t>
      </w:r>
    </w:p>
    <w:p w14:paraId="18565510" w14:textId="77777777" w:rsidR="00DB7ACC" w:rsidRDefault="00C37B29">
      <w:r>
        <w:rPr>
          <w:rFonts w:hint="eastAsia"/>
        </w:rPr>
        <w:t xml:space="preserve">        return dp[dp.length - 1][target];</w:t>
      </w:r>
    </w:p>
    <w:p w14:paraId="4309F92A" w14:textId="77777777" w:rsidR="00DB7ACC" w:rsidRDefault="00DB7ACC"/>
    <w:p w14:paraId="70A89C7E" w14:textId="77777777" w:rsidR="00DB7ACC" w:rsidRDefault="00C37B29">
      <w:r>
        <w:rPr>
          <w:rFonts w:hint="eastAsia"/>
        </w:rPr>
        <w:t xml:space="preserve">    }</w:t>
      </w:r>
    </w:p>
    <w:p w14:paraId="0F887E9E" w14:textId="77777777" w:rsidR="00DB7ACC" w:rsidRDefault="00C37B29">
      <w:pPr>
        <w:pStyle w:val="4"/>
      </w:pPr>
      <w:r>
        <w:rPr>
          <w:rFonts w:hint="eastAsia"/>
        </w:rPr>
        <w:t>一维数组</w:t>
      </w:r>
    </w:p>
    <w:p w14:paraId="026E3C28" w14:textId="77777777" w:rsidR="00DB7ACC" w:rsidRDefault="00C37B29">
      <w:r>
        <w:t xml:space="preserve"> /**</w:t>
      </w:r>
    </w:p>
    <w:p w14:paraId="5A068C51" w14:textId="77777777" w:rsidR="00DB7ACC" w:rsidRDefault="00C37B29">
      <w:r>
        <w:t xml:space="preserve">     * </w:t>
      </w:r>
      <w:r>
        <w:t>一尾渡矩阵</w:t>
      </w:r>
    </w:p>
    <w:p w14:paraId="4841EBB3" w14:textId="77777777" w:rsidR="00DB7ACC" w:rsidRDefault="00C37B29">
      <w:r>
        <w:t xml:space="preserve">     * @param nums</w:t>
      </w:r>
    </w:p>
    <w:p w14:paraId="23FC0E91" w14:textId="77777777" w:rsidR="00DB7ACC" w:rsidRDefault="00C37B29">
      <w:r>
        <w:t xml:space="preserve">     * @return</w:t>
      </w:r>
    </w:p>
    <w:p w14:paraId="17C790AB" w14:textId="77777777" w:rsidR="00DB7ACC" w:rsidRDefault="00C37B29">
      <w:r>
        <w:t xml:space="preserve">     */</w:t>
      </w:r>
    </w:p>
    <w:p w14:paraId="5E05A83E" w14:textId="77777777" w:rsidR="00DB7ACC" w:rsidRDefault="00C37B29">
      <w:r>
        <w:t xml:space="preserve">    public boolean canPartition(int[] nums) {</w:t>
      </w:r>
    </w:p>
    <w:p w14:paraId="1A142E3D" w14:textId="77777777" w:rsidR="00DB7ACC" w:rsidRDefault="00C37B29">
      <w:r>
        <w:t xml:space="preserve">        if (nums == null || nums.length &lt; 2) return false;</w:t>
      </w:r>
    </w:p>
    <w:p w14:paraId="133E9A3A" w14:textId="77777777" w:rsidR="00DB7ACC" w:rsidRDefault="00C37B29">
      <w:r>
        <w:t xml:space="preserve">        int sum = 0;</w:t>
      </w:r>
    </w:p>
    <w:p w14:paraId="63AF6228" w14:textId="77777777" w:rsidR="00DB7ACC" w:rsidRDefault="00C37B29">
      <w:r>
        <w:t xml:space="preserve">        for (int i : nums) sum += i;</w:t>
      </w:r>
    </w:p>
    <w:p w14:paraId="5A55967C" w14:textId="77777777" w:rsidR="00DB7ACC" w:rsidRDefault="00C37B29">
      <w:r>
        <w:t xml:space="preserve">        if (sum % 2 == 1) return false;</w:t>
      </w:r>
    </w:p>
    <w:p w14:paraId="207AF9DA" w14:textId="77777777" w:rsidR="00DB7ACC" w:rsidRDefault="00C37B29">
      <w:r>
        <w:t xml:space="preserve">        // </w:t>
      </w:r>
      <w:r>
        <w:t>目标值</w:t>
      </w:r>
    </w:p>
    <w:p w14:paraId="28CFDBC4" w14:textId="77777777" w:rsidR="00DB7ACC" w:rsidRDefault="00C37B29">
      <w:r>
        <w:t xml:space="preserve">        int target = sum / 2;</w:t>
      </w:r>
    </w:p>
    <w:p w14:paraId="492EB130" w14:textId="77777777" w:rsidR="00DB7ACC" w:rsidRDefault="00C37B29">
      <w:r>
        <w:t xml:space="preserve">        // </w:t>
      </w:r>
      <w:r>
        <w:t>凑成</w:t>
      </w:r>
      <w:r>
        <w:t xml:space="preserve">dp[j] </w:t>
      </w:r>
      <w:r>
        <w:t>是否能凑成目标值</w:t>
      </w:r>
      <w:r>
        <w:t>j</w:t>
      </w:r>
    </w:p>
    <w:p w14:paraId="1F50671D" w14:textId="77777777" w:rsidR="00DB7ACC" w:rsidRDefault="00C37B29">
      <w:r>
        <w:t xml:space="preserve">        boolean[] dp = ne</w:t>
      </w:r>
      <w:r>
        <w:t>w boolean[target+1];</w:t>
      </w:r>
    </w:p>
    <w:p w14:paraId="6A9093DB" w14:textId="77777777" w:rsidR="00DB7ACC" w:rsidRDefault="00C37B29">
      <w:r>
        <w:t xml:space="preserve">        dp[0]=false;</w:t>
      </w:r>
    </w:p>
    <w:p w14:paraId="47852DF9" w14:textId="77777777" w:rsidR="00DB7ACC" w:rsidRDefault="00C37B29">
      <w:r>
        <w:t xml:space="preserve">        for(int i=0;i&lt;nums.length;i++){</w:t>
      </w:r>
    </w:p>
    <w:p w14:paraId="5B417522" w14:textId="77777777" w:rsidR="00DB7ACC" w:rsidRDefault="00C37B29">
      <w:r>
        <w:t xml:space="preserve">            for(int j=target;j&gt;=0;j--){</w:t>
      </w:r>
    </w:p>
    <w:p w14:paraId="793784B8" w14:textId="77777777" w:rsidR="00DB7ACC" w:rsidRDefault="00C37B29">
      <w:pPr>
        <w:rPr>
          <w:highlight w:val="green"/>
        </w:rPr>
      </w:pPr>
      <w:r>
        <w:t xml:space="preserve">              </w:t>
      </w:r>
      <w:r>
        <w:rPr>
          <w:highlight w:val="green"/>
        </w:rPr>
        <w:t xml:space="preserve">  if(j&gt;nums[i])</w:t>
      </w:r>
    </w:p>
    <w:p w14:paraId="61EB9235" w14:textId="77777777" w:rsidR="00DB7ACC" w:rsidRDefault="00C37B29">
      <w:pPr>
        <w:rPr>
          <w:highlight w:val="green"/>
        </w:rPr>
      </w:pPr>
      <w:r>
        <w:rPr>
          <w:highlight w:val="green"/>
        </w:rPr>
        <w:t xml:space="preserve">                 dp[j] = dp[j]||dp[j-nums[i]];</w:t>
      </w:r>
    </w:p>
    <w:p w14:paraId="2554F5C3" w14:textId="77777777" w:rsidR="00DB7ACC" w:rsidRDefault="00C37B29">
      <w:pPr>
        <w:rPr>
          <w:highlight w:val="green"/>
        </w:rPr>
      </w:pPr>
      <w:r>
        <w:rPr>
          <w:highlight w:val="green"/>
        </w:rPr>
        <w:t xml:space="preserve">                else if(j==nums[i]) dp[j]=true;</w:t>
      </w:r>
    </w:p>
    <w:p w14:paraId="47651301" w14:textId="77777777" w:rsidR="00DB7ACC" w:rsidRDefault="00C37B29">
      <w:r>
        <w:t xml:space="preserve">         </w:t>
      </w:r>
      <w:r>
        <w:t xml:space="preserve">   }</w:t>
      </w:r>
    </w:p>
    <w:p w14:paraId="0B96ED0D" w14:textId="77777777" w:rsidR="00DB7ACC" w:rsidRDefault="00C37B29">
      <w:r>
        <w:t xml:space="preserve">        }</w:t>
      </w:r>
    </w:p>
    <w:p w14:paraId="3810BD7A" w14:textId="77777777" w:rsidR="00DB7ACC" w:rsidRDefault="00C37B29">
      <w:r>
        <w:t xml:space="preserve">        return dp[target];</w:t>
      </w:r>
    </w:p>
    <w:p w14:paraId="7541BC2C" w14:textId="77777777" w:rsidR="00DB7ACC" w:rsidRDefault="00C37B29">
      <w:pPr>
        <w:ind w:firstLine="480"/>
      </w:pPr>
      <w:r>
        <w:t>}</w:t>
      </w:r>
    </w:p>
    <w:p w14:paraId="75DCCF6E" w14:textId="77777777" w:rsidR="00DB7ACC" w:rsidRDefault="00DB7ACC">
      <w:pPr>
        <w:ind w:firstLine="480"/>
      </w:pPr>
    </w:p>
    <w:p w14:paraId="330E9B15" w14:textId="77777777" w:rsidR="00DB7ACC" w:rsidRDefault="00DB7ACC">
      <w:pPr>
        <w:ind w:firstLine="480"/>
      </w:pPr>
    </w:p>
    <w:p w14:paraId="526052AA" w14:textId="77777777" w:rsidR="00DB7ACC" w:rsidRDefault="00C37B29">
      <w:pPr>
        <w:pStyle w:val="3"/>
      </w:pPr>
      <w:r>
        <w:rPr>
          <w:rFonts w:hint="eastAsia"/>
        </w:rPr>
        <w:lastRenderedPageBreak/>
        <w:t>数组种元素的目标和（递归</w:t>
      </w:r>
      <w:r>
        <w:rPr>
          <w:rFonts w:hint="eastAsia"/>
        </w:rPr>
        <w:t>/</w:t>
      </w:r>
      <w:r>
        <w:rPr>
          <w:rFonts w:hint="eastAsia"/>
        </w:rPr>
        <w:t>备忘录</w:t>
      </w:r>
      <w:r>
        <w:rPr>
          <w:rFonts w:hint="eastAsia"/>
        </w:rPr>
        <w:t>/</w:t>
      </w:r>
      <w:r>
        <w:rPr>
          <w:rFonts w:hint="eastAsia"/>
        </w:rPr>
        <w:t>动态规划）</w:t>
      </w:r>
    </w:p>
    <w:p w14:paraId="54501C06" w14:textId="77777777" w:rsidR="00DB7ACC" w:rsidRDefault="00C37B29">
      <w:r>
        <w:rPr>
          <w:noProof/>
        </w:rPr>
        <w:drawing>
          <wp:inline distT="0" distB="0" distL="114300" distR="114300" wp14:anchorId="0A2A75FD" wp14:editId="19FD33AB">
            <wp:extent cx="5273040" cy="5988050"/>
            <wp:effectExtent l="0" t="0" r="3810" b="12700"/>
            <wp:docPr id="40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8"/>
                    <pic:cNvPicPr>
                      <a:picLocks noChangeAspect="1"/>
                    </pic:cNvPicPr>
                  </pic:nvPicPr>
                  <pic:blipFill>
                    <a:blip r:embed="rId318"/>
                    <a:stretch>
                      <a:fillRect/>
                    </a:stretch>
                  </pic:blipFill>
                  <pic:spPr>
                    <a:xfrm>
                      <a:off x="0" y="0"/>
                      <a:ext cx="5273040" cy="5988050"/>
                    </a:xfrm>
                    <a:prstGeom prst="rect">
                      <a:avLst/>
                    </a:prstGeom>
                    <a:noFill/>
                    <a:ln>
                      <a:noFill/>
                    </a:ln>
                  </pic:spPr>
                </pic:pic>
              </a:graphicData>
            </a:graphic>
          </wp:inline>
        </w:drawing>
      </w:r>
    </w:p>
    <w:p w14:paraId="204FEAF9" w14:textId="77777777" w:rsidR="00DB7ACC" w:rsidRDefault="00DB7ACC"/>
    <w:p w14:paraId="34F60F4D" w14:textId="77777777" w:rsidR="00DB7ACC" w:rsidRDefault="00C37B29">
      <w:r>
        <w:rPr>
          <w:noProof/>
        </w:rPr>
        <w:drawing>
          <wp:inline distT="0" distB="0" distL="114300" distR="114300" wp14:anchorId="21B3E8E9" wp14:editId="0DFAF88E">
            <wp:extent cx="5826760" cy="1776095"/>
            <wp:effectExtent l="0" t="0" r="2540" b="14605"/>
            <wp:docPr id="40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9"/>
                    <pic:cNvPicPr>
                      <a:picLocks noChangeAspect="1"/>
                    </pic:cNvPicPr>
                  </pic:nvPicPr>
                  <pic:blipFill>
                    <a:blip r:embed="rId319"/>
                    <a:stretch>
                      <a:fillRect/>
                    </a:stretch>
                  </pic:blipFill>
                  <pic:spPr>
                    <a:xfrm>
                      <a:off x="0" y="0"/>
                      <a:ext cx="5826760" cy="1776095"/>
                    </a:xfrm>
                    <a:prstGeom prst="rect">
                      <a:avLst/>
                    </a:prstGeom>
                    <a:noFill/>
                    <a:ln>
                      <a:noFill/>
                    </a:ln>
                  </pic:spPr>
                </pic:pic>
              </a:graphicData>
            </a:graphic>
          </wp:inline>
        </w:drawing>
      </w:r>
    </w:p>
    <w:p w14:paraId="5EB5C354" w14:textId="77777777" w:rsidR="00DB7ACC" w:rsidRDefault="00C37B29">
      <w:pPr>
        <w:pStyle w:val="4"/>
      </w:pPr>
      <w:r>
        <w:rPr>
          <w:rFonts w:hint="eastAsia"/>
        </w:rPr>
        <w:lastRenderedPageBreak/>
        <w:t>回溯</w:t>
      </w:r>
      <w:r>
        <w:rPr>
          <w:rFonts w:hint="eastAsia"/>
        </w:rPr>
        <w:t>/</w:t>
      </w:r>
      <w:r>
        <w:rPr>
          <w:rFonts w:hint="eastAsia"/>
        </w:rPr>
        <w:t>暴力递归法</w:t>
      </w:r>
    </w:p>
    <w:p w14:paraId="7E135CDB" w14:textId="77777777" w:rsidR="00DB7ACC" w:rsidRDefault="00C37B29">
      <w:r>
        <w:rPr>
          <w:noProof/>
        </w:rPr>
        <w:drawing>
          <wp:inline distT="0" distB="0" distL="114300" distR="114300" wp14:anchorId="701E251E" wp14:editId="4F82DF51">
            <wp:extent cx="5818505" cy="2340610"/>
            <wp:effectExtent l="0" t="0" r="10795" b="2540"/>
            <wp:docPr id="41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20"/>
                    <pic:cNvPicPr>
                      <a:picLocks noChangeAspect="1"/>
                    </pic:cNvPicPr>
                  </pic:nvPicPr>
                  <pic:blipFill>
                    <a:blip r:embed="rId320"/>
                    <a:stretch>
                      <a:fillRect/>
                    </a:stretch>
                  </pic:blipFill>
                  <pic:spPr>
                    <a:xfrm>
                      <a:off x="0" y="0"/>
                      <a:ext cx="5818505" cy="2340610"/>
                    </a:xfrm>
                    <a:prstGeom prst="rect">
                      <a:avLst/>
                    </a:prstGeom>
                    <a:noFill/>
                    <a:ln>
                      <a:noFill/>
                    </a:ln>
                  </pic:spPr>
                </pic:pic>
              </a:graphicData>
            </a:graphic>
          </wp:inline>
        </w:drawing>
      </w:r>
    </w:p>
    <w:p w14:paraId="47DE3A9D" w14:textId="77777777" w:rsidR="00DB7ACC" w:rsidRDefault="00C37B29">
      <w:r>
        <w:rPr>
          <w:noProof/>
        </w:rPr>
        <w:drawing>
          <wp:inline distT="0" distB="0" distL="114300" distR="114300" wp14:anchorId="6ABE0429" wp14:editId="16B27BA7">
            <wp:extent cx="5272405" cy="1781175"/>
            <wp:effectExtent l="0" t="0" r="4445" b="9525"/>
            <wp:docPr id="41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21"/>
                    <pic:cNvPicPr>
                      <a:picLocks noChangeAspect="1"/>
                    </pic:cNvPicPr>
                  </pic:nvPicPr>
                  <pic:blipFill>
                    <a:blip r:embed="rId321"/>
                    <a:stretch>
                      <a:fillRect/>
                    </a:stretch>
                  </pic:blipFill>
                  <pic:spPr>
                    <a:xfrm>
                      <a:off x="0" y="0"/>
                      <a:ext cx="5272405" cy="1781175"/>
                    </a:xfrm>
                    <a:prstGeom prst="rect">
                      <a:avLst/>
                    </a:prstGeom>
                    <a:noFill/>
                    <a:ln>
                      <a:noFill/>
                    </a:ln>
                  </pic:spPr>
                </pic:pic>
              </a:graphicData>
            </a:graphic>
          </wp:inline>
        </w:drawing>
      </w:r>
    </w:p>
    <w:p w14:paraId="337B7905" w14:textId="77777777" w:rsidR="00DB7ACC" w:rsidRDefault="00C37B29">
      <w:r>
        <w:rPr>
          <w:noProof/>
        </w:rPr>
        <w:lastRenderedPageBreak/>
        <w:drawing>
          <wp:inline distT="0" distB="0" distL="114300" distR="114300" wp14:anchorId="583E7894" wp14:editId="6FA4A778">
            <wp:extent cx="5273040" cy="4551045"/>
            <wp:effectExtent l="0" t="0" r="3810" b="1905"/>
            <wp:docPr id="41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22"/>
                    <pic:cNvPicPr>
                      <a:picLocks noChangeAspect="1"/>
                    </pic:cNvPicPr>
                  </pic:nvPicPr>
                  <pic:blipFill>
                    <a:blip r:embed="rId322"/>
                    <a:stretch>
                      <a:fillRect/>
                    </a:stretch>
                  </pic:blipFill>
                  <pic:spPr>
                    <a:xfrm>
                      <a:off x="0" y="0"/>
                      <a:ext cx="5273040" cy="4551045"/>
                    </a:xfrm>
                    <a:prstGeom prst="rect">
                      <a:avLst/>
                    </a:prstGeom>
                    <a:noFill/>
                    <a:ln>
                      <a:noFill/>
                    </a:ln>
                  </pic:spPr>
                </pic:pic>
              </a:graphicData>
            </a:graphic>
          </wp:inline>
        </w:drawing>
      </w:r>
    </w:p>
    <w:p w14:paraId="22DE8272" w14:textId="77777777" w:rsidR="00DB7ACC" w:rsidRDefault="00C37B29">
      <w:r>
        <w:rPr>
          <w:noProof/>
        </w:rPr>
        <w:drawing>
          <wp:inline distT="0" distB="0" distL="114300" distR="114300" wp14:anchorId="1AB9A167" wp14:editId="5E71BB2B">
            <wp:extent cx="5270500" cy="1773555"/>
            <wp:effectExtent l="0" t="0" r="6350" b="17145"/>
            <wp:docPr id="41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23"/>
                    <pic:cNvPicPr>
                      <a:picLocks noChangeAspect="1"/>
                    </pic:cNvPicPr>
                  </pic:nvPicPr>
                  <pic:blipFill>
                    <a:blip r:embed="rId323"/>
                    <a:stretch>
                      <a:fillRect/>
                    </a:stretch>
                  </pic:blipFill>
                  <pic:spPr>
                    <a:xfrm>
                      <a:off x="0" y="0"/>
                      <a:ext cx="5270500" cy="1773555"/>
                    </a:xfrm>
                    <a:prstGeom prst="rect">
                      <a:avLst/>
                    </a:prstGeom>
                    <a:noFill/>
                    <a:ln>
                      <a:noFill/>
                    </a:ln>
                  </pic:spPr>
                </pic:pic>
              </a:graphicData>
            </a:graphic>
          </wp:inline>
        </w:drawing>
      </w:r>
    </w:p>
    <w:p w14:paraId="4D3F09C8" w14:textId="77777777" w:rsidR="00DB7ACC" w:rsidRDefault="00DB7ACC"/>
    <w:p w14:paraId="06672A9B" w14:textId="77777777" w:rsidR="00DB7ACC" w:rsidRDefault="00C37B29">
      <w:pPr>
        <w:pStyle w:val="4"/>
      </w:pPr>
      <w:r>
        <w:rPr>
          <w:rFonts w:hint="eastAsia"/>
        </w:rPr>
        <w:t>备忘录</w:t>
      </w:r>
      <w:r>
        <w:rPr>
          <w:rFonts w:hint="eastAsia"/>
        </w:rPr>
        <w:t>/</w:t>
      </w:r>
      <w:r>
        <w:rPr>
          <w:rFonts w:hint="eastAsia"/>
        </w:rPr>
        <w:t>消除重叠子问题</w:t>
      </w:r>
    </w:p>
    <w:p w14:paraId="3EDA33D5" w14:textId="77777777" w:rsidR="00DB7ACC" w:rsidRDefault="00C37B29">
      <w:pPr>
        <w:rPr>
          <w:highlight w:val="green"/>
        </w:rPr>
      </w:pPr>
      <w:r>
        <w:rPr>
          <w:rFonts w:hint="eastAsia"/>
          <w:highlight w:val="green"/>
        </w:rPr>
        <w:t>动态规划之所以比暴力算法快，是因为动态规划技巧消除了重叠子问题。</w:t>
      </w:r>
    </w:p>
    <w:p w14:paraId="54033CB5" w14:textId="77777777" w:rsidR="00DB7ACC" w:rsidRDefault="00DB7ACC"/>
    <w:p w14:paraId="1B3CCCCA" w14:textId="77777777" w:rsidR="00DB7ACC" w:rsidRDefault="00C37B29">
      <w:r>
        <w:rPr>
          <w:rFonts w:hint="eastAsia"/>
        </w:rPr>
        <w:t>如何发现重叠子问题？看看是否可能出现重复的状态。对于递归函数来说，函数参数种会变的参数就是状态，对于</w:t>
      </w:r>
      <w:r>
        <w:rPr>
          <w:rFonts w:hint="eastAsia"/>
        </w:rPr>
        <w:t>backtrack</w:t>
      </w:r>
      <w:r>
        <w:rPr>
          <w:rFonts w:hint="eastAsia"/>
        </w:rPr>
        <w:t>函数来说，会边的参数为</w:t>
      </w:r>
      <w:r>
        <w:rPr>
          <w:rFonts w:hint="eastAsia"/>
        </w:rPr>
        <w:t>i</w:t>
      </w:r>
      <w:r>
        <w:rPr>
          <w:rFonts w:hint="eastAsia"/>
        </w:rPr>
        <w:t>和</w:t>
      </w:r>
      <w:r>
        <w:rPr>
          <w:rFonts w:hint="eastAsia"/>
        </w:rPr>
        <w:t>rest.</w:t>
      </w:r>
    </w:p>
    <w:p w14:paraId="06891D7B" w14:textId="77777777" w:rsidR="00DB7ACC" w:rsidRDefault="00DB7ACC"/>
    <w:p w14:paraId="553C9EB8" w14:textId="77777777" w:rsidR="00DB7ACC" w:rsidRDefault="00C37B29">
      <w:r>
        <w:rPr>
          <w:rFonts w:hint="eastAsia"/>
        </w:rPr>
        <w:t>动态规划之编辑距离说了一种一眼看出重叠子问题的方法，先抽象出递归框架：</w:t>
      </w:r>
    </w:p>
    <w:p w14:paraId="11A1EB0A" w14:textId="77777777" w:rsidR="00DB7ACC" w:rsidRDefault="00C37B29">
      <w:r>
        <w:rPr>
          <w:noProof/>
        </w:rPr>
        <w:lastRenderedPageBreak/>
        <w:drawing>
          <wp:inline distT="0" distB="0" distL="114300" distR="114300" wp14:anchorId="4C2636CA" wp14:editId="7110B8E0">
            <wp:extent cx="5269865" cy="1616710"/>
            <wp:effectExtent l="0" t="0" r="6985" b="2540"/>
            <wp:docPr id="41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24"/>
                    <pic:cNvPicPr>
                      <a:picLocks noChangeAspect="1"/>
                    </pic:cNvPicPr>
                  </pic:nvPicPr>
                  <pic:blipFill>
                    <a:blip r:embed="rId324"/>
                    <a:stretch>
                      <a:fillRect/>
                    </a:stretch>
                  </pic:blipFill>
                  <pic:spPr>
                    <a:xfrm>
                      <a:off x="0" y="0"/>
                      <a:ext cx="5269865" cy="1616710"/>
                    </a:xfrm>
                    <a:prstGeom prst="rect">
                      <a:avLst/>
                    </a:prstGeom>
                    <a:noFill/>
                    <a:ln>
                      <a:noFill/>
                    </a:ln>
                  </pic:spPr>
                </pic:pic>
              </a:graphicData>
            </a:graphic>
          </wp:inline>
        </w:drawing>
      </w:r>
    </w:p>
    <w:p w14:paraId="0BC28B38" w14:textId="77777777" w:rsidR="00DB7ACC" w:rsidRDefault="00DB7ACC"/>
    <w:p w14:paraId="416399BE" w14:textId="77777777" w:rsidR="00DB7ACC" w:rsidRDefault="00DB7ACC"/>
    <w:p w14:paraId="250DE2EB" w14:textId="77777777" w:rsidR="00DB7ACC" w:rsidRDefault="00C37B29">
      <w:r>
        <w:rPr>
          <w:noProof/>
        </w:rPr>
        <w:drawing>
          <wp:inline distT="0" distB="0" distL="114300" distR="114300" wp14:anchorId="29914CE2" wp14:editId="463F35F8">
            <wp:extent cx="5266690" cy="3911600"/>
            <wp:effectExtent l="0" t="0" r="10160" b="12700"/>
            <wp:docPr id="41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25"/>
                    <pic:cNvPicPr>
                      <a:picLocks noChangeAspect="1"/>
                    </pic:cNvPicPr>
                  </pic:nvPicPr>
                  <pic:blipFill>
                    <a:blip r:embed="rId325"/>
                    <a:stretch>
                      <a:fillRect/>
                    </a:stretch>
                  </pic:blipFill>
                  <pic:spPr>
                    <a:xfrm>
                      <a:off x="0" y="0"/>
                      <a:ext cx="5266690" cy="3911600"/>
                    </a:xfrm>
                    <a:prstGeom prst="rect">
                      <a:avLst/>
                    </a:prstGeom>
                    <a:noFill/>
                    <a:ln>
                      <a:noFill/>
                    </a:ln>
                  </pic:spPr>
                </pic:pic>
              </a:graphicData>
            </a:graphic>
          </wp:inline>
        </w:drawing>
      </w:r>
    </w:p>
    <w:p w14:paraId="20C7237F" w14:textId="77777777" w:rsidR="00DB7ACC" w:rsidRDefault="00DB7ACC"/>
    <w:p w14:paraId="12A9759D" w14:textId="77777777" w:rsidR="00DB7ACC" w:rsidRDefault="00C37B29">
      <w:r>
        <w:rPr>
          <w:noProof/>
        </w:rPr>
        <w:drawing>
          <wp:inline distT="0" distB="0" distL="114300" distR="114300" wp14:anchorId="020649F5" wp14:editId="464FEDD5">
            <wp:extent cx="5270500" cy="946150"/>
            <wp:effectExtent l="0" t="0" r="6350" b="6350"/>
            <wp:docPr id="41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26"/>
                    <pic:cNvPicPr>
                      <a:picLocks noChangeAspect="1"/>
                    </pic:cNvPicPr>
                  </pic:nvPicPr>
                  <pic:blipFill>
                    <a:blip r:embed="rId326"/>
                    <a:stretch>
                      <a:fillRect/>
                    </a:stretch>
                  </pic:blipFill>
                  <pic:spPr>
                    <a:xfrm>
                      <a:off x="0" y="0"/>
                      <a:ext cx="5270500" cy="946150"/>
                    </a:xfrm>
                    <a:prstGeom prst="rect">
                      <a:avLst/>
                    </a:prstGeom>
                    <a:noFill/>
                    <a:ln>
                      <a:noFill/>
                    </a:ln>
                  </pic:spPr>
                </pic:pic>
              </a:graphicData>
            </a:graphic>
          </wp:inline>
        </w:drawing>
      </w:r>
    </w:p>
    <w:p w14:paraId="0A11BD8A" w14:textId="77777777" w:rsidR="00DB7ACC" w:rsidRDefault="00C37B29">
      <w:pPr>
        <w:pStyle w:val="4"/>
      </w:pPr>
      <w:r>
        <w:rPr>
          <w:rFonts w:hint="eastAsia"/>
        </w:rPr>
        <w:lastRenderedPageBreak/>
        <w:t>动态规划</w:t>
      </w:r>
    </w:p>
    <w:p w14:paraId="65A0FEC5" w14:textId="77777777" w:rsidR="00DB7ACC" w:rsidRDefault="00C37B29">
      <w:r>
        <w:rPr>
          <w:noProof/>
        </w:rPr>
        <w:drawing>
          <wp:inline distT="0" distB="0" distL="114300" distR="114300" wp14:anchorId="0363D635" wp14:editId="281D60DC">
            <wp:extent cx="5266055" cy="1430020"/>
            <wp:effectExtent l="0" t="0" r="10795" b="17780"/>
            <wp:docPr id="4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27"/>
                    <pic:cNvPicPr>
                      <a:picLocks noChangeAspect="1"/>
                    </pic:cNvPicPr>
                  </pic:nvPicPr>
                  <pic:blipFill>
                    <a:blip r:embed="rId327"/>
                    <a:stretch>
                      <a:fillRect/>
                    </a:stretch>
                  </pic:blipFill>
                  <pic:spPr>
                    <a:xfrm>
                      <a:off x="0" y="0"/>
                      <a:ext cx="5266055" cy="1430020"/>
                    </a:xfrm>
                    <a:prstGeom prst="rect">
                      <a:avLst/>
                    </a:prstGeom>
                    <a:noFill/>
                    <a:ln>
                      <a:noFill/>
                    </a:ln>
                  </pic:spPr>
                </pic:pic>
              </a:graphicData>
            </a:graphic>
          </wp:inline>
        </w:drawing>
      </w:r>
    </w:p>
    <w:p w14:paraId="6C5AA8C6" w14:textId="77777777" w:rsidR="00DB7ACC" w:rsidRDefault="00DB7ACC"/>
    <w:p w14:paraId="6D09B2A2" w14:textId="77777777" w:rsidR="00DB7ACC" w:rsidRDefault="00C37B29">
      <w:pPr>
        <w:rPr>
          <w:rFonts w:eastAsia="仿宋"/>
          <w:b/>
          <w:bCs/>
          <w:sz w:val="32"/>
          <w:szCs w:val="32"/>
        </w:rPr>
      </w:pPr>
      <w:r>
        <w:rPr>
          <w:rFonts w:hint="eastAsia"/>
          <w:b/>
          <w:bCs/>
          <w:sz w:val="32"/>
          <w:szCs w:val="32"/>
        </w:rPr>
        <w:t>把原问题转换为：数组种和为</w:t>
      </w:r>
      <w:r>
        <w:rPr>
          <w:rFonts w:hint="eastAsia"/>
          <w:b/>
          <w:bCs/>
          <w:sz w:val="32"/>
          <w:szCs w:val="32"/>
        </w:rPr>
        <w:t>(target+sum)/2</w:t>
      </w:r>
      <w:r>
        <w:rPr>
          <w:rFonts w:hint="eastAsia"/>
          <w:b/>
          <w:bCs/>
          <w:sz w:val="32"/>
          <w:szCs w:val="32"/>
        </w:rPr>
        <w:t>个数</w:t>
      </w:r>
    </w:p>
    <w:p w14:paraId="2816D0B0" w14:textId="77777777" w:rsidR="00DB7ACC" w:rsidRDefault="00C37B29">
      <w:pPr>
        <w:pStyle w:val="5"/>
      </w:pPr>
      <w:r>
        <w:rPr>
          <w:rFonts w:hint="eastAsia"/>
        </w:rPr>
        <w:t>二维</w:t>
      </w:r>
      <w:r>
        <w:rPr>
          <w:rFonts w:hint="eastAsia"/>
        </w:rPr>
        <w:t>dp</w:t>
      </w:r>
    </w:p>
    <w:p w14:paraId="0E50AFB4" w14:textId="77777777" w:rsidR="00DB7ACC" w:rsidRDefault="00C37B29">
      <w:r>
        <w:t>/**</w:t>
      </w:r>
    </w:p>
    <w:p w14:paraId="487155F8" w14:textId="77777777" w:rsidR="00DB7ACC" w:rsidRDefault="00C37B29">
      <w:r>
        <w:t xml:space="preserve">     * </w:t>
      </w:r>
      <w:r>
        <w:t>目标和</w:t>
      </w:r>
    </w:p>
    <w:p w14:paraId="3EFBF32B" w14:textId="77777777" w:rsidR="00DB7ACC" w:rsidRDefault="00C37B29">
      <w:r>
        <w:t xml:space="preserve">     * @param nums</w:t>
      </w:r>
    </w:p>
    <w:p w14:paraId="62AC9DEC" w14:textId="77777777" w:rsidR="00DB7ACC" w:rsidRDefault="00C37B29">
      <w:r>
        <w:t xml:space="preserve">     * @param S</w:t>
      </w:r>
    </w:p>
    <w:p w14:paraId="133356C1" w14:textId="77777777" w:rsidR="00DB7ACC" w:rsidRDefault="00C37B29">
      <w:r>
        <w:t xml:space="preserve">     * @return</w:t>
      </w:r>
    </w:p>
    <w:p w14:paraId="3393F2CB" w14:textId="77777777" w:rsidR="00DB7ACC" w:rsidRDefault="00C37B29">
      <w:r>
        <w:t xml:space="preserve">     * dp[i][j]</w:t>
      </w:r>
    </w:p>
    <w:p w14:paraId="4DD636ED" w14:textId="77777777" w:rsidR="00DB7ACC" w:rsidRDefault="00C37B29">
      <w:r>
        <w:t xml:space="preserve">     *      </w:t>
      </w:r>
      <w:r>
        <w:t>首先，如果把</w:t>
      </w:r>
      <w:r>
        <w:t>nums</w:t>
      </w:r>
      <w:r>
        <w:t>划分成两个子集</w:t>
      </w:r>
      <w:r>
        <w:t>A</w:t>
      </w:r>
      <w:r>
        <w:t>和</w:t>
      </w:r>
      <w:r>
        <w:t>B,</w:t>
      </w:r>
      <w:r>
        <w:t>分别代表分配</w:t>
      </w:r>
      <w:r>
        <w:t>+</w:t>
      </w:r>
      <w:r>
        <w:t>的数和分配</w:t>
      </w:r>
      <w:r>
        <w:t>-</w:t>
      </w:r>
      <w:r>
        <w:t>的数</w:t>
      </w:r>
    </w:p>
    <w:p w14:paraId="2E06127E" w14:textId="77777777" w:rsidR="00DB7ACC" w:rsidRDefault="00C37B29">
      <w:r>
        <w:t xml:space="preserve">     *      </w:t>
      </w:r>
      <w:r>
        <w:t>那么他们和</w:t>
      </w:r>
      <w:r>
        <w:t>target</w:t>
      </w:r>
      <w:r>
        <w:t>存在如下关系：</w:t>
      </w:r>
    </w:p>
    <w:p w14:paraId="3A0030EF" w14:textId="77777777" w:rsidR="00DB7ACC" w:rsidRDefault="00C37B29">
      <w:r>
        <w:t xml:space="preserve">     *      sum(A)-sum(B)=taget</w:t>
      </w:r>
    </w:p>
    <w:p w14:paraId="34620D67" w14:textId="77777777" w:rsidR="00DB7ACC" w:rsidRDefault="00C37B29">
      <w:r>
        <w:t xml:space="preserve">     *      sum(A)=target+sum(B)</w:t>
      </w:r>
    </w:p>
    <w:p w14:paraId="30A8F452" w14:textId="77777777" w:rsidR="00DB7ACC" w:rsidRDefault="00C37B29">
      <w:r>
        <w:t xml:space="preserve">     *      sum(A)+sum(A)=target+sum(A)+sum(B)</w:t>
      </w:r>
    </w:p>
    <w:p w14:paraId="5CB1C7B4" w14:textId="77777777" w:rsidR="00DB7ACC" w:rsidRDefault="00C37B29">
      <w:r>
        <w:t xml:space="preserve">     *      2*sum(A)=target+sum(nums)</w:t>
      </w:r>
    </w:p>
    <w:p w14:paraId="2B471D08" w14:textId="77777777" w:rsidR="00DB7ACC" w:rsidRDefault="00C37B29">
      <w:r>
        <w:t xml:space="preserve">     *    </w:t>
      </w:r>
      <w:r>
        <w:t xml:space="preserve">  sum(A)=targte+sum(nums)/2</w:t>
      </w:r>
    </w:p>
    <w:p w14:paraId="6231912C" w14:textId="77777777" w:rsidR="00DB7ACC" w:rsidRDefault="00C37B29">
      <w:r>
        <w:t xml:space="preserve">     *      </w:t>
      </w:r>
      <w:r>
        <w:t>也就是把</w:t>
      </w:r>
      <w:r>
        <w:t xml:space="preserve"> </w:t>
      </w:r>
      <w:r>
        <w:t>远问题转换为：</w:t>
      </w:r>
      <w:r>
        <w:t>nums</w:t>
      </w:r>
      <w:r>
        <w:t>种存在几个字集</w:t>
      </w:r>
      <w:r>
        <w:t>A,</w:t>
      </w:r>
      <w:r>
        <w:t>使得</w:t>
      </w:r>
      <w:r>
        <w:t>A</w:t>
      </w:r>
      <w:r>
        <w:t>种元素的和为</w:t>
      </w:r>
    </w:p>
    <w:p w14:paraId="229B39F3" w14:textId="77777777" w:rsidR="00DB7ACC" w:rsidRDefault="00C37B29">
      <w:r>
        <w:t xml:space="preserve">     *</w:t>
      </w:r>
    </w:p>
    <w:p w14:paraId="380AE782" w14:textId="77777777" w:rsidR="00DB7ACC" w:rsidRDefault="00C37B29">
      <w:r>
        <w:t xml:space="preserve">     *      </w:t>
      </w:r>
      <w:r>
        <w:t>（</w:t>
      </w:r>
      <w:r>
        <w:t>target+sum(nums))/2</w:t>
      </w:r>
    </w:p>
    <w:p w14:paraId="156043F7" w14:textId="77777777" w:rsidR="00DB7ACC" w:rsidRDefault="00C37B29">
      <w:r>
        <w:t xml:space="preserve">     *      </w:t>
      </w:r>
      <w:r>
        <w:t>超出内存现摘</w:t>
      </w:r>
    </w:p>
    <w:p w14:paraId="291C1720" w14:textId="77777777" w:rsidR="00DB7ACC" w:rsidRDefault="00C37B29">
      <w:r>
        <w:t xml:space="preserve">     */</w:t>
      </w:r>
    </w:p>
    <w:p w14:paraId="35AFE989" w14:textId="77777777" w:rsidR="00DB7ACC" w:rsidRDefault="00C37B29">
      <w:r>
        <w:t xml:space="preserve">    public int findTargetSumWays1(int[] nums, int S) {</w:t>
      </w:r>
    </w:p>
    <w:p w14:paraId="389F0E7A" w14:textId="77777777" w:rsidR="00DB7ACC" w:rsidRDefault="00C37B29">
      <w:r>
        <w:t xml:space="preserve">        int sum = 0;</w:t>
      </w:r>
    </w:p>
    <w:p w14:paraId="48FB32C4" w14:textId="77777777" w:rsidR="00DB7ACC" w:rsidRDefault="00C37B29">
      <w:r>
        <w:t xml:space="preserve">        for(int i:nums) sum+=i;</w:t>
      </w:r>
    </w:p>
    <w:p w14:paraId="67D757E0" w14:textId="77777777" w:rsidR="00DB7ACC" w:rsidRDefault="00C37B29">
      <w:r>
        <w:t xml:space="preserve">      </w:t>
      </w:r>
      <w:r>
        <w:t xml:space="preserve">  if((S+sum)%2==1) return 0;// </w:t>
      </w:r>
      <w:r>
        <w:t>此时没有方案</w:t>
      </w:r>
    </w:p>
    <w:p w14:paraId="4B5321F0" w14:textId="77777777" w:rsidR="00DB7ACC" w:rsidRDefault="00C37B29">
      <w:r>
        <w:t xml:space="preserve">        int target = (S+sum)/2;</w:t>
      </w:r>
    </w:p>
    <w:p w14:paraId="4F49CDCD" w14:textId="77777777" w:rsidR="00DB7ACC" w:rsidRDefault="00DB7ACC"/>
    <w:p w14:paraId="5D69149A" w14:textId="77777777" w:rsidR="00DB7ACC" w:rsidRDefault="00C37B29">
      <w:r>
        <w:t xml:space="preserve">        int[][] dp = new int[nums.length][target+1];</w:t>
      </w:r>
    </w:p>
    <w:p w14:paraId="23483DB3" w14:textId="77777777" w:rsidR="00DB7ACC" w:rsidRDefault="00C37B29">
      <w:r>
        <w:t xml:space="preserve">        // dp[i][0]</w:t>
      </w:r>
    </w:p>
    <w:p w14:paraId="2573C921" w14:textId="77777777" w:rsidR="00DB7ACC" w:rsidRDefault="00C37B29">
      <w:r>
        <w:t xml:space="preserve">        for(int i=0;i&lt;nums.length;i++) dp[i][0]=1;</w:t>
      </w:r>
    </w:p>
    <w:p w14:paraId="65F7CD4E" w14:textId="77777777" w:rsidR="00DB7ACC" w:rsidRDefault="00C37B29">
      <w:r>
        <w:lastRenderedPageBreak/>
        <w:t xml:space="preserve">        // </w:t>
      </w:r>
      <w:r>
        <w:t>第一行</w:t>
      </w:r>
    </w:p>
    <w:p w14:paraId="6E8C0CC3" w14:textId="77777777" w:rsidR="00DB7ACC" w:rsidRDefault="00C37B29">
      <w:r>
        <w:t xml:space="preserve">        if(nums[0]&lt;=target)</w:t>
      </w:r>
    </w:p>
    <w:p w14:paraId="0DD29678" w14:textId="77777777" w:rsidR="00DB7ACC" w:rsidRDefault="00C37B29">
      <w:r>
        <w:t xml:space="preserve">        dp[0][nums</w:t>
      </w:r>
      <w:r>
        <w:t>[0]]=1;</w:t>
      </w:r>
    </w:p>
    <w:p w14:paraId="62E3365C" w14:textId="77777777" w:rsidR="00DB7ACC" w:rsidRDefault="00DB7ACC"/>
    <w:p w14:paraId="41A94D2D" w14:textId="77777777" w:rsidR="00DB7ACC" w:rsidRDefault="00C37B29">
      <w:r>
        <w:t xml:space="preserve">        for(int i=1;i&lt;nums.length;i++){</w:t>
      </w:r>
    </w:p>
    <w:p w14:paraId="17028474" w14:textId="77777777" w:rsidR="00DB7ACC" w:rsidRDefault="00C37B29">
      <w:r>
        <w:t xml:space="preserve">            for(int j=1;j&lt;=target;j++){</w:t>
      </w:r>
    </w:p>
    <w:p w14:paraId="56A00618" w14:textId="77777777" w:rsidR="00DB7ACC" w:rsidRDefault="00C37B29">
      <w:r>
        <w:t xml:space="preserve">                if(j&gt;=nums[i]) {</w:t>
      </w:r>
    </w:p>
    <w:p w14:paraId="5416AA26" w14:textId="77777777" w:rsidR="00DB7ACC" w:rsidRDefault="00C37B29">
      <w:r>
        <w:t xml:space="preserve">                    // </w:t>
      </w:r>
      <w:r>
        <w:t>两种选择之和</w:t>
      </w:r>
    </w:p>
    <w:p w14:paraId="048A4F12" w14:textId="77777777" w:rsidR="00DB7ACC" w:rsidRDefault="00C37B29">
      <w:r>
        <w:t xml:space="preserve">                    dp[i][j] = dp[i - 1][j] + dp[i - 1][j - nums[i]];</w:t>
      </w:r>
    </w:p>
    <w:p w14:paraId="49082228" w14:textId="77777777" w:rsidR="00DB7ACC" w:rsidRDefault="00C37B29">
      <w:r>
        <w:t xml:space="preserve">                }</w:t>
      </w:r>
    </w:p>
    <w:p w14:paraId="58133059" w14:textId="77777777" w:rsidR="00DB7ACC" w:rsidRDefault="00C37B29">
      <w:r>
        <w:t xml:space="preserve">                else{</w:t>
      </w:r>
    </w:p>
    <w:p w14:paraId="73329BAC" w14:textId="77777777" w:rsidR="00DB7ACC" w:rsidRDefault="00C37B29">
      <w:r>
        <w:t xml:space="preserve">                    // </w:t>
      </w:r>
      <w:r>
        <w:t>背包的空间不足，只能选择不装物品</w:t>
      </w:r>
      <w:r>
        <w:t>i</w:t>
      </w:r>
    </w:p>
    <w:p w14:paraId="778B116A" w14:textId="77777777" w:rsidR="00DB7ACC" w:rsidRDefault="00C37B29">
      <w:r>
        <w:t xml:space="preserve">                    dp[i][j]=dp[i-1][j];</w:t>
      </w:r>
    </w:p>
    <w:p w14:paraId="2D27FA22" w14:textId="77777777" w:rsidR="00DB7ACC" w:rsidRDefault="00C37B29">
      <w:r>
        <w:t xml:space="preserve">                }</w:t>
      </w:r>
    </w:p>
    <w:p w14:paraId="71B3B01B" w14:textId="77777777" w:rsidR="00DB7ACC" w:rsidRDefault="00C37B29">
      <w:r>
        <w:t xml:space="preserve">            }</w:t>
      </w:r>
    </w:p>
    <w:p w14:paraId="15780023" w14:textId="77777777" w:rsidR="00DB7ACC" w:rsidRDefault="00C37B29">
      <w:r>
        <w:t xml:space="preserve">        }</w:t>
      </w:r>
    </w:p>
    <w:p w14:paraId="37A9E9CD" w14:textId="77777777" w:rsidR="00DB7ACC" w:rsidRDefault="00C37B29">
      <w:r>
        <w:t xml:space="preserve">        return dp[nums</w:t>
      </w:r>
      <w:r>
        <w:t>.length-1][target];</w:t>
      </w:r>
    </w:p>
    <w:p w14:paraId="0C7B21F6" w14:textId="77777777" w:rsidR="00DB7ACC" w:rsidRDefault="00C37B29">
      <w:r>
        <w:t xml:space="preserve">    }</w:t>
      </w:r>
    </w:p>
    <w:p w14:paraId="6AD28E97" w14:textId="77777777" w:rsidR="00DB7ACC" w:rsidRDefault="00DB7ACC"/>
    <w:p w14:paraId="2AB527D9" w14:textId="77777777" w:rsidR="00DB7ACC" w:rsidRDefault="00DB7ACC"/>
    <w:p w14:paraId="02C68661" w14:textId="77777777" w:rsidR="00DB7ACC" w:rsidRDefault="00C37B29">
      <w:pPr>
        <w:pStyle w:val="5"/>
      </w:pPr>
      <w:r>
        <w:rPr>
          <w:rFonts w:hint="eastAsia"/>
        </w:rPr>
        <w:t>一维</w:t>
      </w:r>
      <w:r>
        <w:rPr>
          <w:rFonts w:hint="eastAsia"/>
        </w:rPr>
        <w:t>dp</w:t>
      </w:r>
    </w:p>
    <w:p w14:paraId="151DE2D9" w14:textId="77777777" w:rsidR="00DB7ACC" w:rsidRDefault="00C37B29">
      <w:r>
        <w:rPr>
          <w:noProof/>
        </w:rPr>
        <w:drawing>
          <wp:inline distT="0" distB="0" distL="114300" distR="114300" wp14:anchorId="0A1994D8" wp14:editId="126FC96F">
            <wp:extent cx="5792470" cy="1692275"/>
            <wp:effectExtent l="0" t="0" r="17780" b="3175"/>
            <wp:docPr id="41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28"/>
                    <pic:cNvPicPr>
                      <a:picLocks noChangeAspect="1"/>
                    </pic:cNvPicPr>
                  </pic:nvPicPr>
                  <pic:blipFill>
                    <a:blip r:embed="rId328"/>
                    <a:stretch>
                      <a:fillRect/>
                    </a:stretch>
                  </pic:blipFill>
                  <pic:spPr>
                    <a:xfrm>
                      <a:off x="0" y="0"/>
                      <a:ext cx="5792470" cy="1692275"/>
                    </a:xfrm>
                    <a:prstGeom prst="rect">
                      <a:avLst/>
                    </a:prstGeom>
                    <a:noFill/>
                    <a:ln>
                      <a:noFill/>
                    </a:ln>
                  </pic:spPr>
                </pic:pic>
              </a:graphicData>
            </a:graphic>
          </wp:inline>
        </w:drawing>
      </w:r>
    </w:p>
    <w:p w14:paraId="36946DBC" w14:textId="77777777" w:rsidR="00DB7ACC" w:rsidRDefault="00C37B29">
      <w:r>
        <w:t xml:space="preserve">    /**</w:t>
      </w:r>
    </w:p>
    <w:p w14:paraId="77429A0A" w14:textId="77777777" w:rsidR="00DB7ACC" w:rsidRDefault="00C37B29">
      <w:r>
        <w:t xml:space="preserve">     * </w:t>
      </w:r>
      <w:r>
        <w:t>一维</w:t>
      </w:r>
      <w:r>
        <w:t>dp</w:t>
      </w:r>
    </w:p>
    <w:p w14:paraId="511C5C2E" w14:textId="77777777" w:rsidR="00DB7ACC" w:rsidRDefault="00C37B29">
      <w:r>
        <w:t xml:space="preserve">     * @param nums</w:t>
      </w:r>
    </w:p>
    <w:p w14:paraId="480935F0" w14:textId="77777777" w:rsidR="00DB7ACC" w:rsidRDefault="00C37B29">
      <w:r>
        <w:t xml:space="preserve">     * @param S</w:t>
      </w:r>
    </w:p>
    <w:p w14:paraId="2467213D" w14:textId="77777777" w:rsidR="00DB7ACC" w:rsidRDefault="00C37B29">
      <w:r>
        <w:t xml:space="preserve">     * @return</w:t>
      </w:r>
    </w:p>
    <w:p w14:paraId="2372EDF7" w14:textId="77777777" w:rsidR="00DB7ACC" w:rsidRDefault="00C37B29">
      <w:r>
        <w:t xml:space="preserve">     */</w:t>
      </w:r>
    </w:p>
    <w:p w14:paraId="0B1FD72E" w14:textId="77777777" w:rsidR="00DB7ACC" w:rsidRDefault="00C37B29">
      <w:r>
        <w:t xml:space="preserve">    public int findTargetSumWays(int[] nums, int S) {</w:t>
      </w:r>
    </w:p>
    <w:p w14:paraId="5F8EA6E6" w14:textId="77777777" w:rsidR="00DB7ACC" w:rsidRDefault="00C37B29">
      <w:r>
        <w:t xml:space="preserve">        int sum = 0;</w:t>
      </w:r>
    </w:p>
    <w:p w14:paraId="7EA59F51" w14:textId="77777777" w:rsidR="00DB7ACC" w:rsidRDefault="00C37B29">
      <w:r>
        <w:t xml:space="preserve">        for (int i : nums) sum += i;</w:t>
      </w:r>
    </w:p>
    <w:p w14:paraId="32DDD77E" w14:textId="77777777" w:rsidR="00DB7ACC" w:rsidRDefault="00C37B29">
      <w:r>
        <w:t xml:space="preserve">        if (sum &lt; S||(S + sum) % 2 == 1) return 0;// </w:t>
      </w:r>
      <w:r>
        <w:t>此时没有方案</w:t>
      </w:r>
    </w:p>
    <w:p w14:paraId="03A0DA5D" w14:textId="77777777" w:rsidR="00DB7ACC" w:rsidRDefault="00C37B29">
      <w:r>
        <w:t xml:space="preserve">        int target = (S + sum) / 2;</w:t>
      </w:r>
    </w:p>
    <w:p w14:paraId="4CE5D03E" w14:textId="77777777" w:rsidR="00DB7ACC" w:rsidRDefault="00DB7ACC"/>
    <w:p w14:paraId="2772A5AE" w14:textId="77777777" w:rsidR="00DB7ACC" w:rsidRDefault="00C37B29">
      <w:r>
        <w:t xml:space="preserve">        int[] dp = new int[target + 1];</w:t>
      </w:r>
    </w:p>
    <w:p w14:paraId="744ABECD" w14:textId="77777777" w:rsidR="00DB7ACC" w:rsidRDefault="00C37B29">
      <w:r>
        <w:t xml:space="preserve">        dp[0] = 1;</w:t>
      </w:r>
    </w:p>
    <w:p w14:paraId="7286C052" w14:textId="77777777" w:rsidR="00DB7ACC" w:rsidRDefault="00DB7ACC"/>
    <w:p w14:paraId="368D01C0" w14:textId="77777777" w:rsidR="00DB7ACC" w:rsidRDefault="00C37B29">
      <w:r>
        <w:t xml:space="preserve">        for (int i = 0; i &lt; nums.length; i++) {</w:t>
      </w:r>
    </w:p>
    <w:p w14:paraId="5A88F53F" w14:textId="77777777" w:rsidR="00DB7ACC" w:rsidRDefault="00C37B29">
      <w:r>
        <w:t xml:space="preserve">            for (int j = target; j &gt;= nums[i]; j--) {</w:t>
      </w:r>
    </w:p>
    <w:p w14:paraId="53354B33" w14:textId="77777777" w:rsidR="00DB7ACC" w:rsidRDefault="00C37B29">
      <w:r>
        <w:t xml:space="preserve">                dp[j] += dp[j - nums[i]];</w:t>
      </w:r>
    </w:p>
    <w:p w14:paraId="3E92D126" w14:textId="77777777" w:rsidR="00DB7ACC" w:rsidRDefault="00C37B29">
      <w:r>
        <w:t xml:space="preserve">            }</w:t>
      </w:r>
    </w:p>
    <w:p w14:paraId="216E6EAE" w14:textId="77777777" w:rsidR="00DB7ACC" w:rsidRDefault="00C37B29">
      <w:r>
        <w:t xml:space="preserve">        }</w:t>
      </w:r>
    </w:p>
    <w:p w14:paraId="2498D4D1" w14:textId="77777777" w:rsidR="00DB7ACC" w:rsidRDefault="00C37B29">
      <w:r>
        <w:t xml:space="preserve">        return dp[target];</w:t>
      </w:r>
    </w:p>
    <w:p w14:paraId="162913F8" w14:textId="77777777" w:rsidR="00DB7ACC" w:rsidRDefault="00C37B29">
      <w:r>
        <w:t xml:space="preserve">    }</w:t>
      </w:r>
    </w:p>
    <w:p w14:paraId="40EFD3DB" w14:textId="77777777" w:rsidR="00DB7ACC" w:rsidRDefault="00C37B29">
      <w:pPr>
        <w:pStyle w:val="3"/>
      </w:pPr>
      <w:r>
        <w:rPr>
          <w:rFonts w:hint="eastAsia"/>
        </w:rPr>
        <w:t>一和零</w:t>
      </w:r>
    </w:p>
    <w:p w14:paraId="4B9F4C54" w14:textId="77777777" w:rsidR="00DB7ACC" w:rsidRDefault="00C37B29">
      <w:r>
        <w:rPr>
          <w:noProof/>
        </w:rPr>
        <w:drawing>
          <wp:inline distT="0" distB="0" distL="114300" distR="114300" wp14:anchorId="658F6C2E" wp14:editId="4A361E24">
            <wp:extent cx="5272405" cy="5467350"/>
            <wp:effectExtent l="0" t="0" r="4445" b="0"/>
            <wp:docPr id="41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16"/>
                    <pic:cNvPicPr>
                      <a:picLocks noChangeAspect="1"/>
                    </pic:cNvPicPr>
                  </pic:nvPicPr>
                  <pic:blipFill>
                    <a:blip r:embed="rId329"/>
                    <a:stretch>
                      <a:fillRect/>
                    </a:stretch>
                  </pic:blipFill>
                  <pic:spPr>
                    <a:xfrm>
                      <a:off x="0" y="0"/>
                      <a:ext cx="5272405" cy="5467350"/>
                    </a:xfrm>
                    <a:prstGeom prst="rect">
                      <a:avLst/>
                    </a:prstGeom>
                    <a:noFill/>
                    <a:ln>
                      <a:noFill/>
                    </a:ln>
                  </pic:spPr>
                </pic:pic>
              </a:graphicData>
            </a:graphic>
          </wp:inline>
        </w:drawing>
      </w:r>
    </w:p>
    <w:p w14:paraId="39400F34" w14:textId="77777777" w:rsidR="00DB7ACC" w:rsidRDefault="00DB7ACC"/>
    <w:p w14:paraId="69940BD0" w14:textId="77777777" w:rsidR="00DB7ACC" w:rsidRDefault="00C37B29">
      <w:pPr>
        <w:pStyle w:val="4"/>
      </w:pPr>
      <w:r>
        <w:rPr>
          <w:rFonts w:hint="eastAsia"/>
        </w:rPr>
        <w:lastRenderedPageBreak/>
        <w:t>思路：</w:t>
      </w:r>
    </w:p>
    <w:p w14:paraId="6F96272A" w14:textId="77777777" w:rsidR="00DB7ACC" w:rsidRDefault="00C37B29">
      <w:r>
        <w:rPr>
          <w:rFonts w:hint="eastAsia"/>
        </w:rPr>
        <w:t>把总共的</w:t>
      </w:r>
      <w:r>
        <w:rPr>
          <w:rFonts w:hint="eastAsia"/>
        </w:rPr>
        <w:t>0</w:t>
      </w:r>
      <w:r>
        <w:rPr>
          <w:rFonts w:hint="eastAsia"/>
        </w:rPr>
        <w:t>和</w:t>
      </w:r>
      <w:r>
        <w:rPr>
          <w:rFonts w:hint="eastAsia"/>
        </w:rPr>
        <w:t>1</w:t>
      </w:r>
      <w:r>
        <w:rPr>
          <w:rFonts w:hint="eastAsia"/>
        </w:rPr>
        <w:t>的个数视作背包的容量，每个字符串视作装进背包的容量，这道题就可以使用</w:t>
      </w:r>
      <w:r>
        <w:rPr>
          <w:rFonts w:hint="eastAsia"/>
        </w:rPr>
        <w:t>0-1</w:t>
      </w:r>
      <w:r>
        <w:rPr>
          <w:rFonts w:hint="eastAsia"/>
        </w:rPr>
        <w:t>背包问题的思路完成，</w:t>
      </w:r>
    </w:p>
    <w:p w14:paraId="6E697915" w14:textId="77777777" w:rsidR="00DB7ACC" w:rsidRDefault="00DB7ACC"/>
    <w:p w14:paraId="5F56FA29" w14:textId="77777777" w:rsidR="00DB7ACC" w:rsidRDefault="00DB7ACC"/>
    <w:p w14:paraId="26C7E783" w14:textId="77777777" w:rsidR="00DB7ACC" w:rsidRDefault="00C37B29">
      <w:r>
        <w:rPr>
          <w:rFonts w:hint="eastAsia"/>
        </w:rPr>
        <w:t>动态规划的思路是：物品一个一个尝试，容量一点一点尝试，每个物品分类讨论的标准是：选与不选。</w:t>
      </w:r>
    </w:p>
    <w:p w14:paraId="5E0966A7" w14:textId="77777777" w:rsidR="00DB7ACC" w:rsidRDefault="00C37B29">
      <w:r>
        <w:rPr>
          <w:rFonts w:hint="eastAsia"/>
          <w:b/>
          <w:bCs/>
          <w:highlight w:val="green"/>
        </w:rPr>
        <w:t>定义状态：</w:t>
      </w:r>
      <w:r>
        <w:rPr>
          <w:rFonts w:hint="eastAsia"/>
        </w:rPr>
        <w:t>尝试题目问啥，就把啥定义成状态。</w:t>
      </w:r>
      <w:r>
        <w:rPr>
          <w:rFonts w:hint="eastAsia"/>
        </w:rPr>
        <w:t>Dp[i][j][k]</w:t>
      </w:r>
      <w:r>
        <w:rPr>
          <w:rFonts w:hint="eastAsia"/>
        </w:rPr>
        <w:t>表示输入字符串在</w:t>
      </w:r>
      <w:r>
        <w:rPr>
          <w:rFonts w:hint="eastAsia"/>
        </w:rPr>
        <w:t>[0,i]</w:t>
      </w:r>
      <w:r>
        <w:rPr>
          <w:rFonts w:hint="eastAsia"/>
        </w:rPr>
        <w:t>能够使用</w:t>
      </w:r>
      <w:r>
        <w:rPr>
          <w:rFonts w:hint="eastAsia"/>
        </w:rPr>
        <w:t>j</w:t>
      </w:r>
      <w:r>
        <w:rPr>
          <w:rFonts w:hint="eastAsia"/>
        </w:rPr>
        <w:t>个</w:t>
      </w:r>
      <w:r>
        <w:rPr>
          <w:rFonts w:hint="eastAsia"/>
        </w:rPr>
        <w:t>0</w:t>
      </w:r>
      <w:r>
        <w:rPr>
          <w:rFonts w:hint="eastAsia"/>
        </w:rPr>
        <w:t>和</w:t>
      </w:r>
      <w:r>
        <w:rPr>
          <w:rFonts w:hint="eastAsia"/>
        </w:rPr>
        <w:t>k</w:t>
      </w:r>
      <w:r>
        <w:rPr>
          <w:rFonts w:hint="eastAsia"/>
        </w:rPr>
        <w:t>个</w:t>
      </w:r>
      <w:r>
        <w:rPr>
          <w:rFonts w:hint="eastAsia"/>
        </w:rPr>
        <w:t>1</w:t>
      </w:r>
      <w:r>
        <w:rPr>
          <w:rFonts w:hint="eastAsia"/>
        </w:rPr>
        <w:t>的字符串的最大数量、</w:t>
      </w:r>
    </w:p>
    <w:p w14:paraId="29B3FB3F" w14:textId="77777777" w:rsidR="00DB7ACC" w:rsidRDefault="00DB7ACC"/>
    <w:p w14:paraId="78BA6CE9" w14:textId="77777777" w:rsidR="00DB7ACC" w:rsidRDefault="00C37B29">
      <w:pPr>
        <w:rPr>
          <w:b/>
          <w:bCs/>
          <w:highlight w:val="green"/>
        </w:rPr>
      </w:pPr>
      <w:r>
        <w:rPr>
          <w:rFonts w:hint="eastAsia"/>
          <w:b/>
          <w:bCs/>
          <w:highlight w:val="green"/>
        </w:rPr>
        <w:t>状态转移方程：</w:t>
      </w:r>
    </w:p>
    <w:p w14:paraId="22F11C5C" w14:textId="77777777" w:rsidR="00DB7ACC" w:rsidRDefault="00DB7ACC"/>
    <w:p w14:paraId="16D9B6B0" w14:textId="77777777" w:rsidR="00DB7ACC" w:rsidRDefault="00C37B29">
      <w:r>
        <w:rPr>
          <w:noProof/>
        </w:rPr>
        <w:drawing>
          <wp:inline distT="0" distB="0" distL="114300" distR="114300" wp14:anchorId="192F2778" wp14:editId="4109D8A5">
            <wp:extent cx="5921375" cy="770890"/>
            <wp:effectExtent l="0" t="0" r="3175" b="10160"/>
            <wp:docPr id="42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17"/>
                    <pic:cNvPicPr>
                      <a:picLocks noChangeAspect="1"/>
                    </pic:cNvPicPr>
                  </pic:nvPicPr>
                  <pic:blipFill>
                    <a:blip r:embed="rId330"/>
                    <a:stretch>
                      <a:fillRect/>
                    </a:stretch>
                  </pic:blipFill>
                  <pic:spPr>
                    <a:xfrm>
                      <a:off x="0" y="0"/>
                      <a:ext cx="5921375" cy="770890"/>
                    </a:xfrm>
                    <a:prstGeom prst="rect">
                      <a:avLst/>
                    </a:prstGeom>
                    <a:noFill/>
                    <a:ln>
                      <a:noFill/>
                    </a:ln>
                  </pic:spPr>
                </pic:pic>
              </a:graphicData>
            </a:graphic>
          </wp:inline>
        </w:drawing>
      </w:r>
    </w:p>
    <w:p w14:paraId="3942396E" w14:textId="77777777" w:rsidR="00DB7ACC" w:rsidRDefault="00DB7ACC"/>
    <w:p w14:paraId="3CA21358" w14:textId="77777777" w:rsidR="00DB7ACC" w:rsidRDefault="00C37B29">
      <w:pPr>
        <w:pStyle w:val="4"/>
      </w:pPr>
      <w:r>
        <w:rPr>
          <w:rFonts w:hint="eastAsia"/>
        </w:rPr>
        <w:t>空间不优化</w:t>
      </w:r>
    </w:p>
    <w:p w14:paraId="30CCDD67" w14:textId="77777777" w:rsidR="00DB7ACC" w:rsidRDefault="00C37B29">
      <w:pPr>
        <w:rPr>
          <w:rFonts w:asciiTheme="minorEastAsia" w:hAnsiTheme="minorEastAsia" w:cstheme="minorEastAsia"/>
        </w:rPr>
      </w:pPr>
      <w:r>
        <w:t xml:space="preserve"> </w:t>
      </w:r>
      <w:r>
        <w:rPr>
          <w:rFonts w:asciiTheme="minorEastAsia" w:hAnsiTheme="minorEastAsia" w:cstheme="minorEastAsia" w:hint="eastAsia"/>
        </w:rPr>
        <w:t xml:space="preserve">   // </w:t>
      </w:r>
      <w:r>
        <w:rPr>
          <w:rFonts w:asciiTheme="minorEastAsia" w:hAnsiTheme="minorEastAsia" w:cstheme="minorEastAsia" w:hint="eastAsia"/>
        </w:rPr>
        <w:t>计算字符串中</w:t>
      </w:r>
      <w:r>
        <w:rPr>
          <w:rFonts w:asciiTheme="minorEastAsia" w:hAnsiTheme="minorEastAsia" w:cstheme="minorEastAsia" w:hint="eastAsia"/>
        </w:rPr>
        <w:t>0</w:t>
      </w:r>
      <w:r>
        <w:rPr>
          <w:rFonts w:asciiTheme="minorEastAsia" w:hAnsiTheme="minorEastAsia" w:cstheme="minorEastAsia" w:hint="eastAsia"/>
        </w:rPr>
        <w:t>和</w:t>
      </w:r>
      <w:r>
        <w:rPr>
          <w:rFonts w:asciiTheme="minorEastAsia" w:hAnsiTheme="minorEastAsia" w:cstheme="minorEastAsia" w:hint="eastAsia"/>
        </w:rPr>
        <w:t>1</w:t>
      </w:r>
      <w:r>
        <w:rPr>
          <w:rFonts w:asciiTheme="minorEastAsia" w:hAnsiTheme="minorEastAsia" w:cstheme="minorEastAsia" w:hint="eastAsia"/>
        </w:rPr>
        <w:t>的个数</w:t>
      </w:r>
    </w:p>
    <w:p w14:paraId="3E56885E"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public int[] getZeroAndOneNum(String str){</w:t>
      </w:r>
    </w:p>
    <w:p w14:paraId="18BA50B9"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int[] cnt = new int[2];</w:t>
      </w:r>
    </w:p>
    <w:p w14:paraId="3EB78321"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for (char c : str.toCharArray()) {</w:t>
      </w:r>
    </w:p>
    <w:p w14:paraId="212E4C20"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cnt[c - '0']++;</w:t>
      </w:r>
    </w:p>
    <w:p w14:paraId="082B37E0"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p>
    <w:p w14:paraId="7D0B5474"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return cnt;</w:t>
      </w:r>
    </w:p>
    <w:p w14:paraId="36B3DC4E"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p>
    <w:p w14:paraId="2D17610C" w14:textId="77777777" w:rsidR="00DB7ACC" w:rsidRDefault="00DB7ACC">
      <w:pPr>
        <w:rPr>
          <w:rFonts w:asciiTheme="minorEastAsia" w:hAnsiTheme="minorEastAsia" w:cstheme="minorEastAsia"/>
        </w:rPr>
      </w:pPr>
    </w:p>
    <w:p w14:paraId="74F2D27D"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p>
    <w:p w14:paraId="2281EA0A"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 @param strs </w:t>
      </w:r>
      <w:r>
        <w:rPr>
          <w:rFonts w:asciiTheme="minorEastAsia" w:hAnsiTheme="minorEastAsia" w:cstheme="minorEastAsia" w:hint="eastAsia"/>
        </w:rPr>
        <w:t>字符数组</w:t>
      </w:r>
    </w:p>
    <w:p w14:paraId="6CFC595F"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 @param m</w:t>
      </w:r>
    </w:p>
    <w:p w14:paraId="27FD8640"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 @param n</w:t>
      </w:r>
    </w:p>
    <w:p w14:paraId="44141F17"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 @return</w:t>
      </w:r>
    </w:p>
    <w:p w14:paraId="52F98707"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 </w:t>
      </w:r>
      <w:r>
        <w:rPr>
          <w:rFonts w:asciiTheme="minorEastAsia" w:hAnsiTheme="minorEastAsia" w:cstheme="minorEastAsia" w:hint="eastAsia"/>
        </w:rPr>
        <w:t>动态规划的思路：物品一个一个尝试，容量一点一点尝试，每个物品分类讨论的标准是：选与不选。</w:t>
      </w:r>
    </w:p>
    <w:p w14:paraId="49BDF0EF"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 </w:t>
      </w:r>
    </w:p>
    <w:p w14:paraId="16D0CF0D"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p>
    <w:p w14:paraId="63A3F179"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public int findMaxForm(String[] strs, int m, int n) {</w:t>
      </w:r>
    </w:p>
    <w:p w14:paraId="2373A14D"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int len = strs.length;</w:t>
      </w:r>
    </w:p>
    <w:p w14:paraId="25FFC17E"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int[][][] dp = new int[len + 1][m + 1][n + 1];</w:t>
      </w:r>
    </w:p>
    <w:p w14:paraId="5FAED34A" w14:textId="77777777" w:rsidR="00DB7ACC" w:rsidRDefault="00DB7ACC">
      <w:pPr>
        <w:rPr>
          <w:rFonts w:asciiTheme="minorEastAsia" w:hAnsiTheme="minorEastAsia" w:cstheme="minorEastAsia"/>
        </w:rPr>
      </w:pPr>
    </w:p>
    <w:p w14:paraId="50ECB9E3" w14:textId="77777777" w:rsidR="00DB7ACC" w:rsidRDefault="00DB7ACC">
      <w:pPr>
        <w:rPr>
          <w:rFonts w:asciiTheme="minorEastAsia" w:hAnsiTheme="minorEastAsia" w:cstheme="minorEastAsia"/>
        </w:rPr>
      </w:pPr>
    </w:p>
    <w:p w14:paraId="24A42AE9"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for (int i = 1; i &lt;= len; i++) {</w:t>
      </w:r>
    </w:p>
    <w:p w14:paraId="490EE045"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r>
        <w:rPr>
          <w:rFonts w:asciiTheme="minorEastAsia" w:hAnsiTheme="minorEastAsia" w:cstheme="minorEastAsia" w:hint="eastAsia"/>
        </w:rPr>
        <w:t xml:space="preserve">           // </w:t>
      </w:r>
      <w:r>
        <w:rPr>
          <w:rFonts w:asciiTheme="minorEastAsia" w:hAnsiTheme="minorEastAsia" w:cstheme="minorEastAsia" w:hint="eastAsia"/>
        </w:rPr>
        <w:t>注意：有一位偏移，计算字符串种</w:t>
      </w:r>
      <w:r>
        <w:rPr>
          <w:rFonts w:asciiTheme="minorEastAsia" w:hAnsiTheme="minorEastAsia" w:cstheme="minorEastAsia" w:hint="eastAsia"/>
        </w:rPr>
        <w:t>0</w:t>
      </w:r>
      <w:r>
        <w:rPr>
          <w:rFonts w:asciiTheme="minorEastAsia" w:hAnsiTheme="minorEastAsia" w:cstheme="minorEastAsia" w:hint="eastAsia"/>
        </w:rPr>
        <w:t>字符与</w:t>
      </w:r>
      <w:r>
        <w:rPr>
          <w:rFonts w:asciiTheme="minorEastAsia" w:hAnsiTheme="minorEastAsia" w:cstheme="minorEastAsia" w:hint="eastAsia"/>
        </w:rPr>
        <w:t>1</w:t>
      </w:r>
      <w:r>
        <w:rPr>
          <w:rFonts w:asciiTheme="minorEastAsia" w:hAnsiTheme="minorEastAsia" w:cstheme="minorEastAsia" w:hint="eastAsia"/>
        </w:rPr>
        <w:t>字符的个数</w:t>
      </w:r>
    </w:p>
    <w:p w14:paraId="5ABE96AC"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int[] cnt = getZeroAndOneNum(strs[i - 1]);</w:t>
      </w:r>
    </w:p>
    <w:p w14:paraId="5CA73BFE"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for (int j = 0; j &lt;= m; j++) {</w:t>
      </w:r>
    </w:p>
    <w:p w14:paraId="16B5749D"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for (int k = 0; k &lt;= n; k++) {</w:t>
      </w:r>
    </w:p>
    <w:p w14:paraId="4A476FBE"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 </w:t>
      </w:r>
      <w:r>
        <w:rPr>
          <w:rFonts w:asciiTheme="minorEastAsia" w:hAnsiTheme="minorEastAsia" w:cstheme="minorEastAsia" w:hint="eastAsia"/>
        </w:rPr>
        <w:t>先把上一行抄下来</w:t>
      </w:r>
    </w:p>
    <w:p w14:paraId="3196BB85"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dp[i][j][k] = dp[i </w:t>
      </w:r>
      <w:r>
        <w:rPr>
          <w:rFonts w:asciiTheme="minorEastAsia" w:hAnsiTheme="minorEastAsia" w:cstheme="minorEastAsia" w:hint="eastAsia"/>
        </w:rPr>
        <w:t>- 1][j][k];</w:t>
      </w:r>
    </w:p>
    <w:p w14:paraId="7EA49B94" w14:textId="77777777" w:rsidR="00DB7ACC" w:rsidRDefault="00DB7ACC">
      <w:pPr>
        <w:rPr>
          <w:rFonts w:asciiTheme="minorEastAsia" w:hAnsiTheme="minorEastAsia" w:cstheme="minorEastAsia"/>
        </w:rPr>
      </w:pPr>
    </w:p>
    <w:p w14:paraId="0BF17ACC"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int zeros = cnt[0];</w:t>
      </w:r>
    </w:p>
    <w:p w14:paraId="4A00ABAA"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int ones = cnt[1];</w:t>
      </w:r>
    </w:p>
    <w:p w14:paraId="16C68482" w14:textId="77777777" w:rsidR="00DB7ACC" w:rsidRDefault="00DB7ACC">
      <w:pPr>
        <w:rPr>
          <w:rFonts w:asciiTheme="minorEastAsia" w:hAnsiTheme="minorEastAsia" w:cstheme="minorEastAsia"/>
        </w:rPr>
      </w:pPr>
    </w:p>
    <w:p w14:paraId="58D62A58"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if (j &gt;= zeros &amp;&amp; k &gt;= ones) {</w:t>
      </w:r>
    </w:p>
    <w:p w14:paraId="2B2357DF"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dp[i][j][k] = Math.max(dp[i - 1][j][k], dp[i - 1][j - zeros][k - ones] + 1);</w:t>
      </w:r>
    </w:p>
    <w:p w14:paraId="05EEE10E"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p>
    <w:p w14:paraId="383C7DCC"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p>
    <w:p w14:paraId="03B2DF4B"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p>
    <w:p w14:paraId="002CEE1B"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p>
    <w:p w14:paraId="56B73B94"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return dp[len][m][n];</w:t>
      </w:r>
    </w:p>
    <w:p w14:paraId="4E757854" w14:textId="77777777" w:rsidR="00DB7ACC" w:rsidRDefault="00C37B29">
      <w:pPr>
        <w:ind w:firstLine="480"/>
        <w:rPr>
          <w:rFonts w:asciiTheme="minorEastAsia" w:hAnsiTheme="minorEastAsia" w:cstheme="minorEastAsia"/>
        </w:rPr>
      </w:pPr>
      <w:r>
        <w:rPr>
          <w:rFonts w:asciiTheme="minorEastAsia" w:hAnsiTheme="minorEastAsia" w:cstheme="minorEastAsia" w:hint="eastAsia"/>
        </w:rPr>
        <w:t>}</w:t>
      </w:r>
    </w:p>
    <w:p w14:paraId="0B961565" w14:textId="77777777" w:rsidR="00DB7ACC" w:rsidRDefault="00DB7ACC">
      <w:pPr>
        <w:ind w:firstLine="480"/>
        <w:rPr>
          <w:rFonts w:asciiTheme="minorEastAsia" w:hAnsiTheme="minorEastAsia" w:cstheme="minorEastAsia"/>
        </w:rPr>
      </w:pPr>
    </w:p>
    <w:p w14:paraId="17BF863B" w14:textId="77777777" w:rsidR="00DB7ACC" w:rsidRDefault="00DB7ACC">
      <w:pPr>
        <w:ind w:firstLine="480"/>
        <w:rPr>
          <w:rFonts w:asciiTheme="minorEastAsia" w:hAnsiTheme="minorEastAsia" w:cstheme="minorEastAsia"/>
        </w:rPr>
      </w:pPr>
    </w:p>
    <w:p w14:paraId="298D444D" w14:textId="77777777" w:rsidR="00DB7ACC" w:rsidRDefault="00C37B29">
      <w:pPr>
        <w:pStyle w:val="4"/>
      </w:pPr>
      <w:r>
        <w:rPr>
          <w:rFonts w:hint="eastAsia"/>
        </w:rPr>
        <w:t>空间优化</w:t>
      </w:r>
    </w:p>
    <w:p w14:paraId="2B8200A9" w14:textId="77777777" w:rsidR="00DB7ACC" w:rsidRDefault="00C37B29">
      <w:r>
        <w:rPr>
          <w:noProof/>
        </w:rPr>
        <w:drawing>
          <wp:inline distT="0" distB="0" distL="114300" distR="114300" wp14:anchorId="31C918AB" wp14:editId="0AC43316">
            <wp:extent cx="6232525" cy="2053590"/>
            <wp:effectExtent l="0" t="0" r="15875" b="3810"/>
            <wp:docPr id="421" name="图片 421" descr="Snipaste_2021-01-29_18-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descr="Snipaste_2021-01-29_18-50-27"/>
                    <pic:cNvPicPr>
                      <a:picLocks noChangeAspect="1"/>
                    </pic:cNvPicPr>
                  </pic:nvPicPr>
                  <pic:blipFill>
                    <a:blip r:embed="rId331"/>
                    <a:stretch>
                      <a:fillRect/>
                    </a:stretch>
                  </pic:blipFill>
                  <pic:spPr>
                    <a:xfrm>
                      <a:off x="0" y="0"/>
                      <a:ext cx="6232525" cy="2053590"/>
                    </a:xfrm>
                    <a:prstGeom prst="rect">
                      <a:avLst/>
                    </a:prstGeom>
                  </pic:spPr>
                </pic:pic>
              </a:graphicData>
            </a:graphic>
          </wp:inline>
        </w:drawing>
      </w:r>
    </w:p>
    <w:p w14:paraId="35602032" w14:textId="77777777" w:rsidR="00DB7ACC" w:rsidRDefault="00DB7ACC"/>
    <w:p w14:paraId="43BFFEF9" w14:textId="77777777" w:rsidR="00DB7ACC" w:rsidRDefault="00C37B29">
      <w:r>
        <w:rPr>
          <w:rFonts w:hint="eastAsia"/>
        </w:rPr>
        <w:t>因为当前行只参考了上一行的值，因此可以使用</w:t>
      </w:r>
      <w:r>
        <w:rPr>
          <w:rFonts w:hint="eastAsia"/>
          <w:b/>
          <w:bCs/>
          <w:highlight w:val="green"/>
        </w:rPr>
        <w:t>[</w:t>
      </w:r>
      <w:r>
        <w:rPr>
          <w:rFonts w:hint="eastAsia"/>
          <w:b/>
          <w:bCs/>
          <w:highlight w:val="green"/>
        </w:rPr>
        <w:t>滚动数组</w:t>
      </w:r>
      <w:r>
        <w:rPr>
          <w:rFonts w:hint="eastAsia"/>
          <w:b/>
          <w:bCs/>
          <w:highlight w:val="green"/>
        </w:rPr>
        <w:t>]</w:t>
      </w:r>
      <w:r>
        <w:rPr>
          <w:rFonts w:hint="eastAsia"/>
        </w:rPr>
        <w:t>,</w:t>
      </w:r>
      <w:r>
        <w:rPr>
          <w:rFonts w:hint="eastAsia"/>
        </w:rPr>
        <w:t>也可以</w:t>
      </w:r>
      <w:r>
        <w:rPr>
          <w:rFonts w:hint="eastAsia"/>
          <w:b/>
          <w:bCs/>
          <w:highlight w:val="green"/>
        </w:rPr>
        <w:t>[</w:t>
      </w:r>
      <w:r>
        <w:rPr>
          <w:rFonts w:hint="eastAsia"/>
          <w:b/>
          <w:bCs/>
          <w:highlight w:val="green"/>
        </w:rPr>
        <w:t>从后向前赋值</w:t>
      </w:r>
      <w:r>
        <w:rPr>
          <w:rFonts w:hint="eastAsia"/>
          <w:b/>
          <w:bCs/>
          <w:highlight w:val="green"/>
        </w:rPr>
        <w:t>]</w:t>
      </w:r>
      <w:r>
        <w:rPr>
          <w:rFonts w:hint="eastAsia"/>
        </w:rPr>
        <w:t>。</w:t>
      </w:r>
    </w:p>
    <w:p w14:paraId="37A56402" w14:textId="77777777" w:rsidR="00DB7ACC" w:rsidRDefault="00DB7ACC"/>
    <w:p w14:paraId="5EFA7A7D" w14:textId="77777777" w:rsidR="00DB7ACC" w:rsidRDefault="00C37B29">
      <w:pPr>
        <w:rPr>
          <w:rFonts w:asciiTheme="minorEastAsia" w:hAnsiTheme="minorEastAsia" w:cstheme="minorEastAsia"/>
        </w:rPr>
      </w:pPr>
      <w:r>
        <w:t xml:space="preserve">   </w:t>
      </w:r>
      <w:r>
        <w:rPr>
          <w:rFonts w:asciiTheme="minorEastAsia" w:hAnsiTheme="minorEastAsia" w:cstheme="minorEastAsia" w:hint="eastAsia"/>
        </w:rPr>
        <w:t xml:space="preserve"> public int findMaxForm(String[] strs, int m, int n) {</w:t>
      </w:r>
    </w:p>
    <w:p w14:paraId="4A39FE7A" w14:textId="77777777" w:rsidR="00DB7ACC" w:rsidRDefault="00C37B29">
      <w:pPr>
        <w:rPr>
          <w:rFonts w:asciiTheme="minorEastAsia" w:hAnsiTheme="minorEastAsia" w:cstheme="minorEastAsia"/>
          <w:highlight w:val="green"/>
        </w:rPr>
      </w:pPr>
      <w:r>
        <w:rPr>
          <w:rFonts w:asciiTheme="minorEastAsia" w:hAnsiTheme="minorEastAsia" w:cstheme="minorEastAsia" w:hint="eastAsia"/>
        </w:rPr>
        <w:t xml:space="preserve">        </w:t>
      </w:r>
      <w:r>
        <w:rPr>
          <w:rFonts w:asciiTheme="minorEastAsia" w:hAnsiTheme="minorEastAsia" w:cstheme="minorEastAsia" w:hint="eastAsia"/>
          <w:highlight w:val="green"/>
        </w:rPr>
        <w:t xml:space="preserve">// </w:t>
      </w:r>
      <w:r>
        <w:rPr>
          <w:rFonts w:asciiTheme="minorEastAsia" w:hAnsiTheme="minorEastAsia" w:cstheme="minorEastAsia" w:hint="eastAsia"/>
          <w:highlight w:val="green"/>
        </w:rPr>
        <w:t>当前行只参考上一行的值，因此可以使用</w:t>
      </w:r>
      <w:r>
        <w:rPr>
          <w:rFonts w:asciiTheme="minorEastAsia" w:hAnsiTheme="minorEastAsia" w:cstheme="minorEastAsia" w:hint="eastAsia"/>
          <w:highlight w:val="green"/>
        </w:rPr>
        <w:t>[</w:t>
      </w:r>
      <w:r>
        <w:rPr>
          <w:rFonts w:asciiTheme="minorEastAsia" w:hAnsiTheme="minorEastAsia" w:cstheme="minorEastAsia" w:hint="eastAsia"/>
          <w:highlight w:val="green"/>
        </w:rPr>
        <w:t>滚动数组</w:t>
      </w:r>
      <w:r>
        <w:rPr>
          <w:rFonts w:asciiTheme="minorEastAsia" w:hAnsiTheme="minorEastAsia" w:cstheme="minorEastAsia" w:hint="eastAsia"/>
          <w:highlight w:val="green"/>
        </w:rPr>
        <w:t>]</w:t>
      </w:r>
    </w:p>
    <w:p w14:paraId="2DE46BD5"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int[][] dp = new int[m+1][n+1];</w:t>
      </w:r>
    </w:p>
    <w:p w14:paraId="2F09983B" w14:textId="77777777" w:rsidR="00DB7ACC" w:rsidRDefault="00C37B29">
      <w:pPr>
        <w:rPr>
          <w:rFonts w:asciiTheme="minorEastAsia" w:hAnsiTheme="minorEastAsia" w:cstheme="minorEastAsia"/>
        </w:rPr>
      </w:pPr>
      <w:r>
        <w:rPr>
          <w:rFonts w:asciiTheme="minorEastAsia" w:hAnsiTheme="minorEastAsia" w:cstheme="minorEastAsia" w:hint="eastAsia"/>
        </w:rPr>
        <w:lastRenderedPageBreak/>
        <w:t xml:space="preserve">        dp[0][0]=0;</w:t>
      </w:r>
    </w:p>
    <w:p w14:paraId="1E21DEB6" w14:textId="77777777" w:rsidR="00DB7ACC" w:rsidRDefault="00DB7ACC">
      <w:pPr>
        <w:rPr>
          <w:rFonts w:asciiTheme="minorEastAsia" w:hAnsiTheme="minorEastAsia" w:cstheme="minorEastAsia"/>
        </w:rPr>
      </w:pPr>
    </w:p>
    <w:p w14:paraId="1469A657" w14:textId="77777777" w:rsidR="00DB7ACC" w:rsidRDefault="00C37B29">
      <w:pPr>
        <w:rPr>
          <w:rFonts w:asciiTheme="minorEastAsia" w:hAnsiTheme="minorEastAsia" w:cstheme="minorEastAsia"/>
          <w:highlight w:val="green"/>
        </w:rPr>
      </w:pPr>
      <w:r>
        <w:rPr>
          <w:rFonts w:asciiTheme="minorEastAsia" w:hAnsiTheme="minorEastAsia" w:cstheme="minorEastAsia" w:hint="eastAsia"/>
          <w:highlight w:val="green"/>
        </w:rPr>
        <w:t xml:space="preserve">// </w:t>
      </w:r>
      <w:r>
        <w:rPr>
          <w:rFonts w:asciiTheme="minorEastAsia" w:hAnsiTheme="minorEastAsia" w:cstheme="minorEastAsia" w:hint="eastAsia"/>
          <w:highlight w:val="green"/>
        </w:rPr>
        <w:t>对每个值进行循环选择</w:t>
      </w:r>
    </w:p>
    <w:p w14:paraId="341F1041"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for(String s:strs){</w:t>
      </w:r>
    </w:p>
    <w:p w14:paraId="26BF4D61"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 </w:t>
      </w:r>
      <w:r>
        <w:rPr>
          <w:rFonts w:asciiTheme="minorEastAsia" w:hAnsiTheme="minorEastAsia" w:cstheme="minorEastAsia" w:hint="eastAsia"/>
        </w:rPr>
        <w:t>计算字符串种字符</w:t>
      </w:r>
      <w:r>
        <w:rPr>
          <w:rFonts w:asciiTheme="minorEastAsia" w:hAnsiTheme="minorEastAsia" w:cstheme="minorEastAsia" w:hint="eastAsia"/>
        </w:rPr>
        <w:t>0</w:t>
      </w:r>
      <w:r>
        <w:rPr>
          <w:rFonts w:asciiTheme="minorEastAsia" w:hAnsiTheme="minorEastAsia" w:cstheme="minorEastAsia" w:hint="eastAsia"/>
        </w:rPr>
        <w:t>和字符</w:t>
      </w:r>
      <w:r>
        <w:rPr>
          <w:rFonts w:asciiTheme="minorEastAsia" w:hAnsiTheme="minorEastAsia" w:cstheme="minorEastAsia" w:hint="eastAsia"/>
        </w:rPr>
        <w:t>1</w:t>
      </w:r>
      <w:r>
        <w:rPr>
          <w:rFonts w:asciiTheme="minorEastAsia" w:hAnsiTheme="minorEastAsia" w:cstheme="minorEastAsia" w:hint="eastAsia"/>
        </w:rPr>
        <w:t>的个数</w:t>
      </w:r>
    </w:p>
    <w:p w14:paraId="14084BD2"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int[] zeroAndOnes </w:t>
      </w:r>
      <w:r>
        <w:rPr>
          <w:rFonts w:asciiTheme="minorEastAsia" w:hAnsiTheme="minorEastAsia" w:cstheme="minorEastAsia" w:hint="eastAsia"/>
        </w:rPr>
        <w:t>= getZeroAndOneNum(s);</w:t>
      </w:r>
    </w:p>
    <w:p w14:paraId="1D517901"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int zeros = zeroAndOnes[0];</w:t>
      </w:r>
    </w:p>
    <w:p w14:paraId="599BDA4D"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int ones = zeroAndOnes[1];</w:t>
      </w:r>
    </w:p>
    <w:p w14:paraId="4B12ABFD" w14:textId="77777777" w:rsidR="00DB7ACC" w:rsidRDefault="00C37B29">
      <w:pPr>
        <w:rPr>
          <w:rFonts w:asciiTheme="minorEastAsia" w:hAnsiTheme="minorEastAsia" w:cstheme="minorEastAsia"/>
          <w:highlight w:val="green"/>
        </w:rPr>
      </w:pPr>
      <w:r>
        <w:rPr>
          <w:rFonts w:asciiTheme="minorEastAsia" w:hAnsiTheme="minorEastAsia" w:cstheme="minorEastAsia" w:hint="eastAsia"/>
        </w:rPr>
        <w:t xml:space="preserve">            </w:t>
      </w:r>
      <w:r>
        <w:rPr>
          <w:rFonts w:asciiTheme="minorEastAsia" w:hAnsiTheme="minorEastAsia" w:cstheme="minorEastAsia" w:hint="eastAsia"/>
          <w:highlight w:val="green"/>
        </w:rPr>
        <w:t xml:space="preserve">// </w:t>
      </w:r>
      <w:r>
        <w:rPr>
          <w:rFonts w:asciiTheme="minorEastAsia" w:hAnsiTheme="minorEastAsia" w:cstheme="minorEastAsia" w:hint="eastAsia"/>
          <w:highlight w:val="green"/>
        </w:rPr>
        <w:t>自后向前复制</w:t>
      </w:r>
    </w:p>
    <w:p w14:paraId="265CF7F5" w14:textId="77777777" w:rsidR="00DB7ACC" w:rsidRDefault="00C37B29">
      <w:pPr>
        <w:rPr>
          <w:rFonts w:asciiTheme="minorEastAsia" w:hAnsiTheme="minorEastAsia" w:cstheme="minorEastAsia"/>
          <w:highlight w:val="green"/>
        </w:rPr>
      </w:pPr>
      <w:r>
        <w:rPr>
          <w:rFonts w:asciiTheme="minorEastAsia" w:hAnsiTheme="minorEastAsia" w:cstheme="minorEastAsia" w:hint="eastAsia"/>
          <w:highlight w:val="green"/>
        </w:rPr>
        <w:t xml:space="preserve">            // dp[i][j]=</w:t>
      </w:r>
    </w:p>
    <w:p w14:paraId="57A12CD2" w14:textId="77777777" w:rsidR="00DB7ACC" w:rsidRDefault="00C37B29">
      <w:pPr>
        <w:rPr>
          <w:rFonts w:asciiTheme="minorEastAsia" w:hAnsiTheme="minorEastAsia" w:cstheme="minorEastAsia"/>
          <w:highlight w:val="green"/>
        </w:rPr>
      </w:pPr>
      <w:r>
        <w:rPr>
          <w:rFonts w:asciiTheme="minorEastAsia" w:hAnsiTheme="minorEastAsia" w:cstheme="minorEastAsia" w:hint="eastAsia"/>
          <w:highlight w:val="green"/>
        </w:rPr>
        <w:t xml:space="preserve">            //     max(dp[i][j],dp[i-zeros][j-ones]+1</w:t>
      </w:r>
    </w:p>
    <w:p w14:paraId="5D4164AE" w14:textId="77777777" w:rsidR="00DB7ACC" w:rsidRDefault="00C37B29">
      <w:pPr>
        <w:rPr>
          <w:rFonts w:asciiTheme="minorEastAsia" w:hAnsiTheme="minorEastAsia" w:cstheme="minorEastAsia"/>
          <w:highlight w:val="green"/>
        </w:rPr>
      </w:pPr>
      <w:r>
        <w:rPr>
          <w:rFonts w:asciiTheme="minorEastAsia" w:hAnsiTheme="minorEastAsia" w:cstheme="minorEastAsia" w:hint="eastAsia"/>
          <w:highlight w:val="green"/>
        </w:rPr>
        <w:t xml:space="preserve">            //      max(</w:t>
      </w:r>
      <w:r>
        <w:rPr>
          <w:rFonts w:asciiTheme="minorEastAsia" w:hAnsiTheme="minorEastAsia" w:cstheme="minorEastAsia" w:hint="eastAsia"/>
          <w:highlight w:val="green"/>
        </w:rPr>
        <w:t>不选择当前的值，选择当前的值</w:t>
      </w:r>
    </w:p>
    <w:p w14:paraId="30C052BC"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for(int i=m;i&gt;=zeros;i--){</w:t>
      </w:r>
    </w:p>
    <w:p w14:paraId="5D32C2DF"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for(int j=n;j&gt;=ones;j--){</w:t>
      </w:r>
    </w:p>
    <w:p w14:paraId="7F6AD746"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dp[i][j]=Math.max(dp[i][j],dp[i-zeros][j-ones]+1);</w:t>
      </w:r>
    </w:p>
    <w:p w14:paraId="40D198B5"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p>
    <w:p w14:paraId="43DC3065"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p>
    <w:p w14:paraId="713967F5"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w:t>
      </w:r>
    </w:p>
    <w:p w14:paraId="425616F8" w14:textId="77777777" w:rsidR="00DB7ACC" w:rsidRDefault="00C37B29">
      <w:pPr>
        <w:rPr>
          <w:rFonts w:asciiTheme="minorEastAsia" w:hAnsiTheme="minorEastAsia" w:cstheme="minorEastAsia"/>
        </w:rPr>
      </w:pPr>
      <w:r>
        <w:rPr>
          <w:rFonts w:asciiTheme="minorEastAsia" w:hAnsiTheme="minorEastAsia" w:cstheme="minorEastAsia" w:hint="eastAsia"/>
        </w:rPr>
        <w:t xml:space="preserve">        return dp[m][n]</w:t>
      </w:r>
      <w:r>
        <w:rPr>
          <w:rFonts w:asciiTheme="minorEastAsia" w:hAnsiTheme="minorEastAsia" w:cstheme="minorEastAsia" w:hint="eastAsia"/>
        </w:rPr>
        <w:t>;</w:t>
      </w:r>
    </w:p>
    <w:p w14:paraId="7BBBF065" w14:textId="77777777" w:rsidR="00DB7ACC" w:rsidRDefault="00C37B29">
      <w:pPr>
        <w:ind w:firstLine="480"/>
        <w:rPr>
          <w:rFonts w:asciiTheme="minorEastAsia" w:hAnsiTheme="minorEastAsia" w:cstheme="minorEastAsia"/>
        </w:rPr>
      </w:pPr>
      <w:r>
        <w:rPr>
          <w:rFonts w:asciiTheme="minorEastAsia" w:hAnsiTheme="minorEastAsia" w:cstheme="minorEastAsia" w:hint="eastAsia"/>
        </w:rPr>
        <w:t>}</w:t>
      </w:r>
    </w:p>
    <w:p w14:paraId="74025DC1" w14:textId="77777777" w:rsidR="00DB7ACC" w:rsidRDefault="00DB7ACC">
      <w:pPr>
        <w:ind w:firstLine="480"/>
        <w:rPr>
          <w:rFonts w:asciiTheme="minorEastAsia" w:hAnsiTheme="minorEastAsia" w:cstheme="minorEastAsia"/>
        </w:rPr>
      </w:pPr>
    </w:p>
    <w:p w14:paraId="19D3BA1D" w14:textId="77777777" w:rsidR="00DB7ACC" w:rsidRDefault="00C37B29">
      <w:pPr>
        <w:pStyle w:val="3"/>
      </w:pPr>
      <w:r>
        <w:rPr>
          <w:rFonts w:hint="eastAsia"/>
        </w:rPr>
        <w:lastRenderedPageBreak/>
        <w:t>零钱兑换使用到最少的个数</w:t>
      </w:r>
    </w:p>
    <w:p w14:paraId="6A97ADE5" w14:textId="77777777" w:rsidR="00DB7ACC" w:rsidRDefault="00C37B29">
      <w:r>
        <w:rPr>
          <w:noProof/>
        </w:rPr>
        <w:drawing>
          <wp:inline distT="0" distB="0" distL="114300" distR="114300" wp14:anchorId="23E89A1A" wp14:editId="2D6C9962">
            <wp:extent cx="4241800" cy="4235450"/>
            <wp:effectExtent l="0" t="0" r="6350" b="12700"/>
            <wp:docPr id="42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31"/>
                    <pic:cNvPicPr>
                      <a:picLocks noChangeAspect="1"/>
                    </pic:cNvPicPr>
                  </pic:nvPicPr>
                  <pic:blipFill>
                    <a:blip r:embed="rId332"/>
                    <a:stretch>
                      <a:fillRect/>
                    </a:stretch>
                  </pic:blipFill>
                  <pic:spPr>
                    <a:xfrm>
                      <a:off x="0" y="0"/>
                      <a:ext cx="4241800" cy="4235450"/>
                    </a:xfrm>
                    <a:prstGeom prst="rect">
                      <a:avLst/>
                    </a:prstGeom>
                    <a:noFill/>
                    <a:ln>
                      <a:noFill/>
                    </a:ln>
                  </pic:spPr>
                </pic:pic>
              </a:graphicData>
            </a:graphic>
          </wp:inline>
        </w:drawing>
      </w:r>
    </w:p>
    <w:p w14:paraId="57F70F58" w14:textId="77777777" w:rsidR="00DB7ACC" w:rsidRDefault="00DB7ACC"/>
    <w:p w14:paraId="3C14850D" w14:textId="77777777" w:rsidR="00DB7ACC" w:rsidRDefault="00C37B29">
      <w:pPr>
        <w:pStyle w:val="4"/>
      </w:pPr>
      <w:r>
        <w:rPr>
          <w:rFonts w:hint="eastAsia"/>
        </w:rPr>
        <w:t>没有优化的二维</w:t>
      </w:r>
      <w:r>
        <w:rPr>
          <w:rFonts w:hint="eastAsia"/>
        </w:rPr>
        <w:t>dp</w:t>
      </w:r>
    </w:p>
    <w:p w14:paraId="7A4114A4" w14:textId="77777777" w:rsidR="00DB7ACC" w:rsidRDefault="00C37B29">
      <w:r>
        <w:t xml:space="preserve">    /**</w:t>
      </w:r>
    </w:p>
    <w:p w14:paraId="2DC1DE60" w14:textId="77777777" w:rsidR="00DB7ACC" w:rsidRDefault="00C37B29">
      <w:r>
        <w:t xml:space="preserve">     * </w:t>
      </w:r>
      <w:r>
        <w:t>零钱兑换</w:t>
      </w:r>
    </w:p>
    <w:p w14:paraId="017CDA07" w14:textId="77777777" w:rsidR="00DB7ACC" w:rsidRDefault="00C37B29">
      <w:r>
        <w:t xml:space="preserve">     * @param coins</w:t>
      </w:r>
    </w:p>
    <w:p w14:paraId="2DC4E728" w14:textId="77777777" w:rsidR="00DB7ACC" w:rsidRDefault="00C37B29">
      <w:r>
        <w:t xml:space="preserve">     * @param amount</w:t>
      </w:r>
    </w:p>
    <w:p w14:paraId="75E4AE3D" w14:textId="77777777" w:rsidR="00DB7ACC" w:rsidRDefault="00C37B29">
      <w:r>
        <w:t xml:space="preserve">     * @return</w:t>
      </w:r>
    </w:p>
    <w:p w14:paraId="60FD5527" w14:textId="77777777" w:rsidR="00DB7ACC" w:rsidRDefault="00C37B29">
      <w:r>
        <w:t xml:space="preserve">     */</w:t>
      </w:r>
    </w:p>
    <w:p w14:paraId="71B8AC7B" w14:textId="77777777" w:rsidR="00DB7ACC" w:rsidRDefault="00C37B29">
      <w:r>
        <w:t xml:space="preserve">    public int coinChange1(int[] coins, int amount) {</w:t>
      </w:r>
    </w:p>
    <w:p w14:paraId="54BDD96D" w14:textId="77777777" w:rsidR="00DB7ACC" w:rsidRDefault="00DB7ACC"/>
    <w:p w14:paraId="124B166C" w14:textId="77777777" w:rsidR="00DB7ACC" w:rsidRDefault="00C37B29">
      <w:r>
        <w:t xml:space="preserve">        int length = coins.length;</w:t>
      </w:r>
    </w:p>
    <w:p w14:paraId="65A7EF52" w14:textId="77777777" w:rsidR="00DB7ACC" w:rsidRDefault="00C37B29">
      <w:pPr>
        <w:rPr>
          <w:highlight w:val="magenta"/>
        </w:rPr>
      </w:pPr>
      <w:r>
        <w:t xml:space="preserve">       </w:t>
      </w:r>
      <w:r>
        <w:rPr>
          <w:highlight w:val="magenta"/>
        </w:rPr>
        <w:t xml:space="preserve"> // dp[i][j] </w:t>
      </w:r>
      <w:r>
        <w:rPr>
          <w:highlight w:val="magenta"/>
        </w:rPr>
        <w:t>前</w:t>
      </w:r>
      <w:r>
        <w:rPr>
          <w:highlight w:val="magenta"/>
        </w:rPr>
        <w:t>i</w:t>
      </w:r>
      <w:r>
        <w:rPr>
          <w:highlight w:val="magenta"/>
        </w:rPr>
        <w:t>个金币凑成</w:t>
      </w:r>
      <w:r>
        <w:rPr>
          <w:highlight w:val="magenta"/>
        </w:rPr>
        <w:t>j</w:t>
      </w:r>
      <w:r>
        <w:rPr>
          <w:highlight w:val="magenta"/>
        </w:rPr>
        <w:t>最少需要的个数</w:t>
      </w:r>
    </w:p>
    <w:p w14:paraId="7694FE91" w14:textId="77777777" w:rsidR="00DB7ACC" w:rsidRDefault="00C37B29">
      <w:r>
        <w:t xml:space="preserve">        int[][] dp = new int[length][amount+1];</w:t>
      </w:r>
    </w:p>
    <w:p w14:paraId="4CF70273" w14:textId="77777777" w:rsidR="00DB7ACC" w:rsidRDefault="00C37B29">
      <w:pPr>
        <w:rPr>
          <w:highlight w:val="magenta"/>
        </w:rPr>
      </w:pPr>
      <w:r>
        <w:t xml:space="preserve">      </w:t>
      </w:r>
      <w:r>
        <w:rPr>
          <w:highlight w:val="magenta"/>
        </w:rPr>
        <w:t xml:space="preserve">  // </w:t>
      </w:r>
      <w:r>
        <w:rPr>
          <w:highlight w:val="magenta"/>
        </w:rPr>
        <w:t>为每一个之赋值为不可能</w:t>
      </w:r>
    </w:p>
    <w:p w14:paraId="3B25E6B2" w14:textId="77777777" w:rsidR="00DB7ACC" w:rsidRDefault="00C37B29">
      <w:r>
        <w:t xml:space="preserve">        for(int i=0;i&lt;length;i++){</w:t>
      </w:r>
    </w:p>
    <w:p w14:paraId="38100A3D" w14:textId="77777777" w:rsidR="00DB7ACC" w:rsidRDefault="00C37B29">
      <w:r>
        <w:t xml:space="preserve">            for(int j=0;j&lt;amount+1;j++) {</w:t>
      </w:r>
    </w:p>
    <w:p w14:paraId="5A659C40" w14:textId="77777777" w:rsidR="00DB7ACC" w:rsidRDefault="00C37B29">
      <w:r>
        <w:t xml:space="preserve">                dp[i][j]=amount+1;</w:t>
      </w:r>
    </w:p>
    <w:p w14:paraId="07283824" w14:textId="77777777" w:rsidR="00DB7ACC" w:rsidRDefault="00C37B29">
      <w:r>
        <w:lastRenderedPageBreak/>
        <w:t xml:space="preserve">            }</w:t>
      </w:r>
    </w:p>
    <w:p w14:paraId="2CFE7E58" w14:textId="77777777" w:rsidR="00DB7ACC" w:rsidRDefault="00C37B29">
      <w:r>
        <w:t xml:space="preserve">        }</w:t>
      </w:r>
    </w:p>
    <w:p w14:paraId="3A41B176" w14:textId="77777777" w:rsidR="00DB7ACC" w:rsidRDefault="00C37B29">
      <w:r>
        <w:t xml:space="preserve">        // </w:t>
      </w:r>
      <w:r>
        <w:t>第一列</w:t>
      </w:r>
    </w:p>
    <w:p w14:paraId="0541DE40" w14:textId="77777777" w:rsidR="00DB7ACC" w:rsidRDefault="00C37B29">
      <w:r>
        <w:t xml:space="preserve">        for(int i=0;i&lt;length;i++) dp[i][0]=0;</w:t>
      </w:r>
    </w:p>
    <w:p w14:paraId="4AF803AF" w14:textId="77777777" w:rsidR="00DB7ACC" w:rsidRDefault="00C37B29">
      <w:r>
        <w:t xml:space="preserve">        // </w:t>
      </w:r>
      <w:r>
        <w:t>计算凑成总金额所需最少的硬币个数</w:t>
      </w:r>
    </w:p>
    <w:p w14:paraId="27B22086" w14:textId="77777777" w:rsidR="00DB7ACC" w:rsidRDefault="00C37B29">
      <w:r>
        <w:t xml:space="preserve">        // dp[0][j] </w:t>
      </w:r>
      <w:r>
        <w:t>第一个金币凑成</w:t>
      </w:r>
      <w:r>
        <w:t>j</w:t>
      </w:r>
      <w:r>
        <w:t>的个数需要最少的个数</w:t>
      </w:r>
    </w:p>
    <w:p w14:paraId="7796873F" w14:textId="77777777" w:rsidR="00DB7ACC" w:rsidRDefault="00C37B29">
      <w:r>
        <w:t xml:space="preserve">        // dp[][0] </w:t>
      </w:r>
      <w:r>
        <w:t>第一列为</w:t>
      </w:r>
      <w:r>
        <w:t>0</w:t>
      </w:r>
    </w:p>
    <w:p w14:paraId="64CF8288" w14:textId="77777777" w:rsidR="00DB7ACC" w:rsidRDefault="00C37B29">
      <w:r>
        <w:t xml:space="preserve">        for (int i=1;i&lt;=amount;i++){</w:t>
      </w:r>
    </w:p>
    <w:p w14:paraId="07CF84FC" w14:textId="77777777" w:rsidR="00DB7ACC" w:rsidRDefault="00C37B29">
      <w:r>
        <w:t xml:space="preserve">            if(i%coins[0]==0) dp[0][i]=i/coins[0];</w:t>
      </w:r>
    </w:p>
    <w:p w14:paraId="3F2D6867" w14:textId="77777777" w:rsidR="00DB7ACC" w:rsidRDefault="00C37B29">
      <w:r>
        <w:t xml:space="preserve">        }</w:t>
      </w:r>
    </w:p>
    <w:p w14:paraId="4C0AFB61" w14:textId="77777777" w:rsidR="00DB7ACC" w:rsidRDefault="00C37B29">
      <w:r>
        <w:t xml:space="preserve">     </w:t>
      </w:r>
      <w:r>
        <w:t xml:space="preserve">   // </w:t>
      </w:r>
      <w:r>
        <w:t>进行状态的推算</w:t>
      </w:r>
    </w:p>
    <w:p w14:paraId="5C5A8869" w14:textId="77777777" w:rsidR="00DB7ACC" w:rsidRDefault="00C37B29">
      <w:r>
        <w:t xml:space="preserve">        for(int i=1;i&lt;length;i++){</w:t>
      </w:r>
    </w:p>
    <w:p w14:paraId="18300BA0" w14:textId="77777777" w:rsidR="00DB7ACC" w:rsidRDefault="00C37B29">
      <w:r>
        <w:t xml:space="preserve">            for(int j=1;j&lt;=amount;j++){</w:t>
      </w:r>
    </w:p>
    <w:p w14:paraId="063AA6AF" w14:textId="77777777" w:rsidR="00DB7ACC" w:rsidRDefault="00C37B29">
      <w:r>
        <w:t xml:space="preserve">                // </w:t>
      </w:r>
      <w:r>
        <w:t>继承之前的值</w:t>
      </w:r>
    </w:p>
    <w:p w14:paraId="13194BD6" w14:textId="77777777" w:rsidR="00DB7ACC" w:rsidRDefault="00C37B29">
      <w:r>
        <w:t xml:space="preserve">                dp[i][j]=dp[i-1][j];</w:t>
      </w:r>
    </w:p>
    <w:p w14:paraId="4C7F166D" w14:textId="77777777" w:rsidR="00DB7ACC" w:rsidRDefault="00C37B29">
      <w:r>
        <w:t xml:space="preserve">                // coins[i]</w:t>
      </w:r>
      <w:r>
        <w:t>可以重复的取值，这里可以重复的取值</w:t>
      </w:r>
    </w:p>
    <w:p w14:paraId="428C2A97" w14:textId="77777777" w:rsidR="00DB7ACC" w:rsidRDefault="00C37B29">
      <w:r>
        <w:t xml:space="preserve">                // </w:t>
      </w:r>
      <w:r>
        <w:t>前</w:t>
      </w:r>
      <w:r>
        <w:t>i-1</w:t>
      </w:r>
      <w:r>
        <w:t>个数凑成</w:t>
      </w:r>
      <w:r>
        <w:t xml:space="preserve"> j-coins[i]*k</w:t>
      </w:r>
    </w:p>
    <w:p w14:paraId="164AB847" w14:textId="77777777" w:rsidR="00DB7ACC" w:rsidRDefault="00C37B29">
      <w:r>
        <w:t xml:space="preserve">                //</w:t>
      </w:r>
      <w:r>
        <w:t xml:space="preserve"> </w:t>
      </w:r>
      <w:r>
        <w:t>前</w:t>
      </w:r>
      <w:r>
        <w:t>i</w:t>
      </w:r>
      <w:r>
        <w:t>个数凑成</w:t>
      </w:r>
      <w:r>
        <w:t xml:space="preserve"> j-coins[i]</w:t>
      </w:r>
    </w:p>
    <w:p w14:paraId="4B8C31F7" w14:textId="77777777" w:rsidR="00DB7ACC" w:rsidRDefault="00C37B29">
      <w:pPr>
        <w:rPr>
          <w:highlight w:val="magenta"/>
        </w:rPr>
      </w:pPr>
      <w:r>
        <w:rPr>
          <w:highlight w:val="magenta"/>
        </w:rPr>
        <w:t xml:space="preserve">                for(int k=0;j-coins[i]*k&gt;=0;k++)</w:t>
      </w:r>
    </w:p>
    <w:p w14:paraId="5C65B715" w14:textId="77777777" w:rsidR="00DB7ACC" w:rsidRDefault="00C37B29">
      <w:pPr>
        <w:rPr>
          <w:highlight w:val="magenta"/>
        </w:rPr>
      </w:pPr>
      <w:r>
        <w:rPr>
          <w:highlight w:val="magenta"/>
        </w:rPr>
        <w:t xml:space="preserve">                    dp[i][j]=Math.min(dp[i][j],dp[i-1][j-coins[i]*k]+k);</w:t>
      </w:r>
    </w:p>
    <w:p w14:paraId="452D7F1D" w14:textId="77777777" w:rsidR="00DB7ACC" w:rsidRDefault="00C37B29">
      <w:r>
        <w:t xml:space="preserve">            }</w:t>
      </w:r>
    </w:p>
    <w:p w14:paraId="7D72573E" w14:textId="77777777" w:rsidR="00DB7ACC" w:rsidRDefault="00C37B29">
      <w:r>
        <w:t xml:space="preserve">        }</w:t>
      </w:r>
    </w:p>
    <w:p w14:paraId="2689F251" w14:textId="77777777" w:rsidR="00DB7ACC" w:rsidRDefault="00C37B29">
      <w:r>
        <w:t xml:space="preserve">        if(dp[length-1][amount]==amount+1) return -1;</w:t>
      </w:r>
    </w:p>
    <w:p w14:paraId="1521CC98" w14:textId="77777777" w:rsidR="00DB7ACC" w:rsidRDefault="00C37B29">
      <w:r>
        <w:t xml:space="preserve">        return dp[length-1][amount];</w:t>
      </w:r>
    </w:p>
    <w:p w14:paraId="4CB29B6A" w14:textId="77777777" w:rsidR="00DB7ACC" w:rsidRDefault="00C37B29">
      <w:r>
        <w:t xml:space="preserve">    }</w:t>
      </w:r>
    </w:p>
    <w:p w14:paraId="7B01142F" w14:textId="77777777" w:rsidR="00DB7ACC" w:rsidRDefault="00DB7ACC"/>
    <w:p w14:paraId="737057BE" w14:textId="77777777" w:rsidR="00DB7ACC" w:rsidRDefault="00C37B29">
      <w:pPr>
        <w:pStyle w:val="4"/>
      </w:pPr>
      <w:r>
        <w:rPr>
          <w:rFonts w:hint="eastAsia"/>
        </w:rPr>
        <w:t>优化的二维</w:t>
      </w:r>
      <w:r>
        <w:rPr>
          <w:rFonts w:hint="eastAsia"/>
        </w:rPr>
        <w:t>DP</w:t>
      </w:r>
    </w:p>
    <w:p w14:paraId="37E2F9DA" w14:textId="77777777" w:rsidR="00DB7ACC" w:rsidRDefault="00C37B29">
      <w:r>
        <w:rPr>
          <w:rFonts w:hint="eastAsia"/>
        </w:rPr>
        <w:t xml:space="preserve">    /**</w:t>
      </w:r>
    </w:p>
    <w:p w14:paraId="1997F458" w14:textId="77777777" w:rsidR="00DB7ACC" w:rsidRDefault="00C37B29">
      <w:r>
        <w:rPr>
          <w:rFonts w:hint="eastAsia"/>
        </w:rPr>
        <w:t xml:space="preserve">     * </w:t>
      </w:r>
      <w:r>
        <w:rPr>
          <w:rFonts w:hint="eastAsia"/>
        </w:rPr>
        <w:t>零钱兑换</w:t>
      </w:r>
    </w:p>
    <w:p w14:paraId="758586C4" w14:textId="77777777" w:rsidR="00DB7ACC" w:rsidRDefault="00C37B29">
      <w:r>
        <w:rPr>
          <w:rFonts w:hint="eastAsia"/>
        </w:rPr>
        <w:t xml:space="preserve">     * @param coins</w:t>
      </w:r>
    </w:p>
    <w:p w14:paraId="1E901341" w14:textId="77777777" w:rsidR="00DB7ACC" w:rsidRDefault="00C37B29">
      <w:r>
        <w:rPr>
          <w:rFonts w:hint="eastAsia"/>
        </w:rPr>
        <w:t xml:space="preserve">     * @param amount</w:t>
      </w:r>
    </w:p>
    <w:p w14:paraId="183F5671" w14:textId="77777777" w:rsidR="00DB7ACC" w:rsidRDefault="00C37B29">
      <w:r>
        <w:rPr>
          <w:rFonts w:hint="eastAsia"/>
        </w:rPr>
        <w:t xml:space="preserve">     * @return</w:t>
      </w:r>
    </w:p>
    <w:p w14:paraId="50E3FEDF" w14:textId="77777777" w:rsidR="00DB7ACC" w:rsidRDefault="00C37B29">
      <w:r>
        <w:rPr>
          <w:rFonts w:hint="eastAsia"/>
        </w:rPr>
        <w:t xml:space="preserve">     */</w:t>
      </w:r>
    </w:p>
    <w:p w14:paraId="55B59856" w14:textId="77777777" w:rsidR="00DB7ACC" w:rsidRDefault="00C37B29">
      <w:r>
        <w:rPr>
          <w:rFonts w:hint="eastAsia"/>
        </w:rPr>
        <w:t xml:space="preserve">    public int coinChange2(int[] coins, int amount) {</w:t>
      </w:r>
    </w:p>
    <w:p w14:paraId="32A20797" w14:textId="77777777" w:rsidR="00DB7ACC" w:rsidRDefault="00DB7ACC"/>
    <w:p w14:paraId="0D09F85C" w14:textId="77777777" w:rsidR="00DB7ACC" w:rsidRDefault="00C37B29">
      <w:r>
        <w:rPr>
          <w:rFonts w:hint="eastAsia"/>
        </w:rPr>
        <w:t xml:space="preserve">        int length = coins.length;</w:t>
      </w:r>
    </w:p>
    <w:p w14:paraId="5289A65B" w14:textId="77777777" w:rsidR="00DB7ACC" w:rsidRDefault="00C37B29">
      <w:r>
        <w:rPr>
          <w:rFonts w:hint="eastAsia"/>
        </w:rPr>
        <w:t xml:space="preserve">        // dp[i][j] </w:t>
      </w:r>
      <w:r>
        <w:rPr>
          <w:rFonts w:hint="eastAsia"/>
        </w:rPr>
        <w:t>前</w:t>
      </w:r>
      <w:r>
        <w:rPr>
          <w:rFonts w:hint="eastAsia"/>
        </w:rPr>
        <w:t>i</w:t>
      </w:r>
      <w:r>
        <w:rPr>
          <w:rFonts w:hint="eastAsia"/>
        </w:rPr>
        <w:t>个金币凑成</w:t>
      </w:r>
      <w:r>
        <w:rPr>
          <w:rFonts w:hint="eastAsia"/>
        </w:rPr>
        <w:t>j</w:t>
      </w:r>
      <w:r>
        <w:rPr>
          <w:rFonts w:hint="eastAsia"/>
        </w:rPr>
        <w:t>最少需要的个数</w:t>
      </w:r>
    </w:p>
    <w:p w14:paraId="05BFCF19" w14:textId="77777777" w:rsidR="00DB7ACC" w:rsidRDefault="00C37B29">
      <w:r>
        <w:rPr>
          <w:rFonts w:hint="eastAsia"/>
        </w:rPr>
        <w:t xml:space="preserve">        int[][] dp = new int[length][amount + 1];</w:t>
      </w:r>
    </w:p>
    <w:p w14:paraId="2A78A3FC" w14:textId="77777777" w:rsidR="00DB7ACC" w:rsidRDefault="00C37B29">
      <w:r>
        <w:rPr>
          <w:rFonts w:hint="eastAsia"/>
        </w:rPr>
        <w:t xml:space="preserve">        for(int i=0;i&lt;length;i++){</w:t>
      </w:r>
    </w:p>
    <w:p w14:paraId="7137D356" w14:textId="77777777" w:rsidR="00DB7ACC" w:rsidRDefault="00C37B29">
      <w:r>
        <w:rPr>
          <w:rFonts w:hint="eastAsia"/>
        </w:rPr>
        <w:t xml:space="preserve">            for(int j=0;j&lt;amount+1;j++) dp[i][j]=amount+1;</w:t>
      </w:r>
    </w:p>
    <w:p w14:paraId="05B36D73" w14:textId="77777777" w:rsidR="00DB7ACC" w:rsidRDefault="00C37B29">
      <w:r>
        <w:rPr>
          <w:rFonts w:hint="eastAsia"/>
        </w:rPr>
        <w:t xml:space="preserve">        }</w:t>
      </w:r>
    </w:p>
    <w:p w14:paraId="4F7A9B22" w14:textId="77777777" w:rsidR="00DB7ACC" w:rsidRDefault="00DB7ACC"/>
    <w:p w14:paraId="2D9E56B2" w14:textId="77777777" w:rsidR="00DB7ACC" w:rsidRDefault="00C37B29">
      <w:r>
        <w:rPr>
          <w:rFonts w:hint="eastAsia"/>
        </w:rPr>
        <w:t xml:space="preserve">        // </w:t>
      </w:r>
      <w:r>
        <w:rPr>
          <w:rFonts w:hint="eastAsia"/>
        </w:rPr>
        <w:t>第一行</w:t>
      </w:r>
    </w:p>
    <w:p w14:paraId="2E70C15C" w14:textId="77777777" w:rsidR="00DB7ACC" w:rsidRDefault="00C37B29">
      <w:r>
        <w:rPr>
          <w:rFonts w:hint="eastAsia"/>
        </w:rPr>
        <w:t xml:space="preserve">        for(int i=0;i&lt;=amount;i++){</w:t>
      </w:r>
    </w:p>
    <w:p w14:paraId="36B69FF8" w14:textId="77777777" w:rsidR="00DB7ACC" w:rsidRDefault="00C37B29">
      <w:r>
        <w:rPr>
          <w:rFonts w:hint="eastAsia"/>
        </w:rPr>
        <w:t xml:space="preserve">            if(i%coins[0]==0) dp[0][i]=i/coins[0];</w:t>
      </w:r>
    </w:p>
    <w:p w14:paraId="1723B3C1" w14:textId="77777777" w:rsidR="00DB7ACC" w:rsidRDefault="00C37B29">
      <w:r>
        <w:rPr>
          <w:rFonts w:hint="eastAsia"/>
        </w:rPr>
        <w:t xml:space="preserve">        }</w:t>
      </w:r>
    </w:p>
    <w:p w14:paraId="4FB3B19A" w14:textId="77777777" w:rsidR="00DB7ACC" w:rsidRDefault="00C37B29">
      <w:r>
        <w:rPr>
          <w:rFonts w:hint="eastAsia"/>
        </w:rPr>
        <w:t xml:space="preserve">        // </w:t>
      </w:r>
      <w:r>
        <w:rPr>
          <w:rFonts w:hint="eastAsia"/>
        </w:rPr>
        <w:t>第一列</w:t>
      </w:r>
    </w:p>
    <w:p w14:paraId="3BB14D84" w14:textId="77777777" w:rsidR="00DB7ACC" w:rsidRDefault="00C37B29">
      <w:r>
        <w:rPr>
          <w:rFonts w:hint="eastAsia"/>
        </w:rPr>
        <w:t xml:space="preserve">        for(int i=0;i&lt;length;i++) dp[i][0]=0;</w:t>
      </w:r>
    </w:p>
    <w:p w14:paraId="1BF7A25D" w14:textId="77777777" w:rsidR="00DB7ACC" w:rsidRDefault="00C37B29">
      <w:r>
        <w:rPr>
          <w:rFonts w:hint="eastAsia"/>
        </w:rPr>
        <w:t xml:space="preserve">        // </w:t>
      </w:r>
      <w:r>
        <w:rPr>
          <w:rFonts w:hint="eastAsia"/>
        </w:rPr>
        <w:t>对状态进行递推</w:t>
      </w:r>
    </w:p>
    <w:p w14:paraId="061C825C" w14:textId="77777777" w:rsidR="00DB7ACC" w:rsidRDefault="00C37B29">
      <w:r>
        <w:rPr>
          <w:rFonts w:hint="eastAsia"/>
        </w:rPr>
        <w:t xml:space="preserve">        for(int i=1;i&lt;length;i++){</w:t>
      </w:r>
    </w:p>
    <w:p w14:paraId="0EC1BC39" w14:textId="77777777" w:rsidR="00DB7ACC" w:rsidRDefault="00C37B29">
      <w:r>
        <w:rPr>
          <w:rFonts w:hint="eastAsia"/>
        </w:rPr>
        <w:t xml:space="preserve">            for(int j=1;j&lt;amount+1;j++){</w:t>
      </w:r>
    </w:p>
    <w:p w14:paraId="395E7E0C" w14:textId="77777777" w:rsidR="00DB7ACC" w:rsidRDefault="00C37B29">
      <w:pPr>
        <w:rPr>
          <w:b/>
          <w:bCs/>
          <w:highlight w:val="green"/>
        </w:rPr>
      </w:pPr>
      <w:r>
        <w:rPr>
          <w:rFonts w:hint="eastAsia"/>
        </w:rPr>
        <w:t xml:space="preserve">   </w:t>
      </w:r>
      <w:r>
        <w:rPr>
          <w:rFonts w:hint="eastAsia"/>
        </w:rPr>
        <w:t xml:space="preserve">             </w:t>
      </w:r>
      <w:r>
        <w:rPr>
          <w:rFonts w:hint="eastAsia"/>
          <w:b/>
          <w:bCs/>
          <w:highlight w:val="green"/>
        </w:rPr>
        <w:t>dp[i][j]=dp[i-1][j];</w:t>
      </w:r>
    </w:p>
    <w:p w14:paraId="791653B2" w14:textId="77777777" w:rsidR="00DB7ACC" w:rsidRDefault="00C37B29">
      <w:r>
        <w:rPr>
          <w:rFonts w:hint="eastAsia"/>
        </w:rPr>
        <w:t xml:space="preserve">                // </w:t>
      </w:r>
      <w:r>
        <w:rPr>
          <w:rFonts w:hint="eastAsia"/>
        </w:rPr>
        <w:t>注意状态转移矩阵</w:t>
      </w:r>
    </w:p>
    <w:p w14:paraId="6895BC7D" w14:textId="77777777" w:rsidR="00DB7ACC" w:rsidRDefault="00C37B29">
      <w:r>
        <w:rPr>
          <w:rFonts w:hint="eastAsia"/>
        </w:rPr>
        <w:t xml:space="preserve">                if(j-coins[i]&gt;=0)</w:t>
      </w:r>
    </w:p>
    <w:p w14:paraId="536CE5BE" w14:textId="77777777" w:rsidR="00DB7ACC" w:rsidRDefault="00C37B29">
      <w:pPr>
        <w:rPr>
          <w:highlight w:val="cyan"/>
        </w:rPr>
      </w:pPr>
      <w:r>
        <w:rPr>
          <w:rFonts w:hint="eastAsia"/>
        </w:rPr>
        <w:t xml:space="preserve">                 </w:t>
      </w:r>
      <w:r>
        <w:rPr>
          <w:rFonts w:hint="eastAsia"/>
          <w:highlight w:val="cyan"/>
        </w:rPr>
        <w:t xml:space="preserve">   // </w:t>
      </w:r>
      <w:r>
        <w:rPr>
          <w:rFonts w:hint="eastAsia"/>
          <w:highlight w:val="cyan"/>
        </w:rPr>
        <w:t>前</w:t>
      </w:r>
      <w:r>
        <w:rPr>
          <w:rFonts w:hint="eastAsia"/>
          <w:highlight w:val="cyan"/>
        </w:rPr>
        <w:t>i</w:t>
      </w:r>
      <w:r>
        <w:rPr>
          <w:rFonts w:hint="eastAsia"/>
          <w:highlight w:val="cyan"/>
        </w:rPr>
        <w:t>个元素凑成</w:t>
      </w:r>
      <w:r>
        <w:rPr>
          <w:rFonts w:hint="eastAsia"/>
          <w:highlight w:val="cyan"/>
        </w:rPr>
        <w:t>j</w:t>
      </w:r>
      <w:r>
        <w:rPr>
          <w:rFonts w:hint="eastAsia"/>
          <w:highlight w:val="cyan"/>
        </w:rPr>
        <w:t>可以来自</w:t>
      </w:r>
    </w:p>
    <w:p w14:paraId="13B69E2A" w14:textId="77777777" w:rsidR="00DB7ACC" w:rsidRDefault="00C37B29">
      <w:pPr>
        <w:rPr>
          <w:highlight w:val="cyan"/>
        </w:rPr>
      </w:pPr>
      <w:r>
        <w:rPr>
          <w:rFonts w:hint="eastAsia"/>
          <w:highlight w:val="cyan"/>
        </w:rPr>
        <w:t xml:space="preserve">                    // </w:t>
      </w:r>
      <w:r>
        <w:rPr>
          <w:rFonts w:hint="eastAsia"/>
          <w:highlight w:val="cyan"/>
        </w:rPr>
        <w:t>前</w:t>
      </w:r>
      <w:r>
        <w:rPr>
          <w:rFonts w:hint="eastAsia"/>
          <w:highlight w:val="cyan"/>
        </w:rPr>
        <w:t>i-1</w:t>
      </w:r>
      <w:r>
        <w:rPr>
          <w:rFonts w:hint="eastAsia"/>
          <w:highlight w:val="cyan"/>
        </w:rPr>
        <w:t>个元素凑成</w:t>
      </w:r>
      <w:r>
        <w:rPr>
          <w:rFonts w:hint="eastAsia"/>
          <w:highlight w:val="cyan"/>
        </w:rPr>
        <w:t xml:space="preserve">j  </w:t>
      </w:r>
      <w:r>
        <w:rPr>
          <w:rFonts w:hint="eastAsia"/>
          <w:highlight w:val="cyan"/>
        </w:rPr>
        <w:t>或者</w:t>
      </w:r>
      <w:r>
        <w:rPr>
          <w:rFonts w:hint="eastAsia"/>
          <w:highlight w:val="cyan"/>
        </w:rPr>
        <w:t xml:space="preserve"> </w:t>
      </w:r>
      <w:r>
        <w:rPr>
          <w:rFonts w:hint="eastAsia"/>
          <w:highlight w:val="cyan"/>
        </w:rPr>
        <w:t>前</w:t>
      </w:r>
      <w:r>
        <w:rPr>
          <w:rFonts w:hint="eastAsia"/>
          <w:highlight w:val="cyan"/>
        </w:rPr>
        <w:t>i</w:t>
      </w:r>
      <w:r>
        <w:rPr>
          <w:rFonts w:hint="eastAsia"/>
          <w:highlight w:val="cyan"/>
        </w:rPr>
        <w:t>个元素凑成</w:t>
      </w:r>
      <w:r>
        <w:rPr>
          <w:rFonts w:hint="eastAsia"/>
          <w:highlight w:val="cyan"/>
        </w:rPr>
        <w:t>j-coins[i]</w:t>
      </w:r>
    </w:p>
    <w:p w14:paraId="5FDE7990" w14:textId="77777777" w:rsidR="00DB7ACC" w:rsidRDefault="00C37B29">
      <w:pPr>
        <w:rPr>
          <w:b/>
          <w:bCs/>
          <w:sz w:val="28"/>
          <w:szCs w:val="28"/>
          <w:highlight w:val="green"/>
        </w:rPr>
      </w:pPr>
      <w:r>
        <w:rPr>
          <w:rFonts w:hint="eastAsia"/>
          <w:b/>
          <w:bCs/>
          <w:sz w:val="28"/>
          <w:szCs w:val="28"/>
        </w:rPr>
        <w:t xml:space="preserve">        </w:t>
      </w:r>
      <w:r>
        <w:rPr>
          <w:rFonts w:hint="eastAsia"/>
          <w:b/>
          <w:bCs/>
          <w:sz w:val="28"/>
          <w:szCs w:val="28"/>
          <w:highlight w:val="green"/>
        </w:rPr>
        <w:t>dp[i][j]=Math.min(dp[i-1][j],dp[i][j-coins[i]]+1);</w:t>
      </w:r>
    </w:p>
    <w:p w14:paraId="74EA6E03" w14:textId="77777777" w:rsidR="00DB7ACC" w:rsidRDefault="00C37B29">
      <w:r>
        <w:rPr>
          <w:rFonts w:hint="eastAsia"/>
        </w:rPr>
        <w:t xml:space="preserve">            }</w:t>
      </w:r>
    </w:p>
    <w:p w14:paraId="608B6E16" w14:textId="77777777" w:rsidR="00DB7ACC" w:rsidRDefault="00C37B29">
      <w:r>
        <w:rPr>
          <w:rFonts w:hint="eastAsia"/>
        </w:rPr>
        <w:t xml:space="preserve">        }</w:t>
      </w:r>
    </w:p>
    <w:p w14:paraId="600B2BB7" w14:textId="77777777" w:rsidR="00DB7ACC" w:rsidRDefault="00C37B29">
      <w:r>
        <w:rPr>
          <w:rFonts w:hint="eastAsia"/>
        </w:rPr>
        <w:t xml:space="preserve">        if(dp[length-1][amount]==amount+1) return -1;</w:t>
      </w:r>
    </w:p>
    <w:p w14:paraId="2798F0A3" w14:textId="77777777" w:rsidR="00DB7ACC" w:rsidRDefault="00C37B29">
      <w:r>
        <w:rPr>
          <w:rFonts w:hint="eastAsia"/>
        </w:rPr>
        <w:t xml:space="preserve">        return dp[length-1][amount];</w:t>
      </w:r>
    </w:p>
    <w:p w14:paraId="315458EF" w14:textId="77777777" w:rsidR="00DB7ACC" w:rsidRDefault="00C37B29">
      <w:r>
        <w:rPr>
          <w:rFonts w:hint="eastAsia"/>
        </w:rPr>
        <w:t xml:space="preserve">    }</w:t>
      </w:r>
    </w:p>
    <w:p w14:paraId="0BE499C0" w14:textId="77777777" w:rsidR="00DB7ACC" w:rsidRDefault="00DB7ACC"/>
    <w:p w14:paraId="5BEB14D1" w14:textId="77777777" w:rsidR="00DB7ACC" w:rsidRDefault="00DB7ACC"/>
    <w:p w14:paraId="648A8D5C" w14:textId="77777777" w:rsidR="00DB7ACC" w:rsidRDefault="00C37B29">
      <w:pPr>
        <w:pStyle w:val="4"/>
      </w:pPr>
      <w:r>
        <w:rPr>
          <w:rFonts w:hint="eastAsia"/>
        </w:rPr>
        <w:t>优化的一维</w:t>
      </w:r>
      <w:r>
        <w:rPr>
          <w:rFonts w:hint="eastAsia"/>
        </w:rPr>
        <w:t>DP</w:t>
      </w:r>
    </w:p>
    <w:p w14:paraId="325DF0CB" w14:textId="77777777" w:rsidR="00DB7ACC" w:rsidRDefault="00C37B29">
      <w:r>
        <w:t xml:space="preserve">    public int coinChange3(int[] coins, int amount) {</w:t>
      </w:r>
    </w:p>
    <w:p w14:paraId="58EB6493" w14:textId="77777777" w:rsidR="00DB7ACC" w:rsidRDefault="00C37B29">
      <w:r>
        <w:t xml:space="preserve">        int length =</w:t>
      </w:r>
      <w:r>
        <w:t xml:space="preserve"> coins.length;</w:t>
      </w:r>
    </w:p>
    <w:p w14:paraId="597E4A85" w14:textId="77777777" w:rsidR="00DB7ACC" w:rsidRDefault="00DB7ACC"/>
    <w:p w14:paraId="5CFDB877" w14:textId="77777777" w:rsidR="00DB7ACC" w:rsidRDefault="00C37B29">
      <w:r>
        <w:t xml:space="preserve">        int[] dp = new int[amount+1];</w:t>
      </w:r>
    </w:p>
    <w:p w14:paraId="0C9A9981" w14:textId="77777777" w:rsidR="00DB7ACC" w:rsidRDefault="00C37B29">
      <w:r>
        <w:t xml:space="preserve">        Arrays.fill(dp,amount+1);</w:t>
      </w:r>
    </w:p>
    <w:p w14:paraId="21FFAF66" w14:textId="77777777" w:rsidR="00DB7ACC" w:rsidRDefault="00C37B29">
      <w:r>
        <w:t xml:space="preserve">        dp[0]=0;</w:t>
      </w:r>
    </w:p>
    <w:p w14:paraId="68F8A51C" w14:textId="77777777" w:rsidR="00DB7ACC" w:rsidRDefault="00C37B29">
      <w:r>
        <w:t xml:space="preserve">        for(int i=1;i&lt;amount+1;i++){</w:t>
      </w:r>
    </w:p>
    <w:p w14:paraId="25E300D6" w14:textId="77777777" w:rsidR="00DB7ACC" w:rsidRDefault="00C37B29">
      <w:r>
        <w:t xml:space="preserve">            if(i%coins[0]==0) dp[i]=i/coins[0];</w:t>
      </w:r>
    </w:p>
    <w:p w14:paraId="10A3C72B" w14:textId="77777777" w:rsidR="00DB7ACC" w:rsidRDefault="00C37B29">
      <w:r>
        <w:t xml:space="preserve">        }</w:t>
      </w:r>
    </w:p>
    <w:p w14:paraId="761C83A6" w14:textId="77777777" w:rsidR="00DB7ACC" w:rsidRDefault="00DB7ACC"/>
    <w:p w14:paraId="3EF37F00" w14:textId="77777777" w:rsidR="00DB7ACC" w:rsidRDefault="00C37B29">
      <w:r>
        <w:t xml:space="preserve">        // </w:t>
      </w:r>
      <w:r>
        <w:t>货币不断增加，商品不断增加</w:t>
      </w:r>
    </w:p>
    <w:p w14:paraId="1E5BFB0B" w14:textId="77777777" w:rsidR="00DB7ACC" w:rsidRDefault="00C37B29">
      <w:r>
        <w:t xml:space="preserve">        // </w:t>
      </w:r>
      <w:r>
        <w:t>不断选择</w:t>
      </w:r>
    </w:p>
    <w:p w14:paraId="49BA98E2" w14:textId="77777777" w:rsidR="00DB7ACC" w:rsidRDefault="00C37B29">
      <w:r>
        <w:t xml:space="preserve">        for(int i=1;i&lt;coins.length;i++){</w:t>
      </w:r>
    </w:p>
    <w:p w14:paraId="1687DF4F" w14:textId="77777777" w:rsidR="00DB7ACC" w:rsidRDefault="00C37B29">
      <w:r>
        <w:t xml:space="preserve">            for(int j=0;j&lt;=amount;j++){</w:t>
      </w:r>
    </w:p>
    <w:p w14:paraId="758E9EEE" w14:textId="77777777" w:rsidR="00DB7ACC" w:rsidRDefault="00C37B29">
      <w:r>
        <w:t xml:space="preserve">                if(j&gt;=coins[i])</w:t>
      </w:r>
    </w:p>
    <w:p w14:paraId="7B740A5E" w14:textId="77777777" w:rsidR="00DB7ACC" w:rsidRDefault="00C37B29">
      <w:pPr>
        <w:rPr>
          <w:highlight w:val="cyan"/>
        </w:rPr>
      </w:pPr>
      <w:r>
        <w:t xml:space="preserve">                  </w:t>
      </w:r>
      <w:r>
        <w:rPr>
          <w:highlight w:val="cyan"/>
        </w:rPr>
        <w:t xml:space="preserve">  // </w:t>
      </w:r>
      <w:r>
        <w:rPr>
          <w:highlight w:val="cyan"/>
        </w:rPr>
        <w:t>完</w:t>
      </w:r>
      <w:r>
        <w:rPr>
          <w:highlight w:val="cyan"/>
        </w:rPr>
        <w:t xml:space="preserve"> </w:t>
      </w:r>
      <w:r>
        <w:rPr>
          <w:highlight w:val="cyan"/>
        </w:rPr>
        <w:t>全</w:t>
      </w:r>
      <w:r>
        <w:rPr>
          <w:highlight w:val="cyan"/>
        </w:rPr>
        <w:t xml:space="preserve">  </w:t>
      </w:r>
      <w:r>
        <w:rPr>
          <w:highlight w:val="cyan"/>
        </w:rPr>
        <w:t>背</w:t>
      </w:r>
      <w:r>
        <w:rPr>
          <w:highlight w:val="cyan"/>
        </w:rPr>
        <w:t xml:space="preserve">  </w:t>
      </w:r>
      <w:r>
        <w:rPr>
          <w:highlight w:val="cyan"/>
        </w:rPr>
        <w:t>包</w:t>
      </w:r>
      <w:r>
        <w:rPr>
          <w:highlight w:val="cyan"/>
        </w:rPr>
        <w:t xml:space="preserve"> </w:t>
      </w:r>
      <w:r>
        <w:rPr>
          <w:highlight w:val="cyan"/>
        </w:rPr>
        <w:t>：</w:t>
      </w:r>
      <w:r>
        <w:rPr>
          <w:highlight w:val="cyan"/>
        </w:rPr>
        <w:t>dp[i][j] = min(dp[i-1][j],dp[i][j-coins[i]</w:t>
      </w:r>
    </w:p>
    <w:p w14:paraId="2DBEA65F" w14:textId="77777777" w:rsidR="00DB7ACC" w:rsidRDefault="00C37B29">
      <w:pPr>
        <w:rPr>
          <w:highlight w:val="cyan"/>
        </w:rPr>
      </w:pPr>
      <w:r>
        <w:rPr>
          <w:highlight w:val="cyan"/>
        </w:rPr>
        <w:lastRenderedPageBreak/>
        <w:t xml:space="preserve">                    // 0  1  </w:t>
      </w:r>
      <w:r>
        <w:rPr>
          <w:highlight w:val="cyan"/>
        </w:rPr>
        <w:t>背</w:t>
      </w:r>
      <w:r>
        <w:rPr>
          <w:highlight w:val="cyan"/>
        </w:rPr>
        <w:t xml:space="preserve">  </w:t>
      </w:r>
      <w:r>
        <w:rPr>
          <w:highlight w:val="cyan"/>
        </w:rPr>
        <w:t>包</w:t>
      </w:r>
      <w:r>
        <w:rPr>
          <w:highlight w:val="cyan"/>
        </w:rPr>
        <w:t xml:space="preserve"> </w:t>
      </w:r>
      <w:r>
        <w:rPr>
          <w:highlight w:val="cyan"/>
        </w:rPr>
        <w:t>：</w:t>
      </w:r>
      <w:r>
        <w:rPr>
          <w:highlight w:val="cyan"/>
        </w:rPr>
        <w:t xml:space="preserve">  dp[i][j] = min(dp[i-1][j],dp[</w:t>
      </w:r>
      <w:r>
        <w:rPr>
          <w:highlight w:val="cyan"/>
        </w:rPr>
        <w:t>i-1][j-coins[i]]</w:t>
      </w:r>
    </w:p>
    <w:p w14:paraId="0601457C" w14:textId="77777777" w:rsidR="00DB7ACC" w:rsidRDefault="00C37B29">
      <w:r>
        <w:t xml:space="preserve">                dp[j]=Math.min(dp[j],dp[j-coins[i]]+1);</w:t>
      </w:r>
    </w:p>
    <w:p w14:paraId="79D357A5" w14:textId="77777777" w:rsidR="00DB7ACC" w:rsidRDefault="00C37B29">
      <w:r>
        <w:t xml:space="preserve">            }</w:t>
      </w:r>
    </w:p>
    <w:p w14:paraId="3BD65E96" w14:textId="77777777" w:rsidR="00DB7ACC" w:rsidRDefault="00C37B29">
      <w:r>
        <w:t xml:space="preserve">        }</w:t>
      </w:r>
    </w:p>
    <w:p w14:paraId="29F76DE5" w14:textId="77777777" w:rsidR="00DB7ACC" w:rsidRDefault="00C37B29">
      <w:r>
        <w:t xml:space="preserve">        if(dp[amount]==amount+1) return -1;</w:t>
      </w:r>
    </w:p>
    <w:p w14:paraId="143FB606" w14:textId="77777777" w:rsidR="00DB7ACC" w:rsidRDefault="00C37B29">
      <w:r>
        <w:t xml:space="preserve">        return dp[amount];</w:t>
      </w:r>
    </w:p>
    <w:p w14:paraId="6B36B0C2" w14:textId="77777777" w:rsidR="00DB7ACC" w:rsidRDefault="00C37B29">
      <w:r>
        <w:t xml:space="preserve">    }</w:t>
      </w:r>
    </w:p>
    <w:p w14:paraId="2C28059A" w14:textId="77777777" w:rsidR="00DB7ACC" w:rsidRDefault="00DB7ACC"/>
    <w:p w14:paraId="166BB9FE" w14:textId="77777777" w:rsidR="00DB7ACC" w:rsidRDefault="00C37B29">
      <w:pPr>
        <w:pStyle w:val="3"/>
      </w:pPr>
      <w:r>
        <w:rPr>
          <w:rFonts w:hint="eastAsia"/>
        </w:rPr>
        <w:t>零钱兑换</w:t>
      </w:r>
      <w:r>
        <w:rPr>
          <w:rFonts w:hint="eastAsia"/>
        </w:rPr>
        <w:t>-</w:t>
      </w:r>
      <w:r>
        <w:rPr>
          <w:rFonts w:hint="eastAsia"/>
        </w:rPr>
        <w:t>兑换钱的方式个数</w:t>
      </w:r>
    </w:p>
    <w:p w14:paraId="3DCAFEF8" w14:textId="77777777" w:rsidR="00DB7ACC" w:rsidRDefault="00C37B29">
      <w:r>
        <w:rPr>
          <w:noProof/>
        </w:rPr>
        <w:drawing>
          <wp:inline distT="0" distB="0" distL="114300" distR="114300" wp14:anchorId="3A451872" wp14:editId="07C7B113">
            <wp:extent cx="4589145" cy="4722495"/>
            <wp:effectExtent l="0" t="0" r="1905" b="1905"/>
            <wp:docPr id="42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33"/>
                    <pic:cNvPicPr>
                      <a:picLocks noChangeAspect="1"/>
                    </pic:cNvPicPr>
                  </pic:nvPicPr>
                  <pic:blipFill>
                    <a:blip r:embed="rId333"/>
                    <a:stretch>
                      <a:fillRect/>
                    </a:stretch>
                  </pic:blipFill>
                  <pic:spPr>
                    <a:xfrm>
                      <a:off x="0" y="0"/>
                      <a:ext cx="4589145" cy="4722495"/>
                    </a:xfrm>
                    <a:prstGeom prst="rect">
                      <a:avLst/>
                    </a:prstGeom>
                    <a:noFill/>
                    <a:ln>
                      <a:noFill/>
                    </a:ln>
                  </pic:spPr>
                </pic:pic>
              </a:graphicData>
            </a:graphic>
          </wp:inline>
        </w:drawing>
      </w:r>
    </w:p>
    <w:p w14:paraId="2FA444B0" w14:textId="77777777" w:rsidR="00DB7ACC" w:rsidRDefault="00DB7ACC"/>
    <w:p w14:paraId="4BEBF08C" w14:textId="77777777" w:rsidR="00DB7ACC" w:rsidRDefault="00C37B29">
      <w:pPr>
        <w:pStyle w:val="4"/>
      </w:pPr>
      <w:r>
        <w:rPr>
          <w:rFonts w:hint="eastAsia"/>
        </w:rPr>
        <w:lastRenderedPageBreak/>
        <w:t>For</w:t>
      </w:r>
      <w:r>
        <w:rPr>
          <w:rFonts w:hint="eastAsia"/>
        </w:rPr>
        <w:t>循环的顺序</w:t>
      </w:r>
    </w:p>
    <w:p w14:paraId="3578182E" w14:textId="77777777" w:rsidR="00DB7ACC" w:rsidRDefault="00C37B29">
      <w:r>
        <w:rPr>
          <w:noProof/>
        </w:rPr>
        <w:drawing>
          <wp:inline distT="0" distB="0" distL="114300" distR="114300" wp14:anchorId="12E0C959" wp14:editId="54990B96">
            <wp:extent cx="5269865" cy="927735"/>
            <wp:effectExtent l="0" t="0" r="6985" b="5715"/>
            <wp:docPr id="42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34"/>
                    <pic:cNvPicPr>
                      <a:picLocks noChangeAspect="1"/>
                    </pic:cNvPicPr>
                  </pic:nvPicPr>
                  <pic:blipFill>
                    <a:blip r:embed="rId334"/>
                    <a:stretch>
                      <a:fillRect/>
                    </a:stretch>
                  </pic:blipFill>
                  <pic:spPr>
                    <a:xfrm>
                      <a:off x="0" y="0"/>
                      <a:ext cx="5269865" cy="927735"/>
                    </a:xfrm>
                    <a:prstGeom prst="rect">
                      <a:avLst/>
                    </a:prstGeom>
                    <a:noFill/>
                    <a:ln>
                      <a:noFill/>
                    </a:ln>
                  </pic:spPr>
                </pic:pic>
              </a:graphicData>
            </a:graphic>
          </wp:inline>
        </w:drawing>
      </w:r>
    </w:p>
    <w:p w14:paraId="5B447713" w14:textId="77777777" w:rsidR="00DB7ACC" w:rsidRDefault="00C37B29">
      <w:pPr>
        <w:pStyle w:val="4"/>
      </w:pPr>
      <w:r>
        <w:rPr>
          <w:rFonts w:hint="eastAsia"/>
        </w:rPr>
        <w:t>一维</w:t>
      </w:r>
      <w:r>
        <w:rPr>
          <w:rFonts w:hint="eastAsia"/>
        </w:rPr>
        <w:t>dp</w:t>
      </w:r>
    </w:p>
    <w:p w14:paraId="6C98EFFD" w14:textId="77777777" w:rsidR="00DB7ACC" w:rsidRDefault="00C37B29">
      <w:r>
        <w:t xml:space="preserve">    public int change(int amount, int[] coins) {</w:t>
      </w:r>
    </w:p>
    <w:p w14:paraId="423B9FD1" w14:textId="77777777" w:rsidR="00DB7ACC" w:rsidRDefault="00C37B29">
      <w:r>
        <w:t xml:space="preserve">        if(amount==0) return 1;</w:t>
      </w:r>
    </w:p>
    <w:p w14:paraId="046EE5C7" w14:textId="77777777" w:rsidR="00DB7ACC" w:rsidRDefault="00C37B29">
      <w:r>
        <w:t xml:space="preserve">        if(coins==null||coins.length&lt;1) return 0;</w:t>
      </w:r>
    </w:p>
    <w:p w14:paraId="2D71B665" w14:textId="77777777" w:rsidR="00DB7ACC" w:rsidRDefault="00C37B29">
      <w:r>
        <w:t xml:space="preserve">        int[] dp = new int[amount+1];</w:t>
      </w:r>
    </w:p>
    <w:p w14:paraId="7E6F15E2" w14:textId="77777777" w:rsidR="00DB7ACC" w:rsidRDefault="00C37B29">
      <w:r>
        <w:t xml:space="preserve">        dp[0]=1;</w:t>
      </w:r>
    </w:p>
    <w:p w14:paraId="06A76D1A" w14:textId="77777777" w:rsidR="00DB7ACC" w:rsidRDefault="00C37B29">
      <w:pPr>
        <w:rPr>
          <w:highlight w:val="cyan"/>
        </w:rPr>
      </w:pPr>
      <w:r>
        <w:t xml:space="preserve">      </w:t>
      </w:r>
      <w:r>
        <w:rPr>
          <w:highlight w:val="cyan"/>
        </w:rPr>
        <w:t xml:space="preserve">  // </w:t>
      </w:r>
      <w:r>
        <w:rPr>
          <w:highlight w:val="cyan"/>
        </w:rPr>
        <w:t>凑成货币的方案数</w:t>
      </w:r>
    </w:p>
    <w:p w14:paraId="6011246F" w14:textId="77777777" w:rsidR="00DB7ACC" w:rsidRDefault="00C37B29">
      <w:r>
        <w:t xml:space="preserve">        for(int i=1;i&lt;amount+1;i++){</w:t>
      </w:r>
    </w:p>
    <w:p w14:paraId="0CAF93B0" w14:textId="77777777" w:rsidR="00DB7ACC" w:rsidRDefault="00C37B29">
      <w:r>
        <w:t xml:space="preserve">            i</w:t>
      </w:r>
      <w:r>
        <w:t>f(i%coins[0]==0) dp[i]=1;</w:t>
      </w:r>
    </w:p>
    <w:p w14:paraId="46C186DA" w14:textId="77777777" w:rsidR="00DB7ACC" w:rsidRDefault="00C37B29">
      <w:r>
        <w:t xml:space="preserve">        }</w:t>
      </w:r>
    </w:p>
    <w:p w14:paraId="095F30B7" w14:textId="77777777" w:rsidR="00DB7ACC" w:rsidRDefault="00C37B29">
      <w:r>
        <w:t xml:space="preserve">        for(int i=1;i&lt;coins.length;i++){</w:t>
      </w:r>
    </w:p>
    <w:p w14:paraId="23DC95F4" w14:textId="77777777" w:rsidR="00DB7ACC" w:rsidRDefault="00C37B29">
      <w:r>
        <w:t xml:space="preserve">            </w:t>
      </w:r>
      <w:r>
        <w:rPr>
          <w:highlight w:val="cyan"/>
        </w:rPr>
        <w:t>for(int j=0;j&lt;=amount;j++)</w:t>
      </w:r>
      <w:r>
        <w:t>{</w:t>
      </w:r>
    </w:p>
    <w:p w14:paraId="60717154" w14:textId="77777777" w:rsidR="00DB7ACC" w:rsidRDefault="00C37B29">
      <w:r>
        <w:t xml:space="preserve">                // </w:t>
      </w:r>
    </w:p>
    <w:p w14:paraId="7B158C7D" w14:textId="77777777" w:rsidR="00DB7ACC" w:rsidRDefault="00C37B29">
      <w:r>
        <w:t xml:space="preserve">                if(j-coins[i]&gt;=0)</w:t>
      </w:r>
    </w:p>
    <w:p w14:paraId="04BB839C" w14:textId="77777777" w:rsidR="00DB7ACC" w:rsidRDefault="00C37B29">
      <w:r>
        <w:t xml:space="preserve">                </w:t>
      </w:r>
      <w:r>
        <w:rPr>
          <w:highlight w:val="cyan"/>
        </w:rPr>
        <w:t xml:space="preserve">dp[j]+=dp[j-coins[i]]; </w:t>
      </w:r>
    </w:p>
    <w:p w14:paraId="28B4B63D" w14:textId="77777777" w:rsidR="00DB7ACC" w:rsidRDefault="00C37B29">
      <w:r>
        <w:t xml:space="preserve">            }</w:t>
      </w:r>
    </w:p>
    <w:p w14:paraId="37C00F56" w14:textId="77777777" w:rsidR="00DB7ACC" w:rsidRDefault="00C37B29">
      <w:r>
        <w:t xml:space="preserve">        }</w:t>
      </w:r>
    </w:p>
    <w:p w14:paraId="5E193387" w14:textId="77777777" w:rsidR="00DB7ACC" w:rsidRDefault="00C37B29">
      <w:r>
        <w:t xml:space="preserve">        return dp[amo</w:t>
      </w:r>
      <w:r>
        <w:t>unt];</w:t>
      </w:r>
    </w:p>
    <w:p w14:paraId="07DAA15B" w14:textId="77777777" w:rsidR="00DB7ACC" w:rsidRDefault="00C37B29">
      <w:pPr>
        <w:ind w:firstLine="480"/>
      </w:pPr>
      <w:r>
        <w:t>}</w:t>
      </w:r>
    </w:p>
    <w:p w14:paraId="696CD555" w14:textId="77777777" w:rsidR="00DB7ACC" w:rsidRDefault="00DB7ACC">
      <w:pPr>
        <w:ind w:firstLine="480"/>
      </w:pPr>
    </w:p>
    <w:p w14:paraId="0F40FD57" w14:textId="77777777" w:rsidR="00DB7ACC" w:rsidRDefault="00C37B29">
      <w:pPr>
        <w:pStyle w:val="3"/>
      </w:pPr>
      <w:r>
        <w:rPr>
          <w:rFonts w:hint="eastAsia"/>
        </w:rPr>
        <w:lastRenderedPageBreak/>
        <w:t>完全平方数</w:t>
      </w:r>
    </w:p>
    <w:p w14:paraId="4B43B5D1" w14:textId="77777777" w:rsidR="00DB7ACC" w:rsidRDefault="00C37B29">
      <w:r>
        <w:rPr>
          <w:noProof/>
        </w:rPr>
        <w:drawing>
          <wp:inline distT="0" distB="0" distL="114300" distR="114300" wp14:anchorId="0E5E526F" wp14:editId="538D371A">
            <wp:extent cx="5274310" cy="4498975"/>
            <wp:effectExtent l="0" t="0" r="2540" b="15875"/>
            <wp:docPr id="42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3"/>
                    <pic:cNvPicPr>
                      <a:picLocks noChangeAspect="1"/>
                    </pic:cNvPicPr>
                  </pic:nvPicPr>
                  <pic:blipFill>
                    <a:blip r:embed="rId335"/>
                    <a:stretch>
                      <a:fillRect/>
                    </a:stretch>
                  </pic:blipFill>
                  <pic:spPr>
                    <a:xfrm>
                      <a:off x="0" y="0"/>
                      <a:ext cx="5274310" cy="4498975"/>
                    </a:xfrm>
                    <a:prstGeom prst="rect">
                      <a:avLst/>
                    </a:prstGeom>
                    <a:noFill/>
                    <a:ln>
                      <a:noFill/>
                    </a:ln>
                  </pic:spPr>
                </pic:pic>
              </a:graphicData>
            </a:graphic>
          </wp:inline>
        </w:drawing>
      </w:r>
    </w:p>
    <w:p w14:paraId="7FA2EA24" w14:textId="77777777" w:rsidR="00DB7ACC" w:rsidRDefault="00DB7ACC"/>
    <w:p w14:paraId="27FD5167" w14:textId="77777777" w:rsidR="00DB7ACC" w:rsidRDefault="00C37B29">
      <w:pPr>
        <w:pStyle w:val="4"/>
      </w:pPr>
      <w:r>
        <w:rPr>
          <w:rFonts w:hint="eastAsia"/>
        </w:rPr>
        <w:t>二维的完全背包</w:t>
      </w:r>
      <w:r>
        <w:rPr>
          <w:rFonts w:hint="eastAsia"/>
        </w:rPr>
        <w:t xml:space="preserve"> </w:t>
      </w:r>
    </w:p>
    <w:p w14:paraId="3C28ACAB" w14:textId="77777777" w:rsidR="00DB7ACC" w:rsidRDefault="00DB7ACC"/>
    <w:p w14:paraId="7F74E433" w14:textId="77777777" w:rsidR="00DB7ACC" w:rsidRDefault="00C37B29">
      <w:r>
        <w:t xml:space="preserve">    /**</w:t>
      </w:r>
    </w:p>
    <w:p w14:paraId="42636EB0" w14:textId="77777777" w:rsidR="00DB7ACC" w:rsidRDefault="00C37B29">
      <w:r>
        <w:t xml:space="preserve">     * </w:t>
      </w:r>
      <w:r>
        <w:t>完全平方数</w:t>
      </w:r>
    </w:p>
    <w:p w14:paraId="7B9A4102" w14:textId="77777777" w:rsidR="00DB7ACC" w:rsidRDefault="00C37B29">
      <w:r>
        <w:t xml:space="preserve">     * // </w:t>
      </w:r>
      <w:r>
        <w:t>完全背包问题</w:t>
      </w:r>
    </w:p>
    <w:p w14:paraId="67BCD938" w14:textId="77777777" w:rsidR="00DB7ACC" w:rsidRDefault="00C37B29">
      <w:r>
        <w:t xml:space="preserve">     *  dp[i][j]</w:t>
      </w:r>
    </w:p>
    <w:p w14:paraId="52E61DF9" w14:textId="77777777" w:rsidR="00DB7ACC" w:rsidRDefault="00C37B29">
      <w:r>
        <w:t xml:space="preserve">     * @param n</w:t>
      </w:r>
    </w:p>
    <w:p w14:paraId="6118B11F" w14:textId="77777777" w:rsidR="00DB7ACC" w:rsidRDefault="00C37B29">
      <w:r>
        <w:t xml:space="preserve">     * @return</w:t>
      </w:r>
    </w:p>
    <w:p w14:paraId="0B4FE009" w14:textId="77777777" w:rsidR="00DB7ACC" w:rsidRDefault="00C37B29">
      <w:r>
        <w:t xml:space="preserve">     */</w:t>
      </w:r>
    </w:p>
    <w:p w14:paraId="125270B8" w14:textId="77777777" w:rsidR="00DB7ACC" w:rsidRDefault="00C37B29">
      <w:r>
        <w:t xml:space="preserve">    public int numSquares(int n) {</w:t>
      </w:r>
    </w:p>
    <w:p w14:paraId="7FBB0633" w14:textId="77777777" w:rsidR="00DB7ACC" w:rsidRDefault="00C37B29">
      <w:r>
        <w:t xml:space="preserve">        if(n==0) return 0;</w:t>
      </w:r>
    </w:p>
    <w:p w14:paraId="44E9DE0B" w14:textId="77777777" w:rsidR="00DB7ACC" w:rsidRDefault="00C37B29">
      <w:r>
        <w:t xml:space="preserve">        if(n&lt;=3) return n;</w:t>
      </w:r>
    </w:p>
    <w:p w14:paraId="5AF82E3A" w14:textId="77777777" w:rsidR="00DB7ACC" w:rsidRDefault="00DB7ACC"/>
    <w:p w14:paraId="7E1245ED" w14:textId="77777777" w:rsidR="00DB7ACC" w:rsidRDefault="00C37B29">
      <w:r>
        <w:t xml:space="preserve">        int[] nums = getRange(n);</w:t>
      </w:r>
    </w:p>
    <w:p w14:paraId="1E1193A7" w14:textId="77777777" w:rsidR="00DB7ACC" w:rsidRDefault="00C37B29">
      <w:r>
        <w:t xml:space="preserve">        int[][] dp = new int[nums.length][n+1];</w:t>
      </w:r>
    </w:p>
    <w:p w14:paraId="235A3F91" w14:textId="77777777" w:rsidR="00DB7ACC" w:rsidRDefault="00DB7ACC"/>
    <w:p w14:paraId="5845659B" w14:textId="77777777" w:rsidR="00DB7ACC" w:rsidRDefault="00C37B29">
      <w:r>
        <w:t xml:space="preserve">        // </w:t>
      </w:r>
      <w:r>
        <w:t>钱</w:t>
      </w:r>
      <w:r>
        <w:t>i</w:t>
      </w:r>
      <w:r>
        <w:t>个数凑成</w:t>
      </w:r>
      <w:r>
        <w:t>j</w:t>
      </w:r>
      <w:r>
        <w:t>需要最少的数</w:t>
      </w:r>
    </w:p>
    <w:p w14:paraId="7957D388" w14:textId="77777777" w:rsidR="00DB7ACC" w:rsidRDefault="00C37B29">
      <w:r>
        <w:t xml:space="preserve">        // dp[i][j]= dp[i-1][j],dp[i][j-nums[i]]</w:t>
      </w:r>
    </w:p>
    <w:p w14:paraId="395AFBA6" w14:textId="77777777" w:rsidR="00DB7ACC" w:rsidRDefault="00C37B29">
      <w:r>
        <w:t xml:space="preserve">        // </w:t>
      </w:r>
      <w:r>
        <w:t>第一个数</w:t>
      </w:r>
    </w:p>
    <w:p w14:paraId="7274D0DD" w14:textId="77777777" w:rsidR="00DB7ACC" w:rsidRDefault="00C37B29">
      <w:r>
        <w:t xml:space="preserve">        for(int i=0;i&lt;n+1;i++) {</w:t>
      </w:r>
    </w:p>
    <w:p w14:paraId="067DAC05" w14:textId="77777777" w:rsidR="00DB7ACC" w:rsidRDefault="00C37B29">
      <w:r>
        <w:t xml:space="preserve">            if(i%nums[0]==0) dp[0][i]=i/nums[0];</w:t>
      </w:r>
    </w:p>
    <w:p w14:paraId="1E3CE781" w14:textId="77777777" w:rsidR="00DB7ACC" w:rsidRDefault="00C37B29">
      <w:r>
        <w:t xml:space="preserve"> </w:t>
      </w:r>
      <w:r>
        <w:t xml:space="preserve">       }</w:t>
      </w:r>
    </w:p>
    <w:p w14:paraId="2189EF5F" w14:textId="77777777" w:rsidR="00DB7ACC" w:rsidRDefault="00DB7ACC"/>
    <w:p w14:paraId="43B0C922" w14:textId="77777777" w:rsidR="00DB7ACC" w:rsidRDefault="00C37B29">
      <w:r>
        <w:t xml:space="preserve">        for(int i=1;i&lt;nums.length;i++){</w:t>
      </w:r>
    </w:p>
    <w:p w14:paraId="7020EAFA" w14:textId="77777777" w:rsidR="00DB7ACC" w:rsidRDefault="00C37B29">
      <w:r>
        <w:t xml:space="preserve">            for(int j=0;j&lt;n+1;j++){</w:t>
      </w:r>
    </w:p>
    <w:p w14:paraId="39E3598E" w14:textId="77777777" w:rsidR="00DB7ACC" w:rsidRDefault="00C37B29">
      <w:r>
        <w:t xml:space="preserve">                dp[i][j]=dp[i-1][j];</w:t>
      </w:r>
    </w:p>
    <w:p w14:paraId="61EF633E" w14:textId="77777777" w:rsidR="00DB7ACC" w:rsidRDefault="00C37B29">
      <w:r>
        <w:t xml:space="preserve">                if(j-nums[i]&gt;=0) dp[i][j]=Math.min(dp[i-1][j],dp[i][j-nums[i]]+1);</w:t>
      </w:r>
    </w:p>
    <w:p w14:paraId="37BF2661" w14:textId="77777777" w:rsidR="00DB7ACC" w:rsidRDefault="00C37B29">
      <w:r>
        <w:t xml:space="preserve">            }</w:t>
      </w:r>
    </w:p>
    <w:p w14:paraId="3B301D72" w14:textId="77777777" w:rsidR="00DB7ACC" w:rsidRDefault="00C37B29">
      <w:r>
        <w:t xml:space="preserve">        }</w:t>
      </w:r>
    </w:p>
    <w:p w14:paraId="3FE67FD2" w14:textId="77777777" w:rsidR="00DB7ACC" w:rsidRDefault="00DB7ACC"/>
    <w:p w14:paraId="08C27A3A" w14:textId="77777777" w:rsidR="00DB7ACC" w:rsidRDefault="00C37B29">
      <w:r>
        <w:t xml:space="preserve">        return dp[nums.length-1][n];</w:t>
      </w:r>
    </w:p>
    <w:p w14:paraId="27D7BBDE" w14:textId="77777777" w:rsidR="00DB7ACC" w:rsidRDefault="00DB7ACC"/>
    <w:p w14:paraId="1A4F015A" w14:textId="77777777" w:rsidR="00DB7ACC" w:rsidRDefault="00C37B29">
      <w:pPr>
        <w:ind w:firstLine="480"/>
      </w:pPr>
      <w:r>
        <w:t>}</w:t>
      </w:r>
    </w:p>
    <w:p w14:paraId="63F39B08" w14:textId="77777777" w:rsidR="00DB7ACC" w:rsidRDefault="00DB7ACC">
      <w:pPr>
        <w:ind w:firstLine="480"/>
      </w:pPr>
    </w:p>
    <w:p w14:paraId="138F6ABC" w14:textId="77777777" w:rsidR="00DB7ACC" w:rsidRDefault="00DB7ACC">
      <w:pPr>
        <w:ind w:firstLine="480"/>
      </w:pPr>
    </w:p>
    <w:p w14:paraId="7FFE6631" w14:textId="77777777" w:rsidR="00DB7ACC" w:rsidRDefault="00C37B29">
      <w:pPr>
        <w:ind w:firstLine="480"/>
      </w:pPr>
      <w:r>
        <w:t xml:space="preserve">    /**</w:t>
      </w:r>
    </w:p>
    <w:p w14:paraId="5DA352F8" w14:textId="77777777" w:rsidR="00DB7ACC" w:rsidRDefault="00C37B29">
      <w:pPr>
        <w:ind w:firstLine="480"/>
      </w:pPr>
      <w:r>
        <w:t xml:space="preserve">     * </w:t>
      </w:r>
      <w:r>
        <w:t>从</w:t>
      </w:r>
      <w:r>
        <w:t>n</w:t>
      </w:r>
      <w:r>
        <w:t>种找到平方小于其值的数</w:t>
      </w:r>
    </w:p>
    <w:p w14:paraId="5DB2E6F5" w14:textId="77777777" w:rsidR="00DB7ACC" w:rsidRDefault="00C37B29">
      <w:pPr>
        <w:ind w:firstLine="480"/>
      </w:pPr>
      <w:r>
        <w:t xml:space="preserve">     * @param n</w:t>
      </w:r>
    </w:p>
    <w:p w14:paraId="3353304D" w14:textId="77777777" w:rsidR="00DB7ACC" w:rsidRDefault="00C37B29">
      <w:pPr>
        <w:ind w:firstLine="480"/>
      </w:pPr>
      <w:r>
        <w:t xml:space="preserve">     * @return</w:t>
      </w:r>
    </w:p>
    <w:p w14:paraId="1970D803" w14:textId="77777777" w:rsidR="00DB7ACC" w:rsidRDefault="00C37B29">
      <w:pPr>
        <w:ind w:firstLine="480"/>
      </w:pPr>
      <w:r>
        <w:t xml:space="preserve">     */</w:t>
      </w:r>
    </w:p>
    <w:p w14:paraId="191B9CFF" w14:textId="77777777" w:rsidR="00DB7ACC" w:rsidRDefault="00C37B29">
      <w:pPr>
        <w:ind w:firstLine="480"/>
      </w:pPr>
      <w:r>
        <w:t xml:space="preserve">    public int[] getRange(int n){</w:t>
      </w:r>
    </w:p>
    <w:p w14:paraId="53629510" w14:textId="77777777" w:rsidR="00DB7ACC" w:rsidRDefault="00C37B29">
      <w:pPr>
        <w:ind w:firstLine="480"/>
      </w:pPr>
      <w:r>
        <w:t xml:space="preserve">    </w:t>
      </w:r>
      <w:r>
        <w:t xml:space="preserve">    List&lt;Integer&gt; list = new ArrayList&lt;&gt;();</w:t>
      </w:r>
    </w:p>
    <w:p w14:paraId="07FD6A05" w14:textId="77777777" w:rsidR="00DB7ACC" w:rsidRDefault="00C37B29">
      <w:pPr>
        <w:ind w:firstLine="480"/>
      </w:pPr>
      <w:r>
        <w:t xml:space="preserve">        for(int i=1;i*i&lt;=n;i++){</w:t>
      </w:r>
    </w:p>
    <w:p w14:paraId="1FD9082D" w14:textId="77777777" w:rsidR="00DB7ACC" w:rsidRDefault="00C37B29">
      <w:pPr>
        <w:ind w:firstLine="480"/>
      </w:pPr>
      <w:r>
        <w:t xml:space="preserve">            list.add(i*i);</w:t>
      </w:r>
    </w:p>
    <w:p w14:paraId="641B6F53" w14:textId="77777777" w:rsidR="00DB7ACC" w:rsidRDefault="00C37B29">
      <w:pPr>
        <w:ind w:firstLine="480"/>
      </w:pPr>
      <w:r>
        <w:t xml:space="preserve">        }</w:t>
      </w:r>
    </w:p>
    <w:p w14:paraId="0B8AC036" w14:textId="77777777" w:rsidR="00DB7ACC" w:rsidRDefault="00C37B29">
      <w:pPr>
        <w:ind w:firstLine="480"/>
      </w:pPr>
      <w:r>
        <w:t xml:space="preserve">        int[] nums = new int[list.size()];</w:t>
      </w:r>
    </w:p>
    <w:p w14:paraId="64FC9129" w14:textId="77777777" w:rsidR="00DB7ACC" w:rsidRDefault="00C37B29">
      <w:pPr>
        <w:ind w:firstLine="480"/>
      </w:pPr>
      <w:r>
        <w:t xml:space="preserve">        for(int i=0;i&lt;nums.length;i++) nums[i]=list.get(i);</w:t>
      </w:r>
    </w:p>
    <w:p w14:paraId="4859BEEA" w14:textId="77777777" w:rsidR="00DB7ACC" w:rsidRDefault="00C37B29">
      <w:pPr>
        <w:ind w:firstLine="480"/>
      </w:pPr>
      <w:r>
        <w:t xml:space="preserve">        return nums;</w:t>
      </w:r>
    </w:p>
    <w:p w14:paraId="35FDFBDD" w14:textId="77777777" w:rsidR="00DB7ACC" w:rsidRDefault="00C37B29">
      <w:pPr>
        <w:ind w:firstLine="480"/>
      </w:pPr>
      <w:r>
        <w:t xml:space="preserve">    }</w:t>
      </w:r>
    </w:p>
    <w:p w14:paraId="6BB4137E" w14:textId="77777777" w:rsidR="00DB7ACC" w:rsidRDefault="00DB7ACC">
      <w:pPr>
        <w:ind w:firstLine="480"/>
      </w:pPr>
    </w:p>
    <w:p w14:paraId="765CAA2D" w14:textId="77777777" w:rsidR="00DB7ACC" w:rsidRDefault="00C37B29">
      <w:pPr>
        <w:pStyle w:val="4"/>
      </w:pPr>
      <w:r>
        <w:rPr>
          <w:rFonts w:hint="eastAsia"/>
        </w:rPr>
        <w:t>优化后的一维的</w:t>
      </w:r>
      <w:r>
        <w:rPr>
          <w:rFonts w:hint="eastAsia"/>
        </w:rPr>
        <w:t>DP</w:t>
      </w:r>
    </w:p>
    <w:p w14:paraId="5BF985A5" w14:textId="77777777" w:rsidR="00DB7ACC" w:rsidRDefault="00DB7ACC"/>
    <w:p w14:paraId="0E88EA2E" w14:textId="77777777" w:rsidR="00DB7ACC" w:rsidRDefault="00C37B29">
      <w:r>
        <w:rPr>
          <w:rFonts w:hint="eastAsia"/>
        </w:rPr>
        <w:t xml:space="preserve">    /**</w:t>
      </w:r>
    </w:p>
    <w:p w14:paraId="358C9505" w14:textId="77777777" w:rsidR="00DB7ACC" w:rsidRDefault="00C37B29">
      <w:r>
        <w:rPr>
          <w:rFonts w:hint="eastAsia"/>
        </w:rPr>
        <w:t xml:space="preserve">     * </w:t>
      </w:r>
      <w:r>
        <w:rPr>
          <w:rFonts w:hint="eastAsia"/>
        </w:rPr>
        <w:t>完全平方数</w:t>
      </w:r>
    </w:p>
    <w:p w14:paraId="6D3D9E08" w14:textId="77777777" w:rsidR="00DB7ACC" w:rsidRDefault="00C37B29">
      <w:r>
        <w:rPr>
          <w:rFonts w:hint="eastAsia"/>
        </w:rPr>
        <w:t xml:space="preserve">     * // </w:t>
      </w:r>
      <w:r>
        <w:rPr>
          <w:rFonts w:hint="eastAsia"/>
        </w:rPr>
        <w:t>完全背包问题</w:t>
      </w:r>
    </w:p>
    <w:p w14:paraId="6FE4821A" w14:textId="77777777" w:rsidR="00DB7ACC" w:rsidRDefault="00C37B29">
      <w:r>
        <w:rPr>
          <w:rFonts w:hint="eastAsia"/>
        </w:rPr>
        <w:t xml:space="preserve">     *  dp[i][j]</w:t>
      </w:r>
    </w:p>
    <w:p w14:paraId="2C60208C" w14:textId="77777777" w:rsidR="00DB7ACC" w:rsidRDefault="00C37B29">
      <w:r>
        <w:rPr>
          <w:rFonts w:hint="eastAsia"/>
        </w:rPr>
        <w:lastRenderedPageBreak/>
        <w:t xml:space="preserve">     * @param n</w:t>
      </w:r>
    </w:p>
    <w:p w14:paraId="7ECD737F" w14:textId="77777777" w:rsidR="00DB7ACC" w:rsidRDefault="00C37B29">
      <w:r>
        <w:rPr>
          <w:rFonts w:hint="eastAsia"/>
        </w:rPr>
        <w:t xml:space="preserve">     * @return</w:t>
      </w:r>
    </w:p>
    <w:p w14:paraId="2AD4CAC5" w14:textId="77777777" w:rsidR="00DB7ACC" w:rsidRDefault="00C37B29">
      <w:r>
        <w:rPr>
          <w:rFonts w:hint="eastAsia"/>
        </w:rPr>
        <w:t xml:space="preserve">     */</w:t>
      </w:r>
    </w:p>
    <w:p w14:paraId="4073B651" w14:textId="77777777" w:rsidR="00DB7ACC" w:rsidRDefault="00C37B29">
      <w:r>
        <w:rPr>
          <w:rFonts w:hint="eastAsia"/>
        </w:rPr>
        <w:t xml:space="preserve">    public int numSquares(int n) {</w:t>
      </w:r>
    </w:p>
    <w:p w14:paraId="32261798" w14:textId="77777777" w:rsidR="00DB7ACC" w:rsidRDefault="00C37B29">
      <w:r>
        <w:rPr>
          <w:rFonts w:hint="eastAsia"/>
        </w:rPr>
        <w:t xml:space="preserve">        if(n==0) return 0;</w:t>
      </w:r>
    </w:p>
    <w:p w14:paraId="7A63F7B5" w14:textId="77777777" w:rsidR="00DB7ACC" w:rsidRDefault="00C37B29">
      <w:r>
        <w:rPr>
          <w:rFonts w:hint="eastAsia"/>
        </w:rPr>
        <w:t xml:space="preserve">        if(n&lt;=3) return n;</w:t>
      </w:r>
    </w:p>
    <w:p w14:paraId="6822E49F" w14:textId="77777777" w:rsidR="00DB7ACC" w:rsidRDefault="00DB7ACC"/>
    <w:p w14:paraId="1DA989FF" w14:textId="77777777" w:rsidR="00DB7ACC" w:rsidRDefault="00C37B29">
      <w:r>
        <w:rPr>
          <w:rFonts w:hint="eastAsia"/>
        </w:rPr>
        <w:t xml:space="preserve">        int[] nums = getRange(n);</w:t>
      </w:r>
    </w:p>
    <w:p w14:paraId="0C1FB423" w14:textId="77777777" w:rsidR="00DB7ACC" w:rsidRDefault="00C37B29">
      <w:r>
        <w:rPr>
          <w:rFonts w:hint="eastAsia"/>
        </w:rPr>
        <w:t xml:space="preserve">        int[]dp = new int[n+1];</w:t>
      </w:r>
    </w:p>
    <w:p w14:paraId="374E548B" w14:textId="77777777" w:rsidR="00DB7ACC" w:rsidRDefault="00C37B29">
      <w:r>
        <w:rPr>
          <w:rFonts w:hint="eastAsia"/>
        </w:rPr>
        <w:t xml:space="preserve">// </w:t>
      </w:r>
    </w:p>
    <w:p w14:paraId="530E2A51" w14:textId="77777777" w:rsidR="00DB7ACC" w:rsidRDefault="00C37B29">
      <w:pPr>
        <w:rPr>
          <w:highlight w:val="green"/>
        </w:rPr>
      </w:pPr>
      <w:r>
        <w:rPr>
          <w:rFonts w:hint="eastAsia"/>
        </w:rPr>
        <w:t xml:space="preserve">     </w:t>
      </w:r>
      <w:r>
        <w:rPr>
          <w:rFonts w:hint="eastAsia"/>
          <w:highlight w:val="green"/>
        </w:rPr>
        <w:t xml:space="preserve">   dp[0]=0;</w:t>
      </w:r>
    </w:p>
    <w:p w14:paraId="617A4CC0" w14:textId="77777777" w:rsidR="00DB7ACC" w:rsidRDefault="00C37B29">
      <w:pPr>
        <w:rPr>
          <w:highlight w:val="green"/>
        </w:rPr>
      </w:pPr>
      <w:r>
        <w:rPr>
          <w:rFonts w:hint="eastAsia"/>
          <w:highlight w:val="green"/>
        </w:rPr>
        <w:t xml:space="preserve">        for(int i=1;i&lt;n+1;i++){</w:t>
      </w:r>
    </w:p>
    <w:p w14:paraId="2BDF4E19" w14:textId="77777777" w:rsidR="00DB7ACC" w:rsidRDefault="00C37B29">
      <w:pPr>
        <w:rPr>
          <w:highlight w:val="green"/>
        </w:rPr>
      </w:pPr>
      <w:r>
        <w:rPr>
          <w:rFonts w:hint="eastAsia"/>
          <w:highlight w:val="green"/>
        </w:rPr>
        <w:t xml:space="preserve">            if(i%nums[0]==0) dp[i]=i/nums[0];</w:t>
      </w:r>
    </w:p>
    <w:p w14:paraId="30C3E196" w14:textId="77777777" w:rsidR="00DB7ACC" w:rsidRDefault="00C37B29">
      <w:pPr>
        <w:rPr>
          <w:highlight w:val="green"/>
        </w:rPr>
      </w:pPr>
      <w:r>
        <w:rPr>
          <w:rFonts w:hint="eastAsia"/>
          <w:highlight w:val="green"/>
        </w:rPr>
        <w:t xml:space="preserve">        }</w:t>
      </w:r>
    </w:p>
    <w:p w14:paraId="65B1FC6D" w14:textId="77777777" w:rsidR="00DB7ACC" w:rsidRDefault="00C37B29">
      <w:r>
        <w:rPr>
          <w:rFonts w:hint="eastAsia"/>
        </w:rPr>
        <w:t xml:space="preserve">        for(int i=1;i&lt;nums.length;i++){</w:t>
      </w:r>
    </w:p>
    <w:p w14:paraId="782DBFA1" w14:textId="77777777" w:rsidR="00DB7ACC" w:rsidRDefault="00C37B29">
      <w:r>
        <w:rPr>
          <w:rFonts w:hint="eastAsia"/>
        </w:rPr>
        <w:t xml:space="preserve">            for(int j=0;j&lt;n+1;j++){</w:t>
      </w:r>
    </w:p>
    <w:p w14:paraId="0E1D821F" w14:textId="77777777" w:rsidR="00DB7ACC" w:rsidRDefault="00C37B29">
      <w:r>
        <w:rPr>
          <w:rFonts w:hint="eastAsia"/>
        </w:rPr>
        <w:t xml:space="preserve">                if(j&gt;=nums[i])</w:t>
      </w:r>
    </w:p>
    <w:p w14:paraId="1D1591D7" w14:textId="77777777" w:rsidR="00DB7ACC" w:rsidRDefault="00C37B29">
      <w:r>
        <w:rPr>
          <w:rFonts w:hint="eastAsia"/>
        </w:rPr>
        <w:t xml:space="preserve">        </w:t>
      </w:r>
      <w:r>
        <w:rPr>
          <w:rFonts w:hint="eastAsia"/>
        </w:rPr>
        <w:t xml:space="preserve">           dp[j]=Math.min(dp[j],dp[j-nums[i]]+1);</w:t>
      </w:r>
    </w:p>
    <w:p w14:paraId="5F88AFE2" w14:textId="77777777" w:rsidR="00DB7ACC" w:rsidRDefault="00C37B29">
      <w:r>
        <w:rPr>
          <w:rFonts w:hint="eastAsia"/>
        </w:rPr>
        <w:t xml:space="preserve">            }</w:t>
      </w:r>
    </w:p>
    <w:p w14:paraId="19D05595" w14:textId="77777777" w:rsidR="00DB7ACC" w:rsidRDefault="00C37B29">
      <w:r>
        <w:rPr>
          <w:rFonts w:hint="eastAsia"/>
        </w:rPr>
        <w:t xml:space="preserve">        }</w:t>
      </w:r>
    </w:p>
    <w:p w14:paraId="686FFEDB" w14:textId="77777777" w:rsidR="00DB7ACC" w:rsidRDefault="00DB7ACC"/>
    <w:p w14:paraId="2B910D92" w14:textId="77777777" w:rsidR="00DB7ACC" w:rsidRDefault="00C37B29">
      <w:r>
        <w:rPr>
          <w:rFonts w:hint="eastAsia"/>
        </w:rPr>
        <w:t xml:space="preserve">        return dp[n];</w:t>
      </w:r>
    </w:p>
    <w:p w14:paraId="76C27719" w14:textId="77777777" w:rsidR="00DB7ACC" w:rsidRDefault="00DB7ACC"/>
    <w:p w14:paraId="1D5FEADA" w14:textId="77777777" w:rsidR="00DB7ACC" w:rsidRDefault="00C37B29">
      <w:r>
        <w:rPr>
          <w:rFonts w:hint="eastAsia"/>
        </w:rPr>
        <w:t xml:space="preserve">    }</w:t>
      </w:r>
    </w:p>
    <w:p w14:paraId="03C16EE9" w14:textId="77777777" w:rsidR="00DB7ACC" w:rsidRDefault="00DB7ACC"/>
    <w:p w14:paraId="2EC89F96" w14:textId="77777777" w:rsidR="00DB7ACC" w:rsidRDefault="00C37B29">
      <w:r>
        <w:rPr>
          <w:rFonts w:hint="eastAsia"/>
        </w:rPr>
        <w:t xml:space="preserve">    /**</w:t>
      </w:r>
    </w:p>
    <w:p w14:paraId="619F0725" w14:textId="77777777" w:rsidR="00DB7ACC" w:rsidRDefault="00C37B29">
      <w:r>
        <w:rPr>
          <w:rFonts w:hint="eastAsia"/>
        </w:rPr>
        <w:t xml:space="preserve">     * </w:t>
      </w:r>
      <w:r>
        <w:rPr>
          <w:rFonts w:hint="eastAsia"/>
        </w:rPr>
        <w:t>从</w:t>
      </w:r>
      <w:r>
        <w:rPr>
          <w:rFonts w:hint="eastAsia"/>
        </w:rPr>
        <w:t>n</w:t>
      </w:r>
      <w:r>
        <w:rPr>
          <w:rFonts w:hint="eastAsia"/>
        </w:rPr>
        <w:t>种找到平方小于其值的数</w:t>
      </w:r>
    </w:p>
    <w:p w14:paraId="2CE2057D" w14:textId="77777777" w:rsidR="00DB7ACC" w:rsidRDefault="00C37B29">
      <w:r>
        <w:rPr>
          <w:rFonts w:hint="eastAsia"/>
        </w:rPr>
        <w:t xml:space="preserve">     * @param n</w:t>
      </w:r>
    </w:p>
    <w:p w14:paraId="75F9473A" w14:textId="77777777" w:rsidR="00DB7ACC" w:rsidRDefault="00C37B29">
      <w:r>
        <w:rPr>
          <w:rFonts w:hint="eastAsia"/>
        </w:rPr>
        <w:t xml:space="preserve">     * @return</w:t>
      </w:r>
    </w:p>
    <w:p w14:paraId="772E6C76" w14:textId="77777777" w:rsidR="00DB7ACC" w:rsidRDefault="00C37B29">
      <w:r>
        <w:rPr>
          <w:rFonts w:hint="eastAsia"/>
        </w:rPr>
        <w:t xml:space="preserve">     */</w:t>
      </w:r>
    </w:p>
    <w:p w14:paraId="4B03D664" w14:textId="77777777" w:rsidR="00DB7ACC" w:rsidRDefault="00C37B29">
      <w:r>
        <w:rPr>
          <w:rFonts w:hint="eastAsia"/>
        </w:rPr>
        <w:t xml:space="preserve">    public int[] getRange(int n){</w:t>
      </w:r>
    </w:p>
    <w:p w14:paraId="6D4486FA" w14:textId="77777777" w:rsidR="00DB7ACC" w:rsidRDefault="00C37B29">
      <w:r>
        <w:rPr>
          <w:rFonts w:hint="eastAsia"/>
        </w:rPr>
        <w:t xml:space="preserve">        List&lt;Integer&gt; list = new ArrayList&lt;&gt;();</w:t>
      </w:r>
    </w:p>
    <w:p w14:paraId="78FB1E0D" w14:textId="77777777" w:rsidR="00DB7ACC" w:rsidRDefault="00C37B29">
      <w:r>
        <w:rPr>
          <w:rFonts w:hint="eastAsia"/>
        </w:rPr>
        <w:t xml:space="preserve">        for(int i=1;i*i&lt;=n;i++){</w:t>
      </w:r>
    </w:p>
    <w:p w14:paraId="54BCD507" w14:textId="77777777" w:rsidR="00DB7ACC" w:rsidRDefault="00C37B29">
      <w:r>
        <w:rPr>
          <w:rFonts w:hint="eastAsia"/>
        </w:rPr>
        <w:t xml:space="preserve">            list.add(i*i);</w:t>
      </w:r>
    </w:p>
    <w:p w14:paraId="6B455491" w14:textId="77777777" w:rsidR="00DB7ACC" w:rsidRDefault="00C37B29">
      <w:r>
        <w:rPr>
          <w:rFonts w:hint="eastAsia"/>
        </w:rPr>
        <w:t xml:space="preserve">        }</w:t>
      </w:r>
    </w:p>
    <w:p w14:paraId="5DCA3583" w14:textId="77777777" w:rsidR="00DB7ACC" w:rsidRDefault="00C37B29">
      <w:r>
        <w:rPr>
          <w:rFonts w:hint="eastAsia"/>
        </w:rPr>
        <w:t xml:space="preserve">        int[] nums = new int[list.size()];</w:t>
      </w:r>
    </w:p>
    <w:p w14:paraId="3173BFBA" w14:textId="77777777" w:rsidR="00DB7ACC" w:rsidRDefault="00C37B29">
      <w:r>
        <w:rPr>
          <w:rFonts w:hint="eastAsia"/>
        </w:rPr>
        <w:t xml:space="preserve">        for(int i=0;i&lt;nums.length;i++) nums[i]=list.get(i);</w:t>
      </w:r>
    </w:p>
    <w:p w14:paraId="408F13F1" w14:textId="77777777" w:rsidR="00DB7ACC" w:rsidRDefault="00C37B29">
      <w:r>
        <w:rPr>
          <w:rFonts w:hint="eastAsia"/>
        </w:rPr>
        <w:t xml:space="preserve">        return nums;</w:t>
      </w:r>
    </w:p>
    <w:p w14:paraId="4BFCE86E" w14:textId="77777777" w:rsidR="00DB7ACC" w:rsidRDefault="00C37B29">
      <w:pPr>
        <w:ind w:firstLine="420"/>
      </w:pPr>
      <w:r>
        <w:rPr>
          <w:rFonts w:hint="eastAsia"/>
        </w:rPr>
        <w:t>}</w:t>
      </w:r>
    </w:p>
    <w:p w14:paraId="406DA2AC" w14:textId="77777777" w:rsidR="00DB7ACC" w:rsidRDefault="00DB7ACC">
      <w:pPr>
        <w:ind w:firstLine="420"/>
      </w:pPr>
    </w:p>
    <w:p w14:paraId="49066ABD" w14:textId="77777777" w:rsidR="00DB7ACC" w:rsidRDefault="00C37B29">
      <w:pPr>
        <w:pStyle w:val="1"/>
        <w:numPr>
          <w:ilvl w:val="0"/>
          <w:numId w:val="15"/>
        </w:numPr>
      </w:pPr>
      <w:r>
        <w:rPr>
          <w:rFonts w:hint="eastAsia"/>
        </w:rPr>
        <w:lastRenderedPageBreak/>
        <w:t>动态规划</w:t>
      </w:r>
    </w:p>
    <w:p w14:paraId="1639AEBA" w14:textId="77777777" w:rsidR="00DB7ACC" w:rsidRDefault="00C37B29">
      <w:pPr>
        <w:rPr>
          <w:b/>
          <w:bCs/>
          <w:sz w:val="28"/>
          <w:szCs w:val="36"/>
        </w:rPr>
      </w:pPr>
      <w:r>
        <w:rPr>
          <w:rFonts w:hint="eastAsia"/>
          <w:b/>
          <w:bCs/>
          <w:sz w:val="28"/>
          <w:szCs w:val="36"/>
        </w:rPr>
        <w:t>动态规划就是</w:t>
      </w:r>
      <w:r>
        <w:rPr>
          <w:rFonts w:hint="eastAsia"/>
          <w:b/>
          <w:bCs/>
          <w:sz w:val="28"/>
          <w:szCs w:val="36"/>
        </w:rPr>
        <w:t>递归尝试版本抓换过来，用空间换时间的一个方法。</w:t>
      </w:r>
    </w:p>
    <w:p w14:paraId="3DF0D5C9" w14:textId="77777777" w:rsidR="00DB7ACC" w:rsidRDefault="00C37B29">
      <w:pPr>
        <w:pStyle w:val="2"/>
      </w:pPr>
      <w:r>
        <w:rPr>
          <w:rFonts w:hint="eastAsia"/>
        </w:rPr>
        <w:t>什么样递归可以转换为动态规划</w:t>
      </w:r>
    </w:p>
    <w:p w14:paraId="5B464D0B" w14:textId="77777777" w:rsidR="00DB7ACC" w:rsidRDefault="00C37B29">
      <w:pPr>
        <w:rPr>
          <w:b/>
          <w:bCs/>
          <w:sz w:val="24"/>
          <w:szCs w:val="32"/>
        </w:rPr>
      </w:pPr>
      <w:r>
        <w:rPr>
          <w:rFonts w:hint="eastAsia"/>
          <w:b/>
          <w:bCs/>
          <w:sz w:val="24"/>
          <w:szCs w:val="32"/>
        </w:rPr>
        <w:t>什么样版本递归可以改动态规划？</w:t>
      </w:r>
    </w:p>
    <w:p w14:paraId="330694B6" w14:textId="77777777" w:rsidR="00DB7ACC" w:rsidRDefault="00C37B29">
      <w:pPr>
        <w:numPr>
          <w:ilvl w:val="0"/>
          <w:numId w:val="30"/>
        </w:numPr>
      </w:pPr>
      <w:r>
        <w:rPr>
          <w:rFonts w:hint="eastAsia"/>
          <w:b/>
          <w:bCs/>
          <w:sz w:val="24"/>
          <w:szCs w:val="32"/>
        </w:rPr>
        <w:t>当递归过程中有重复状态</w:t>
      </w:r>
      <w:r>
        <w:rPr>
          <w:rFonts w:hint="eastAsia"/>
        </w:rPr>
        <w:t>，</w:t>
      </w:r>
    </w:p>
    <w:p w14:paraId="1E83CB4F" w14:textId="77777777" w:rsidR="00DB7ACC" w:rsidRDefault="00C37B29">
      <w:pPr>
        <w:numPr>
          <w:ilvl w:val="0"/>
          <w:numId w:val="30"/>
        </w:numPr>
        <w:tabs>
          <w:tab w:val="center" w:pos="4153"/>
        </w:tabs>
        <w:rPr>
          <w:b/>
          <w:bCs/>
        </w:rPr>
      </w:pPr>
      <w:r>
        <w:rPr>
          <w:rFonts w:hint="eastAsia"/>
          <w:b/>
          <w:bCs/>
        </w:rPr>
        <w:t>重复状态与到达它的路径没有关系；（无后效性，参数固定，返回值确定；有后效性：之前选择的影响之后的，</w:t>
      </w:r>
      <w:r>
        <w:rPr>
          <w:rFonts w:hint="eastAsia"/>
          <w:b/>
          <w:bCs/>
        </w:rPr>
        <w:t>N</w:t>
      </w:r>
      <w:r>
        <w:rPr>
          <w:rFonts w:hint="eastAsia"/>
          <w:b/>
          <w:bCs/>
        </w:rPr>
        <w:t>皇后，汉诺塔问题）。</w:t>
      </w:r>
      <w:r>
        <w:rPr>
          <w:rFonts w:hint="eastAsia"/>
          <w:b/>
          <w:bCs/>
        </w:rPr>
        <w:tab/>
      </w:r>
    </w:p>
    <w:tbl>
      <w:tblPr>
        <w:tblStyle w:val="a4"/>
        <w:tblW w:w="0" w:type="auto"/>
        <w:tblLook w:val="04A0" w:firstRow="1" w:lastRow="0" w:firstColumn="1" w:lastColumn="0" w:noHBand="0" w:noVBand="1"/>
      </w:tblPr>
      <w:tblGrid>
        <w:gridCol w:w="1459"/>
        <w:gridCol w:w="1459"/>
        <w:gridCol w:w="1459"/>
        <w:gridCol w:w="1460"/>
        <w:gridCol w:w="1460"/>
      </w:tblGrid>
      <w:tr w:rsidR="00DB7ACC" w14:paraId="4C89685B" w14:textId="77777777">
        <w:trPr>
          <w:trHeight w:val="583"/>
        </w:trPr>
        <w:tc>
          <w:tcPr>
            <w:tcW w:w="1459" w:type="dxa"/>
          </w:tcPr>
          <w:p w14:paraId="411B4A39" w14:textId="77777777" w:rsidR="00DB7ACC" w:rsidRDefault="00DB7ACC">
            <w:pPr>
              <w:rPr>
                <w:b/>
                <w:bCs/>
              </w:rPr>
            </w:pPr>
          </w:p>
        </w:tc>
        <w:tc>
          <w:tcPr>
            <w:tcW w:w="1459" w:type="dxa"/>
          </w:tcPr>
          <w:p w14:paraId="4EFB5335" w14:textId="77777777" w:rsidR="00DB7ACC" w:rsidRDefault="00DB7ACC">
            <w:pPr>
              <w:rPr>
                <w:b/>
                <w:bCs/>
              </w:rPr>
            </w:pPr>
          </w:p>
        </w:tc>
        <w:tc>
          <w:tcPr>
            <w:tcW w:w="1459" w:type="dxa"/>
          </w:tcPr>
          <w:p w14:paraId="1AB404AE" w14:textId="77777777" w:rsidR="00DB7ACC" w:rsidRDefault="00DB7ACC">
            <w:pPr>
              <w:rPr>
                <w:b/>
                <w:bCs/>
              </w:rPr>
            </w:pPr>
          </w:p>
        </w:tc>
        <w:tc>
          <w:tcPr>
            <w:tcW w:w="1460" w:type="dxa"/>
          </w:tcPr>
          <w:p w14:paraId="07243452" w14:textId="77777777" w:rsidR="00DB7ACC" w:rsidRDefault="00DB7ACC">
            <w:pPr>
              <w:rPr>
                <w:b/>
                <w:bCs/>
              </w:rPr>
            </w:pPr>
          </w:p>
        </w:tc>
        <w:tc>
          <w:tcPr>
            <w:tcW w:w="1460" w:type="dxa"/>
          </w:tcPr>
          <w:p w14:paraId="12F7EE9B" w14:textId="77777777" w:rsidR="00DB7ACC" w:rsidRDefault="00DB7ACC">
            <w:pPr>
              <w:rPr>
                <w:b/>
                <w:bCs/>
              </w:rPr>
            </w:pPr>
          </w:p>
        </w:tc>
      </w:tr>
      <w:tr w:rsidR="00DB7ACC" w14:paraId="21225898" w14:textId="77777777">
        <w:trPr>
          <w:trHeight w:val="583"/>
        </w:trPr>
        <w:tc>
          <w:tcPr>
            <w:tcW w:w="1459" w:type="dxa"/>
          </w:tcPr>
          <w:p w14:paraId="4E753FCD" w14:textId="77777777" w:rsidR="00DB7ACC" w:rsidRDefault="00DB7ACC">
            <w:pPr>
              <w:rPr>
                <w:b/>
                <w:bCs/>
              </w:rPr>
            </w:pPr>
          </w:p>
        </w:tc>
        <w:tc>
          <w:tcPr>
            <w:tcW w:w="1459" w:type="dxa"/>
          </w:tcPr>
          <w:p w14:paraId="031D8606" w14:textId="77777777" w:rsidR="00DB7ACC" w:rsidRDefault="00DB7ACC">
            <w:pPr>
              <w:rPr>
                <w:b/>
                <w:bCs/>
              </w:rPr>
            </w:pPr>
          </w:p>
        </w:tc>
        <w:tc>
          <w:tcPr>
            <w:tcW w:w="1459" w:type="dxa"/>
          </w:tcPr>
          <w:p w14:paraId="1EAB52E6" w14:textId="77777777" w:rsidR="00DB7ACC" w:rsidRDefault="00DB7ACC">
            <w:pPr>
              <w:rPr>
                <w:b/>
                <w:bCs/>
              </w:rPr>
            </w:pPr>
          </w:p>
        </w:tc>
        <w:tc>
          <w:tcPr>
            <w:tcW w:w="1460" w:type="dxa"/>
          </w:tcPr>
          <w:p w14:paraId="2D97F64F" w14:textId="77777777" w:rsidR="00DB7ACC" w:rsidRDefault="00DB7ACC">
            <w:pPr>
              <w:rPr>
                <w:b/>
                <w:bCs/>
              </w:rPr>
            </w:pPr>
          </w:p>
        </w:tc>
        <w:tc>
          <w:tcPr>
            <w:tcW w:w="1460" w:type="dxa"/>
          </w:tcPr>
          <w:p w14:paraId="39D0FA62" w14:textId="77777777" w:rsidR="00DB7ACC" w:rsidRDefault="00DB7ACC">
            <w:pPr>
              <w:rPr>
                <w:b/>
                <w:bCs/>
              </w:rPr>
            </w:pPr>
          </w:p>
        </w:tc>
      </w:tr>
      <w:tr w:rsidR="00DB7ACC" w14:paraId="1B1A4E0D" w14:textId="77777777">
        <w:trPr>
          <w:trHeight w:val="583"/>
        </w:trPr>
        <w:tc>
          <w:tcPr>
            <w:tcW w:w="1459" w:type="dxa"/>
          </w:tcPr>
          <w:p w14:paraId="3DAD94A3" w14:textId="77777777" w:rsidR="00DB7ACC" w:rsidRDefault="00DB7ACC">
            <w:pPr>
              <w:rPr>
                <w:b/>
                <w:bCs/>
              </w:rPr>
            </w:pPr>
          </w:p>
        </w:tc>
        <w:tc>
          <w:tcPr>
            <w:tcW w:w="1459" w:type="dxa"/>
          </w:tcPr>
          <w:p w14:paraId="472C0DC0" w14:textId="77777777" w:rsidR="00DB7ACC" w:rsidRDefault="00DB7ACC">
            <w:pPr>
              <w:rPr>
                <w:b/>
                <w:bCs/>
              </w:rPr>
            </w:pPr>
          </w:p>
        </w:tc>
        <w:tc>
          <w:tcPr>
            <w:tcW w:w="1459" w:type="dxa"/>
          </w:tcPr>
          <w:p w14:paraId="0018651B" w14:textId="77777777" w:rsidR="00DB7ACC" w:rsidRDefault="00DB7ACC">
            <w:pPr>
              <w:rPr>
                <w:b/>
                <w:bCs/>
              </w:rPr>
            </w:pPr>
          </w:p>
        </w:tc>
        <w:tc>
          <w:tcPr>
            <w:tcW w:w="1460" w:type="dxa"/>
          </w:tcPr>
          <w:p w14:paraId="42EB74EE" w14:textId="77777777" w:rsidR="00DB7ACC" w:rsidRDefault="00DB7ACC">
            <w:pPr>
              <w:rPr>
                <w:b/>
                <w:bCs/>
              </w:rPr>
            </w:pPr>
          </w:p>
        </w:tc>
        <w:tc>
          <w:tcPr>
            <w:tcW w:w="1460" w:type="dxa"/>
          </w:tcPr>
          <w:p w14:paraId="5DF1AA2C" w14:textId="77777777" w:rsidR="00DB7ACC" w:rsidRDefault="00DB7ACC">
            <w:pPr>
              <w:rPr>
                <w:b/>
                <w:bCs/>
              </w:rPr>
            </w:pPr>
          </w:p>
        </w:tc>
      </w:tr>
      <w:tr w:rsidR="00DB7ACC" w14:paraId="727E1DC7" w14:textId="77777777">
        <w:trPr>
          <w:trHeight w:val="583"/>
        </w:trPr>
        <w:tc>
          <w:tcPr>
            <w:tcW w:w="1459" w:type="dxa"/>
          </w:tcPr>
          <w:p w14:paraId="5B310A0F" w14:textId="77777777" w:rsidR="00DB7ACC" w:rsidRDefault="00DB7ACC">
            <w:pPr>
              <w:rPr>
                <w:b/>
                <w:bCs/>
              </w:rPr>
            </w:pPr>
          </w:p>
        </w:tc>
        <w:tc>
          <w:tcPr>
            <w:tcW w:w="1459" w:type="dxa"/>
          </w:tcPr>
          <w:p w14:paraId="035BCA47" w14:textId="77777777" w:rsidR="00DB7ACC" w:rsidRDefault="00DB7ACC">
            <w:pPr>
              <w:rPr>
                <w:b/>
                <w:bCs/>
              </w:rPr>
            </w:pPr>
          </w:p>
        </w:tc>
        <w:tc>
          <w:tcPr>
            <w:tcW w:w="1459" w:type="dxa"/>
          </w:tcPr>
          <w:p w14:paraId="736BBDB0" w14:textId="77777777" w:rsidR="00DB7ACC" w:rsidRDefault="00DB7ACC">
            <w:pPr>
              <w:rPr>
                <w:b/>
                <w:bCs/>
              </w:rPr>
            </w:pPr>
          </w:p>
        </w:tc>
        <w:tc>
          <w:tcPr>
            <w:tcW w:w="1460" w:type="dxa"/>
          </w:tcPr>
          <w:p w14:paraId="0758F61D" w14:textId="77777777" w:rsidR="00DB7ACC" w:rsidRDefault="00DB7ACC">
            <w:pPr>
              <w:rPr>
                <w:b/>
                <w:bCs/>
              </w:rPr>
            </w:pPr>
          </w:p>
        </w:tc>
        <w:tc>
          <w:tcPr>
            <w:tcW w:w="1460" w:type="dxa"/>
          </w:tcPr>
          <w:p w14:paraId="7AE65CAC" w14:textId="77777777" w:rsidR="00DB7ACC" w:rsidRDefault="00DB7ACC">
            <w:pPr>
              <w:rPr>
                <w:b/>
                <w:bCs/>
              </w:rPr>
            </w:pPr>
          </w:p>
        </w:tc>
      </w:tr>
      <w:tr w:rsidR="00DB7ACC" w14:paraId="4D5B21CD" w14:textId="77777777">
        <w:trPr>
          <w:trHeight w:val="583"/>
        </w:trPr>
        <w:tc>
          <w:tcPr>
            <w:tcW w:w="1459" w:type="dxa"/>
          </w:tcPr>
          <w:p w14:paraId="6B495FB0" w14:textId="77777777" w:rsidR="00DB7ACC" w:rsidRDefault="00DB7ACC">
            <w:pPr>
              <w:rPr>
                <w:b/>
                <w:bCs/>
              </w:rPr>
            </w:pPr>
          </w:p>
        </w:tc>
        <w:tc>
          <w:tcPr>
            <w:tcW w:w="1459" w:type="dxa"/>
          </w:tcPr>
          <w:p w14:paraId="78E8E1A3" w14:textId="77777777" w:rsidR="00DB7ACC" w:rsidRDefault="00DB7ACC">
            <w:pPr>
              <w:rPr>
                <w:b/>
                <w:bCs/>
              </w:rPr>
            </w:pPr>
          </w:p>
        </w:tc>
        <w:tc>
          <w:tcPr>
            <w:tcW w:w="1459" w:type="dxa"/>
          </w:tcPr>
          <w:p w14:paraId="1925306A" w14:textId="77777777" w:rsidR="00DB7ACC" w:rsidRDefault="00DB7ACC">
            <w:pPr>
              <w:rPr>
                <w:b/>
                <w:bCs/>
              </w:rPr>
            </w:pPr>
          </w:p>
        </w:tc>
        <w:tc>
          <w:tcPr>
            <w:tcW w:w="1460" w:type="dxa"/>
          </w:tcPr>
          <w:p w14:paraId="42BF1246" w14:textId="77777777" w:rsidR="00DB7ACC" w:rsidRDefault="00DB7ACC">
            <w:pPr>
              <w:rPr>
                <w:b/>
                <w:bCs/>
              </w:rPr>
            </w:pPr>
          </w:p>
        </w:tc>
        <w:tc>
          <w:tcPr>
            <w:tcW w:w="1460" w:type="dxa"/>
          </w:tcPr>
          <w:p w14:paraId="372CD103" w14:textId="77777777" w:rsidR="00DB7ACC" w:rsidRDefault="00DB7ACC">
            <w:pPr>
              <w:rPr>
                <w:b/>
                <w:bCs/>
              </w:rPr>
            </w:pPr>
          </w:p>
        </w:tc>
      </w:tr>
      <w:tr w:rsidR="00DB7ACC" w14:paraId="49595EC1" w14:textId="77777777">
        <w:trPr>
          <w:trHeight w:val="626"/>
        </w:trPr>
        <w:tc>
          <w:tcPr>
            <w:tcW w:w="1459" w:type="dxa"/>
          </w:tcPr>
          <w:p w14:paraId="3C2C9AC7" w14:textId="77777777" w:rsidR="00DB7ACC" w:rsidRDefault="00DB7ACC">
            <w:pPr>
              <w:rPr>
                <w:b/>
                <w:bCs/>
              </w:rPr>
            </w:pPr>
          </w:p>
        </w:tc>
        <w:tc>
          <w:tcPr>
            <w:tcW w:w="1459" w:type="dxa"/>
          </w:tcPr>
          <w:p w14:paraId="163A8DF3" w14:textId="77777777" w:rsidR="00DB7ACC" w:rsidRDefault="00DB7ACC">
            <w:pPr>
              <w:rPr>
                <w:b/>
                <w:bCs/>
              </w:rPr>
            </w:pPr>
          </w:p>
        </w:tc>
        <w:tc>
          <w:tcPr>
            <w:tcW w:w="1459" w:type="dxa"/>
          </w:tcPr>
          <w:p w14:paraId="5F646BF5" w14:textId="77777777" w:rsidR="00DB7ACC" w:rsidRDefault="00DB7ACC">
            <w:pPr>
              <w:rPr>
                <w:b/>
                <w:bCs/>
              </w:rPr>
            </w:pPr>
          </w:p>
        </w:tc>
        <w:tc>
          <w:tcPr>
            <w:tcW w:w="1460" w:type="dxa"/>
          </w:tcPr>
          <w:p w14:paraId="2A8E7730" w14:textId="77777777" w:rsidR="00DB7ACC" w:rsidRDefault="00DB7ACC">
            <w:pPr>
              <w:rPr>
                <w:b/>
                <w:bCs/>
              </w:rPr>
            </w:pPr>
          </w:p>
        </w:tc>
        <w:tc>
          <w:tcPr>
            <w:tcW w:w="1460" w:type="dxa"/>
          </w:tcPr>
          <w:p w14:paraId="367F3678" w14:textId="77777777" w:rsidR="00DB7ACC" w:rsidRDefault="00DB7ACC">
            <w:pPr>
              <w:rPr>
                <w:b/>
                <w:bCs/>
              </w:rPr>
            </w:pPr>
          </w:p>
        </w:tc>
      </w:tr>
    </w:tbl>
    <w:p w14:paraId="0494DEB2" w14:textId="77777777" w:rsidR="00DB7ACC" w:rsidRDefault="00DB7ACC">
      <w:pPr>
        <w:rPr>
          <w:b/>
          <w:bCs/>
        </w:rPr>
      </w:pPr>
    </w:p>
    <w:p w14:paraId="5E2FF834" w14:textId="77777777" w:rsidR="00DB7ACC" w:rsidRDefault="00C37B29">
      <w:pPr>
        <w:pStyle w:val="2"/>
      </w:pPr>
      <w:r>
        <w:rPr>
          <w:rFonts w:hint="eastAsia"/>
        </w:rPr>
        <w:t>如何从递归转换为动态规划</w:t>
      </w:r>
    </w:p>
    <w:p w14:paraId="7151BCCD" w14:textId="77777777" w:rsidR="00DB7ACC" w:rsidRDefault="00C37B29">
      <w:pPr>
        <w:rPr>
          <w:b/>
          <w:bCs/>
          <w:sz w:val="28"/>
          <w:szCs w:val="36"/>
        </w:rPr>
      </w:pPr>
      <w:r>
        <w:rPr>
          <w:rFonts w:hint="eastAsia"/>
          <w:b/>
          <w:bCs/>
          <w:sz w:val="28"/>
          <w:szCs w:val="36"/>
        </w:rPr>
        <w:t>转换称填表的方法，然后总结出规律，对表格中的每个数据是如何填的。可变参数是一维的就是数组，可变参数是二维的就是二维数组。</w:t>
      </w:r>
    </w:p>
    <w:p w14:paraId="67C50379" w14:textId="77777777" w:rsidR="00DB7ACC" w:rsidRDefault="00C37B29">
      <w:pPr>
        <w:tabs>
          <w:tab w:val="left" w:pos="6108"/>
        </w:tabs>
        <w:rPr>
          <w:b/>
          <w:bCs/>
          <w:sz w:val="28"/>
          <w:szCs w:val="36"/>
        </w:rPr>
      </w:pPr>
      <w:r>
        <w:rPr>
          <w:rFonts w:hint="eastAsia"/>
          <w:b/>
          <w:bCs/>
          <w:sz w:val="28"/>
          <w:szCs w:val="36"/>
          <w:highlight w:val="red"/>
        </w:rPr>
        <w:t>可以类比于搭积木：最终的积木效果，依赖于中间的某些积木过程。</w:t>
      </w:r>
    </w:p>
    <w:p w14:paraId="0C2334AB" w14:textId="77777777" w:rsidR="00DB7ACC" w:rsidRDefault="00C37B29">
      <w:pPr>
        <w:rPr>
          <w:b/>
          <w:bCs/>
          <w:sz w:val="28"/>
          <w:szCs w:val="36"/>
        </w:rPr>
      </w:pPr>
      <w:r>
        <w:rPr>
          <w:rFonts w:hint="eastAsia"/>
          <w:b/>
          <w:bCs/>
          <w:sz w:val="28"/>
          <w:szCs w:val="36"/>
        </w:rPr>
        <w:t>(2)</w:t>
      </w:r>
      <w:r>
        <w:rPr>
          <w:rFonts w:hint="eastAsia"/>
          <w:b/>
          <w:bCs/>
          <w:sz w:val="28"/>
          <w:szCs w:val="36"/>
        </w:rPr>
        <w:t>需要的位置点出来，最终的结果</w:t>
      </w:r>
    </w:p>
    <w:p w14:paraId="3DA83354" w14:textId="77777777" w:rsidR="00DB7ACC" w:rsidRDefault="00C37B29">
      <w:pPr>
        <w:rPr>
          <w:b/>
          <w:bCs/>
          <w:sz w:val="28"/>
          <w:szCs w:val="36"/>
        </w:rPr>
      </w:pPr>
      <w:r>
        <w:rPr>
          <w:rFonts w:hint="eastAsia"/>
          <w:b/>
          <w:bCs/>
          <w:sz w:val="28"/>
          <w:szCs w:val="36"/>
        </w:rPr>
        <w:t>(3)</w:t>
      </w:r>
      <w:r>
        <w:rPr>
          <w:rFonts w:hint="eastAsia"/>
          <w:b/>
          <w:bCs/>
          <w:sz w:val="28"/>
          <w:szCs w:val="36"/>
        </w:rPr>
        <w:t>回到</w:t>
      </w:r>
      <w:r>
        <w:rPr>
          <w:rFonts w:hint="eastAsia"/>
          <w:b/>
          <w:bCs/>
          <w:sz w:val="28"/>
          <w:szCs w:val="36"/>
        </w:rPr>
        <w:t>baseCase</w:t>
      </w:r>
      <w:r>
        <w:rPr>
          <w:rFonts w:hint="eastAsia"/>
          <w:b/>
          <w:bCs/>
          <w:sz w:val="28"/>
          <w:szCs w:val="36"/>
        </w:rPr>
        <w:t>中找到不被依赖的位置计算出来</w:t>
      </w:r>
    </w:p>
    <w:p w14:paraId="78C5E19F" w14:textId="77777777" w:rsidR="00DB7ACC" w:rsidRDefault="00C37B29">
      <w:pPr>
        <w:rPr>
          <w:b/>
          <w:bCs/>
          <w:sz w:val="28"/>
          <w:szCs w:val="36"/>
        </w:rPr>
      </w:pPr>
      <w:r>
        <w:rPr>
          <w:rFonts w:hint="eastAsia"/>
          <w:b/>
          <w:bCs/>
          <w:sz w:val="28"/>
          <w:szCs w:val="36"/>
        </w:rPr>
        <w:t>(4)</w:t>
      </w:r>
      <w:r>
        <w:rPr>
          <w:rFonts w:hint="eastAsia"/>
          <w:b/>
          <w:bCs/>
          <w:sz w:val="28"/>
          <w:szCs w:val="36"/>
        </w:rPr>
        <w:t>找到一个普遍的位置，分析其状态时如何计算出来的，依赖于哪些状态，</w:t>
      </w:r>
      <w:r>
        <w:rPr>
          <w:rFonts w:hint="eastAsia"/>
          <w:b/>
          <w:bCs/>
          <w:sz w:val="28"/>
          <w:szCs w:val="36"/>
          <w:highlight w:val="red"/>
        </w:rPr>
        <w:t>找到计算顺序</w:t>
      </w:r>
      <w:r>
        <w:rPr>
          <w:rFonts w:hint="eastAsia"/>
          <w:b/>
          <w:bCs/>
          <w:sz w:val="28"/>
          <w:szCs w:val="36"/>
          <w:highlight w:val="red"/>
        </w:rPr>
        <w:t>(</w:t>
      </w:r>
      <w:r>
        <w:rPr>
          <w:rFonts w:hint="eastAsia"/>
          <w:b/>
          <w:bCs/>
          <w:sz w:val="28"/>
          <w:szCs w:val="36"/>
          <w:highlight w:val="red"/>
        </w:rPr>
        <w:t>一维的从前往后，二维的是从左下往右上，</w:t>
      </w:r>
      <w:r>
        <w:rPr>
          <w:rFonts w:hint="eastAsia"/>
          <w:b/>
          <w:bCs/>
          <w:sz w:val="28"/>
          <w:szCs w:val="36"/>
          <w:highlight w:val="red"/>
        </w:rPr>
        <w:lastRenderedPageBreak/>
        <w:t>还是从右上往左下）</w:t>
      </w:r>
      <w:r>
        <w:rPr>
          <w:rFonts w:hint="eastAsia"/>
          <w:b/>
          <w:bCs/>
          <w:sz w:val="28"/>
          <w:szCs w:val="36"/>
        </w:rPr>
        <w:t>，递推每一个位置</w:t>
      </w:r>
    </w:p>
    <w:p w14:paraId="5A6D953C" w14:textId="77777777" w:rsidR="00DB7ACC" w:rsidRDefault="00C37B29">
      <w:r>
        <w:rPr>
          <w:noProof/>
        </w:rPr>
        <w:drawing>
          <wp:inline distT="0" distB="0" distL="114300" distR="114300" wp14:anchorId="6B87C4EC" wp14:editId="529A81D4">
            <wp:extent cx="4591050" cy="2343150"/>
            <wp:effectExtent l="0" t="0" r="0" b="0"/>
            <wp:docPr id="10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4"/>
                    <pic:cNvPicPr>
                      <a:picLocks noChangeAspect="1"/>
                    </pic:cNvPicPr>
                  </pic:nvPicPr>
                  <pic:blipFill>
                    <a:blip r:embed="rId336"/>
                    <a:stretch>
                      <a:fillRect/>
                    </a:stretch>
                  </pic:blipFill>
                  <pic:spPr>
                    <a:xfrm>
                      <a:off x="0" y="0"/>
                      <a:ext cx="4591050" cy="2343150"/>
                    </a:xfrm>
                    <a:prstGeom prst="rect">
                      <a:avLst/>
                    </a:prstGeom>
                    <a:noFill/>
                    <a:ln>
                      <a:noFill/>
                    </a:ln>
                  </pic:spPr>
                </pic:pic>
              </a:graphicData>
            </a:graphic>
          </wp:inline>
        </w:drawing>
      </w:r>
    </w:p>
    <w:p w14:paraId="3902FE08" w14:textId="77777777" w:rsidR="00DB7ACC" w:rsidRDefault="00C37B29">
      <w:pPr>
        <w:pStyle w:val="2"/>
      </w:pPr>
      <w:r>
        <w:rPr>
          <w:rFonts w:hint="eastAsia"/>
        </w:rPr>
        <w:t>基础知识</w:t>
      </w:r>
    </w:p>
    <w:p w14:paraId="42D84D93" w14:textId="77777777" w:rsidR="00DB7ACC" w:rsidRDefault="00C37B29">
      <w:pPr>
        <w:pStyle w:val="3"/>
      </w:pPr>
      <w:r>
        <w:rPr>
          <w:rFonts w:hint="eastAsia"/>
        </w:rPr>
        <w:t>思考状态</w:t>
      </w:r>
    </w:p>
    <w:p w14:paraId="7F24E3FA" w14:textId="77777777" w:rsidR="00DB7ACC" w:rsidRDefault="00C37B29">
      <w:pPr>
        <w:numPr>
          <w:ilvl w:val="0"/>
          <w:numId w:val="31"/>
        </w:numPr>
      </w:pPr>
      <w:r>
        <w:rPr>
          <w:rFonts w:hint="eastAsia"/>
        </w:rPr>
        <w:t>状态的定义，先尝试</w:t>
      </w:r>
      <w:r>
        <w:rPr>
          <w:rFonts w:hint="eastAsia"/>
        </w:rPr>
        <w:t>[</w:t>
      </w:r>
      <w:r>
        <w:rPr>
          <w:rFonts w:hint="eastAsia"/>
        </w:rPr>
        <w:t>题目是什么，就把什么设置成状态</w:t>
      </w:r>
      <w:r>
        <w:rPr>
          <w:rFonts w:hint="eastAsia"/>
        </w:rPr>
        <w:t>]</w:t>
      </w:r>
    </w:p>
    <w:p w14:paraId="454AFD62" w14:textId="77777777" w:rsidR="00DB7ACC" w:rsidRDefault="00C37B29">
      <w:pPr>
        <w:numPr>
          <w:ilvl w:val="0"/>
          <w:numId w:val="31"/>
        </w:numPr>
      </w:pPr>
      <w:r>
        <w:rPr>
          <w:rFonts w:hint="eastAsia"/>
        </w:rPr>
        <w:t>然后思考</w:t>
      </w:r>
      <w:r>
        <w:rPr>
          <w:rFonts w:hint="eastAsia"/>
        </w:rPr>
        <w:t>[</w:t>
      </w:r>
      <w:r>
        <w:rPr>
          <w:rFonts w:hint="eastAsia"/>
        </w:rPr>
        <w:t>状态转移方程</w:t>
      </w:r>
      <w:r>
        <w:rPr>
          <w:rFonts w:hint="eastAsia"/>
        </w:rPr>
        <w:t>]</w:t>
      </w:r>
      <w:r>
        <w:rPr>
          <w:rFonts w:hint="eastAsia"/>
        </w:rPr>
        <w:t>，如何把状态转移方程不容易得到，尝试修改定义，目的依然是为了方便得到</w:t>
      </w:r>
      <w:r>
        <w:rPr>
          <w:rFonts w:hint="eastAsia"/>
        </w:rPr>
        <w:t>[</w:t>
      </w:r>
      <w:r>
        <w:rPr>
          <w:rFonts w:hint="eastAsia"/>
        </w:rPr>
        <w:t>状态转移方程</w:t>
      </w:r>
      <w:r>
        <w:rPr>
          <w:rFonts w:hint="eastAsia"/>
        </w:rPr>
        <w:t>]</w:t>
      </w:r>
    </w:p>
    <w:p w14:paraId="68E77356" w14:textId="77777777" w:rsidR="00DB7ACC" w:rsidRDefault="00DB7ACC"/>
    <w:p w14:paraId="1240A92C" w14:textId="77777777" w:rsidR="00DB7ACC" w:rsidRDefault="00C37B29">
      <w:r>
        <w:rPr>
          <w:rFonts w:hint="eastAsia"/>
          <w:highlight w:val="green"/>
        </w:rPr>
        <w:t>[</w:t>
      </w:r>
      <w:r>
        <w:rPr>
          <w:rFonts w:hint="eastAsia"/>
          <w:highlight w:val="green"/>
        </w:rPr>
        <w:t>状态转移方程</w:t>
      </w:r>
      <w:r>
        <w:rPr>
          <w:rFonts w:hint="eastAsia"/>
          <w:highlight w:val="green"/>
        </w:rPr>
        <w:t>]</w:t>
      </w:r>
      <w:r>
        <w:rPr>
          <w:rFonts w:hint="eastAsia"/>
          <w:highlight w:val="green"/>
        </w:rPr>
        <w:t>是原始问题的不同规模的子问题的联系。即最大问题的最优解如何由最小问题的最优解得到。</w:t>
      </w:r>
    </w:p>
    <w:p w14:paraId="55A6CB49" w14:textId="77777777" w:rsidR="00DB7ACC" w:rsidRDefault="00DB7ACC">
      <w:pPr>
        <w:rPr>
          <w:rFonts w:eastAsia="宋体"/>
        </w:rPr>
      </w:pPr>
    </w:p>
    <w:p w14:paraId="7AD1823D" w14:textId="77777777" w:rsidR="00DB7ACC" w:rsidRDefault="00C37B29">
      <w:pPr>
        <w:pStyle w:val="3"/>
      </w:pPr>
      <w:r>
        <w:rPr>
          <w:rFonts w:hint="eastAsia"/>
        </w:rPr>
        <w:t>思考状态转移方程</w:t>
      </w:r>
    </w:p>
    <w:p w14:paraId="527E4C61" w14:textId="77777777" w:rsidR="00DB7ACC" w:rsidRDefault="00C37B29">
      <w:pPr>
        <w:numPr>
          <w:ilvl w:val="0"/>
          <w:numId w:val="31"/>
        </w:numPr>
      </w:pPr>
      <w:r>
        <w:rPr>
          <w:rFonts w:hint="eastAsia"/>
        </w:rPr>
        <w:t>常见的推导技巧是：分类讨论。即：对状态空间进行分类</w:t>
      </w:r>
    </w:p>
    <w:p w14:paraId="52450692" w14:textId="77777777" w:rsidR="00DB7ACC" w:rsidRDefault="00C37B29">
      <w:pPr>
        <w:numPr>
          <w:ilvl w:val="0"/>
          <w:numId w:val="31"/>
        </w:numPr>
      </w:pPr>
      <w:r>
        <w:rPr>
          <w:rFonts w:hint="eastAsia"/>
        </w:rPr>
        <w:t>归纳「状态转移方程」是一个很灵活的事情，通常是具体问题具体分析</w:t>
      </w:r>
    </w:p>
    <w:p w14:paraId="3D19E701" w14:textId="77777777" w:rsidR="00DB7ACC" w:rsidRDefault="00C37B29">
      <w:pPr>
        <w:numPr>
          <w:ilvl w:val="0"/>
          <w:numId w:val="31"/>
        </w:numPr>
      </w:pPr>
      <w:r>
        <w:rPr>
          <w:rFonts w:ascii="Helvetica" w:eastAsia="Helvetica" w:hAnsi="Helvetica" w:cs="Helvetica"/>
          <w:color w:val="262626"/>
          <w:sz w:val="24"/>
          <w:shd w:val="clear" w:color="auto" w:fill="FFFFFF"/>
        </w:rPr>
        <w:t>「动态规划」方法依然是「空间换时间」思想的体现，常见的解决问题的过程很像在「填表」。</w:t>
      </w:r>
    </w:p>
    <w:p w14:paraId="25BFF4A5" w14:textId="77777777" w:rsidR="00DB7ACC" w:rsidRDefault="00DB7ACC">
      <w:pPr>
        <w:rPr>
          <w:rFonts w:ascii="Helvetica" w:eastAsia="Helvetica" w:hAnsi="Helvetica" w:cs="Helvetica"/>
          <w:color w:val="262626"/>
          <w:sz w:val="24"/>
          <w:shd w:val="clear" w:color="auto" w:fill="FFFFFF"/>
        </w:rPr>
      </w:pPr>
    </w:p>
    <w:p w14:paraId="50192B44" w14:textId="77777777" w:rsidR="00DB7ACC" w:rsidRDefault="00C37B29">
      <w:pPr>
        <w:pStyle w:val="3"/>
      </w:pPr>
      <w:r>
        <w:rPr>
          <w:rFonts w:hint="eastAsia"/>
        </w:rPr>
        <w:t>思考初始化</w:t>
      </w:r>
    </w:p>
    <w:p w14:paraId="709DBAEC" w14:textId="77777777" w:rsidR="00DB7ACC" w:rsidRDefault="00C37B29">
      <w:r>
        <w:rPr>
          <w:rFonts w:hint="eastAsia"/>
        </w:rPr>
        <w:t>初始化是非常重要的，一步错，步步错。初始化状态一定要设置对，才可能得到正确的结果。</w:t>
      </w:r>
    </w:p>
    <w:p w14:paraId="6E18ED29" w14:textId="77777777" w:rsidR="00DB7ACC" w:rsidRDefault="00DB7ACC"/>
    <w:p w14:paraId="4D4F40CB" w14:textId="77777777" w:rsidR="00DB7ACC" w:rsidRDefault="00C37B29">
      <w:pPr>
        <w:numPr>
          <w:ilvl w:val="0"/>
          <w:numId w:val="31"/>
        </w:numPr>
      </w:pPr>
      <w:r>
        <w:rPr>
          <w:rFonts w:hint="eastAsia"/>
        </w:rPr>
        <w:t>角度</w:t>
      </w:r>
      <w:r>
        <w:rPr>
          <w:rFonts w:hint="eastAsia"/>
        </w:rPr>
        <w:t>1</w:t>
      </w:r>
      <w:r>
        <w:rPr>
          <w:rFonts w:hint="eastAsia"/>
        </w:rPr>
        <w:t>：直接从状态的语义出发；</w:t>
      </w:r>
    </w:p>
    <w:p w14:paraId="7475922C" w14:textId="77777777" w:rsidR="00DB7ACC" w:rsidRDefault="00C37B29">
      <w:pPr>
        <w:numPr>
          <w:ilvl w:val="0"/>
          <w:numId w:val="31"/>
        </w:numPr>
      </w:pPr>
      <w:r>
        <w:rPr>
          <w:rFonts w:hint="eastAsia"/>
        </w:rPr>
        <w:t>角度</w:t>
      </w:r>
      <w:r>
        <w:rPr>
          <w:rFonts w:hint="eastAsia"/>
        </w:rPr>
        <w:t>2</w:t>
      </w:r>
      <w:r>
        <w:rPr>
          <w:rFonts w:hint="eastAsia"/>
        </w:rPr>
        <w:t>：如果状态的语义不好思考，就考虑状态转移方程的边界需要什么初始化的条件</w:t>
      </w:r>
    </w:p>
    <w:p w14:paraId="5D758770" w14:textId="77777777" w:rsidR="00DB7ACC" w:rsidRDefault="00C37B29">
      <w:pPr>
        <w:numPr>
          <w:ilvl w:val="0"/>
          <w:numId w:val="31"/>
        </w:numPr>
      </w:pPr>
      <w:r>
        <w:rPr>
          <w:rFonts w:hint="eastAsia"/>
        </w:rPr>
        <w:lastRenderedPageBreak/>
        <w:t>角度</w:t>
      </w:r>
      <w:r>
        <w:rPr>
          <w:rFonts w:hint="eastAsia"/>
        </w:rPr>
        <w:t>3</w:t>
      </w:r>
      <w:r>
        <w:rPr>
          <w:rFonts w:hint="eastAsia"/>
        </w:rPr>
        <w:t>：从</w:t>
      </w:r>
      <w:r>
        <w:rPr>
          <w:rFonts w:hint="eastAsia"/>
          <w:highlight w:val="green"/>
        </w:rPr>
        <w:t>[</w:t>
      </w:r>
      <w:r>
        <w:rPr>
          <w:rFonts w:hint="eastAsia"/>
          <w:highlight w:val="green"/>
        </w:rPr>
        <w:t>状态转移方程</w:t>
      </w:r>
      <w:r>
        <w:rPr>
          <w:rFonts w:hint="eastAsia"/>
          <w:highlight w:val="green"/>
        </w:rPr>
        <w:t>]</w:t>
      </w:r>
      <w:r>
        <w:rPr>
          <w:rFonts w:hint="eastAsia"/>
        </w:rPr>
        <w:t>的下标看是否需要多设置</w:t>
      </w:r>
      <w:r>
        <w:rPr>
          <w:rFonts w:hint="eastAsia"/>
          <w:highlight w:val="green"/>
        </w:rPr>
        <w:t>一行、一列表示哨兵</w:t>
      </w:r>
      <w:r>
        <w:rPr>
          <w:rFonts w:hint="eastAsia"/>
        </w:rPr>
        <w:t>，这样可以避免一些特殊情况的讨论。</w:t>
      </w:r>
    </w:p>
    <w:p w14:paraId="00D9AB6F" w14:textId="77777777" w:rsidR="00DB7ACC" w:rsidRDefault="00DB7ACC"/>
    <w:p w14:paraId="39926956" w14:textId="77777777" w:rsidR="00DB7ACC" w:rsidRDefault="00C37B29">
      <w:pPr>
        <w:pStyle w:val="3"/>
      </w:pPr>
      <w:r>
        <w:rPr>
          <w:rFonts w:hint="eastAsia"/>
        </w:rPr>
        <w:t>思考输出</w:t>
      </w:r>
    </w:p>
    <w:p w14:paraId="40DFE1EF" w14:textId="77777777" w:rsidR="00DB7ACC" w:rsidRDefault="00C37B29">
      <w:pPr>
        <w:rPr>
          <w:highlight w:val="green"/>
        </w:rPr>
      </w:pPr>
      <w:r>
        <w:rPr>
          <w:highlight w:val="green"/>
        </w:rPr>
        <w:t>有些时候是最后一个状态，有些时候可能会综合之前所有计算过的状态。</w:t>
      </w:r>
    </w:p>
    <w:p w14:paraId="67EB5D05" w14:textId="77777777" w:rsidR="00DB7ACC" w:rsidRDefault="00DB7ACC"/>
    <w:p w14:paraId="4B5C88CB" w14:textId="77777777" w:rsidR="00DB7ACC" w:rsidRDefault="00DB7ACC"/>
    <w:p w14:paraId="37F8B6E1" w14:textId="77777777" w:rsidR="00DB7ACC" w:rsidRDefault="00C37B29">
      <w:pPr>
        <w:pStyle w:val="3"/>
      </w:pPr>
      <w:r>
        <w:rPr>
          <w:rFonts w:hint="eastAsia"/>
        </w:rPr>
        <w:t>思考优化空间（也可以叫做表格复用）</w:t>
      </w:r>
    </w:p>
    <w:p w14:paraId="5B8C9520" w14:textId="77777777" w:rsidR="00DB7ACC" w:rsidRDefault="00C37B29">
      <w:pPr>
        <w:numPr>
          <w:ilvl w:val="0"/>
          <w:numId w:val="31"/>
        </w:numPr>
      </w:pPr>
      <w:r>
        <w:rPr>
          <w:rFonts w:hint="eastAsia"/>
        </w:rPr>
        <w:t>「优化空间」会使得代码难于理解，且是的「状态」丢失原来的语义，初学的时候可以不一步到位。先把代码</w:t>
      </w:r>
      <w:r>
        <w:rPr>
          <w:rFonts w:hint="eastAsia"/>
        </w:rPr>
        <w:t>写正确是更重要；</w:t>
      </w:r>
    </w:p>
    <w:p w14:paraId="3B41E017" w14:textId="77777777" w:rsidR="00DB7ACC" w:rsidRDefault="00C37B29">
      <w:pPr>
        <w:numPr>
          <w:ilvl w:val="0"/>
          <w:numId w:val="31"/>
        </w:numPr>
      </w:pPr>
      <w:r>
        <w:rPr>
          <w:rFonts w:hint="eastAsia"/>
        </w:rPr>
        <w:t>「优化空间」在有一种情况下是很有必要的，那就是状态空间非常庞大的时候（处理海量数据），此时空间不够用，就必须「优化空间」</w:t>
      </w:r>
    </w:p>
    <w:p w14:paraId="693EA8AC" w14:textId="77777777" w:rsidR="00DB7ACC" w:rsidRDefault="00C37B29">
      <w:pPr>
        <w:numPr>
          <w:ilvl w:val="0"/>
          <w:numId w:val="31"/>
        </w:numPr>
      </w:pPr>
      <w:r>
        <w:rPr>
          <w:rFonts w:hint="eastAsia"/>
        </w:rPr>
        <w:t>非常经典的「优化空间」的典型问题是「</w:t>
      </w:r>
      <w:r>
        <w:rPr>
          <w:rFonts w:hint="eastAsia"/>
        </w:rPr>
        <w:t xml:space="preserve">0-1 </w:t>
      </w:r>
      <w:r>
        <w:rPr>
          <w:rFonts w:hint="eastAsia"/>
        </w:rPr>
        <w:t>背包」问题和「完全背包」问题。</w:t>
      </w:r>
    </w:p>
    <w:p w14:paraId="23D9B1EB" w14:textId="77777777" w:rsidR="00DB7ACC" w:rsidRDefault="00DB7ACC"/>
    <w:p w14:paraId="718B3945" w14:textId="77777777" w:rsidR="00DB7ACC" w:rsidRDefault="00C37B29">
      <w:pPr>
        <w:pStyle w:val="3"/>
      </w:pPr>
      <w:r>
        <w:rPr>
          <w:rFonts w:hint="eastAsia"/>
        </w:rPr>
        <w:t>DFS</w:t>
      </w:r>
      <w:r>
        <w:rPr>
          <w:rFonts w:hint="eastAsia"/>
        </w:rPr>
        <w:t>与</w:t>
      </w:r>
      <w:r>
        <w:rPr>
          <w:rFonts w:hint="eastAsia"/>
        </w:rPr>
        <w:t>DP</w:t>
      </w:r>
      <w:r>
        <w:rPr>
          <w:rFonts w:hint="eastAsia"/>
        </w:rPr>
        <w:t>的区别</w:t>
      </w:r>
    </w:p>
    <w:p w14:paraId="0520EF0D" w14:textId="77777777" w:rsidR="00DB7ACC" w:rsidRDefault="00C37B29">
      <w:r>
        <w:rPr>
          <w:noProof/>
        </w:rPr>
        <w:drawing>
          <wp:inline distT="0" distB="0" distL="114300" distR="114300" wp14:anchorId="0C7371AB" wp14:editId="43DC63D2">
            <wp:extent cx="5264150" cy="797560"/>
            <wp:effectExtent l="0" t="0" r="12700" b="2540"/>
            <wp:docPr id="4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51"/>
                    <pic:cNvPicPr>
                      <a:picLocks noChangeAspect="1"/>
                    </pic:cNvPicPr>
                  </pic:nvPicPr>
                  <pic:blipFill>
                    <a:blip r:embed="rId337"/>
                    <a:stretch>
                      <a:fillRect/>
                    </a:stretch>
                  </pic:blipFill>
                  <pic:spPr>
                    <a:xfrm>
                      <a:off x="0" y="0"/>
                      <a:ext cx="5264150" cy="797560"/>
                    </a:xfrm>
                    <a:prstGeom prst="rect">
                      <a:avLst/>
                    </a:prstGeom>
                    <a:noFill/>
                    <a:ln>
                      <a:noFill/>
                    </a:ln>
                  </pic:spPr>
                </pic:pic>
              </a:graphicData>
            </a:graphic>
          </wp:inline>
        </w:drawing>
      </w:r>
    </w:p>
    <w:p w14:paraId="5B7F7740" w14:textId="77777777" w:rsidR="00DB7ACC" w:rsidRDefault="00C37B29">
      <w:pPr>
        <w:rPr>
          <w:rFonts w:eastAsia="宋体"/>
        </w:rPr>
      </w:pPr>
      <w:r>
        <w:rPr>
          <w:rFonts w:eastAsia="宋体" w:hint="eastAsia"/>
          <w:noProof/>
        </w:rPr>
        <w:lastRenderedPageBreak/>
        <w:drawing>
          <wp:inline distT="0" distB="0" distL="114300" distR="114300" wp14:anchorId="78EE39B1" wp14:editId="6628234D">
            <wp:extent cx="6654165" cy="5965190"/>
            <wp:effectExtent l="0" t="0" r="13335" b="16510"/>
            <wp:docPr id="427" name="图片 427" descr="1f95da43d1bdeebdd1213bb804034ddc5f906dc61451cd63f2b5ab5d0eb33b33-「动态规划」问题思考方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descr="1f95da43d1bdeebdd1213bb804034ddc5f906dc61451cd63f2b5ab5d0eb33b33-「动态规划」问题思考方向 (1)"/>
                    <pic:cNvPicPr>
                      <a:picLocks noChangeAspect="1"/>
                    </pic:cNvPicPr>
                  </pic:nvPicPr>
                  <pic:blipFill>
                    <a:blip r:embed="rId338"/>
                    <a:stretch>
                      <a:fillRect/>
                    </a:stretch>
                  </pic:blipFill>
                  <pic:spPr>
                    <a:xfrm>
                      <a:off x="0" y="0"/>
                      <a:ext cx="6654165" cy="5965190"/>
                    </a:xfrm>
                    <a:prstGeom prst="rect">
                      <a:avLst/>
                    </a:prstGeom>
                  </pic:spPr>
                </pic:pic>
              </a:graphicData>
            </a:graphic>
          </wp:inline>
        </w:drawing>
      </w:r>
    </w:p>
    <w:p w14:paraId="440EAE90" w14:textId="77777777" w:rsidR="00DB7ACC" w:rsidRDefault="00C37B29">
      <w:pPr>
        <w:pStyle w:val="2"/>
      </w:pPr>
      <w:r>
        <w:rPr>
          <w:rFonts w:hint="eastAsia"/>
        </w:rPr>
        <w:lastRenderedPageBreak/>
        <w:t>数组相关</w:t>
      </w:r>
    </w:p>
    <w:p w14:paraId="024B9BC3" w14:textId="77777777" w:rsidR="00DB7ACC" w:rsidRDefault="00C37B29">
      <w:pPr>
        <w:pStyle w:val="3"/>
      </w:pPr>
      <w:r>
        <w:rPr>
          <w:rFonts w:hint="eastAsia"/>
        </w:rPr>
        <w:t>完全平方数</w:t>
      </w:r>
    </w:p>
    <w:p w14:paraId="29A34C53" w14:textId="77777777" w:rsidR="00DB7ACC" w:rsidRDefault="00C37B29">
      <w:r>
        <w:rPr>
          <w:noProof/>
        </w:rPr>
        <w:drawing>
          <wp:inline distT="0" distB="0" distL="114300" distR="114300" wp14:anchorId="2CDF1F4F" wp14:editId="06C0E77B">
            <wp:extent cx="5274310" cy="4498975"/>
            <wp:effectExtent l="0" t="0" r="2540" b="15875"/>
            <wp:docPr id="42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3"/>
                    <pic:cNvPicPr>
                      <a:picLocks noChangeAspect="1"/>
                    </pic:cNvPicPr>
                  </pic:nvPicPr>
                  <pic:blipFill>
                    <a:blip r:embed="rId335"/>
                    <a:stretch>
                      <a:fillRect/>
                    </a:stretch>
                  </pic:blipFill>
                  <pic:spPr>
                    <a:xfrm>
                      <a:off x="0" y="0"/>
                      <a:ext cx="5274310" cy="4498975"/>
                    </a:xfrm>
                    <a:prstGeom prst="rect">
                      <a:avLst/>
                    </a:prstGeom>
                    <a:noFill/>
                    <a:ln>
                      <a:noFill/>
                    </a:ln>
                  </pic:spPr>
                </pic:pic>
              </a:graphicData>
            </a:graphic>
          </wp:inline>
        </w:drawing>
      </w:r>
    </w:p>
    <w:p w14:paraId="78B3E6BD" w14:textId="77777777" w:rsidR="00DB7ACC" w:rsidRDefault="00DB7ACC"/>
    <w:p w14:paraId="28A7E8A8" w14:textId="77777777" w:rsidR="00DB7ACC" w:rsidRDefault="00C37B29">
      <w:pPr>
        <w:pStyle w:val="4"/>
      </w:pPr>
      <w:r>
        <w:rPr>
          <w:rFonts w:hint="eastAsia"/>
        </w:rPr>
        <w:t>二维的完全背包</w:t>
      </w:r>
      <w:r>
        <w:rPr>
          <w:rFonts w:hint="eastAsia"/>
        </w:rPr>
        <w:t xml:space="preserve"> </w:t>
      </w:r>
    </w:p>
    <w:p w14:paraId="4C954295" w14:textId="77777777" w:rsidR="00DB7ACC" w:rsidRDefault="00DB7ACC"/>
    <w:p w14:paraId="152827E5" w14:textId="77777777" w:rsidR="00DB7ACC" w:rsidRDefault="00C37B29">
      <w:r>
        <w:t xml:space="preserve">    /**</w:t>
      </w:r>
    </w:p>
    <w:p w14:paraId="408F46E5" w14:textId="77777777" w:rsidR="00DB7ACC" w:rsidRDefault="00C37B29">
      <w:r>
        <w:t xml:space="preserve">     * </w:t>
      </w:r>
      <w:r>
        <w:t>完全平方数</w:t>
      </w:r>
    </w:p>
    <w:p w14:paraId="539F9CB3" w14:textId="77777777" w:rsidR="00DB7ACC" w:rsidRDefault="00C37B29">
      <w:r>
        <w:t xml:space="preserve">     * // </w:t>
      </w:r>
      <w:r>
        <w:t>完全背包问题</w:t>
      </w:r>
    </w:p>
    <w:p w14:paraId="2D4B733E" w14:textId="77777777" w:rsidR="00DB7ACC" w:rsidRDefault="00C37B29">
      <w:r>
        <w:t xml:space="preserve">     *  dp[i][j]</w:t>
      </w:r>
    </w:p>
    <w:p w14:paraId="4290E0CC" w14:textId="77777777" w:rsidR="00DB7ACC" w:rsidRDefault="00C37B29">
      <w:r>
        <w:t xml:space="preserve">     * @param n</w:t>
      </w:r>
    </w:p>
    <w:p w14:paraId="4B0CD2B1" w14:textId="77777777" w:rsidR="00DB7ACC" w:rsidRDefault="00C37B29">
      <w:r>
        <w:t xml:space="preserve">     * @return</w:t>
      </w:r>
    </w:p>
    <w:p w14:paraId="45FBAF4F" w14:textId="77777777" w:rsidR="00DB7ACC" w:rsidRDefault="00C37B29">
      <w:r>
        <w:t xml:space="preserve">     */</w:t>
      </w:r>
    </w:p>
    <w:p w14:paraId="63814FD3" w14:textId="77777777" w:rsidR="00DB7ACC" w:rsidRDefault="00C37B29">
      <w:r>
        <w:t xml:space="preserve">    public int numSquares(int n) {</w:t>
      </w:r>
    </w:p>
    <w:p w14:paraId="72E04198" w14:textId="77777777" w:rsidR="00DB7ACC" w:rsidRDefault="00C37B29">
      <w:r>
        <w:t xml:space="preserve">        if(n==0) return 0;</w:t>
      </w:r>
    </w:p>
    <w:p w14:paraId="20414C4C" w14:textId="77777777" w:rsidR="00DB7ACC" w:rsidRDefault="00C37B29">
      <w:r>
        <w:t xml:space="preserve">        if(n&lt;=3) return n;</w:t>
      </w:r>
    </w:p>
    <w:p w14:paraId="0418BEA1" w14:textId="77777777" w:rsidR="00DB7ACC" w:rsidRDefault="00DB7ACC"/>
    <w:p w14:paraId="4455D0BF" w14:textId="77777777" w:rsidR="00DB7ACC" w:rsidRDefault="00C37B29">
      <w:r>
        <w:t xml:space="preserve">        int[] nums = getRange(n);</w:t>
      </w:r>
    </w:p>
    <w:p w14:paraId="2B361A50" w14:textId="77777777" w:rsidR="00DB7ACC" w:rsidRDefault="00C37B29">
      <w:r>
        <w:t xml:space="preserve">        int[][] dp = new int[nums.length][n+1];</w:t>
      </w:r>
    </w:p>
    <w:p w14:paraId="559C2A41" w14:textId="77777777" w:rsidR="00DB7ACC" w:rsidRDefault="00DB7ACC"/>
    <w:p w14:paraId="630DEC7B" w14:textId="77777777" w:rsidR="00DB7ACC" w:rsidRDefault="00C37B29">
      <w:r>
        <w:t xml:space="preserve">        // </w:t>
      </w:r>
      <w:r>
        <w:t>钱</w:t>
      </w:r>
      <w:r>
        <w:t>i</w:t>
      </w:r>
      <w:r>
        <w:t>个数凑成</w:t>
      </w:r>
      <w:r>
        <w:t>j</w:t>
      </w:r>
      <w:r>
        <w:t>需要最少的数</w:t>
      </w:r>
    </w:p>
    <w:p w14:paraId="283627F7" w14:textId="77777777" w:rsidR="00DB7ACC" w:rsidRDefault="00C37B29">
      <w:r>
        <w:t xml:space="preserve">        // dp[i][j]= dp[i-1][j],dp[i][j-nums[i]]</w:t>
      </w:r>
    </w:p>
    <w:p w14:paraId="40A7FD2E" w14:textId="77777777" w:rsidR="00DB7ACC" w:rsidRDefault="00C37B29">
      <w:r>
        <w:t xml:space="preserve">        // </w:t>
      </w:r>
      <w:r>
        <w:t>第一个数</w:t>
      </w:r>
    </w:p>
    <w:p w14:paraId="07A8AE5F" w14:textId="77777777" w:rsidR="00DB7ACC" w:rsidRDefault="00C37B29">
      <w:r>
        <w:t xml:space="preserve">        for(int i=0;i&lt;n+1;i++) {</w:t>
      </w:r>
    </w:p>
    <w:p w14:paraId="6D363220" w14:textId="77777777" w:rsidR="00DB7ACC" w:rsidRDefault="00C37B29">
      <w:r>
        <w:t xml:space="preserve">            if(i%nums[0]==0) dp[0][i]=i/nums[0];</w:t>
      </w:r>
    </w:p>
    <w:p w14:paraId="532DD7A1" w14:textId="77777777" w:rsidR="00DB7ACC" w:rsidRDefault="00C37B29">
      <w:r>
        <w:t xml:space="preserve">        }</w:t>
      </w:r>
    </w:p>
    <w:p w14:paraId="20B62BCF" w14:textId="77777777" w:rsidR="00DB7ACC" w:rsidRDefault="00DB7ACC"/>
    <w:p w14:paraId="07BB6265" w14:textId="77777777" w:rsidR="00DB7ACC" w:rsidRDefault="00C37B29">
      <w:r>
        <w:t xml:space="preserve">        for(int i=1;i&lt;nums.length;i++){</w:t>
      </w:r>
    </w:p>
    <w:p w14:paraId="3ABA6707" w14:textId="77777777" w:rsidR="00DB7ACC" w:rsidRDefault="00C37B29">
      <w:r>
        <w:t xml:space="preserve">            for(int j=0;j&lt;n+1;j++){</w:t>
      </w:r>
    </w:p>
    <w:p w14:paraId="1C0F4313" w14:textId="77777777" w:rsidR="00DB7ACC" w:rsidRDefault="00C37B29">
      <w:r>
        <w:t xml:space="preserve">                dp[i][j]=dp[i-1][j];</w:t>
      </w:r>
    </w:p>
    <w:p w14:paraId="108CE6FA" w14:textId="77777777" w:rsidR="00DB7ACC" w:rsidRDefault="00C37B29">
      <w:r>
        <w:t xml:space="preserve">                if(j-nums[i]&gt;=0) dp[i][j]=Math.min(dp[i-1][j],dp[i][j-nums[i]]+1);</w:t>
      </w:r>
    </w:p>
    <w:p w14:paraId="0885CBB5" w14:textId="77777777" w:rsidR="00DB7ACC" w:rsidRDefault="00C37B29">
      <w:r>
        <w:t xml:space="preserve">            }</w:t>
      </w:r>
    </w:p>
    <w:p w14:paraId="0FE48BCA" w14:textId="77777777" w:rsidR="00DB7ACC" w:rsidRDefault="00C37B29">
      <w:r>
        <w:t xml:space="preserve">        }</w:t>
      </w:r>
    </w:p>
    <w:p w14:paraId="4DD37E3A" w14:textId="77777777" w:rsidR="00DB7ACC" w:rsidRDefault="00DB7ACC"/>
    <w:p w14:paraId="459E599A" w14:textId="77777777" w:rsidR="00DB7ACC" w:rsidRDefault="00C37B29">
      <w:r>
        <w:t xml:space="preserve">        return dp[nums.length-1][n];</w:t>
      </w:r>
    </w:p>
    <w:p w14:paraId="66E03D50" w14:textId="77777777" w:rsidR="00DB7ACC" w:rsidRDefault="00DB7ACC"/>
    <w:p w14:paraId="439D1422" w14:textId="77777777" w:rsidR="00DB7ACC" w:rsidRDefault="00C37B29">
      <w:pPr>
        <w:ind w:firstLine="480"/>
      </w:pPr>
      <w:r>
        <w:t>}</w:t>
      </w:r>
    </w:p>
    <w:p w14:paraId="7C1A2FAB" w14:textId="77777777" w:rsidR="00DB7ACC" w:rsidRDefault="00DB7ACC">
      <w:pPr>
        <w:ind w:firstLine="480"/>
      </w:pPr>
    </w:p>
    <w:p w14:paraId="13A3B2BA" w14:textId="77777777" w:rsidR="00DB7ACC" w:rsidRDefault="00DB7ACC">
      <w:pPr>
        <w:ind w:firstLine="480"/>
      </w:pPr>
    </w:p>
    <w:p w14:paraId="0A0C49F0" w14:textId="77777777" w:rsidR="00DB7ACC" w:rsidRDefault="00C37B29">
      <w:pPr>
        <w:ind w:firstLine="480"/>
      </w:pPr>
      <w:r>
        <w:t xml:space="preserve">    /**</w:t>
      </w:r>
    </w:p>
    <w:p w14:paraId="147D30CA" w14:textId="77777777" w:rsidR="00DB7ACC" w:rsidRDefault="00C37B29">
      <w:pPr>
        <w:ind w:firstLine="480"/>
      </w:pPr>
      <w:r>
        <w:t xml:space="preserve">     * </w:t>
      </w:r>
      <w:r>
        <w:t>从</w:t>
      </w:r>
      <w:r>
        <w:t>n</w:t>
      </w:r>
      <w:r>
        <w:t>种找到平方小于其值的数</w:t>
      </w:r>
    </w:p>
    <w:p w14:paraId="21C57C7E" w14:textId="77777777" w:rsidR="00DB7ACC" w:rsidRDefault="00C37B29">
      <w:pPr>
        <w:ind w:firstLine="480"/>
      </w:pPr>
      <w:r>
        <w:t xml:space="preserve">    </w:t>
      </w:r>
      <w:r>
        <w:t xml:space="preserve"> * @param n</w:t>
      </w:r>
    </w:p>
    <w:p w14:paraId="3045AFB6" w14:textId="77777777" w:rsidR="00DB7ACC" w:rsidRDefault="00C37B29">
      <w:pPr>
        <w:ind w:firstLine="480"/>
      </w:pPr>
      <w:r>
        <w:t xml:space="preserve">     * @return</w:t>
      </w:r>
    </w:p>
    <w:p w14:paraId="7C72ACF5" w14:textId="77777777" w:rsidR="00DB7ACC" w:rsidRDefault="00C37B29">
      <w:pPr>
        <w:ind w:firstLine="480"/>
      </w:pPr>
      <w:r>
        <w:t xml:space="preserve">     */</w:t>
      </w:r>
    </w:p>
    <w:p w14:paraId="56623D05" w14:textId="77777777" w:rsidR="00DB7ACC" w:rsidRDefault="00C37B29">
      <w:pPr>
        <w:ind w:firstLine="480"/>
      </w:pPr>
      <w:r>
        <w:t xml:space="preserve">    public int[] getRange(int n){</w:t>
      </w:r>
    </w:p>
    <w:p w14:paraId="11CBD923" w14:textId="77777777" w:rsidR="00DB7ACC" w:rsidRDefault="00C37B29">
      <w:pPr>
        <w:ind w:firstLine="480"/>
      </w:pPr>
      <w:r>
        <w:t xml:space="preserve">        List&lt;Integer&gt; list = new ArrayList&lt;&gt;();</w:t>
      </w:r>
    </w:p>
    <w:p w14:paraId="5455D1E8" w14:textId="77777777" w:rsidR="00DB7ACC" w:rsidRDefault="00C37B29">
      <w:pPr>
        <w:ind w:firstLine="480"/>
      </w:pPr>
      <w:r>
        <w:t xml:space="preserve">        for(int i=1;i*i&lt;=n;i++){</w:t>
      </w:r>
    </w:p>
    <w:p w14:paraId="7B6281FA" w14:textId="77777777" w:rsidR="00DB7ACC" w:rsidRDefault="00C37B29">
      <w:pPr>
        <w:ind w:firstLine="480"/>
      </w:pPr>
      <w:r>
        <w:t xml:space="preserve">            list.add(i*i);</w:t>
      </w:r>
    </w:p>
    <w:p w14:paraId="0D2145B7" w14:textId="77777777" w:rsidR="00DB7ACC" w:rsidRDefault="00C37B29">
      <w:pPr>
        <w:ind w:firstLine="480"/>
      </w:pPr>
      <w:r>
        <w:t xml:space="preserve">        }</w:t>
      </w:r>
    </w:p>
    <w:p w14:paraId="507C348D" w14:textId="77777777" w:rsidR="00DB7ACC" w:rsidRDefault="00C37B29">
      <w:pPr>
        <w:ind w:firstLine="480"/>
      </w:pPr>
      <w:r>
        <w:t xml:space="preserve">        int[] nums = new int[list.size()];</w:t>
      </w:r>
    </w:p>
    <w:p w14:paraId="47F8F278" w14:textId="77777777" w:rsidR="00DB7ACC" w:rsidRDefault="00C37B29">
      <w:pPr>
        <w:ind w:firstLine="480"/>
      </w:pPr>
      <w:r>
        <w:t xml:space="preserve">        for(int i=0;i&lt;nums</w:t>
      </w:r>
      <w:r>
        <w:t>.length;i++) nums[i]=list.get(i);</w:t>
      </w:r>
    </w:p>
    <w:p w14:paraId="347AB8FD" w14:textId="77777777" w:rsidR="00DB7ACC" w:rsidRDefault="00C37B29">
      <w:pPr>
        <w:ind w:firstLine="480"/>
      </w:pPr>
      <w:r>
        <w:t xml:space="preserve">        return nums;</w:t>
      </w:r>
    </w:p>
    <w:p w14:paraId="6317A21E" w14:textId="77777777" w:rsidR="00DB7ACC" w:rsidRDefault="00C37B29">
      <w:pPr>
        <w:ind w:firstLine="480"/>
      </w:pPr>
      <w:r>
        <w:t xml:space="preserve">    }</w:t>
      </w:r>
    </w:p>
    <w:p w14:paraId="1CB33B6E" w14:textId="77777777" w:rsidR="00DB7ACC" w:rsidRDefault="00DB7ACC">
      <w:pPr>
        <w:ind w:firstLine="480"/>
      </w:pPr>
    </w:p>
    <w:p w14:paraId="22FBBF55" w14:textId="77777777" w:rsidR="00DB7ACC" w:rsidRDefault="00C37B29">
      <w:pPr>
        <w:pStyle w:val="4"/>
      </w:pPr>
      <w:r>
        <w:rPr>
          <w:rFonts w:hint="eastAsia"/>
        </w:rPr>
        <w:t>优化后的一维的</w:t>
      </w:r>
      <w:r>
        <w:rPr>
          <w:rFonts w:hint="eastAsia"/>
        </w:rPr>
        <w:t>DP</w:t>
      </w:r>
    </w:p>
    <w:p w14:paraId="2EE7E796" w14:textId="77777777" w:rsidR="00DB7ACC" w:rsidRDefault="00DB7ACC"/>
    <w:p w14:paraId="11AC38D1" w14:textId="77777777" w:rsidR="00DB7ACC" w:rsidRDefault="00C37B29">
      <w:r>
        <w:rPr>
          <w:rFonts w:hint="eastAsia"/>
        </w:rPr>
        <w:t xml:space="preserve">    /**</w:t>
      </w:r>
    </w:p>
    <w:p w14:paraId="170C5CCE" w14:textId="77777777" w:rsidR="00DB7ACC" w:rsidRDefault="00C37B29">
      <w:r>
        <w:rPr>
          <w:rFonts w:hint="eastAsia"/>
        </w:rPr>
        <w:lastRenderedPageBreak/>
        <w:t xml:space="preserve">     * </w:t>
      </w:r>
      <w:r>
        <w:rPr>
          <w:rFonts w:hint="eastAsia"/>
        </w:rPr>
        <w:t>完全平方数</w:t>
      </w:r>
    </w:p>
    <w:p w14:paraId="50510B20" w14:textId="77777777" w:rsidR="00DB7ACC" w:rsidRDefault="00C37B29">
      <w:r>
        <w:rPr>
          <w:rFonts w:hint="eastAsia"/>
        </w:rPr>
        <w:t xml:space="preserve">     * // </w:t>
      </w:r>
      <w:r>
        <w:rPr>
          <w:rFonts w:hint="eastAsia"/>
        </w:rPr>
        <w:t>完全背包问题</w:t>
      </w:r>
    </w:p>
    <w:p w14:paraId="50249E9E" w14:textId="77777777" w:rsidR="00DB7ACC" w:rsidRDefault="00C37B29">
      <w:r>
        <w:rPr>
          <w:rFonts w:hint="eastAsia"/>
        </w:rPr>
        <w:t xml:space="preserve">     *  dp[i][j]</w:t>
      </w:r>
    </w:p>
    <w:p w14:paraId="27E604FE" w14:textId="77777777" w:rsidR="00DB7ACC" w:rsidRDefault="00C37B29">
      <w:r>
        <w:rPr>
          <w:rFonts w:hint="eastAsia"/>
        </w:rPr>
        <w:t xml:space="preserve">     * @param n</w:t>
      </w:r>
    </w:p>
    <w:p w14:paraId="3E5A45D6" w14:textId="77777777" w:rsidR="00DB7ACC" w:rsidRDefault="00C37B29">
      <w:r>
        <w:rPr>
          <w:rFonts w:hint="eastAsia"/>
        </w:rPr>
        <w:t xml:space="preserve">     * @return</w:t>
      </w:r>
    </w:p>
    <w:p w14:paraId="2835FA1C" w14:textId="77777777" w:rsidR="00DB7ACC" w:rsidRDefault="00C37B29">
      <w:r>
        <w:rPr>
          <w:rFonts w:hint="eastAsia"/>
        </w:rPr>
        <w:t xml:space="preserve">     */</w:t>
      </w:r>
    </w:p>
    <w:p w14:paraId="39C8D612" w14:textId="77777777" w:rsidR="00DB7ACC" w:rsidRDefault="00C37B29">
      <w:r>
        <w:rPr>
          <w:rFonts w:hint="eastAsia"/>
        </w:rPr>
        <w:t xml:space="preserve">    public int numSquares(int n) {</w:t>
      </w:r>
    </w:p>
    <w:p w14:paraId="68C93878" w14:textId="77777777" w:rsidR="00DB7ACC" w:rsidRDefault="00C37B29">
      <w:r>
        <w:rPr>
          <w:rFonts w:hint="eastAsia"/>
        </w:rPr>
        <w:t xml:space="preserve">        if(n==0) return 0;</w:t>
      </w:r>
    </w:p>
    <w:p w14:paraId="0A883BD3" w14:textId="77777777" w:rsidR="00DB7ACC" w:rsidRDefault="00C37B29">
      <w:r>
        <w:rPr>
          <w:rFonts w:hint="eastAsia"/>
        </w:rPr>
        <w:t xml:space="preserve">        if(n&lt;=3) return n;</w:t>
      </w:r>
    </w:p>
    <w:p w14:paraId="276BB42B" w14:textId="77777777" w:rsidR="00DB7ACC" w:rsidRDefault="00DB7ACC"/>
    <w:p w14:paraId="69EB9708" w14:textId="77777777" w:rsidR="00DB7ACC" w:rsidRDefault="00C37B29">
      <w:r>
        <w:rPr>
          <w:rFonts w:hint="eastAsia"/>
        </w:rPr>
        <w:t xml:space="preserve">        int[] nums = getRange(n);</w:t>
      </w:r>
    </w:p>
    <w:p w14:paraId="0E0DFDB4" w14:textId="77777777" w:rsidR="00DB7ACC" w:rsidRDefault="00C37B29">
      <w:r>
        <w:rPr>
          <w:rFonts w:hint="eastAsia"/>
        </w:rPr>
        <w:t xml:space="preserve">        int[]dp = new int[n+1];</w:t>
      </w:r>
    </w:p>
    <w:p w14:paraId="49CA962A" w14:textId="77777777" w:rsidR="00DB7ACC" w:rsidRDefault="00C37B29">
      <w:r>
        <w:rPr>
          <w:rFonts w:hint="eastAsia"/>
        </w:rPr>
        <w:t xml:space="preserve">// </w:t>
      </w:r>
    </w:p>
    <w:p w14:paraId="7BEFB6CD" w14:textId="77777777" w:rsidR="00DB7ACC" w:rsidRDefault="00C37B29">
      <w:pPr>
        <w:rPr>
          <w:highlight w:val="green"/>
        </w:rPr>
      </w:pPr>
      <w:r>
        <w:rPr>
          <w:rFonts w:hint="eastAsia"/>
        </w:rPr>
        <w:t xml:space="preserve">     </w:t>
      </w:r>
      <w:r>
        <w:rPr>
          <w:rFonts w:hint="eastAsia"/>
          <w:highlight w:val="green"/>
        </w:rPr>
        <w:t xml:space="preserve">   dp[0]=0;</w:t>
      </w:r>
    </w:p>
    <w:p w14:paraId="3644C5BE" w14:textId="77777777" w:rsidR="00DB7ACC" w:rsidRDefault="00C37B29">
      <w:pPr>
        <w:rPr>
          <w:highlight w:val="green"/>
        </w:rPr>
      </w:pPr>
      <w:r>
        <w:rPr>
          <w:rFonts w:hint="eastAsia"/>
          <w:highlight w:val="green"/>
        </w:rPr>
        <w:t xml:space="preserve">        for(int i=1;i&lt;n+1;i++){</w:t>
      </w:r>
    </w:p>
    <w:p w14:paraId="0762D9D3" w14:textId="77777777" w:rsidR="00DB7ACC" w:rsidRDefault="00C37B29">
      <w:pPr>
        <w:rPr>
          <w:highlight w:val="green"/>
        </w:rPr>
      </w:pPr>
      <w:r>
        <w:rPr>
          <w:rFonts w:hint="eastAsia"/>
          <w:highlight w:val="green"/>
        </w:rPr>
        <w:t xml:space="preserve">            if(i%nums[0]==0) dp[i]=i/nums[0];</w:t>
      </w:r>
    </w:p>
    <w:p w14:paraId="764B3849" w14:textId="77777777" w:rsidR="00DB7ACC" w:rsidRDefault="00C37B29">
      <w:pPr>
        <w:rPr>
          <w:highlight w:val="green"/>
        </w:rPr>
      </w:pPr>
      <w:r>
        <w:rPr>
          <w:rFonts w:hint="eastAsia"/>
          <w:highlight w:val="green"/>
        </w:rPr>
        <w:t xml:space="preserve">        }</w:t>
      </w:r>
    </w:p>
    <w:p w14:paraId="3EBB310B" w14:textId="77777777" w:rsidR="00DB7ACC" w:rsidRDefault="00C37B29">
      <w:r>
        <w:rPr>
          <w:rFonts w:hint="eastAsia"/>
        </w:rPr>
        <w:t xml:space="preserve">        for(int i=1;i&lt;nums.length;i++){</w:t>
      </w:r>
    </w:p>
    <w:p w14:paraId="2E555BD2" w14:textId="77777777" w:rsidR="00DB7ACC" w:rsidRDefault="00C37B29">
      <w:r>
        <w:rPr>
          <w:rFonts w:hint="eastAsia"/>
        </w:rPr>
        <w:t xml:space="preserve">            for(int j=0;j&lt;n+1;j++){</w:t>
      </w:r>
    </w:p>
    <w:p w14:paraId="1BB0658D" w14:textId="77777777" w:rsidR="00DB7ACC" w:rsidRDefault="00C37B29">
      <w:r>
        <w:rPr>
          <w:rFonts w:hint="eastAsia"/>
        </w:rPr>
        <w:t xml:space="preserve">                if(j&gt;=nums[i])</w:t>
      </w:r>
    </w:p>
    <w:p w14:paraId="59349907" w14:textId="77777777" w:rsidR="00DB7ACC" w:rsidRDefault="00C37B29">
      <w:r>
        <w:rPr>
          <w:rFonts w:hint="eastAsia"/>
        </w:rPr>
        <w:t xml:space="preserve">                   dp[j]=Math.min(dp[j],dp[j-nums[i]]+1);</w:t>
      </w:r>
    </w:p>
    <w:p w14:paraId="51DF9455" w14:textId="77777777" w:rsidR="00DB7ACC" w:rsidRDefault="00C37B29">
      <w:r>
        <w:rPr>
          <w:rFonts w:hint="eastAsia"/>
        </w:rPr>
        <w:t xml:space="preserve">            }</w:t>
      </w:r>
    </w:p>
    <w:p w14:paraId="094A6536" w14:textId="77777777" w:rsidR="00DB7ACC" w:rsidRDefault="00C37B29">
      <w:r>
        <w:rPr>
          <w:rFonts w:hint="eastAsia"/>
        </w:rPr>
        <w:t xml:space="preserve">        }</w:t>
      </w:r>
    </w:p>
    <w:p w14:paraId="0619846A" w14:textId="77777777" w:rsidR="00DB7ACC" w:rsidRDefault="00DB7ACC"/>
    <w:p w14:paraId="1BF9880A" w14:textId="77777777" w:rsidR="00DB7ACC" w:rsidRDefault="00C37B29">
      <w:r>
        <w:rPr>
          <w:rFonts w:hint="eastAsia"/>
        </w:rPr>
        <w:t xml:space="preserve">        return dp[n];</w:t>
      </w:r>
    </w:p>
    <w:p w14:paraId="4EE49D95" w14:textId="77777777" w:rsidR="00DB7ACC" w:rsidRDefault="00DB7ACC"/>
    <w:p w14:paraId="337E2E94" w14:textId="77777777" w:rsidR="00DB7ACC" w:rsidRDefault="00C37B29">
      <w:r>
        <w:rPr>
          <w:rFonts w:hint="eastAsia"/>
        </w:rPr>
        <w:t xml:space="preserve">    }</w:t>
      </w:r>
    </w:p>
    <w:p w14:paraId="0ACDA841" w14:textId="77777777" w:rsidR="00DB7ACC" w:rsidRDefault="00DB7ACC"/>
    <w:p w14:paraId="0EBC79D7" w14:textId="77777777" w:rsidR="00DB7ACC" w:rsidRDefault="00C37B29">
      <w:r>
        <w:rPr>
          <w:rFonts w:hint="eastAsia"/>
        </w:rPr>
        <w:t xml:space="preserve">    /**</w:t>
      </w:r>
    </w:p>
    <w:p w14:paraId="6F9AF7BB" w14:textId="77777777" w:rsidR="00DB7ACC" w:rsidRDefault="00C37B29">
      <w:r>
        <w:rPr>
          <w:rFonts w:hint="eastAsia"/>
        </w:rPr>
        <w:t xml:space="preserve">     * </w:t>
      </w:r>
      <w:r>
        <w:rPr>
          <w:rFonts w:hint="eastAsia"/>
        </w:rPr>
        <w:t>从</w:t>
      </w:r>
      <w:r>
        <w:rPr>
          <w:rFonts w:hint="eastAsia"/>
        </w:rPr>
        <w:t>n</w:t>
      </w:r>
      <w:r>
        <w:rPr>
          <w:rFonts w:hint="eastAsia"/>
        </w:rPr>
        <w:t>种找到平方小于其值的数</w:t>
      </w:r>
    </w:p>
    <w:p w14:paraId="271EBDD7" w14:textId="77777777" w:rsidR="00DB7ACC" w:rsidRDefault="00C37B29">
      <w:r>
        <w:rPr>
          <w:rFonts w:hint="eastAsia"/>
        </w:rPr>
        <w:t xml:space="preserve">     * @param n</w:t>
      </w:r>
    </w:p>
    <w:p w14:paraId="6165B326" w14:textId="77777777" w:rsidR="00DB7ACC" w:rsidRDefault="00C37B29">
      <w:r>
        <w:rPr>
          <w:rFonts w:hint="eastAsia"/>
        </w:rPr>
        <w:t xml:space="preserve">     * @return</w:t>
      </w:r>
    </w:p>
    <w:p w14:paraId="1596B50A" w14:textId="77777777" w:rsidR="00DB7ACC" w:rsidRDefault="00C37B29">
      <w:r>
        <w:rPr>
          <w:rFonts w:hint="eastAsia"/>
        </w:rPr>
        <w:t xml:space="preserve">     */</w:t>
      </w:r>
    </w:p>
    <w:p w14:paraId="51ABFA40" w14:textId="77777777" w:rsidR="00DB7ACC" w:rsidRDefault="00C37B29">
      <w:r>
        <w:rPr>
          <w:rFonts w:hint="eastAsia"/>
        </w:rPr>
        <w:t xml:space="preserve">    public int[] getRange(int n){</w:t>
      </w:r>
    </w:p>
    <w:p w14:paraId="4DAC5D3D" w14:textId="77777777" w:rsidR="00DB7ACC" w:rsidRDefault="00C37B29">
      <w:r>
        <w:rPr>
          <w:rFonts w:hint="eastAsia"/>
        </w:rPr>
        <w:t xml:space="preserve">        List&lt;Integer&gt; list = new ArrayList&lt;&gt;();</w:t>
      </w:r>
    </w:p>
    <w:p w14:paraId="6881CDE4" w14:textId="77777777" w:rsidR="00DB7ACC" w:rsidRDefault="00C37B29">
      <w:r>
        <w:rPr>
          <w:rFonts w:hint="eastAsia"/>
        </w:rPr>
        <w:t xml:space="preserve">        for(int i=1;i*i&lt;=n;i++){</w:t>
      </w:r>
    </w:p>
    <w:p w14:paraId="56C490C6" w14:textId="77777777" w:rsidR="00DB7ACC" w:rsidRDefault="00C37B29">
      <w:r>
        <w:rPr>
          <w:rFonts w:hint="eastAsia"/>
        </w:rPr>
        <w:t xml:space="preserve">            list.add(i*i);</w:t>
      </w:r>
    </w:p>
    <w:p w14:paraId="4DF2D9D0" w14:textId="77777777" w:rsidR="00DB7ACC" w:rsidRDefault="00C37B29">
      <w:r>
        <w:rPr>
          <w:rFonts w:hint="eastAsia"/>
        </w:rPr>
        <w:t xml:space="preserve">        }</w:t>
      </w:r>
    </w:p>
    <w:p w14:paraId="789AF140" w14:textId="77777777" w:rsidR="00DB7ACC" w:rsidRDefault="00C37B29">
      <w:r>
        <w:rPr>
          <w:rFonts w:hint="eastAsia"/>
        </w:rPr>
        <w:t xml:space="preserve">        int[] nums = new int[list.size()];</w:t>
      </w:r>
    </w:p>
    <w:p w14:paraId="6B262BA5" w14:textId="77777777" w:rsidR="00DB7ACC" w:rsidRDefault="00C37B29">
      <w:r>
        <w:rPr>
          <w:rFonts w:hint="eastAsia"/>
        </w:rPr>
        <w:t xml:space="preserve"> </w:t>
      </w:r>
      <w:r>
        <w:rPr>
          <w:rFonts w:hint="eastAsia"/>
        </w:rPr>
        <w:t xml:space="preserve">       for(int i=0;i&lt;nums.length;i++) nums[i]=list.get(i);</w:t>
      </w:r>
    </w:p>
    <w:p w14:paraId="32653B79" w14:textId="77777777" w:rsidR="00DB7ACC" w:rsidRDefault="00C37B29">
      <w:r>
        <w:rPr>
          <w:rFonts w:hint="eastAsia"/>
        </w:rPr>
        <w:t xml:space="preserve">        return nums;</w:t>
      </w:r>
    </w:p>
    <w:p w14:paraId="70A76566" w14:textId="77777777" w:rsidR="00DB7ACC" w:rsidRDefault="00C37B29">
      <w:pPr>
        <w:ind w:firstLine="480"/>
      </w:pPr>
      <w:r>
        <w:rPr>
          <w:rFonts w:hint="eastAsia"/>
        </w:rPr>
        <w:t>}</w:t>
      </w:r>
    </w:p>
    <w:p w14:paraId="60E9EF17" w14:textId="77777777" w:rsidR="00DB7ACC" w:rsidRDefault="00DB7ACC">
      <w:pPr>
        <w:ind w:firstLine="480"/>
      </w:pPr>
    </w:p>
    <w:p w14:paraId="09863B12" w14:textId="77777777" w:rsidR="00DB7ACC" w:rsidRDefault="00DB7ACC">
      <w:pPr>
        <w:ind w:firstLine="480"/>
      </w:pPr>
    </w:p>
    <w:p w14:paraId="7D94E2B9" w14:textId="77777777" w:rsidR="00DB7ACC" w:rsidRDefault="00DB7ACC">
      <w:pPr>
        <w:ind w:firstLine="480"/>
      </w:pPr>
    </w:p>
    <w:p w14:paraId="53CAD475" w14:textId="77777777" w:rsidR="00DB7ACC" w:rsidRDefault="00DB7ACC">
      <w:pPr>
        <w:ind w:firstLine="480"/>
      </w:pPr>
    </w:p>
    <w:p w14:paraId="27457315" w14:textId="77777777" w:rsidR="00DB7ACC" w:rsidRDefault="00DB7ACC">
      <w:pPr>
        <w:ind w:firstLine="480"/>
      </w:pPr>
    </w:p>
    <w:p w14:paraId="2E5CB9A8" w14:textId="77777777" w:rsidR="00DB7ACC" w:rsidRDefault="00C37B29">
      <w:pPr>
        <w:pStyle w:val="3"/>
      </w:pPr>
      <w:r>
        <w:rPr>
          <w:rFonts w:hint="eastAsia"/>
        </w:rPr>
        <w:t>丑数</w:t>
      </w:r>
      <w:r>
        <w:rPr>
          <w:rFonts w:hint="eastAsia"/>
        </w:rPr>
        <w:t>I</w:t>
      </w:r>
    </w:p>
    <w:p w14:paraId="364B3162" w14:textId="77777777" w:rsidR="00DB7ACC" w:rsidRDefault="00C37B29">
      <w:r>
        <w:rPr>
          <w:noProof/>
        </w:rPr>
        <w:drawing>
          <wp:inline distT="0" distB="0" distL="114300" distR="114300" wp14:anchorId="317CFBA1" wp14:editId="22CE0DD5">
            <wp:extent cx="5273675" cy="4173220"/>
            <wp:effectExtent l="0" t="0" r="3175" b="17780"/>
            <wp:docPr id="42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55"/>
                    <pic:cNvPicPr>
                      <a:picLocks noChangeAspect="1"/>
                    </pic:cNvPicPr>
                  </pic:nvPicPr>
                  <pic:blipFill>
                    <a:blip r:embed="rId339"/>
                    <a:stretch>
                      <a:fillRect/>
                    </a:stretch>
                  </pic:blipFill>
                  <pic:spPr>
                    <a:xfrm>
                      <a:off x="0" y="0"/>
                      <a:ext cx="5273675" cy="4173220"/>
                    </a:xfrm>
                    <a:prstGeom prst="rect">
                      <a:avLst/>
                    </a:prstGeom>
                    <a:noFill/>
                    <a:ln>
                      <a:noFill/>
                    </a:ln>
                  </pic:spPr>
                </pic:pic>
              </a:graphicData>
            </a:graphic>
          </wp:inline>
        </w:drawing>
      </w:r>
    </w:p>
    <w:p w14:paraId="7DB23DC9" w14:textId="77777777" w:rsidR="00DB7ACC" w:rsidRDefault="00DB7ACC"/>
    <w:p w14:paraId="39F94946" w14:textId="77777777" w:rsidR="00DB7ACC" w:rsidRDefault="00C37B29">
      <w:r>
        <w:rPr>
          <w:rFonts w:hint="eastAsia"/>
        </w:rPr>
        <w:t xml:space="preserve">    /**</w:t>
      </w:r>
    </w:p>
    <w:p w14:paraId="2B7CC2A5" w14:textId="77777777" w:rsidR="00DB7ACC" w:rsidRDefault="00C37B29">
      <w:r>
        <w:rPr>
          <w:rFonts w:hint="eastAsia"/>
        </w:rPr>
        <w:t xml:space="preserve">     * </w:t>
      </w:r>
      <w:r>
        <w:rPr>
          <w:rFonts w:hint="eastAsia"/>
        </w:rPr>
        <w:t>丑数就是只包含质因数</w:t>
      </w:r>
      <w:r>
        <w:rPr>
          <w:rFonts w:hint="eastAsia"/>
        </w:rPr>
        <w:t xml:space="preserve"> 2, 3, 5 </w:t>
      </w:r>
      <w:r>
        <w:rPr>
          <w:rFonts w:hint="eastAsia"/>
        </w:rPr>
        <w:t>的正整数。</w:t>
      </w:r>
    </w:p>
    <w:p w14:paraId="6C4400F7" w14:textId="77777777" w:rsidR="00DB7ACC" w:rsidRDefault="00C37B29">
      <w:r>
        <w:rPr>
          <w:rFonts w:hint="eastAsia"/>
        </w:rPr>
        <w:t xml:space="preserve">     * @param num</w:t>
      </w:r>
    </w:p>
    <w:p w14:paraId="07E5F972" w14:textId="77777777" w:rsidR="00DB7ACC" w:rsidRDefault="00C37B29">
      <w:r>
        <w:rPr>
          <w:rFonts w:hint="eastAsia"/>
        </w:rPr>
        <w:t xml:space="preserve">     * @return</w:t>
      </w:r>
    </w:p>
    <w:p w14:paraId="1C9F4BAE" w14:textId="77777777" w:rsidR="00DB7ACC" w:rsidRDefault="00C37B29">
      <w:r>
        <w:rPr>
          <w:rFonts w:hint="eastAsia"/>
        </w:rPr>
        <w:t xml:space="preserve">     */</w:t>
      </w:r>
    </w:p>
    <w:p w14:paraId="26270DB5" w14:textId="77777777" w:rsidR="00DB7ACC" w:rsidRDefault="00C37B29">
      <w:r>
        <w:rPr>
          <w:rFonts w:hint="eastAsia"/>
        </w:rPr>
        <w:t xml:space="preserve">    public boolean isUgly(int num) {</w:t>
      </w:r>
    </w:p>
    <w:p w14:paraId="434594C6" w14:textId="77777777" w:rsidR="00DB7ACC" w:rsidRDefault="00C37B29">
      <w:r>
        <w:rPr>
          <w:rFonts w:hint="eastAsia"/>
        </w:rPr>
        <w:t xml:space="preserve">            if(num==0) return false;</w:t>
      </w:r>
    </w:p>
    <w:p w14:paraId="5F69365C" w14:textId="77777777" w:rsidR="00DB7ACC" w:rsidRDefault="00C37B29">
      <w:r>
        <w:rPr>
          <w:rFonts w:hint="eastAsia"/>
        </w:rPr>
        <w:t xml:space="preserve">            while (num%2==0) num=num/2;</w:t>
      </w:r>
    </w:p>
    <w:p w14:paraId="62575DBB" w14:textId="77777777" w:rsidR="00DB7ACC" w:rsidRDefault="00C37B29">
      <w:r>
        <w:rPr>
          <w:rFonts w:hint="eastAsia"/>
        </w:rPr>
        <w:t xml:space="preserve">            while (num%3==0) num=num/3;</w:t>
      </w:r>
    </w:p>
    <w:p w14:paraId="4CB3C7DE" w14:textId="77777777" w:rsidR="00DB7ACC" w:rsidRDefault="00C37B29">
      <w:r>
        <w:rPr>
          <w:rFonts w:hint="eastAsia"/>
        </w:rPr>
        <w:t xml:space="preserve">            while (num%5==0) num=num/5;</w:t>
      </w:r>
    </w:p>
    <w:p w14:paraId="28076FEF" w14:textId="77777777" w:rsidR="00DB7ACC" w:rsidRDefault="00C37B29">
      <w:r>
        <w:rPr>
          <w:rFonts w:hint="eastAsia"/>
        </w:rPr>
        <w:t xml:space="preserve">            return num==1;</w:t>
      </w:r>
    </w:p>
    <w:p w14:paraId="405DE6F6" w14:textId="77777777" w:rsidR="00DB7ACC" w:rsidRDefault="00C37B29">
      <w:r>
        <w:rPr>
          <w:rFonts w:hint="eastAsia"/>
        </w:rPr>
        <w:t xml:space="preserve">    }</w:t>
      </w:r>
    </w:p>
    <w:p w14:paraId="6D723B9D" w14:textId="77777777" w:rsidR="00DB7ACC" w:rsidRDefault="00DB7ACC"/>
    <w:p w14:paraId="5265E47B" w14:textId="77777777" w:rsidR="00DB7ACC" w:rsidRDefault="00C37B29">
      <w:pPr>
        <w:pStyle w:val="3"/>
      </w:pPr>
      <w:r>
        <w:rPr>
          <w:rFonts w:hint="eastAsia"/>
        </w:rPr>
        <w:lastRenderedPageBreak/>
        <w:t>丑数</w:t>
      </w:r>
      <w:r>
        <w:rPr>
          <w:rFonts w:hint="eastAsia"/>
        </w:rPr>
        <w:t>II-</w:t>
      </w:r>
      <w:r>
        <w:rPr>
          <w:rFonts w:hint="eastAsia"/>
        </w:rPr>
        <w:t>找出数中第</w:t>
      </w:r>
      <w:r>
        <w:rPr>
          <w:rFonts w:hint="eastAsia"/>
        </w:rPr>
        <w:t>n</w:t>
      </w:r>
      <w:r>
        <w:rPr>
          <w:rFonts w:hint="eastAsia"/>
        </w:rPr>
        <w:t>个丑数</w:t>
      </w:r>
    </w:p>
    <w:p w14:paraId="29FB12A2" w14:textId="77777777" w:rsidR="00DB7ACC" w:rsidRDefault="00C37B29">
      <w:r>
        <w:rPr>
          <w:noProof/>
        </w:rPr>
        <w:drawing>
          <wp:inline distT="0" distB="0" distL="114300" distR="114300" wp14:anchorId="55F55CA6" wp14:editId="40F035F4">
            <wp:extent cx="5270500" cy="3027680"/>
            <wp:effectExtent l="0" t="0" r="6350" b="1270"/>
            <wp:docPr id="430"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56"/>
                    <pic:cNvPicPr>
                      <a:picLocks noChangeAspect="1"/>
                    </pic:cNvPicPr>
                  </pic:nvPicPr>
                  <pic:blipFill>
                    <a:blip r:embed="rId340"/>
                    <a:stretch>
                      <a:fillRect/>
                    </a:stretch>
                  </pic:blipFill>
                  <pic:spPr>
                    <a:xfrm>
                      <a:off x="0" y="0"/>
                      <a:ext cx="5270500" cy="3027680"/>
                    </a:xfrm>
                    <a:prstGeom prst="rect">
                      <a:avLst/>
                    </a:prstGeom>
                    <a:noFill/>
                    <a:ln>
                      <a:noFill/>
                    </a:ln>
                  </pic:spPr>
                </pic:pic>
              </a:graphicData>
            </a:graphic>
          </wp:inline>
        </w:drawing>
      </w:r>
    </w:p>
    <w:p w14:paraId="2006A36D" w14:textId="77777777" w:rsidR="00DB7ACC" w:rsidRDefault="00DB7ACC"/>
    <w:p w14:paraId="39B84685" w14:textId="77777777" w:rsidR="00DB7ACC" w:rsidRDefault="00C37B29">
      <w:pPr>
        <w:pStyle w:val="4"/>
      </w:pPr>
      <w:r>
        <w:rPr>
          <w:rFonts w:hint="eastAsia"/>
        </w:rPr>
        <w:t>DPI</w:t>
      </w:r>
      <w:r>
        <w:rPr>
          <w:rFonts w:hint="eastAsia"/>
        </w:rPr>
        <w:t>（暴力的从前面找值）</w:t>
      </w:r>
    </w:p>
    <w:p w14:paraId="6D761F73" w14:textId="77777777" w:rsidR="00DB7ACC" w:rsidRDefault="00C37B29">
      <w:pPr>
        <w:rPr>
          <w:b/>
          <w:bCs/>
          <w:highlight w:val="green"/>
        </w:rPr>
      </w:pPr>
      <w:r>
        <w:rPr>
          <w:rFonts w:hint="eastAsia"/>
          <w:b/>
          <w:bCs/>
          <w:highlight w:val="green"/>
        </w:rPr>
        <w:t xml:space="preserve">    /**</w:t>
      </w:r>
    </w:p>
    <w:p w14:paraId="67A17563" w14:textId="77777777" w:rsidR="00DB7ACC" w:rsidRDefault="00C37B29">
      <w:pPr>
        <w:rPr>
          <w:b/>
          <w:bCs/>
          <w:highlight w:val="green"/>
        </w:rPr>
      </w:pPr>
      <w:r>
        <w:rPr>
          <w:rFonts w:hint="eastAsia"/>
          <w:b/>
          <w:bCs/>
          <w:highlight w:val="green"/>
        </w:rPr>
        <w:t xml:space="preserve">     * </w:t>
      </w:r>
      <w:r>
        <w:rPr>
          <w:rFonts w:hint="eastAsia"/>
          <w:b/>
          <w:bCs/>
          <w:highlight w:val="green"/>
        </w:rPr>
        <w:t>编写一个程序，找出第</w:t>
      </w:r>
      <w:r>
        <w:rPr>
          <w:rFonts w:hint="eastAsia"/>
          <w:b/>
          <w:bCs/>
          <w:highlight w:val="green"/>
        </w:rPr>
        <w:t>n</w:t>
      </w:r>
      <w:r>
        <w:rPr>
          <w:rFonts w:hint="eastAsia"/>
          <w:b/>
          <w:bCs/>
          <w:highlight w:val="green"/>
        </w:rPr>
        <w:t>个丑数</w:t>
      </w:r>
    </w:p>
    <w:p w14:paraId="3821457C" w14:textId="77777777" w:rsidR="00DB7ACC" w:rsidRDefault="00C37B29">
      <w:pPr>
        <w:rPr>
          <w:b/>
          <w:bCs/>
          <w:highlight w:val="green"/>
        </w:rPr>
      </w:pPr>
      <w:r>
        <w:rPr>
          <w:rFonts w:hint="eastAsia"/>
          <w:b/>
          <w:bCs/>
          <w:highlight w:val="green"/>
        </w:rPr>
        <w:t xml:space="preserve">     * @param n</w:t>
      </w:r>
    </w:p>
    <w:p w14:paraId="6F737CD0" w14:textId="77777777" w:rsidR="00DB7ACC" w:rsidRDefault="00C37B29">
      <w:pPr>
        <w:rPr>
          <w:b/>
          <w:bCs/>
          <w:highlight w:val="green"/>
        </w:rPr>
      </w:pPr>
      <w:r>
        <w:rPr>
          <w:rFonts w:hint="eastAsia"/>
          <w:b/>
          <w:bCs/>
          <w:highlight w:val="green"/>
        </w:rPr>
        <w:t xml:space="preserve">     * @return</w:t>
      </w:r>
    </w:p>
    <w:p w14:paraId="3C881E71" w14:textId="77777777" w:rsidR="00DB7ACC" w:rsidRDefault="00C37B29">
      <w:pPr>
        <w:rPr>
          <w:b/>
          <w:bCs/>
          <w:highlight w:val="green"/>
        </w:rPr>
      </w:pPr>
      <w:r>
        <w:rPr>
          <w:rFonts w:hint="eastAsia"/>
          <w:b/>
          <w:bCs/>
          <w:highlight w:val="green"/>
        </w:rPr>
        <w:t xml:space="preserve">     */</w:t>
      </w:r>
    </w:p>
    <w:p w14:paraId="4D0497A9" w14:textId="77777777" w:rsidR="00DB7ACC" w:rsidRDefault="00C37B29">
      <w:r>
        <w:rPr>
          <w:rFonts w:hint="eastAsia"/>
        </w:rPr>
        <w:t xml:space="preserve">    public int nthUglyNumber(int n) {</w:t>
      </w:r>
    </w:p>
    <w:p w14:paraId="443B1A97" w14:textId="77777777" w:rsidR="00DB7ACC" w:rsidRDefault="00C37B29">
      <w:r>
        <w:rPr>
          <w:rFonts w:hint="eastAsia"/>
        </w:rPr>
        <w:t xml:space="preserve">        if(n&lt;=0) return -1;</w:t>
      </w:r>
    </w:p>
    <w:p w14:paraId="2A77F7C9" w14:textId="77777777" w:rsidR="00DB7ACC" w:rsidRDefault="00C37B29">
      <w:r>
        <w:rPr>
          <w:rFonts w:hint="eastAsia"/>
        </w:rPr>
        <w:t xml:space="preserve">        if(n==1) return 1;</w:t>
      </w:r>
    </w:p>
    <w:p w14:paraId="5769A732" w14:textId="77777777" w:rsidR="00DB7ACC" w:rsidRDefault="00C37B29">
      <w:r>
        <w:rPr>
          <w:rFonts w:hint="eastAsia"/>
        </w:rPr>
        <w:t xml:space="preserve">        int[] dp = new int[n];</w:t>
      </w:r>
    </w:p>
    <w:p w14:paraId="0B400674" w14:textId="77777777" w:rsidR="00DB7ACC" w:rsidRDefault="00C37B29">
      <w:r>
        <w:rPr>
          <w:rFonts w:hint="eastAsia"/>
        </w:rPr>
        <w:t xml:space="preserve">        dp[0]=1;</w:t>
      </w:r>
    </w:p>
    <w:p w14:paraId="32444916" w14:textId="77777777" w:rsidR="00DB7ACC" w:rsidRDefault="00DB7ACC"/>
    <w:p w14:paraId="00B4ACA2" w14:textId="77777777" w:rsidR="00DB7ACC" w:rsidRDefault="00C37B29">
      <w:r>
        <w:rPr>
          <w:rFonts w:hint="eastAsia"/>
        </w:rPr>
        <w:t xml:space="preserve">        for(int i=1;i&lt;n;i++){</w:t>
      </w:r>
    </w:p>
    <w:p w14:paraId="2E4F7BF3" w14:textId="77777777" w:rsidR="00DB7ACC" w:rsidRDefault="00C37B29">
      <w:r>
        <w:rPr>
          <w:rFonts w:hint="eastAsia"/>
        </w:rPr>
        <w:t xml:space="preserve">            dp[i]=Integ</w:t>
      </w:r>
      <w:r>
        <w:rPr>
          <w:rFonts w:hint="eastAsia"/>
        </w:rPr>
        <w:t>er.MAX_VALUE;</w:t>
      </w:r>
    </w:p>
    <w:p w14:paraId="3A52DC7D" w14:textId="77777777" w:rsidR="00DB7ACC" w:rsidRDefault="00C37B29">
      <w:r>
        <w:rPr>
          <w:rFonts w:hint="eastAsia"/>
        </w:rPr>
        <w:t xml:space="preserve">            // </w:t>
      </w:r>
      <w:r>
        <w:rPr>
          <w:rFonts w:hint="eastAsia"/>
        </w:rPr>
        <w:t>从</w:t>
      </w:r>
      <w:r>
        <w:rPr>
          <w:rFonts w:hint="eastAsia"/>
        </w:rPr>
        <w:t>dp[0][i-1]</w:t>
      </w:r>
      <w:r>
        <w:rPr>
          <w:rFonts w:hint="eastAsia"/>
        </w:rPr>
        <w:t>中找到一个树大于</w:t>
      </w:r>
      <w:r>
        <w:rPr>
          <w:rFonts w:hint="eastAsia"/>
        </w:rPr>
        <w:t>dp[i-1]</w:t>
      </w:r>
    </w:p>
    <w:p w14:paraId="17E18A22" w14:textId="77777777" w:rsidR="00DB7ACC" w:rsidRDefault="00C37B29">
      <w:r>
        <w:rPr>
          <w:rFonts w:hint="eastAsia"/>
        </w:rPr>
        <w:t xml:space="preserve">            for(int j=0;j&lt;i;j++){</w:t>
      </w:r>
    </w:p>
    <w:p w14:paraId="427CE68F" w14:textId="77777777" w:rsidR="00DB7ACC" w:rsidRDefault="00C37B29">
      <w:r>
        <w:rPr>
          <w:rFonts w:hint="eastAsia"/>
        </w:rPr>
        <w:t xml:space="preserve">                if(dp[j]*2&gt;dp[i-1]){</w:t>
      </w:r>
    </w:p>
    <w:p w14:paraId="4CA5DC3B" w14:textId="77777777" w:rsidR="00DB7ACC" w:rsidRDefault="00C37B29">
      <w:r>
        <w:rPr>
          <w:rFonts w:hint="eastAsia"/>
        </w:rPr>
        <w:t xml:space="preserve">                    dp[i]=Math.min(dp[i],dp[j]*2);</w:t>
      </w:r>
    </w:p>
    <w:p w14:paraId="11FEACF0" w14:textId="77777777" w:rsidR="00DB7ACC" w:rsidRDefault="00C37B29">
      <w:r>
        <w:rPr>
          <w:rFonts w:hint="eastAsia"/>
        </w:rPr>
        <w:t xml:space="preserve">                    break;</w:t>
      </w:r>
    </w:p>
    <w:p w14:paraId="723D1D12" w14:textId="77777777" w:rsidR="00DB7ACC" w:rsidRDefault="00C37B29">
      <w:r>
        <w:rPr>
          <w:rFonts w:hint="eastAsia"/>
        </w:rPr>
        <w:t xml:space="preserve">                }</w:t>
      </w:r>
    </w:p>
    <w:p w14:paraId="2D9129FC" w14:textId="77777777" w:rsidR="00DB7ACC" w:rsidRDefault="00C37B29">
      <w:r>
        <w:rPr>
          <w:rFonts w:hint="eastAsia"/>
        </w:rPr>
        <w:t xml:space="preserve">                if(dp[j]*3&gt;dp[i-1]) dp[i]=Math.min(dp[i],dp[j]*3);</w:t>
      </w:r>
    </w:p>
    <w:p w14:paraId="3504787F" w14:textId="77777777" w:rsidR="00DB7ACC" w:rsidRDefault="00C37B29">
      <w:r>
        <w:rPr>
          <w:rFonts w:hint="eastAsia"/>
        </w:rPr>
        <w:t xml:space="preserve">                if(dp[j]*5&gt;dp[i-1]) dp[i]=Math.min(dp[i],dp[j]*5);</w:t>
      </w:r>
    </w:p>
    <w:p w14:paraId="078F72B6" w14:textId="77777777" w:rsidR="00DB7ACC" w:rsidRDefault="00C37B29">
      <w:r>
        <w:rPr>
          <w:rFonts w:hint="eastAsia"/>
        </w:rPr>
        <w:lastRenderedPageBreak/>
        <w:t xml:space="preserve">            }</w:t>
      </w:r>
    </w:p>
    <w:p w14:paraId="25306A0A" w14:textId="77777777" w:rsidR="00DB7ACC" w:rsidRDefault="00C37B29">
      <w:r>
        <w:rPr>
          <w:rFonts w:hint="eastAsia"/>
        </w:rPr>
        <w:t xml:space="preserve">        }</w:t>
      </w:r>
    </w:p>
    <w:p w14:paraId="4D60C4C5" w14:textId="77777777" w:rsidR="00DB7ACC" w:rsidRDefault="00C37B29">
      <w:r>
        <w:rPr>
          <w:rFonts w:hint="eastAsia"/>
        </w:rPr>
        <w:t xml:space="preserve">        //System.out.println(Arrays.toString(dp));</w:t>
      </w:r>
    </w:p>
    <w:p w14:paraId="146989D1" w14:textId="77777777" w:rsidR="00DB7ACC" w:rsidRDefault="00C37B29">
      <w:r>
        <w:rPr>
          <w:rFonts w:hint="eastAsia"/>
        </w:rPr>
        <w:t xml:space="preserve">        return dp[n-1];</w:t>
      </w:r>
    </w:p>
    <w:p w14:paraId="2FD8DF02" w14:textId="77777777" w:rsidR="00DB7ACC" w:rsidRDefault="00C37B29">
      <w:r>
        <w:rPr>
          <w:rFonts w:hint="eastAsia"/>
        </w:rPr>
        <w:t xml:space="preserve">    }</w:t>
      </w:r>
    </w:p>
    <w:p w14:paraId="2DF01F87" w14:textId="77777777" w:rsidR="00DB7ACC" w:rsidRDefault="00C37B29">
      <w:pPr>
        <w:pStyle w:val="4"/>
      </w:pPr>
      <w:r>
        <w:rPr>
          <w:rFonts w:hint="eastAsia"/>
        </w:rPr>
        <w:t>DP-II(</w:t>
      </w:r>
      <w:r>
        <w:rPr>
          <w:rFonts w:hint="eastAsia"/>
        </w:rPr>
        <w:t>融入三指针法）</w:t>
      </w:r>
    </w:p>
    <w:p w14:paraId="6FF642AD" w14:textId="77777777" w:rsidR="00DB7ACC" w:rsidRDefault="00C37B29">
      <w:r>
        <w:t>pub</w:t>
      </w:r>
      <w:r>
        <w:t>lic int nthUglyNumber(int n) {</w:t>
      </w:r>
    </w:p>
    <w:p w14:paraId="5568CF5F" w14:textId="77777777" w:rsidR="00DB7ACC" w:rsidRDefault="00C37B29">
      <w:r>
        <w:t xml:space="preserve">        int i2=0,i3=0,i5=0;</w:t>
      </w:r>
    </w:p>
    <w:p w14:paraId="30E85856" w14:textId="77777777" w:rsidR="00DB7ACC" w:rsidRDefault="00C37B29">
      <w:r>
        <w:t xml:space="preserve">        int[] li = new int[n];</w:t>
      </w:r>
    </w:p>
    <w:p w14:paraId="5C91B980" w14:textId="77777777" w:rsidR="00DB7ACC" w:rsidRDefault="00C37B29">
      <w:r>
        <w:t xml:space="preserve">        li[0] = 1;</w:t>
      </w:r>
    </w:p>
    <w:p w14:paraId="5D8650AB" w14:textId="77777777" w:rsidR="00DB7ACC" w:rsidRDefault="00C37B29">
      <w:r>
        <w:t xml:space="preserve">        for (int i = 1; i&lt;n;i++){</w:t>
      </w:r>
    </w:p>
    <w:p w14:paraId="04D1A2EA" w14:textId="77777777" w:rsidR="00DB7ACC" w:rsidRDefault="00C37B29">
      <w:r>
        <w:t xml:space="preserve">            li[i] = Math.min(Math.min(2*li[i2],3*li[i3]),5*li[i5]);</w:t>
      </w:r>
    </w:p>
    <w:p w14:paraId="7963A8F8" w14:textId="77777777" w:rsidR="00DB7ACC" w:rsidRDefault="00C37B29">
      <w:r>
        <w:t xml:space="preserve">            if (li[i]==2*li[i2]) i2++;</w:t>
      </w:r>
    </w:p>
    <w:p w14:paraId="7F563A9C" w14:textId="77777777" w:rsidR="00DB7ACC" w:rsidRDefault="00C37B29">
      <w:r>
        <w:t xml:space="preserve">      </w:t>
      </w:r>
      <w:r>
        <w:t xml:space="preserve">      if (li[i]==3*li[i3]) i3++;</w:t>
      </w:r>
    </w:p>
    <w:p w14:paraId="2A137114" w14:textId="77777777" w:rsidR="00DB7ACC" w:rsidRDefault="00C37B29">
      <w:r>
        <w:t xml:space="preserve">            if (li[i]==5*li[i5]) i5++;</w:t>
      </w:r>
    </w:p>
    <w:p w14:paraId="46E5D03A" w14:textId="77777777" w:rsidR="00DB7ACC" w:rsidRDefault="00C37B29">
      <w:r>
        <w:t xml:space="preserve">        }</w:t>
      </w:r>
    </w:p>
    <w:p w14:paraId="7972113E" w14:textId="77777777" w:rsidR="00DB7ACC" w:rsidRDefault="00C37B29">
      <w:r>
        <w:t xml:space="preserve">        return li[n-1];</w:t>
      </w:r>
    </w:p>
    <w:p w14:paraId="280C5F00" w14:textId="77777777" w:rsidR="00DB7ACC" w:rsidRDefault="00C37B29">
      <w:r>
        <w:t xml:space="preserve">    }</w:t>
      </w:r>
    </w:p>
    <w:p w14:paraId="7DA556FE" w14:textId="77777777" w:rsidR="00DB7ACC" w:rsidRDefault="00C37B29">
      <w:pPr>
        <w:pStyle w:val="3"/>
      </w:pPr>
      <w:r>
        <w:rPr>
          <w:rFonts w:hint="eastAsia"/>
        </w:rPr>
        <w:lastRenderedPageBreak/>
        <w:t>整数拆分</w:t>
      </w:r>
    </w:p>
    <w:p w14:paraId="4B073FDD" w14:textId="77777777" w:rsidR="00DB7ACC" w:rsidRDefault="00C37B29">
      <w:r>
        <w:rPr>
          <w:noProof/>
        </w:rPr>
        <w:drawing>
          <wp:inline distT="0" distB="0" distL="114300" distR="114300" wp14:anchorId="5A52AFD3" wp14:editId="313017DB">
            <wp:extent cx="5272405" cy="4914900"/>
            <wp:effectExtent l="0" t="0" r="4445" b="0"/>
            <wp:docPr id="43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4"/>
                    <pic:cNvPicPr>
                      <a:picLocks noChangeAspect="1"/>
                    </pic:cNvPicPr>
                  </pic:nvPicPr>
                  <pic:blipFill>
                    <a:blip r:embed="rId341"/>
                    <a:stretch>
                      <a:fillRect/>
                    </a:stretch>
                  </pic:blipFill>
                  <pic:spPr>
                    <a:xfrm>
                      <a:off x="0" y="0"/>
                      <a:ext cx="5272405" cy="4914900"/>
                    </a:xfrm>
                    <a:prstGeom prst="rect">
                      <a:avLst/>
                    </a:prstGeom>
                    <a:noFill/>
                    <a:ln>
                      <a:noFill/>
                    </a:ln>
                  </pic:spPr>
                </pic:pic>
              </a:graphicData>
            </a:graphic>
          </wp:inline>
        </w:drawing>
      </w:r>
    </w:p>
    <w:p w14:paraId="7029E935" w14:textId="77777777" w:rsidR="00DB7ACC" w:rsidRDefault="00DB7ACC"/>
    <w:p w14:paraId="12E493FD" w14:textId="77777777" w:rsidR="00DB7ACC" w:rsidRDefault="00C37B29">
      <w:pPr>
        <w:pStyle w:val="4"/>
      </w:pPr>
      <w:r>
        <w:rPr>
          <w:rFonts w:hint="eastAsia"/>
        </w:rPr>
        <w:t>递归写法（超时）</w:t>
      </w:r>
    </w:p>
    <w:p w14:paraId="660DFC97" w14:textId="77777777" w:rsidR="00DB7ACC" w:rsidRDefault="00C37B29">
      <w:pPr>
        <w:numPr>
          <w:ilvl w:val="0"/>
          <w:numId w:val="31"/>
        </w:numPr>
      </w:pPr>
      <w:r>
        <w:rPr>
          <w:rFonts w:hint="eastAsia"/>
        </w:rPr>
        <w:t>N=10</w:t>
      </w:r>
      <w:r>
        <w:rPr>
          <w:rFonts w:hint="eastAsia"/>
        </w:rPr>
        <w:t>，它可以拆分成</w:t>
      </w:r>
      <w:r>
        <w:rPr>
          <w:rFonts w:hint="eastAsia"/>
        </w:rPr>
        <w:t>1</w:t>
      </w:r>
      <w:r>
        <w:rPr>
          <w:rFonts w:hint="eastAsia"/>
        </w:rPr>
        <w:t>和</w:t>
      </w:r>
      <w:r>
        <w:rPr>
          <w:rFonts w:hint="eastAsia"/>
        </w:rPr>
        <w:t>9</w:t>
      </w:r>
      <w:r>
        <w:rPr>
          <w:rFonts w:hint="eastAsia"/>
        </w:rPr>
        <w:t>，我们可以对</w:t>
      </w:r>
      <w:r>
        <w:rPr>
          <w:rFonts w:hint="eastAsia"/>
        </w:rPr>
        <w:t>9</w:t>
      </w:r>
      <w:r>
        <w:rPr>
          <w:rFonts w:hint="eastAsia"/>
        </w:rPr>
        <w:t>进行递归，又可以拆分成</w:t>
      </w:r>
      <w:r>
        <w:rPr>
          <w:rFonts w:hint="eastAsia"/>
        </w:rPr>
        <w:t>2</w:t>
      </w:r>
      <w:r>
        <w:rPr>
          <w:rFonts w:hint="eastAsia"/>
        </w:rPr>
        <w:t>和</w:t>
      </w:r>
      <w:r>
        <w:rPr>
          <w:rFonts w:hint="eastAsia"/>
        </w:rPr>
        <w:t>8</w:t>
      </w:r>
      <w:r>
        <w:rPr>
          <w:rFonts w:hint="eastAsia"/>
        </w:rPr>
        <w:t>，对</w:t>
      </w:r>
      <w:r>
        <w:rPr>
          <w:rFonts w:hint="eastAsia"/>
        </w:rPr>
        <w:t>8</w:t>
      </w:r>
      <w:r>
        <w:rPr>
          <w:rFonts w:hint="eastAsia"/>
        </w:rPr>
        <w:t>进行递归</w:t>
      </w:r>
    </w:p>
    <w:p w14:paraId="41A02916" w14:textId="77777777" w:rsidR="00DB7ACC" w:rsidRDefault="00C37B29">
      <w:pPr>
        <w:numPr>
          <w:ilvl w:val="0"/>
          <w:numId w:val="31"/>
        </w:numPr>
      </w:pPr>
      <w:r>
        <w:rPr>
          <w:rFonts w:hint="eastAsia"/>
        </w:rPr>
        <w:t>对于数字</w:t>
      </w:r>
      <w:r>
        <w:rPr>
          <w:rFonts w:hint="eastAsia"/>
        </w:rPr>
        <w:t>n</w:t>
      </w:r>
      <w:r>
        <w:rPr>
          <w:rFonts w:hint="eastAsia"/>
        </w:rPr>
        <w:t>，可以拆分成</w:t>
      </w:r>
      <w:r>
        <w:rPr>
          <w:rFonts w:hint="eastAsia"/>
        </w:rPr>
        <w:t>i</w:t>
      </w:r>
      <w:r>
        <w:rPr>
          <w:rFonts w:hint="eastAsia"/>
        </w:rPr>
        <w:t>和</w:t>
      </w:r>
      <w:r>
        <w:rPr>
          <w:rFonts w:hint="eastAsia"/>
        </w:rPr>
        <w:t>n-i</w:t>
      </w:r>
      <w:r>
        <w:rPr>
          <w:rFonts w:hint="eastAsia"/>
        </w:rPr>
        <w:t>，</w:t>
      </w:r>
      <w:r>
        <w:rPr>
          <w:rFonts w:hint="eastAsia"/>
        </w:rPr>
        <w:t>i</w:t>
      </w:r>
      <w:r>
        <w:rPr>
          <w:rFonts w:hint="eastAsia"/>
        </w:rPr>
        <w:t>的范围从</w:t>
      </w:r>
      <w:r>
        <w:rPr>
          <w:rFonts w:hint="eastAsia"/>
        </w:rPr>
        <w:t>1</w:t>
      </w:r>
      <w:r>
        <w:rPr>
          <w:rFonts w:hint="eastAsia"/>
        </w:rPr>
        <w:t>到</w:t>
      </w:r>
      <w:r>
        <w:rPr>
          <w:rFonts w:hint="eastAsia"/>
        </w:rPr>
        <w:t>n-1</w:t>
      </w:r>
    </w:p>
    <w:p w14:paraId="385510FA" w14:textId="77777777" w:rsidR="00DB7ACC" w:rsidRDefault="00C37B29">
      <w:pPr>
        <w:numPr>
          <w:ilvl w:val="0"/>
          <w:numId w:val="31"/>
        </w:numPr>
      </w:pPr>
      <w:r>
        <w:rPr>
          <w:rFonts w:hint="eastAsia"/>
        </w:rPr>
        <w:t>遍历所有</w:t>
      </w:r>
      <w:r>
        <w:rPr>
          <w:rFonts w:hint="eastAsia"/>
        </w:rPr>
        <w:t>i</w:t>
      </w:r>
      <w:r>
        <w:rPr>
          <w:rFonts w:hint="eastAsia"/>
        </w:rPr>
        <w:t>，对于</w:t>
      </w:r>
      <w:r>
        <w:rPr>
          <w:rFonts w:hint="eastAsia"/>
        </w:rPr>
        <w:t>N-i</w:t>
      </w:r>
      <w:r>
        <w:rPr>
          <w:rFonts w:hint="eastAsia"/>
        </w:rPr>
        <w:t>，它可以选择拆分或不拆分，如果拆分就递归</w:t>
      </w:r>
    </w:p>
    <w:p w14:paraId="32791472" w14:textId="77777777" w:rsidR="00DB7ACC" w:rsidRDefault="00DB7ACC"/>
    <w:p w14:paraId="6A123A25" w14:textId="77777777" w:rsidR="00DB7ACC" w:rsidRDefault="00C37B29">
      <w:r>
        <w:rPr>
          <w:noProof/>
        </w:rPr>
        <w:lastRenderedPageBreak/>
        <w:drawing>
          <wp:inline distT="0" distB="0" distL="114300" distR="114300" wp14:anchorId="1D0FFD1C" wp14:editId="096DD8C4">
            <wp:extent cx="5273040" cy="1590675"/>
            <wp:effectExtent l="0" t="0" r="3810" b="9525"/>
            <wp:docPr id="43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5"/>
                    <pic:cNvPicPr>
                      <a:picLocks noChangeAspect="1"/>
                    </pic:cNvPicPr>
                  </pic:nvPicPr>
                  <pic:blipFill>
                    <a:blip r:embed="rId342"/>
                    <a:stretch>
                      <a:fillRect/>
                    </a:stretch>
                  </pic:blipFill>
                  <pic:spPr>
                    <a:xfrm>
                      <a:off x="0" y="0"/>
                      <a:ext cx="5273040" cy="1590675"/>
                    </a:xfrm>
                    <a:prstGeom prst="rect">
                      <a:avLst/>
                    </a:prstGeom>
                    <a:noFill/>
                    <a:ln>
                      <a:noFill/>
                    </a:ln>
                  </pic:spPr>
                </pic:pic>
              </a:graphicData>
            </a:graphic>
          </wp:inline>
        </w:drawing>
      </w:r>
    </w:p>
    <w:p w14:paraId="584D8A63" w14:textId="77777777" w:rsidR="00DB7ACC" w:rsidRDefault="00DB7ACC"/>
    <w:p w14:paraId="31C2D5DA" w14:textId="77777777" w:rsidR="00DB7ACC" w:rsidRDefault="00DB7ACC"/>
    <w:p w14:paraId="1A92D687" w14:textId="77777777" w:rsidR="00DB7ACC" w:rsidRDefault="00C37B29">
      <w:pPr>
        <w:pStyle w:val="4"/>
      </w:pPr>
      <w:r>
        <w:rPr>
          <w:rFonts w:hint="eastAsia"/>
        </w:rPr>
        <w:t>记忆化递归</w:t>
      </w:r>
    </w:p>
    <w:p w14:paraId="0E3CB3B7" w14:textId="77777777" w:rsidR="00DB7ACC" w:rsidRDefault="00C37B29">
      <w:r>
        <w:rPr>
          <w:noProof/>
        </w:rPr>
        <w:drawing>
          <wp:inline distT="0" distB="0" distL="114300" distR="114300" wp14:anchorId="56219684" wp14:editId="61983273">
            <wp:extent cx="5800725" cy="3389630"/>
            <wp:effectExtent l="0" t="0" r="9525" b="1270"/>
            <wp:docPr id="43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46"/>
                    <pic:cNvPicPr>
                      <a:picLocks noChangeAspect="1"/>
                    </pic:cNvPicPr>
                  </pic:nvPicPr>
                  <pic:blipFill>
                    <a:blip r:embed="rId343"/>
                    <a:stretch>
                      <a:fillRect/>
                    </a:stretch>
                  </pic:blipFill>
                  <pic:spPr>
                    <a:xfrm>
                      <a:off x="0" y="0"/>
                      <a:ext cx="5800725" cy="3389630"/>
                    </a:xfrm>
                    <a:prstGeom prst="rect">
                      <a:avLst/>
                    </a:prstGeom>
                    <a:noFill/>
                    <a:ln>
                      <a:noFill/>
                    </a:ln>
                  </pic:spPr>
                </pic:pic>
              </a:graphicData>
            </a:graphic>
          </wp:inline>
        </w:drawing>
      </w:r>
    </w:p>
    <w:p w14:paraId="49C72F93" w14:textId="77777777" w:rsidR="00DB7ACC" w:rsidRDefault="00C37B29">
      <w:r>
        <w:rPr>
          <w:noProof/>
        </w:rPr>
        <w:drawing>
          <wp:inline distT="0" distB="0" distL="114300" distR="114300" wp14:anchorId="26D44038" wp14:editId="37B06109">
            <wp:extent cx="5272405" cy="2007870"/>
            <wp:effectExtent l="0" t="0" r="4445" b="11430"/>
            <wp:docPr id="43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47"/>
                    <pic:cNvPicPr>
                      <a:picLocks noChangeAspect="1"/>
                    </pic:cNvPicPr>
                  </pic:nvPicPr>
                  <pic:blipFill>
                    <a:blip r:embed="rId344"/>
                    <a:stretch>
                      <a:fillRect/>
                    </a:stretch>
                  </pic:blipFill>
                  <pic:spPr>
                    <a:xfrm>
                      <a:off x="0" y="0"/>
                      <a:ext cx="5272405" cy="2007870"/>
                    </a:xfrm>
                    <a:prstGeom prst="rect">
                      <a:avLst/>
                    </a:prstGeom>
                    <a:noFill/>
                    <a:ln>
                      <a:noFill/>
                    </a:ln>
                  </pic:spPr>
                </pic:pic>
              </a:graphicData>
            </a:graphic>
          </wp:inline>
        </w:drawing>
      </w:r>
    </w:p>
    <w:p w14:paraId="7978E7CD" w14:textId="77777777" w:rsidR="00DB7ACC" w:rsidRDefault="00C37B29">
      <w:pPr>
        <w:pStyle w:val="4"/>
      </w:pPr>
      <w:r>
        <w:rPr>
          <w:rFonts w:hint="eastAsia"/>
        </w:rPr>
        <w:lastRenderedPageBreak/>
        <w:t>动态规划</w:t>
      </w:r>
    </w:p>
    <w:p w14:paraId="2E6195AA" w14:textId="77777777" w:rsidR="00DB7ACC" w:rsidRDefault="00C37B29">
      <w:pPr>
        <w:numPr>
          <w:ilvl w:val="0"/>
          <w:numId w:val="31"/>
        </w:numPr>
      </w:pPr>
      <w:r>
        <w:rPr>
          <w:rFonts w:hint="eastAsia"/>
        </w:rPr>
        <w:t>Dp[i]</w:t>
      </w:r>
      <w:r>
        <w:rPr>
          <w:rFonts w:hint="eastAsia"/>
        </w:rPr>
        <w:t>表示正整数</w:t>
      </w:r>
      <w:r>
        <w:rPr>
          <w:rFonts w:hint="eastAsia"/>
        </w:rPr>
        <w:t>i</w:t>
      </w:r>
      <w:r>
        <w:rPr>
          <w:rFonts w:hint="eastAsia"/>
        </w:rPr>
        <w:t>拆分成的整数的最大乘积</w:t>
      </w:r>
    </w:p>
    <w:p w14:paraId="70B76DB3" w14:textId="77777777" w:rsidR="00DB7ACC" w:rsidRDefault="00C37B29">
      <w:pPr>
        <w:numPr>
          <w:ilvl w:val="0"/>
          <w:numId w:val="31"/>
        </w:numPr>
      </w:pPr>
      <w:r>
        <w:rPr>
          <w:rFonts w:hint="eastAsia"/>
        </w:rPr>
        <w:t>前面的代码种的整数</w:t>
      </w:r>
      <w:r>
        <w:rPr>
          <w:rFonts w:hint="eastAsia"/>
        </w:rPr>
        <w:t>n</w:t>
      </w:r>
      <w:r>
        <w:rPr>
          <w:rFonts w:hint="eastAsia"/>
        </w:rPr>
        <w:t>变成了这里的正整数</w:t>
      </w:r>
      <w:r>
        <w:rPr>
          <w:rFonts w:hint="eastAsia"/>
        </w:rPr>
        <w:t>i</w:t>
      </w:r>
      <w:r>
        <w:rPr>
          <w:rFonts w:hint="eastAsia"/>
        </w:rPr>
        <w:t>，用指针</w:t>
      </w:r>
      <w:r>
        <w:rPr>
          <w:rFonts w:hint="eastAsia"/>
        </w:rPr>
        <w:t>j</w:t>
      </w:r>
      <w:r>
        <w:rPr>
          <w:rFonts w:hint="eastAsia"/>
        </w:rPr>
        <w:t>去划分</w:t>
      </w:r>
      <w:r>
        <w:rPr>
          <w:rFonts w:hint="eastAsia"/>
        </w:rPr>
        <w:t>i</w:t>
      </w:r>
      <w:r>
        <w:rPr>
          <w:rFonts w:hint="eastAsia"/>
        </w:rPr>
        <w:t>，分成了</w:t>
      </w:r>
      <w:r>
        <w:rPr>
          <w:rFonts w:hint="eastAsia"/>
        </w:rPr>
        <w:t>j</w:t>
      </w:r>
      <w:r>
        <w:rPr>
          <w:rFonts w:hint="eastAsia"/>
        </w:rPr>
        <w:t>和</w:t>
      </w:r>
      <w:r>
        <w:rPr>
          <w:rFonts w:hint="eastAsia"/>
        </w:rPr>
        <w:t>i-j</w:t>
      </w:r>
    </w:p>
    <w:p w14:paraId="47F86F27" w14:textId="77777777" w:rsidR="00DB7ACC" w:rsidRDefault="00C37B29">
      <w:pPr>
        <w:numPr>
          <w:ilvl w:val="0"/>
          <w:numId w:val="31"/>
        </w:numPr>
      </w:pPr>
      <w:r>
        <w:rPr>
          <w:rFonts w:hint="eastAsia"/>
        </w:rPr>
        <w:t>遍历所有的</w:t>
      </w:r>
      <w:r>
        <w:rPr>
          <w:rFonts w:hint="eastAsia"/>
        </w:rPr>
        <w:t>J,i-j</w:t>
      </w:r>
      <w:r>
        <w:rPr>
          <w:rFonts w:hint="eastAsia"/>
        </w:rPr>
        <w:t>可以选择拆或者不拆，不拆就是</w:t>
      </w:r>
      <w:r>
        <w:rPr>
          <w:rFonts w:hint="eastAsia"/>
        </w:rPr>
        <w:t>i-j</w:t>
      </w:r>
      <w:r>
        <w:rPr>
          <w:rFonts w:hint="eastAsia"/>
        </w:rPr>
        <w:t>，拆就是</w:t>
      </w:r>
      <w:r>
        <w:rPr>
          <w:rFonts w:hint="eastAsia"/>
        </w:rPr>
        <w:t>dp[i-j]</w:t>
      </w:r>
      <w:r>
        <w:rPr>
          <w:rFonts w:hint="eastAsia"/>
        </w:rPr>
        <w:t>，其实就是对</w:t>
      </w:r>
      <w:r>
        <w:rPr>
          <w:rFonts w:hint="eastAsia"/>
        </w:rPr>
        <w:t>i-j</w:t>
      </w:r>
      <w:r>
        <w:rPr>
          <w:rFonts w:hint="eastAsia"/>
        </w:rPr>
        <w:t>调用的结果（子结果的过程）</w:t>
      </w:r>
    </w:p>
    <w:p w14:paraId="20CD0037" w14:textId="77777777" w:rsidR="00DB7ACC" w:rsidRDefault="00DB7ACC"/>
    <w:p w14:paraId="738DF7AC" w14:textId="77777777" w:rsidR="00DB7ACC" w:rsidRDefault="00C37B29">
      <w:r>
        <w:t xml:space="preserve">   /**</w:t>
      </w:r>
    </w:p>
    <w:p w14:paraId="28637C72" w14:textId="77777777" w:rsidR="00DB7ACC" w:rsidRDefault="00C37B29">
      <w:r>
        <w:t xml:space="preserve">     * </w:t>
      </w:r>
      <w:r>
        <w:t>给定一个正整数</w:t>
      </w:r>
      <w:r>
        <w:t xml:space="preserve"> n</w:t>
      </w:r>
      <w:r>
        <w:t>，将其拆分为至少两个正整数的和，并使这些整数的乘积最大化。</w:t>
      </w:r>
    </w:p>
    <w:p w14:paraId="0BA9D7BE" w14:textId="77777777" w:rsidR="00DB7ACC" w:rsidRDefault="00C37B29">
      <w:r>
        <w:t xml:space="preserve">     * </w:t>
      </w:r>
      <w:r>
        <w:t>返回你可以获得的最大乘积。</w:t>
      </w:r>
    </w:p>
    <w:p w14:paraId="0DC63B97" w14:textId="77777777" w:rsidR="00DB7ACC" w:rsidRDefault="00C37B29">
      <w:r>
        <w:t xml:space="preserve">     *</w:t>
      </w:r>
      <w:r>
        <w:t xml:space="preserve"> @param n</w:t>
      </w:r>
    </w:p>
    <w:p w14:paraId="08E8BFBD" w14:textId="77777777" w:rsidR="00DB7ACC" w:rsidRDefault="00C37B29">
      <w:r>
        <w:t xml:space="preserve">     * @return</w:t>
      </w:r>
    </w:p>
    <w:p w14:paraId="64106BC2" w14:textId="77777777" w:rsidR="00DB7ACC" w:rsidRDefault="00C37B29">
      <w:r>
        <w:t xml:space="preserve">     */</w:t>
      </w:r>
    </w:p>
    <w:p w14:paraId="6502D0DC" w14:textId="77777777" w:rsidR="00DB7ACC" w:rsidRDefault="00C37B29">
      <w:r>
        <w:t xml:space="preserve">    public int integerBreak(int n) {</w:t>
      </w:r>
    </w:p>
    <w:p w14:paraId="38136A87" w14:textId="77777777" w:rsidR="00DB7ACC" w:rsidRDefault="00DB7ACC"/>
    <w:p w14:paraId="5BEA9861" w14:textId="77777777" w:rsidR="00DB7ACC" w:rsidRDefault="00C37B29">
      <w:r>
        <w:t xml:space="preserve">        if(n==1||n==2) return 1;</w:t>
      </w:r>
    </w:p>
    <w:p w14:paraId="51E4AB30" w14:textId="77777777" w:rsidR="00DB7ACC" w:rsidRDefault="00DB7ACC"/>
    <w:p w14:paraId="4C882422" w14:textId="77777777" w:rsidR="00DB7ACC" w:rsidRDefault="00C37B29">
      <w:r>
        <w:t xml:space="preserve">        int[] dp = new int[n+1];</w:t>
      </w:r>
    </w:p>
    <w:p w14:paraId="1DDF0212" w14:textId="77777777" w:rsidR="00DB7ACC" w:rsidRDefault="00C37B29">
      <w:r>
        <w:t xml:space="preserve">        dp[0]=0;</w:t>
      </w:r>
    </w:p>
    <w:p w14:paraId="0F5F3E97" w14:textId="77777777" w:rsidR="00DB7ACC" w:rsidRDefault="00C37B29">
      <w:r>
        <w:t xml:space="preserve">        dp[1]=0;</w:t>
      </w:r>
    </w:p>
    <w:p w14:paraId="53F0D65C" w14:textId="77777777" w:rsidR="00DB7ACC" w:rsidRDefault="00C37B29">
      <w:r>
        <w:t xml:space="preserve">        dp[2]=1;</w:t>
      </w:r>
    </w:p>
    <w:p w14:paraId="595C6767" w14:textId="77777777" w:rsidR="00DB7ACC" w:rsidRDefault="00C37B29">
      <w:r>
        <w:t xml:space="preserve">        // dp[i] </w:t>
      </w:r>
      <w:r>
        <w:t>将数</w:t>
      </w:r>
      <w:r>
        <w:t>i</w:t>
      </w:r>
      <w:r>
        <w:t>拆分成若干个整数所获得的成绩最大数（拆分成数的个数必须大于</w:t>
      </w:r>
      <w:r>
        <w:t>2</w:t>
      </w:r>
      <w:r>
        <w:t>）</w:t>
      </w:r>
    </w:p>
    <w:p w14:paraId="48F7CE68" w14:textId="77777777" w:rsidR="00DB7ACC" w:rsidRDefault="00C37B29">
      <w:r>
        <w:t xml:space="preserve">        // i</w:t>
      </w:r>
      <w:r>
        <w:t>拆分成</w:t>
      </w:r>
      <w:r>
        <w:t>j</w:t>
      </w:r>
      <w:r>
        <w:t>与</w:t>
      </w:r>
      <w:r>
        <w:t>i-j j&gt;=1</w:t>
      </w:r>
    </w:p>
    <w:p w14:paraId="65B64C83" w14:textId="77777777" w:rsidR="00DB7ACC" w:rsidRDefault="00C37B29">
      <w:r>
        <w:t xml:space="preserve">        for(int i=3;i&lt;n+1;i++){</w:t>
      </w:r>
    </w:p>
    <w:p w14:paraId="1DA22A8A" w14:textId="77777777" w:rsidR="00DB7ACC" w:rsidRDefault="00C37B29">
      <w:r>
        <w:t xml:space="preserve">            // </w:t>
      </w:r>
      <w:r>
        <w:t>将数拆分成</w:t>
      </w:r>
      <w:r>
        <w:t>1</w:t>
      </w:r>
      <w:r>
        <w:t>和</w:t>
      </w:r>
      <w:r>
        <w:t>i-1</w:t>
      </w:r>
    </w:p>
    <w:p w14:paraId="7146A7A7" w14:textId="77777777" w:rsidR="00DB7ACC" w:rsidRDefault="00C37B29">
      <w:r>
        <w:t xml:space="preserve">            for(int j=1;j&lt;i;j++){</w:t>
      </w:r>
    </w:p>
    <w:p w14:paraId="3E9AA25C" w14:textId="77777777" w:rsidR="00DB7ACC" w:rsidRDefault="00C37B29">
      <w:r>
        <w:t xml:space="preserve">                // </w:t>
      </w:r>
      <w:r>
        <w:t>拆分成两个数</w:t>
      </w:r>
    </w:p>
    <w:p w14:paraId="4D538474" w14:textId="77777777" w:rsidR="00DB7ACC" w:rsidRDefault="00C37B29">
      <w:r>
        <w:t xml:space="preserve">                dp[i]=Math.max(dp[i],j*(i-j));</w:t>
      </w:r>
    </w:p>
    <w:p w14:paraId="180D3899" w14:textId="77777777" w:rsidR="00DB7ACC" w:rsidRDefault="00C37B29">
      <w:r>
        <w:t xml:space="preserve">             </w:t>
      </w:r>
      <w:r>
        <w:t xml:space="preserve">   dp[i] = Math.max(j*dp[i-j],dp[i]);</w:t>
      </w:r>
    </w:p>
    <w:p w14:paraId="4E4112FB" w14:textId="77777777" w:rsidR="00DB7ACC" w:rsidRDefault="00C37B29">
      <w:r>
        <w:t xml:space="preserve">            }</w:t>
      </w:r>
    </w:p>
    <w:p w14:paraId="31821960" w14:textId="77777777" w:rsidR="00DB7ACC" w:rsidRDefault="00C37B29">
      <w:r>
        <w:t xml:space="preserve">        }</w:t>
      </w:r>
    </w:p>
    <w:p w14:paraId="67144AD2" w14:textId="77777777" w:rsidR="00DB7ACC" w:rsidRDefault="00C37B29">
      <w:r>
        <w:t xml:space="preserve">        return dp[n];</w:t>
      </w:r>
    </w:p>
    <w:p w14:paraId="1087370E" w14:textId="77777777" w:rsidR="00DB7ACC" w:rsidRDefault="00C37B29">
      <w:pPr>
        <w:ind w:firstLine="480"/>
      </w:pPr>
      <w:r>
        <w:t>}</w:t>
      </w:r>
    </w:p>
    <w:p w14:paraId="2E57C29E" w14:textId="77777777" w:rsidR="00DB7ACC" w:rsidRDefault="00DB7ACC">
      <w:pPr>
        <w:ind w:firstLine="480"/>
      </w:pPr>
    </w:p>
    <w:p w14:paraId="77D1F984" w14:textId="77777777" w:rsidR="00DB7ACC" w:rsidRDefault="00C37B29">
      <w:pPr>
        <w:pStyle w:val="3"/>
      </w:pPr>
      <w:r>
        <w:rPr>
          <w:rFonts w:hint="eastAsia"/>
        </w:rPr>
        <w:lastRenderedPageBreak/>
        <w:t>打家劫舍</w:t>
      </w:r>
      <w:r>
        <w:rPr>
          <w:rFonts w:hint="eastAsia"/>
        </w:rPr>
        <w:t>I/II/III</w:t>
      </w:r>
    </w:p>
    <w:p w14:paraId="4D5E4027" w14:textId="77777777" w:rsidR="00DB7ACC" w:rsidRDefault="00C37B29">
      <w:r>
        <w:rPr>
          <w:noProof/>
        </w:rPr>
        <w:drawing>
          <wp:inline distT="0" distB="0" distL="114300" distR="114300" wp14:anchorId="0487750F" wp14:editId="5BA26B4F">
            <wp:extent cx="4408805" cy="3935095"/>
            <wp:effectExtent l="0" t="0" r="10795" b="8255"/>
            <wp:docPr id="43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41"/>
                    <pic:cNvPicPr>
                      <a:picLocks noChangeAspect="1"/>
                    </pic:cNvPicPr>
                  </pic:nvPicPr>
                  <pic:blipFill>
                    <a:blip r:embed="rId345"/>
                    <a:stretch>
                      <a:fillRect/>
                    </a:stretch>
                  </pic:blipFill>
                  <pic:spPr>
                    <a:xfrm>
                      <a:off x="0" y="0"/>
                      <a:ext cx="4408805" cy="3935095"/>
                    </a:xfrm>
                    <a:prstGeom prst="rect">
                      <a:avLst/>
                    </a:prstGeom>
                    <a:noFill/>
                    <a:ln>
                      <a:noFill/>
                    </a:ln>
                  </pic:spPr>
                </pic:pic>
              </a:graphicData>
            </a:graphic>
          </wp:inline>
        </w:drawing>
      </w:r>
    </w:p>
    <w:p w14:paraId="33CFF41B" w14:textId="77777777" w:rsidR="00DB7ACC" w:rsidRDefault="00DB7ACC"/>
    <w:p w14:paraId="4BD484C7" w14:textId="77777777" w:rsidR="00DB7ACC" w:rsidRDefault="00C37B29">
      <w:r>
        <w:rPr>
          <w:rFonts w:hint="eastAsia"/>
        </w:rPr>
        <w:t>/**</w:t>
      </w:r>
    </w:p>
    <w:p w14:paraId="32F69F62" w14:textId="77777777" w:rsidR="00DB7ACC" w:rsidRDefault="00C37B29">
      <w:r>
        <w:rPr>
          <w:rFonts w:hint="eastAsia"/>
        </w:rPr>
        <w:t xml:space="preserve">     * dp[i] </w:t>
      </w:r>
      <w:r>
        <w:rPr>
          <w:rFonts w:hint="eastAsia"/>
        </w:rPr>
        <w:t>偷以</w:t>
      </w:r>
      <w:r>
        <w:rPr>
          <w:rFonts w:hint="eastAsia"/>
        </w:rPr>
        <w:t>nums[i]</w:t>
      </w:r>
      <w:r>
        <w:rPr>
          <w:rFonts w:hint="eastAsia"/>
        </w:rPr>
        <w:t>结尾的属于组的最大值</w:t>
      </w:r>
    </w:p>
    <w:p w14:paraId="3A4D4B51" w14:textId="77777777" w:rsidR="00DB7ACC" w:rsidRDefault="00C37B29">
      <w:r>
        <w:rPr>
          <w:rFonts w:hint="eastAsia"/>
        </w:rPr>
        <w:t xml:space="preserve">     * @param nums</w:t>
      </w:r>
    </w:p>
    <w:p w14:paraId="424F3EAA" w14:textId="77777777" w:rsidR="00DB7ACC" w:rsidRDefault="00C37B29">
      <w:r>
        <w:rPr>
          <w:rFonts w:hint="eastAsia"/>
        </w:rPr>
        <w:t xml:space="preserve">     * @return</w:t>
      </w:r>
    </w:p>
    <w:p w14:paraId="7523CA3C" w14:textId="77777777" w:rsidR="00DB7ACC" w:rsidRDefault="00C37B29">
      <w:r>
        <w:rPr>
          <w:rFonts w:hint="eastAsia"/>
        </w:rPr>
        <w:t xml:space="preserve">     * </w:t>
      </w:r>
      <w:r>
        <w:rPr>
          <w:rFonts w:hint="eastAsia"/>
        </w:rPr>
        <w:t>你是一个专业的小偷，计划偷窃沿街的房屋。</w:t>
      </w:r>
    </w:p>
    <w:p w14:paraId="79124EC3" w14:textId="77777777" w:rsidR="00DB7ACC" w:rsidRDefault="00C37B29">
      <w:r>
        <w:rPr>
          <w:rFonts w:hint="eastAsia"/>
        </w:rPr>
        <w:t xml:space="preserve">     * </w:t>
      </w:r>
      <w:r>
        <w:rPr>
          <w:rFonts w:hint="eastAsia"/>
        </w:rPr>
        <w:t>每间房内都藏有一定的现金，</w:t>
      </w:r>
    </w:p>
    <w:p w14:paraId="4E648F7E" w14:textId="77777777" w:rsidR="00DB7ACC" w:rsidRDefault="00C37B29">
      <w:r>
        <w:rPr>
          <w:rFonts w:hint="eastAsia"/>
        </w:rPr>
        <w:t xml:space="preserve">     * </w:t>
      </w:r>
      <w:r>
        <w:rPr>
          <w:rFonts w:hint="eastAsia"/>
        </w:rPr>
        <w:t>影响你偷窃的唯一制约因素就是相邻的房屋装有相互连通的</w:t>
      </w:r>
      <w:r>
        <w:rPr>
          <w:rFonts w:hint="eastAsia"/>
        </w:rPr>
        <w:t>防盗系统</w:t>
      </w:r>
    </w:p>
    <w:p w14:paraId="02E1A9F9" w14:textId="77777777" w:rsidR="00DB7ACC" w:rsidRDefault="00C37B29">
      <w:r>
        <w:rPr>
          <w:rFonts w:hint="eastAsia"/>
        </w:rPr>
        <w:t xml:space="preserve">     * </w:t>
      </w:r>
      <w:r>
        <w:rPr>
          <w:rFonts w:hint="eastAsia"/>
        </w:rPr>
        <w:t>，如果两间相邻的房屋在同一晚上被小偷闯入，系统会自动报警。</w:t>
      </w:r>
    </w:p>
    <w:p w14:paraId="264256BA" w14:textId="77777777" w:rsidR="00DB7ACC" w:rsidRDefault="00C37B29">
      <w:r>
        <w:rPr>
          <w:rFonts w:hint="eastAsia"/>
        </w:rPr>
        <w:t xml:space="preserve">     * </w:t>
      </w:r>
      <w:r>
        <w:rPr>
          <w:rFonts w:hint="eastAsia"/>
        </w:rPr>
        <w:t>给定一个代表每个房屋存放金额的非负整数数组，</w:t>
      </w:r>
    </w:p>
    <w:p w14:paraId="5A05E9EC" w14:textId="77777777" w:rsidR="00DB7ACC" w:rsidRDefault="00C37B29">
      <w:r>
        <w:rPr>
          <w:rFonts w:hint="eastAsia"/>
        </w:rPr>
        <w:t xml:space="preserve">     * </w:t>
      </w:r>
      <w:r>
        <w:rPr>
          <w:rFonts w:hint="eastAsia"/>
        </w:rPr>
        <w:t>计算你</w:t>
      </w:r>
      <w:r>
        <w:rPr>
          <w:rFonts w:hint="eastAsia"/>
        </w:rPr>
        <w:t xml:space="preserve"> </w:t>
      </w:r>
      <w:r>
        <w:rPr>
          <w:rFonts w:hint="eastAsia"/>
        </w:rPr>
        <w:t>不触动警报装置的情况下</w:t>
      </w:r>
      <w:r>
        <w:rPr>
          <w:rFonts w:hint="eastAsia"/>
        </w:rPr>
        <w:t xml:space="preserve"> </w:t>
      </w:r>
      <w:r>
        <w:rPr>
          <w:rFonts w:hint="eastAsia"/>
        </w:rPr>
        <w:t>，</w:t>
      </w:r>
    </w:p>
    <w:p w14:paraId="2FEBF719" w14:textId="77777777" w:rsidR="00DB7ACC" w:rsidRDefault="00C37B29">
      <w:r>
        <w:rPr>
          <w:rFonts w:hint="eastAsia"/>
        </w:rPr>
        <w:t xml:space="preserve">     * </w:t>
      </w:r>
      <w:r>
        <w:rPr>
          <w:rFonts w:hint="eastAsia"/>
        </w:rPr>
        <w:t>一夜之内能够偷窃到的最高金额。</w:t>
      </w:r>
    </w:p>
    <w:p w14:paraId="0A73574C" w14:textId="77777777" w:rsidR="00DB7ACC" w:rsidRDefault="00C37B29">
      <w:r>
        <w:rPr>
          <w:rFonts w:hint="eastAsia"/>
        </w:rPr>
        <w:t xml:space="preserve">     */</w:t>
      </w:r>
    </w:p>
    <w:p w14:paraId="05E8B097" w14:textId="77777777" w:rsidR="00DB7ACC" w:rsidRDefault="00C37B29">
      <w:r>
        <w:rPr>
          <w:rFonts w:hint="eastAsia"/>
        </w:rPr>
        <w:t xml:space="preserve">    public int rob1(int[] nums) {</w:t>
      </w:r>
    </w:p>
    <w:p w14:paraId="4ACB4A40" w14:textId="77777777" w:rsidR="00DB7ACC" w:rsidRDefault="00C37B29">
      <w:r>
        <w:rPr>
          <w:rFonts w:hint="eastAsia"/>
        </w:rPr>
        <w:t xml:space="preserve">        if(nums==null||nums.length==0) return 0;</w:t>
      </w:r>
    </w:p>
    <w:p w14:paraId="73EC5855" w14:textId="77777777" w:rsidR="00DB7ACC" w:rsidRDefault="00C37B29">
      <w:r>
        <w:rPr>
          <w:rFonts w:hint="eastAsia"/>
        </w:rPr>
        <w:t xml:space="preserve">        if(nums.length==1) return nums[0];</w:t>
      </w:r>
    </w:p>
    <w:p w14:paraId="4D05A1F9" w14:textId="77777777" w:rsidR="00DB7ACC" w:rsidRDefault="00DB7ACC"/>
    <w:p w14:paraId="6C23B947" w14:textId="77777777" w:rsidR="00DB7ACC" w:rsidRDefault="00C37B29">
      <w:r>
        <w:rPr>
          <w:rFonts w:hint="eastAsia"/>
        </w:rPr>
        <w:t xml:space="preserve">        int[] dp = new int[nums.length];</w:t>
      </w:r>
    </w:p>
    <w:p w14:paraId="3187C13F" w14:textId="77777777" w:rsidR="00DB7ACC" w:rsidRDefault="00C37B29">
      <w:r>
        <w:rPr>
          <w:rFonts w:hint="eastAsia"/>
        </w:rPr>
        <w:t xml:space="preserve">        dp[0]=nums[0];</w:t>
      </w:r>
    </w:p>
    <w:p w14:paraId="400D4974" w14:textId="77777777" w:rsidR="00DB7ACC" w:rsidRDefault="00C37B29">
      <w:r>
        <w:rPr>
          <w:rFonts w:hint="eastAsia"/>
        </w:rPr>
        <w:t xml:space="preserve">        dp[1]= Math.max(nums[0],nums[1]);</w:t>
      </w:r>
    </w:p>
    <w:p w14:paraId="58C7D07D" w14:textId="77777777" w:rsidR="00DB7ACC" w:rsidRDefault="00DB7ACC"/>
    <w:p w14:paraId="04963417" w14:textId="77777777" w:rsidR="00DB7ACC" w:rsidRDefault="00C37B29">
      <w:r>
        <w:rPr>
          <w:rFonts w:hint="eastAsia"/>
        </w:rPr>
        <w:lastRenderedPageBreak/>
        <w:t xml:space="preserve">        for (int i=2;i&lt;nums.length;i++){</w:t>
      </w:r>
    </w:p>
    <w:p w14:paraId="11590052" w14:textId="77777777" w:rsidR="00DB7ACC" w:rsidRDefault="00C37B29">
      <w:r>
        <w:rPr>
          <w:rFonts w:hint="eastAsia"/>
        </w:rPr>
        <w:t xml:space="preserve">            dp[</w:t>
      </w:r>
      <w:r>
        <w:rPr>
          <w:rFonts w:hint="eastAsia"/>
        </w:rPr>
        <w:t>i]=Math.max(dp[i-1],dp[i-2]+nums[i]);</w:t>
      </w:r>
    </w:p>
    <w:p w14:paraId="1E6DF27A" w14:textId="77777777" w:rsidR="00DB7ACC" w:rsidRDefault="00C37B29">
      <w:r>
        <w:rPr>
          <w:rFonts w:hint="eastAsia"/>
        </w:rPr>
        <w:t xml:space="preserve">        }</w:t>
      </w:r>
    </w:p>
    <w:p w14:paraId="7AFBFDFF" w14:textId="77777777" w:rsidR="00DB7ACC" w:rsidRDefault="00C37B29">
      <w:r>
        <w:rPr>
          <w:rFonts w:hint="eastAsia"/>
        </w:rPr>
        <w:t xml:space="preserve">        return dp[nums.length-1];</w:t>
      </w:r>
    </w:p>
    <w:p w14:paraId="304C0B03" w14:textId="77777777" w:rsidR="00DB7ACC" w:rsidRDefault="00C37B29">
      <w:pPr>
        <w:ind w:firstLine="480"/>
      </w:pPr>
      <w:r>
        <w:rPr>
          <w:rFonts w:hint="eastAsia"/>
        </w:rPr>
        <w:t>}</w:t>
      </w:r>
    </w:p>
    <w:p w14:paraId="704F30CD" w14:textId="77777777" w:rsidR="00DB7ACC" w:rsidRDefault="00DB7ACC">
      <w:pPr>
        <w:ind w:firstLine="480"/>
      </w:pPr>
    </w:p>
    <w:p w14:paraId="291029F3" w14:textId="77777777" w:rsidR="00DB7ACC" w:rsidRDefault="00C37B29">
      <w:pPr>
        <w:ind w:firstLine="480"/>
      </w:pPr>
      <w:r>
        <w:rPr>
          <w:noProof/>
        </w:rPr>
        <w:drawing>
          <wp:inline distT="0" distB="0" distL="114300" distR="114300" wp14:anchorId="00FB8BA5" wp14:editId="4D28F987">
            <wp:extent cx="5273040" cy="5368925"/>
            <wp:effectExtent l="0" t="0" r="3810" b="3175"/>
            <wp:docPr id="43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42"/>
                    <pic:cNvPicPr>
                      <a:picLocks noChangeAspect="1"/>
                    </pic:cNvPicPr>
                  </pic:nvPicPr>
                  <pic:blipFill>
                    <a:blip r:embed="rId346"/>
                    <a:stretch>
                      <a:fillRect/>
                    </a:stretch>
                  </pic:blipFill>
                  <pic:spPr>
                    <a:xfrm>
                      <a:off x="0" y="0"/>
                      <a:ext cx="5273040" cy="5368925"/>
                    </a:xfrm>
                    <a:prstGeom prst="rect">
                      <a:avLst/>
                    </a:prstGeom>
                    <a:noFill/>
                    <a:ln>
                      <a:noFill/>
                    </a:ln>
                  </pic:spPr>
                </pic:pic>
              </a:graphicData>
            </a:graphic>
          </wp:inline>
        </w:drawing>
      </w:r>
    </w:p>
    <w:p w14:paraId="6C262452" w14:textId="77777777" w:rsidR="00DB7ACC" w:rsidRDefault="00C37B29">
      <w:pPr>
        <w:ind w:firstLine="480"/>
      </w:pPr>
      <w:r>
        <w:rPr>
          <w:rFonts w:hint="eastAsia"/>
        </w:rPr>
        <w:t xml:space="preserve">    /**</w:t>
      </w:r>
    </w:p>
    <w:p w14:paraId="0E4C3DDA" w14:textId="77777777" w:rsidR="00DB7ACC" w:rsidRDefault="00C37B29">
      <w:pPr>
        <w:ind w:firstLine="480"/>
      </w:pPr>
      <w:r>
        <w:rPr>
          <w:rFonts w:hint="eastAsia"/>
        </w:rPr>
        <w:t xml:space="preserve">     * dp[i] </w:t>
      </w:r>
      <w:r>
        <w:rPr>
          <w:rFonts w:hint="eastAsia"/>
        </w:rPr>
        <w:t>偷以</w:t>
      </w:r>
      <w:r>
        <w:rPr>
          <w:rFonts w:hint="eastAsia"/>
        </w:rPr>
        <w:t>nums[i]</w:t>
      </w:r>
      <w:r>
        <w:rPr>
          <w:rFonts w:hint="eastAsia"/>
        </w:rPr>
        <w:t>结尾的属于组的最大值</w:t>
      </w:r>
    </w:p>
    <w:p w14:paraId="1DED8294" w14:textId="77777777" w:rsidR="00DB7ACC" w:rsidRDefault="00C37B29">
      <w:pPr>
        <w:ind w:firstLine="480"/>
      </w:pPr>
      <w:r>
        <w:rPr>
          <w:rFonts w:hint="eastAsia"/>
        </w:rPr>
        <w:t xml:space="preserve">     * @param nums</w:t>
      </w:r>
    </w:p>
    <w:p w14:paraId="3BB72BF3" w14:textId="77777777" w:rsidR="00DB7ACC" w:rsidRDefault="00C37B29">
      <w:pPr>
        <w:ind w:firstLine="480"/>
      </w:pPr>
      <w:r>
        <w:rPr>
          <w:rFonts w:hint="eastAsia"/>
        </w:rPr>
        <w:t xml:space="preserve">     * @return</w:t>
      </w:r>
    </w:p>
    <w:p w14:paraId="7D1DEE5A" w14:textId="77777777" w:rsidR="00DB7ACC" w:rsidRDefault="00C37B29">
      <w:pPr>
        <w:ind w:firstLine="480"/>
      </w:pPr>
      <w:r>
        <w:rPr>
          <w:rFonts w:hint="eastAsia"/>
        </w:rPr>
        <w:t xml:space="preserve">     * </w:t>
      </w:r>
      <w:r>
        <w:rPr>
          <w:rFonts w:hint="eastAsia"/>
        </w:rPr>
        <w:t>你是一个专业的小偷，计划偷窃沿街的房屋。</w:t>
      </w:r>
    </w:p>
    <w:p w14:paraId="004DF42D" w14:textId="77777777" w:rsidR="00DB7ACC" w:rsidRDefault="00C37B29">
      <w:pPr>
        <w:ind w:firstLine="480"/>
      </w:pPr>
      <w:r>
        <w:rPr>
          <w:rFonts w:hint="eastAsia"/>
        </w:rPr>
        <w:t xml:space="preserve">     * </w:t>
      </w:r>
      <w:r>
        <w:rPr>
          <w:rFonts w:hint="eastAsia"/>
        </w:rPr>
        <w:t>每间房内都藏有一定的现金，</w:t>
      </w:r>
    </w:p>
    <w:p w14:paraId="499D1107" w14:textId="77777777" w:rsidR="00DB7ACC" w:rsidRDefault="00C37B29">
      <w:pPr>
        <w:ind w:firstLine="480"/>
      </w:pPr>
      <w:r>
        <w:rPr>
          <w:rFonts w:hint="eastAsia"/>
        </w:rPr>
        <w:t xml:space="preserve">     * </w:t>
      </w:r>
      <w:r>
        <w:rPr>
          <w:rFonts w:hint="eastAsia"/>
        </w:rPr>
        <w:t>影响你偷窃的唯一制约因素就是相邻的房屋装有相互连通的防盗系统</w:t>
      </w:r>
    </w:p>
    <w:p w14:paraId="29A3199B" w14:textId="77777777" w:rsidR="00DB7ACC" w:rsidRDefault="00C37B29">
      <w:pPr>
        <w:ind w:firstLine="480"/>
      </w:pPr>
      <w:r>
        <w:rPr>
          <w:rFonts w:hint="eastAsia"/>
        </w:rPr>
        <w:t xml:space="preserve">     * </w:t>
      </w:r>
      <w:r>
        <w:rPr>
          <w:rFonts w:hint="eastAsia"/>
        </w:rPr>
        <w:t>，如果两间相邻的房屋在同一晚上被小偷闯入，系统会自动报警。</w:t>
      </w:r>
    </w:p>
    <w:p w14:paraId="711A0BEC" w14:textId="77777777" w:rsidR="00DB7ACC" w:rsidRDefault="00C37B29">
      <w:pPr>
        <w:ind w:firstLine="480"/>
      </w:pPr>
      <w:r>
        <w:rPr>
          <w:rFonts w:hint="eastAsia"/>
        </w:rPr>
        <w:t xml:space="preserve">     * </w:t>
      </w:r>
      <w:r>
        <w:rPr>
          <w:rFonts w:hint="eastAsia"/>
        </w:rPr>
        <w:t>给定一个代表每个房屋存放金额的非负整数数组，</w:t>
      </w:r>
    </w:p>
    <w:p w14:paraId="0F485AEB" w14:textId="77777777" w:rsidR="00DB7ACC" w:rsidRDefault="00C37B29">
      <w:pPr>
        <w:ind w:firstLine="480"/>
      </w:pPr>
      <w:r>
        <w:rPr>
          <w:rFonts w:hint="eastAsia"/>
        </w:rPr>
        <w:t xml:space="preserve">     * </w:t>
      </w:r>
      <w:r>
        <w:rPr>
          <w:rFonts w:hint="eastAsia"/>
        </w:rPr>
        <w:t>计算你</w:t>
      </w:r>
      <w:r>
        <w:rPr>
          <w:rFonts w:hint="eastAsia"/>
        </w:rPr>
        <w:t xml:space="preserve"> </w:t>
      </w:r>
      <w:r>
        <w:rPr>
          <w:rFonts w:hint="eastAsia"/>
        </w:rPr>
        <w:t>不触动警报装置的情况下</w:t>
      </w:r>
      <w:r>
        <w:rPr>
          <w:rFonts w:hint="eastAsia"/>
        </w:rPr>
        <w:t xml:space="preserve"> </w:t>
      </w:r>
      <w:r>
        <w:rPr>
          <w:rFonts w:hint="eastAsia"/>
        </w:rPr>
        <w:t>，</w:t>
      </w:r>
    </w:p>
    <w:p w14:paraId="65D49859" w14:textId="77777777" w:rsidR="00DB7ACC" w:rsidRDefault="00C37B29">
      <w:pPr>
        <w:ind w:firstLine="480"/>
      </w:pPr>
      <w:r>
        <w:rPr>
          <w:rFonts w:hint="eastAsia"/>
        </w:rPr>
        <w:lastRenderedPageBreak/>
        <w:t xml:space="preserve">     * </w:t>
      </w:r>
      <w:r>
        <w:rPr>
          <w:rFonts w:hint="eastAsia"/>
        </w:rPr>
        <w:t>一夜之内能够偷窃到的最高金额。</w:t>
      </w:r>
    </w:p>
    <w:p w14:paraId="27E58A44" w14:textId="77777777" w:rsidR="00DB7ACC" w:rsidRDefault="00C37B29">
      <w:pPr>
        <w:ind w:firstLine="480"/>
      </w:pPr>
      <w:r>
        <w:rPr>
          <w:rFonts w:hint="eastAsia"/>
        </w:rPr>
        <w:t xml:space="preserve">     */</w:t>
      </w:r>
    </w:p>
    <w:p w14:paraId="2BF616D1" w14:textId="77777777" w:rsidR="00DB7ACC" w:rsidRDefault="00C37B29">
      <w:pPr>
        <w:ind w:firstLine="480"/>
      </w:pPr>
      <w:r>
        <w:rPr>
          <w:rFonts w:hint="eastAsia"/>
        </w:rPr>
        <w:t xml:space="preserve">    public int rob1(int[] nums) {</w:t>
      </w:r>
    </w:p>
    <w:p w14:paraId="1AD607AD" w14:textId="77777777" w:rsidR="00DB7ACC" w:rsidRDefault="00C37B29">
      <w:pPr>
        <w:ind w:firstLine="480"/>
      </w:pPr>
      <w:r>
        <w:rPr>
          <w:rFonts w:hint="eastAsia"/>
        </w:rPr>
        <w:t xml:space="preserve">        if(nums==null||nums.length==0) return 0;</w:t>
      </w:r>
    </w:p>
    <w:p w14:paraId="1FF130B8" w14:textId="77777777" w:rsidR="00DB7ACC" w:rsidRDefault="00C37B29">
      <w:pPr>
        <w:ind w:firstLine="480"/>
      </w:pPr>
      <w:r>
        <w:rPr>
          <w:rFonts w:hint="eastAsia"/>
        </w:rPr>
        <w:t xml:space="preserve">        if(nums.length==1) return nums[0];</w:t>
      </w:r>
    </w:p>
    <w:p w14:paraId="02E6D784" w14:textId="77777777" w:rsidR="00DB7ACC" w:rsidRDefault="00DB7ACC">
      <w:pPr>
        <w:ind w:firstLine="480"/>
      </w:pPr>
    </w:p>
    <w:p w14:paraId="6CE6A02B" w14:textId="77777777" w:rsidR="00DB7ACC" w:rsidRDefault="00C37B29">
      <w:pPr>
        <w:ind w:firstLine="480"/>
      </w:pPr>
      <w:r>
        <w:rPr>
          <w:rFonts w:hint="eastAsia"/>
        </w:rPr>
        <w:t xml:space="preserve">        int[] dp = new int[nums.length];</w:t>
      </w:r>
    </w:p>
    <w:p w14:paraId="669B7AD2" w14:textId="77777777" w:rsidR="00DB7ACC" w:rsidRDefault="00C37B29">
      <w:pPr>
        <w:ind w:firstLine="480"/>
      </w:pPr>
      <w:r>
        <w:rPr>
          <w:rFonts w:hint="eastAsia"/>
        </w:rPr>
        <w:t xml:space="preserve">        dp[0]=nums[0];</w:t>
      </w:r>
    </w:p>
    <w:p w14:paraId="75C3BC1A" w14:textId="77777777" w:rsidR="00DB7ACC" w:rsidRDefault="00C37B29">
      <w:pPr>
        <w:ind w:firstLine="480"/>
      </w:pPr>
      <w:r>
        <w:rPr>
          <w:rFonts w:hint="eastAsia"/>
        </w:rPr>
        <w:t xml:space="preserve">        dp[1]= Math.max(nums[0],nums[1]);</w:t>
      </w:r>
    </w:p>
    <w:p w14:paraId="71142E46" w14:textId="77777777" w:rsidR="00DB7ACC" w:rsidRDefault="00DB7ACC">
      <w:pPr>
        <w:ind w:firstLine="480"/>
      </w:pPr>
    </w:p>
    <w:p w14:paraId="2E4024F3" w14:textId="77777777" w:rsidR="00DB7ACC" w:rsidRDefault="00C37B29">
      <w:pPr>
        <w:ind w:firstLine="480"/>
      </w:pPr>
      <w:r>
        <w:rPr>
          <w:rFonts w:hint="eastAsia"/>
        </w:rPr>
        <w:t xml:space="preserve">        for (int i=2;i&lt;nums.length;i++){</w:t>
      </w:r>
    </w:p>
    <w:p w14:paraId="6DD638F2" w14:textId="77777777" w:rsidR="00DB7ACC" w:rsidRDefault="00C37B29">
      <w:pPr>
        <w:ind w:firstLine="480"/>
      </w:pPr>
      <w:r>
        <w:rPr>
          <w:rFonts w:hint="eastAsia"/>
        </w:rPr>
        <w:t xml:space="preserve">            dp[i]=Math.max(dp[i-1],dp[i-2]+nums[i]);</w:t>
      </w:r>
    </w:p>
    <w:p w14:paraId="4E537E5F" w14:textId="77777777" w:rsidR="00DB7ACC" w:rsidRDefault="00C37B29">
      <w:pPr>
        <w:ind w:firstLine="480"/>
      </w:pPr>
      <w:r>
        <w:rPr>
          <w:rFonts w:hint="eastAsia"/>
        </w:rPr>
        <w:t xml:space="preserve">        }</w:t>
      </w:r>
    </w:p>
    <w:p w14:paraId="7423D00F" w14:textId="77777777" w:rsidR="00DB7ACC" w:rsidRDefault="00C37B29">
      <w:pPr>
        <w:ind w:firstLine="480"/>
      </w:pPr>
      <w:r>
        <w:rPr>
          <w:rFonts w:hint="eastAsia"/>
        </w:rPr>
        <w:t xml:space="preserve"> </w:t>
      </w:r>
      <w:r>
        <w:rPr>
          <w:rFonts w:hint="eastAsia"/>
        </w:rPr>
        <w:t xml:space="preserve">       return dp[nums.length-1];</w:t>
      </w:r>
    </w:p>
    <w:p w14:paraId="1CF1CF94" w14:textId="77777777" w:rsidR="00DB7ACC" w:rsidRDefault="00C37B29">
      <w:pPr>
        <w:ind w:firstLine="480"/>
      </w:pPr>
      <w:r>
        <w:rPr>
          <w:rFonts w:hint="eastAsia"/>
        </w:rPr>
        <w:t xml:space="preserve">    }</w:t>
      </w:r>
    </w:p>
    <w:p w14:paraId="03B52B9F" w14:textId="77777777" w:rsidR="00DB7ACC" w:rsidRDefault="00DB7ACC">
      <w:pPr>
        <w:ind w:firstLine="480"/>
      </w:pPr>
    </w:p>
    <w:p w14:paraId="585737D8" w14:textId="77777777" w:rsidR="00DB7ACC" w:rsidRDefault="00DB7ACC">
      <w:pPr>
        <w:ind w:firstLine="480"/>
      </w:pPr>
    </w:p>
    <w:p w14:paraId="25064571" w14:textId="77777777" w:rsidR="00DB7ACC" w:rsidRDefault="00C37B29">
      <w:pPr>
        <w:ind w:firstLine="480"/>
      </w:pPr>
      <w:r>
        <w:rPr>
          <w:rFonts w:hint="eastAsia"/>
        </w:rPr>
        <w:t xml:space="preserve">    /**</w:t>
      </w:r>
    </w:p>
    <w:p w14:paraId="7CA2D012" w14:textId="77777777" w:rsidR="00DB7ACC" w:rsidRDefault="00C37B29">
      <w:pPr>
        <w:ind w:firstLine="480"/>
      </w:pPr>
      <w:r>
        <w:rPr>
          <w:rFonts w:hint="eastAsia"/>
        </w:rPr>
        <w:t xml:space="preserve">     *</w:t>
      </w:r>
    </w:p>
    <w:p w14:paraId="0D154272" w14:textId="77777777" w:rsidR="00DB7ACC" w:rsidRDefault="00C37B29">
      <w:pPr>
        <w:ind w:firstLine="480"/>
      </w:pPr>
      <w:r>
        <w:rPr>
          <w:rFonts w:hint="eastAsia"/>
        </w:rPr>
        <w:t xml:space="preserve">     * @param nums</w:t>
      </w:r>
    </w:p>
    <w:p w14:paraId="03A2C54B" w14:textId="77777777" w:rsidR="00DB7ACC" w:rsidRDefault="00C37B29">
      <w:pPr>
        <w:ind w:firstLine="480"/>
      </w:pPr>
      <w:r>
        <w:rPr>
          <w:rFonts w:hint="eastAsia"/>
        </w:rPr>
        <w:t xml:space="preserve">     * @return</w:t>
      </w:r>
    </w:p>
    <w:p w14:paraId="1677725D" w14:textId="77777777" w:rsidR="00DB7ACC" w:rsidRDefault="00C37B29">
      <w:pPr>
        <w:ind w:firstLine="480"/>
      </w:pPr>
      <w:r>
        <w:rPr>
          <w:rFonts w:hint="eastAsia"/>
        </w:rPr>
        <w:t xml:space="preserve">     */</w:t>
      </w:r>
    </w:p>
    <w:p w14:paraId="7F6B2263" w14:textId="77777777" w:rsidR="00DB7ACC" w:rsidRDefault="00C37B29">
      <w:pPr>
        <w:ind w:firstLine="480"/>
      </w:pPr>
      <w:r>
        <w:rPr>
          <w:rFonts w:hint="eastAsia"/>
        </w:rPr>
        <w:t xml:space="preserve">    public int rob(int[] nums) {</w:t>
      </w:r>
    </w:p>
    <w:p w14:paraId="4C13308B" w14:textId="77777777" w:rsidR="00DB7ACC" w:rsidRDefault="00C37B29">
      <w:pPr>
        <w:ind w:firstLine="480"/>
      </w:pPr>
      <w:r>
        <w:rPr>
          <w:rFonts w:hint="eastAsia"/>
        </w:rPr>
        <w:t xml:space="preserve">        if(nums==null||nums.length==0) return 0;</w:t>
      </w:r>
    </w:p>
    <w:p w14:paraId="173A12A6" w14:textId="77777777" w:rsidR="00DB7ACC" w:rsidRDefault="00C37B29">
      <w:pPr>
        <w:ind w:firstLine="480"/>
      </w:pPr>
      <w:r>
        <w:rPr>
          <w:rFonts w:hint="eastAsia"/>
        </w:rPr>
        <w:t xml:space="preserve">        if(nums.length==1) return nums[0];</w:t>
      </w:r>
    </w:p>
    <w:p w14:paraId="29EA2F17" w14:textId="77777777" w:rsidR="00DB7ACC" w:rsidRDefault="00DB7ACC">
      <w:pPr>
        <w:ind w:firstLine="480"/>
      </w:pPr>
    </w:p>
    <w:p w14:paraId="181D5575" w14:textId="77777777" w:rsidR="00DB7ACC" w:rsidRDefault="00C37B29">
      <w:pPr>
        <w:ind w:firstLine="480"/>
      </w:pPr>
      <w:r>
        <w:rPr>
          <w:rFonts w:hint="eastAsia"/>
        </w:rPr>
        <w:t xml:space="preserve">        return Math.max(rob1(Arr</w:t>
      </w:r>
      <w:r>
        <w:rPr>
          <w:rFonts w:hint="eastAsia"/>
        </w:rPr>
        <w:t>ays.copyOfRange(nums,0,nums.length-1)),</w:t>
      </w:r>
    </w:p>
    <w:p w14:paraId="386423A6" w14:textId="77777777" w:rsidR="00DB7ACC" w:rsidRDefault="00C37B29">
      <w:pPr>
        <w:ind w:firstLine="480"/>
      </w:pPr>
      <w:r>
        <w:rPr>
          <w:rFonts w:hint="eastAsia"/>
        </w:rPr>
        <w:t xml:space="preserve">                rob1(Arrays.copyOfRange(nums,1,nums.length)));</w:t>
      </w:r>
    </w:p>
    <w:p w14:paraId="74B86F58" w14:textId="77777777" w:rsidR="00DB7ACC" w:rsidRDefault="00C37B29">
      <w:pPr>
        <w:ind w:firstLine="480"/>
      </w:pPr>
      <w:r>
        <w:rPr>
          <w:rFonts w:hint="eastAsia"/>
        </w:rPr>
        <w:t xml:space="preserve">    }</w:t>
      </w:r>
    </w:p>
    <w:p w14:paraId="62946D37" w14:textId="77777777" w:rsidR="00DB7ACC" w:rsidRDefault="00DB7ACC">
      <w:pPr>
        <w:ind w:firstLine="480"/>
      </w:pPr>
    </w:p>
    <w:p w14:paraId="732EC6B2" w14:textId="77777777" w:rsidR="00DB7ACC" w:rsidRDefault="00C37B29">
      <w:pPr>
        <w:pStyle w:val="3"/>
      </w:pPr>
      <w:r>
        <w:rPr>
          <w:rFonts w:hint="eastAsia"/>
        </w:rPr>
        <w:t>爬楼梯</w:t>
      </w:r>
      <w:r>
        <w:rPr>
          <w:rFonts w:hint="eastAsia"/>
        </w:rPr>
        <w:t>(</w:t>
      </w:r>
      <w:r>
        <w:rPr>
          <w:rFonts w:hint="eastAsia"/>
        </w:rPr>
        <w:t>一次爬一或者两个台阶）</w:t>
      </w:r>
    </w:p>
    <w:p w14:paraId="64899432" w14:textId="77777777" w:rsidR="00DB7ACC" w:rsidRDefault="00DB7ACC"/>
    <w:p w14:paraId="0D0733FC" w14:textId="77777777" w:rsidR="00DB7ACC" w:rsidRDefault="00C37B29">
      <w:r>
        <w:rPr>
          <w:noProof/>
        </w:rPr>
        <w:lastRenderedPageBreak/>
        <w:drawing>
          <wp:inline distT="0" distB="0" distL="114300" distR="114300" wp14:anchorId="37F99FEA" wp14:editId="7E789A36">
            <wp:extent cx="5272405" cy="3530600"/>
            <wp:effectExtent l="0" t="0" r="4445" b="12700"/>
            <wp:docPr id="43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27"/>
                    <pic:cNvPicPr>
                      <a:picLocks noChangeAspect="1"/>
                    </pic:cNvPicPr>
                  </pic:nvPicPr>
                  <pic:blipFill>
                    <a:blip r:embed="rId347"/>
                    <a:stretch>
                      <a:fillRect/>
                    </a:stretch>
                  </pic:blipFill>
                  <pic:spPr>
                    <a:xfrm>
                      <a:off x="0" y="0"/>
                      <a:ext cx="5272405" cy="3530600"/>
                    </a:xfrm>
                    <a:prstGeom prst="rect">
                      <a:avLst/>
                    </a:prstGeom>
                    <a:noFill/>
                    <a:ln>
                      <a:noFill/>
                    </a:ln>
                  </pic:spPr>
                </pic:pic>
              </a:graphicData>
            </a:graphic>
          </wp:inline>
        </w:drawing>
      </w:r>
    </w:p>
    <w:p w14:paraId="6861FAA6" w14:textId="77777777" w:rsidR="00DB7ACC" w:rsidRDefault="00DB7ACC"/>
    <w:p w14:paraId="11D9A3AD" w14:textId="77777777" w:rsidR="00DB7ACC" w:rsidRDefault="00C37B29">
      <w:pPr>
        <w:pStyle w:val="4"/>
      </w:pPr>
      <w:r>
        <w:rPr>
          <w:rFonts w:hint="eastAsia"/>
        </w:rPr>
        <w:t>DFS-</w:t>
      </w:r>
      <w:r>
        <w:rPr>
          <w:rFonts w:hint="eastAsia"/>
        </w:rPr>
        <w:t>超时</w:t>
      </w:r>
    </w:p>
    <w:p w14:paraId="6568D081" w14:textId="77777777" w:rsidR="00DB7ACC" w:rsidRDefault="00C37B29">
      <w:r>
        <w:t xml:space="preserve"> /**</w:t>
      </w:r>
    </w:p>
    <w:p w14:paraId="0113C899" w14:textId="77777777" w:rsidR="00DB7ACC" w:rsidRDefault="00C37B29">
      <w:r>
        <w:t xml:space="preserve">     * </w:t>
      </w:r>
      <w:r>
        <w:t>爬楼梯</w:t>
      </w:r>
    </w:p>
    <w:p w14:paraId="6F033FFD" w14:textId="77777777" w:rsidR="00DB7ACC" w:rsidRDefault="00C37B29">
      <w:r>
        <w:t xml:space="preserve">     * @param n</w:t>
      </w:r>
    </w:p>
    <w:p w14:paraId="6ABAC5C5" w14:textId="77777777" w:rsidR="00DB7ACC" w:rsidRDefault="00C37B29">
      <w:r>
        <w:t xml:space="preserve">     * @return</w:t>
      </w:r>
    </w:p>
    <w:p w14:paraId="1A41FB7F" w14:textId="77777777" w:rsidR="00DB7ACC" w:rsidRDefault="00C37B29">
      <w:r>
        <w:t xml:space="preserve">     */</w:t>
      </w:r>
    </w:p>
    <w:p w14:paraId="705A044F" w14:textId="77777777" w:rsidR="00DB7ACC" w:rsidRDefault="00C37B29">
      <w:r>
        <w:t xml:space="preserve">    public int climbStairs1(int n) {</w:t>
      </w:r>
    </w:p>
    <w:p w14:paraId="48644E59" w14:textId="77777777" w:rsidR="00DB7ACC" w:rsidRDefault="00C37B29">
      <w:r>
        <w:t xml:space="preserve">        if(n==0||n==1) return n;</w:t>
      </w:r>
    </w:p>
    <w:p w14:paraId="4B1E8BB7" w14:textId="77777777" w:rsidR="00DB7ACC" w:rsidRDefault="00C37B29">
      <w:r>
        <w:t xml:space="preserve">        if(n==2) return 2;</w:t>
      </w:r>
    </w:p>
    <w:p w14:paraId="6DE2CE15" w14:textId="77777777" w:rsidR="00DB7ACC" w:rsidRDefault="00DB7ACC"/>
    <w:p w14:paraId="3108FD55" w14:textId="77777777" w:rsidR="00DB7ACC" w:rsidRDefault="00C37B29">
      <w:r>
        <w:t xml:space="preserve">        int[] dp = new int[n+1];</w:t>
      </w:r>
    </w:p>
    <w:p w14:paraId="40EB698A" w14:textId="77777777" w:rsidR="00DB7ACC" w:rsidRDefault="00C37B29">
      <w:r>
        <w:t xml:space="preserve">        dp[0]=0;</w:t>
      </w:r>
    </w:p>
    <w:p w14:paraId="223CADCC" w14:textId="77777777" w:rsidR="00DB7ACC" w:rsidRDefault="00C37B29">
      <w:r>
        <w:t xml:space="preserve">        dp[1]=1;</w:t>
      </w:r>
    </w:p>
    <w:p w14:paraId="0CE43CB6" w14:textId="77777777" w:rsidR="00DB7ACC" w:rsidRDefault="00C37B29">
      <w:r>
        <w:t xml:space="preserve">        dp[2]=2;</w:t>
      </w:r>
    </w:p>
    <w:p w14:paraId="2AF9BE2D" w14:textId="77777777" w:rsidR="00DB7ACC" w:rsidRDefault="00C37B29">
      <w:r>
        <w:t xml:space="preserve">        for(int i=3;i&lt;=n;i++) dp[i]=dp[i-1]+dp[i-2];</w:t>
      </w:r>
    </w:p>
    <w:p w14:paraId="4A0196B2" w14:textId="77777777" w:rsidR="00DB7ACC" w:rsidRDefault="00C37B29">
      <w:r>
        <w:t xml:space="preserve">        return dp[n];</w:t>
      </w:r>
    </w:p>
    <w:p w14:paraId="39FEF60B" w14:textId="77777777" w:rsidR="00DB7ACC" w:rsidRDefault="00C37B29">
      <w:r>
        <w:t xml:space="preserve">    }</w:t>
      </w:r>
    </w:p>
    <w:p w14:paraId="0531D380" w14:textId="77777777" w:rsidR="00DB7ACC" w:rsidRDefault="00DB7ACC"/>
    <w:p w14:paraId="638B7E42" w14:textId="77777777" w:rsidR="00DB7ACC" w:rsidRDefault="00DB7ACC"/>
    <w:p w14:paraId="7977A2FC" w14:textId="77777777" w:rsidR="00DB7ACC" w:rsidRDefault="00DB7ACC"/>
    <w:p w14:paraId="7DB484CB" w14:textId="77777777" w:rsidR="00DB7ACC" w:rsidRDefault="00C37B29">
      <w:pPr>
        <w:pStyle w:val="4"/>
      </w:pPr>
      <w:r>
        <w:rPr>
          <w:rFonts w:hint="eastAsia"/>
        </w:rPr>
        <w:lastRenderedPageBreak/>
        <w:t>DFS+</w:t>
      </w:r>
      <w:r>
        <w:rPr>
          <w:rFonts w:hint="eastAsia"/>
        </w:rPr>
        <w:t>记忆化</w:t>
      </w:r>
      <w:r>
        <w:rPr>
          <w:rFonts w:hint="eastAsia"/>
        </w:rPr>
        <w:t>-</w:t>
      </w:r>
      <w:r>
        <w:rPr>
          <w:rFonts w:hint="eastAsia"/>
        </w:rPr>
        <w:t>超时</w:t>
      </w:r>
    </w:p>
    <w:p w14:paraId="11576BA4" w14:textId="77777777" w:rsidR="00DB7ACC" w:rsidRDefault="00C37B29">
      <w:r>
        <w:rPr>
          <w:rFonts w:hint="eastAsia"/>
        </w:rPr>
        <w:t xml:space="preserve">   int[] memory;</w:t>
      </w:r>
    </w:p>
    <w:p w14:paraId="61C92AD9" w14:textId="77777777" w:rsidR="00DB7ACC" w:rsidRDefault="00C37B29">
      <w:r>
        <w:rPr>
          <w:rFonts w:hint="eastAsia"/>
        </w:rPr>
        <w:t xml:space="preserve">    // DFS</w:t>
      </w:r>
      <w:r>
        <w:rPr>
          <w:rFonts w:hint="eastAsia"/>
        </w:rPr>
        <w:t>记忆化</w:t>
      </w:r>
    </w:p>
    <w:p w14:paraId="7D7DB07A" w14:textId="77777777" w:rsidR="00DB7ACC" w:rsidRDefault="00C37B29">
      <w:r>
        <w:rPr>
          <w:rFonts w:hint="eastAsia"/>
        </w:rPr>
        <w:t xml:space="preserve">    public int climbStairs(int n) {</w:t>
      </w:r>
    </w:p>
    <w:p w14:paraId="59E83CDE" w14:textId="77777777" w:rsidR="00DB7ACC" w:rsidRDefault="00C37B29">
      <w:r>
        <w:rPr>
          <w:rFonts w:hint="eastAsia"/>
        </w:rPr>
        <w:t xml:space="preserve">       memory = new int[n+1];</w:t>
      </w:r>
    </w:p>
    <w:p w14:paraId="3D73F6ED" w14:textId="77777777" w:rsidR="00DB7ACC" w:rsidRDefault="00C37B29">
      <w:r>
        <w:rPr>
          <w:rFonts w:hint="eastAsia"/>
        </w:rPr>
        <w:t xml:space="preserve">       return dfs(n);</w:t>
      </w:r>
    </w:p>
    <w:p w14:paraId="24D4B99E" w14:textId="77777777" w:rsidR="00DB7ACC" w:rsidRDefault="00C37B29">
      <w:r>
        <w:rPr>
          <w:rFonts w:hint="eastAsia"/>
        </w:rPr>
        <w:t xml:space="preserve">    }</w:t>
      </w:r>
    </w:p>
    <w:p w14:paraId="0FE19BDF" w14:textId="77777777" w:rsidR="00DB7ACC" w:rsidRDefault="00DB7ACC"/>
    <w:p w14:paraId="5D2579B3" w14:textId="77777777" w:rsidR="00DB7ACC" w:rsidRDefault="00C37B29">
      <w:r>
        <w:rPr>
          <w:rFonts w:hint="eastAsia"/>
        </w:rPr>
        <w:t xml:space="preserve">    public int dfs(int n){</w:t>
      </w:r>
    </w:p>
    <w:p w14:paraId="01BAB102" w14:textId="77777777" w:rsidR="00DB7ACC" w:rsidRDefault="00C37B29">
      <w:r>
        <w:rPr>
          <w:rFonts w:hint="eastAsia"/>
        </w:rPr>
        <w:t xml:space="preserve">        if(n==0||n==1||n==2) return n;</w:t>
      </w:r>
    </w:p>
    <w:p w14:paraId="72253932" w14:textId="77777777" w:rsidR="00DB7ACC" w:rsidRDefault="00C37B29">
      <w:r>
        <w:rPr>
          <w:rFonts w:hint="eastAsia"/>
        </w:rPr>
        <w:t xml:space="preserve">        if(memory[n]!=0) return memory[n];</w:t>
      </w:r>
    </w:p>
    <w:p w14:paraId="19101819" w14:textId="77777777" w:rsidR="00DB7ACC" w:rsidRDefault="00C37B29">
      <w:r>
        <w:rPr>
          <w:rFonts w:hint="eastAsia"/>
        </w:rPr>
        <w:t xml:space="preserve">        return dfs(n-1)+dfs(n-2);</w:t>
      </w:r>
    </w:p>
    <w:p w14:paraId="197934E7" w14:textId="77777777" w:rsidR="00DB7ACC" w:rsidRDefault="00C37B29">
      <w:pPr>
        <w:ind w:firstLine="480"/>
      </w:pPr>
      <w:r>
        <w:rPr>
          <w:rFonts w:hint="eastAsia"/>
        </w:rPr>
        <w:t>}</w:t>
      </w:r>
    </w:p>
    <w:p w14:paraId="59EF2FC6" w14:textId="77777777" w:rsidR="00DB7ACC" w:rsidRDefault="00DB7ACC">
      <w:pPr>
        <w:ind w:firstLine="480"/>
      </w:pPr>
    </w:p>
    <w:p w14:paraId="48089F10" w14:textId="77777777" w:rsidR="00DB7ACC" w:rsidRDefault="00DB7ACC">
      <w:pPr>
        <w:ind w:firstLine="480"/>
      </w:pPr>
    </w:p>
    <w:p w14:paraId="0DCB0461" w14:textId="77777777" w:rsidR="00DB7ACC" w:rsidRDefault="00DB7ACC">
      <w:pPr>
        <w:ind w:firstLine="480"/>
      </w:pPr>
    </w:p>
    <w:p w14:paraId="4073AF5E" w14:textId="77777777" w:rsidR="00DB7ACC" w:rsidRDefault="00C37B29">
      <w:pPr>
        <w:pStyle w:val="4"/>
      </w:pPr>
      <w:r>
        <w:rPr>
          <w:rFonts w:hint="eastAsia"/>
        </w:rPr>
        <w:t>DP</w:t>
      </w:r>
    </w:p>
    <w:p w14:paraId="311B707B" w14:textId="77777777" w:rsidR="00DB7ACC" w:rsidRDefault="00C37B29">
      <w:r>
        <w:rPr>
          <w:noProof/>
        </w:rPr>
        <w:drawing>
          <wp:inline distT="0" distB="0" distL="114300" distR="114300" wp14:anchorId="73C11162" wp14:editId="50C4E1E6">
            <wp:extent cx="5271770" cy="1624965"/>
            <wp:effectExtent l="0" t="0" r="5080" b="13335"/>
            <wp:docPr id="43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28"/>
                    <pic:cNvPicPr>
                      <a:picLocks noChangeAspect="1"/>
                    </pic:cNvPicPr>
                  </pic:nvPicPr>
                  <pic:blipFill>
                    <a:blip r:embed="rId348"/>
                    <a:stretch>
                      <a:fillRect/>
                    </a:stretch>
                  </pic:blipFill>
                  <pic:spPr>
                    <a:xfrm>
                      <a:off x="0" y="0"/>
                      <a:ext cx="5271770" cy="1624965"/>
                    </a:xfrm>
                    <a:prstGeom prst="rect">
                      <a:avLst/>
                    </a:prstGeom>
                    <a:noFill/>
                    <a:ln>
                      <a:noFill/>
                    </a:ln>
                  </pic:spPr>
                </pic:pic>
              </a:graphicData>
            </a:graphic>
          </wp:inline>
        </w:drawing>
      </w:r>
    </w:p>
    <w:p w14:paraId="04B6F588" w14:textId="77777777" w:rsidR="00DB7ACC" w:rsidRDefault="00DB7ACC"/>
    <w:p w14:paraId="79F60385" w14:textId="77777777" w:rsidR="00DB7ACC" w:rsidRDefault="00DB7ACC"/>
    <w:p w14:paraId="6DF21075" w14:textId="77777777" w:rsidR="00DB7ACC" w:rsidRDefault="00C37B29">
      <w:r>
        <w:t xml:space="preserve">    /**</w:t>
      </w:r>
    </w:p>
    <w:p w14:paraId="7A6E3E2E" w14:textId="77777777" w:rsidR="00DB7ACC" w:rsidRDefault="00C37B29">
      <w:r>
        <w:t xml:space="preserve">     * </w:t>
      </w:r>
      <w:r>
        <w:t>爬楼梯</w:t>
      </w:r>
    </w:p>
    <w:p w14:paraId="72545747" w14:textId="77777777" w:rsidR="00DB7ACC" w:rsidRDefault="00C37B29">
      <w:r>
        <w:t xml:space="preserve">     * @param n</w:t>
      </w:r>
    </w:p>
    <w:p w14:paraId="28A546A4" w14:textId="77777777" w:rsidR="00DB7ACC" w:rsidRDefault="00C37B29">
      <w:r>
        <w:t xml:space="preserve">     * @return</w:t>
      </w:r>
    </w:p>
    <w:p w14:paraId="6793C131" w14:textId="77777777" w:rsidR="00DB7ACC" w:rsidRDefault="00C37B29">
      <w:r>
        <w:t xml:space="preserve">     */</w:t>
      </w:r>
    </w:p>
    <w:p w14:paraId="2A6756CF" w14:textId="77777777" w:rsidR="00DB7ACC" w:rsidRDefault="00C37B29">
      <w:r>
        <w:t xml:space="preserve">    public int climbStairs1(int n) {</w:t>
      </w:r>
    </w:p>
    <w:p w14:paraId="597A0D27" w14:textId="77777777" w:rsidR="00DB7ACC" w:rsidRDefault="00C37B29">
      <w:r>
        <w:t xml:space="preserve">        if(n==0||n==1) return n;</w:t>
      </w:r>
    </w:p>
    <w:p w14:paraId="3A5775B9" w14:textId="77777777" w:rsidR="00DB7ACC" w:rsidRDefault="00C37B29">
      <w:r>
        <w:t xml:space="preserve">        if(n==2) return 2;</w:t>
      </w:r>
    </w:p>
    <w:p w14:paraId="484C0AE8" w14:textId="77777777" w:rsidR="00DB7ACC" w:rsidRDefault="00DB7ACC"/>
    <w:p w14:paraId="284B31D0" w14:textId="77777777" w:rsidR="00DB7ACC" w:rsidRDefault="00C37B29">
      <w:r>
        <w:t xml:space="preserve">        int</w:t>
      </w:r>
      <w:r>
        <w:t>[] dp = new int[n+1];</w:t>
      </w:r>
    </w:p>
    <w:p w14:paraId="67C2AFA2" w14:textId="77777777" w:rsidR="00DB7ACC" w:rsidRDefault="00C37B29">
      <w:r>
        <w:t xml:space="preserve">        dp[0]=0;</w:t>
      </w:r>
    </w:p>
    <w:p w14:paraId="32D8C719" w14:textId="77777777" w:rsidR="00DB7ACC" w:rsidRDefault="00C37B29">
      <w:pPr>
        <w:rPr>
          <w:highlight w:val="green"/>
        </w:rPr>
      </w:pPr>
      <w:r>
        <w:t xml:space="preserve">       </w:t>
      </w:r>
      <w:r>
        <w:rPr>
          <w:highlight w:val="green"/>
        </w:rPr>
        <w:t xml:space="preserve"> dp[1]=1;</w:t>
      </w:r>
    </w:p>
    <w:p w14:paraId="415ADD7A" w14:textId="77777777" w:rsidR="00DB7ACC" w:rsidRDefault="00C37B29">
      <w:pPr>
        <w:rPr>
          <w:highlight w:val="green"/>
        </w:rPr>
      </w:pPr>
      <w:r>
        <w:rPr>
          <w:highlight w:val="green"/>
        </w:rPr>
        <w:lastRenderedPageBreak/>
        <w:t xml:space="preserve">        dp[2]=2;</w:t>
      </w:r>
    </w:p>
    <w:p w14:paraId="55EF7187" w14:textId="77777777" w:rsidR="00DB7ACC" w:rsidRDefault="00C37B29">
      <w:pPr>
        <w:rPr>
          <w:highlight w:val="green"/>
        </w:rPr>
      </w:pPr>
      <w:r>
        <w:rPr>
          <w:highlight w:val="green"/>
        </w:rPr>
        <w:t xml:space="preserve">        for(int i=3;i&lt;=n;i++) dp[i]=dp[i-1]+dp[i-2];</w:t>
      </w:r>
    </w:p>
    <w:p w14:paraId="5DE32A92" w14:textId="77777777" w:rsidR="00DB7ACC" w:rsidRDefault="00C37B29">
      <w:r>
        <w:t xml:space="preserve">        return dp[n];</w:t>
      </w:r>
    </w:p>
    <w:p w14:paraId="6EE51DC5" w14:textId="77777777" w:rsidR="00DB7ACC" w:rsidRDefault="00C37B29">
      <w:r>
        <w:t xml:space="preserve">    }</w:t>
      </w:r>
    </w:p>
    <w:p w14:paraId="66B3FCA2" w14:textId="77777777" w:rsidR="00DB7ACC" w:rsidRDefault="00DB7ACC">
      <w:pPr>
        <w:ind w:firstLine="480"/>
      </w:pPr>
    </w:p>
    <w:p w14:paraId="21EFCC9D" w14:textId="77777777" w:rsidR="00DB7ACC" w:rsidRDefault="00C37B29">
      <w:pPr>
        <w:pStyle w:val="3"/>
      </w:pPr>
      <w:r>
        <w:t>使用最小花费爬楼梯</w:t>
      </w:r>
    </w:p>
    <w:p w14:paraId="07895CE2" w14:textId="77777777" w:rsidR="00DB7ACC" w:rsidRDefault="00C37B29">
      <w:r>
        <w:rPr>
          <w:noProof/>
        </w:rPr>
        <w:drawing>
          <wp:inline distT="0" distB="0" distL="114300" distR="114300" wp14:anchorId="2C1B13CA" wp14:editId="25D3010E">
            <wp:extent cx="5272405" cy="4152900"/>
            <wp:effectExtent l="0" t="0" r="4445" b="0"/>
            <wp:docPr id="43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29"/>
                    <pic:cNvPicPr>
                      <a:picLocks noChangeAspect="1"/>
                    </pic:cNvPicPr>
                  </pic:nvPicPr>
                  <pic:blipFill>
                    <a:blip r:embed="rId349"/>
                    <a:stretch>
                      <a:fillRect/>
                    </a:stretch>
                  </pic:blipFill>
                  <pic:spPr>
                    <a:xfrm>
                      <a:off x="0" y="0"/>
                      <a:ext cx="5272405" cy="4152900"/>
                    </a:xfrm>
                    <a:prstGeom prst="rect">
                      <a:avLst/>
                    </a:prstGeom>
                    <a:noFill/>
                    <a:ln>
                      <a:noFill/>
                    </a:ln>
                  </pic:spPr>
                </pic:pic>
              </a:graphicData>
            </a:graphic>
          </wp:inline>
        </w:drawing>
      </w:r>
    </w:p>
    <w:p w14:paraId="3BBD0645" w14:textId="77777777" w:rsidR="00DB7ACC" w:rsidRDefault="00C37B29">
      <w:r>
        <w:rPr>
          <w:noProof/>
        </w:rPr>
        <w:drawing>
          <wp:inline distT="0" distB="0" distL="114300" distR="114300" wp14:anchorId="2ADC334E" wp14:editId="5CA8FA2C">
            <wp:extent cx="5270500" cy="1728470"/>
            <wp:effectExtent l="0" t="0" r="6350" b="5080"/>
            <wp:docPr id="44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30"/>
                    <pic:cNvPicPr>
                      <a:picLocks noChangeAspect="1"/>
                    </pic:cNvPicPr>
                  </pic:nvPicPr>
                  <pic:blipFill>
                    <a:blip r:embed="rId350"/>
                    <a:stretch>
                      <a:fillRect/>
                    </a:stretch>
                  </pic:blipFill>
                  <pic:spPr>
                    <a:xfrm>
                      <a:off x="0" y="0"/>
                      <a:ext cx="5270500" cy="1728470"/>
                    </a:xfrm>
                    <a:prstGeom prst="rect">
                      <a:avLst/>
                    </a:prstGeom>
                    <a:noFill/>
                    <a:ln>
                      <a:noFill/>
                    </a:ln>
                  </pic:spPr>
                </pic:pic>
              </a:graphicData>
            </a:graphic>
          </wp:inline>
        </w:drawing>
      </w:r>
    </w:p>
    <w:p w14:paraId="5DA6596F" w14:textId="77777777" w:rsidR="00DB7ACC" w:rsidRDefault="00DB7ACC"/>
    <w:p w14:paraId="51C1E565" w14:textId="77777777" w:rsidR="00DB7ACC" w:rsidRDefault="00C37B29">
      <w:r>
        <w:rPr>
          <w:noProof/>
        </w:rPr>
        <w:lastRenderedPageBreak/>
        <w:drawing>
          <wp:inline distT="0" distB="0" distL="114300" distR="114300" wp14:anchorId="599244B9" wp14:editId="5B6345C5">
            <wp:extent cx="5268595" cy="1657350"/>
            <wp:effectExtent l="0" t="0" r="8255" b="0"/>
            <wp:docPr id="44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31"/>
                    <pic:cNvPicPr>
                      <a:picLocks noChangeAspect="1"/>
                    </pic:cNvPicPr>
                  </pic:nvPicPr>
                  <pic:blipFill>
                    <a:blip r:embed="rId351"/>
                    <a:stretch>
                      <a:fillRect/>
                    </a:stretch>
                  </pic:blipFill>
                  <pic:spPr>
                    <a:xfrm>
                      <a:off x="0" y="0"/>
                      <a:ext cx="5268595" cy="1657350"/>
                    </a:xfrm>
                    <a:prstGeom prst="rect">
                      <a:avLst/>
                    </a:prstGeom>
                    <a:noFill/>
                    <a:ln>
                      <a:noFill/>
                    </a:ln>
                  </pic:spPr>
                </pic:pic>
              </a:graphicData>
            </a:graphic>
          </wp:inline>
        </w:drawing>
      </w:r>
    </w:p>
    <w:p w14:paraId="168A2704" w14:textId="77777777" w:rsidR="00DB7ACC" w:rsidRDefault="00C37B29">
      <w:r>
        <w:rPr>
          <w:rFonts w:hint="eastAsia"/>
        </w:rPr>
        <w:t xml:space="preserve">    /**</w:t>
      </w:r>
    </w:p>
    <w:p w14:paraId="4D077754" w14:textId="77777777" w:rsidR="00DB7ACC" w:rsidRDefault="00C37B29">
      <w:r>
        <w:rPr>
          <w:rFonts w:hint="eastAsia"/>
        </w:rPr>
        <w:t xml:space="preserve">     * </w:t>
      </w:r>
      <w:r>
        <w:rPr>
          <w:rFonts w:hint="eastAsia"/>
        </w:rPr>
        <w:t>每当你爬上一个阶梯你都要花费对应的体力值，</w:t>
      </w:r>
    </w:p>
    <w:p w14:paraId="3279B82B" w14:textId="77777777" w:rsidR="00DB7ACC" w:rsidRDefault="00C37B29">
      <w:r>
        <w:rPr>
          <w:rFonts w:hint="eastAsia"/>
        </w:rPr>
        <w:t xml:space="preserve">     * </w:t>
      </w:r>
      <w:r>
        <w:rPr>
          <w:rFonts w:hint="eastAsia"/>
        </w:rPr>
        <w:t>一旦支付了相应的体力值，</w:t>
      </w:r>
    </w:p>
    <w:p w14:paraId="029B1D9F" w14:textId="77777777" w:rsidR="00DB7ACC" w:rsidRDefault="00C37B29">
      <w:r>
        <w:rPr>
          <w:rFonts w:hint="eastAsia"/>
        </w:rPr>
        <w:t xml:space="preserve">     * </w:t>
      </w:r>
      <w:r>
        <w:rPr>
          <w:rFonts w:hint="eastAsia"/>
        </w:rPr>
        <w:t>你就可以选择向上爬一个阶梯或者爬两个阶梯。</w:t>
      </w:r>
    </w:p>
    <w:p w14:paraId="13CC01A1" w14:textId="77777777" w:rsidR="00DB7ACC" w:rsidRDefault="00C37B29">
      <w:r>
        <w:rPr>
          <w:rFonts w:hint="eastAsia"/>
        </w:rPr>
        <w:t xml:space="preserve">     * </w:t>
      </w:r>
      <w:r>
        <w:rPr>
          <w:rFonts w:hint="eastAsia"/>
        </w:rPr>
        <w:t>数组中不连续的最小子</w:t>
      </w:r>
    </w:p>
    <w:p w14:paraId="14673F0E" w14:textId="77777777" w:rsidR="00DB7ACC" w:rsidRDefault="00C37B29">
      <w:r>
        <w:rPr>
          <w:rFonts w:hint="eastAsia"/>
        </w:rPr>
        <w:t xml:space="preserve">     * @param cost</w:t>
      </w:r>
    </w:p>
    <w:p w14:paraId="57EAC417" w14:textId="77777777" w:rsidR="00DB7ACC" w:rsidRDefault="00C37B29">
      <w:r>
        <w:rPr>
          <w:rFonts w:hint="eastAsia"/>
        </w:rPr>
        <w:t xml:space="preserve">     * @return</w:t>
      </w:r>
    </w:p>
    <w:p w14:paraId="6471958C" w14:textId="77777777" w:rsidR="00DB7ACC" w:rsidRDefault="00C37B29">
      <w:r>
        <w:rPr>
          <w:rFonts w:hint="eastAsia"/>
        </w:rPr>
        <w:t xml:space="preserve">     * </w:t>
      </w:r>
      <w:r>
        <w:rPr>
          <w:rFonts w:hint="eastAsia"/>
        </w:rPr>
        <w:t>爬到</w:t>
      </w:r>
      <w:r>
        <w:rPr>
          <w:rFonts w:hint="eastAsia"/>
        </w:rPr>
        <w:t>dp[i]</w:t>
      </w:r>
      <w:r>
        <w:rPr>
          <w:rFonts w:hint="eastAsia"/>
        </w:rPr>
        <w:t>花费最小的</w:t>
      </w:r>
    </w:p>
    <w:p w14:paraId="74830AFA" w14:textId="77777777" w:rsidR="00DB7ACC" w:rsidRDefault="00C37B29">
      <w:r>
        <w:rPr>
          <w:rFonts w:hint="eastAsia"/>
        </w:rPr>
        <w:t xml:space="preserve">     *      dp[i] = dp[i-2]+cost[i-1]  dp[i-1] +cost[i-1]</w:t>
      </w:r>
    </w:p>
    <w:p w14:paraId="624900F8" w14:textId="77777777" w:rsidR="00DB7ACC" w:rsidRDefault="00C37B29">
      <w:r>
        <w:rPr>
          <w:rFonts w:hint="eastAsia"/>
        </w:rPr>
        <w:t xml:space="preserve">     */</w:t>
      </w:r>
    </w:p>
    <w:p w14:paraId="25B71684" w14:textId="77777777" w:rsidR="00DB7ACC" w:rsidRDefault="00C37B29">
      <w:r>
        <w:rPr>
          <w:rFonts w:hint="eastAsia"/>
        </w:rPr>
        <w:t xml:space="preserve">    public int minCostClimbingStairs(int[] cost) {</w:t>
      </w:r>
    </w:p>
    <w:p w14:paraId="7BE7996B" w14:textId="77777777" w:rsidR="00DB7ACC" w:rsidRDefault="00DB7ACC"/>
    <w:p w14:paraId="7EF5AB68" w14:textId="77777777" w:rsidR="00DB7ACC" w:rsidRDefault="00C37B29">
      <w:r>
        <w:rPr>
          <w:rFonts w:hint="eastAsia"/>
        </w:rPr>
        <w:t xml:space="preserve">        if(cost==null||cost.length==0</w:t>
      </w:r>
      <w:r>
        <w:rPr>
          <w:rFonts w:hint="eastAsia"/>
        </w:rPr>
        <w:t>) return 0;</w:t>
      </w:r>
    </w:p>
    <w:p w14:paraId="31BDB9A1" w14:textId="77777777" w:rsidR="00DB7ACC" w:rsidRDefault="00C37B29">
      <w:r>
        <w:rPr>
          <w:rFonts w:hint="eastAsia"/>
        </w:rPr>
        <w:t xml:space="preserve">        if(cost.length==1) return cost[0];</w:t>
      </w:r>
    </w:p>
    <w:p w14:paraId="56873146" w14:textId="77777777" w:rsidR="00DB7ACC" w:rsidRDefault="00C37B29">
      <w:r>
        <w:rPr>
          <w:rFonts w:hint="eastAsia"/>
        </w:rPr>
        <w:t xml:space="preserve">        // </w:t>
      </w:r>
      <w:r>
        <w:rPr>
          <w:rFonts w:hint="eastAsia"/>
        </w:rPr>
        <w:t>数组的长度</w:t>
      </w:r>
    </w:p>
    <w:p w14:paraId="1B7A37D4" w14:textId="77777777" w:rsidR="00DB7ACC" w:rsidRDefault="00C37B29">
      <w:r>
        <w:rPr>
          <w:rFonts w:hint="eastAsia"/>
        </w:rPr>
        <w:t xml:space="preserve">        int length = cost.length;</w:t>
      </w:r>
    </w:p>
    <w:p w14:paraId="3ABC7AFC" w14:textId="77777777" w:rsidR="00DB7ACC" w:rsidRDefault="00C37B29">
      <w:r>
        <w:rPr>
          <w:rFonts w:hint="eastAsia"/>
        </w:rPr>
        <w:t xml:space="preserve">        int[] dp = new int[length];</w:t>
      </w:r>
    </w:p>
    <w:p w14:paraId="6BC6ED83" w14:textId="77777777" w:rsidR="00DB7ACC" w:rsidRDefault="00DB7ACC"/>
    <w:p w14:paraId="49929DDF" w14:textId="77777777" w:rsidR="00DB7ACC" w:rsidRDefault="00C37B29">
      <w:r>
        <w:rPr>
          <w:rFonts w:hint="eastAsia"/>
        </w:rPr>
        <w:t xml:space="preserve">        dp[0]=cost[0];</w:t>
      </w:r>
    </w:p>
    <w:p w14:paraId="18BF416A" w14:textId="77777777" w:rsidR="00DB7ACC" w:rsidRDefault="00C37B29">
      <w:r>
        <w:rPr>
          <w:rFonts w:hint="eastAsia"/>
        </w:rPr>
        <w:t xml:space="preserve">        dp[1]=cost[1];</w:t>
      </w:r>
    </w:p>
    <w:p w14:paraId="7C3D4B55" w14:textId="77777777" w:rsidR="00DB7ACC" w:rsidRDefault="00DB7ACC"/>
    <w:p w14:paraId="567FF530" w14:textId="77777777" w:rsidR="00DB7ACC" w:rsidRDefault="00C37B29">
      <w:r>
        <w:rPr>
          <w:rFonts w:hint="eastAsia"/>
        </w:rPr>
        <w:t xml:space="preserve">        for(int i=2;i&lt;length;i++){</w:t>
      </w:r>
    </w:p>
    <w:p w14:paraId="05EE0F47" w14:textId="77777777" w:rsidR="00DB7ACC" w:rsidRDefault="00C37B29">
      <w:pPr>
        <w:rPr>
          <w:highlight w:val="green"/>
        </w:rPr>
      </w:pPr>
      <w:r>
        <w:rPr>
          <w:rFonts w:hint="eastAsia"/>
        </w:rPr>
        <w:t xml:space="preserve">          </w:t>
      </w:r>
      <w:r>
        <w:rPr>
          <w:rFonts w:hint="eastAsia"/>
          <w:highlight w:val="green"/>
        </w:rPr>
        <w:t xml:space="preserve">  // </w:t>
      </w:r>
      <w:r>
        <w:rPr>
          <w:rFonts w:hint="eastAsia"/>
          <w:highlight w:val="green"/>
        </w:rPr>
        <w:t>最后走到倒数第一个或者倒数第二个</w:t>
      </w:r>
    </w:p>
    <w:p w14:paraId="18CCCC4B" w14:textId="77777777" w:rsidR="00DB7ACC" w:rsidRDefault="00C37B29">
      <w:r>
        <w:rPr>
          <w:rFonts w:hint="eastAsia"/>
        </w:rPr>
        <w:t xml:space="preserve">            dp[i]=Math.min(dp[i-1],dp[i-2])+cost[i];</w:t>
      </w:r>
    </w:p>
    <w:p w14:paraId="03C62740" w14:textId="77777777" w:rsidR="00DB7ACC" w:rsidRDefault="00C37B29">
      <w:r>
        <w:rPr>
          <w:rFonts w:hint="eastAsia"/>
        </w:rPr>
        <w:t xml:space="preserve">        }</w:t>
      </w:r>
    </w:p>
    <w:p w14:paraId="63DC7918" w14:textId="77777777" w:rsidR="00DB7ACC" w:rsidRDefault="00C37B29">
      <w:r>
        <w:rPr>
          <w:rFonts w:hint="eastAsia"/>
        </w:rPr>
        <w:t xml:space="preserve">        System.out.println(Arrays.toString(dp));</w:t>
      </w:r>
    </w:p>
    <w:p w14:paraId="1C1E8C6D" w14:textId="77777777" w:rsidR="00DB7ACC" w:rsidRDefault="00C37B29">
      <w:pPr>
        <w:rPr>
          <w:rFonts w:eastAsia="仿宋"/>
          <w:highlight w:val="green"/>
        </w:rPr>
      </w:pPr>
      <w:r>
        <w:rPr>
          <w:rFonts w:hint="eastAsia"/>
          <w:highlight w:val="green"/>
        </w:rPr>
        <w:t xml:space="preserve">// </w:t>
      </w:r>
      <w:r>
        <w:rPr>
          <w:rFonts w:hint="eastAsia"/>
          <w:highlight w:val="green"/>
        </w:rPr>
        <w:t>返回倒数第一个或者第二个</w:t>
      </w:r>
    </w:p>
    <w:p w14:paraId="5AFDEAFE" w14:textId="77777777" w:rsidR="00DB7ACC" w:rsidRDefault="00C37B29">
      <w:r>
        <w:rPr>
          <w:rFonts w:hint="eastAsia"/>
        </w:rPr>
        <w:t xml:space="preserve">        return Math.min(dp[length-2],dp[length-1]);</w:t>
      </w:r>
    </w:p>
    <w:p w14:paraId="5A2CF15B" w14:textId="77777777" w:rsidR="00DB7ACC" w:rsidRDefault="00C37B29">
      <w:r>
        <w:rPr>
          <w:rFonts w:hint="eastAsia"/>
        </w:rPr>
        <w:t xml:space="preserve">    }</w:t>
      </w:r>
    </w:p>
    <w:p w14:paraId="09341D28" w14:textId="77777777" w:rsidR="00DB7ACC" w:rsidRDefault="00DB7ACC"/>
    <w:p w14:paraId="2F4F4CFE" w14:textId="77777777" w:rsidR="00DB7ACC" w:rsidRDefault="00C37B29">
      <w:pPr>
        <w:pStyle w:val="3"/>
      </w:pPr>
      <w:r>
        <w:rPr>
          <w:rFonts w:hint="eastAsia"/>
        </w:rPr>
        <w:lastRenderedPageBreak/>
        <w:t>最长</w:t>
      </w:r>
      <w:r>
        <w:rPr>
          <w:rFonts w:hint="eastAsia"/>
        </w:rPr>
        <w:t>递增子序列的长度</w:t>
      </w:r>
    </w:p>
    <w:p w14:paraId="10496E5D" w14:textId="77777777" w:rsidR="00DB7ACC" w:rsidRDefault="00C37B29">
      <w:r>
        <w:rPr>
          <w:noProof/>
        </w:rPr>
        <w:drawing>
          <wp:inline distT="0" distB="0" distL="114300" distR="114300" wp14:anchorId="0A788B3C" wp14:editId="4D822927">
            <wp:extent cx="5271135" cy="4944745"/>
            <wp:effectExtent l="0" t="0" r="5715" b="8255"/>
            <wp:docPr id="44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48"/>
                    <pic:cNvPicPr>
                      <a:picLocks noChangeAspect="1"/>
                    </pic:cNvPicPr>
                  </pic:nvPicPr>
                  <pic:blipFill>
                    <a:blip r:embed="rId352"/>
                    <a:stretch>
                      <a:fillRect/>
                    </a:stretch>
                  </pic:blipFill>
                  <pic:spPr>
                    <a:xfrm>
                      <a:off x="0" y="0"/>
                      <a:ext cx="5271135" cy="4944745"/>
                    </a:xfrm>
                    <a:prstGeom prst="rect">
                      <a:avLst/>
                    </a:prstGeom>
                    <a:noFill/>
                    <a:ln>
                      <a:noFill/>
                    </a:ln>
                  </pic:spPr>
                </pic:pic>
              </a:graphicData>
            </a:graphic>
          </wp:inline>
        </w:drawing>
      </w:r>
    </w:p>
    <w:p w14:paraId="6C1BA133" w14:textId="77777777" w:rsidR="00DB7ACC" w:rsidRDefault="00DB7ACC"/>
    <w:p w14:paraId="7B04234D" w14:textId="77777777" w:rsidR="00DB7ACC" w:rsidRDefault="00C37B29">
      <w:r>
        <w:t xml:space="preserve">    public int lengthOfLIS(int[] nums) {</w:t>
      </w:r>
    </w:p>
    <w:p w14:paraId="68CB31E3" w14:textId="77777777" w:rsidR="00DB7ACC" w:rsidRDefault="00C37B29">
      <w:r>
        <w:t xml:space="preserve">        if(nums==null||nums.length&lt;1) return 0;</w:t>
      </w:r>
    </w:p>
    <w:p w14:paraId="5645C77A" w14:textId="77777777" w:rsidR="00DB7ACC" w:rsidRDefault="00C37B29">
      <w:r>
        <w:t xml:space="preserve">        if(nums.length==1) return 1;</w:t>
      </w:r>
    </w:p>
    <w:p w14:paraId="4E027061" w14:textId="77777777" w:rsidR="00DB7ACC" w:rsidRDefault="00C37B29">
      <w:r>
        <w:t xml:space="preserve">        int length = nums.length;</w:t>
      </w:r>
    </w:p>
    <w:p w14:paraId="4E9E2A01" w14:textId="77777777" w:rsidR="00DB7ACC" w:rsidRDefault="00C37B29">
      <w:r>
        <w:t xml:space="preserve">        int[] dp = new int[length];</w:t>
      </w:r>
    </w:p>
    <w:p w14:paraId="24BE505E" w14:textId="77777777" w:rsidR="00DB7ACC" w:rsidRDefault="00C37B29">
      <w:r>
        <w:t xml:space="preserve">        dp[0]=1;</w:t>
      </w:r>
    </w:p>
    <w:p w14:paraId="341DDE1F" w14:textId="77777777" w:rsidR="00DB7ACC" w:rsidRDefault="00C37B29">
      <w:r>
        <w:t xml:space="preserve">        int max = 1;</w:t>
      </w:r>
    </w:p>
    <w:p w14:paraId="78DF1909" w14:textId="77777777" w:rsidR="00DB7ACC" w:rsidRDefault="00C37B29">
      <w:r>
        <w:t xml:space="preserve">        for(int i=1;i&lt;length;i++){</w:t>
      </w:r>
    </w:p>
    <w:p w14:paraId="21D05CF1" w14:textId="77777777" w:rsidR="00DB7ACC" w:rsidRDefault="00C37B29">
      <w:r>
        <w:t xml:space="preserve">            dp[i]=1;</w:t>
      </w:r>
    </w:p>
    <w:p w14:paraId="518A47F7" w14:textId="77777777" w:rsidR="00DB7ACC" w:rsidRDefault="00C37B29">
      <w:r>
        <w:t xml:space="preserve">            for(int j=i-1;j&gt;=0;j--){</w:t>
      </w:r>
    </w:p>
    <w:p w14:paraId="40F7B455" w14:textId="77777777" w:rsidR="00DB7ACC" w:rsidRDefault="00C37B29">
      <w:r>
        <w:t xml:space="preserve">               </w:t>
      </w:r>
      <w:r>
        <w:rPr>
          <w:highlight w:val="green"/>
        </w:rPr>
        <w:t xml:space="preserve"> if(nums[i]&gt;nums[j]){</w:t>
      </w:r>
    </w:p>
    <w:p w14:paraId="79CE0667" w14:textId="77777777" w:rsidR="00DB7ACC" w:rsidRDefault="00C37B29">
      <w:r>
        <w:t xml:space="preserve">                    dp[i]=Math.max(dp[i],dp[j]+1);</w:t>
      </w:r>
    </w:p>
    <w:p w14:paraId="6FD8A257" w14:textId="77777777" w:rsidR="00DB7ACC" w:rsidRDefault="00C37B29">
      <w:r>
        <w:t xml:space="preserve">                    break;</w:t>
      </w:r>
    </w:p>
    <w:p w14:paraId="64D8C66F" w14:textId="77777777" w:rsidR="00DB7ACC" w:rsidRDefault="00C37B29">
      <w:r>
        <w:t xml:space="preserve">                }</w:t>
      </w:r>
    </w:p>
    <w:p w14:paraId="6B4180A4" w14:textId="77777777" w:rsidR="00DB7ACC" w:rsidRDefault="00C37B29">
      <w:r>
        <w:lastRenderedPageBreak/>
        <w:t xml:space="preserve">         </w:t>
      </w:r>
      <w:r>
        <w:t xml:space="preserve">       max=Math.max(max,dp[i]);</w:t>
      </w:r>
    </w:p>
    <w:p w14:paraId="4AF0F822" w14:textId="77777777" w:rsidR="00DB7ACC" w:rsidRDefault="00C37B29">
      <w:r>
        <w:t xml:space="preserve">            }</w:t>
      </w:r>
    </w:p>
    <w:p w14:paraId="196C0134" w14:textId="77777777" w:rsidR="00DB7ACC" w:rsidRDefault="00C37B29">
      <w:r>
        <w:t xml:space="preserve">        }</w:t>
      </w:r>
    </w:p>
    <w:p w14:paraId="5F76DAFD" w14:textId="77777777" w:rsidR="00DB7ACC" w:rsidRDefault="00C37B29">
      <w:r>
        <w:t xml:space="preserve">        return max;</w:t>
      </w:r>
    </w:p>
    <w:p w14:paraId="6DBC1777" w14:textId="77777777" w:rsidR="00DB7ACC" w:rsidRDefault="00C37B29">
      <w:pPr>
        <w:ind w:firstLine="480"/>
      </w:pPr>
      <w:r>
        <w:t>}</w:t>
      </w:r>
    </w:p>
    <w:p w14:paraId="63DD1E39" w14:textId="77777777" w:rsidR="00DB7ACC" w:rsidRDefault="00DB7ACC">
      <w:pPr>
        <w:ind w:firstLine="480"/>
      </w:pPr>
    </w:p>
    <w:p w14:paraId="34DD636C" w14:textId="77777777" w:rsidR="00DB7ACC" w:rsidRDefault="00C37B29">
      <w:pPr>
        <w:pStyle w:val="3"/>
      </w:pPr>
      <w:r>
        <w:rPr>
          <w:rFonts w:hint="eastAsia"/>
        </w:rPr>
        <w:t>俄罗斯套娃信封问题（二维的最长递增子序列）</w:t>
      </w:r>
    </w:p>
    <w:p w14:paraId="2C3C0399" w14:textId="77777777" w:rsidR="00DB7ACC" w:rsidRDefault="00C37B29">
      <w:r>
        <w:rPr>
          <w:noProof/>
        </w:rPr>
        <w:drawing>
          <wp:inline distT="0" distB="0" distL="114300" distR="114300" wp14:anchorId="1571AB64" wp14:editId="44C8D639">
            <wp:extent cx="5269865" cy="4711700"/>
            <wp:effectExtent l="0" t="0" r="6985" b="12700"/>
            <wp:docPr id="5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6"/>
                    <pic:cNvPicPr>
                      <a:picLocks noChangeAspect="1"/>
                    </pic:cNvPicPr>
                  </pic:nvPicPr>
                  <pic:blipFill>
                    <a:blip r:embed="rId182"/>
                    <a:stretch>
                      <a:fillRect/>
                    </a:stretch>
                  </pic:blipFill>
                  <pic:spPr>
                    <a:xfrm>
                      <a:off x="0" y="0"/>
                      <a:ext cx="5269865" cy="4711700"/>
                    </a:xfrm>
                    <a:prstGeom prst="rect">
                      <a:avLst/>
                    </a:prstGeom>
                    <a:noFill/>
                    <a:ln>
                      <a:noFill/>
                    </a:ln>
                  </pic:spPr>
                </pic:pic>
              </a:graphicData>
            </a:graphic>
          </wp:inline>
        </w:drawing>
      </w:r>
    </w:p>
    <w:p w14:paraId="1562C480" w14:textId="77777777" w:rsidR="00DB7ACC" w:rsidRDefault="00DB7ACC"/>
    <w:p w14:paraId="091913A8" w14:textId="77777777" w:rsidR="00DB7ACC" w:rsidRDefault="00C37B29">
      <w:r>
        <w:rPr>
          <w:noProof/>
        </w:rPr>
        <w:lastRenderedPageBreak/>
        <w:drawing>
          <wp:inline distT="0" distB="0" distL="114300" distR="114300" wp14:anchorId="67CF19B4" wp14:editId="0F19F5CC">
            <wp:extent cx="5268595" cy="2437765"/>
            <wp:effectExtent l="0" t="0" r="8255" b="635"/>
            <wp:docPr id="5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7"/>
                    <pic:cNvPicPr>
                      <a:picLocks noChangeAspect="1"/>
                    </pic:cNvPicPr>
                  </pic:nvPicPr>
                  <pic:blipFill>
                    <a:blip r:embed="rId183"/>
                    <a:stretch>
                      <a:fillRect/>
                    </a:stretch>
                  </pic:blipFill>
                  <pic:spPr>
                    <a:xfrm>
                      <a:off x="0" y="0"/>
                      <a:ext cx="5268595" cy="2437765"/>
                    </a:xfrm>
                    <a:prstGeom prst="rect">
                      <a:avLst/>
                    </a:prstGeom>
                    <a:noFill/>
                    <a:ln>
                      <a:noFill/>
                    </a:ln>
                  </pic:spPr>
                </pic:pic>
              </a:graphicData>
            </a:graphic>
          </wp:inline>
        </w:drawing>
      </w:r>
    </w:p>
    <w:p w14:paraId="2213CD81" w14:textId="77777777" w:rsidR="00DB7ACC" w:rsidRDefault="00C37B29">
      <w:r>
        <w:rPr>
          <w:noProof/>
        </w:rPr>
        <w:drawing>
          <wp:inline distT="0" distB="0" distL="114300" distR="114300" wp14:anchorId="71F739B2" wp14:editId="346D5069">
            <wp:extent cx="5266690" cy="2766695"/>
            <wp:effectExtent l="0" t="0" r="10160" b="14605"/>
            <wp:docPr id="56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8"/>
                    <pic:cNvPicPr>
                      <a:picLocks noChangeAspect="1"/>
                    </pic:cNvPicPr>
                  </pic:nvPicPr>
                  <pic:blipFill>
                    <a:blip r:embed="rId184"/>
                    <a:stretch>
                      <a:fillRect/>
                    </a:stretch>
                  </pic:blipFill>
                  <pic:spPr>
                    <a:xfrm>
                      <a:off x="0" y="0"/>
                      <a:ext cx="5266690" cy="2766695"/>
                    </a:xfrm>
                    <a:prstGeom prst="rect">
                      <a:avLst/>
                    </a:prstGeom>
                    <a:noFill/>
                    <a:ln>
                      <a:noFill/>
                    </a:ln>
                  </pic:spPr>
                </pic:pic>
              </a:graphicData>
            </a:graphic>
          </wp:inline>
        </w:drawing>
      </w:r>
    </w:p>
    <w:p w14:paraId="6CBF8D8D" w14:textId="77777777" w:rsidR="00DB7ACC" w:rsidRDefault="00C37B29">
      <w:r>
        <w:rPr>
          <w:noProof/>
        </w:rPr>
        <w:drawing>
          <wp:inline distT="0" distB="0" distL="114300" distR="114300" wp14:anchorId="60B2919A" wp14:editId="3D88A965">
            <wp:extent cx="5271135" cy="2573020"/>
            <wp:effectExtent l="0" t="0" r="5715" b="17780"/>
            <wp:docPr id="5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9"/>
                    <pic:cNvPicPr>
                      <a:picLocks noChangeAspect="1"/>
                    </pic:cNvPicPr>
                  </pic:nvPicPr>
                  <pic:blipFill>
                    <a:blip r:embed="rId185"/>
                    <a:stretch>
                      <a:fillRect/>
                    </a:stretch>
                  </pic:blipFill>
                  <pic:spPr>
                    <a:xfrm>
                      <a:off x="0" y="0"/>
                      <a:ext cx="5271135" cy="2573020"/>
                    </a:xfrm>
                    <a:prstGeom prst="rect">
                      <a:avLst/>
                    </a:prstGeom>
                    <a:noFill/>
                    <a:ln>
                      <a:noFill/>
                    </a:ln>
                  </pic:spPr>
                </pic:pic>
              </a:graphicData>
            </a:graphic>
          </wp:inline>
        </w:drawing>
      </w:r>
    </w:p>
    <w:p w14:paraId="0BA64333" w14:textId="77777777" w:rsidR="00DB7ACC" w:rsidRDefault="00C37B29">
      <w:r>
        <w:rPr>
          <w:rFonts w:hint="eastAsia"/>
        </w:rPr>
        <w:t xml:space="preserve">    /**</w:t>
      </w:r>
    </w:p>
    <w:p w14:paraId="046CC170" w14:textId="77777777" w:rsidR="00DB7ACC" w:rsidRDefault="00C37B29">
      <w:r>
        <w:rPr>
          <w:rFonts w:hint="eastAsia"/>
        </w:rPr>
        <w:t xml:space="preserve">     * </w:t>
      </w:r>
      <w:r>
        <w:rPr>
          <w:rFonts w:hint="eastAsia"/>
        </w:rPr>
        <w:t>俄罗斯套娃信封问题</w:t>
      </w:r>
    </w:p>
    <w:p w14:paraId="5B45AB38" w14:textId="77777777" w:rsidR="00DB7ACC" w:rsidRDefault="00C37B29">
      <w:r>
        <w:rPr>
          <w:rFonts w:hint="eastAsia"/>
        </w:rPr>
        <w:lastRenderedPageBreak/>
        <w:t xml:space="preserve">     * @param envelopes</w:t>
      </w:r>
    </w:p>
    <w:p w14:paraId="1AC672C4" w14:textId="77777777" w:rsidR="00DB7ACC" w:rsidRDefault="00C37B29">
      <w:r>
        <w:rPr>
          <w:rFonts w:hint="eastAsia"/>
        </w:rPr>
        <w:t xml:space="preserve">     * @return</w:t>
      </w:r>
    </w:p>
    <w:p w14:paraId="4A2D8080" w14:textId="77777777" w:rsidR="00DB7ACC" w:rsidRDefault="00C37B29">
      <w:r>
        <w:rPr>
          <w:rFonts w:hint="eastAsia"/>
        </w:rPr>
        <w:t xml:space="preserve">     */</w:t>
      </w:r>
    </w:p>
    <w:p w14:paraId="4EA78A49" w14:textId="77777777" w:rsidR="00DB7ACC" w:rsidRDefault="00C37B29">
      <w:r>
        <w:rPr>
          <w:rFonts w:hint="eastAsia"/>
        </w:rPr>
        <w:t xml:space="preserve">    public int maxEnvelopes(int[][] envelopes) {</w:t>
      </w:r>
    </w:p>
    <w:p w14:paraId="0C70FFEB" w14:textId="77777777" w:rsidR="00DB7ACC" w:rsidRDefault="00DB7ACC"/>
    <w:p w14:paraId="66169556" w14:textId="77777777" w:rsidR="00DB7ACC" w:rsidRDefault="00C37B29">
      <w:r>
        <w:rPr>
          <w:rFonts w:hint="eastAsia"/>
        </w:rPr>
        <w:t xml:space="preserve">       int n=envelopes.length;</w:t>
      </w:r>
    </w:p>
    <w:p w14:paraId="0B6C0293" w14:textId="77777777" w:rsidR="00DB7ACC" w:rsidRDefault="00C37B29">
      <w:r>
        <w:rPr>
          <w:rFonts w:hint="eastAsia"/>
        </w:rPr>
        <w:t xml:space="preserve">        if(n&lt;2){</w:t>
      </w:r>
    </w:p>
    <w:p w14:paraId="49AB7E52" w14:textId="77777777" w:rsidR="00DB7ACC" w:rsidRDefault="00C37B29">
      <w:r>
        <w:rPr>
          <w:rFonts w:hint="eastAsia"/>
        </w:rPr>
        <w:t xml:space="preserve">            return n;</w:t>
      </w:r>
    </w:p>
    <w:p w14:paraId="5319DD1D" w14:textId="77777777" w:rsidR="00DB7ACC" w:rsidRDefault="00C37B29">
      <w:r>
        <w:rPr>
          <w:rFonts w:hint="eastAsia"/>
        </w:rPr>
        <w:t xml:space="preserve">        }</w:t>
      </w:r>
    </w:p>
    <w:p w14:paraId="22448CC2" w14:textId="77777777" w:rsidR="00DB7ACC" w:rsidRDefault="00C37B29">
      <w:r>
        <w:rPr>
          <w:rFonts w:hint="eastAsia"/>
        </w:rPr>
        <w:t xml:space="preserve">        Arrays.sort(envelopes, new Comparator&lt;int[]&gt;() {</w:t>
      </w:r>
    </w:p>
    <w:p w14:paraId="3AD8C58B" w14:textId="77777777" w:rsidR="00DB7ACC" w:rsidRDefault="00C37B29">
      <w:r>
        <w:rPr>
          <w:rFonts w:hint="eastAsia"/>
        </w:rPr>
        <w:t xml:space="preserve">            //</w:t>
      </w:r>
      <w:r>
        <w:rPr>
          <w:rFonts w:hint="eastAsia"/>
        </w:rPr>
        <w:t>默认是升序，但我们对</w:t>
      </w:r>
      <w:r>
        <w:rPr>
          <w:rFonts w:hint="eastAsia"/>
        </w:rPr>
        <w:t>w</w:t>
      </w:r>
      <w:r>
        <w:rPr>
          <w:rFonts w:hint="eastAsia"/>
        </w:rPr>
        <w:t>按升序，当</w:t>
      </w:r>
      <w:r>
        <w:rPr>
          <w:rFonts w:hint="eastAsia"/>
        </w:rPr>
        <w:t>w</w:t>
      </w:r>
      <w:r>
        <w:rPr>
          <w:rFonts w:hint="eastAsia"/>
        </w:rPr>
        <w:t>相等按降序</w:t>
      </w:r>
    </w:p>
    <w:p w14:paraId="291F41E2" w14:textId="77777777" w:rsidR="00DB7ACC" w:rsidRDefault="00C37B29">
      <w:r>
        <w:rPr>
          <w:rFonts w:hint="eastAsia"/>
        </w:rPr>
        <w:t xml:space="preserve">            //</w:t>
      </w:r>
      <w:r>
        <w:rPr>
          <w:rFonts w:hint="eastAsia"/>
        </w:rPr>
        <w:t>将小的放在前面，大的放在后面。</w:t>
      </w:r>
    </w:p>
    <w:p w14:paraId="2F2F5385" w14:textId="77777777" w:rsidR="00DB7ACC" w:rsidRDefault="00C37B29">
      <w:r>
        <w:rPr>
          <w:rFonts w:hint="eastAsia"/>
        </w:rPr>
        <w:t xml:space="preserve">  </w:t>
      </w:r>
      <w:r>
        <w:rPr>
          <w:rFonts w:hint="eastAsia"/>
        </w:rPr>
        <w:t xml:space="preserve">          // </w:t>
      </w:r>
      <w:r>
        <w:rPr>
          <w:rFonts w:hint="eastAsia"/>
        </w:rPr>
        <w:t>例如当返回负数的时候，表明第一个数应该排在第二个数的上面，也就是位置不变。</w:t>
      </w:r>
    </w:p>
    <w:p w14:paraId="45A3D5AE" w14:textId="77777777" w:rsidR="00DB7ACC" w:rsidRDefault="00C37B29">
      <w:r>
        <w:rPr>
          <w:rFonts w:hint="eastAsia"/>
        </w:rPr>
        <w:t xml:space="preserve">            @Override</w:t>
      </w:r>
    </w:p>
    <w:p w14:paraId="39494F2D" w14:textId="77777777" w:rsidR="00DB7ACC" w:rsidRDefault="00C37B29">
      <w:r>
        <w:rPr>
          <w:rFonts w:hint="eastAsia"/>
        </w:rPr>
        <w:t xml:space="preserve">            public int compare(int[] o1, int[] o2) {</w:t>
      </w:r>
    </w:p>
    <w:p w14:paraId="4C6F3874" w14:textId="77777777" w:rsidR="00DB7ACC" w:rsidRDefault="00C37B29">
      <w:r>
        <w:rPr>
          <w:rFonts w:hint="eastAsia"/>
        </w:rPr>
        <w:t xml:space="preserve">                //</w:t>
      </w:r>
      <w:r>
        <w:rPr>
          <w:rFonts w:hint="eastAsia"/>
        </w:rPr>
        <w:t>这个相等于是里面的变量</w:t>
      </w:r>
    </w:p>
    <w:p w14:paraId="61D5A270" w14:textId="77777777" w:rsidR="00DB7ACC" w:rsidRDefault="00C37B29">
      <w:r>
        <w:rPr>
          <w:rFonts w:hint="eastAsia"/>
        </w:rPr>
        <w:t xml:space="preserve">                //</w:t>
      </w:r>
      <w:r>
        <w:rPr>
          <w:rFonts w:hint="eastAsia"/>
        </w:rPr>
        <w:t>如果是一个数组</w:t>
      </w:r>
    </w:p>
    <w:p w14:paraId="5BC59CE5" w14:textId="77777777" w:rsidR="00DB7ACC" w:rsidRDefault="00C37B29">
      <w:r>
        <w:rPr>
          <w:rFonts w:hint="eastAsia"/>
        </w:rPr>
        <w:t xml:space="preserve">                //</w:t>
      </w:r>
      <w:r>
        <w:rPr>
          <w:rFonts w:hint="eastAsia"/>
        </w:rPr>
        <w:t>相等的话，就按照降序，</w:t>
      </w:r>
    </w:p>
    <w:p w14:paraId="4720E0D9" w14:textId="77777777" w:rsidR="00DB7ACC" w:rsidRDefault="00C37B29">
      <w:r>
        <w:rPr>
          <w:rFonts w:hint="eastAsia"/>
        </w:rPr>
        <w:t xml:space="preserve">                // </w:t>
      </w:r>
      <w:r>
        <w:rPr>
          <w:rFonts w:hint="eastAsia"/>
        </w:rPr>
        <w:t>后面的大就是正数，就说明要改变，后面的小就是负数，就说明不变</w:t>
      </w:r>
    </w:p>
    <w:p w14:paraId="535EAEA3" w14:textId="77777777" w:rsidR="00DB7ACC" w:rsidRDefault="00C37B29">
      <w:r>
        <w:rPr>
          <w:rFonts w:hint="eastAsia"/>
        </w:rPr>
        <w:t xml:space="preserve">                if(o1[0]==o2[0]){</w:t>
      </w:r>
    </w:p>
    <w:p w14:paraId="725E79D4" w14:textId="77777777" w:rsidR="00DB7ACC" w:rsidRDefault="00C37B29">
      <w:r>
        <w:rPr>
          <w:rFonts w:hint="eastAsia"/>
        </w:rPr>
        <w:t xml:space="preserve">                    //</w:t>
      </w:r>
      <w:r>
        <w:rPr>
          <w:rFonts w:hint="eastAsia"/>
        </w:rPr>
        <w:t>相等的话就返回</w:t>
      </w:r>
    </w:p>
    <w:p w14:paraId="2D74B952" w14:textId="77777777" w:rsidR="00DB7ACC" w:rsidRDefault="00C37B29">
      <w:r>
        <w:rPr>
          <w:rFonts w:hint="eastAsia"/>
        </w:rPr>
        <w:t xml:space="preserve">                    return o2[1]-o1[1];</w:t>
      </w:r>
    </w:p>
    <w:p w14:paraId="71F649A4" w14:textId="77777777" w:rsidR="00DB7ACC" w:rsidRDefault="00C37B29">
      <w:r>
        <w:rPr>
          <w:rFonts w:hint="eastAsia"/>
        </w:rPr>
        <w:t xml:space="preserve">                }else {</w:t>
      </w:r>
    </w:p>
    <w:p w14:paraId="10740407" w14:textId="77777777" w:rsidR="00DB7ACC" w:rsidRDefault="00C37B29">
      <w:r>
        <w:rPr>
          <w:rFonts w:hint="eastAsia"/>
        </w:rPr>
        <w:t xml:space="preserve">                    //</w:t>
      </w:r>
      <w:r>
        <w:rPr>
          <w:rFonts w:hint="eastAsia"/>
        </w:rPr>
        <w:t>前面的大，是正数，就要变，因为是降序，前面小就是负数，就说明不变</w:t>
      </w:r>
    </w:p>
    <w:p w14:paraId="4DCB464D" w14:textId="77777777" w:rsidR="00DB7ACC" w:rsidRDefault="00C37B29">
      <w:r>
        <w:rPr>
          <w:rFonts w:hint="eastAsia"/>
        </w:rPr>
        <w:t xml:space="preserve">                    ret</w:t>
      </w:r>
      <w:r>
        <w:rPr>
          <w:rFonts w:hint="eastAsia"/>
        </w:rPr>
        <w:t>urn o1[0]-o2[0];</w:t>
      </w:r>
    </w:p>
    <w:p w14:paraId="0A54D5F0" w14:textId="77777777" w:rsidR="00DB7ACC" w:rsidRDefault="00C37B29">
      <w:r>
        <w:rPr>
          <w:rFonts w:hint="eastAsia"/>
        </w:rPr>
        <w:t xml:space="preserve">                }</w:t>
      </w:r>
    </w:p>
    <w:p w14:paraId="73A0031E" w14:textId="77777777" w:rsidR="00DB7ACC" w:rsidRDefault="00C37B29">
      <w:r>
        <w:rPr>
          <w:rFonts w:hint="eastAsia"/>
        </w:rPr>
        <w:t xml:space="preserve">            }</w:t>
      </w:r>
    </w:p>
    <w:p w14:paraId="5CA4992C" w14:textId="77777777" w:rsidR="00DB7ACC" w:rsidRDefault="00C37B29">
      <w:r>
        <w:rPr>
          <w:rFonts w:hint="eastAsia"/>
        </w:rPr>
        <w:t xml:space="preserve">        });</w:t>
      </w:r>
    </w:p>
    <w:p w14:paraId="31950FD1" w14:textId="77777777" w:rsidR="00DB7ACC" w:rsidRDefault="00C37B29">
      <w:r>
        <w:rPr>
          <w:rFonts w:hint="eastAsia"/>
        </w:rPr>
        <w:t xml:space="preserve">        int[]heghts=new int[n];</w:t>
      </w:r>
    </w:p>
    <w:p w14:paraId="3E8C8ECE" w14:textId="77777777" w:rsidR="00DB7ACC" w:rsidRDefault="00C37B29">
      <w:r>
        <w:rPr>
          <w:rFonts w:hint="eastAsia"/>
        </w:rPr>
        <w:t xml:space="preserve">        for(int i=0;i&lt;n;i++){</w:t>
      </w:r>
    </w:p>
    <w:p w14:paraId="314F526C" w14:textId="77777777" w:rsidR="00DB7ACC" w:rsidRDefault="00C37B29">
      <w:r>
        <w:rPr>
          <w:rFonts w:hint="eastAsia"/>
        </w:rPr>
        <w:t xml:space="preserve">            heghts[i]=envelopes[i][1];</w:t>
      </w:r>
    </w:p>
    <w:p w14:paraId="4B19CE0E" w14:textId="77777777" w:rsidR="00DB7ACC" w:rsidRDefault="00C37B29">
      <w:r>
        <w:rPr>
          <w:rFonts w:hint="eastAsia"/>
        </w:rPr>
        <w:t xml:space="preserve">        }</w:t>
      </w:r>
    </w:p>
    <w:p w14:paraId="3802BA3D" w14:textId="77777777" w:rsidR="00DB7ACC" w:rsidRDefault="00C37B29">
      <w:r>
        <w:rPr>
          <w:rFonts w:hint="eastAsia"/>
        </w:rPr>
        <w:t xml:space="preserve">        //basecase</w:t>
      </w:r>
    </w:p>
    <w:p w14:paraId="5BAF971E" w14:textId="77777777" w:rsidR="00DB7ACC" w:rsidRDefault="00C37B29">
      <w:r>
        <w:rPr>
          <w:rFonts w:hint="eastAsia"/>
        </w:rPr>
        <w:t xml:space="preserve">        int[]dp=new int[n];</w:t>
      </w:r>
    </w:p>
    <w:p w14:paraId="7A453562" w14:textId="77777777" w:rsidR="00DB7ACC" w:rsidRDefault="00C37B29">
      <w:r>
        <w:rPr>
          <w:rFonts w:hint="eastAsia"/>
        </w:rPr>
        <w:t xml:space="preserve">        Arrays.fill(dp,1);</w:t>
      </w:r>
    </w:p>
    <w:p w14:paraId="4C1DE87D" w14:textId="77777777" w:rsidR="00DB7ACC" w:rsidRDefault="00C37B29">
      <w:r>
        <w:rPr>
          <w:rFonts w:hint="eastAsia"/>
        </w:rPr>
        <w:t xml:space="preserve">        in</w:t>
      </w:r>
      <w:r>
        <w:rPr>
          <w:rFonts w:hint="eastAsia"/>
        </w:rPr>
        <w:t>t re=0;</w:t>
      </w:r>
    </w:p>
    <w:p w14:paraId="326CCEDD" w14:textId="77777777" w:rsidR="00DB7ACC" w:rsidRDefault="00C37B29">
      <w:r>
        <w:rPr>
          <w:rFonts w:hint="eastAsia"/>
        </w:rPr>
        <w:t xml:space="preserve">        for(int i=1;i&lt;n;i++){</w:t>
      </w:r>
    </w:p>
    <w:p w14:paraId="1348CAC1" w14:textId="77777777" w:rsidR="00DB7ACC" w:rsidRDefault="00C37B29">
      <w:r>
        <w:rPr>
          <w:rFonts w:hint="eastAsia"/>
        </w:rPr>
        <w:t xml:space="preserve">            //</w:t>
      </w:r>
      <w:r>
        <w:rPr>
          <w:rFonts w:hint="eastAsia"/>
        </w:rPr>
        <w:t>选一个最大的</w:t>
      </w:r>
    </w:p>
    <w:p w14:paraId="6A97191D" w14:textId="77777777" w:rsidR="00DB7ACC" w:rsidRDefault="00C37B29">
      <w:r>
        <w:rPr>
          <w:rFonts w:hint="eastAsia"/>
        </w:rPr>
        <w:t xml:space="preserve">            int max=0;</w:t>
      </w:r>
    </w:p>
    <w:p w14:paraId="41AB66EB" w14:textId="77777777" w:rsidR="00DB7ACC" w:rsidRDefault="00C37B29">
      <w:r>
        <w:rPr>
          <w:rFonts w:hint="eastAsia"/>
        </w:rPr>
        <w:t xml:space="preserve">            for(int j=0;j&lt;i;j++){</w:t>
      </w:r>
    </w:p>
    <w:p w14:paraId="67982919" w14:textId="77777777" w:rsidR="00DB7ACC" w:rsidRDefault="00C37B29">
      <w:r>
        <w:rPr>
          <w:rFonts w:hint="eastAsia"/>
        </w:rPr>
        <w:t xml:space="preserve">               if(heghts[j]&lt;heghts[i]){</w:t>
      </w:r>
    </w:p>
    <w:p w14:paraId="536D9B38" w14:textId="77777777" w:rsidR="00DB7ACC" w:rsidRDefault="00C37B29">
      <w:r>
        <w:rPr>
          <w:rFonts w:hint="eastAsia"/>
        </w:rPr>
        <w:t xml:space="preserve">                   max=Math.max(max,dp[j]);</w:t>
      </w:r>
    </w:p>
    <w:p w14:paraId="2EE885D7" w14:textId="77777777" w:rsidR="00DB7ACC" w:rsidRDefault="00C37B29">
      <w:r>
        <w:rPr>
          <w:rFonts w:hint="eastAsia"/>
        </w:rPr>
        <w:lastRenderedPageBreak/>
        <w:t xml:space="preserve">               }</w:t>
      </w:r>
    </w:p>
    <w:p w14:paraId="2963626C" w14:textId="77777777" w:rsidR="00DB7ACC" w:rsidRDefault="00C37B29">
      <w:r>
        <w:rPr>
          <w:rFonts w:hint="eastAsia"/>
        </w:rPr>
        <w:t xml:space="preserve">            }</w:t>
      </w:r>
    </w:p>
    <w:p w14:paraId="64C3907D" w14:textId="77777777" w:rsidR="00DB7ACC" w:rsidRDefault="00C37B29">
      <w:r>
        <w:rPr>
          <w:rFonts w:hint="eastAsia"/>
        </w:rPr>
        <w:t xml:space="preserve">            dp[i]=max+1;</w:t>
      </w:r>
    </w:p>
    <w:p w14:paraId="3D8B01A6" w14:textId="77777777" w:rsidR="00DB7ACC" w:rsidRDefault="00C37B29">
      <w:r>
        <w:rPr>
          <w:rFonts w:hint="eastAsia"/>
        </w:rPr>
        <w:t xml:space="preserve">            re=Math.max(dp[i],re);</w:t>
      </w:r>
    </w:p>
    <w:p w14:paraId="18CB08E9" w14:textId="77777777" w:rsidR="00DB7ACC" w:rsidRDefault="00C37B29">
      <w:r>
        <w:rPr>
          <w:rFonts w:hint="eastAsia"/>
        </w:rPr>
        <w:t xml:space="preserve">        }</w:t>
      </w:r>
    </w:p>
    <w:p w14:paraId="402190AF" w14:textId="77777777" w:rsidR="00DB7ACC" w:rsidRDefault="00C37B29">
      <w:r>
        <w:rPr>
          <w:rFonts w:hint="eastAsia"/>
        </w:rPr>
        <w:t xml:space="preserve">        return re;</w:t>
      </w:r>
    </w:p>
    <w:p w14:paraId="62B872B2" w14:textId="77777777" w:rsidR="00DB7ACC" w:rsidRDefault="00C37B29">
      <w:r>
        <w:rPr>
          <w:rFonts w:hint="eastAsia"/>
        </w:rPr>
        <w:t xml:space="preserve">    }</w:t>
      </w:r>
    </w:p>
    <w:p w14:paraId="591510CC" w14:textId="77777777" w:rsidR="00DB7ACC" w:rsidRDefault="00DB7ACC">
      <w:pPr>
        <w:ind w:firstLine="480"/>
      </w:pPr>
    </w:p>
    <w:p w14:paraId="18323ECC" w14:textId="77777777" w:rsidR="00DB7ACC" w:rsidRDefault="00DB7ACC">
      <w:pPr>
        <w:ind w:firstLine="480"/>
      </w:pPr>
    </w:p>
    <w:p w14:paraId="5A9FE609" w14:textId="77777777" w:rsidR="00DB7ACC" w:rsidRDefault="00C37B29">
      <w:pPr>
        <w:pStyle w:val="3"/>
      </w:pPr>
      <w:r>
        <w:rPr>
          <w:rFonts w:hint="eastAsia"/>
        </w:rPr>
        <w:t>最长递增子序列的个数</w:t>
      </w:r>
    </w:p>
    <w:p w14:paraId="4348BD83" w14:textId="77777777" w:rsidR="00DB7ACC" w:rsidRDefault="00C37B29">
      <w:r>
        <w:rPr>
          <w:noProof/>
        </w:rPr>
        <w:drawing>
          <wp:inline distT="0" distB="0" distL="114300" distR="114300" wp14:anchorId="3ED76979" wp14:editId="68F6225E">
            <wp:extent cx="5269230" cy="4941570"/>
            <wp:effectExtent l="0" t="0" r="7620" b="11430"/>
            <wp:docPr id="44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63"/>
                    <pic:cNvPicPr>
                      <a:picLocks noChangeAspect="1"/>
                    </pic:cNvPicPr>
                  </pic:nvPicPr>
                  <pic:blipFill>
                    <a:blip r:embed="rId353"/>
                    <a:stretch>
                      <a:fillRect/>
                    </a:stretch>
                  </pic:blipFill>
                  <pic:spPr>
                    <a:xfrm>
                      <a:off x="0" y="0"/>
                      <a:ext cx="5269230" cy="4941570"/>
                    </a:xfrm>
                    <a:prstGeom prst="rect">
                      <a:avLst/>
                    </a:prstGeom>
                    <a:noFill/>
                    <a:ln>
                      <a:noFill/>
                    </a:ln>
                  </pic:spPr>
                </pic:pic>
              </a:graphicData>
            </a:graphic>
          </wp:inline>
        </w:drawing>
      </w:r>
    </w:p>
    <w:p w14:paraId="589B270D" w14:textId="77777777" w:rsidR="00DB7ACC" w:rsidRDefault="00C37B29">
      <w:pPr>
        <w:pStyle w:val="a3"/>
        <w:widowControl/>
        <w:shd w:val="clear" w:color="auto" w:fill="1C1C1C"/>
        <w:spacing w:beforeAutospacing="0" w:after="210" w:afterAutospacing="0"/>
        <w:rPr>
          <w:rFonts w:ascii="Segoe UI" w:eastAsia="Segoe UI" w:hAnsi="Segoe UI" w:cs="Segoe UI"/>
          <w:color w:val="B3B3B3"/>
          <w:sz w:val="18"/>
          <w:szCs w:val="18"/>
        </w:rPr>
      </w:pPr>
      <w:r>
        <w:rPr>
          <w:rFonts w:ascii="Segoe UI" w:eastAsia="Segoe UI" w:hAnsi="Segoe UI" w:cs="Segoe UI"/>
          <w:color w:val="B3B3B3"/>
          <w:sz w:val="18"/>
          <w:szCs w:val="18"/>
          <w:shd w:val="clear" w:color="auto" w:fill="1C1C1C"/>
        </w:rPr>
        <w:t>做这道题目之前，建议先去看看</w:t>
      </w:r>
      <w:r>
        <w:rPr>
          <w:rFonts w:ascii="Segoe UI" w:eastAsia="Segoe UI" w:hAnsi="Segoe UI" w:cs="Segoe UI"/>
          <w:color w:val="B3B3B3"/>
          <w:sz w:val="18"/>
          <w:szCs w:val="18"/>
          <w:shd w:val="clear" w:color="auto" w:fill="1C1C1C"/>
        </w:rPr>
        <w:t>300</w:t>
      </w:r>
      <w:r>
        <w:rPr>
          <w:rFonts w:ascii="Segoe UI" w:eastAsia="Segoe UI" w:hAnsi="Segoe UI" w:cs="Segoe UI"/>
          <w:color w:val="B3B3B3"/>
          <w:sz w:val="18"/>
          <w:szCs w:val="18"/>
          <w:shd w:val="clear" w:color="auto" w:fill="1C1C1C"/>
        </w:rPr>
        <w:t>号问题，本题在</w:t>
      </w:r>
      <w:r>
        <w:rPr>
          <w:rFonts w:ascii="Segoe UI" w:eastAsia="Segoe UI" w:hAnsi="Segoe UI" w:cs="Segoe UI"/>
          <w:color w:val="B3B3B3"/>
          <w:sz w:val="18"/>
          <w:szCs w:val="18"/>
          <w:shd w:val="clear" w:color="auto" w:fill="1C1C1C"/>
        </w:rPr>
        <w:t>300</w:t>
      </w:r>
      <w:r>
        <w:rPr>
          <w:rFonts w:ascii="Segoe UI" w:eastAsia="Segoe UI" w:hAnsi="Segoe UI" w:cs="Segoe UI"/>
          <w:color w:val="B3B3B3"/>
          <w:sz w:val="18"/>
          <w:szCs w:val="18"/>
          <w:shd w:val="clear" w:color="auto" w:fill="1C1C1C"/>
        </w:rPr>
        <w:t>号问题的基础上做了一些改变，需要多使用一个数组来记录</w:t>
      </w:r>
      <w:r>
        <w:rPr>
          <w:rFonts w:ascii="Segoe UI" w:eastAsia="Segoe UI" w:hAnsi="Segoe UI" w:cs="Segoe UI"/>
          <w:color w:val="B3B3B3"/>
          <w:sz w:val="18"/>
          <w:szCs w:val="18"/>
          <w:shd w:val="clear" w:color="auto" w:fill="1C1C1C"/>
        </w:rPr>
        <w:t>LIS</w:t>
      </w:r>
      <w:r>
        <w:rPr>
          <w:rFonts w:ascii="Segoe UI" w:eastAsia="Segoe UI" w:hAnsi="Segoe UI" w:cs="Segoe UI"/>
          <w:color w:val="B3B3B3"/>
          <w:sz w:val="18"/>
          <w:szCs w:val="18"/>
          <w:shd w:val="clear" w:color="auto" w:fill="1C1C1C"/>
        </w:rPr>
        <w:t>的组合数</w:t>
      </w:r>
    </w:p>
    <w:p w14:paraId="5335FD1B" w14:textId="77777777" w:rsidR="00DB7ACC" w:rsidRDefault="00C37B29">
      <w:pPr>
        <w:ind w:firstLine="480"/>
      </w:pPr>
      <w:r>
        <w:t xml:space="preserve">    public int findNumberOfLIS(int[] nums) {</w:t>
      </w:r>
    </w:p>
    <w:p w14:paraId="593BD76A" w14:textId="77777777" w:rsidR="00DB7ACC" w:rsidRDefault="00C37B29">
      <w:pPr>
        <w:ind w:firstLine="480"/>
      </w:pPr>
      <w:r>
        <w:t xml:space="preserve">                </w:t>
      </w:r>
    </w:p>
    <w:p w14:paraId="67C3D8D8" w14:textId="77777777" w:rsidR="00DB7ACC" w:rsidRDefault="00C37B29">
      <w:pPr>
        <w:ind w:firstLine="480"/>
      </w:pPr>
      <w:r>
        <w:t xml:space="preserve">        if (nums.length == 0) {</w:t>
      </w:r>
    </w:p>
    <w:p w14:paraId="5F62C06A" w14:textId="77777777" w:rsidR="00DB7ACC" w:rsidRDefault="00C37B29">
      <w:pPr>
        <w:ind w:firstLine="480"/>
      </w:pPr>
      <w:r>
        <w:lastRenderedPageBreak/>
        <w:t xml:space="preserve">            return 0;</w:t>
      </w:r>
    </w:p>
    <w:p w14:paraId="6A7C9C90" w14:textId="77777777" w:rsidR="00DB7ACC" w:rsidRDefault="00C37B29">
      <w:pPr>
        <w:ind w:firstLine="480"/>
      </w:pPr>
      <w:r>
        <w:t xml:space="preserve">        }</w:t>
      </w:r>
    </w:p>
    <w:p w14:paraId="498F3C65" w14:textId="77777777" w:rsidR="00DB7ACC" w:rsidRDefault="00DB7ACC">
      <w:pPr>
        <w:ind w:firstLine="480"/>
      </w:pPr>
    </w:p>
    <w:p w14:paraId="170CC0BE" w14:textId="77777777" w:rsidR="00DB7ACC" w:rsidRDefault="00C37B29">
      <w:pPr>
        <w:ind w:firstLine="480"/>
      </w:pPr>
      <w:r>
        <w:t xml:space="preserve">        int[] dp = new int[nums.length];</w:t>
      </w:r>
    </w:p>
    <w:p w14:paraId="5F4AE887" w14:textId="77777777" w:rsidR="00DB7ACC" w:rsidRDefault="00C37B29">
      <w:pPr>
        <w:ind w:firstLine="480"/>
      </w:pPr>
      <w:r>
        <w:t xml:space="preserve">        int[] combination = new int[nums.length];</w:t>
      </w:r>
    </w:p>
    <w:p w14:paraId="57C76306" w14:textId="77777777" w:rsidR="00DB7ACC" w:rsidRDefault="00DB7ACC">
      <w:pPr>
        <w:ind w:firstLine="480"/>
      </w:pPr>
    </w:p>
    <w:p w14:paraId="172ED12C" w14:textId="77777777" w:rsidR="00DB7ACC" w:rsidRDefault="00C37B29">
      <w:pPr>
        <w:ind w:firstLine="480"/>
      </w:pPr>
      <w:r>
        <w:t xml:space="preserve">        Arrays.fill(dp, 1);</w:t>
      </w:r>
    </w:p>
    <w:p w14:paraId="7A1B3F5A" w14:textId="77777777" w:rsidR="00DB7ACC" w:rsidRDefault="00C37B29">
      <w:pPr>
        <w:ind w:firstLine="480"/>
      </w:pPr>
      <w:r>
        <w:t xml:space="preserve">        Arrays.fill(combination, 1);</w:t>
      </w:r>
    </w:p>
    <w:p w14:paraId="025A4CA5" w14:textId="77777777" w:rsidR="00DB7ACC" w:rsidRDefault="00DB7ACC">
      <w:pPr>
        <w:ind w:firstLine="480"/>
      </w:pPr>
    </w:p>
    <w:p w14:paraId="5D3B0D9D" w14:textId="77777777" w:rsidR="00DB7ACC" w:rsidRDefault="00C37B29">
      <w:pPr>
        <w:ind w:firstLine="480"/>
      </w:pPr>
      <w:r>
        <w:t xml:space="preserve">        //max</w:t>
      </w:r>
      <w:r>
        <w:t>为最长的长度</w:t>
      </w:r>
    </w:p>
    <w:p w14:paraId="3D86184E" w14:textId="77777777" w:rsidR="00DB7ACC" w:rsidRDefault="00C37B29">
      <w:pPr>
        <w:ind w:firstLine="480"/>
      </w:pPr>
      <w:r>
        <w:t xml:space="preserve">        int m</w:t>
      </w:r>
      <w:r>
        <w:t>ax = 1, res = 0;</w:t>
      </w:r>
    </w:p>
    <w:p w14:paraId="5C5F31C4" w14:textId="77777777" w:rsidR="00DB7ACC" w:rsidRDefault="00DB7ACC">
      <w:pPr>
        <w:ind w:firstLine="480"/>
      </w:pPr>
    </w:p>
    <w:p w14:paraId="4B050657" w14:textId="77777777" w:rsidR="00DB7ACC" w:rsidRDefault="00C37B29">
      <w:pPr>
        <w:ind w:firstLine="480"/>
      </w:pPr>
      <w:r>
        <w:t xml:space="preserve">        for (int i = 1; i &lt; dp.length; i++) {</w:t>
      </w:r>
    </w:p>
    <w:p w14:paraId="1AD12527" w14:textId="77777777" w:rsidR="00DB7ACC" w:rsidRDefault="00C37B29">
      <w:pPr>
        <w:ind w:firstLine="480"/>
      </w:pPr>
      <w:r>
        <w:t xml:space="preserve">            for (int j = 0; j &lt; i; j++) {</w:t>
      </w:r>
    </w:p>
    <w:p w14:paraId="648B1212" w14:textId="77777777" w:rsidR="00DB7ACC" w:rsidRDefault="00C37B29">
      <w:pPr>
        <w:ind w:firstLine="480"/>
      </w:pPr>
      <w:r>
        <w:t xml:space="preserve">                if (nums[i] &gt; nums[j]) {</w:t>
      </w:r>
    </w:p>
    <w:p w14:paraId="464132A0" w14:textId="77777777" w:rsidR="00DB7ACC" w:rsidRDefault="00C37B29">
      <w:pPr>
        <w:ind w:firstLine="480"/>
      </w:pPr>
      <w:r>
        <w:t xml:space="preserve">                    if (dp[j] + 1 &gt; dp[i]) { //</w:t>
      </w:r>
      <w:r>
        <w:t>如果</w:t>
      </w:r>
      <w:r>
        <w:t>+1</w:t>
      </w:r>
      <w:r>
        <w:t>长于当前</w:t>
      </w:r>
      <w:r>
        <w:t xml:space="preserve">LIS </w:t>
      </w:r>
      <w:r>
        <w:t>则组合数不变</w:t>
      </w:r>
    </w:p>
    <w:p w14:paraId="4E400827" w14:textId="77777777" w:rsidR="00DB7ACC" w:rsidRDefault="00C37B29">
      <w:pPr>
        <w:ind w:firstLine="480"/>
      </w:pPr>
      <w:r>
        <w:t xml:space="preserve">                        dp[i] = dp[j] + 1;</w:t>
      </w:r>
    </w:p>
    <w:p w14:paraId="0985ACD1" w14:textId="77777777" w:rsidR="00DB7ACC" w:rsidRDefault="00C37B29">
      <w:pPr>
        <w:ind w:firstLine="480"/>
      </w:pPr>
      <w:r>
        <w:t xml:space="preserve">                        combination[i] = combination[j];</w:t>
      </w:r>
    </w:p>
    <w:p w14:paraId="68438FEF" w14:textId="77777777" w:rsidR="00DB7ACC" w:rsidRDefault="00C37B29">
      <w:pPr>
        <w:ind w:firstLine="480"/>
      </w:pPr>
      <w:r>
        <w:t xml:space="preserve">                    } else if (dp[j] + 1 == dp[i]) { //</w:t>
      </w:r>
      <w:r>
        <w:t>如果</w:t>
      </w:r>
      <w:r>
        <w:t>+1</w:t>
      </w:r>
      <w:r>
        <w:t>等于当前</w:t>
      </w:r>
      <w:r>
        <w:t xml:space="preserve">LIS </w:t>
      </w:r>
      <w:r>
        <w:t>则说明找到了新组合</w:t>
      </w:r>
    </w:p>
    <w:p w14:paraId="02F5C501" w14:textId="77777777" w:rsidR="00DB7ACC" w:rsidRDefault="00C37B29">
      <w:pPr>
        <w:ind w:firstLine="480"/>
      </w:pPr>
      <w:r>
        <w:t xml:space="preserve">             </w:t>
      </w:r>
      <w:r>
        <w:t xml:space="preserve">           combination[i] += combination[j];</w:t>
      </w:r>
    </w:p>
    <w:p w14:paraId="29937089" w14:textId="77777777" w:rsidR="00DB7ACC" w:rsidRDefault="00C37B29">
      <w:pPr>
        <w:ind w:firstLine="480"/>
      </w:pPr>
      <w:r>
        <w:t xml:space="preserve">                    }</w:t>
      </w:r>
    </w:p>
    <w:p w14:paraId="185101F4" w14:textId="77777777" w:rsidR="00DB7ACC" w:rsidRDefault="00C37B29">
      <w:pPr>
        <w:ind w:firstLine="480"/>
      </w:pPr>
      <w:r>
        <w:t xml:space="preserve">                }</w:t>
      </w:r>
    </w:p>
    <w:p w14:paraId="76C4B15F" w14:textId="77777777" w:rsidR="00DB7ACC" w:rsidRDefault="00C37B29">
      <w:pPr>
        <w:ind w:firstLine="480"/>
      </w:pPr>
      <w:r>
        <w:t xml:space="preserve">            }</w:t>
      </w:r>
    </w:p>
    <w:p w14:paraId="72D59181" w14:textId="77777777" w:rsidR="00DB7ACC" w:rsidRDefault="00C37B29">
      <w:pPr>
        <w:ind w:firstLine="480"/>
      </w:pPr>
      <w:r>
        <w:t xml:space="preserve">            //</w:t>
      </w:r>
      <w:r>
        <w:t>为何做场的长度</w:t>
      </w:r>
    </w:p>
    <w:p w14:paraId="063BF5C8" w14:textId="77777777" w:rsidR="00DB7ACC" w:rsidRDefault="00C37B29">
      <w:pPr>
        <w:ind w:firstLine="480"/>
      </w:pPr>
      <w:r>
        <w:t xml:space="preserve">            max = Math.max(max, dp[i]);</w:t>
      </w:r>
    </w:p>
    <w:p w14:paraId="4550AD22" w14:textId="77777777" w:rsidR="00DB7ACC" w:rsidRDefault="00C37B29">
      <w:pPr>
        <w:ind w:firstLine="480"/>
      </w:pPr>
      <w:r>
        <w:t xml:space="preserve">        }</w:t>
      </w:r>
    </w:p>
    <w:p w14:paraId="430EC306" w14:textId="77777777" w:rsidR="00DB7ACC" w:rsidRDefault="00DB7ACC">
      <w:pPr>
        <w:ind w:firstLine="480"/>
      </w:pPr>
    </w:p>
    <w:p w14:paraId="285C9692" w14:textId="77777777" w:rsidR="00DB7ACC" w:rsidRDefault="00C37B29">
      <w:pPr>
        <w:ind w:firstLine="480"/>
      </w:pPr>
      <w:r>
        <w:t xml:space="preserve">        for (int i = 0; i &lt; nums.length; i++)</w:t>
      </w:r>
    </w:p>
    <w:p w14:paraId="03092D45" w14:textId="77777777" w:rsidR="00DB7ACC" w:rsidRDefault="00C37B29">
      <w:pPr>
        <w:ind w:firstLine="480"/>
      </w:pPr>
      <w:r>
        <w:t xml:space="preserve">            if (dp[i] == max) res += c</w:t>
      </w:r>
      <w:r>
        <w:t>ombination[i];</w:t>
      </w:r>
    </w:p>
    <w:p w14:paraId="121A5575" w14:textId="77777777" w:rsidR="00DB7ACC" w:rsidRDefault="00DB7ACC">
      <w:pPr>
        <w:ind w:firstLine="480"/>
      </w:pPr>
    </w:p>
    <w:p w14:paraId="174D357D" w14:textId="77777777" w:rsidR="00DB7ACC" w:rsidRDefault="00C37B29">
      <w:pPr>
        <w:ind w:firstLine="480"/>
      </w:pPr>
      <w:r>
        <w:t xml:space="preserve">        return res;</w:t>
      </w:r>
    </w:p>
    <w:p w14:paraId="0809A793" w14:textId="77777777" w:rsidR="00DB7ACC" w:rsidRDefault="00DB7ACC">
      <w:pPr>
        <w:ind w:firstLine="480"/>
      </w:pPr>
    </w:p>
    <w:p w14:paraId="756E577D" w14:textId="77777777" w:rsidR="00DB7ACC" w:rsidRDefault="00C37B29">
      <w:pPr>
        <w:ind w:firstLine="480"/>
      </w:pPr>
      <w:r>
        <w:t xml:space="preserve">    }</w:t>
      </w:r>
    </w:p>
    <w:p w14:paraId="251F533E" w14:textId="77777777" w:rsidR="00DB7ACC" w:rsidRDefault="00C37B29">
      <w:pPr>
        <w:pStyle w:val="3"/>
      </w:pPr>
      <w:r>
        <w:rPr>
          <w:rFonts w:hint="eastAsia"/>
        </w:rPr>
        <w:lastRenderedPageBreak/>
        <w:t>最大子序和</w:t>
      </w:r>
    </w:p>
    <w:p w14:paraId="3DC93CAD" w14:textId="77777777" w:rsidR="00DB7ACC" w:rsidRDefault="00C37B29">
      <w:r>
        <w:rPr>
          <w:noProof/>
        </w:rPr>
        <w:drawing>
          <wp:inline distT="0" distB="0" distL="114300" distR="114300" wp14:anchorId="45916111" wp14:editId="754598BF">
            <wp:extent cx="5267325" cy="5220970"/>
            <wp:effectExtent l="0" t="0" r="9525" b="17780"/>
            <wp:docPr id="44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18"/>
                    <pic:cNvPicPr>
                      <a:picLocks noChangeAspect="1"/>
                    </pic:cNvPicPr>
                  </pic:nvPicPr>
                  <pic:blipFill>
                    <a:blip r:embed="rId354"/>
                    <a:stretch>
                      <a:fillRect/>
                    </a:stretch>
                  </pic:blipFill>
                  <pic:spPr>
                    <a:xfrm>
                      <a:off x="0" y="0"/>
                      <a:ext cx="5267325" cy="5220970"/>
                    </a:xfrm>
                    <a:prstGeom prst="rect">
                      <a:avLst/>
                    </a:prstGeom>
                    <a:noFill/>
                    <a:ln>
                      <a:noFill/>
                    </a:ln>
                  </pic:spPr>
                </pic:pic>
              </a:graphicData>
            </a:graphic>
          </wp:inline>
        </w:drawing>
      </w:r>
    </w:p>
    <w:p w14:paraId="6C2999CD" w14:textId="77777777" w:rsidR="00DB7ACC" w:rsidRDefault="00DB7ACC"/>
    <w:p w14:paraId="12FE4F54" w14:textId="77777777" w:rsidR="00DB7ACC" w:rsidRDefault="00C37B29">
      <w:r>
        <w:rPr>
          <w:noProof/>
        </w:rPr>
        <w:drawing>
          <wp:inline distT="0" distB="0" distL="114300" distR="114300" wp14:anchorId="0A01D3D9" wp14:editId="0328D413">
            <wp:extent cx="5274310" cy="1068070"/>
            <wp:effectExtent l="0" t="0" r="2540" b="17780"/>
            <wp:docPr id="44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19"/>
                    <pic:cNvPicPr>
                      <a:picLocks noChangeAspect="1"/>
                    </pic:cNvPicPr>
                  </pic:nvPicPr>
                  <pic:blipFill>
                    <a:blip r:embed="rId355"/>
                    <a:stretch>
                      <a:fillRect/>
                    </a:stretch>
                  </pic:blipFill>
                  <pic:spPr>
                    <a:xfrm>
                      <a:off x="0" y="0"/>
                      <a:ext cx="5274310" cy="1068070"/>
                    </a:xfrm>
                    <a:prstGeom prst="rect">
                      <a:avLst/>
                    </a:prstGeom>
                    <a:noFill/>
                    <a:ln>
                      <a:noFill/>
                    </a:ln>
                  </pic:spPr>
                </pic:pic>
              </a:graphicData>
            </a:graphic>
          </wp:inline>
        </w:drawing>
      </w:r>
    </w:p>
    <w:p w14:paraId="4135F4C0" w14:textId="77777777" w:rsidR="00DB7ACC" w:rsidRDefault="00C37B29">
      <w:r>
        <w:t xml:space="preserve">    /**</w:t>
      </w:r>
    </w:p>
    <w:p w14:paraId="4DFB3C2C" w14:textId="77777777" w:rsidR="00DB7ACC" w:rsidRDefault="00C37B29">
      <w:r>
        <w:t xml:space="preserve">     * </w:t>
      </w:r>
      <w:r>
        <w:t>最大子序和</w:t>
      </w:r>
    </w:p>
    <w:p w14:paraId="3A403655" w14:textId="77777777" w:rsidR="00DB7ACC" w:rsidRDefault="00C37B29">
      <w:r>
        <w:t xml:space="preserve">     * @param nums</w:t>
      </w:r>
    </w:p>
    <w:p w14:paraId="4C712642" w14:textId="77777777" w:rsidR="00DB7ACC" w:rsidRDefault="00C37B29">
      <w:r>
        <w:t xml:space="preserve">     * @return</w:t>
      </w:r>
    </w:p>
    <w:p w14:paraId="2BD5817A" w14:textId="77777777" w:rsidR="00DB7ACC" w:rsidRDefault="00C37B29">
      <w:r>
        <w:t xml:space="preserve">     */</w:t>
      </w:r>
    </w:p>
    <w:p w14:paraId="38D4F472" w14:textId="77777777" w:rsidR="00DB7ACC" w:rsidRDefault="00C37B29">
      <w:r>
        <w:t xml:space="preserve">    public int maxSubArray(int[] nums) {</w:t>
      </w:r>
    </w:p>
    <w:p w14:paraId="5CB28C0F" w14:textId="77777777" w:rsidR="00DB7ACC" w:rsidRDefault="00C37B29">
      <w:r>
        <w:t xml:space="preserve">        if(nums==null||nums.length==0) return 0;</w:t>
      </w:r>
    </w:p>
    <w:p w14:paraId="48B402B3" w14:textId="77777777" w:rsidR="00DB7ACC" w:rsidRDefault="00C37B29">
      <w:r>
        <w:lastRenderedPageBreak/>
        <w:t xml:space="preserve">        if(nums.length==1) return nums[0];</w:t>
      </w:r>
    </w:p>
    <w:p w14:paraId="3CD87268" w14:textId="77777777" w:rsidR="00DB7ACC" w:rsidRDefault="00C37B29">
      <w:r>
        <w:t xml:space="preserve">        int length = nums.length;</w:t>
      </w:r>
    </w:p>
    <w:p w14:paraId="56A9D067" w14:textId="77777777" w:rsidR="00DB7ACC" w:rsidRDefault="00C37B29">
      <w:r>
        <w:t xml:space="preserve">        int[] dp = new int[length];</w:t>
      </w:r>
    </w:p>
    <w:p w14:paraId="4BACEA57" w14:textId="77777777" w:rsidR="00DB7ACC" w:rsidRDefault="00DB7ACC"/>
    <w:p w14:paraId="43A6ED2A" w14:textId="77777777" w:rsidR="00DB7ACC" w:rsidRDefault="00C37B29">
      <w:r>
        <w:t xml:space="preserve">        dp[0]=nums[0];</w:t>
      </w:r>
    </w:p>
    <w:p w14:paraId="75E52AC3" w14:textId="77777777" w:rsidR="00DB7ACC" w:rsidRDefault="00C37B29">
      <w:r>
        <w:t xml:space="preserve">        // dp[i]= dp[i-1]+nums[i],nums[i]</w:t>
      </w:r>
    </w:p>
    <w:p w14:paraId="73A6781E" w14:textId="77777777" w:rsidR="00DB7ACC" w:rsidRDefault="00C37B29">
      <w:r>
        <w:t xml:space="preserve">        int max = dp[0];</w:t>
      </w:r>
    </w:p>
    <w:p w14:paraId="545B0BB6" w14:textId="77777777" w:rsidR="00DB7ACC" w:rsidRDefault="00C37B29">
      <w:r>
        <w:t xml:space="preserve">        for(int i=1;i&lt;length;i++){</w:t>
      </w:r>
    </w:p>
    <w:p w14:paraId="43DD25DA" w14:textId="77777777" w:rsidR="00DB7ACC" w:rsidRDefault="00C37B29">
      <w:r>
        <w:t xml:space="preserve">            dp[i]=Math.max(dp[i-1]+nums[i],nums[i]);</w:t>
      </w:r>
    </w:p>
    <w:p w14:paraId="1601E2C8" w14:textId="77777777" w:rsidR="00DB7ACC" w:rsidRDefault="00C37B29">
      <w:r>
        <w:t xml:space="preserve">            max=Math.max(max,dp[i]);</w:t>
      </w:r>
    </w:p>
    <w:p w14:paraId="6165CA2D" w14:textId="77777777" w:rsidR="00DB7ACC" w:rsidRDefault="00C37B29">
      <w:r>
        <w:t xml:space="preserve">        }</w:t>
      </w:r>
    </w:p>
    <w:p w14:paraId="190A110B" w14:textId="77777777" w:rsidR="00DB7ACC" w:rsidRDefault="00C37B29">
      <w:r>
        <w:t xml:space="preserve">        return max;</w:t>
      </w:r>
    </w:p>
    <w:p w14:paraId="323C8DAB" w14:textId="77777777" w:rsidR="00DB7ACC" w:rsidRDefault="00C37B29">
      <w:pPr>
        <w:ind w:firstLine="480"/>
      </w:pPr>
      <w:r>
        <w:t>}</w:t>
      </w:r>
    </w:p>
    <w:p w14:paraId="58139536" w14:textId="77777777" w:rsidR="00DB7ACC" w:rsidRDefault="00DB7ACC">
      <w:pPr>
        <w:ind w:firstLine="480"/>
      </w:pPr>
    </w:p>
    <w:p w14:paraId="02502C63" w14:textId="77777777" w:rsidR="00DB7ACC" w:rsidRDefault="00DB7ACC">
      <w:pPr>
        <w:ind w:firstLine="480"/>
      </w:pPr>
    </w:p>
    <w:p w14:paraId="58C3776E" w14:textId="77777777" w:rsidR="00DB7ACC" w:rsidRDefault="00C37B29">
      <w:pPr>
        <w:pStyle w:val="3"/>
      </w:pPr>
      <w:r>
        <w:rPr>
          <w:rFonts w:hint="eastAsia"/>
        </w:rPr>
        <w:lastRenderedPageBreak/>
        <w:t>三角形最小路径和</w:t>
      </w:r>
    </w:p>
    <w:p w14:paraId="5DC989E8" w14:textId="77777777" w:rsidR="00DB7ACC" w:rsidRDefault="00C37B29">
      <w:r>
        <w:rPr>
          <w:noProof/>
        </w:rPr>
        <w:drawing>
          <wp:inline distT="0" distB="0" distL="114300" distR="114300" wp14:anchorId="505C7EC5" wp14:editId="0778294F">
            <wp:extent cx="5272405" cy="6595110"/>
            <wp:effectExtent l="0" t="0" r="4445" b="15240"/>
            <wp:docPr id="44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14"/>
                    <pic:cNvPicPr>
                      <a:picLocks noChangeAspect="1"/>
                    </pic:cNvPicPr>
                  </pic:nvPicPr>
                  <pic:blipFill>
                    <a:blip r:embed="rId356"/>
                    <a:stretch>
                      <a:fillRect/>
                    </a:stretch>
                  </pic:blipFill>
                  <pic:spPr>
                    <a:xfrm>
                      <a:off x="0" y="0"/>
                      <a:ext cx="5272405" cy="6595110"/>
                    </a:xfrm>
                    <a:prstGeom prst="rect">
                      <a:avLst/>
                    </a:prstGeom>
                    <a:noFill/>
                    <a:ln>
                      <a:noFill/>
                    </a:ln>
                  </pic:spPr>
                </pic:pic>
              </a:graphicData>
            </a:graphic>
          </wp:inline>
        </w:drawing>
      </w:r>
    </w:p>
    <w:p w14:paraId="17BC7D0C" w14:textId="77777777" w:rsidR="00DB7ACC" w:rsidRDefault="00C37B29">
      <w:r>
        <w:rPr>
          <w:rFonts w:hint="eastAsia"/>
        </w:rPr>
        <w:t>递归使用的是从上到下的方式来计算（但计算的时候由于递归的原因，他还是先从下面开始计算，然后把计算的结果返回给上一层递归调用的地方）。其实还可以不使用递归，倒数第一行的最小路径就是他自己，从倒数第二行开始，当前元素的最小路径就是当前元素加上他下</w:t>
      </w:r>
      <w:r>
        <w:rPr>
          <w:rFonts w:hint="eastAsia"/>
        </w:rPr>
        <w:t>一行左右两个元素最小路径。</w:t>
      </w:r>
    </w:p>
    <w:p w14:paraId="35160130" w14:textId="77777777" w:rsidR="00DB7ACC" w:rsidRDefault="00DB7ACC"/>
    <w:p w14:paraId="28386163" w14:textId="77777777" w:rsidR="00DB7ACC" w:rsidRDefault="00C37B29">
      <w:r>
        <w:rPr>
          <w:noProof/>
        </w:rPr>
        <w:lastRenderedPageBreak/>
        <w:drawing>
          <wp:inline distT="0" distB="0" distL="114300" distR="114300" wp14:anchorId="27D568BC" wp14:editId="411FAE24">
            <wp:extent cx="5271770" cy="3559175"/>
            <wp:effectExtent l="0" t="0" r="5080" b="3175"/>
            <wp:docPr id="44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5"/>
                    <pic:cNvPicPr>
                      <a:picLocks noChangeAspect="1"/>
                    </pic:cNvPicPr>
                  </pic:nvPicPr>
                  <pic:blipFill>
                    <a:blip r:embed="rId357"/>
                    <a:stretch>
                      <a:fillRect/>
                    </a:stretch>
                  </pic:blipFill>
                  <pic:spPr>
                    <a:xfrm>
                      <a:off x="0" y="0"/>
                      <a:ext cx="5271770" cy="3559175"/>
                    </a:xfrm>
                    <a:prstGeom prst="rect">
                      <a:avLst/>
                    </a:prstGeom>
                    <a:noFill/>
                    <a:ln>
                      <a:noFill/>
                    </a:ln>
                  </pic:spPr>
                </pic:pic>
              </a:graphicData>
            </a:graphic>
          </wp:inline>
        </w:drawing>
      </w:r>
    </w:p>
    <w:p w14:paraId="15FCC95E" w14:textId="77777777" w:rsidR="00DB7ACC" w:rsidRDefault="00DB7ACC"/>
    <w:p w14:paraId="1DC5C9AE" w14:textId="77777777" w:rsidR="00DB7ACC" w:rsidRDefault="00C37B29">
      <w:pPr>
        <w:pStyle w:val="4"/>
      </w:pPr>
      <w:r>
        <w:rPr>
          <w:rFonts w:hint="eastAsia"/>
        </w:rPr>
        <w:t>递归解法</w:t>
      </w:r>
    </w:p>
    <w:p w14:paraId="47D6EA55" w14:textId="77777777" w:rsidR="00DB7ACC" w:rsidRDefault="00C37B29">
      <w:r>
        <w:rPr>
          <w:noProof/>
        </w:rPr>
        <w:drawing>
          <wp:inline distT="0" distB="0" distL="114300" distR="114300" wp14:anchorId="77687D9B" wp14:editId="7EA79E0A">
            <wp:extent cx="5273040" cy="2484120"/>
            <wp:effectExtent l="0" t="0" r="3810" b="11430"/>
            <wp:docPr id="44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16"/>
                    <pic:cNvPicPr>
                      <a:picLocks noChangeAspect="1"/>
                    </pic:cNvPicPr>
                  </pic:nvPicPr>
                  <pic:blipFill>
                    <a:blip r:embed="rId358"/>
                    <a:stretch>
                      <a:fillRect/>
                    </a:stretch>
                  </pic:blipFill>
                  <pic:spPr>
                    <a:xfrm>
                      <a:off x="0" y="0"/>
                      <a:ext cx="5273040" cy="2484120"/>
                    </a:xfrm>
                    <a:prstGeom prst="rect">
                      <a:avLst/>
                    </a:prstGeom>
                    <a:noFill/>
                    <a:ln>
                      <a:noFill/>
                    </a:ln>
                  </pic:spPr>
                </pic:pic>
              </a:graphicData>
            </a:graphic>
          </wp:inline>
        </w:drawing>
      </w:r>
    </w:p>
    <w:p w14:paraId="1AE89BB8" w14:textId="77777777" w:rsidR="00DB7ACC" w:rsidRDefault="00DB7ACC"/>
    <w:p w14:paraId="68AA9757" w14:textId="77777777" w:rsidR="00DB7ACC" w:rsidRDefault="00C37B29">
      <w:pPr>
        <w:pStyle w:val="4"/>
      </w:pPr>
      <w:r>
        <w:rPr>
          <w:rFonts w:hint="eastAsia"/>
        </w:rPr>
        <w:lastRenderedPageBreak/>
        <w:t>递归</w:t>
      </w:r>
      <w:r>
        <w:rPr>
          <w:rFonts w:hint="eastAsia"/>
        </w:rPr>
        <w:t>+</w:t>
      </w:r>
      <w:r>
        <w:rPr>
          <w:rFonts w:hint="eastAsia"/>
        </w:rPr>
        <w:t>记忆化</w:t>
      </w:r>
    </w:p>
    <w:p w14:paraId="737CD8F7" w14:textId="77777777" w:rsidR="00DB7ACC" w:rsidRDefault="00C37B29">
      <w:r>
        <w:rPr>
          <w:noProof/>
        </w:rPr>
        <w:drawing>
          <wp:inline distT="0" distB="0" distL="114300" distR="114300" wp14:anchorId="7F66D3D9" wp14:editId="26DA3387">
            <wp:extent cx="5270500" cy="3336925"/>
            <wp:effectExtent l="0" t="0" r="6350" b="15875"/>
            <wp:docPr id="4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17"/>
                    <pic:cNvPicPr>
                      <a:picLocks noChangeAspect="1"/>
                    </pic:cNvPicPr>
                  </pic:nvPicPr>
                  <pic:blipFill>
                    <a:blip r:embed="rId359"/>
                    <a:stretch>
                      <a:fillRect/>
                    </a:stretch>
                  </pic:blipFill>
                  <pic:spPr>
                    <a:xfrm>
                      <a:off x="0" y="0"/>
                      <a:ext cx="5270500" cy="3336925"/>
                    </a:xfrm>
                    <a:prstGeom prst="rect">
                      <a:avLst/>
                    </a:prstGeom>
                    <a:noFill/>
                    <a:ln>
                      <a:noFill/>
                    </a:ln>
                  </pic:spPr>
                </pic:pic>
              </a:graphicData>
            </a:graphic>
          </wp:inline>
        </w:drawing>
      </w:r>
    </w:p>
    <w:p w14:paraId="179C7F4F" w14:textId="77777777" w:rsidR="00DB7ACC" w:rsidRDefault="00DB7ACC"/>
    <w:p w14:paraId="69CCABAD" w14:textId="77777777" w:rsidR="00DB7ACC" w:rsidRDefault="00C37B29">
      <w:pPr>
        <w:pStyle w:val="4"/>
      </w:pPr>
      <w:r>
        <w:rPr>
          <w:rFonts w:hint="eastAsia"/>
        </w:rPr>
        <w:t>二维</w:t>
      </w:r>
      <w:r>
        <w:rPr>
          <w:rFonts w:hint="eastAsia"/>
        </w:rPr>
        <w:t>DP</w:t>
      </w:r>
    </w:p>
    <w:p w14:paraId="6BE2EB9B" w14:textId="77777777" w:rsidR="00DB7ACC" w:rsidRDefault="00C37B29">
      <w:r>
        <w:rPr>
          <w:rFonts w:hint="eastAsia"/>
        </w:rPr>
        <w:t xml:space="preserve"> /**</w:t>
      </w:r>
    </w:p>
    <w:p w14:paraId="7B757864" w14:textId="77777777" w:rsidR="00DB7ACC" w:rsidRDefault="00C37B29">
      <w:r>
        <w:rPr>
          <w:rFonts w:hint="eastAsia"/>
        </w:rPr>
        <w:t xml:space="preserve">     * </w:t>
      </w:r>
      <w:r>
        <w:rPr>
          <w:rFonts w:hint="eastAsia"/>
        </w:rPr>
        <w:t>三角形最小路径和</w:t>
      </w:r>
    </w:p>
    <w:p w14:paraId="6498817F" w14:textId="77777777" w:rsidR="00DB7ACC" w:rsidRDefault="00C37B29">
      <w:r>
        <w:rPr>
          <w:rFonts w:hint="eastAsia"/>
        </w:rPr>
        <w:t xml:space="preserve">     * @param triangle</w:t>
      </w:r>
    </w:p>
    <w:p w14:paraId="49ACD800" w14:textId="77777777" w:rsidR="00DB7ACC" w:rsidRDefault="00C37B29">
      <w:r>
        <w:rPr>
          <w:rFonts w:hint="eastAsia"/>
        </w:rPr>
        <w:t xml:space="preserve">     * @return</w:t>
      </w:r>
    </w:p>
    <w:p w14:paraId="06E7634D" w14:textId="77777777" w:rsidR="00DB7ACC" w:rsidRDefault="00C37B29">
      <w:r>
        <w:rPr>
          <w:rFonts w:hint="eastAsia"/>
        </w:rPr>
        <w:t xml:space="preserve">     */</w:t>
      </w:r>
    </w:p>
    <w:p w14:paraId="75D938A4" w14:textId="77777777" w:rsidR="00DB7ACC" w:rsidRDefault="00C37B29">
      <w:r>
        <w:rPr>
          <w:rFonts w:hint="eastAsia"/>
        </w:rPr>
        <w:t xml:space="preserve">    public int minimumTotal1(List&lt;List&lt;Integer&gt;&gt; triangle) {</w:t>
      </w:r>
    </w:p>
    <w:p w14:paraId="295EEA35" w14:textId="77777777" w:rsidR="00DB7ACC" w:rsidRDefault="00DB7ACC"/>
    <w:p w14:paraId="394BCC32" w14:textId="77777777" w:rsidR="00DB7ACC" w:rsidRDefault="00C37B29">
      <w:r>
        <w:rPr>
          <w:rFonts w:hint="eastAsia"/>
        </w:rPr>
        <w:t xml:space="preserve">        if(triangle==null||triangle.size()&lt;=0) return 0;</w:t>
      </w:r>
    </w:p>
    <w:p w14:paraId="2BE564F2" w14:textId="77777777" w:rsidR="00DB7ACC" w:rsidRDefault="00C37B29">
      <w:r>
        <w:rPr>
          <w:rFonts w:hint="eastAsia"/>
        </w:rPr>
        <w:t xml:space="preserve">        if(triangle.size()==1) return triangle.get(0).get(0);</w:t>
      </w:r>
    </w:p>
    <w:p w14:paraId="1A5E5608" w14:textId="77777777" w:rsidR="00DB7ACC" w:rsidRDefault="00DB7ACC"/>
    <w:p w14:paraId="30173AA3" w14:textId="77777777" w:rsidR="00DB7ACC" w:rsidRDefault="00C37B29">
      <w:r>
        <w:rPr>
          <w:rFonts w:hint="eastAsia"/>
        </w:rPr>
        <w:t xml:space="preserve">        int size = triangle.size();</w:t>
      </w:r>
    </w:p>
    <w:p w14:paraId="06314EDE" w14:textId="77777777" w:rsidR="00DB7ACC" w:rsidRDefault="00C37B29">
      <w:r>
        <w:rPr>
          <w:rFonts w:hint="eastAsia"/>
        </w:rPr>
        <w:t xml:space="preserve">        int[][] dp = new int[size][];</w:t>
      </w:r>
    </w:p>
    <w:p w14:paraId="2CAB5159" w14:textId="77777777" w:rsidR="00DB7ACC" w:rsidRDefault="00C37B29">
      <w:r>
        <w:rPr>
          <w:rFonts w:hint="eastAsia"/>
        </w:rPr>
        <w:t xml:space="preserve">        for(int i=0;i&lt;size;i++){</w:t>
      </w:r>
    </w:p>
    <w:p w14:paraId="435C8DBC" w14:textId="77777777" w:rsidR="00DB7ACC" w:rsidRDefault="00C37B29">
      <w:r>
        <w:rPr>
          <w:rFonts w:hint="eastAsia"/>
        </w:rPr>
        <w:t xml:space="preserve">            dp[i]=new int[tri</w:t>
      </w:r>
      <w:r>
        <w:rPr>
          <w:rFonts w:hint="eastAsia"/>
        </w:rPr>
        <w:t>angle.get(i).size()];</w:t>
      </w:r>
    </w:p>
    <w:p w14:paraId="50B64D4C" w14:textId="77777777" w:rsidR="00DB7ACC" w:rsidRDefault="00C37B29">
      <w:r>
        <w:rPr>
          <w:rFonts w:hint="eastAsia"/>
        </w:rPr>
        <w:t xml:space="preserve">        }</w:t>
      </w:r>
    </w:p>
    <w:p w14:paraId="7CC03AF1" w14:textId="77777777" w:rsidR="00DB7ACC" w:rsidRDefault="00DB7ACC"/>
    <w:p w14:paraId="75A223B0" w14:textId="77777777" w:rsidR="00DB7ACC" w:rsidRDefault="00C37B29">
      <w:r>
        <w:rPr>
          <w:rFonts w:hint="eastAsia"/>
        </w:rPr>
        <w:t xml:space="preserve">        // </w:t>
      </w:r>
      <w:r>
        <w:rPr>
          <w:rFonts w:hint="eastAsia"/>
        </w:rPr>
        <w:t>对</w:t>
      </w:r>
      <w:r>
        <w:rPr>
          <w:rFonts w:hint="eastAsia"/>
        </w:rPr>
        <w:t>dp</w:t>
      </w:r>
      <w:r>
        <w:rPr>
          <w:rFonts w:hint="eastAsia"/>
        </w:rPr>
        <w:t>的最后一行进行赋值</w:t>
      </w:r>
    </w:p>
    <w:p w14:paraId="684005C1" w14:textId="77777777" w:rsidR="00DB7ACC" w:rsidRDefault="00C37B29">
      <w:r>
        <w:rPr>
          <w:rFonts w:hint="eastAsia"/>
        </w:rPr>
        <w:t xml:space="preserve">        for(int i=0;i&lt;dp[size-1].length;i++) dp[size-1][i]=triangle.get(size-1).get(i);</w:t>
      </w:r>
    </w:p>
    <w:p w14:paraId="7B29AFD3" w14:textId="77777777" w:rsidR="00DB7ACC" w:rsidRDefault="00DB7ACC"/>
    <w:p w14:paraId="094B3561" w14:textId="77777777" w:rsidR="00DB7ACC" w:rsidRDefault="00C37B29">
      <w:r>
        <w:rPr>
          <w:rFonts w:hint="eastAsia"/>
        </w:rPr>
        <w:t xml:space="preserve">        // </w:t>
      </w:r>
      <w:r>
        <w:rPr>
          <w:rFonts w:hint="eastAsia"/>
        </w:rPr>
        <w:t>自低向上进行赋值</w:t>
      </w:r>
    </w:p>
    <w:p w14:paraId="254B8A4E" w14:textId="77777777" w:rsidR="00DB7ACC" w:rsidRDefault="00C37B29">
      <w:r>
        <w:rPr>
          <w:rFonts w:hint="eastAsia"/>
        </w:rPr>
        <w:lastRenderedPageBreak/>
        <w:t xml:space="preserve">        for(int i=size-2;i&gt;=0;i--){</w:t>
      </w:r>
    </w:p>
    <w:p w14:paraId="5E05916D" w14:textId="77777777" w:rsidR="00DB7ACC" w:rsidRDefault="00C37B29">
      <w:r>
        <w:rPr>
          <w:rFonts w:hint="eastAsia"/>
        </w:rPr>
        <w:t xml:space="preserve">            int curLength = dp[i].length;</w:t>
      </w:r>
    </w:p>
    <w:p w14:paraId="16A8DA31" w14:textId="77777777" w:rsidR="00DB7ACC" w:rsidRDefault="00C37B29">
      <w:r>
        <w:rPr>
          <w:rFonts w:hint="eastAsia"/>
        </w:rPr>
        <w:t xml:space="preserve">            </w:t>
      </w:r>
      <w:r>
        <w:rPr>
          <w:rFonts w:hint="eastAsia"/>
        </w:rPr>
        <w:t>for(int t=0;t&lt;curLength;t++){</w:t>
      </w:r>
    </w:p>
    <w:p w14:paraId="66C74A3D" w14:textId="77777777" w:rsidR="00DB7ACC" w:rsidRDefault="00C37B29">
      <w:r>
        <w:rPr>
          <w:rFonts w:hint="eastAsia"/>
        </w:rPr>
        <w:t xml:space="preserve">                dp[i][t]=Math.min(dp[i+1][t],dp[i+1][t+1])+triangle.get(i).get(t);</w:t>
      </w:r>
    </w:p>
    <w:p w14:paraId="0677E818" w14:textId="77777777" w:rsidR="00DB7ACC" w:rsidRDefault="00C37B29">
      <w:r>
        <w:rPr>
          <w:rFonts w:hint="eastAsia"/>
        </w:rPr>
        <w:t xml:space="preserve">            }</w:t>
      </w:r>
    </w:p>
    <w:p w14:paraId="410FA3B4" w14:textId="77777777" w:rsidR="00DB7ACC" w:rsidRDefault="00C37B29">
      <w:r>
        <w:rPr>
          <w:rFonts w:hint="eastAsia"/>
        </w:rPr>
        <w:t xml:space="preserve">        }</w:t>
      </w:r>
    </w:p>
    <w:p w14:paraId="10081912" w14:textId="77777777" w:rsidR="00DB7ACC" w:rsidRDefault="00C37B29">
      <w:r>
        <w:rPr>
          <w:rFonts w:hint="eastAsia"/>
        </w:rPr>
        <w:t xml:space="preserve">        return dp[0][0];</w:t>
      </w:r>
    </w:p>
    <w:p w14:paraId="21B67180" w14:textId="77777777" w:rsidR="00DB7ACC" w:rsidRDefault="00C37B29">
      <w:r>
        <w:rPr>
          <w:rFonts w:hint="eastAsia"/>
        </w:rPr>
        <w:t xml:space="preserve">    }</w:t>
      </w:r>
    </w:p>
    <w:p w14:paraId="6F2D0A8C" w14:textId="77777777" w:rsidR="00DB7ACC" w:rsidRDefault="00C37B29">
      <w:pPr>
        <w:pStyle w:val="4"/>
      </w:pPr>
      <w:r>
        <w:rPr>
          <w:rFonts w:hint="eastAsia"/>
        </w:rPr>
        <w:t>一维</w:t>
      </w:r>
      <w:r>
        <w:rPr>
          <w:rFonts w:hint="eastAsia"/>
        </w:rPr>
        <w:t>DP</w:t>
      </w:r>
    </w:p>
    <w:p w14:paraId="2DFA8EE7" w14:textId="77777777" w:rsidR="00DB7ACC" w:rsidRDefault="00C37B29">
      <w:r>
        <w:t xml:space="preserve">    /**</w:t>
      </w:r>
    </w:p>
    <w:p w14:paraId="0048F915" w14:textId="77777777" w:rsidR="00DB7ACC" w:rsidRDefault="00C37B29">
      <w:r>
        <w:t xml:space="preserve">     * </w:t>
      </w:r>
      <w:r>
        <w:t>三角形最小路径和</w:t>
      </w:r>
    </w:p>
    <w:p w14:paraId="0A8840D9" w14:textId="77777777" w:rsidR="00DB7ACC" w:rsidRDefault="00C37B29">
      <w:r>
        <w:t xml:space="preserve">     * @param triangle</w:t>
      </w:r>
    </w:p>
    <w:p w14:paraId="282C6A60" w14:textId="77777777" w:rsidR="00DB7ACC" w:rsidRDefault="00C37B29">
      <w:r>
        <w:t xml:space="preserve">     * @return</w:t>
      </w:r>
    </w:p>
    <w:p w14:paraId="4AF9A6CD" w14:textId="77777777" w:rsidR="00DB7ACC" w:rsidRDefault="00C37B29">
      <w:r>
        <w:t xml:space="preserve">     * </w:t>
      </w:r>
      <w:r>
        <w:t>转换成一维度</w:t>
      </w:r>
      <w:r>
        <w:t>dp</w:t>
      </w:r>
    </w:p>
    <w:p w14:paraId="6680F16E" w14:textId="77777777" w:rsidR="00DB7ACC" w:rsidRDefault="00C37B29">
      <w:r>
        <w:t xml:space="preserve">     */</w:t>
      </w:r>
    </w:p>
    <w:p w14:paraId="7BBB0125" w14:textId="77777777" w:rsidR="00DB7ACC" w:rsidRDefault="00C37B29">
      <w:r>
        <w:t xml:space="preserve">    public int minimumTotal(List&lt;List&lt;Integer&gt;&gt; triangle) {</w:t>
      </w:r>
    </w:p>
    <w:p w14:paraId="5027CFC4" w14:textId="77777777" w:rsidR="00DB7ACC" w:rsidRDefault="00DB7ACC"/>
    <w:p w14:paraId="225A7EA0" w14:textId="77777777" w:rsidR="00DB7ACC" w:rsidRDefault="00C37B29">
      <w:r>
        <w:t xml:space="preserve">        if(triangle==null||triangle.size()&lt;=0) return 0;</w:t>
      </w:r>
    </w:p>
    <w:p w14:paraId="04B89399" w14:textId="77777777" w:rsidR="00DB7ACC" w:rsidRDefault="00C37B29">
      <w:r>
        <w:t xml:space="preserve">        if(triangle.size()==1) return triangle.get(0).get(0);</w:t>
      </w:r>
    </w:p>
    <w:p w14:paraId="38031565" w14:textId="77777777" w:rsidR="00DB7ACC" w:rsidRDefault="00DB7ACC"/>
    <w:p w14:paraId="6958A219" w14:textId="77777777" w:rsidR="00DB7ACC" w:rsidRDefault="00C37B29">
      <w:r>
        <w:t xml:space="preserve">        int size = triangle.size();</w:t>
      </w:r>
    </w:p>
    <w:p w14:paraId="084F9431" w14:textId="77777777" w:rsidR="00DB7ACC" w:rsidRDefault="00C37B29">
      <w:r>
        <w:t xml:space="preserve">        int max = 0;</w:t>
      </w:r>
    </w:p>
    <w:p w14:paraId="6FF4DFFC" w14:textId="77777777" w:rsidR="00DB7ACC" w:rsidRDefault="00C37B29">
      <w:r>
        <w:t xml:space="preserve">        for(int i=0;i&lt;size;i++){</w:t>
      </w:r>
    </w:p>
    <w:p w14:paraId="2041ABA1" w14:textId="77777777" w:rsidR="00DB7ACC" w:rsidRDefault="00C37B29">
      <w:r>
        <w:t xml:space="preserve">            max=Math.max(max,triangle.get(i).size());</w:t>
      </w:r>
    </w:p>
    <w:p w14:paraId="1261F451" w14:textId="77777777" w:rsidR="00DB7ACC" w:rsidRDefault="00C37B29">
      <w:r>
        <w:t xml:space="preserve">        }</w:t>
      </w:r>
    </w:p>
    <w:p w14:paraId="52E67D13" w14:textId="77777777" w:rsidR="00DB7ACC" w:rsidRDefault="00DB7ACC"/>
    <w:p w14:paraId="6F591DD6" w14:textId="77777777" w:rsidR="00DB7ACC" w:rsidRDefault="00C37B29">
      <w:r>
        <w:t xml:space="preserve">        int[] dp = new int[max];</w:t>
      </w:r>
    </w:p>
    <w:p w14:paraId="48DA9613" w14:textId="77777777" w:rsidR="00DB7ACC" w:rsidRDefault="00DB7ACC"/>
    <w:p w14:paraId="04BC3025" w14:textId="77777777" w:rsidR="00DB7ACC" w:rsidRDefault="00C37B29">
      <w:r>
        <w:t xml:space="preserve">    </w:t>
      </w:r>
      <w:r>
        <w:t xml:space="preserve">    // </w:t>
      </w:r>
      <w:r>
        <w:t>对</w:t>
      </w:r>
      <w:r>
        <w:t>dp</w:t>
      </w:r>
      <w:r>
        <w:t>的最后一行进行赋值</w:t>
      </w:r>
    </w:p>
    <w:p w14:paraId="428FBBBB" w14:textId="77777777" w:rsidR="00DB7ACC" w:rsidRDefault="00C37B29">
      <w:r>
        <w:t xml:space="preserve">        for(int i=0;i&lt;max;i++) dp[i]=triangle.get(size-1).get(i);</w:t>
      </w:r>
    </w:p>
    <w:p w14:paraId="1F21C8EE" w14:textId="77777777" w:rsidR="00DB7ACC" w:rsidRDefault="00DB7ACC"/>
    <w:p w14:paraId="6E261DB0" w14:textId="77777777" w:rsidR="00DB7ACC" w:rsidRDefault="00C37B29">
      <w:r>
        <w:t xml:space="preserve">        // </w:t>
      </w:r>
      <w:r>
        <w:t>自低向上进行赋值</w:t>
      </w:r>
    </w:p>
    <w:p w14:paraId="474DD0DD" w14:textId="77777777" w:rsidR="00DB7ACC" w:rsidRDefault="00C37B29">
      <w:r>
        <w:t xml:space="preserve">        for(int i=size-2;i&gt;=0;i--){</w:t>
      </w:r>
    </w:p>
    <w:p w14:paraId="0F5285BB" w14:textId="77777777" w:rsidR="00DB7ACC" w:rsidRDefault="00C37B29">
      <w:r>
        <w:t xml:space="preserve">            // </w:t>
      </w:r>
      <w:r>
        <w:t>每一行对应的长度</w:t>
      </w:r>
    </w:p>
    <w:p w14:paraId="6BE1096F" w14:textId="77777777" w:rsidR="00DB7ACC" w:rsidRDefault="00C37B29">
      <w:r>
        <w:t xml:space="preserve">            int curLength =i+1;</w:t>
      </w:r>
    </w:p>
    <w:p w14:paraId="3333D180" w14:textId="77777777" w:rsidR="00DB7ACC" w:rsidRDefault="00C37B29">
      <w:r>
        <w:t xml:space="preserve">            for(int t=0;t&lt;curLength;t++){</w:t>
      </w:r>
    </w:p>
    <w:p w14:paraId="65F8DDCF" w14:textId="77777777" w:rsidR="00DB7ACC" w:rsidRDefault="00C37B29">
      <w:r>
        <w:t xml:space="preserve">                dp[t]=Math.min(dp[t],dp[t+1])+triangle.get(i).get(t);</w:t>
      </w:r>
    </w:p>
    <w:p w14:paraId="176244E3" w14:textId="77777777" w:rsidR="00DB7ACC" w:rsidRDefault="00C37B29">
      <w:r>
        <w:t xml:space="preserve">            }</w:t>
      </w:r>
    </w:p>
    <w:p w14:paraId="2FF98784" w14:textId="77777777" w:rsidR="00DB7ACC" w:rsidRDefault="00C37B29">
      <w:r>
        <w:t xml:space="preserve">        }</w:t>
      </w:r>
    </w:p>
    <w:p w14:paraId="12D09EA2" w14:textId="77777777" w:rsidR="00DB7ACC" w:rsidRDefault="00C37B29">
      <w:r>
        <w:t xml:space="preserve">        return dp[0];</w:t>
      </w:r>
    </w:p>
    <w:p w14:paraId="686271DC" w14:textId="77777777" w:rsidR="00DB7ACC" w:rsidRDefault="00C37B29">
      <w:pPr>
        <w:ind w:firstLine="480"/>
      </w:pPr>
      <w:r>
        <w:t>}</w:t>
      </w:r>
    </w:p>
    <w:p w14:paraId="23B6E9ED" w14:textId="77777777" w:rsidR="00DB7ACC" w:rsidRDefault="00DB7ACC">
      <w:pPr>
        <w:ind w:firstLine="480"/>
      </w:pPr>
    </w:p>
    <w:p w14:paraId="3B38FD3E" w14:textId="77777777" w:rsidR="00DB7ACC" w:rsidRDefault="00C37B29">
      <w:pPr>
        <w:pStyle w:val="3"/>
      </w:pPr>
      <w:r>
        <w:rPr>
          <w:rFonts w:hint="eastAsia"/>
        </w:rPr>
        <w:t>乘积最大子数组</w:t>
      </w:r>
    </w:p>
    <w:p w14:paraId="14580CB1" w14:textId="77777777" w:rsidR="00DB7ACC" w:rsidRDefault="00C37B29">
      <w:r>
        <w:rPr>
          <w:noProof/>
        </w:rPr>
        <w:drawing>
          <wp:inline distT="0" distB="0" distL="114300" distR="114300" wp14:anchorId="1BF79A16" wp14:editId="04DF01E2">
            <wp:extent cx="5268595" cy="3695065"/>
            <wp:effectExtent l="0" t="0" r="8255" b="635"/>
            <wp:docPr id="4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20"/>
                    <pic:cNvPicPr>
                      <a:picLocks noChangeAspect="1"/>
                    </pic:cNvPicPr>
                  </pic:nvPicPr>
                  <pic:blipFill>
                    <a:blip r:embed="rId360"/>
                    <a:stretch>
                      <a:fillRect/>
                    </a:stretch>
                  </pic:blipFill>
                  <pic:spPr>
                    <a:xfrm>
                      <a:off x="0" y="0"/>
                      <a:ext cx="5268595" cy="3695065"/>
                    </a:xfrm>
                    <a:prstGeom prst="rect">
                      <a:avLst/>
                    </a:prstGeom>
                    <a:noFill/>
                    <a:ln>
                      <a:noFill/>
                    </a:ln>
                  </pic:spPr>
                </pic:pic>
              </a:graphicData>
            </a:graphic>
          </wp:inline>
        </w:drawing>
      </w:r>
    </w:p>
    <w:p w14:paraId="10EB9BA0" w14:textId="77777777" w:rsidR="00DB7ACC" w:rsidRDefault="00DB7ACC"/>
    <w:p w14:paraId="39BDFAE1" w14:textId="77777777" w:rsidR="00DB7ACC" w:rsidRDefault="00C37B29">
      <w:r>
        <w:t>public int maxProduct(int[] nums) {</w:t>
      </w:r>
    </w:p>
    <w:p w14:paraId="484E5497" w14:textId="77777777" w:rsidR="00DB7ACC" w:rsidRDefault="00C37B29">
      <w:r>
        <w:t xml:space="preserve">            if(nums==null||nums.length&lt;1) return</w:t>
      </w:r>
      <w:r>
        <w:t xml:space="preserve"> 0;</w:t>
      </w:r>
    </w:p>
    <w:p w14:paraId="0010104F" w14:textId="77777777" w:rsidR="00DB7ACC" w:rsidRDefault="00C37B29">
      <w:r>
        <w:t xml:space="preserve">        // </w:t>
      </w:r>
      <w:r>
        <w:t>动态规划过程中的最小值与最大值</w:t>
      </w:r>
    </w:p>
    <w:p w14:paraId="034E45F3" w14:textId="77777777" w:rsidR="00DB7ACC" w:rsidRDefault="00C37B29">
      <w:r>
        <w:t xml:space="preserve">        int[] maxDP = new int[nums.length];</w:t>
      </w:r>
    </w:p>
    <w:p w14:paraId="6CDE24F0" w14:textId="77777777" w:rsidR="00DB7ACC" w:rsidRDefault="00C37B29">
      <w:r>
        <w:t xml:space="preserve">        int[] minDP = new int[nums.length];</w:t>
      </w:r>
    </w:p>
    <w:p w14:paraId="213BF262" w14:textId="77777777" w:rsidR="00DB7ACC" w:rsidRDefault="00DB7ACC"/>
    <w:p w14:paraId="13CE704C" w14:textId="77777777" w:rsidR="00DB7ACC" w:rsidRDefault="00C37B29">
      <w:r>
        <w:t xml:space="preserve">        minDP[0]=nums[0];</w:t>
      </w:r>
    </w:p>
    <w:p w14:paraId="71B6CD27" w14:textId="77777777" w:rsidR="00DB7ACC" w:rsidRDefault="00C37B29">
      <w:r>
        <w:t xml:space="preserve">        maxDP[0]=nums[0];</w:t>
      </w:r>
    </w:p>
    <w:p w14:paraId="0CE93E31" w14:textId="77777777" w:rsidR="00DB7ACC" w:rsidRDefault="00C37B29">
      <w:r>
        <w:t xml:space="preserve">        int maxValue = nums[0];</w:t>
      </w:r>
    </w:p>
    <w:p w14:paraId="6B039C5D" w14:textId="77777777" w:rsidR="00DB7ACC" w:rsidRDefault="00DB7ACC"/>
    <w:p w14:paraId="04928F54" w14:textId="77777777" w:rsidR="00DB7ACC" w:rsidRDefault="00C37B29">
      <w:r>
        <w:t xml:space="preserve">        // </w:t>
      </w:r>
      <w:r>
        <w:t>以</w:t>
      </w:r>
      <w:r>
        <w:t>nums[i]</w:t>
      </w:r>
      <w:r>
        <w:t>结尾的</w:t>
      </w:r>
      <w:r>
        <w:t xml:space="preserve"> </w:t>
      </w:r>
      <w:r>
        <w:t>数组中乘积最大的连续子数组</w:t>
      </w:r>
    </w:p>
    <w:p w14:paraId="05914098" w14:textId="77777777" w:rsidR="00DB7ACC" w:rsidRDefault="00C37B29">
      <w:r>
        <w:t xml:space="preserve">        // </w:t>
      </w:r>
      <w:r>
        <w:t>以及以</w:t>
      </w:r>
      <w:r>
        <w:t>nums[i]</w:t>
      </w:r>
      <w:r>
        <w:t>结尾</w:t>
      </w:r>
      <w:r>
        <w:t xml:space="preserve"> </w:t>
      </w:r>
      <w:r>
        <w:t>数组中乘积最小的连续子数组</w:t>
      </w:r>
    </w:p>
    <w:p w14:paraId="3067A7BD" w14:textId="77777777" w:rsidR="00DB7ACC" w:rsidRDefault="00C37B29">
      <w:r>
        <w:t xml:space="preserve">        for(int i=1;i&lt;nums.length;i++){</w:t>
      </w:r>
    </w:p>
    <w:p w14:paraId="139AD10F" w14:textId="77777777" w:rsidR="00DB7ACC" w:rsidRDefault="00C37B29">
      <w:r>
        <w:t xml:space="preserve">            int pre = minDP[i-1];</w:t>
      </w:r>
    </w:p>
    <w:p w14:paraId="3552E64B" w14:textId="77777777" w:rsidR="00DB7ACC" w:rsidRDefault="00C37B29">
      <w:r>
        <w:t xml:space="preserve">            // </w:t>
      </w:r>
      <w:r>
        <w:t>求取</w:t>
      </w:r>
      <w:r>
        <w:t>minDP[I]</w:t>
      </w:r>
    </w:p>
    <w:p w14:paraId="4859ADC7" w14:textId="77777777" w:rsidR="00DB7ACC" w:rsidRDefault="00C37B29">
      <w:r>
        <w:t xml:space="preserve">            minDP[i] = Math.min(minDP[i-1]*nums[i],nums[i]);</w:t>
      </w:r>
    </w:p>
    <w:p w14:paraId="336C7FAA" w14:textId="77777777" w:rsidR="00DB7ACC" w:rsidRDefault="00C37B29">
      <w:r>
        <w:t xml:space="preserve">            minDP[i] = Math.min(minDP[i],maxDP[i-1]*nums[i]);</w:t>
      </w:r>
    </w:p>
    <w:p w14:paraId="646A6476" w14:textId="77777777" w:rsidR="00DB7ACC" w:rsidRDefault="00DB7ACC"/>
    <w:p w14:paraId="609CFC8D" w14:textId="77777777" w:rsidR="00DB7ACC" w:rsidRDefault="00C37B29">
      <w:r>
        <w:t xml:space="preserve">            // </w:t>
      </w:r>
      <w:r>
        <w:t>取</w:t>
      </w:r>
      <w:r>
        <w:t>maxDP[I]</w:t>
      </w:r>
    </w:p>
    <w:p w14:paraId="01918677" w14:textId="77777777" w:rsidR="00DB7ACC" w:rsidRDefault="00C37B29">
      <w:r>
        <w:t xml:space="preserve">            maxDP[i] = Math.max(maxDP[i-1]*nums[i],nums[i]);</w:t>
      </w:r>
    </w:p>
    <w:p w14:paraId="46E04385" w14:textId="77777777" w:rsidR="00DB7ACC" w:rsidRDefault="00C37B29">
      <w:r>
        <w:lastRenderedPageBreak/>
        <w:t xml:space="preserve">            maxDP[i] = Math.max(maxDP[i],pre*nums[i]);</w:t>
      </w:r>
    </w:p>
    <w:p w14:paraId="248B1950" w14:textId="77777777" w:rsidR="00DB7ACC" w:rsidRDefault="00C37B29">
      <w:r>
        <w:t xml:space="preserve">            maxValue=Math.max(maxValue,maxDP[i]);</w:t>
      </w:r>
    </w:p>
    <w:p w14:paraId="0756E8C2" w14:textId="77777777" w:rsidR="00DB7ACC" w:rsidRDefault="00C37B29">
      <w:r>
        <w:t xml:space="preserve">        }</w:t>
      </w:r>
    </w:p>
    <w:p w14:paraId="2C2C1406" w14:textId="77777777" w:rsidR="00DB7ACC" w:rsidRDefault="00C37B29">
      <w:r>
        <w:t xml:space="preserve">        return maxValue;</w:t>
      </w:r>
    </w:p>
    <w:p w14:paraId="3208F0D7" w14:textId="77777777" w:rsidR="00DB7ACC" w:rsidRDefault="00C37B29">
      <w:pPr>
        <w:ind w:firstLine="480"/>
      </w:pPr>
      <w:r>
        <w:t>}</w:t>
      </w:r>
    </w:p>
    <w:p w14:paraId="1C0C2699" w14:textId="77777777" w:rsidR="00DB7ACC" w:rsidRDefault="00DB7ACC">
      <w:pPr>
        <w:ind w:firstLine="480"/>
      </w:pPr>
    </w:p>
    <w:p w14:paraId="193181CB" w14:textId="77777777" w:rsidR="00DB7ACC" w:rsidRDefault="00C37B29">
      <w:pPr>
        <w:pStyle w:val="3"/>
      </w:pPr>
      <w:r>
        <w:rPr>
          <w:rFonts w:hint="eastAsia"/>
        </w:rPr>
        <w:t>不同的路径（）</w:t>
      </w:r>
    </w:p>
    <w:p w14:paraId="1B4D03CB" w14:textId="77777777" w:rsidR="00DB7ACC" w:rsidRDefault="00C37B29">
      <w:r>
        <w:rPr>
          <w:noProof/>
        </w:rPr>
        <w:drawing>
          <wp:inline distT="0" distB="0" distL="114300" distR="114300" wp14:anchorId="7A57DDF1" wp14:editId="17EA5227">
            <wp:extent cx="5272405" cy="5043805"/>
            <wp:effectExtent l="0" t="0" r="4445" b="4445"/>
            <wp:docPr id="45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24"/>
                    <pic:cNvPicPr>
                      <a:picLocks noChangeAspect="1"/>
                    </pic:cNvPicPr>
                  </pic:nvPicPr>
                  <pic:blipFill>
                    <a:blip r:embed="rId361"/>
                    <a:stretch>
                      <a:fillRect/>
                    </a:stretch>
                  </pic:blipFill>
                  <pic:spPr>
                    <a:xfrm>
                      <a:off x="0" y="0"/>
                      <a:ext cx="5272405" cy="5043805"/>
                    </a:xfrm>
                    <a:prstGeom prst="rect">
                      <a:avLst/>
                    </a:prstGeom>
                    <a:noFill/>
                    <a:ln>
                      <a:noFill/>
                    </a:ln>
                  </pic:spPr>
                </pic:pic>
              </a:graphicData>
            </a:graphic>
          </wp:inline>
        </w:drawing>
      </w:r>
    </w:p>
    <w:p w14:paraId="74973B50" w14:textId="77777777" w:rsidR="00DB7ACC" w:rsidRDefault="00DB7ACC"/>
    <w:p w14:paraId="68CB7195" w14:textId="77777777" w:rsidR="00DB7ACC" w:rsidRDefault="00C37B29">
      <w:pPr>
        <w:pStyle w:val="4"/>
      </w:pPr>
      <w:r>
        <w:rPr>
          <w:rFonts w:hint="eastAsia"/>
        </w:rPr>
        <w:t>DFS:</w:t>
      </w:r>
      <w:r>
        <w:rPr>
          <w:rFonts w:hint="eastAsia"/>
        </w:rPr>
        <w:t>超时</w:t>
      </w:r>
    </w:p>
    <w:p w14:paraId="5FD15557" w14:textId="77777777" w:rsidR="00DB7ACC" w:rsidRDefault="00C37B29">
      <w:r>
        <w:t xml:space="preserve">   // DFS:</w:t>
      </w:r>
      <w:r>
        <w:t>超时</w:t>
      </w:r>
    </w:p>
    <w:p w14:paraId="7CC3E03D" w14:textId="77777777" w:rsidR="00DB7ACC" w:rsidRDefault="00C37B29">
      <w:r>
        <w:t xml:space="preserve">    int totalCount = 0;</w:t>
      </w:r>
    </w:p>
    <w:p w14:paraId="017E8B1C" w14:textId="77777777" w:rsidR="00DB7ACC" w:rsidRDefault="00C37B29">
      <w:r>
        <w:t xml:space="preserve">    public int uniquePaths1(int m, int n) {</w:t>
      </w:r>
    </w:p>
    <w:p w14:paraId="6EAB69E4" w14:textId="77777777" w:rsidR="00DB7ACC" w:rsidRDefault="00C37B29">
      <w:r>
        <w:t xml:space="preserve">        dfs1(m,n,0,0);</w:t>
      </w:r>
    </w:p>
    <w:p w14:paraId="410A3CED" w14:textId="77777777" w:rsidR="00DB7ACC" w:rsidRDefault="00C37B29">
      <w:r>
        <w:lastRenderedPageBreak/>
        <w:t xml:space="preserve">        return totalCount;</w:t>
      </w:r>
    </w:p>
    <w:p w14:paraId="40D02118" w14:textId="77777777" w:rsidR="00DB7ACC" w:rsidRDefault="00C37B29">
      <w:r>
        <w:t xml:space="preserve">    }</w:t>
      </w:r>
    </w:p>
    <w:p w14:paraId="0B927D20" w14:textId="77777777" w:rsidR="00DB7ACC" w:rsidRDefault="00DB7ACC"/>
    <w:p w14:paraId="0DD6DB37" w14:textId="77777777" w:rsidR="00DB7ACC" w:rsidRDefault="00C37B29">
      <w:r>
        <w:t xml:space="preserve">    public void dfs1(int m,int n,int x,int y){</w:t>
      </w:r>
    </w:p>
    <w:p w14:paraId="06A4955D" w14:textId="77777777" w:rsidR="00DB7ACC" w:rsidRDefault="00C37B29">
      <w:r>
        <w:t xml:space="preserve">        if(x==(m-1)&amp;&amp;y==(n-1)){</w:t>
      </w:r>
    </w:p>
    <w:p w14:paraId="7302D617" w14:textId="77777777" w:rsidR="00DB7ACC" w:rsidRDefault="00C37B29">
      <w:r>
        <w:t xml:space="preserve">            totalCount++;</w:t>
      </w:r>
    </w:p>
    <w:p w14:paraId="4EDC313B" w14:textId="77777777" w:rsidR="00DB7ACC" w:rsidRDefault="00C37B29">
      <w:r>
        <w:t xml:space="preserve">            r</w:t>
      </w:r>
      <w:r>
        <w:t>eturn;</w:t>
      </w:r>
    </w:p>
    <w:p w14:paraId="70598E74" w14:textId="77777777" w:rsidR="00DB7ACC" w:rsidRDefault="00C37B29">
      <w:r>
        <w:t xml:space="preserve">        }</w:t>
      </w:r>
    </w:p>
    <w:p w14:paraId="36BAF92B" w14:textId="77777777" w:rsidR="00DB7ACC" w:rsidRDefault="00C37B29">
      <w:r>
        <w:t xml:space="preserve">        if(x&gt;=m||y&gt;=n) return;</w:t>
      </w:r>
    </w:p>
    <w:p w14:paraId="3DF5B85E" w14:textId="77777777" w:rsidR="00DB7ACC" w:rsidRDefault="00DB7ACC"/>
    <w:p w14:paraId="16AECE82" w14:textId="77777777" w:rsidR="00DB7ACC" w:rsidRDefault="00C37B29">
      <w:r>
        <w:t xml:space="preserve">        dfs1(m,n,x+1,y);</w:t>
      </w:r>
    </w:p>
    <w:p w14:paraId="4B351B55" w14:textId="77777777" w:rsidR="00DB7ACC" w:rsidRDefault="00C37B29">
      <w:r>
        <w:t xml:space="preserve">        dfs1(m,n,x,y+1);</w:t>
      </w:r>
    </w:p>
    <w:p w14:paraId="4F665801" w14:textId="77777777" w:rsidR="00DB7ACC" w:rsidRDefault="00C37B29">
      <w:r>
        <w:t xml:space="preserve">    }</w:t>
      </w:r>
    </w:p>
    <w:p w14:paraId="244B0D2F" w14:textId="77777777" w:rsidR="00DB7ACC" w:rsidRDefault="00DB7ACC"/>
    <w:p w14:paraId="6E459059" w14:textId="77777777" w:rsidR="00DB7ACC" w:rsidRDefault="00DB7ACC"/>
    <w:p w14:paraId="7DBFA316" w14:textId="77777777" w:rsidR="00DB7ACC" w:rsidRDefault="00C37B29">
      <w:pPr>
        <w:pStyle w:val="4"/>
      </w:pPr>
      <w:r>
        <w:rPr>
          <w:rFonts w:hint="eastAsia"/>
        </w:rPr>
        <w:t>DFS+</w:t>
      </w:r>
      <w:r>
        <w:rPr>
          <w:rFonts w:hint="eastAsia"/>
        </w:rPr>
        <w:t>记忆化：不超时</w:t>
      </w:r>
    </w:p>
    <w:p w14:paraId="3BE06D77" w14:textId="77777777" w:rsidR="00DB7ACC" w:rsidRDefault="00C37B29">
      <w:r>
        <w:t xml:space="preserve">    //dfs+</w:t>
      </w:r>
      <w:r>
        <w:t>记忆化</w:t>
      </w:r>
    </w:p>
    <w:p w14:paraId="2BD44C6B" w14:textId="77777777" w:rsidR="00DB7ACC" w:rsidRDefault="00C37B29">
      <w:r>
        <w:t xml:space="preserve">    int[][] memory;</w:t>
      </w:r>
    </w:p>
    <w:p w14:paraId="0A8464B7" w14:textId="77777777" w:rsidR="00DB7ACC" w:rsidRDefault="00C37B29">
      <w:r>
        <w:t xml:space="preserve">    public int uniquePaths(int m, int n) {</w:t>
      </w:r>
    </w:p>
    <w:p w14:paraId="14186AAB" w14:textId="77777777" w:rsidR="00DB7ACC" w:rsidRDefault="00C37B29">
      <w:r>
        <w:t xml:space="preserve">        memory = new int[m][n];</w:t>
      </w:r>
    </w:p>
    <w:p w14:paraId="07C0DFB7" w14:textId="77777777" w:rsidR="00DB7ACC" w:rsidRDefault="00C37B29">
      <w:r>
        <w:t xml:space="preserve">        return dfs(m,n,0,0);</w:t>
      </w:r>
    </w:p>
    <w:p w14:paraId="0D532ECC" w14:textId="77777777" w:rsidR="00DB7ACC" w:rsidRDefault="00DB7ACC"/>
    <w:p w14:paraId="4B370E3E" w14:textId="77777777" w:rsidR="00DB7ACC" w:rsidRDefault="00C37B29">
      <w:r>
        <w:t xml:space="preserve">    }</w:t>
      </w:r>
    </w:p>
    <w:p w14:paraId="1A2A3AF7" w14:textId="77777777" w:rsidR="00DB7ACC" w:rsidRDefault="00C37B29">
      <w:r>
        <w:t xml:space="preserve">    public int dfs(int m,int n,int x,int y){</w:t>
      </w:r>
    </w:p>
    <w:p w14:paraId="6124D26C" w14:textId="77777777" w:rsidR="00DB7ACC" w:rsidRDefault="00C37B29">
      <w:r>
        <w:t xml:space="preserve">        if(x==(m-1)&amp;&amp;y==(n-1)){</w:t>
      </w:r>
    </w:p>
    <w:p w14:paraId="5CA95804" w14:textId="77777777" w:rsidR="00DB7ACC" w:rsidRDefault="00C37B29">
      <w:r>
        <w:t xml:space="preserve">            return 1;</w:t>
      </w:r>
    </w:p>
    <w:p w14:paraId="67A28909" w14:textId="77777777" w:rsidR="00DB7ACC" w:rsidRDefault="00C37B29">
      <w:r>
        <w:t xml:space="preserve">        }</w:t>
      </w:r>
    </w:p>
    <w:p w14:paraId="61701A93" w14:textId="77777777" w:rsidR="00DB7ACC" w:rsidRDefault="00C37B29">
      <w:r>
        <w:t xml:space="preserve">        if(x&gt;=m||y&gt;=n) return 0;</w:t>
      </w:r>
    </w:p>
    <w:p w14:paraId="24B8605B" w14:textId="77777777" w:rsidR="00DB7ACC" w:rsidRDefault="00C37B29">
      <w:r>
        <w:t xml:space="preserve">        int down = 0;</w:t>
      </w:r>
    </w:p>
    <w:p w14:paraId="50554C90" w14:textId="77777777" w:rsidR="00DB7ACC" w:rsidRDefault="00C37B29">
      <w:r>
        <w:t xml:space="preserve">        int right = 0;</w:t>
      </w:r>
    </w:p>
    <w:p w14:paraId="7367116B" w14:textId="77777777" w:rsidR="00DB7ACC" w:rsidRDefault="00C37B29">
      <w:r>
        <w:t xml:space="preserve"> </w:t>
      </w:r>
      <w:r>
        <w:t xml:space="preserve">       if(x+1&lt;m) {</w:t>
      </w:r>
    </w:p>
    <w:p w14:paraId="54141F4B" w14:textId="77777777" w:rsidR="00DB7ACC" w:rsidRDefault="00C37B29">
      <w:r>
        <w:t xml:space="preserve">            if (memory[x + 1][y] != 0) right = memory[x + 1][y];</w:t>
      </w:r>
    </w:p>
    <w:p w14:paraId="23016FF7" w14:textId="77777777" w:rsidR="00DB7ACC" w:rsidRDefault="00C37B29">
      <w:r>
        <w:t xml:space="preserve">            else {</w:t>
      </w:r>
    </w:p>
    <w:p w14:paraId="093129E8" w14:textId="77777777" w:rsidR="00DB7ACC" w:rsidRDefault="00C37B29">
      <w:r>
        <w:t xml:space="preserve">                right = dfs(m, n, x + 1, y);</w:t>
      </w:r>
    </w:p>
    <w:p w14:paraId="3E214E39" w14:textId="77777777" w:rsidR="00DB7ACC" w:rsidRDefault="00C37B29">
      <w:r>
        <w:t xml:space="preserve">                memory[x + 1][y] = right;</w:t>
      </w:r>
    </w:p>
    <w:p w14:paraId="1EC2A93D" w14:textId="77777777" w:rsidR="00DB7ACC" w:rsidRDefault="00C37B29">
      <w:r>
        <w:t xml:space="preserve">            }</w:t>
      </w:r>
    </w:p>
    <w:p w14:paraId="2CE35C68" w14:textId="77777777" w:rsidR="00DB7ACC" w:rsidRDefault="00C37B29">
      <w:r>
        <w:t xml:space="preserve">        }</w:t>
      </w:r>
    </w:p>
    <w:p w14:paraId="295CD40E" w14:textId="77777777" w:rsidR="00DB7ACC" w:rsidRDefault="00DB7ACC"/>
    <w:p w14:paraId="693FE17E" w14:textId="77777777" w:rsidR="00DB7ACC" w:rsidRDefault="00C37B29">
      <w:r>
        <w:t xml:space="preserve">        if(y+1&lt;n) {</w:t>
      </w:r>
    </w:p>
    <w:p w14:paraId="52BA98C2" w14:textId="77777777" w:rsidR="00DB7ACC" w:rsidRDefault="00C37B29">
      <w:r>
        <w:t xml:space="preserve">            if (memor</w:t>
      </w:r>
      <w:r>
        <w:t>y[x][y + 1] != 0) down = memory[x][y + 1];</w:t>
      </w:r>
    </w:p>
    <w:p w14:paraId="5B83193A" w14:textId="77777777" w:rsidR="00DB7ACC" w:rsidRDefault="00C37B29">
      <w:r>
        <w:t xml:space="preserve">            else {</w:t>
      </w:r>
    </w:p>
    <w:p w14:paraId="4F6B9C3D" w14:textId="77777777" w:rsidR="00DB7ACC" w:rsidRDefault="00C37B29">
      <w:r>
        <w:lastRenderedPageBreak/>
        <w:t xml:space="preserve">                down = dfs(m, n, x, y + 1);</w:t>
      </w:r>
    </w:p>
    <w:p w14:paraId="6E55A5A7" w14:textId="77777777" w:rsidR="00DB7ACC" w:rsidRDefault="00C37B29">
      <w:r>
        <w:t xml:space="preserve">                memory[x][y + 1] = down;</w:t>
      </w:r>
    </w:p>
    <w:p w14:paraId="66C0DB2C" w14:textId="77777777" w:rsidR="00DB7ACC" w:rsidRDefault="00C37B29">
      <w:r>
        <w:t xml:space="preserve">            }</w:t>
      </w:r>
    </w:p>
    <w:p w14:paraId="0FA50938" w14:textId="77777777" w:rsidR="00DB7ACC" w:rsidRDefault="00C37B29">
      <w:r>
        <w:t xml:space="preserve">        }</w:t>
      </w:r>
    </w:p>
    <w:p w14:paraId="495F61D7" w14:textId="77777777" w:rsidR="00DB7ACC" w:rsidRDefault="00C37B29">
      <w:r>
        <w:t xml:space="preserve">        return right+down;</w:t>
      </w:r>
    </w:p>
    <w:p w14:paraId="6B394D4B" w14:textId="77777777" w:rsidR="00DB7ACC" w:rsidRDefault="00C37B29">
      <w:r>
        <w:t xml:space="preserve">    }</w:t>
      </w:r>
    </w:p>
    <w:p w14:paraId="10572E6F" w14:textId="77777777" w:rsidR="00DB7ACC" w:rsidRDefault="00DB7ACC"/>
    <w:p w14:paraId="7B9D1949" w14:textId="77777777" w:rsidR="00DB7ACC" w:rsidRDefault="00C37B29">
      <w:pPr>
        <w:pStyle w:val="4"/>
      </w:pPr>
      <w:r>
        <w:rPr>
          <w:rFonts w:hint="eastAsia"/>
        </w:rPr>
        <w:t>动态规划</w:t>
      </w:r>
    </w:p>
    <w:p w14:paraId="54DFF1DD" w14:textId="77777777" w:rsidR="00DB7ACC" w:rsidRDefault="00C37B29">
      <w:r>
        <w:t xml:space="preserve">    //dfs+</w:t>
      </w:r>
      <w:r>
        <w:t>记忆化</w:t>
      </w:r>
    </w:p>
    <w:p w14:paraId="2E4E9E4D" w14:textId="77777777" w:rsidR="00DB7ACC" w:rsidRDefault="00C37B29">
      <w:r>
        <w:t xml:space="preserve">    int[][] memory;</w:t>
      </w:r>
    </w:p>
    <w:p w14:paraId="191BC2D9" w14:textId="77777777" w:rsidR="00DB7ACC" w:rsidRDefault="00C37B29">
      <w:r>
        <w:t xml:space="preserve">    public int uniquePaths(int m, int n) {</w:t>
      </w:r>
    </w:p>
    <w:p w14:paraId="590EAE43" w14:textId="77777777" w:rsidR="00DB7ACC" w:rsidRDefault="00C37B29">
      <w:r>
        <w:t xml:space="preserve">        memory = new int[m][n];</w:t>
      </w:r>
    </w:p>
    <w:p w14:paraId="2340195B" w14:textId="77777777" w:rsidR="00DB7ACC" w:rsidRDefault="00C37B29">
      <w:r>
        <w:t xml:space="preserve">        return dfs(m,n,0,0);</w:t>
      </w:r>
    </w:p>
    <w:p w14:paraId="6D1989CE" w14:textId="77777777" w:rsidR="00DB7ACC" w:rsidRDefault="00DB7ACC"/>
    <w:p w14:paraId="07C88433" w14:textId="77777777" w:rsidR="00DB7ACC" w:rsidRDefault="00C37B29">
      <w:r>
        <w:t xml:space="preserve">    }</w:t>
      </w:r>
    </w:p>
    <w:p w14:paraId="32843C6B" w14:textId="77777777" w:rsidR="00DB7ACC" w:rsidRDefault="00C37B29">
      <w:r>
        <w:t xml:space="preserve">    public int dfs(int m,int n,int x,int y){</w:t>
      </w:r>
    </w:p>
    <w:p w14:paraId="160EAEF0" w14:textId="77777777" w:rsidR="00DB7ACC" w:rsidRDefault="00C37B29">
      <w:r>
        <w:t xml:space="preserve">        if(x==(m-1)&amp;&amp;y==(n-1)){</w:t>
      </w:r>
    </w:p>
    <w:p w14:paraId="4C59ED67" w14:textId="77777777" w:rsidR="00DB7ACC" w:rsidRDefault="00C37B29">
      <w:r>
        <w:t xml:space="preserve">            return 1;</w:t>
      </w:r>
    </w:p>
    <w:p w14:paraId="30F55572" w14:textId="77777777" w:rsidR="00DB7ACC" w:rsidRDefault="00C37B29">
      <w:r>
        <w:t xml:space="preserve">        }</w:t>
      </w:r>
    </w:p>
    <w:p w14:paraId="4EDBC5C3" w14:textId="77777777" w:rsidR="00DB7ACC" w:rsidRDefault="00C37B29">
      <w:r>
        <w:t xml:space="preserve">        if(x&gt;=m|</w:t>
      </w:r>
      <w:r>
        <w:t>|y&gt;=n) return 0;</w:t>
      </w:r>
    </w:p>
    <w:p w14:paraId="603EB164" w14:textId="77777777" w:rsidR="00DB7ACC" w:rsidRDefault="00C37B29">
      <w:r>
        <w:t xml:space="preserve">        int down = 0;</w:t>
      </w:r>
    </w:p>
    <w:p w14:paraId="60282437" w14:textId="77777777" w:rsidR="00DB7ACC" w:rsidRDefault="00C37B29">
      <w:r>
        <w:t xml:space="preserve">        int right = 0;</w:t>
      </w:r>
    </w:p>
    <w:p w14:paraId="7F02387B" w14:textId="77777777" w:rsidR="00DB7ACC" w:rsidRDefault="00C37B29">
      <w:r>
        <w:t xml:space="preserve">        if(x+1&lt;m) {</w:t>
      </w:r>
    </w:p>
    <w:p w14:paraId="133DB31C" w14:textId="77777777" w:rsidR="00DB7ACC" w:rsidRDefault="00C37B29">
      <w:r>
        <w:t xml:space="preserve">            if (memory[x + 1][y] != 0) right = memory[x + 1][y];</w:t>
      </w:r>
    </w:p>
    <w:p w14:paraId="410CE65B" w14:textId="77777777" w:rsidR="00DB7ACC" w:rsidRDefault="00C37B29">
      <w:r>
        <w:t xml:space="preserve">            else {</w:t>
      </w:r>
    </w:p>
    <w:p w14:paraId="26EDF8D7" w14:textId="77777777" w:rsidR="00DB7ACC" w:rsidRDefault="00C37B29">
      <w:r>
        <w:t xml:space="preserve">                right = dfs(m, n, x + 1, y);</w:t>
      </w:r>
    </w:p>
    <w:p w14:paraId="12702A66" w14:textId="77777777" w:rsidR="00DB7ACC" w:rsidRDefault="00C37B29">
      <w:r>
        <w:t xml:space="preserve">                memory[x + 1][y] = right;</w:t>
      </w:r>
    </w:p>
    <w:p w14:paraId="741739CF" w14:textId="77777777" w:rsidR="00DB7ACC" w:rsidRDefault="00C37B29">
      <w:r>
        <w:t xml:space="preserve">   </w:t>
      </w:r>
      <w:r>
        <w:t xml:space="preserve">         }</w:t>
      </w:r>
    </w:p>
    <w:p w14:paraId="3A11A13A" w14:textId="77777777" w:rsidR="00DB7ACC" w:rsidRDefault="00C37B29">
      <w:r>
        <w:t xml:space="preserve">        }</w:t>
      </w:r>
    </w:p>
    <w:p w14:paraId="5162FE9E" w14:textId="77777777" w:rsidR="00DB7ACC" w:rsidRDefault="00DB7ACC"/>
    <w:p w14:paraId="5DCED75A" w14:textId="77777777" w:rsidR="00DB7ACC" w:rsidRDefault="00C37B29">
      <w:r>
        <w:t xml:space="preserve">        if(y+1&lt;n) {</w:t>
      </w:r>
    </w:p>
    <w:p w14:paraId="63287D5F" w14:textId="77777777" w:rsidR="00DB7ACC" w:rsidRDefault="00C37B29">
      <w:r>
        <w:t xml:space="preserve">            if (memory[x][y + 1] != 0) down = memory[x][y + 1];</w:t>
      </w:r>
    </w:p>
    <w:p w14:paraId="235E9203" w14:textId="77777777" w:rsidR="00DB7ACC" w:rsidRDefault="00C37B29">
      <w:r>
        <w:t xml:space="preserve">            else {</w:t>
      </w:r>
    </w:p>
    <w:p w14:paraId="7E143129" w14:textId="77777777" w:rsidR="00DB7ACC" w:rsidRDefault="00C37B29">
      <w:r>
        <w:t xml:space="preserve">                down = dfs(m, n, x, y + 1);</w:t>
      </w:r>
    </w:p>
    <w:p w14:paraId="67AEFB50" w14:textId="77777777" w:rsidR="00DB7ACC" w:rsidRDefault="00C37B29">
      <w:r>
        <w:t xml:space="preserve">                memory[x][y + 1] = down;</w:t>
      </w:r>
    </w:p>
    <w:p w14:paraId="3EEC0AFF" w14:textId="77777777" w:rsidR="00DB7ACC" w:rsidRDefault="00C37B29">
      <w:r>
        <w:t xml:space="preserve">            }</w:t>
      </w:r>
    </w:p>
    <w:p w14:paraId="006EB7CD" w14:textId="77777777" w:rsidR="00DB7ACC" w:rsidRDefault="00C37B29">
      <w:r>
        <w:t xml:space="preserve">        }</w:t>
      </w:r>
    </w:p>
    <w:p w14:paraId="328DDAD0" w14:textId="77777777" w:rsidR="00DB7ACC" w:rsidRDefault="00C37B29">
      <w:r>
        <w:t xml:space="preserve">        return right+down;</w:t>
      </w:r>
    </w:p>
    <w:p w14:paraId="07101EE8" w14:textId="77777777" w:rsidR="00DB7ACC" w:rsidRDefault="00C37B29">
      <w:r>
        <w:t xml:space="preserve">    }</w:t>
      </w:r>
    </w:p>
    <w:p w14:paraId="107E51E2" w14:textId="77777777" w:rsidR="00DB7ACC" w:rsidRDefault="00DB7ACC"/>
    <w:p w14:paraId="591811A5" w14:textId="77777777" w:rsidR="00DB7ACC" w:rsidRDefault="00C37B29">
      <w:pPr>
        <w:pStyle w:val="3"/>
      </w:pPr>
      <w:r>
        <w:rPr>
          <w:rFonts w:hint="eastAsia"/>
        </w:rPr>
        <w:lastRenderedPageBreak/>
        <w:t>不同路径</w:t>
      </w:r>
      <w:r>
        <w:rPr>
          <w:rFonts w:hint="eastAsia"/>
        </w:rPr>
        <w:t>II(</w:t>
      </w:r>
      <w:r>
        <w:rPr>
          <w:rFonts w:hint="eastAsia"/>
        </w:rPr>
        <w:t>矩阵中有障碍物）</w:t>
      </w:r>
    </w:p>
    <w:p w14:paraId="0B69D487" w14:textId="77777777" w:rsidR="00DB7ACC" w:rsidRDefault="00C37B29">
      <w:r>
        <w:rPr>
          <w:noProof/>
        </w:rPr>
        <w:drawing>
          <wp:inline distT="0" distB="0" distL="114300" distR="114300" wp14:anchorId="135E4F5A" wp14:editId="2416F77B">
            <wp:extent cx="5271770" cy="4415790"/>
            <wp:effectExtent l="0" t="0" r="5080" b="3810"/>
            <wp:docPr id="45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25"/>
                    <pic:cNvPicPr>
                      <a:picLocks noChangeAspect="1"/>
                    </pic:cNvPicPr>
                  </pic:nvPicPr>
                  <pic:blipFill>
                    <a:blip r:embed="rId362"/>
                    <a:stretch>
                      <a:fillRect/>
                    </a:stretch>
                  </pic:blipFill>
                  <pic:spPr>
                    <a:xfrm>
                      <a:off x="0" y="0"/>
                      <a:ext cx="5271770" cy="4415790"/>
                    </a:xfrm>
                    <a:prstGeom prst="rect">
                      <a:avLst/>
                    </a:prstGeom>
                    <a:noFill/>
                    <a:ln>
                      <a:noFill/>
                    </a:ln>
                  </pic:spPr>
                </pic:pic>
              </a:graphicData>
            </a:graphic>
          </wp:inline>
        </w:drawing>
      </w:r>
    </w:p>
    <w:p w14:paraId="760AF849" w14:textId="77777777" w:rsidR="00DB7ACC" w:rsidRDefault="00DB7ACC"/>
    <w:p w14:paraId="1DE40008" w14:textId="77777777" w:rsidR="00DB7ACC" w:rsidRDefault="00C37B29">
      <w:pPr>
        <w:rPr>
          <w:highlight w:val="green"/>
        </w:rPr>
      </w:pPr>
      <w:r>
        <w:t xml:space="preserve">   </w:t>
      </w:r>
      <w:r>
        <w:rPr>
          <w:highlight w:val="green"/>
        </w:rPr>
        <w:t xml:space="preserve"> /**</w:t>
      </w:r>
    </w:p>
    <w:p w14:paraId="4EE201F4" w14:textId="77777777" w:rsidR="00DB7ACC" w:rsidRDefault="00C37B29">
      <w:pPr>
        <w:rPr>
          <w:highlight w:val="green"/>
        </w:rPr>
      </w:pPr>
      <w:r>
        <w:rPr>
          <w:highlight w:val="green"/>
        </w:rPr>
        <w:t xml:space="preserve">     * </w:t>
      </w:r>
      <w:r>
        <w:rPr>
          <w:highlight w:val="green"/>
        </w:rPr>
        <w:t>不同路径矩阵中有障碍物</w:t>
      </w:r>
    </w:p>
    <w:p w14:paraId="4F71DFAE" w14:textId="77777777" w:rsidR="00DB7ACC" w:rsidRDefault="00C37B29">
      <w:pPr>
        <w:rPr>
          <w:highlight w:val="green"/>
        </w:rPr>
      </w:pPr>
      <w:r>
        <w:rPr>
          <w:highlight w:val="green"/>
        </w:rPr>
        <w:t xml:space="preserve">     * </w:t>
      </w:r>
      <w:r>
        <w:rPr>
          <w:highlight w:val="green"/>
        </w:rPr>
        <w:t>障碍物直接设置为</w:t>
      </w:r>
      <w:r>
        <w:rPr>
          <w:highlight w:val="green"/>
        </w:rPr>
        <w:t>0</w:t>
      </w:r>
    </w:p>
    <w:p w14:paraId="5E9F0195" w14:textId="77777777" w:rsidR="00DB7ACC" w:rsidRDefault="00C37B29">
      <w:pPr>
        <w:rPr>
          <w:highlight w:val="green"/>
        </w:rPr>
      </w:pPr>
      <w:r>
        <w:rPr>
          <w:highlight w:val="green"/>
        </w:rPr>
        <w:t xml:space="preserve">     * </w:t>
      </w:r>
      <w:r>
        <w:rPr>
          <w:highlight w:val="green"/>
        </w:rPr>
        <w:t>【</w:t>
      </w:r>
      <w:r>
        <w:rPr>
          <w:highlight w:val="green"/>
        </w:rPr>
        <w:t>0</w:t>
      </w:r>
      <w:r>
        <w:rPr>
          <w:highlight w:val="green"/>
        </w:rPr>
        <w:t>】【</w:t>
      </w:r>
      <w:r>
        <w:rPr>
          <w:highlight w:val="green"/>
        </w:rPr>
        <w:t>0</w:t>
      </w:r>
      <w:r>
        <w:rPr>
          <w:highlight w:val="green"/>
        </w:rPr>
        <w:t>】到</w:t>
      </w:r>
      <w:r>
        <w:rPr>
          <w:highlight w:val="green"/>
        </w:rPr>
        <w:t>nums[i][j]</w:t>
      </w:r>
      <w:r>
        <w:rPr>
          <w:highlight w:val="green"/>
        </w:rPr>
        <w:t>的方案数</w:t>
      </w:r>
    </w:p>
    <w:p w14:paraId="150C9623" w14:textId="77777777" w:rsidR="00DB7ACC" w:rsidRDefault="00C37B29">
      <w:pPr>
        <w:rPr>
          <w:highlight w:val="green"/>
        </w:rPr>
      </w:pPr>
      <w:r>
        <w:rPr>
          <w:highlight w:val="green"/>
        </w:rPr>
        <w:t xml:space="preserve">     *      </w:t>
      </w:r>
      <w:r>
        <w:rPr>
          <w:highlight w:val="green"/>
        </w:rPr>
        <w:t>可以从</w:t>
      </w:r>
      <w:r>
        <w:rPr>
          <w:highlight w:val="green"/>
        </w:rPr>
        <w:t xml:space="preserve">nums[i-1][j] </w:t>
      </w:r>
      <w:r>
        <w:rPr>
          <w:highlight w:val="green"/>
        </w:rPr>
        <w:t>或者</w:t>
      </w:r>
      <w:r>
        <w:rPr>
          <w:highlight w:val="green"/>
        </w:rPr>
        <w:t>nums[i][j-1]</w:t>
      </w:r>
    </w:p>
    <w:p w14:paraId="1EE86A80" w14:textId="77777777" w:rsidR="00DB7ACC" w:rsidRDefault="00C37B29">
      <w:pPr>
        <w:rPr>
          <w:highlight w:val="green"/>
        </w:rPr>
      </w:pPr>
      <w:r>
        <w:rPr>
          <w:highlight w:val="green"/>
        </w:rPr>
        <w:t xml:space="preserve">     * </w:t>
      </w:r>
      <w:r>
        <w:rPr>
          <w:rFonts w:hint="eastAsia"/>
          <w:highlight w:val="green"/>
        </w:rPr>
        <w:t xml:space="preserve">      </w:t>
      </w:r>
      <w:r>
        <w:rPr>
          <w:highlight w:val="green"/>
        </w:rPr>
        <w:t>dp[i][j] = dp[i-1][j]+dp[i][j-1]</w:t>
      </w:r>
    </w:p>
    <w:p w14:paraId="554A634D" w14:textId="77777777" w:rsidR="00DB7ACC" w:rsidRDefault="00C37B29">
      <w:pPr>
        <w:rPr>
          <w:highlight w:val="green"/>
        </w:rPr>
      </w:pPr>
      <w:r>
        <w:rPr>
          <w:highlight w:val="green"/>
        </w:rPr>
        <w:t xml:space="preserve">     * @param obstacleGrid</w:t>
      </w:r>
    </w:p>
    <w:p w14:paraId="21D060A9" w14:textId="77777777" w:rsidR="00DB7ACC" w:rsidRDefault="00C37B29">
      <w:pPr>
        <w:rPr>
          <w:highlight w:val="green"/>
        </w:rPr>
      </w:pPr>
      <w:r>
        <w:rPr>
          <w:highlight w:val="green"/>
        </w:rPr>
        <w:t xml:space="preserve">     * @return</w:t>
      </w:r>
    </w:p>
    <w:p w14:paraId="5218E525" w14:textId="77777777" w:rsidR="00DB7ACC" w:rsidRDefault="00C37B29">
      <w:pPr>
        <w:rPr>
          <w:highlight w:val="green"/>
        </w:rPr>
      </w:pPr>
      <w:r>
        <w:rPr>
          <w:highlight w:val="green"/>
        </w:rPr>
        <w:t xml:space="preserve">     */</w:t>
      </w:r>
    </w:p>
    <w:p w14:paraId="201BADA9" w14:textId="77777777" w:rsidR="00DB7ACC" w:rsidRDefault="00C37B29">
      <w:r>
        <w:t xml:space="preserve">    public int uniquePathsWithObstacles(int[][] obstacleGrid) {</w:t>
      </w:r>
    </w:p>
    <w:p w14:paraId="60E1F17A" w14:textId="77777777" w:rsidR="00DB7ACC" w:rsidRDefault="00C37B29">
      <w:pPr>
        <w:rPr>
          <w:highlight w:val="green"/>
        </w:rPr>
      </w:pPr>
      <w:r>
        <w:t xml:space="preserve">       </w:t>
      </w:r>
      <w:r>
        <w:rPr>
          <w:highlight w:val="green"/>
        </w:rPr>
        <w:t>// m*n: m</w:t>
      </w:r>
      <w:r>
        <w:rPr>
          <w:highlight w:val="green"/>
        </w:rPr>
        <w:t>行</w:t>
      </w:r>
      <w:r>
        <w:rPr>
          <w:highlight w:val="green"/>
        </w:rPr>
        <w:t>n</w:t>
      </w:r>
      <w:r>
        <w:rPr>
          <w:highlight w:val="green"/>
        </w:rPr>
        <w:t>列</w:t>
      </w:r>
    </w:p>
    <w:p w14:paraId="56F9C14A" w14:textId="77777777" w:rsidR="00DB7ACC" w:rsidRDefault="00C37B29">
      <w:r>
        <w:t xml:space="preserve">        int m = obstacleGrid.length;</w:t>
      </w:r>
    </w:p>
    <w:p w14:paraId="46792A45" w14:textId="77777777" w:rsidR="00DB7ACC" w:rsidRDefault="00C37B29">
      <w:r>
        <w:t xml:space="preserve">        int n = obstacleGrid[0].length;</w:t>
      </w:r>
    </w:p>
    <w:p w14:paraId="3157729B" w14:textId="77777777" w:rsidR="00DB7ACC" w:rsidRDefault="00DB7ACC"/>
    <w:p w14:paraId="02D48079" w14:textId="77777777" w:rsidR="00DB7ACC" w:rsidRDefault="00C37B29">
      <w:pPr>
        <w:rPr>
          <w:highlight w:val="green"/>
        </w:rPr>
      </w:pPr>
      <w:r>
        <w:rPr>
          <w:highlight w:val="green"/>
        </w:rPr>
        <w:t xml:space="preserve">        // </w:t>
      </w:r>
      <w:r>
        <w:rPr>
          <w:highlight w:val="green"/>
        </w:rPr>
        <w:t>设置第一列</w:t>
      </w:r>
    </w:p>
    <w:p w14:paraId="2D516578" w14:textId="77777777" w:rsidR="00DB7ACC" w:rsidRDefault="00C37B29">
      <w:r>
        <w:t xml:space="preserve">        int[][] dp = new int[m][n];</w:t>
      </w:r>
    </w:p>
    <w:p w14:paraId="26AE7953" w14:textId="77777777" w:rsidR="00DB7ACC" w:rsidRDefault="00C37B29">
      <w:r>
        <w:t xml:space="preserve">        for(int i=0;i&lt;m;i++){</w:t>
      </w:r>
    </w:p>
    <w:p w14:paraId="0E712FA2" w14:textId="77777777" w:rsidR="00DB7ACC" w:rsidRDefault="00C37B29">
      <w:r>
        <w:lastRenderedPageBreak/>
        <w:t xml:space="preserve">            if(obstacleGrid[i][0]==1){</w:t>
      </w:r>
    </w:p>
    <w:p w14:paraId="273D2275" w14:textId="77777777" w:rsidR="00DB7ACC" w:rsidRDefault="00C37B29">
      <w:r>
        <w:t xml:space="preserve">                dp[i][0]=0;</w:t>
      </w:r>
    </w:p>
    <w:p w14:paraId="6F5FBCB7" w14:textId="77777777" w:rsidR="00DB7ACC" w:rsidRDefault="00C37B29">
      <w:pPr>
        <w:rPr>
          <w:highlight w:val="green"/>
        </w:rPr>
      </w:pPr>
      <w:r>
        <w:t xml:space="preserve">               </w:t>
      </w:r>
      <w:r>
        <w:rPr>
          <w:highlight w:val="green"/>
        </w:rPr>
        <w:t xml:space="preserve"> // </w:t>
      </w:r>
      <w:r>
        <w:rPr>
          <w:highlight w:val="green"/>
        </w:rPr>
        <w:t>只有一列</w:t>
      </w:r>
    </w:p>
    <w:p w14:paraId="46D7ACFE" w14:textId="77777777" w:rsidR="00DB7ACC" w:rsidRDefault="00C37B29">
      <w:r>
        <w:t xml:space="preserve">                if(n==1) return 0;</w:t>
      </w:r>
    </w:p>
    <w:p w14:paraId="5B14777F" w14:textId="77777777" w:rsidR="00DB7ACC" w:rsidRDefault="00C37B29">
      <w:r>
        <w:t xml:space="preserve">                </w:t>
      </w:r>
      <w:r>
        <w:rPr>
          <w:highlight w:val="green"/>
        </w:rPr>
        <w:t xml:space="preserve">// </w:t>
      </w:r>
      <w:r>
        <w:rPr>
          <w:highlight w:val="green"/>
        </w:rPr>
        <w:t>第一列之后的元素不用设置了全部不可能</w:t>
      </w:r>
    </w:p>
    <w:p w14:paraId="3B391A34" w14:textId="77777777" w:rsidR="00DB7ACC" w:rsidRDefault="00C37B29">
      <w:r>
        <w:t xml:space="preserve">                break;</w:t>
      </w:r>
    </w:p>
    <w:p w14:paraId="18AF1948" w14:textId="77777777" w:rsidR="00DB7ACC" w:rsidRDefault="00C37B29">
      <w:r>
        <w:t xml:space="preserve">   </w:t>
      </w:r>
      <w:r>
        <w:t xml:space="preserve">         }else{</w:t>
      </w:r>
    </w:p>
    <w:p w14:paraId="10699136" w14:textId="77777777" w:rsidR="00DB7ACC" w:rsidRDefault="00C37B29">
      <w:r>
        <w:t xml:space="preserve">                dp[i][0]=1;</w:t>
      </w:r>
    </w:p>
    <w:p w14:paraId="3CF484FB" w14:textId="77777777" w:rsidR="00DB7ACC" w:rsidRDefault="00C37B29">
      <w:r>
        <w:t xml:space="preserve">            }</w:t>
      </w:r>
    </w:p>
    <w:p w14:paraId="0B9E6C26" w14:textId="77777777" w:rsidR="00DB7ACC" w:rsidRDefault="00DB7ACC"/>
    <w:p w14:paraId="57A7B4E9" w14:textId="77777777" w:rsidR="00DB7ACC" w:rsidRDefault="00C37B29">
      <w:r>
        <w:t xml:space="preserve">        }</w:t>
      </w:r>
    </w:p>
    <w:p w14:paraId="57D436F2" w14:textId="77777777" w:rsidR="00DB7ACC" w:rsidRDefault="00DB7ACC"/>
    <w:p w14:paraId="034CB5C3" w14:textId="77777777" w:rsidR="00DB7ACC" w:rsidRDefault="00C37B29">
      <w:r>
        <w:t xml:space="preserve">        // </w:t>
      </w:r>
      <w:r>
        <w:t>设置第一行</w:t>
      </w:r>
    </w:p>
    <w:p w14:paraId="30E5B722" w14:textId="77777777" w:rsidR="00DB7ACC" w:rsidRDefault="00C37B29">
      <w:r>
        <w:t xml:space="preserve">        for(int i=0;i&lt;n;i++){</w:t>
      </w:r>
    </w:p>
    <w:p w14:paraId="77AF5D28" w14:textId="77777777" w:rsidR="00DB7ACC" w:rsidRDefault="00C37B29">
      <w:r>
        <w:t xml:space="preserve">            if(obstacleGrid[0][i]==1){</w:t>
      </w:r>
    </w:p>
    <w:p w14:paraId="1D95B527" w14:textId="77777777" w:rsidR="00DB7ACC" w:rsidRDefault="00C37B29">
      <w:r>
        <w:t xml:space="preserve">                dp[0][i]=0;</w:t>
      </w:r>
    </w:p>
    <w:p w14:paraId="1353691F" w14:textId="77777777" w:rsidR="00DB7ACC" w:rsidRDefault="00C37B29">
      <w:r>
        <w:t xml:space="preserve">                if(m==1) return 0;</w:t>
      </w:r>
    </w:p>
    <w:p w14:paraId="01F47679" w14:textId="77777777" w:rsidR="00DB7ACC" w:rsidRDefault="00C37B29">
      <w:pPr>
        <w:rPr>
          <w:highlight w:val="green"/>
        </w:rPr>
      </w:pPr>
      <w:r>
        <w:rPr>
          <w:highlight w:val="green"/>
        </w:rPr>
        <w:t xml:space="preserve">                // </w:t>
      </w:r>
      <w:r>
        <w:rPr>
          <w:highlight w:val="green"/>
        </w:rPr>
        <w:t>第一行之后的元素不用设置了，之后全部</w:t>
      </w:r>
      <w:r>
        <w:rPr>
          <w:highlight w:val="green"/>
        </w:rPr>
        <w:t>为</w:t>
      </w:r>
      <w:r>
        <w:rPr>
          <w:highlight w:val="green"/>
        </w:rPr>
        <w:t>0</w:t>
      </w:r>
    </w:p>
    <w:p w14:paraId="1A71B9E1" w14:textId="77777777" w:rsidR="00DB7ACC" w:rsidRDefault="00C37B29">
      <w:r>
        <w:t xml:space="preserve">                break;</w:t>
      </w:r>
    </w:p>
    <w:p w14:paraId="17F4AFE1" w14:textId="77777777" w:rsidR="00DB7ACC" w:rsidRDefault="00C37B29">
      <w:r>
        <w:t xml:space="preserve">            }else {</w:t>
      </w:r>
    </w:p>
    <w:p w14:paraId="210C0BA1" w14:textId="77777777" w:rsidR="00DB7ACC" w:rsidRDefault="00C37B29">
      <w:r>
        <w:t xml:space="preserve">                dp[0][i] = 1;</w:t>
      </w:r>
    </w:p>
    <w:p w14:paraId="6626DE80" w14:textId="77777777" w:rsidR="00DB7ACC" w:rsidRDefault="00C37B29">
      <w:r>
        <w:t xml:space="preserve">            }</w:t>
      </w:r>
    </w:p>
    <w:p w14:paraId="7C32CB7C" w14:textId="77777777" w:rsidR="00DB7ACC" w:rsidRDefault="00C37B29">
      <w:r>
        <w:t xml:space="preserve">        }</w:t>
      </w:r>
    </w:p>
    <w:p w14:paraId="43B53EF8" w14:textId="77777777" w:rsidR="00DB7ACC" w:rsidRDefault="00DB7ACC"/>
    <w:p w14:paraId="1B3D91BA" w14:textId="77777777" w:rsidR="00DB7ACC" w:rsidRDefault="00C37B29">
      <w:r>
        <w:t xml:space="preserve">        for(int i=1;i&lt;m;i++){</w:t>
      </w:r>
    </w:p>
    <w:p w14:paraId="240C5A0C" w14:textId="77777777" w:rsidR="00DB7ACC" w:rsidRDefault="00C37B29">
      <w:r>
        <w:t xml:space="preserve">            for(int j=1;j&lt;n;j++){</w:t>
      </w:r>
    </w:p>
    <w:p w14:paraId="08E75129" w14:textId="77777777" w:rsidR="00DB7ACC" w:rsidRDefault="00C37B29">
      <w:pPr>
        <w:rPr>
          <w:highlight w:val="green"/>
        </w:rPr>
      </w:pPr>
      <w:r>
        <w:t xml:space="preserve">                </w:t>
      </w:r>
      <w:r>
        <w:rPr>
          <w:highlight w:val="green"/>
        </w:rPr>
        <w:t xml:space="preserve">// </w:t>
      </w:r>
      <w:r>
        <w:rPr>
          <w:highlight w:val="green"/>
        </w:rPr>
        <w:t>存在障碍物</w:t>
      </w:r>
      <w:r>
        <w:rPr>
          <w:highlight w:val="green"/>
        </w:rPr>
        <w:t>,</w:t>
      </w:r>
      <w:r>
        <w:rPr>
          <w:highlight w:val="green"/>
        </w:rPr>
        <w:t>直接将该值设置为</w:t>
      </w:r>
      <w:r>
        <w:rPr>
          <w:highlight w:val="green"/>
        </w:rPr>
        <w:t>0</w:t>
      </w:r>
    </w:p>
    <w:p w14:paraId="2D213A5B" w14:textId="77777777" w:rsidR="00DB7ACC" w:rsidRDefault="00C37B29">
      <w:r>
        <w:t xml:space="preserve">                if(obstacleGrid[i][j]==1){</w:t>
      </w:r>
    </w:p>
    <w:p w14:paraId="6EC89231" w14:textId="77777777" w:rsidR="00DB7ACC" w:rsidRDefault="00C37B29">
      <w:r>
        <w:t xml:space="preserve">                    dp[i][j]=0;</w:t>
      </w:r>
    </w:p>
    <w:p w14:paraId="1F9D598A" w14:textId="77777777" w:rsidR="00DB7ACC" w:rsidRDefault="00C37B29">
      <w:r>
        <w:t xml:space="preserve">                }else{</w:t>
      </w:r>
    </w:p>
    <w:p w14:paraId="7280C0CC" w14:textId="77777777" w:rsidR="00DB7ACC" w:rsidRDefault="00C37B29">
      <w:pPr>
        <w:rPr>
          <w:highlight w:val="green"/>
        </w:rPr>
      </w:pPr>
      <w:r>
        <w:t xml:space="preserve">                   </w:t>
      </w:r>
      <w:r>
        <w:rPr>
          <w:highlight w:val="green"/>
        </w:rPr>
        <w:t xml:space="preserve"> // </w:t>
      </w:r>
      <w:r>
        <w:rPr>
          <w:highlight w:val="green"/>
        </w:rPr>
        <w:t>不存在障碍物</w:t>
      </w:r>
    </w:p>
    <w:p w14:paraId="50713EC1" w14:textId="77777777" w:rsidR="00DB7ACC" w:rsidRDefault="00C37B29">
      <w:r>
        <w:t xml:space="preserve">                    dp[i][j]=dp[i-1][j]+dp[i][j-1];</w:t>
      </w:r>
    </w:p>
    <w:p w14:paraId="23815AA4" w14:textId="77777777" w:rsidR="00DB7ACC" w:rsidRDefault="00C37B29">
      <w:r>
        <w:t xml:space="preserve">                }</w:t>
      </w:r>
    </w:p>
    <w:p w14:paraId="347F07F7" w14:textId="77777777" w:rsidR="00DB7ACC" w:rsidRDefault="00C37B29">
      <w:r>
        <w:t xml:space="preserve">            }</w:t>
      </w:r>
    </w:p>
    <w:p w14:paraId="08616607" w14:textId="77777777" w:rsidR="00DB7ACC" w:rsidRDefault="00C37B29">
      <w:r>
        <w:t xml:space="preserve">        }</w:t>
      </w:r>
    </w:p>
    <w:p w14:paraId="1B93BF1C" w14:textId="77777777" w:rsidR="00DB7ACC" w:rsidRDefault="00C37B29">
      <w:r>
        <w:t xml:space="preserve">        return dp[m-1][n-1];</w:t>
      </w:r>
    </w:p>
    <w:p w14:paraId="0E17613A" w14:textId="77777777" w:rsidR="00DB7ACC" w:rsidRDefault="00C37B29">
      <w:pPr>
        <w:ind w:firstLine="480"/>
      </w:pPr>
      <w:r>
        <w:t>}</w:t>
      </w:r>
    </w:p>
    <w:p w14:paraId="31F9AF8F" w14:textId="77777777" w:rsidR="00DB7ACC" w:rsidRDefault="00DB7ACC">
      <w:pPr>
        <w:ind w:firstLine="480"/>
      </w:pPr>
    </w:p>
    <w:p w14:paraId="52D0D159" w14:textId="77777777" w:rsidR="00DB7ACC" w:rsidRDefault="00C37B29">
      <w:pPr>
        <w:pStyle w:val="3"/>
      </w:pPr>
      <w:r>
        <w:rPr>
          <w:rFonts w:hint="eastAsia"/>
        </w:rPr>
        <w:lastRenderedPageBreak/>
        <w:t>最小路径和</w:t>
      </w:r>
    </w:p>
    <w:p w14:paraId="2FFC195A" w14:textId="77777777" w:rsidR="00DB7ACC" w:rsidRDefault="00C37B29">
      <w:r>
        <w:rPr>
          <w:noProof/>
        </w:rPr>
        <w:drawing>
          <wp:inline distT="0" distB="0" distL="114300" distR="114300" wp14:anchorId="2020DD9C" wp14:editId="27E27ECB">
            <wp:extent cx="4537075" cy="4141470"/>
            <wp:effectExtent l="0" t="0" r="15875" b="11430"/>
            <wp:docPr id="45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26"/>
                    <pic:cNvPicPr>
                      <a:picLocks noChangeAspect="1"/>
                    </pic:cNvPicPr>
                  </pic:nvPicPr>
                  <pic:blipFill>
                    <a:blip r:embed="rId363"/>
                    <a:stretch>
                      <a:fillRect/>
                    </a:stretch>
                  </pic:blipFill>
                  <pic:spPr>
                    <a:xfrm>
                      <a:off x="0" y="0"/>
                      <a:ext cx="4537075" cy="4141470"/>
                    </a:xfrm>
                    <a:prstGeom prst="rect">
                      <a:avLst/>
                    </a:prstGeom>
                    <a:noFill/>
                    <a:ln>
                      <a:noFill/>
                    </a:ln>
                  </pic:spPr>
                </pic:pic>
              </a:graphicData>
            </a:graphic>
          </wp:inline>
        </w:drawing>
      </w:r>
    </w:p>
    <w:p w14:paraId="75655940" w14:textId="77777777" w:rsidR="00DB7ACC" w:rsidRDefault="00C37B29">
      <w:pPr>
        <w:pStyle w:val="4"/>
      </w:pPr>
      <w:r>
        <w:rPr>
          <w:rFonts w:hint="eastAsia"/>
        </w:rPr>
        <w:t>DP</w:t>
      </w:r>
    </w:p>
    <w:p w14:paraId="4C1DD7FF" w14:textId="77777777" w:rsidR="00DB7ACC" w:rsidRDefault="00DB7ACC"/>
    <w:p w14:paraId="2FF43345" w14:textId="77777777" w:rsidR="00DB7ACC" w:rsidRDefault="00C37B29">
      <w:r>
        <w:t xml:space="preserve">    /**</w:t>
      </w:r>
    </w:p>
    <w:p w14:paraId="465FAB8B" w14:textId="77777777" w:rsidR="00DB7ACC" w:rsidRDefault="00C37B29">
      <w:r>
        <w:t xml:space="preserve">     * DP[I][J]</w:t>
      </w:r>
      <w:r>
        <w:t>从左上角开始到</w:t>
      </w:r>
      <w:r>
        <w:t>grid[i][j]</w:t>
      </w:r>
      <w:r>
        <w:t>位置最小路径和</w:t>
      </w:r>
    </w:p>
    <w:p w14:paraId="5F44C64A" w14:textId="77777777" w:rsidR="00DB7ACC" w:rsidRDefault="00C37B29">
      <w:r>
        <w:t xml:space="preserve">     * @param grid</w:t>
      </w:r>
    </w:p>
    <w:p w14:paraId="6C77FA11" w14:textId="77777777" w:rsidR="00DB7ACC" w:rsidRDefault="00C37B29">
      <w:r>
        <w:t xml:space="preserve">     * @return</w:t>
      </w:r>
    </w:p>
    <w:p w14:paraId="51C161AD" w14:textId="77777777" w:rsidR="00DB7ACC" w:rsidRDefault="00C37B29">
      <w:r>
        <w:t xml:space="preserve">     */</w:t>
      </w:r>
    </w:p>
    <w:p w14:paraId="02CCFB4C" w14:textId="77777777" w:rsidR="00DB7ACC" w:rsidRDefault="00C37B29">
      <w:r>
        <w:t xml:space="preserve">    public int minPathSum(int[][] grid) {</w:t>
      </w:r>
    </w:p>
    <w:p w14:paraId="0CD15719" w14:textId="77777777" w:rsidR="00DB7ACC" w:rsidRDefault="00C37B29">
      <w:r>
        <w:t xml:space="preserve">        if(grid==null||grid.length==0) return 0;</w:t>
      </w:r>
    </w:p>
    <w:p w14:paraId="56070E4F" w14:textId="77777777" w:rsidR="00DB7ACC" w:rsidRDefault="00C37B29">
      <w:r>
        <w:t xml:space="preserve">        int m = grid.length;</w:t>
      </w:r>
    </w:p>
    <w:p w14:paraId="67BCCE52" w14:textId="77777777" w:rsidR="00DB7ACC" w:rsidRDefault="00C37B29">
      <w:r>
        <w:t xml:space="preserve">  </w:t>
      </w:r>
      <w:r>
        <w:t xml:space="preserve">      int n = grid[0].length;</w:t>
      </w:r>
    </w:p>
    <w:p w14:paraId="51440458" w14:textId="77777777" w:rsidR="00DB7ACC" w:rsidRDefault="00C37B29">
      <w:r>
        <w:t xml:space="preserve">        int[][] dp = new int[m][n];</w:t>
      </w:r>
    </w:p>
    <w:p w14:paraId="396774AB" w14:textId="77777777" w:rsidR="00DB7ACC" w:rsidRDefault="00C37B29">
      <w:r>
        <w:t xml:space="preserve">        dp[0][0]=grid[0][0];</w:t>
      </w:r>
    </w:p>
    <w:p w14:paraId="50F38FA6" w14:textId="77777777" w:rsidR="00DB7ACC" w:rsidRDefault="00C37B29">
      <w:pPr>
        <w:rPr>
          <w:highlight w:val="green"/>
        </w:rPr>
      </w:pPr>
      <w:r>
        <w:t xml:space="preserve">        </w:t>
      </w:r>
      <w:r>
        <w:rPr>
          <w:highlight w:val="green"/>
        </w:rPr>
        <w:t xml:space="preserve">// </w:t>
      </w:r>
      <w:r>
        <w:rPr>
          <w:highlight w:val="green"/>
        </w:rPr>
        <w:t>第一列</w:t>
      </w:r>
    </w:p>
    <w:p w14:paraId="2ADAB0BE" w14:textId="77777777" w:rsidR="00DB7ACC" w:rsidRDefault="00C37B29">
      <w:pPr>
        <w:rPr>
          <w:highlight w:val="green"/>
        </w:rPr>
      </w:pPr>
      <w:r>
        <w:rPr>
          <w:highlight w:val="green"/>
        </w:rPr>
        <w:t xml:space="preserve">        for(int i=1;i&lt;m;i++) dp[i][0]=dp[i-1][0]+grid[i][0];</w:t>
      </w:r>
    </w:p>
    <w:p w14:paraId="22BB2FE8" w14:textId="77777777" w:rsidR="00DB7ACC" w:rsidRDefault="00C37B29">
      <w:pPr>
        <w:rPr>
          <w:highlight w:val="green"/>
        </w:rPr>
      </w:pPr>
      <w:r>
        <w:rPr>
          <w:highlight w:val="green"/>
        </w:rPr>
        <w:t xml:space="preserve">        //</w:t>
      </w:r>
      <w:r>
        <w:rPr>
          <w:highlight w:val="green"/>
        </w:rPr>
        <w:t>第一行</w:t>
      </w:r>
    </w:p>
    <w:p w14:paraId="0229AAAE" w14:textId="77777777" w:rsidR="00DB7ACC" w:rsidRDefault="00C37B29">
      <w:pPr>
        <w:rPr>
          <w:highlight w:val="green"/>
        </w:rPr>
      </w:pPr>
      <w:r>
        <w:rPr>
          <w:highlight w:val="green"/>
        </w:rPr>
        <w:t xml:space="preserve">        for(int i=1;i&lt;n;i++) dp[0][i]=dp[0][i-1]+grid[0][i];</w:t>
      </w:r>
    </w:p>
    <w:p w14:paraId="13858F0F" w14:textId="77777777" w:rsidR="00DB7ACC" w:rsidRDefault="00DB7ACC">
      <w:pPr>
        <w:rPr>
          <w:highlight w:val="green"/>
        </w:rPr>
      </w:pPr>
    </w:p>
    <w:p w14:paraId="05CDEE9F" w14:textId="77777777" w:rsidR="00DB7ACC" w:rsidRDefault="00C37B29">
      <w:r>
        <w:lastRenderedPageBreak/>
        <w:t xml:space="preserve">        for(int i=1;i&lt;m;i++){</w:t>
      </w:r>
    </w:p>
    <w:p w14:paraId="48480EC5" w14:textId="77777777" w:rsidR="00DB7ACC" w:rsidRDefault="00C37B29">
      <w:r>
        <w:t xml:space="preserve">            for(int j=1;j&lt;n;j++){</w:t>
      </w:r>
    </w:p>
    <w:p w14:paraId="0F6B8093" w14:textId="77777777" w:rsidR="00DB7ACC" w:rsidRDefault="00C37B29">
      <w:pPr>
        <w:rPr>
          <w:highlight w:val="green"/>
        </w:rPr>
      </w:pPr>
      <w:r>
        <w:t xml:space="preserve">               </w:t>
      </w:r>
      <w:r>
        <w:rPr>
          <w:highlight w:val="green"/>
        </w:rPr>
        <w:t xml:space="preserve"> // </w:t>
      </w:r>
      <w:r>
        <w:rPr>
          <w:highlight w:val="green"/>
        </w:rPr>
        <w:t>走到</w:t>
      </w:r>
      <w:r>
        <w:rPr>
          <w:highlight w:val="green"/>
        </w:rPr>
        <w:t>grid[i][j]</w:t>
      </w:r>
      <w:r>
        <w:rPr>
          <w:highlight w:val="green"/>
        </w:rPr>
        <w:t>只能从左面或者上面走下来</w:t>
      </w:r>
    </w:p>
    <w:p w14:paraId="2A30352F" w14:textId="77777777" w:rsidR="00DB7ACC" w:rsidRDefault="00C37B29">
      <w:r>
        <w:t xml:space="preserve">                dp[i][j]=Math.min(dp[i-1][j],dp[i][j-1])+grid[i][j];</w:t>
      </w:r>
    </w:p>
    <w:p w14:paraId="1675253E" w14:textId="77777777" w:rsidR="00DB7ACC" w:rsidRDefault="00C37B29">
      <w:r>
        <w:t xml:space="preserve">            }</w:t>
      </w:r>
    </w:p>
    <w:p w14:paraId="272274D8" w14:textId="77777777" w:rsidR="00DB7ACC" w:rsidRDefault="00C37B29">
      <w:r>
        <w:t xml:space="preserve">   </w:t>
      </w:r>
      <w:r>
        <w:t xml:space="preserve">     }</w:t>
      </w:r>
    </w:p>
    <w:p w14:paraId="6FE95A95" w14:textId="77777777" w:rsidR="00DB7ACC" w:rsidRDefault="00C37B29">
      <w:r>
        <w:t xml:space="preserve">        return dp[m-1][n-1];</w:t>
      </w:r>
    </w:p>
    <w:p w14:paraId="6644F758" w14:textId="77777777" w:rsidR="00DB7ACC" w:rsidRDefault="00C37B29">
      <w:pPr>
        <w:ind w:firstLine="480"/>
      </w:pPr>
      <w:r>
        <w:t>}</w:t>
      </w:r>
    </w:p>
    <w:p w14:paraId="7ED1D67D" w14:textId="77777777" w:rsidR="00DB7ACC" w:rsidRDefault="00DB7ACC">
      <w:pPr>
        <w:ind w:firstLine="480"/>
      </w:pPr>
    </w:p>
    <w:p w14:paraId="531E6C59" w14:textId="77777777" w:rsidR="00DB7ACC" w:rsidRDefault="00C37B29">
      <w:pPr>
        <w:pStyle w:val="3"/>
      </w:pPr>
      <w:r>
        <w:rPr>
          <w:rFonts w:hint="eastAsia"/>
        </w:rPr>
        <w:t>地下城游戏</w:t>
      </w:r>
    </w:p>
    <w:p w14:paraId="512F84BF" w14:textId="77777777" w:rsidR="00DB7ACC" w:rsidRDefault="00C37B29">
      <w:r>
        <w:rPr>
          <w:noProof/>
        </w:rPr>
        <w:drawing>
          <wp:inline distT="0" distB="0" distL="114300" distR="114300" wp14:anchorId="3726F269" wp14:editId="6C2E769D">
            <wp:extent cx="5272405" cy="5039995"/>
            <wp:effectExtent l="0" t="0" r="4445" b="8255"/>
            <wp:docPr id="4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52"/>
                    <pic:cNvPicPr>
                      <a:picLocks noChangeAspect="1"/>
                    </pic:cNvPicPr>
                  </pic:nvPicPr>
                  <pic:blipFill>
                    <a:blip r:embed="rId364"/>
                    <a:stretch>
                      <a:fillRect/>
                    </a:stretch>
                  </pic:blipFill>
                  <pic:spPr>
                    <a:xfrm>
                      <a:off x="0" y="0"/>
                      <a:ext cx="5272405" cy="5039995"/>
                    </a:xfrm>
                    <a:prstGeom prst="rect">
                      <a:avLst/>
                    </a:prstGeom>
                    <a:noFill/>
                    <a:ln>
                      <a:noFill/>
                    </a:ln>
                  </pic:spPr>
                </pic:pic>
              </a:graphicData>
            </a:graphic>
          </wp:inline>
        </w:drawing>
      </w:r>
    </w:p>
    <w:p w14:paraId="27047B3D" w14:textId="77777777" w:rsidR="00DB7ACC" w:rsidRDefault="00DB7ACC">
      <w:pPr>
        <w:ind w:firstLine="480"/>
      </w:pPr>
    </w:p>
    <w:p w14:paraId="71F8A38E" w14:textId="77777777" w:rsidR="00DB7ACC" w:rsidRDefault="00C37B29">
      <w:pPr>
        <w:pStyle w:val="4"/>
      </w:pPr>
      <w:r>
        <w:rPr>
          <w:rFonts w:hint="eastAsia"/>
        </w:rPr>
        <w:t>DFS:</w:t>
      </w:r>
      <w:r>
        <w:rPr>
          <w:rFonts w:hint="eastAsia"/>
        </w:rPr>
        <w:t>超时</w:t>
      </w:r>
    </w:p>
    <w:p w14:paraId="6AA77AF7" w14:textId="77777777" w:rsidR="00DB7ACC" w:rsidRDefault="00C37B29">
      <w:r>
        <w:t xml:space="preserve">    public int calculateMinimumHP(int[][] dungeon) {</w:t>
      </w:r>
    </w:p>
    <w:p w14:paraId="362543A7" w14:textId="77777777" w:rsidR="00DB7ACC" w:rsidRDefault="00C37B29">
      <w:r>
        <w:lastRenderedPageBreak/>
        <w:t xml:space="preserve">        return dfs(dungeon, dungeon.length, dungeon[0].length, 0, 0);</w:t>
      </w:r>
    </w:p>
    <w:p w14:paraId="4EA1230D" w14:textId="77777777" w:rsidR="00DB7ACC" w:rsidRDefault="00C37B29">
      <w:r>
        <w:t xml:space="preserve">    }</w:t>
      </w:r>
    </w:p>
    <w:p w14:paraId="16CA8B35" w14:textId="77777777" w:rsidR="00DB7ACC" w:rsidRDefault="00DB7ACC"/>
    <w:p w14:paraId="734B2FCA" w14:textId="77777777" w:rsidR="00DB7ACC" w:rsidRDefault="00C37B29">
      <w:r>
        <w:t xml:space="preserve">    private int dfs(int[][] dungeon, int m, int n, int i, int j) {</w:t>
      </w:r>
    </w:p>
    <w:p w14:paraId="267559C9" w14:textId="77777777" w:rsidR="00DB7ACC" w:rsidRDefault="00C37B29">
      <w:r>
        <w:t xml:space="preserve">    </w:t>
      </w:r>
      <w:r>
        <w:t xml:space="preserve">    // </w:t>
      </w:r>
      <w:r>
        <w:t>到达终点，递归终止。</w:t>
      </w:r>
    </w:p>
    <w:p w14:paraId="7F02422B" w14:textId="77777777" w:rsidR="00DB7ACC" w:rsidRDefault="00C37B29">
      <w:r>
        <w:t xml:space="preserve">        if (i == m - 1 &amp;&amp; j == n - 1) {</w:t>
      </w:r>
    </w:p>
    <w:p w14:paraId="14B156C6" w14:textId="77777777" w:rsidR="00DB7ACC" w:rsidRDefault="00C37B29">
      <w:r>
        <w:t xml:space="preserve">            return Math.max(1 - dungeon[i][j], 1);</w:t>
      </w:r>
    </w:p>
    <w:p w14:paraId="725A93D0" w14:textId="77777777" w:rsidR="00DB7ACC" w:rsidRDefault="00C37B29">
      <w:r>
        <w:t xml:space="preserve">        }</w:t>
      </w:r>
    </w:p>
    <w:p w14:paraId="17E58102" w14:textId="77777777" w:rsidR="00DB7ACC" w:rsidRDefault="00C37B29">
      <w:r>
        <w:t xml:space="preserve">        // </w:t>
      </w:r>
      <w:r>
        <w:t>最后一行，只能向右搜索。</w:t>
      </w:r>
    </w:p>
    <w:p w14:paraId="5A92F9AC" w14:textId="77777777" w:rsidR="00DB7ACC" w:rsidRDefault="00C37B29">
      <w:r>
        <w:t xml:space="preserve">        if (i == m - 1) {</w:t>
      </w:r>
    </w:p>
    <w:p w14:paraId="5381346B" w14:textId="77777777" w:rsidR="00DB7ACC" w:rsidRDefault="00C37B29">
      <w:r>
        <w:t xml:space="preserve">            return Math.max(dfs(dungeon, m, n, i, j + 1) - dungeon[i][j], 1);</w:t>
      </w:r>
    </w:p>
    <w:p w14:paraId="1EC4CD28" w14:textId="77777777" w:rsidR="00DB7ACC" w:rsidRDefault="00C37B29">
      <w:r>
        <w:t xml:space="preserve">        }</w:t>
      </w:r>
    </w:p>
    <w:p w14:paraId="7EFF3AAA" w14:textId="77777777" w:rsidR="00DB7ACC" w:rsidRDefault="00C37B29">
      <w:r>
        <w:t xml:space="preserve">        // </w:t>
      </w:r>
      <w:r>
        <w:t>最后一列，只能向下搜索。</w:t>
      </w:r>
    </w:p>
    <w:p w14:paraId="207A825F" w14:textId="77777777" w:rsidR="00DB7ACC" w:rsidRDefault="00C37B29">
      <w:r>
        <w:t xml:space="preserve">        if (j == n - 1) {</w:t>
      </w:r>
    </w:p>
    <w:p w14:paraId="16E83EAC" w14:textId="77777777" w:rsidR="00DB7ACC" w:rsidRDefault="00C37B29">
      <w:r>
        <w:t xml:space="preserve">           return Math.max(dfs(dungeon, m, n, i + 1, j) - dungeon[i][j], 1);</w:t>
      </w:r>
    </w:p>
    <w:p w14:paraId="66B8FCE3" w14:textId="77777777" w:rsidR="00DB7ACC" w:rsidRDefault="00C37B29">
      <w:r>
        <w:t xml:space="preserve">        }</w:t>
      </w:r>
    </w:p>
    <w:p w14:paraId="61CA7757" w14:textId="77777777" w:rsidR="00DB7ACC" w:rsidRDefault="00C37B29">
      <w:r>
        <w:t xml:space="preserve">        // </w:t>
      </w:r>
      <w:r>
        <w:t>向下搜索</w:t>
      </w:r>
      <w:r>
        <w:t xml:space="preserve"> + </w:t>
      </w:r>
      <w:r>
        <w:t>向右搜索，得到</w:t>
      </w:r>
      <w:r>
        <w:t>(i, j)</w:t>
      </w:r>
      <w:r>
        <w:t>点的后续路径所要求的最低血量</w:t>
      </w:r>
      <w:r>
        <w:t xml:space="preserve"> Math.min(dfs(i + 1, j), dfs(i, j + 1))</w:t>
      </w:r>
      <w:r>
        <w:t>，</w:t>
      </w:r>
    </w:p>
    <w:p w14:paraId="2F512D82" w14:textId="77777777" w:rsidR="00DB7ACC" w:rsidRDefault="00C37B29">
      <w:r>
        <w:t xml:space="preserve">        // </w:t>
      </w:r>
      <w:r>
        <w:t>又因为</w:t>
      </w:r>
      <w:r>
        <w:t>(i, j)</w:t>
      </w:r>
      <w:r>
        <w:t>点本身提供血量</w:t>
      </w:r>
      <w:r>
        <w:t xml:space="preserve">dungeon[i][j], </w:t>
      </w:r>
      <w:r>
        <w:t>因此从</w:t>
      </w:r>
      <w:r>
        <w:t>(i, j)</w:t>
      </w:r>
      <w:r>
        <w:t>开始所需的最低血量为</w:t>
      </w:r>
      <w:r>
        <w:t xml:space="preserve"> Math.min(dfs(i + 1, j</w:t>
      </w:r>
      <w:r>
        <w:t>), dfs(i, j + 1)) - dungeon[i][j]</w:t>
      </w:r>
    </w:p>
    <w:p w14:paraId="584B9317" w14:textId="77777777" w:rsidR="00DB7ACC" w:rsidRDefault="00C37B29">
      <w:r>
        <w:t xml:space="preserve">        // </w:t>
      </w:r>
      <w:r>
        <w:t>因为骑士的血量不能小于</w:t>
      </w:r>
      <w:r>
        <w:t>1</w:t>
      </w:r>
      <w:r>
        <w:t>，因此要和</w:t>
      </w:r>
      <w:r>
        <w:t>1</w:t>
      </w:r>
      <w:r>
        <w:t>取个</w:t>
      </w:r>
      <w:r>
        <w:t>max</w:t>
      </w:r>
      <w:r>
        <w:t>。</w:t>
      </w:r>
    </w:p>
    <w:p w14:paraId="6656C267" w14:textId="77777777" w:rsidR="00DB7ACC" w:rsidRDefault="00C37B29">
      <w:r>
        <w:t xml:space="preserve">        return Math.max(Math.min(dfs(dungeon, m, n, i + 1, j), dfs(dungeon, m, n, i, j + 1)) - dungeon[i][j], 1);</w:t>
      </w:r>
    </w:p>
    <w:p w14:paraId="296CDC96" w14:textId="77777777" w:rsidR="00DB7ACC" w:rsidRDefault="00C37B29">
      <w:pPr>
        <w:ind w:firstLine="480"/>
      </w:pPr>
      <w:r>
        <w:t>}</w:t>
      </w:r>
    </w:p>
    <w:p w14:paraId="505720F0" w14:textId="77777777" w:rsidR="00DB7ACC" w:rsidRDefault="00DB7ACC">
      <w:pPr>
        <w:ind w:firstLine="480"/>
      </w:pPr>
    </w:p>
    <w:p w14:paraId="399764BD" w14:textId="77777777" w:rsidR="00DB7ACC" w:rsidRDefault="00C37B29">
      <w:pPr>
        <w:pStyle w:val="4"/>
      </w:pPr>
      <w:r>
        <w:rPr>
          <w:rFonts w:hint="eastAsia"/>
        </w:rPr>
        <w:t>DFS+</w:t>
      </w:r>
      <w:r>
        <w:rPr>
          <w:rFonts w:hint="eastAsia"/>
        </w:rPr>
        <w:t>记忆化</w:t>
      </w:r>
    </w:p>
    <w:p w14:paraId="0000806E" w14:textId="77777777" w:rsidR="00DB7ACC" w:rsidRDefault="00C37B29">
      <w:r>
        <w:t xml:space="preserve">    int[][] meomry;</w:t>
      </w:r>
    </w:p>
    <w:p w14:paraId="2E4BA04D" w14:textId="77777777" w:rsidR="00DB7ACC" w:rsidRDefault="00C37B29">
      <w:r>
        <w:t xml:space="preserve">    public int calculateMinimumHP(int[][]</w:t>
      </w:r>
      <w:r>
        <w:t xml:space="preserve"> dungeon) {</w:t>
      </w:r>
    </w:p>
    <w:p w14:paraId="2651877D" w14:textId="77777777" w:rsidR="00DB7ACC" w:rsidRDefault="00C37B29">
      <w:r>
        <w:t xml:space="preserve">        meomry = new int[dungeon.length][dungeon[0].length];</w:t>
      </w:r>
    </w:p>
    <w:p w14:paraId="20C77BB0" w14:textId="77777777" w:rsidR="00DB7ACC" w:rsidRDefault="00C37B29">
      <w:r>
        <w:t xml:space="preserve">        return dfs(dungeon, dungeon.length, dungeon[0].length, 0, 0);</w:t>
      </w:r>
    </w:p>
    <w:p w14:paraId="1FE0C809" w14:textId="77777777" w:rsidR="00DB7ACC" w:rsidRDefault="00C37B29">
      <w:r>
        <w:t xml:space="preserve">    }</w:t>
      </w:r>
    </w:p>
    <w:p w14:paraId="0D66C47C" w14:textId="77777777" w:rsidR="00DB7ACC" w:rsidRDefault="00DB7ACC"/>
    <w:p w14:paraId="3A8C79E7" w14:textId="77777777" w:rsidR="00DB7ACC" w:rsidRDefault="00C37B29">
      <w:r>
        <w:t xml:space="preserve">    private int dfs(int[][] dungeon, int m, int n, int i, int j) {</w:t>
      </w:r>
    </w:p>
    <w:p w14:paraId="3A2D56E1" w14:textId="77777777" w:rsidR="00DB7ACC" w:rsidRDefault="00C37B29">
      <w:r>
        <w:t xml:space="preserve">        if(meomry[i][j]!=0) return meom</w:t>
      </w:r>
      <w:r>
        <w:t>ry[i][j];</w:t>
      </w:r>
    </w:p>
    <w:p w14:paraId="786AC5E9" w14:textId="77777777" w:rsidR="00DB7ACC" w:rsidRDefault="00C37B29">
      <w:r>
        <w:t xml:space="preserve">        // </w:t>
      </w:r>
      <w:r>
        <w:t>到达终点，递归终止。</w:t>
      </w:r>
    </w:p>
    <w:p w14:paraId="3337631F" w14:textId="77777777" w:rsidR="00DB7ACC" w:rsidRDefault="00C37B29">
      <w:r>
        <w:t xml:space="preserve">        if (i == m - 1 &amp;&amp; j == n - 1) {</w:t>
      </w:r>
    </w:p>
    <w:p w14:paraId="6EE27041" w14:textId="77777777" w:rsidR="00DB7ACC" w:rsidRDefault="00C37B29">
      <w:r>
        <w:t xml:space="preserve">            return Math.max(1 - dungeon[i][j], 1);</w:t>
      </w:r>
    </w:p>
    <w:p w14:paraId="7FF95F33" w14:textId="77777777" w:rsidR="00DB7ACC" w:rsidRDefault="00C37B29">
      <w:r>
        <w:t xml:space="preserve">        }</w:t>
      </w:r>
    </w:p>
    <w:p w14:paraId="1CC635D2" w14:textId="77777777" w:rsidR="00DB7ACC" w:rsidRDefault="00C37B29">
      <w:r>
        <w:t xml:space="preserve">        // </w:t>
      </w:r>
      <w:r>
        <w:t>最后一行，只能向右搜索。</w:t>
      </w:r>
    </w:p>
    <w:p w14:paraId="7B0B6A5D" w14:textId="77777777" w:rsidR="00DB7ACC" w:rsidRDefault="00C37B29">
      <w:r>
        <w:t xml:space="preserve">        if (i == m - 1) {</w:t>
      </w:r>
    </w:p>
    <w:p w14:paraId="7FFC7103" w14:textId="77777777" w:rsidR="00DB7ACC" w:rsidRDefault="00C37B29">
      <w:r>
        <w:t xml:space="preserve">            return Math.max(dfs(dungeon, m, n, i, j + 1) - dungeon[i][j],</w:t>
      </w:r>
      <w:r>
        <w:t xml:space="preserve"> 1);</w:t>
      </w:r>
    </w:p>
    <w:p w14:paraId="12886A6B" w14:textId="77777777" w:rsidR="00DB7ACC" w:rsidRDefault="00C37B29">
      <w:r>
        <w:lastRenderedPageBreak/>
        <w:t xml:space="preserve">        }</w:t>
      </w:r>
    </w:p>
    <w:p w14:paraId="166734C2" w14:textId="77777777" w:rsidR="00DB7ACC" w:rsidRDefault="00C37B29">
      <w:r>
        <w:t xml:space="preserve">        </w:t>
      </w:r>
      <w:r>
        <w:rPr>
          <w:highlight w:val="green"/>
        </w:rPr>
        <w:t xml:space="preserve">// </w:t>
      </w:r>
      <w:r>
        <w:rPr>
          <w:highlight w:val="green"/>
        </w:rPr>
        <w:t>最后一列，只能向下搜索。</w:t>
      </w:r>
    </w:p>
    <w:p w14:paraId="105FBE90" w14:textId="77777777" w:rsidR="00DB7ACC" w:rsidRDefault="00C37B29">
      <w:r>
        <w:t xml:space="preserve">        if (j == n - 1) {</w:t>
      </w:r>
    </w:p>
    <w:p w14:paraId="441E43BF" w14:textId="77777777" w:rsidR="00DB7ACC" w:rsidRDefault="00C37B29">
      <w:r>
        <w:t xml:space="preserve">            return Math.max(dfs(dungeon, m, n, i + 1, j) - dungeon[i][j], 1);</w:t>
      </w:r>
    </w:p>
    <w:p w14:paraId="5819E162" w14:textId="77777777" w:rsidR="00DB7ACC" w:rsidRDefault="00C37B29">
      <w:r>
        <w:t xml:space="preserve">        }</w:t>
      </w:r>
    </w:p>
    <w:p w14:paraId="73E85520" w14:textId="77777777" w:rsidR="00DB7ACC" w:rsidRDefault="00C37B29">
      <w:pPr>
        <w:rPr>
          <w:highlight w:val="green"/>
        </w:rPr>
      </w:pPr>
      <w:r>
        <w:t xml:space="preserve">     </w:t>
      </w:r>
      <w:r>
        <w:rPr>
          <w:highlight w:val="green"/>
        </w:rPr>
        <w:t xml:space="preserve">   // </w:t>
      </w:r>
      <w:r>
        <w:rPr>
          <w:highlight w:val="green"/>
        </w:rPr>
        <w:t>向下搜索</w:t>
      </w:r>
      <w:r>
        <w:rPr>
          <w:highlight w:val="green"/>
        </w:rPr>
        <w:t xml:space="preserve"> + </w:t>
      </w:r>
      <w:r>
        <w:rPr>
          <w:highlight w:val="green"/>
        </w:rPr>
        <w:t>向右搜索，得到</w:t>
      </w:r>
      <w:r>
        <w:rPr>
          <w:highlight w:val="green"/>
        </w:rPr>
        <w:t>(i, j)</w:t>
      </w:r>
      <w:r>
        <w:rPr>
          <w:highlight w:val="green"/>
        </w:rPr>
        <w:t>点的后续路径所要求的最低血量</w:t>
      </w:r>
      <w:r>
        <w:rPr>
          <w:highlight w:val="green"/>
        </w:rPr>
        <w:t xml:space="preserve"> Math.min(dfs(i + 1, j), dfs(i, j + 1))</w:t>
      </w:r>
      <w:r>
        <w:rPr>
          <w:highlight w:val="green"/>
        </w:rPr>
        <w:t>，</w:t>
      </w:r>
    </w:p>
    <w:p w14:paraId="33169560" w14:textId="77777777" w:rsidR="00DB7ACC" w:rsidRDefault="00C37B29">
      <w:pPr>
        <w:rPr>
          <w:highlight w:val="green"/>
        </w:rPr>
      </w:pPr>
      <w:r>
        <w:t xml:space="preserve">        /</w:t>
      </w:r>
      <w:r>
        <w:rPr>
          <w:highlight w:val="green"/>
        </w:rPr>
        <w:t xml:space="preserve">/ </w:t>
      </w:r>
      <w:r>
        <w:rPr>
          <w:highlight w:val="green"/>
        </w:rPr>
        <w:t>又因为</w:t>
      </w:r>
      <w:r>
        <w:rPr>
          <w:highlight w:val="green"/>
        </w:rPr>
        <w:t>(i, j)</w:t>
      </w:r>
      <w:r>
        <w:rPr>
          <w:highlight w:val="green"/>
        </w:rPr>
        <w:t>点本身提供血量</w:t>
      </w:r>
      <w:r>
        <w:rPr>
          <w:highlight w:val="green"/>
        </w:rPr>
        <w:t xml:space="preserve">dungeon[i][j], </w:t>
      </w:r>
      <w:r>
        <w:rPr>
          <w:highlight w:val="green"/>
        </w:rPr>
        <w:t>因此从</w:t>
      </w:r>
      <w:r>
        <w:rPr>
          <w:highlight w:val="green"/>
        </w:rPr>
        <w:t>(i, j)</w:t>
      </w:r>
      <w:r>
        <w:rPr>
          <w:highlight w:val="green"/>
        </w:rPr>
        <w:t>开始所需的最低血量为</w:t>
      </w:r>
      <w:r>
        <w:rPr>
          <w:highlight w:val="green"/>
        </w:rPr>
        <w:t xml:space="preserve"> Math.min(dfs(i + 1, j), dfs(i, j + 1)) - dungeon[i][j]</w:t>
      </w:r>
    </w:p>
    <w:p w14:paraId="046D5B52" w14:textId="77777777" w:rsidR="00DB7ACC" w:rsidRDefault="00C37B29">
      <w:pPr>
        <w:rPr>
          <w:highlight w:val="green"/>
        </w:rPr>
      </w:pPr>
      <w:r>
        <w:rPr>
          <w:highlight w:val="green"/>
        </w:rPr>
        <w:t xml:space="preserve">        // </w:t>
      </w:r>
      <w:r>
        <w:rPr>
          <w:highlight w:val="green"/>
        </w:rPr>
        <w:t>因为骑士的血量不能小于</w:t>
      </w:r>
      <w:r>
        <w:rPr>
          <w:highlight w:val="green"/>
        </w:rPr>
        <w:t>1</w:t>
      </w:r>
      <w:r>
        <w:rPr>
          <w:highlight w:val="green"/>
        </w:rPr>
        <w:t>，因此要和</w:t>
      </w:r>
      <w:r>
        <w:rPr>
          <w:highlight w:val="green"/>
        </w:rPr>
        <w:t>1</w:t>
      </w:r>
      <w:r>
        <w:rPr>
          <w:highlight w:val="green"/>
        </w:rPr>
        <w:t>取个</w:t>
      </w:r>
      <w:r>
        <w:rPr>
          <w:highlight w:val="green"/>
        </w:rPr>
        <w:t>max</w:t>
      </w:r>
      <w:r>
        <w:rPr>
          <w:highlight w:val="green"/>
        </w:rPr>
        <w:t>。</w:t>
      </w:r>
    </w:p>
    <w:p w14:paraId="72550B4A" w14:textId="77777777" w:rsidR="00DB7ACC" w:rsidRDefault="00C37B29">
      <w:r>
        <w:t xml:space="preserve">        int value = Ma</w:t>
      </w:r>
      <w:r>
        <w:t>th.max(Math.min(dfs(dungeon, m, n, i + 1, j), dfs(dungeon, m, n, i, j + 1)) - dungeon[i][j], 1);</w:t>
      </w:r>
    </w:p>
    <w:p w14:paraId="439F000E" w14:textId="77777777" w:rsidR="00DB7ACC" w:rsidRDefault="00C37B29">
      <w:r>
        <w:t xml:space="preserve">        meomry[i][j]=value;</w:t>
      </w:r>
    </w:p>
    <w:p w14:paraId="45D201C3" w14:textId="77777777" w:rsidR="00DB7ACC" w:rsidRDefault="00C37B29">
      <w:r>
        <w:t xml:space="preserve">        return value;</w:t>
      </w:r>
    </w:p>
    <w:p w14:paraId="249A662A" w14:textId="77777777" w:rsidR="00DB7ACC" w:rsidRDefault="00C37B29">
      <w:pPr>
        <w:ind w:firstLine="480"/>
      </w:pPr>
      <w:r>
        <w:t>}</w:t>
      </w:r>
    </w:p>
    <w:p w14:paraId="524E284E" w14:textId="77777777" w:rsidR="00DB7ACC" w:rsidRDefault="00DB7ACC">
      <w:pPr>
        <w:ind w:firstLine="480"/>
      </w:pPr>
    </w:p>
    <w:p w14:paraId="1B6D2A61" w14:textId="77777777" w:rsidR="00DB7ACC" w:rsidRDefault="00C37B29">
      <w:pPr>
        <w:pStyle w:val="4"/>
      </w:pPr>
      <w:r>
        <w:rPr>
          <w:rFonts w:hint="eastAsia"/>
        </w:rPr>
        <w:t>DP:</w:t>
      </w:r>
    </w:p>
    <w:p w14:paraId="45FF903F" w14:textId="77777777" w:rsidR="00DB7ACC" w:rsidRDefault="00DB7ACC"/>
    <w:p w14:paraId="784DA5E3" w14:textId="77777777" w:rsidR="00DB7ACC" w:rsidRDefault="00DB7ACC"/>
    <w:p w14:paraId="55E1EFF9" w14:textId="77777777" w:rsidR="00DB7ACC" w:rsidRDefault="00C37B29">
      <w:r>
        <w:t xml:space="preserve">    public int  calculateMinimumHP(int[][] dungeon) {</w:t>
      </w:r>
    </w:p>
    <w:p w14:paraId="57BFFCB2" w14:textId="77777777" w:rsidR="00DB7ACC" w:rsidRDefault="00DB7ACC"/>
    <w:p w14:paraId="7B4E1F50" w14:textId="77777777" w:rsidR="00DB7ACC" w:rsidRDefault="00C37B29">
      <w:r>
        <w:t xml:space="preserve">    int rowSize = dungeon.length;</w:t>
      </w:r>
    </w:p>
    <w:p w14:paraId="7F143A6B" w14:textId="77777777" w:rsidR="00DB7ACC" w:rsidRDefault="00C37B29">
      <w:r>
        <w:t xml:space="preserve">    int col</w:t>
      </w:r>
      <w:r>
        <w:t>Size = dungeon[0].length;</w:t>
      </w:r>
    </w:p>
    <w:p w14:paraId="46120C8A" w14:textId="77777777" w:rsidR="00DB7ACC" w:rsidRDefault="00C37B29">
      <w:r>
        <w:t xml:space="preserve">    int[][] dp = new int[rowSize][colSize];</w:t>
      </w:r>
    </w:p>
    <w:p w14:paraId="3D77D2BD" w14:textId="77777777" w:rsidR="00DB7ACC" w:rsidRDefault="00C37B29">
      <w:r>
        <w:t xml:space="preserve">    // </w:t>
      </w:r>
      <w:r>
        <w:t>设置最后一个值。</w:t>
      </w:r>
    </w:p>
    <w:p w14:paraId="38DC76E0" w14:textId="77777777" w:rsidR="00DB7ACC" w:rsidRDefault="00C37B29">
      <w:r>
        <w:t xml:space="preserve">  </w:t>
      </w:r>
      <w:r>
        <w:tab/>
        <w:t>dp[rowSize - 1][colSize -1] = Math.max(0, -dungeon[rowSize - 1][colSize - 1]);</w:t>
      </w:r>
    </w:p>
    <w:p w14:paraId="7CC93D86" w14:textId="77777777" w:rsidR="00DB7ACC" w:rsidRDefault="00DB7ACC"/>
    <w:p w14:paraId="4F4A28D4" w14:textId="77777777" w:rsidR="00DB7ACC" w:rsidRDefault="00C37B29">
      <w:r>
        <w:t xml:space="preserve">    // </w:t>
      </w:r>
      <w:r>
        <w:t>设置最后一列的值</w:t>
      </w:r>
    </w:p>
    <w:p w14:paraId="6B0D1D43" w14:textId="77777777" w:rsidR="00DB7ACC" w:rsidRDefault="00C37B29">
      <w:r>
        <w:t xml:space="preserve">  </w:t>
      </w:r>
      <w:r>
        <w:tab/>
        <w:t>for (int i = rowSize - 2; i &gt;= 0; --i) {</w:t>
      </w:r>
    </w:p>
    <w:p w14:paraId="712881C8" w14:textId="77777777" w:rsidR="00DB7ACC" w:rsidRDefault="00C37B29">
      <w:r>
        <w:t xml:space="preserve">        int needMin = dp[i + 1][colSize - 1] - dungeon[i][colSize - 1];</w:t>
      </w:r>
    </w:p>
    <w:p w14:paraId="3A07CBF8" w14:textId="77777777" w:rsidR="00DB7ACC" w:rsidRDefault="00C37B29">
      <w:r>
        <w:t xml:space="preserve">        dp[i][colSize -1] = Math.max(0, needMin);</w:t>
      </w:r>
    </w:p>
    <w:p w14:paraId="5828BBBD" w14:textId="77777777" w:rsidR="00DB7ACC" w:rsidRDefault="00C37B29">
      <w:r>
        <w:t xml:space="preserve">    }</w:t>
      </w:r>
    </w:p>
    <w:p w14:paraId="2DB728EA" w14:textId="77777777" w:rsidR="00DB7ACC" w:rsidRDefault="00DB7ACC"/>
    <w:p w14:paraId="66A95805" w14:textId="77777777" w:rsidR="00DB7ACC" w:rsidRDefault="00C37B29">
      <w:r>
        <w:t xml:space="preserve">    // </w:t>
      </w:r>
      <w:r>
        <w:t>设置最后一行的值</w:t>
      </w:r>
    </w:p>
    <w:p w14:paraId="09A2AECE" w14:textId="77777777" w:rsidR="00DB7ACC" w:rsidRDefault="00C37B29">
      <w:r>
        <w:t xml:space="preserve">  </w:t>
      </w:r>
      <w:r>
        <w:tab/>
        <w:t>for (int i = colSize - 2; i &gt;= 0; --i) {</w:t>
      </w:r>
    </w:p>
    <w:p w14:paraId="4118D965" w14:textId="77777777" w:rsidR="00DB7ACC" w:rsidRDefault="00C37B29">
      <w:r>
        <w:t xml:space="preserve">        int needMin = dp[rowSize - 1][i + 1] - dungeon[rowSize - 1][i];</w:t>
      </w:r>
    </w:p>
    <w:p w14:paraId="7158D93F" w14:textId="77777777" w:rsidR="00DB7ACC" w:rsidRDefault="00C37B29">
      <w:r>
        <w:t xml:space="preserve">        dp[rowSize - 1][i] = Math.max(0, needMin);</w:t>
      </w:r>
    </w:p>
    <w:p w14:paraId="789332C1" w14:textId="77777777" w:rsidR="00DB7ACC" w:rsidRDefault="00C37B29">
      <w:r>
        <w:t xml:space="preserve">    }</w:t>
      </w:r>
    </w:p>
    <w:p w14:paraId="420F1378" w14:textId="77777777" w:rsidR="00DB7ACC" w:rsidRDefault="00DB7ACC"/>
    <w:p w14:paraId="576AB816" w14:textId="77777777" w:rsidR="00DB7ACC" w:rsidRDefault="00C37B29">
      <w:r>
        <w:t xml:space="preserve">    for (int i = rowSize - 2; i &gt;= 0; --i) {</w:t>
      </w:r>
    </w:p>
    <w:p w14:paraId="3425077F" w14:textId="77777777" w:rsidR="00DB7ACC" w:rsidRDefault="00C37B29">
      <w:r>
        <w:t xml:space="preserve">        for (int j = colSize - 2; j &gt;= 0; --j) {</w:t>
      </w:r>
    </w:p>
    <w:p w14:paraId="0B9D755F" w14:textId="77777777" w:rsidR="00DB7ACC" w:rsidRDefault="00C37B29">
      <w:pPr>
        <w:rPr>
          <w:highlight w:val="green"/>
        </w:rPr>
      </w:pPr>
      <w:r>
        <w:lastRenderedPageBreak/>
        <w:tab/>
      </w:r>
      <w:r>
        <w:tab/>
      </w:r>
      <w:r>
        <w:tab/>
      </w:r>
      <w:r>
        <w:rPr>
          <w:highlight w:val="green"/>
        </w:rPr>
        <w:t xml:space="preserve">// </w:t>
      </w:r>
      <w:r>
        <w:rPr>
          <w:highlight w:val="green"/>
        </w:rPr>
        <w:t>从右边和下边选择一个最小值，然后减去当前的</w:t>
      </w:r>
      <w:r>
        <w:rPr>
          <w:highlight w:val="green"/>
        </w:rPr>
        <w:t xml:space="preserve"> dung</w:t>
      </w:r>
      <w:r>
        <w:rPr>
          <w:highlight w:val="green"/>
        </w:rPr>
        <w:t xml:space="preserve">eon </w:t>
      </w:r>
      <w:r>
        <w:rPr>
          <w:highlight w:val="green"/>
        </w:rPr>
        <w:t>值</w:t>
      </w:r>
    </w:p>
    <w:p w14:paraId="32AC7602" w14:textId="77777777" w:rsidR="00DB7ACC" w:rsidRDefault="00C37B29">
      <w:r>
        <w:t xml:space="preserve">            int needMin = Math.min(dp[i + 1][j], dp[i][j + 1]) - dungeon[i][j];</w:t>
      </w:r>
    </w:p>
    <w:p w14:paraId="1D3802EB" w14:textId="77777777" w:rsidR="00DB7ACC" w:rsidRDefault="00C37B29">
      <w:r>
        <w:t xml:space="preserve">            dp[i][j] = Math.max(0, needMin);</w:t>
      </w:r>
    </w:p>
    <w:p w14:paraId="08D4C332" w14:textId="77777777" w:rsidR="00DB7ACC" w:rsidRDefault="00C37B29">
      <w:r>
        <w:t xml:space="preserve">        }</w:t>
      </w:r>
    </w:p>
    <w:p w14:paraId="65511620" w14:textId="77777777" w:rsidR="00DB7ACC" w:rsidRDefault="00C37B29">
      <w:r>
        <w:t xml:space="preserve">    }</w:t>
      </w:r>
    </w:p>
    <w:p w14:paraId="72CAB5F8" w14:textId="77777777" w:rsidR="00DB7ACC" w:rsidRDefault="00C37B29">
      <w:r>
        <w:t xml:space="preserve">    return dp[0][0] + 1;</w:t>
      </w:r>
    </w:p>
    <w:p w14:paraId="65B3DDF5" w14:textId="77777777" w:rsidR="00DB7ACC" w:rsidRDefault="00C37B29">
      <w:r>
        <w:t>}</w:t>
      </w:r>
    </w:p>
    <w:p w14:paraId="4056EB60" w14:textId="77777777" w:rsidR="00DB7ACC" w:rsidRDefault="00DB7ACC"/>
    <w:p w14:paraId="6190A6E0" w14:textId="77777777" w:rsidR="00DB7ACC" w:rsidRDefault="00C37B29">
      <w:pPr>
        <w:pStyle w:val="3"/>
      </w:pPr>
      <w:r>
        <w:rPr>
          <w:rFonts w:hint="eastAsia"/>
        </w:rPr>
        <w:t>最大正方形面积</w:t>
      </w:r>
    </w:p>
    <w:p w14:paraId="055ED9E3" w14:textId="77777777" w:rsidR="00DB7ACC" w:rsidRDefault="00C37B29">
      <w:r>
        <w:rPr>
          <w:noProof/>
        </w:rPr>
        <w:drawing>
          <wp:inline distT="0" distB="0" distL="114300" distR="114300" wp14:anchorId="4D896862" wp14:editId="2B76617A">
            <wp:extent cx="5272405" cy="4117975"/>
            <wp:effectExtent l="0" t="0" r="4445" b="15875"/>
            <wp:docPr id="4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53"/>
                    <pic:cNvPicPr>
                      <a:picLocks noChangeAspect="1"/>
                    </pic:cNvPicPr>
                  </pic:nvPicPr>
                  <pic:blipFill>
                    <a:blip r:embed="rId365"/>
                    <a:stretch>
                      <a:fillRect/>
                    </a:stretch>
                  </pic:blipFill>
                  <pic:spPr>
                    <a:xfrm>
                      <a:off x="0" y="0"/>
                      <a:ext cx="5272405" cy="4117975"/>
                    </a:xfrm>
                    <a:prstGeom prst="rect">
                      <a:avLst/>
                    </a:prstGeom>
                    <a:noFill/>
                    <a:ln>
                      <a:noFill/>
                    </a:ln>
                  </pic:spPr>
                </pic:pic>
              </a:graphicData>
            </a:graphic>
          </wp:inline>
        </w:drawing>
      </w:r>
    </w:p>
    <w:p w14:paraId="22D98C45" w14:textId="77777777" w:rsidR="00DB7ACC" w:rsidRDefault="00DB7ACC"/>
    <w:p w14:paraId="0EE6EC64" w14:textId="77777777" w:rsidR="00DB7ACC" w:rsidRDefault="00C37B29">
      <w:pPr>
        <w:pStyle w:val="4"/>
      </w:pPr>
      <w:r>
        <w:rPr>
          <w:rFonts w:hint="eastAsia"/>
        </w:rPr>
        <w:lastRenderedPageBreak/>
        <w:t>DP</w:t>
      </w:r>
      <w:r>
        <w:rPr>
          <w:rFonts w:hint="eastAsia"/>
        </w:rPr>
        <w:t>方法</w:t>
      </w:r>
    </w:p>
    <w:p w14:paraId="4C076A15" w14:textId="77777777" w:rsidR="00DB7ACC" w:rsidRDefault="00C37B29">
      <w:r>
        <w:rPr>
          <w:noProof/>
        </w:rPr>
        <w:drawing>
          <wp:inline distT="0" distB="0" distL="114300" distR="114300" wp14:anchorId="7786520B" wp14:editId="77067032">
            <wp:extent cx="5267325" cy="1519555"/>
            <wp:effectExtent l="0" t="0" r="9525" b="4445"/>
            <wp:docPr id="45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54"/>
                    <pic:cNvPicPr>
                      <a:picLocks noChangeAspect="1"/>
                    </pic:cNvPicPr>
                  </pic:nvPicPr>
                  <pic:blipFill>
                    <a:blip r:embed="rId366"/>
                    <a:stretch>
                      <a:fillRect/>
                    </a:stretch>
                  </pic:blipFill>
                  <pic:spPr>
                    <a:xfrm>
                      <a:off x="0" y="0"/>
                      <a:ext cx="5267325" cy="1519555"/>
                    </a:xfrm>
                    <a:prstGeom prst="rect">
                      <a:avLst/>
                    </a:prstGeom>
                    <a:noFill/>
                    <a:ln>
                      <a:noFill/>
                    </a:ln>
                  </pic:spPr>
                </pic:pic>
              </a:graphicData>
            </a:graphic>
          </wp:inline>
        </w:drawing>
      </w:r>
    </w:p>
    <w:p w14:paraId="537D727B" w14:textId="77777777" w:rsidR="00DB7ACC" w:rsidRDefault="00C37B29">
      <w:pPr>
        <w:rPr>
          <w:b/>
          <w:bCs/>
          <w:sz w:val="28"/>
          <w:szCs w:val="28"/>
        </w:rPr>
      </w:pPr>
      <w:r>
        <w:rPr>
          <w:rFonts w:hint="eastAsia"/>
          <w:b/>
          <w:bCs/>
          <w:sz w:val="28"/>
          <w:szCs w:val="28"/>
        </w:rPr>
        <w:t>Dp[i][j]</w:t>
      </w:r>
      <w:r>
        <w:rPr>
          <w:rFonts w:hint="eastAsia"/>
          <w:b/>
          <w:bCs/>
          <w:sz w:val="28"/>
          <w:szCs w:val="28"/>
        </w:rPr>
        <w:t>表示以第</w:t>
      </w:r>
      <w:r>
        <w:rPr>
          <w:rFonts w:hint="eastAsia"/>
          <w:b/>
          <w:bCs/>
          <w:sz w:val="28"/>
          <w:szCs w:val="28"/>
        </w:rPr>
        <w:t>i</w:t>
      </w:r>
      <w:r>
        <w:rPr>
          <w:rFonts w:hint="eastAsia"/>
          <w:b/>
          <w:bCs/>
          <w:sz w:val="28"/>
          <w:szCs w:val="28"/>
        </w:rPr>
        <w:t>行第</w:t>
      </w:r>
      <w:r>
        <w:rPr>
          <w:rFonts w:hint="eastAsia"/>
          <w:b/>
          <w:bCs/>
          <w:sz w:val="28"/>
          <w:szCs w:val="28"/>
        </w:rPr>
        <w:t>j</w:t>
      </w:r>
      <w:r>
        <w:rPr>
          <w:rFonts w:hint="eastAsia"/>
          <w:b/>
          <w:bCs/>
          <w:sz w:val="28"/>
          <w:szCs w:val="28"/>
        </w:rPr>
        <w:t>列为右下角所能构成的最大正方形边长，则递推公式为：</w:t>
      </w:r>
    </w:p>
    <w:p w14:paraId="0E9DC422" w14:textId="77777777" w:rsidR="00DB7ACC" w:rsidRDefault="00C37B29">
      <w:pPr>
        <w:pStyle w:val="HTML"/>
        <w:widowControl/>
        <w:spacing w:after="210"/>
        <w:rPr>
          <w:rFonts w:ascii="Consolas" w:eastAsia="Consolas" w:hAnsi="Consolas" w:cs="Consolas" w:hint="default"/>
          <w:color w:val="B3B3B3"/>
          <w:sz w:val="18"/>
          <w:szCs w:val="18"/>
        </w:rPr>
      </w:pPr>
      <w:r>
        <w:rPr>
          <w:b/>
          <w:bCs/>
          <w:sz w:val="28"/>
          <w:szCs w:val="28"/>
        </w:rPr>
        <w:t>Dp[i][j]=</w:t>
      </w:r>
      <w:r>
        <w:rPr>
          <w:rFonts w:ascii="Consolas" w:eastAsia="Consolas" w:hAnsi="Consolas" w:cs="Consolas" w:hint="default"/>
          <w:color w:val="B8D7A3"/>
          <w:sz w:val="21"/>
          <w:szCs w:val="21"/>
        </w:rPr>
        <w:t>1</w:t>
      </w:r>
      <w:r>
        <w:rPr>
          <w:rStyle w:val="HTML0"/>
          <w:rFonts w:ascii="Consolas" w:eastAsia="Consolas" w:hAnsi="Consolas" w:cs="Consolas" w:hint="default"/>
          <w:color w:val="B3B3B3"/>
          <w:sz w:val="21"/>
          <w:szCs w:val="21"/>
        </w:rPr>
        <w:t xml:space="preserve"> + Math.min(dp[i-</w:t>
      </w:r>
      <w:r>
        <w:rPr>
          <w:rFonts w:ascii="Consolas" w:eastAsia="Consolas" w:hAnsi="Consolas" w:cs="Consolas" w:hint="default"/>
          <w:color w:val="B8D7A3"/>
          <w:sz w:val="21"/>
          <w:szCs w:val="21"/>
        </w:rPr>
        <w:t>1</w:t>
      </w:r>
      <w:r>
        <w:rPr>
          <w:rStyle w:val="HTML0"/>
          <w:rFonts w:ascii="Consolas" w:eastAsia="Consolas" w:hAnsi="Consolas" w:cs="Consolas" w:hint="default"/>
          <w:color w:val="B3B3B3"/>
          <w:sz w:val="21"/>
          <w:szCs w:val="21"/>
        </w:rPr>
        <w:t>][j-</w:t>
      </w:r>
      <w:r>
        <w:rPr>
          <w:rFonts w:ascii="Consolas" w:eastAsia="Consolas" w:hAnsi="Consolas" w:cs="Consolas" w:hint="default"/>
          <w:color w:val="B8D7A3"/>
          <w:sz w:val="21"/>
          <w:szCs w:val="21"/>
        </w:rPr>
        <w:t>1</w:t>
      </w:r>
      <w:r>
        <w:rPr>
          <w:rStyle w:val="HTML0"/>
          <w:rFonts w:ascii="Consolas" w:eastAsia="Consolas" w:hAnsi="Consolas" w:cs="Consolas" w:hint="default"/>
          <w:color w:val="B3B3B3"/>
          <w:sz w:val="21"/>
          <w:szCs w:val="21"/>
        </w:rPr>
        <w:t>], Math.min(dp[i-</w:t>
      </w:r>
      <w:r>
        <w:rPr>
          <w:rFonts w:ascii="Consolas" w:eastAsia="Consolas" w:hAnsi="Consolas" w:cs="Consolas" w:hint="default"/>
          <w:color w:val="B8D7A3"/>
          <w:sz w:val="21"/>
          <w:szCs w:val="21"/>
        </w:rPr>
        <w:t>1</w:t>
      </w:r>
      <w:r>
        <w:rPr>
          <w:rStyle w:val="HTML0"/>
          <w:rFonts w:ascii="Consolas" w:eastAsia="Consolas" w:hAnsi="Consolas" w:cs="Consolas" w:hint="default"/>
          <w:color w:val="B3B3B3"/>
          <w:sz w:val="21"/>
          <w:szCs w:val="21"/>
        </w:rPr>
        <w:t>][j], dp[i][j-</w:t>
      </w:r>
      <w:r>
        <w:rPr>
          <w:rFonts w:ascii="Consolas" w:eastAsia="Consolas" w:hAnsi="Consolas" w:cs="Consolas" w:hint="default"/>
          <w:color w:val="B8D7A3"/>
          <w:sz w:val="21"/>
          <w:szCs w:val="21"/>
        </w:rPr>
        <w:t>1</w:t>
      </w:r>
      <w:r>
        <w:rPr>
          <w:rStyle w:val="HTML0"/>
          <w:rFonts w:ascii="Consolas" w:eastAsia="Consolas" w:hAnsi="Consolas" w:cs="Consolas" w:hint="default"/>
          <w:color w:val="B3B3B3"/>
          <w:sz w:val="21"/>
          <w:szCs w:val="21"/>
        </w:rPr>
        <w:t>]));</w:t>
      </w:r>
    </w:p>
    <w:p w14:paraId="557A11F5" w14:textId="77777777" w:rsidR="00DB7ACC" w:rsidRDefault="00DB7ACC"/>
    <w:p w14:paraId="470FDA64" w14:textId="77777777" w:rsidR="00DB7ACC" w:rsidRDefault="00C37B29">
      <w:r>
        <w:t xml:space="preserve"> public int maximalSquare(char[][] matrix) {</w:t>
      </w:r>
    </w:p>
    <w:p w14:paraId="463A07DE" w14:textId="77777777" w:rsidR="00DB7ACC" w:rsidRDefault="00C37B29">
      <w:r>
        <w:t xml:space="preserve">        /**</w:t>
      </w:r>
    </w:p>
    <w:p w14:paraId="3B4CABD0" w14:textId="77777777" w:rsidR="00DB7ACC" w:rsidRDefault="00C37B29">
      <w:r>
        <w:t xml:space="preserve">        dp[i][j]</w:t>
      </w:r>
      <w:r>
        <w:t>表示以第</w:t>
      </w:r>
      <w:r>
        <w:t>i</w:t>
      </w:r>
      <w:r>
        <w:t>行第</w:t>
      </w:r>
      <w:r>
        <w:t>j</w:t>
      </w:r>
      <w:r>
        <w:t>列为右下角所能构成的最大正方形边长</w:t>
      </w:r>
      <w:r>
        <w:t xml:space="preserve">, </w:t>
      </w:r>
      <w:r>
        <w:t>则递推式为</w:t>
      </w:r>
      <w:r>
        <w:t xml:space="preserve">: </w:t>
      </w:r>
    </w:p>
    <w:p w14:paraId="07680E14" w14:textId="77777777" w:rsidR="00DB7ACC" w:rsidRDefault="00C37B29">
      <w:r>
        <w:t xml:space="preserve">        dp[i][j] = 1 + min(dp[i-1][j-1], dp[i-1][j], dp[i][j-1]);</w:t>
      </w:r>
    </w:p>
    <w:p w14:paraId="3DF0BBA1" w14:textId="77777777" w:rsidR="00DB7ACC" w:rsidRDefault="00C37B29">
      <w:r>
        <w:t xml:space="preserve">        **/</w:t>
      </w:r>
    </w:p>
    <w:p w14:paraId="575AE954" w14:textId="77777777" w:rsidR="00DB7ACC" w:rsidRDefault="00C37B29">
      <w:r>
        <w:t xml:space="preserve">        int m = matrix.length;</w:t>
      </w:r>
    </w:p>
    <w:p w14:paraId="55B60D30" w14:textId="77777777" w:rsidR="00DB7ACC" w:rsidRDefault="00C37B29">
      <w:r>
        <w:t xml:space="preserve">        if(m &lt; 1) return 0;</w:t>
      </w:r>
    </w:p>
    <w:p w14:paraId="4424C3D4" w14:textId="77777777" w:rsidR="00DB7ACC" w:rsidRDefault="00C37B29">
      <w:r>
        <w:t xml:space="preserve">        int n = matrix[0].length;</w:t>
      </w:r>
    </w:p>
    <w:p w14:paraId="51796A3D" w14:textId="77777777" w:rsidR="00DB7ACC" w:rsidRDefault="00C37B29">
      <w:r>
        <w:t xml:space="preserve">        int max = 0;</w:t>
      </w:r>
    </w:p>
    <w:p w14:paraId="39ED9847" w14:textId="77777777" w:rsidR="00DB7ACC" w:rsidRDefault="00C37B29">
      <w:r>
        <w:t xml:space="preserve">        int[][] dp = new int[m+1][n+1];</w:t>
      </w:r>
    </w:p>
    <w:p w14:paraId="6AF7A7C5" w14:textId="77777777" w:rsidR="00DB7ACC" w:rsidRDefault="00C37B29">
      <w:r>
        <w:t xml:space="preserve">        </w:t>
      </w:r>
    </w:p>
    <w:p w14:paraId="39EC1173" w14:textId="77777777" w:rsidR="00DB7ACC" w:rsidRDefault="00C37B29">
      <w:r>
        <w:t xml:space="preserve">        for(int</w:t>
      </w:r>
      <w:r>
        <w:t xml:space="preserve"> i = 1; i &lt;= m; ++i) {</w:t>
      </w:r>
    </w:p>
    <w:p w14:paraId="30663D5F" w14:textId="77777777" w:rsidR="00DB7ACC" w:rsidRDefault="00C37B29">
      <w:r>
        <w:t xml:space="preserve">            for(int j = 1; j &lt;= n; ++j) {</w:t>
      </w:r>
    </w:p>
    <w:p w14:paraId="5D4D421F" w14:textId="77777777" w:rsidR="00DB7ACC" w:rsidRDefault="00C37B29">
      <w:r>
        <w:t xml:space="preserve">                if(matrix[i-1][j-1] == '1') {</w:t>
      </w:r>
    </w:p>
    <w:p w14:paraId="77EE8C94" w14:textId="77777777" w:rsidR="00DB7ACC" w:rsidRDefault="00C37B29">
      <w:r>
        <w:t xml:space="preserve">                    dp[i][j] = 1 + Math.min(dp[i-1][j-1], Math.min(dp[i-1][j], dp[i][j-1]));</w:t>
      </w:r>
    </w:p>
    <w:p w14:paraId="15940A7F" w14:textId="77777777" w:rsidR="00DB7ACC" w:rsidRDefault="00C37B29">
      <w:r>
        <w:t xml:space="preserve">                    max = Math.max(max, dp[i][j]); </w:t>
      </w:r>
    </w:p>
    <w:p w14:paraId="6B636002" w14:textId="77777777" w:rsidR="00DB7ACC" w:rsidRDefault="00C37B29">
      <w:r>
        <w:t xml:space="preserve">                }</w:t>
      </w:r>
    </w:p>
    <w:p w14:paraId="5E671D91" w14:textId="77777777" w:rsidR="00DB7ACC" w:rsidRDefault="00C37B29">
      <w:r>
        <w:t xml:space="preserve">            }</w:t>
      </w:r>
    </w:p>
    <w:p w14:paraId="34E632CC" w14:textId="77777777" w:rsidR="00DB7ACC" w:rsidRDefault="00C37B29">
      <w:r>
        <w:t xml:space="preserve">        }</w:t>
      </w:r>
    </w:p>
    <w:p w14:paraId="7E377DE5" w14:textId="77777777" w:rsidR="00DB7ACC" w:rsidRDefault="00C37B29">
      <w:r>
        <w:t xml:space="preserve">        </w:t>
      </w:r>
    </w:p>
    <w:p w14:paraId="31E5A677" w14:textId="77777777" w:rsidR="00DB7ACC" w:rsidRDefault="00C37B29">
      <w:r>
        <w:t xml:space="preserve">        return max*max;</w:t>
      </w:r>
    </w:p>
    <w:p w14:paraId="522FE8D7" w14:textId="77777777" w:rsidR="00DB7ACC" w:rsidRDefault="00C37B29">
      <w:pPr>
        <w:ind w:firstLine="480"/>
      </w:pPr>
      <w:r>
        <w:t>}</w:t>
      </w:r>
    </w:p>
    <w:p w14:paraId="13045022" w14:textId="77777777" w:rsidR="00DB7ACC" w:rsidRDefault="00DB7ACC">
      <w:pPr>
        <w:ind w:firstLine="480"/>
      </w:pPr>
    </w:p>
    <w:p w14:paraId="2782DB88" w14:textId="77777777" w:rsidR="00DB7ACC" w:rsidRDefault="00DB7ACC">
      <w:pPr>
        <w:ind w:firstLine="480"/>
      </w:pPr>
    </w:p>
    <w:p w14:paraId="622CA634" w14:textId="77777777" w:rsidR="00DB7ACC" w:rsidRDefault="00C37B29">
      <w:pPr>
        <w:pStyle w:val="3"/>
      </w:pPr>
      <w:r>
        <w:rPr>
          <w:rFonts w:hint="eastAsia"/>
        </w:rPr>
        <w:lastRenderedPageBreak/>
        <w:t>连续的子数组的和为某个数的倍数</w:t>
      </w:r>
    </w:p>
    <w:p w14:paraId="65F102C3" w14:textId="77777777" w:rsidR="00DB7ACC" w:rsidRDefault="00C37B29">
      <w:r>
        <w:rPr>
          <w:noProof/>
        </w:rPr>
        <w:drawing>
          <wp:inline distT="0" distB="0" distL="114300" distR="114300" wp14:anchorId="4D0B2646" wp14:editId="3FC82BDD">
            <wp:extent cx="5267325" cy="4471035"/>
            <wp:effectExtent l="0" t="0" r="9525" b="5715"/>
            <wp:docPr id="457"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60"/>
                    <pic:cNvPicPr>
                      <a:picLocks noChangeAspect="1"/>
                    </pic:cNvPicPr>
                  </pic:nvPicPr>
                  <pic:blipFill>
                    <a:blip r:embed="rId367"/>
                    <a:stretch>
                      <a:fillRect/>
                    </a:stretch>
                  </pic:blipFill>
                  <pic:spPr>
                    <a:xfrm>
                      <a:off x="0" y="0"/>
                      <a:ext cx="5267325" cy="4471035"/>
                    </a:xfrm>
                    <a:prstGeom prst="rect">
                      <a:avLst/>
                    </a:prstGeom>
                    <a:noFill/>
                    <a:ln>
                      <a:noFill/>
                    </a:ln>
                  </pic:spPr>
                </pic:pic>
              </a:graphicData>
            </a:graphic>
          </wp:inline>
        </w:drawing>
      </w:r>
    </w:p>
    <w:p w14:paraId="6A03E5ED" w14:textId="77777777" w:rsidR="00DB7ACC" w:rsidRDefault="00DB7ACC"/>
    <w:p w14:paraId="3298B54D" w14:textId="77777777" w:rsidR="00DB7ACC" w:rsidRDefault="00C37B29">
      <w:pPr>
        <w:pStyle w:val="4"/>
      </w:pPr>
      <w:r>
        <w:rPr>
          <w:rFonts w:hint="eastAsia"/>
        </w:rPr>
        <w:t>前缀和</w:t>
      </w:r>
    </w:p>
    <w:p w14:paraId="27701CA5" w14:textId="77777777" w:rsidR="00DB7ACC" w:rsidRDefault="00C37B29">
      <w:r>
        <w:t xml:space="preserve">   /**</w:t>
      </w:r>
    </w:p>
    <w:p w14:paraId="1307BF55" w14:textId="77777777" w:rsidR="00DB7ACC" w:rsidRDefault="00C37B29">
      <w:r>
        <w:t xml:space="preserve">     *</w:t>
      </w:r>
    </w:p>
    <w:p w14:paraId="2B43EE1B" w14:textId="77777777" w:rsidR="00DB7ACC" w:rsidRDefault="00C37B29">
      <w:r>
        <w:t xml:space="preserve">     * @param nums</w:t>
      </w:r>
    </w:p>
    <w:p w14:paraId="68124D8F" w14:textId="77777777" w:rsidR="00DB7ACC" w:rsidRDefault="00C37B29">
      <w:r>
        <w:t xml:space="preserve">     * @param k</w:t>
      </w:r>
    </w:p>
    <w:p w14:paraId="2136594B" w14:textId="77777777" w:rsidR="00DB7ACC" w:rsidRDefault="00C37B29">
      <w:r>
        <w:t xml:space="preserve">     * @return</w:t>
      </w:r>
    </w:p>
    <w:p w14:paraId="3D0C4CC4" w14:textId="77777777" w:rsidR="00DB7ACC" w:rsidRDefault="00C37B29">
      <w:r>
        <w:t xml:space="preserve">     */</w:t>
      </w:r>
    </w:p>
    <w:p w14:paraId="1BE9CFBA" w14:textId="77777777" w:rsidR="00DB7ACC" w:rsidRDefault="00C37B29">
      <w:r>
        <w:t xml:space="preserve">    public boolean checkSubarraySum(int[] nums, int k) {</w:t>
      </w:r>
    </w:p>
    <w:p w14:paraId="73D2C1D9" w14:textId="77777777" w:rsidR="00DB7ACC" w:rsidRDefault="00DB7ACC"/>
    <w:p w14:paraId="77639345" w14:textId="77777777" w:rsidR="00DB7ACC" w:rsidRDefault="00C37B29">
      <w:r>
        <w:t xml:space="preserve">        if(nums==null||nums.length&lt;1) return false;</w:t>
      </w:r>
    </w:p>
    <w:p w14:paraId="4215BE92" w14:textId="77777777" w:rsidR="00DB7ACC" w:rsidRDefault="00C37B29">
      <w:r>
        <w:t xml:space="preserve">        int[] sum = new int[nums.length+1];</w:t>
      </w:r>
    </w:p>
    <w:p w14:paraId="573CAE4B" w14:textId="77777777" w:rsidR="00DB7ACC" w:rsidRDefault="00C37B29">
      <w:r>
        <w:t xml:space="preserve">        sum[0]=0;</w:t>
      </w:r>
    </w:p>
    <w:p w14:paraId="4DF7697B" w14:textId="77777777" w:rsidR="00DB7ACC" w:rsidRDefault="00C37B29">
      <w:r>
        <w:t xml:space="preserve">        for(int i=1;i&lt;nums.length+1;i++) {</w:t>
      </w:r>
    </w:p>
    <w:p w14:paraId="279685A7" w14:textId="77777777" w:rsidR="00DB7ACC" w:rsidRDefault="00C37B29">
      <w:r>
        <w:t xml:space="preserve">            sum[i]=sum[i-1]+nums[i-1];</w:t>
      </w:r>
    </w:p>
    <w:p w14:paraId="549215B5" w14:textId="77777777" w:rsidR="00DB7ACC" w:rsidRDefault="00C37B29">
      <w:r>
        <w:t xml:space="preserve">  </w:t>
      </w:r>
      <w:r>
        <w:t xml:space="preserve">      }</w:t>
      </w:r>
    </w:p>
    <w:p w14:paraId="0357A9E2" w14:textId="77777777" w:rsidR="00DB7ACC" w:rsidRDefault="00DB7ACC"/>
    <w:p w14:paraId="551CF082" w14:textId="77777777" w:rsidR="00DB7ACC" w:rsidRDefault="00DB7ACC"/>
    <w:p w14:paraId="524387E9" w14:textId="77777777" w:rsidR="00DB7ACC" w:rsidRDefault="00C37B29">
      <w:r>
        <w:t xml:space="preserve">        for(int i=0;i&lt;nums.length+1;i++){</w:t>
      </w:r>
    </w:p>
    <w:p w14:paraId="03C1E9F0" w14:textId="77777777" w:rsidR="00DB7ACC" w:rsidRDefault="00C37B29">
      <w:r>
        <w:t xml:space="preserve">            for(int j =i+2;j&lt;nums.length+1;j++){</w:t>
      </w:r>
    </w:p>
    <w:p w14:paraId="41384C11" w14:textId="77777777" w:rsidR="00DB7ACC" w:rsidRDefault="00C37B29">
      <w:r>
        <w:t xml:space="preserve">                // k</w:t>
      </w:r>
      <w:r>
        <w:t>部位</w:t>
      </w:r>
      <w:r>
        <w:t>0</w:t>
      </w:r>
      <w:r>
        <w:t>的情形</w:t>
      </w:r>
    </w:p>
    <w:p w14:paraId="27CB04A4" w14:textId="77777777" w:rsidR="00DB7ACC" w:rsidRDefault="00C37B29">
      <w:r>
        <w:t xml:space="preserve">                if(k!=0&amp;&amp;(sum[j]-sum[i])%k==0) return true;</w:t>
      </w:r>
    </w:p>
    <w:p w14:paraId="327DC09A" w14:textId="77777777" w:rsidR="00DB7ACC" w:rsidRDefault="00C37B29">
      <w:r>
        <w:t xml:space="preserve">                //k</w:t>
      </w:r>
      <w:r>
        <w:t>为</w:t>
      </w:r>
      <w:r>
        <w:t>0</w:t>
      </w:r>
      <w:r>
        <w:t>的情形</w:t>
      </w:r>
    </w:p>
    <w:p w14:paraId="1D529031" w14:textId="77777777" w:rsidR="00DB7ACC" w:rsidRDefault="00C37B29">
      <w:r>
        <w:t xml:space="preserve">                if(k==0&amp;&amp;(sum[j]-sum[i]==0)</w:t>
      </w:r>
      <w:r>
        <w:t>) return true;</w:t>
      </w:r>
    </w:p>
    <w:p w14:paraId="03725CC7" w14:textId="77777777" w:rsidR="00DB7ACC" w:rsidRDefault="00C37B29">
      <w:r>
        <w:t xml:space="preserve">            }</w:t>
      </w:r>
    </w:p>
    <w:p w14:paraId="555E01E1" w14:textId="77777777" w:rsidR="00DB7ACC" w:rsidRDefault="00C37B29">
      <w:r>
        <w:t xml:space="preserve">        }</w:t>
      </w:r>
    </w:p>
    <w:p w14:paraId="127AE870" w14:textId="77777777" w:rsidR="00DB7ACC" w:rsidRDefault="00C37B29">
      <w:r>
        <w:t xml:space="preserve">        return false;</w:t>
      </w:r>
    </w:p>
    <w:p w14:paraId="1033C00C" w14:textId="77777777" w:rsidR="00DB7ACC" w:rsidRDefault="00DB7ACC"/>
    <w:p w14:paraId="2C5B380B" w14:textId="77777777" w:rsidR="00DB7ACC" w:rsidRDefault="00C37B29">
      <w:r>
        <w:t xml:space="preserve">    }</w:t>
      </w:r>
    </w:p>
    <w:p w14:paraId="4281D3DD" w14:textId="77777777" w:rsidR="00DB7ACC" w:rsidRDefault="00C37B29">
      <w:pPr>
        <w:pStyle w:val="2"/>
      </w:pPr>
      <w:r>
        <w:rPr>
          <w:rFonts w:hint="eastAsia"/>
        </w:rPr>
        <w:lastRenderedPageBreak/>
        <w:t>字符串相关</w:t>
      </w:r>
    </w:p>
    <w:p w14:paraId="09A9A546" w14:textId="77777777" w:rsidR="00DB7ACC" w:rsidRDefault="00C37B29">
      <w:pPr>
        <w:pStyle w:val="3"/>
      </w:pPr>
      <w:r>
        <w:rPr>
          <w:rFonts w:hint="eastAsia"/>
        </w:rPr>
        <w:t>最长回文子串</w:t>
      </w:r>
    </w:p>
    <w:p w14:paraId="4C3615B1" w14:textId="77777777" w:rsidR="00DB7ACC" w:rsidRDefault="00C37B29">
      <w:r>
        <w:rPr>
          <w:noProof/>
        </w:rPr>
        <w:drawing>
          <wp:inline distT="0" distB="0" distL="114300" distR="114300" wp14:anchorId="7D478E5B" wp14:editId="3D2D276E">
            <wp:extent cx="5271770" cy="5610225"/>
            <wp:effectExtent l="0" t="0" r="5080" b="9525"/>
            <wp:docPr id="45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36"/>
                    <pic:cNvPicPr>
                      <a:picLocks noChangeAspect="1"/>
                    </pic:cNvPicPr>
                  </pic:nvPicPr>
                  <pic:blipFill>
                    <a:blip r:embed="rId368"/>
                    <a:stretch>
                      <a:fillRect/>
                    </a:stretch>
                  </pic:blipFill>
                  <pic:spPr>
                    <a:xfrm>
                      <a:off x="0" y="0"/>
                      <a:ext cx="5271770" cy="5610225"/>
                    </a:xfrm>
                    <a:prstGeom prst="rect">
                      <a:avLst/>
                    </a:prstGeom>
                    <a:noFill/>
                    <a:ln>
                      <a:noFill/>
                    </a:ln>
                  </pic:spPr>
                </pic:pic>
              </a:graphicData>
            </a:graphic>
          </wp:inline>
        </w:drawing>
      </w:r>
    </w:p>
    <w:p w14:paraId="51EB0808" w14:textId="77777777" w:rsidR="00DB7ACC" w:rsidRDefault="00DB7ACC"/>
    <w:p w14:paraId="40A007DA" w14:textId="77777777" w:rsidR="00DB7ACC" w:rsidRDefault="00C37B29">
      <w:r>
        <w:rPr>
          <w:noProof/>
        </w:rPr>
        <w:drawing>
          <wp:inline distT="0" distB="0" distL="114300" distR="114300" wp14:anchorId="084E6FDF" wp14:editId="4426675F">
            <wp:extent cx="5267960" cy="689610"/>
            <wp:effectExtent l="0" t="0" r="8890" b="15240"/>
            <wp:docPr id="45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37"/>
                    <pic:cNvPicPr>
                      <a:picLocks noChangeAspect="1"/>
                    </pic:cNvPicPr>
                  </pic:nvPicPr>
                  <pic:blipFill>
                    <a:blip r:embed="rId369"/>
                    <a:stretch>
                      <a:fillRect/>
                    </a:stretch>
                  </pic:blipFill>
                  <pic:spPr>
                    <a:xfrm>
                      <a:off x="0" y="0"/>
                      <a:ext cx="5267960" cy="689610"/>
                    </a:xfrm>
                    <a:prstGeom prst="rect">
                      <a:avLst/>
                    </a:prstGeom>
                    <a:noFill/>
                    <a:ln>
                      <a:noFill/>
                    </a:ln>
                  </pic:spPr>
                </pic:pic>
              </a:graphicData>
            </a:graphic>
          </wp:inline>
        </w:drawing>
      </w:r>
    </w:p>
    <w:p w14:paraId="565A1414" w14:textId="77777777" w:rsidR="00DB7ACC" w:rsidRDefault="00C37B29">
      <w:r>
        <w:rPr>
          <w:noProof/>
        </w:rPr>
        <w:lastRenderedPageBreak/>
        <w:drawing>
          <wp:inline distT="0" distB="0" distL="114300" distR="114300" wp14:anchorId="10588B8B" wp14:editId="2FEE19C8">
            <wp:extent cx="5264785" cy="2901950"/>
            <wp:effectExtent l="0" t="0" r="12065" b="12700"/>
            <wp:docPr id="46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38"/>
                    <pic:cNvPicPr>
                      <a:picLocks noChangeAspect="1"/>
                    </pic:cNvPicPr>
                  </pic:nvPicPr>
                  <pic:blipFill>
                    <a:blip r:embed="rId370"/>
                    <a:stretch>
                      <a:fillRect/>
                    </a:stretch>
                  </pic:blipFill>
                  <pic:spPr>
                    <a:xfrm>
                      <a:off x="0" y="0"/>
                      <a:ext cx="5264785" cy="2901950"/>
                    </a:xfrm>
                    <a:prstGeom prst="rect">
                      <a:avLst/>
                    </a:prstGeom>
                    <a:noFill/>
                    <a:ln>
                      <a:noFill/>
                    </a:ln>
                  </pic:spPr>
                </pic:pic>
              </a:graphicData>
            </a:graphic>
          </wp:inline>
        </w:drawing>
      </w:r>
    </w:p>
    <w:p w14:paraId="58C133F5" w14:textId="77777777" w:rsidR="00DB7ACC" w:rsidRDefault="00C37B29">
      <w:r>
        <w:rPr>
          <w:noProof/>
        </w:rPr>
        <w:drawing>
          <wp:inline distT="0" distB="0" distL="114300" distR="114300" wp14:anchorId="5C5FCFAB" wp14:editId="62AEADEF">
            <wp:extent cx="5274310" cy="3029585"/>
            <wp:effectExtent l="0" t="0" r="2540" b="18415"/>
            <wp:docPr id="46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39"/>
                    <pic:cNvPicPr>
                      <a:picLocks noChangeAspect="1"/>
                    </pic:cNvPicPr>
                  </pic:nvPicPr>
                  <pic:blipFill>
                    <a:blip r:embed="rId371"/>
                    <a:stretch>
                      <a:fillRect/>
                    </a:stretch>
                  </pic:blipFill>
                  <pic:spPr>
                    <a:xfrm>
                      <a:off x="0" y="0"/>
                      <a:ext cx="5274310" cy="3029585"/>
                    </a:xfrm>
                    <a:prstGeom prst="rect">
                      <a:avLst/>
                    </a:prstGeom>
                    <a:noFill/>
                    <a:ln>
                      <a:noFill/>
                    </a:ln>
                  </pic:spPr>
                </pic:pic>
              </a:graphicData>
            </a:graphic>
          </wp:inline>
        </w:drawing>
      </w:r>
    </w:p>
    <w:p w14:paraId="06F31F0A" w14:textId="77777777" w:rsidR="00DB7ACC" w:rsidRDefault="00DB7ACC"/>
    <w:p w14:paraId="37FA7EBA" w14:textId="77777777" w:rsidR="00DB7ACC" w:rsidRDefault="00C37B29">
      <w:pPr>
        <w:pStyle w:val="4"/>
      </w:pPr>
      <w:r>
        <w:rPr>
          <w:rFonts w:hint="eastAsia"/>
        </w:rPr>
        <w:lastRenderedPageBreak/>
        <w:t>注意填表顺序</w:t>
      </w:r>
    </w:p>
    <w:p w14:paraId="1FDC72F9" w14:textId="77777777" w:rsidR="00DB7ACC" w:rsidRDefault="00C37B29">
      <w:r>
        <w:rPr>
          <w:noProof/>
        </w:rPr>
        <w:drawing>
          <wp:inline distT="0" distB="0" distL="114300" distR="114300" wp14:anchorId="6253895B" wp14:editId="39C9589A">
            <wp:extent cx="5270500" cy="3454400"/>
            <wp:effectExtent l="0" t="0" r="6350" b="12700"/>
            <wp:docPr id="46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0"/>
                    <pic:cNvPicPr>
                      <a:picLocks noChangeAspect="1"/>
                    </pic:cNvPicPr>
                  </pic:nvPicPr>
                  <pic:blipFill>
                    <a:blip r:embed="rId372"/>
                    <a:stretch>
                      <a:fillRect/>
                    </a:stretch>
                  </pic:blipFill>
                  <pic:spPr>
                    <a:xfrm>
                      <a:off x="0" y="0"/>
                      <a:ext cx="5270500" cy="3454400"/>
                    </a:xfrm>
                    <a:prstGeom prst="rect">
                      <a:avLst/>
                    </a:prstGeom>
                    <a:noFill/>
                    <a:ln>
                      <a:noFill/>
                    </a:ln>
                  </pic:spPr>
                </pic:pic>
              </a:graphicData>
            </a:graphic>
          </wp:inline>
        </w:drawing>
      </w:r>
    </w:p>
    <w:p w14:paraId="67338648" w14:textId="77777777" w:rsidR="00DB7ACC" w:rsidRDefault="00DB7ACC"/>
    <w:p w14:paraId="3EB37177" w14:textId="77777777" w:rsidR="00DB7ACC" w:rsidRDefault="00C37B29">
      <w:r>
        <w:t xml:space="preserve">    /**</w:t>
      </w:r>
    </w:p>
    <w:p w14:paraId="0514BEFF" w14:textId="77777777" w:rsidR="00DB7ACC" w:rsidRDefault="00C37B29">
      <w:r>
        <w:t xml:space="preserve">     * </w:t>
      </w:r>
      <w:r>
        <w:t>最长回文子串</w:t>
      </w:r>
    </w:p>
    <w:p w14:paraId="07EFEB2C" w14:textId="77777777" w:rsidR="00DB7ACC" w:rsidRDefault="00C37B29">
      <w:r>
        <w:t xml:space="preserve">     * @param s</w:t>
      </w:r>
    </w:p>
    <w:p w14:paraId="1A1DA2BF" w14:textId="77777777" w:rsidR="00DB7ACC" w:rsidRDefault="00C37B29">
      <w:r>
        <w:t xml:space="preserve">     * @return</w:t>
      </w:r>
    </w:p>
    <w:p w14:paraId="7DF92FDB" w14:textId="77777777" w:rsidR="00DB7ACC" w:rsidRDefault="00C37B29">
      <w:r>
        <w:t xml:space="preserve">     */</w:t>
      </w:r>
    </w:p>
    <w:p w14:paraId="5BADE6C8" w14:textId="77777777" w:rsidR="00DB7ACC" w:rsidRDefault="00C37B29">
      <w:r>
        <w:t xml:space="preserve">    public String longestPalindrome(String s) {</w:t>
      </w:r>
    </w:p>
    <w:p w14:paraId="397B7B2C" w14:textId="77777777" w:rsidR="00DB7ACC" w:rsidRDefault="00DB7ACC"/>
    <w:p w14:paraId="51310BC5" w14:textId="77777777" w:rsidR="00DB7ACC" w:rsidRDefault="00C37B29">
      <w:r>
        <w:t xml:space="preserve">        if(s==null||s.length()==1) return s;</w:t>
      </w:r>
    </w:p>
    <w:p w14:paraId="619D54AA" w14:textId="77777777" w:rsidR="00DB7ACC" w:rsidRDefault="00DB7ACC"/>
    <w:p w14:paraId="6BC5DE43" w14:textId="77777777" w:rsidR="00DB7ACC" w:rsidRDefault="00C37B29">
      <w:r>
        <w:t xml:space="preserve">        int start =0;</w:t>
      </w:r>
    </w:p>
    <w:p w14:paraId="20ECAEBF" w14:textId="77777777" w:rsidR="00DB7ACC" w:rsidRDefault="00C37B29">
      <w:r>
        <w:t xml:space="preserve">        int maxLength = 1;</w:t>
      </w:r>
    </w:p>
    <w:p w14:paraId="32F89959" w14:textId="77777777" w:rsidR="00DB7ACC" w:rsidRDefault="00DB7ACC"/>
    <w:p w14:paraId="061FBB82" w14:textId="77777777" w:rsidR="00DB7ACC" w:rsidRDefault="00C37B29">
      <w:r>
        <w:t xml:space="preserve">        int len =s.length();</w:t>
      </w:r>
    </w:p>
    <w:p w14:paraId="0A692B58" w14:textId="77777777" w:rsidR="00DB7ACC" w:rsidRDefault="00C37B29">
      <w:r>
        <w:t xml:space="preserve">        // </w:t>
      </w:r>
      <w:r>
        <w:t>字符串</w:t>
      </w:r>
      <w:r>
        <w:t xml:space="preserve">dp[i,j] </w:t>
      </w:r>
      <w:r>
        <w:t>字符串</w:t>
      </w:r>
      <w:r>
        <w:t>s[i...j]</w:t>
      </w:r>
      <w:r>
        <w:t>区间是否为回文串</w:t>
      </w:r>
    </w:p>
    <w:p w14:paraId="7FB07C86" w14:textId="77777777" w:rsidR="00DB7ACC" w:rsidRDefault="00C37B29">
      <w:r>
        <w:t xml:space="preserve">        boolean[][] dp = new boolean[len][len];</w:t>
      </w:r>
    </w:p>
    <w:p w14:paraId="30A60B4E" w14:textId="77777777" w:rsidR="00DB7ACC" w:rsidRDefault="00DB7ACC"/>
    <w:p w14:paraId="6D0C7517" w14:textId="77777777" w:rsidR="00DB7ACC" w:rsidRDefault="00C37B29">
      <w:r>
        <w:t xml:space="preserve">        // </w:t>
      </w:r>
      <w:r>
        <w:t>对焦先上一定是回文串</w:t>
      </w:r>
    </w:p>
    <w:p w14:paraId="11F4F7AF" w14:textId="77777777" w:rsidR="00DB7ACC" w:rsidRDefault="00C37B29">
      <w:r>
        <w:t xml:space="preserve">        for(int i=</w:t>
      </w:r>
      <w:r>
        <w:t>0;i&lt;len;i++) dp[i][i]=true;</w:t>
      </w:r>
    </w:p>
    <w:p w14:paraId="7DCE9FA8" w14:textId="77777777" w:rsidR="00DB7ACC" w:rsidRDefault="00C37B29">
      <w:r>
        <w:t xml:space="preserve">        // dp[i][j]=(s[i]==s[j]&amp;&amp;dp[i+1][j-1])</w:t>
      </w:r>
    </w:p>
    <w:p w14:paraId="7ACFDAE0" w14:textId="77777777" w:rsidR="00DB7ACC" w:rsidRDefault="00C37B29">
      <w:r>
        <w:t xml:space="preserve">        // </w:t>
      </w:r>
      <w:r>
        <w:t>参考左下角</w:t>
      </w:r>
      <w:r>
        <w:t>,x</w:t>
      </w:r>
      <w:r>
        <w:t>先把坐下较确定下来</w:t>
      </w:r>
    </w:p>
    <w:p w14:paraId="130CC47B" w14:textId="77777777" w:rsidR="00DB7ACC" w:rsidRDefault="00C37B29">
      <w:r>
        <w:t xml:space="preserve">        char[] chars = s.toCharArray();</w:t>
      </w:r>
    </w:p>
    <w:p w14:paraId="6BDA54F5" w14:textId="77777777" w:rsidR="00DB7ACC" w:rsidRDefault="00C37B29">
      <w:pPr>
        <w:rPr>
          <w:highlight w:val="green"/>
        </w:rPr>
      </w:pPr>
      <w:r>
        <w:t xml:space="preserve">        </w:t>
      </w:r>
      <w:r>
        <w:rPr>
          <w:highlight w:val="green"/>
        </w:rPr>
        <w:t xml:space="preserve">// </w:t>
      </w:r>
      <w:r>
        <w:rPr>
          <w:highlight w:val="green"/>
        </w:rPr>
        <w:t>从左下角向右上角逼近</w:t>
      </w:r>
    </w:p>
    <w:p w14:paraId="31FA36A3" w14:textId="77777777" w:rsidR="00DB7ACC" w:rsidRDefault="00C37B29">
      <w:r>
        <w:lastRenderedPageBreak/>
        <w:t xml:space="preserve">        for(int i=len-1;i&gt;=0;i--){</w:t>
      </w:r>
    </w:p>
    <w:p w14:paraId="670ED9F6" w14:textId="77777777" w:rsidR="00DB7ACC" w:rsidRDefault="00C37B29">
      <w:r>
        <w:t xml:space="preserve">            for(int j=i+1;j&lt;len;j++){</w:t>
      </w:r>
    </w:p>
    <w:p w14:paraId="3FCCAEE6" w14:textId="77777777" w:rsidR="00DB7ACC" w:rsidRDefault="00C37B29">
      <w:pPr>
        <w:rPr>
          <w:highlight w:val="green"/>
        </w:rPr>
      </w:pPr>
      <w:r>
        <w:rPr>
          <w:highlight w:val="green"/>
        </w:rPr>
        <w:t xml:space="preserve">                if(j-i&lt;3&amp;&amp;(chars[i]==chars[j])) dp[i][j]=true;</w:t>
      </w:r>
    </w:p>
    <w:p w14:paraId="2A5E830D" w14:textId="77777777" w:rsidR="00DB7ACC" w:rsidRDefault="00C37B29">
      <w:r>
        <w:t xml:space="preserve">                // </w:t>
      </w:r>
      <w:r>
        <w:t>参考左下角</w:t>
      </w:r>
    </w:p>
    <w:p w14:paraId="06D646DE" w14:textId="77777777" w:rsidR="00DB7ACC" w:rsidRDefault="00C37B29">
      <w:r>
        <w:t xml:space="preserve">                else</w:t>
      </w:r>
      <w:r>
        <w:rPr>
          <w:highlight w:val="green"/>
        </w:rPr>
        <w:t xml:space="preserve"> dp[i][j]=(chars[i]==chars[j])&amp;&amp;(dp[i+1][j-1]);</w:t>
      </w:r>
    </w:p>
    <w:p w14:paraId="65696E84" w14:textId="77777777" w:rsidR="00DB7ACC" w:rsidRDefault="00C37B29">
      <w:r>
        <w:t xml:space="preserve">                // </w:t>
      </w:r>
      <w:r>
        <w:t>更新最长的回文子串</w:t>
      </w:r>
    </w:p>
    <w:p w14:paraId="18C19CD1" w14:textId="77777777" w:rsidR="00DB7ACC" w:rsidRDefault="00C37B29">
      <w:r>
        <w:t xml:space="preserve">                if(dp[i][j]){</w:t>
      </w:r>
    </w:p>
    <w:p w14:paraId="56A9AFC1" w14:textId="77777777" w:rsidR="00DB7ACC" w:rsidRDefault="00C37B29">
      <w:r>
        <w:t xml:space="preserve">   </w:t>
      </w:r>
      <w:r>
        <w:t xml:space="preserve">                 int curLength = j-i+1;</w:t>
      </w:r>
    </w:p>
    <w:p w14:paraId="46C850EF" w14:textId="77777777" w:rsidR="00DB7ACC" w:rsidRDefault="00C37B29">
      <w:r>
        <w:t xml:space="preserve">                    if(curLength&gt;maxLength){</w:t>
      </w:r>
    </w:p>
    <w:p w14:paraId="0DD5C827" w14:textId="77777777" w:rsidR="00DB7ACC" w:rsidRDefault="00C37B29">
      <w:r>
        <w:t xml:space="preserve">                        maxLength=curLength;</w:t>
      </w:r>
    </w:p>
    <w:p w14:paraId="5D6C4626" w14:textId="77777777" w:rsidR="00DB7ACC" w:rsidRDefault="00C37B29">
      <w:r>
        <w:t xml:space="preserve">                        start=i;</w:t>
      </w:r>
    </w:p>
    <w:p w14:paraId="1DCC12AC" w14:textId="77777777" w:rsidR="00DB7ACC" w:rsidRDefault="00C37B29">
      <w:r>
        <w:t xml:space="preserve">                    }</w:t>
      </w:r>
    </w:p>
    <w:p w14:paraId="38F5156B" w14:textId="77777777" w:rsidR="00DB7ACC" w:rsidRDefault="00C37B29">
      <w:r>
        <w:t xml:space="preserve">                }</w:t>
      </w:r>
    </w:p>
    <w:p w14:paraId="2D4387E8" w14:textId="77777777" w:rsidR="00DB7ACC" w:rsidRDefault="00C37B29">
      <w:r>
        <w:t xml:space="preserve">            }</w:t>
      </w:r>
    </w:p>
    <w:p w14:paraId="12C1A78D" w14:textId="77777777" w:rsidR="00DB7ACC" w:rsidRDefault="00DB7ACC"/>
    <w:p w14:paraId="2A457EA7" w14:textId="77777777" w:rsidR="00DB7ACC" w:rsidRDefault="00C37B29">
      <w:r>
        <w:t xml:space="preserve">        }</w:t>
      </w:r>
    </w:p>
    <w:p w14:paraId="47188982" w14:textId="77777777" w:rsidR="00DB7ACC" w:rsidRDefault="00C37B29">
      <w:r>
        <w:t xml:space="preserve">        return s.substring(s</w:t>
      </w:r>
      <w:r>
        <w:t>tart,start+maxLength);</w:t>
      </w:r>
    </w:p>
    <w:p w14:paraId="13602CF3" w14:textId="77777777" w:rsidR="00DB7ACC" w:rsidRDefault="00DB7ACC"/>
    <w:p w14:paraId="6BA92F41" w14:textId="77777777" w:rsidR="00DB7ACC" w:rsidRDefault="00C37B29">
      <w:pPr>
        <w:ind w:firstLine="480"/>
      </w:pPr>
      <w:r>
        <w:t>}</w:t>
      </w:r>
    </w:p>
    <w:p w14:paraId="5486CDAB" w14:textId="77777777" w:rsidR="00DB7ACC" w:rsidRDefault="00DB7ACC">
      <w:pPr>
        <w:ind w:firstLine="480"/>
      </w:pPr>
    </w:p>
    <w:p w14:paraId="528CF91A" w14:textId="77777777" w:rsidR="00DB7ACC" w:rsidRDefault="00DB7ACC">
      <w:pPr>
        <w:ind w:firstLine="480"/>
      </w:pPr>
    </w:p>
    <w:p w14:paraId="053D4E70" w14:textId="77777777" w:rsidR="00DB7ACC" w:rsidRDefault="00C37B29">
      <w:pPr>
        <w:pStyle w:val="3"/>
      </w:pPr>
      <w:r>
        <w:rPr>
          <w:rFonts w:hint="eastAsia"/>
        </w:rPr>
        <w:lastRenderedPageBreak/>
        <w:t>最长回文子序列</w:t>
      </w:r>
    </w:p>
    <w:p w14:paraId="1BF6D90F" w14:textId="77777777" w:rsidR="00DB7ACC" w:rsidRDefault="00C37B29">
      <w:r>
        <w:rPr>
          <w:noProof/>
        </w:rPr>
        <w:drawing>
          <wp:inline distT="0" distB="0" distL="114300" distR="114300" wp14:anchorId="7C58DF0A" wp14:editId="78716D54">
            <wp:extent cx="5270500" cy="5114290"/>
            <wp:effectExtent l="0" t="0" r="6350" b="10160"/>
            <wp:docPr id="4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58"/>
                    <pic:cNvPicPr>
                      <a:picLocks noChangeAspect="1"/>
                    </pic:cNvPicPr>
                  </pic:nvPicPr>
                  <pic:blipFill>
                    <a:blip r:embed="rId373"/>
                    <a:stretch>
                      <a:fillRect/>
                    </a:stretch>
                  </pic:blipFill>
                  <pic:spPr>
                    <a:xfrm>
                      <a:off x="0" y="0"/>
                      <a:ext cx="5270500" cy="5114290"/>
                    </a:xfrm>
                    <a:prstGeom prst="rect">
                      <a:avLst/>
                    </a:prstGeom>
                    <a:noFill/>
                    <a:ln>
                      <a:noFill/>
                    </a:ln>
                  </pic:spPr>
                </pic:pic>
              </a:graphicData>
            </a:graphic>
          </wp:inline>
        </w:drawing>
      </w:r>
    </w:p>
    <w:p w14:paraId="67F1DB08" w14:textId="77777777" w:rsidR="00DB7ACC" w:rsidRDefault="00DB7ACC"/>
    <w:p w14:paraId="446C9FCB" w14:textId="77777777" w:rsidR="00DB7ACC" w:rsidRDefault="00C37B29">
      <w:r>
        <w:rPr>
          <w:noProof/>
        </w:rPr>
        <w:drawing>
          <wp:inline distT="0" distB="0" distL="114300" distR="114300" wp14:anchorId="327C2288" wp14:editId="5F458E5A">
            <wp:extent cx="5269865" cy="1673225"/>
            <wp:effectExtent l="0" t="0" r="6985" b="3175"/>
            <wp:docPr id="46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59"/>
                    <pic:cNvPicPr>
                      <a:picLocks noChangeAspect="1"/>
                    </pic:cNvPicPr>
                  </pic:nvPicPr>
                  <pic:blipFill>
                    <a:blip r:embed="rId374"/>
                    <a:stretch>
                      <a:fillRect/>
                    </a:stretch>
                  </pic:blipFill>
                  <pic:spPr>
                    <a:xfrm>
                      <a:off x="0" y="0"/>
                      <a:ext cx="5269865" cy="1673225"/>
                    </a:xfrm>
                    <a:prstGeom prst="rect">
                      <a:avLst/>
                    </a:prstGeom>
                    <a:noFill/>
                    <a:ln>
                      <a:noFill/>
                    </a:ln>
                  </pic:spPr>
                </pic:pic>
              </a:graphicData>
            </a:graphic>
          </wp:inline>
        </w:drawing>
      </w:r>
    </w:p>
    <w:p w14:paraId="163AF914" w14:textId="77777777" w:rsidR="00DB7ACC" w:rsidRDefault="00DB7ACC"/>
    <w:p w14:paraId="6F722EEF" w14:textId="77777777" w:rsidR="00DB7ACC" w:rsidRDefault="00C37B29">
      <w:pPr>
        <w:pStyle w:val="4"/>
      </w:pPr>
      <w:r>
        <w:rPr>
          <w:rFonts w:hint="eastAsia"/>
        </w:rPr>
        <w:t>DP</w:t>
      </w:r>
    </w:p>
    <w:p w14:paraId="0A7F6949" w14:textId="77777777" w:rsidR="00DB7ACC" w:rsidRDefault="00C37B29">
      <w:r>
        <w:t xml:space="preserve">    /**</w:t>
      </w:r>
    </w:p>
    <w:p w14:paraId="54F6BCB5" w14:textId="77777777" w:rsidR="00DB7ACC" w:rsidRDefault="00C37B29">
      <w:pPr>
        <w:rPr>
          <w:highlight w:val="green"/>
        </w:rPr>
      </w:pPr>
      <w:r>
        <w:lastRenderedPageBreak/>
        <w:t xml:space="preserve">     * </w:t>
      </w:r>
      <w:r>
        <w:rPr>
          <w:highlight w:val="green"/>
        </w:rPr>
        <w:t>最长回文子序列</w:t>
      </w:r>
    </w:p>
    <w:p w14:paraId="18B24585" w14:textId="77777777" w:rsidR="00DB7ACC" w:rsidRDefault="00C37B29">
      <w:r>
        <w:t xml:space="preserve">     * @param s</w:t>
      </w:r>
    </w:p>
    <w:p w14:paraId="0A21CA06" w14:textId="77777777" w:rsidR="00DB7ACC" w:rsidRDefault="00C37B29">
      <w:r>
        <w:t xml:space="preserve">     * @return</w:t>
      </w:r>
    </w:p>
    <w:p w14:paraId="4D4FFF54" w14:textId="77777777" w:rsidR="00DB7ACC" w:rsidRDefault="00C37B29">
      <w:r>
        <w:t xml:space="preserve">     */</w:t>
      </w:r>
    </w:p>
    <w:p w14:paraId="1103075F" w14:textId="77777777" w:rsidR="00DB7ACC" w:rsidRDefault="00C37B29">
      <w:r>
        <w:t xml:space="preserve">    public int longestPalindromeSubseq(String s) {</w:t>
      </w:r>
    </w:p>
    <w:p w14:paraId="3C3E706C" w14:textId="77777777" w:rsidR="00DB7ACC" w:rsidRDefault="00C37B29">
      <w:r>
        <w:t xml:space="preserve">        if(s==null||s.length()==0) return 0;</w:t>
      </w:r>
    </w:p>
    <w:p w14:paraId="426BBFD1" w14:textId="77777777" w:rsidR="00DB7ACC" w:rsidRDefault="00C37B29">
      <w:r>
        <w:t xml:space="preserve">        if(s.length()==1) return 1;</w:t>
      </w:r>
    </w:p>
    <w:p w14:paraId="3AAA93EF" w14:textId="77777777" w:rsidR="00DB7ACC" w:rsidRDefault="00C37B29">
      <w:r>
        <w:t xml:space="preserve">        int len = s.length();</w:t>
      </w:r>
    </w:p>
    <w:p w14:paraId="3CFA1DF4" w14:textId="77777777" w:rsidR="00DB7ACC" w:rsidRDefault="00C37B29">
      <w:r>
        <w:t xml:space="preserve">        int maxLength = 1;</w:t>
      </w:r>
    </w:p>
    <w:p w14:paraId="625BE338" w14:textId="77777777" w:rsidR="00DB7ACC" w:rsidRDefault="00DB7ACC"/>
    <w:p w14:paraId="7A28C36A" w14:textId="77777777" w:rsidR="00DB7ACC" w:rsidRDefault="00C37B29">
      <w:r>
        <w:t xml:space="preserve">        // dp[i][j]  s[i]=s[j]  dp[i+1][j-1]+2</w:t>
      </w:r>
    </w:p>
    <w:p w14:paraId="08DDC52E" w14:textId="77777777" w:rsidR="00DB7ACC" w:rsidRDefault="00C37B29">
      <w:r>
        <w:t xml:space="preserve">        //                      dp[i+1][j],dp[i][j-1]</w:t>
      </w:r>
    </w:p>
    <w:p w14:paraId="3EE21901" w14:textId="77777777" w:rsidR="00DB7ACC" w:rsidRDefault="00C37B29">
      <w:r>
        <w:t xml:space="preserve">        int[][] dp = new int[len][len];</w:t>
      </w:r>
    </w:p>
    <w:p w14:paraId="02E6040C" w14:textId="77777777" w:rsidR="00DB7ACC" w:rsidRDefault="00DB7ACC"/>
    <w:p w14:paraId="4D35FB2D" w14:textId="77777777" w:rsidR="00DB7ACC" w:rsidRDefault="00C37B29">
      <w:r>
        <w:t xml:space="preserve">        dp[0][0]=1;</w:t>
      </w:r>
    </w:p>
    <w:p w14:paraId="2AF1DDBE" w14:textId="77777777" w:rsidR="00DB7ACC" w:rsidRDefault="00C37B29">
      <w:r>
        <w:t xml:space="preserve">        for(int i=0;i&lt;len;i++) dp[i][i]=1;</w:t>
      </w:r>
    </w:p>
    <w:p w14:paraId="1BD49E30" w14:textId="77777777" w:rsidR="00DB7ACC" w:rsidRDefault="00C37B29">
      <w:r>
        <w:t xml:space="preserve">        //</w:t>
      </w:r>
    </w:p>
    <w:p w14:paraId="46C55AF3" w14:textId="77777777" w:rsidR="00DB7ACC" w:rsidRDefault="00C37B29">
      <w:r>
        <w:t xml:space="preserve">        for(int j=0;j&lt;len;j++){</w:t>
      </w:r>
    </w:p>
    <w:p w14:paraId="1C3EE902" w14:textId="77777777" w:rsidR="00DB7ACC" w:rsidRDefault="00C37B29">
      <w:r>
        <w:t xml:space="preserve">            for(int i=j-1;i&lt;j&amp;&amp;i&gt;=0;i--){</w:t>
      </w:r>
    </w:p>
    <w:p w14:paraId="347DA534" w14:textId="77777777" w:rsidR="00DB7ACC" w:rsidRDefault="00C37B29">
      <w:pPr>
        <w:rPr>
          <w:highlight w:val="green"/>
        </w:rPr>
      </w:pPr>
      <w:r>
        <w:t xml:space="preserve">                </w:t>
      </w:r>
      <w:r>
        <w:rPr>
          <w:highlight w:val="green"/>
        </w:rPr>
        <w:t>dp[i][j]=1;</w:t>
      </w:r>
    </w:p>
    <w:p w14:paraId="53378D90" w14:textId="77777777" w:rsidR="00DB7ACC" w:rsidRDefault="00C37B29">
      <w:pPr>
        <w:rPr>
          <w:highlight w:val="green"/>
        </w:rPr>
      </w:pPr>
      <w:r>
        <w:rPr>
          <w:highlight w:val="green"/>
        </w:rPr>
        <w:t xml:space="preserve">                if(s.charAt(i)==s.charAt(j)) dp[i][j]=dp[i+1][j-1]+2;</w:t>
      </w:r>
    </w:p>
    <w:p w14:paraId="153EA6B4" w14:textId="77777777" w:rsidR="00DB7ACC" w:rsidRDefault="00C37B29">
      <w:pPr>
        <w:rPr>
          <w:highlight w:val="green"/>
        </w:rPr>
      </w:pPr>
      <w:r>
        <w:rPr>
          <w:highlight w:val="green"/>
        </w:rPr>
        <w:t xml:space="preserve">                else dp[i][j]=Math.max(dp[i][j-1],dp[i+1][j]);</w:t>
      </w:r>
    </w:p>
    <w:p w14:paraId="1F8E159E" w14:textId="77777777" w:rsidR="00DB7ACC" w:rsidRDefault="00C37B29">
      <w:r>
        <w:t xml:space="preserve">            }</w:t>
      </w:r>
    </w:p>
    <w:p w14:paraId="28E01A27" w14:textId="77777777" w:rsidR="00DB7ACC" w:rsidRDefault="00C37B29">
      <w:r>
        <w:t xml:space="preserve">        }</w:t>
      </w:r>
    </w:p>
    <w:p w14:paraId="38581625" w14:textId="77777777" w:rsidR="00DB7ACC" w:rsidRDefault="00C37B29">
      <w:r>
        <w:t xml:space="preserve">        return dp[0][len-1];</w:t>
      </w:r>
    </w:p>
    <w:p w14:paraId="26566A53" w14:textId="77777777" w:rsidR="00DB7ACC" w:rsidRDefault="00C37B29">
      <w:pPr>
        <w:ind w:firstLine="480"/>
      </w:pPr>
      <w:r>
        <w:t>}</w:t>
      </w:r>
    </w:p>
    <w:p w14:paraId="5C39C6AC" w14:textId="77777777" w:rsidR="00DB7ACC" w:rsidRDefault="00DB7ACC">
      <w:pPr>
        <w:ind w:firstLine="480"/>
      </w:pPr>
    </w:p>
    <w:p w14:paraId="2F878A21" w14:textId="77777777" w:rsidR="00DB7ACC" w:rsidRDefault="00C37B29">
      <w:pPr>
        <w:pStyle w:val="3"/>
      </w:pPr>
      <w:r>
        <w:rPr>
          <w:rFonts w:hint="eastAsia"/>
        </w:rPr>
        <w:lastRenderedPageBreak/>
        <w:t>回文子串的个数</w:t>
      </w:r>
    </w:p>
    <w:p w14:paraId="7DCADF10" w14:textId="77777777" w:rsidR="00DB7ACC" w:rsidRDefault="00C37B29">
      <w:r>
        <w:rPr>
          <w:noProof/>
        </w:rPr>
        <w:drawing>
          <wp:inline distT="0" distB="0" distL="114300" distR="114300" wp14:anchorId="0A72EF76" wp14:editId="76593065">
            <wp:extent cx="5274310" cy="4361180"/>
            <wp:effectExtent l="0" t="0" r="2540" b="1270"/>
            <wp:docPr id="46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61"/>
                    <pic:cNvPicPr>
                      <a:picLocks noChangeAspect="1"/>
                    </pic:cNvPicPr>
                  </pic:nvPicPr>
                  <pic:blipFill>
                    <a:blip r:embed="rId375"/>
                    <a:stretch>
                      <a:fillRect/>
                    </a:stretch>
                  </pic:blipFill>
                  <pic:spPr>
                    <a:xfrm>
                      <a:off x="0" y="0"/>
                      <a:ext cx="5274310" cy="4361180"/>
                    </a:xfrm>
                    <a:prstGeom prst="rect">
                      <a:avLst/>
                    </a:prstGeom>
                    <a:noFill/>
                    <a:ln>
                      <a:noFill/>
                    </a:ln>
                  </pic:spPr>
                </pic:pic>
              </a:graphicData>
            </a:graphic>
          </wp:inline>
        </w:drawing>
      </w:r>
    </w:p>
    <w:p w14:paraId="6ADC692A" w14:textId="77777777" w:rsidR="00DB7ACC" w:rsidRDefault="00C37B29">
      <w:pPr>
        <w:pStyle w:val="4"/>
      </w:pPr>
      <w:r>
        <w:rPr>
          <w:rFonts w:hint="eastAsia"/>
        </w:rPr>
        <w:t>DP</w:t>
      </w:r>
    </w:p>
    <w:p w14:paraId="24BB4FF1" w14:textId="77777777" w:rsidR="00DB7ACC" w:rsidRDefault="00C37B29">
      <w:r>
        <w:rPr>
          <w:noProof/>
        </w:rPr>
        <w:drawing>
          <wp:inline distT="0" distB="0" distL="114300" distR="114300" wp14:anchorId="56A28B2D" wp14:editId="34C21A2F">
            <wp:extent cx="5274310" cy="2785745"/>
            <wp:effectExtent l="0" t="0" r="2540" b="14605"/>
            <wp:docPr id="46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62"/>
                    <pic:cNvPicPr>
                      <a:picLocks noChangeAspect="1"/>
                    </pic:cNvPicPr>
                  </pic:nvPicPr>
                  <pic:blipFill>
                    <a:blip r:embed="rId376"/>
                    <a:stretch>
                      <a:fillRect/>
                    </a:stretch>
                  </pic:blipFill>
                  <pic:spPr>
                    <a:xfrm>
                      <a:off x="0" y="0"/>
                      <a:ext cx="5274310" cy="2785745"/>
                    </a:xfrm>
                    <a:prstGeom prst="rect">
                      <a:avLst/>
                    </a:prstGeom>
                    <a:noFill/>
                    <a:ln>
                      <a:noFill/>
                    </a:ln>
                  </pic:spPr>
                </pic:pic>
              </a:graphicData>
            </a:graphic>
          </wp:inline>
        </w:drawing>
      </w:r>
    </w:p>
    <w:p w14:paraId="40F6A8BE" w14:textId="77777777" w:rsidR="00DB7ACC" w:rsidRDefault="00C37B29">
      <w:pPr>
        <w:ind w:firstLine="642"/>
      </w:pPr>
      <w:r>
        <w:lastRenderedPageBreak/>
        <w:t xml:space="preserve">  public int countSubstrings(String s) {</w:t>
      </w:r>
    </w:p>
    <w:p w14:paraId="51B452D8" w14:textId="77777777" w:rsidR="00DB7ACC" w:rsidRDefault="00C37B29">
      <w:pPr>
        <w:ind w:firstLine="642"/>
      </w:pPr>
      <w:r>
        <w:t xml:space="preserve">        if(s==null||s.length()==0) return 0;</w:t>
      </w:r>
    </w:p>
    <w:p w14:paraId="0DDB0FCC" w14:textId="77777777" w:rsidR="00DB7ACC" w:rsidRDefault="00C37B29">
      <w:pPr>
        <w:ind w:firstLine="642"/>
      </w:pPr>
      <w:r>
        <w:t xml:space="preserve">        if(s.length()==1) return 1;</w:t>
      </w:r>
    </w:p>
    <w:p w14:paraId="27F9CB18" w14:textId="77777777" w:rsidR="00DB7ACC" w:rsidRDefault="00DB7ACC">
      <w:pPr>
        <w:ind w:firstLine="642"/>
      </w:pPr>
    </w:p>
    <w:p w14:paraId="34F12439" w14:textId="77777777" w:rsidR="00DB7ACC" w:rsidRDefault="00C37B29">
      <w:pPr>
        <w:ind w:firstLine="642"/>
      </w:pPr>
      <w:r>
        <w:t xml:space="preserve">        int len = s.length();</w:t>
      </w:r>
    </w:p>
    <w:p w14:paraId="220763A5" w14:textId="77777777" w:rsidR="00DB7ACC" w:rsidRDefault="00C37B29">
      <w:pPr>
        <w:ind w:firstLine="642"/>
      </w:pPr>
      <w:r>
        <w:t xml:space="preserve">        //         // dp[i][j] </w:t>
      </w:r>
      <w:r>
        <w:t>表示</w:t>
      </w:r>
      <w:r>
        <w:t>[i,j]</w:t>
      </w:r>
      <w:r>
        <w:t>的字符是否为回文子串</w:t>
      </w:r>
    </w:p>
    <w:p w14:paraId="1086689E" w14:textId="77777777" w:rsidR="00DB7ACC" w:rsidRDefault="00C37B29">
      <w:pPr>
        <w:ind w:firstLine="642"/>
      </w:pPr>
      <w:r>
        <w:t xml:space="preserve">        boolean[][] dp = new boolean[len][len];</w:t>
      </w:r>
    </w:p>
    <w:p w14:paraId="0F68274E" w14:textId="77777777" w:rsidR="00DB7ACC" w:rsidRDefault="00C37B29">
      <w:pPr>
        <w:ind w:firstLine="642"/>
      </w:pPr>
      <w:r>
        <w:t xml:space="preserve">        int ans = 0;</w:t>
      </w:r>
    </w:p>
    <w:p w14:paraId="29B88DC4" w14:textId="77777777" w:rsidR="00DB7ACC" w:rsidRDefault="00DB7ACC">
      <w:pPr>
        <w:ind w:firstLine="642"/>
      </w:pPr>
    </w:p>
    <w:p w14:paraId="2823550C" w14:textId="77777777" w:rsidR="00DB7ACC" w:rsidRDefault="00C37B29">
      <w:pPr>
        <w:ind w:firstLine="642"/>
      </w:pPr>
      <w:r>
        <w:t xml:space="preserve">        // </w:t>
      </w:r>
      <w:r>
        <w:t>对角线上均未</w:t>
      </w:r>
      <w:r>
        <w:t>1</w:t>
      </w:r>
    </w:p>
    <w:p w14:paraId="6E8273B7" w14:textId="77777777" w:rsidR="00DB7ACC" w:rsidRDefault="00C37B29">
      <w:pPr>
        <w:ind w:firstLine="642"/>
      </w:pPr>
      <w:r>
        <w:t xml:space="preserve">      </w:t>
      </w:r>
      <w:r>
        <w:t xml:space="preserve">  for(int i=0;i&lt;len;i++){</w:t>
      </w:r>
    </w:p>
    <w:p w14:paraId="1D9E22D4" w14:textId="77777777" w:rsidR="00DB7ACC" w:rsidRDefault="00C37B29">
      <w:pPr>
        <w:ind w:firstLine="642"/>
      </w:pPr>
      <w:r>
        <w:t xml:space="preserve">            dp[i][i]=true;</w:t>
      </w:r>
    </w:p>
    <w:p w14:paraId="56AACF7E" w14:textId="77777777" w:rsidR="00DB7ACC" w:rsidRDefault="00C37B29">
      <w:pPr>
        <w:ind w:firstLine="642"/>
      </w:pPr>
      <w:r>
        <w:t xml:space="preserve">        }</w:t>
      </w:r>
    </w:p>
    <w:p w14:paraId="71E7029E" w14:textId="77777777" w:rsidR="00DB7ACC" w:rsidRDefault="00DB7ACC">
      <w:pPr>
        <w:ind w:firstLine="642"/>
      </w:pPr>
    </w:p>
    <w:p w14:paraId="465C4C2D" w14:textId="77777777" w:rsidR="00DB7ACC" w:rsidRDefault="00C37B29">
      <w:pPr>
        <w:ind w:firstLine="642"/>
      </w:pPr>
      <w:r>
        <w:t xml:space="preserve">        for(int j=0;j&lt;len;j++){</w:t>
      </w:r>
    </w:p>
    <w:p w14:paraId="5DE34006" w14:textId="77777777" w:rsidR="00DB7ACC" w:rsidRDefault="00C37B29">
      <w:pPr>
        <w:ind w:firstLine="642"/>
      </w:pPr>
      <w:r>
        <w:t xml:space="preserve">            for(int i=0;i&lt;=j;i++){</w:t>
      </w:r>
    </w:p>
    <w:p w14:paraId="721C12AC" w14:textId="77777777" w:rsidR="00DB7ACC" w:rsidRDefault="00C37B29">
      <w:pPr>
        <w:ind w:firstLine="642"/>
      </w:pPr>
      <w:r>
        <w:t xml:space="preserve">                // (s.charAt(i)==s.charAt(j) </w:t>
      </w:r>
      <w:r>
        <w:t>时，当元素个数为</w:t>
      </w:r>
      <w:r>
        <w:t>1,2,3</w:t>
      </w:r>
      <w:r>
        <w:t>个时，一定为回文子串</w:t>
      </w:r>
    </w:p>
    <w:p w14:paraId="3A055149" w14:textId="77777777" w:rsidR="00DB7ACC" w:rsidRDefault="00C37B29">
      <w:pPr>
        <w:ind w:firstLine="642"/>
      </w:pPr>
      <w:r>
        <w:t xml:space="preserve">                if((s.charAt(i)==s.charAt(j)) &amp;&amp; (j-i&lt;=2</w:t>
      </w:r>
      <w:r>
        <w:t xml:space="preserve"> || dp[i+1][j-1])){</w:t>
      </w:r>
    </w:p>
    <w:p w14:paraId="790C40A6" w14:textId="77777777" w:rsidR="00DB7ACC" w:rsidRDefault="00C37B29">
      <w:pPr>
        <w:ind w:firstLine="642"/>
      </w:pPr>
      <w:r>
        <w:t xml:space="preserve">                    dp[i][j] = true;</w:t>
      </w:r>
    </w:p>
    <w:p w14:paraId="6619060E" w14:textId="77777777" w:rsidR="00DB7ACC" w:rsidRDefault="00C37B29">
      <w:pPr>
        <w:ind w:firstLine="642"/>
      </w:pPr>
      <w:r>
        <w:t xml:space="preserve">                    ans++;</w:t>
      </w:r>
    </w:p>
    <w:p w14:paraId="690A3AB3" w14:textId="77777777" w:rsidR="00DB7ACC" w:rsidRDefault="00C37B29">
      <w:pPr>
        <w:ind w:firstLine="642"/>
      </w:pPr>
      <w:r>
        <w:t xml:space="preserve">                }</w:t>
      </w:r>
    </w:p>
    <w:p w14:paraId="487AC948" w14:textId="77777777" w:rsidR="00DB7ACC" w:rsidRDefault="00C37B29">
      <w:pPr>
        <w:ind w:firstLine="642"/>
      </w:pPr>
      <w:r>
        <w:t xml:space="preserve">            }</w:t>
      </w:r>
    </w:p>
    <w:p w14:paraId="2988AA58" w14:textId="77777777" w:rsidR="00DB7ACC" w:rsidRDefault="00C37B29">
      <w:pPr>
        <w:ind w:firstLine="642"/>
      </w:pPr>
      <w:r>
        <w:t xml:space="preserve">        }</w:t>
      </w:r>
    </w:p>
    <w:p w14:paraId="7AFBCDFA" w14:textId="77777777" w:rsidR="00DB7ACC" w:rsidRDefault="00C37B29">
      <w:pPr>
        <w:ind w:firstLine="642"/>
      </w:pPr>
      <w:r>
        <w:t xml:space="preserve">        return ans;</w:t>
      </w:r>
    </w:p>
    <w:p w14:paraId="2919F21F" w14:textId="199196AF" w:rsidR="00DB7ACC" w:rsidRDefault="00C37B29">
      <w:pPr>
        <w:ind w:firstLine="642"/>
      </w:pPr>
      <w:r>
        <w:t xml:space="preserve">    }</w:t>
      </w:r>
    </w:p>
    <w:p w14:paraId="014E7C70" w14:textId="3B088564" w:rsidR="00C37B29" w:rsidRDefault="00C37B29">
      <w:pPr>
        <w:ind w:firstLine="642"/>
      </w:pPr>
    </w:p>
    <w:p w14:paraId="50F229B7" w14:textId="6A0ACF6F" w:rsidR="00C37B29" w:rsidRDefault="00C37B29" w:rsidP="00C37B29">
      <w:pPr>
        <w:pStyle w:val="3"/>
      </w:pPr>
      <w:r>
        <w:rPr>
          <w:rFonts w:hint="eastAsia"/>
        </w:rPr>
        <w:t>最多删除一个字符为回文串（</w:t>
      </w:r>
      <w:r>
        <w:rPr>
          <w:rFonts w:hint="eastAsia"/>
        </w:rPr>
        <w:t>V</w:t>
      </w:r>
      <w:r>
        <w:t>IVO</w:t>
      </w:r>
      <w:r>
        <w:rPr>
          <w:rFonts w:hint="eastAsia"/>
        </w:rPr>
        <w:t>笔试）</w:t>
      </w:r>
    </w:p>
    <w:p w14:paraId="4908BA2D" w14:textId="77777777" w:rsidR="00C37B29" w:rsidRPr="00C37B29" w:rsidRDefault="00C37B29" w:rsidP="00C37B29">
      <w:r w:rsidRPr="00C37B29">
        <w:t>import java.util.Scanner;</w:t>
      </w:r>
      <w:r w:rsidRPr="00C37B29">
        <w:br/>
      </w:r>
      <w:r w:rsidRPr="00C37B29">
        <w:br/>
      </w:r>
      <w:r w:rsidRPr="00C37B29">
        <w:rPr>
          <w:i/>
          <w:iCs/>
        </w:rPr>
        <w:t>/**</w:t>
      </w:r>
      <w:r w:rsidRPr="00C37B29">
        <w:rPr>
          <w:i/>
          <w:iCs/>
        </w:rPr>
        <w:br/>
        <w:t xml:space="preserve"> * Created by zhoujian on 2021/3/10</w:t>
      </w:r>
      <w:r w:rsidRPr="00C37B29">
        <w:rPr>
          <w:i/>
          <w:iCs/>
        </w:rPr>
        <w:br/>
        <w:t xml:space="preserve"> **/</w:t>
      </w:r>
      <w:r w:rsidRPr="00C37B29">
        <w:rPr>
          <w:i/>
          <w:iCs/>
        </w:rPr>
        <w:br/>
      </w:r>
      <w:r w:rsidRPr="00C37B29">
        <w:t>public class Main {</w:t>
      </w:r>
      <w:r w:rsidRPr="00C37B29">
        <w:br/>
        <w:t xml:space="preserve">    String rs = "";</w:t>
      </w:r>
      <w:r w:rsidRPr="00C37B29">
        <w:br/>
        <w:t xml:space="preserve">    public String isHuiWen(String s){</w:t>
      </w:r>
      <w:r w:rsidRPr="00C37B29">
        <w:br/>
        <w:t xml:space="preserve">      boolean flag = dfs(s,0,s.length()-1,0);</w:t>
      </w:r>
      <w:r w:rsidRPr="00C37B29">
        <w:br/>
        <w:t xml:space="preserve">      if(flag) return rs;</w:t>
      </w:r>
      <w:r w:rsidRPr="00C37B29">
        <w:br/>
        <w:t xml:space="preserve">      else return "false";</w:t>
      </w:r>
      <w:r w:rsidRPr="00C37B29">
        <w:br/>
        <w:t xml:space="preserve">    }</w:t>
      </w:r>
      <w:r w:rsidRPr="00C37B29">
        <w:br/>
      </w:r>
      <w:r w:rsidRPr="00C37B29">
        <w:br/>
        <w:t xml:space="preserve">    public boolean dfs(String s,int left,int right,int count){</w:t>
      </w:r>
      <w:r w:rsidRPr="00C37B29">
        <w:br/>
      </w:r>
      <w:r w:rsidRPr="00C37B29">
        <w:lastRenderedPageBreak/>
        <w:t xml:space="preserve">        if(count&gt;1) return false;</w:t>
      </w:r>
      <w:r w:rsidRPr="00C37B29">
        <w:br/>
        <w:t xml:space="preserve">        if(left&gt;=right) return true;</w:t>
      </w:r>
      <w:r w:rsidRPr="00C37B29">
        <w:br/>
        <w:t xml:space="preserve">        if(s.charAt(left)==s.charAt(right)){</w:t>
      </w:r>
      <w:r w:rsidRPr="00C37B29">
        <w:br/>
        <w:t xml:space="preserve">            if(dfs(s,left+1,right-1,count)){</w:t>
      </w:r>
      <w:r w:rsidRPr="00C37B29">
        <w:br/>
        <w:t xml:space="preserve">                if(rs.equals("")){</w:t>
      </w:r>
      <w:r w:rsidRPr="00C37B29">
        <w:br/>
        <w:t xml:space="preserve">                    rs=s;</w:t>
      </w:r>
      <w:r w:rsidRPr="00C37B29">
        <w:br/>
        <w:t xml:space="preserve">                }</w:t>
      </w:r>
      <w:r w:rsidRPr="00C37B29">
        <w:br/>
        <w:t xml:space="preserve">                return true;</w:t>
      </w:r>
      <w:r w:rsidRPr="00C37B29">
        <w:br/>
        <w:t xml:space="preserve">            }</w:t>
      </w:r>
      <w:r w:rsidRPr="00C37B29">
        <w:br/>
        <w:t xml:space="preserve">        }else {</w:t>
      </w:r>
      <w:r w:rsidRPr="00C37B29">
        <w:br/>
        <w:t xml:space="preserve">            if( dfs(s, left + 1, right, count + 1)){</w:t>
      </w:r>
      <w:r w:rsidRPr="00C37B29">
        <w:br/>
        <w:t xml:space="preserve">               rs+=s.substring(0,left);</w:t>
      </w:r>
      <w:r w:rsidRPr="00C37B29">
        <w:br/>
        <w:t xml:space="preserve">               rs+=s.substring(left+1,s.length());</w:t>
      </w:r>
      <w:r w:rsidRPr="00C37B29">
        <w:br/>
        <w:t xml:space="preserve">               return true;</w:t>
      </w:r>
      <w:r w:rsidRPr="00C37B29">
        <w:br/>
        <w:t xml:space="preserve">            }</w:t>
      </w:r>
      <w:r w:rsidRPr="00C37B29">
        <w:br/>
        <w:t xml:space="preserve">            if(dfs(s, left, right - 1, count + 1)){</w:t>
      </w:r>
      <w:r w:rsidRPr="00C37B29">
        <w:br/>
        <w:t xml:space="preserve">                if(!rs.equals("")){</w:t>
      </w:r>
      <w:r w:rsidRPr="00C37B29">
        <w:br/>
        <w:t xml:space="preserve">                    rs+=s.substring(0,right);</w:t>
      </w:r>
      <w:r w:rsidRPr="00C37B29">
        <w:br/>
        <w:t xml:space="preserve">                    rs+=s.substring(right+1,s.length());</w:t>
      </w:r>
      <w:r w:rsidRPr="00C37B29">
        <w:br/>
        <w:t xml:space="preserve">                    return true;</w:t>
      </w:r>
      <w:r w:rsidRPr="00C37B29">
        <w:br/>
        <w:t xml:space="preserve">                }</w:t>
      </w:r>
      <w:r w:rsidRPr="00C37B29">
        <w:br/>
        <w:t xml:space="preserve">            }</w:t>
      </w:r>
      <w:r w:rsidRPr="00C37B29">
        <w:br/>
        <w:t xml:space="preserve">        }</w:t>
      </w:r>
      <w:r w:rsidRPr="00C37B29">
        <w:br/>
        <w:t xml:space="preserve">        return false;</w:t>
      </w:r>
      <w:r w:rsidRPr="00C37B29">
        <w:br/>
        <w:t xml:space="preserve">    }</w:t>
      </w:r>
      <w:r w:rsidRPr="00C37B29">
        <w:br/>
      </w:r>
      <w:r w:rsidRPr="00C37B29">
        <w:br/>
      </w:r>
      <w:r w:rsidRPr="00C37B29">
        <w:br/>
      </w:r>
      <w:r w:rsidRPr="00C37B29">
        <w:br/>
        <w:t xml:space="preserve">    public static void main(String[] args) {</w:t>
      </w:r>
      <w:r w:rsidRPr="00C37B29">
        <w:br/>
        <w:t xml:space="preserve">       Main main = new Main();</w:t>
      </w:r>
      <w:r w:rsidRPr="00C37B29">
        <w:br/>
        <w:t xml:space="preserve">        Scanner scanner = new Scanner(System.</w:t>
      </w:r>
      <w:r w:rsidRPr="00C37B29">
        <w:rPr>
          <w:i/>
          <w:iCs/>
        </w:rPr>
        <w:t>in</w:t>
      </w:r>
      <w:r w:rsidRPr="00C37B29">
        <w:t>);</w:t>
      </w:r>
      <w:r w:rsidRPr="00C37B29">
        <w:br/>
        <w:t xml:space="preserve">        String s = scanner.nextLine();</w:t>
      </w:r>
      <w:r w:rsidRPr="00C37B29">
        <w:br/>
        <w:t xml:space="preserve">        String huiWen = main.isHuiWen(s);</w:t>
      </w:r>
      <w:r w:rsidRPr="00C37B29">
        <w:br/>
        <w:t xml:space="preserve">        System.</w:t>
      </w:r>
      <w:r w:rsidRPr="00C37B29">
        <w:rPr>
          <w:i/>
          <w:iCs/>
        </w:rPr>
        <w:t>out</w:t>
      </w:r>
      <w:r w:rsidRPr="00C37B29">
        <w:t>.println(huiWen);</w:t>
      </w:r>
      <w:r w:rsidRPr="00C37B29">
        <w:br/>
        <w:t xml:space="preserve">    }</w:t>
      </w:r>
      <w:r w:rsidRPr="00C37B29">
        <w:br/>
        <w:t>}</w:t>
      </w:r>
    </w:p>
    <w:p w14:paraId="3BC4D35B" w14:textId="77777777" w:rsidR="00C37B29" w:rsidRPr="00C37B29" w:rsidRDefault="00C37B29" w:rsidP="00C37B29">
      <w:pPr>
        <w:rPr>
          <w:rFonts w:hint="eastAsia"/>
        </w:rPr>
      </w:pPr>
    </w:p>
    <w:p w14:paraId="341D3739" w14:textId="77777777" w:rsidR="00C37B29" w:rsidRPr="00C37B29" w:rsidRDefault="00C37B29" w:rsidP="00C37B29">
      <w:pPr>
        <w:rPr>
          <w:rFonts w:hint="eastAsia"/>
        </w:rPr>
      </w:pPr>
    </w:p>
    <w:p w14:paraId="636A644E" w14:textId="77777777" w:rsidR="00DB7ACC" w:rsidRDefault="00C37B29">
      <w:pPr>
        <w:pStyle w:val="3"/>
      </w:pPr>
      <w:r>
        <w:rPr>
          <w:rFonts w:hint="eastAsia"/>
        </w:rPr>
        <w:lastRenderedPageBreak/>
        <w:t>最长公共子序列</w:t>
      </w:r>
    </w:p>
    <w:p w14:paraId="0396E466" w14:textId="77777777" w:rsidR="00DB7ACC" w:rsidRDefault="00C37B29">
      <w:r>
        <w:rPr>
          <w:noProof/>
        </w:rPr>
        <w:drawing>
          <wp:inline distT="0" distB="0" distL="114300" distR="114300" wp14:anchorId="157358F0" wp14:editId="0527BD31">
            <wp:extent cx="5269865" cy="4041140"/>
            <wp:effectExtent l="0" t="0" r="6985" b="16510"/>
            <wp:docPr id="46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9"/>
                    <pic:cNvPicPr>
                      <a:picLocks noChangeAspect="1"/>
                    </pic:cNvPicPr>
                  </pic:nvPicPr>
                  <pic:blipFill>
                    <a:blip r:embed="rId377"/>
                    <a:stretch>
                      <a:fillRect/>
                    </a:stretch>
                  </pic:blipFill>
                  <pic:spPr>
                    <a:xfrm>
                      <a:off x="0" y="0"/>
                      <a:ext cx="5269865" cy="4041140"/>
                    </a:xfrm>
                    <a:prstGeom prst="rect">
                      <a:avLst/>
                    </a:prstGeom>
                    <a:noFill/>
                    <a:ln>
                      <a:noFill/>
                    </a:ln>
                  </pic:spPr>
                </pic:pic>
              </a:graphicData>
            </a:graphic>
          </wp:inline>
        </w:drawing>
      </w:r>
    </w:p>
    <w:p w14:paraId="4EC4CB49" w14:textId="77777777" w:rsidR="00DB7ACC" w:rsidRDefault="00C37B29">
      <w:pPr>
        <w:rPr>
          <w:rFonts w:eastAsia="仿宋"/>
        </w:rPr>
      </w:pPr>
      <w:r>
        <w:rPr>
          <w:rFonts w:hint="eastAsia"/>
        </w:rPr>
        <w:t>子序列类型的问题，穷举出所有可能的结果都不容易，而动态规划算法做的就是穷举</w:t>
      </w:r>
      <w:r>
        <w:rPr>
          <w:rFonts w:hint="eastAsia"/>
        </w:rPr>
        <w:t xml:space="preserve"> + </w:t>
      </w:r>
      <w:r>
        <w:rPr>
          <w:rFonts w:hint="eastAsia"/>
        </w:rPr>
        <w:t>剪枝，它俩天生一对儿。</w:t>
      </w:r>
      <w:r>
        <w:rPr>
          <w:rFonts w:hint="eastAsia"/>
        </w:rPr>
        <w:t>所以可以说只要涉及子序列的问题，十有八九都需要动态规划来解决。</w:t>
      </w:r>
    </w:p>
    <w:p w14:paraId="6EB78C21" w14:textId="77777777" w:rsidR="00DB7ACC" w:rsidRDefault="00DB7ACC"/>
    <w:p w14:paraId="1287BB50" w14:textId="77777777" w:rsidR="00DB7ACC" w:rsidRDefault="00DB7ACC"/>
    <w:p w14:paraId="7C29A022" w14:textId="77777777" w:rsidR="00DB7ACC" w:rsidRDefault="00C37B29">
      <w:r>
        <w:rPr>
          <w:noProof/>
        </w:rPr>
        <w:drawing>
          <wp:inline distT="0" distB="0" distL="114300" distR="114300" wp14:anchorId="6091B7A6" wp14:editId="513F33A5">
            <wp:extent cx="5436870" cy="3313430"/>
            <wp:effectExtent l="0" t="0" r="11430" b="1270"/>
            <wp:docPr id="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1"/>
                    <pic:cNvPicPr>
                      <a:picLocks noChangeAspect="1"/>
                    </pic:cNvPicPr>
                  </pic:nvPicPr>
                  <pic:blipFill>
                    <a:blip r:embed="rId378"/>
                    <a:stretch>
                      <a:fillRect/>
                    </a:stretch>
                  </pic:blipFill>
                  <pic:spPr>
                    <a:xfrm>
                      <a:off x="0" y="0"/>
                      <a:ext cx="5436870" cy="3313430"/>
                    </a:xfrm>
                    <a:prstGeom prst="rect">
                      <a:avLst/>
                    </a:prstGeom>
                    <a:noFill/>
                    <a:ln>
                      <a:noFill/>
                    </a:ln>
                  </pic:spPr>
                </pic:pic>
              </a:graphicData>
            </a:graphic>
          </wp:inline>
        </w:drawing>
      </w:r>
    </w:p>
    <w:p w14:paraId="63F141C5" w14:textId="77777777" w:rsidR="00DB7ACC" w:rsidRDefault="00C37B29">
      <w:r>
        <w:rPr>
          <w:noProof/>
        </w:rPr>
        <w:lastRenderedPageBreak/>
        <w:drawing>
          <wp:inline distT="0" distB="0" distL="114300" distR="114300" wp14:anchorId="00AD20B4" wp14:editId="0CCC521D">
            <wp:extent cx="5271135" cy="1089025"/>
            <wp:effectExtent l="0" t="0" r="5715" b="15875"/>
            <wp:docPr id="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2"/>
                    <pic:cNvPicPr>
                      <a:picLocks noChangeAspect="1"/>
                    </pic:cNvPicPr>
                  </pic:nvPicPr>
                  <pic:blipFill>
                    <a:blip r:embed="rId379"/>
                    <a:stretch>
                      <a:fillRect/>
                    </a:stretch>
                  </pic:blipFill>
                  <pic:spPr>
                    <a:xfrm>
                      <a:off x="0" y="0"/>
                      <a:ext cx="5271135" cy="1089025"/>
                    </a:xfrm>
                    <a:prstGeom prst="rect">
                      <a:avLst/>
                    </a:prstGeom>
                    <a:noFill/>
                    <a:ln>
                      <a:noFill/>
                    </a:ln>
                  </pic:spPr>
                </pic:pic>
              </a:graphicData>
            </a:graphic>
          </wp:inline>
        </w:drawing>
      </w:r>
    </w:p>
    <w:p w14:paraId="39750180" w14:textId="77777777" w:rsidR="00DB7ACC" w:rsidRDefault="00C37B29">
      <w:r>
        <w:rPr>
          <w:noProof/>
        </w:rPr>
        <w:drawing>
          <wp:inline distT="0" distB="0" distL="114300" distR="114300" wp14:anchorId="1576E946" wp14:editId="0DDFCD08">
            <wp:extent cx="5267960" cy="3103880"/>
            <wp:effectExtent l="0" t="0" r="8890" b="1270"/>
            <wp:docPr id="4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3"/>
                    <pic:cNvPicPr>
                      <a:picLocks noChangeAspect="1"/>
                    </pic:cNvPicPr>
                  </pic:nvPicPr>
                  <pic:blipFill>
                    <a:blip r:embed="rId380"/>
                    <a:stretch>
                      <a:fillRect/>
                    </a:stretch>
                  </pic:blipFill>
                  <pic:spPr>
                    <a:xfrm>
                      <a:off x="0" y="0"/>
                      <a:ext cx="5267960" cy="3103880"/>
                    </a:xfrm>
                    <a:prstGeom prst="rect">
                      <a:avLst/>
                    </a:prstGeom>
                    <a:noFill/>
                    <a:ln>
                      <a:noFill/>
                    </a:ln>
                  </pic:spPr>
                </pic:pic>
              </a:graphicData>
            </a:graphic>
          </wp:inline>
        </w:drawing>
      </w:r>
    </w:p>
    <w:p w14:paraId="58C76AA8" w14:textId="77777777" w:rsidR="00DB7ACC" w:rsidRDefault="00C37B29">
      <w:r>
        <w:rPr>
          <w:noProof/>
        </w:rPr>
        <w:drawing>
          <wp:inline distT="0" distB="0" distL="114300" distR="114300" wp14:anchorId="5DC95647" wp14:editId="0FFFC3FD">
            <wp:extent cx="5272405" cy="1192530"/>
            <wp:effectExtent l="0" t="0" r="4445" b="7620"/>
            <wp:docPr id="4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
                    <pic:cNvPicPr>
                      <a:picLocks noChangeAspect="1"/>
                    </pic:cNvPicPr>
                  </pic:nvPicPr>
                  <pic:blipFill>
                    <a:blip r:embed="rId381"/>
                    <a:stretch>
                      <a:fillRect/>
                    </a:stretch>
                  </pic:blipFill>
                  <pic:spPr>
                    <a:xfrm>
                      <a:off x="0" y="0"/>
                      <a:ext cx="5272405" cy="1192530"/>
                    </a:xfrm>
                    <a:prstGeom prst="rect">
                      <a:avLst/>
                    </a:prstGeom>
                    <a:noFill/>
                    <a:ln>
                      <a:noFill/>
                    </a:ln>
                  </pic:spPr>
                </pic:pic>
              </a:graphicData>
            </a:graphic>
          </wp:inline>
        </w:drawing>
      </w:r>
    </w:p>
    <w:p w14:paraId="7553A318" w14:textId="77777777" w:rsidR="00DB7ACC" w:rsidRDefault="00C37B29">
      <w:r>
        <w:rPr>
          <w:noProof/>
        </w:rPr>
        <w:lastRenderedPageBreak/>
        <w:drawing>
          <wp:inline distT="0" distB="0" distL="114300" distR="114300" wp14:anchorId="620E8924" wp14:editId="62B007D0">
            <wp:extent cx="5271770" cy="3361690"/>
            <wp:effectExtent l="0" t="0" r="5080" b="10160"/>
            <wp:docPr id="47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5"/>
                    <pic:cNvPicPr>
                      <a:picLocks noChangeAspect="1"/>
                    </pic:cNvPicPr>
                  </pic:nvPicPr>
                  <pic:blipFill>
                    <a:blip r:embed="rId382"/>
                    <a:stretch>
                      <a:fillRect/>
                    </a:stretch>
                  </pic:blipFill>
                  <pic:spPr>
                    <a:xfrm>
                      <a:off x="0" y="0"/>
                      <a:ext cx="5271770" cy="3361690"/>
                    </a:xfrm>
                    <a:prstGeom prst="rect">
                      <a:avLst/>
                    </a:prstGeom>
                    <a:noFill/>
                    <a:ln>
                      <a:noFill/>
                    </a:ln>
                  </pic:spPr>
                </pic:pic>
              </a:graphicData>
            </a:graphic>
          </wp:inline>
        </w:drawing>
      </w:r>
    </w:p>
    <w:p w14:paraId="24A4B76C" w14:textId="77777777" w:rsidR="00DB7ACC" w:rsidRDefault="00DB7ACC"/>
    <w:p w14:paraId="5E1D6CB2" w14:textId="77777777" w:rsidR="00DB7ACC" w:rsidRDefault="00DB7ACC"/>
    <w:p w14:paraId="29DFC6ED" w14:textId="77777777" w:rsidR="00DB7ACC" w:rsidRDefault="00C37B29">
      <w:r>
        <w:t xml:space="preserve">    /**</w:t>
      </w:r>
    </w:p>
    <w:p w14:paraId="08DF38E9" w14:textId="77777777" w:rsidR="00DB7ACC" w:rsidRDefault="00C37B29">
      <w:r>
        <w:t xml:space="preserve">     * </w:t>
      </w:r>
      <w:r>
        <w:t>最长公共子序列的长度</w:t>
      </w:r>
    </w:p>
    <w:p w14:paraId="7696E8B5" w14:textId="77777777" w:rsidR="00DB7ACC" w:rsidRDefault="00C37B29">
      <w:r>
        <w:t xml:space="preserve">     * @param text1</w:t>
      </w:r>
    </w:p>
    <w:p w14:paraId="166A4C16" w14:textId="77777777" w:rsidR="00DB7ACC" w:rsidRDefault="00C37B29">
      <w:r>
        <w:t xml:space="preserve">     * @param text2</w:t>
      </w:r>
    </w:p>
    <w:p w14:paraId="06F5A3DD" w14:textId="77777777" w:rsidR="00DB7ACC" w:rsidRDefault="00C37B29">
      <w:r>
        <w:t xml:space="preserve">     * @return</w:t>
      </w:r>
    </w:p>
    <w:p w14:paraId="189C0DC9" w14:textId="77777777" w:rsidR="00DB7ACC" w:rsidRDefault="00C37B29">
      <w:r>
        <w:t xml:space="preserve">     */</w:t>
      </w:r>
    </w:p>
    <w:p w14:paraId="35C989D9" w14:textId="77777777" w:rsidR="00DB7ACC" w:rsidRDefault="00C37B29">
      <w:r>
        <w:t xml:space="preserve">    public int longestCommonSubsequence(String text1, String text2) {</w:t>
      </w:r>
    </w:p>
    <w:p w14:paraId="0FBA1BA8" w14:textId="77777777" w:rsidR="00DB7ACC" w:rsidRDefault="00C37B29">
      <w:r>
        <w:t xml:space="preserve">        if(text1==null||text2==null) return 0;</w:t>
      </w:r>
    </w:p>
    <w:p w14:paraId="71C3BCFE" w14:textId="77777777" w:rsidR="00DB7ACC" w:rsidRDefault="00C37B29">
      <w:r>
        <w:t xml:space="preserve">        if(text1.equals(text2)) return text1.length();</w:t>
      </w:r>
    </w:p>
    <w:p w14:paraId="7D36489E" w14:textId="77777777" w:rsidR="00DB7ACC" w:rsidRDefault="00C37B29">
      <w:r>
        <w:t xml:space="preserve">        char[] text1CharArr = text1.toCharArray();</w:t>
      </w:r>
    </w:p>
    <w:p w14:paraId="268CC86A" w14:textId="77777777" w:rsidR="00DB7ACC" w:rsidRDefault="00C37B29">
      <w:r>
        <w:t xml:space="preserve">        char[] text2CharArr = tex</w:t>
      </w:r>
      <w:r>
        <w:t>t2.toCharArray();</w:t>
      </w:r>
    </w:p>
    <w:p w14:paraId="01F15D75" w14:textId="77777777" w:rsidR="00DB7ACC" w:rsidRDefault="00C37B29">
      <w:r>
        <w:t xml:space="preserve">        int text1Length = text1.length();</w:t>
      </w:r>
    </w:p>
    <w:p w14:paraId="239B07E7" w14:textId="77777777" w:rsidR="00DB7ACC" w:rsidRDefault="00C37B29">
      <w:r>
        <w:t xml:space="preserve">        int text2Length = text2.length();</w:t>
      </w:r>
    </w:p>
    <w:p w14:paraId="0D8AFDD1" w14:textId="77777777" w:rsidR="00DB7ACC" w:rsidRDefault="00DB7ACC"/>
    <w:p w14:paraId="2837FDB0" w14:textId="77777777" w:rsidR="00DB7ACC" w:rsidRDefault="00C37B29">
      <w:r>
        <w:t xml:space="preserve">        int maxCommonLength = 0;</w:t>
      </w:r>
    </w:p>
    <w:p w14:paraId="070C1CB6" w14:textId="77777777" w:rsidR="00DB7ACC" w:rsidRDefault="00C37B29">
      <w:r>
        <w:t xml:space="preserve">        int[][] dp = new int[text1Length][text2Length];</w:t>
      </w:r>
    </w:p>
    <w:p w14:paraId="76B62870" w14:textId="77777777" w:rsidR="00DB7ACC" w:rsidRDefault="00C37B29">
      <w:pPr>
        <w:rPr>
          <w:highlight w:val="green"/>
        </w:rPr>
      </w:pPr>
      <w:r>
        <w:t xml:space="preserve">      </w:t>
      </w:r>
      <w:r>
        <w:rPr>
          <w:highlight w:val="green"/>
        </w:rPr>
        <w:t xml:space="preserve">  // dp[i][j] </w:t>
      </w:r>
      <w:r>
        <w:rPr>
          <w:highlight w:val="green"/>
        </w:rPr>
        <w:t>表示</w:t>
      </w:r>
      <w:r>
        <w:rPr>
          <w:highlight w:val="green"/>
        </w:rPr>
        <w:t xml:space="preserve">text1[0...i] </w:t>
      </w:r>
      <w:r>
        <w:rPr>
          <w:highlight w:val="green"/>
        </w:rPr>
        <w:t>与</w:t>
      </w:r>
      <w:r>
        <w:rPr>
          <w:highlight w:val="green"/>
        </w:rPr>
        <w:t>text2[0....j]</w:t>
      </w:r>
      <w:r>
        <w:rPr>
          <w:highlight w:val="green"/>
        </w:rPr>
        <w:t>公共子序列的长度</w:t>
      </w:r>
    </w:p>
    <w:p w14:paraId="453A44FA" w14:textId="77777777" w:rsidR="00DB7ACC" w:rsidRDefault="00C37B29">
      <w:pPr>
        <w:rPr>
          <w:highlight w:val="green"/>
        </w:rPr>
      </w:pPr>
      <w:r>
        <w:t xml:space="preserve">      </w:t>
      </w:r>
      <w:r>
        <w:rPr>
          <w:highlight w:val="green"/>
        </w:rPr>
        <w:t xml:space="preserve">  // dp[i][j] =  dp[i-1][j-1]+1&amp;&amp;text1[i]==text2[k]</w:t>
      </w:r>
    </w:p>
    <w:p w14:paraId="67750110" w14:textId="77777777" w:rsidR="00DB7ACC" w:rsidRDefault="00C37B29">
      <w:pPr>
        <w:rPr>
          <w:highlight w:val="green"/>
        </w:rPr>
      </w:pPr>
      <w:r>
        <w:rPr>
          <w:highlight w:val="green"/>
        </w:rPr>
        <w:t xml:space="preserve">        //             dp[i-1][j] ,dp[i][j-1]</w:t>
      </w:r>
    </w:p>
    <w:p w14:paraId="0EB69F47" w14:textId="77777777" w:rsidR="00DB7ACC" w:rsidRDefault="00C37B29">
      <w:pPr>
        <w:rPr>
          <w:highlight w:val="green"/>
        </w:rPr>
      </w:pPr>
      <w:r>
        <w:rPr>
          <w:highlight w:val="green"/>
        </w:rPr>
        <w:t xml:space="preserve">        //</w:t>
      </w:r>
    </w:p>
    <w:p w14:paraId="0F091FD1" w14:textId="77777777" w:rsidR="00DB7ACC" w:rsidRDefault="00C37B29">
      <w:pPr>
        <w:rPr>
          <w:highlight w:val="green"/>
        </w:rPr>
      </w:pPr>
      <w:r>
        <w:rPr>
          <w:highlight w:val="green"/>
        </w:rPr>
        <w:t xml:space="preserve">        // </w:t>
      </w:r>
      <w:r>
        <w:rPr>
          <w:highlight w:val="green"/>
        </w:rPr>
        <w:t>初始化第一行第一列</w:t>
      </w:r>
    </w:p>
    <w:p w14:paraId="6C16512A" w14:textId="77777777" w:rsidR="00DB7ACC" w:rsidRDefault="00C37B29">
      <w:r>
        <w:t xml:space="preserve">        for(int i=0;i&lt;text1Length;i++){</w:t>
      </w:r>
    </w:p>
    <w:p w14:paraId="2F34B9F6" w14:textId="77777777" w:rsidR="00DB7ACC" w:rsidRDefault="00C37B29">
      <w:r>
        <w:t xml:space="preserve">            if(text1.substring(0,i+1).contains(text2CharArr[0]+"")) {</w:t>
      </w:r>
    </w:p>
    <w:p w14:paraId="14CED608" w14:textId="77777777" w:rsidR="00DB7ACC" w:rsidRDefault="00C37B29">
      <w:r>
        <w:t xml:space="preserve">                dp[i][0] = 1;</w:t>
      </w:r>
    </w:p>
    <w:p w14:paraId="5DF5A534" w14:textId="77777777" w:rsidR="00DB7ACC" w:rsidRDefault="00C37B29">
      <w:r>
        <w:lastRenderedPageBreak/>
        <w:t xml:space="preserve">                maxCommonLength=1;</w:t>
      </w:r>
    </w:p>
    <w:p w14:paraId="33CFB3DA" w14:textId="77777777" w:rsidR="00DB7ACC" w:rsidRDefault="00C37B29">
      <w:r>
        <w:t xml:space="preserve">            }</w:t>
      </w:r>
    </w:p>
    <w:p w14:paraId="4233849E" w14:textId="77777777" w:rsidR="00DB7ACC" w:rsidRDefault="00C37B29">
      <w:r>
        <w:t xml:space="preserve">        }</w:t>
      </w:r>
    </w:p>
    <w:p w14:paraId="4D7373BE" w14:textId="77777777" w:rsidR="00DB7ACC" w:rsidRDefault="00C37B29">
      <w:r>
        <w:t xml:space="preserve">        for(int i=0;i&lt;text2Length;i++){</w:t>
      </w:r>
    </w:p>
    <w:p w14:paraId="612C31C3" w14:textId="77777777" w:rsidR="00DB7ACC" w:rsidRDefault="00C37B29">
      <w:r>
        <w:t xml:space="preserve">            if(text2.substring(0,i+1).contains(text1CharA</w:t>
      </w:r>
      <w:r>
        <w:t>rr[0]+"")) {</w:t>
      </w:r>
    </w:p>
    <w:p w14:paraId="777DFBB3" w14:textId="77777777" w:rsidR="00DB7ACC" w:rsidRDefault="00C37B29">
      <w:r>
        <w:t xml:space="preserve">                dp[0][i] = 1;</w:t>
      </w:r>
    </w:p>
    <w:p w14:paraId="372DF784" w14:textId="77777777" w:rsidR="00DB7ACC" w:rsidRDefault="00C37B29">
      <w:r>
        <w:t xml:space="preserve">                maxCommonLength=1;</w:t>
      </w:r>
    </w:p>
    <w:p w14:paraId="797D5599" w14:textId="77777777" w:rsidR="00DB7ACC" w:rsidRDefault="00C37B29">
      <w:r>
        <w:t xml:space="preserve">            }</w:t>
      </w:r>
    </w:p>
    <w:p w14:paraId="5849B5D5" w14:textId="77777777" w:rsidR="00DB7ACC" w:rsidRDefault="00C37B29">
      <w:r>
        <w:t xml:space="preserve">        }</w:t>
      </w:r>
    </w:p>
    <w:p w14:paraId="1ED191E9" w14:textId="77777777" w:rsidR="00DB7ACC" w:rsidRDefault="00DB7ACC"/>
    <w:p w14:paraId="68D74FD7" w14:textId="77777777" w:rsidR="00DB7ACC" w:rsidRDefault="00C37B29">
      <w:pPr>
        <w:rPr>
          <w:highlight w:val="green"/>
        </w:rPr>
      </w:pPr>
      <w:r>
        <w:t xml:space="preserve">       </w:t>
      </w:r>
      <w:r>
        <w:rPr>
          <w:highlight w:val="green"/>
        </w:rPr>
        <w:t xml:space="preserve"> // </w:t>
      </w:r>
      <w:r>
        <w:rPr>
          <w:highlight w:val="green"/>
        </w:rPr>
        <w:t>状态转移方程：</w:t>
      </w:r>
    </w:p>
    <w:p w14:paraId="271ECDCA" w14:textId="77777777" w:rsidR="00DB7ACC" w:rsidRDefault="00C37B29">
      <w:pPr>
        <w:rPr>
          <w:highlight w:val="green"/>
        </w:rPr>
      </w:pPr>
      <w:r>
        <w:rPr>
          <w:highlight w:val="green"/>
        </w:rPr>
        <w:t xml:space="preserve">        //</w:t>
      </w:r>
    </w:p>
    <w:p w14:paraId="63C97A53" w14:textId="77777777" w:rsidR="00DB7ACC" w:rsidRDefault="00C37B29">
      <w:r>
        <w:t xml:space="preserve">        for(int i=1;i&lt;text1Length;i++){</w:t>
      </w:r>
    </w:p>
    <w:p w14:paraId="4366A7FB" w14:textId="77777777" w:rsidR="00DB7ACC" w:rsidRDefault="00C37B29">
      <w:r>
        <w:t xml:space="preserve">            for(int j=1;j&lt;text2Length;j++){</w:t>
      </w:r>
    </w:p>
    <w:p w14:paraId="54471C41" w14:textId="77777777" w:rsidR="00DB7ACC" w:rsidRDefault="00C37B29">
      <w:r>
        <w:t xml:space="preserve">                dp[i][j]=Math.max(dp[i-</w:t>
      </w:r>
      <w:r>
        <w:t>1][j],dp[i][j-1]);</w:t>
      </w:r>
    </w:p>
    <w:p w14:paraId="4713BBCF" w14:textId="77777777" w:rsidR="00DB7ACC" w:rsidRDefault="00C37B29">
      <w:r>
        <w:t xml:space="preserve">                </w:t>
      </w:r>
      <w:r>
        <w:rPr>
          <w:highlight w:val="green"/>
        </w:rPr>
        <w:t>// text1[i]==text2[j]</w:t>
      </w:r>
      <w:r>
        <w:rPr>
          <w:highlight w:val="green"/>
        </w:rPr>
        <w:t>相等</w:t>
      </w:r>
    </w:p>
    <w:p w14:paraId="5B18D801" w14:textId="77777777" w:rsidR="00DB7ACC" w:rsidRDefault="00C37B29">
      <w:r>
        <w:t xml:space="preserve">                if(text1CharArr[i]==text2CharArr[j]){</w:t>
      </w:r>
    </w:p>
    <w:p w14:paraId="6323761A" w14:textId="77777777" w:rsidR="00DB7ACC" w:rsidRDefault="00C37B29">
      <w:r>
        <w:t xml:space="preserve">                    dp[i][j]=Math.max(dp[i][j],dp[i-1][j-1]+1);</w:t>
      </w:r>
    </w:p>
    <w:p w14:paraId="6276B82F" w14:textId="77777777" w:rsidR="00DB7ACC" w:rsidRDefault="00C37B29">
      <w:r>
        <w:t xml:space="preserve">                }</w:t>
      </w:r>
    </w:p>
    <w:p w14:paraId="7F84BCC3" w14:textId="77777777" w:rsidR="00DB7ACC" w:rsidRDefault="00C37B29">
      <w:pPr>
        <w:rPr>
          <w:highlight w:val="green"/>
        </w:rPr>
      </w:pPr>
      <w:r>
        <w:t xml:space="preserve">                </w:t>
      </w:r>
      <w:r>
        <w:rPr>
          <w:highlight w:val="green"/>
        </w:rPr>
        <w:t xml:space="preserve">// </w:t>
      </w:r>
      <w:r>
        <w:rPr>
          <w:highlight w:val="green"/>
        </w:rPr>
        <w:t>最常公共子序列长度</w:t>
      </w:r>
    </w:p>
    <w:p w14:paraId="224A6EF1" w14:textId="77777777" w:rsidR="00DB7ACC" w:rsidRDefault="00C37B29">
      <w:r>
        <w:t xml:space="preserve">                maxCommonLength=</w:t>
      </w:r>
      <w:r>
        <w:t>Math.max(maxCommonLength,dp[i][j]);</w:t>
      </w:r>
    </w:p>
    <w:p w14:paraId="1C8ECED2" w14:textId="77777777" w:rsidR="00DB7ACC" w:rsidRDefault="00C37B29">
      <w:r>
        <w:t xml:space="preserve">            }</w:t>
      </w:r>
    </w:p>
    <w:p w14:paraId="2DA11BC4" w14:textId="77777777" w:rsidR="00DB7ACC" w:rsidRDefault="00C37B29">
      <w:r>
        <w:t xml:space="preserve">        }</w:t>
      </w:r>
    </w:p>
    <w:p w14:paraId="18B30100" w14:textId="77777777" w:rsidR="00DB7ACC" w:rsidRDefault="00C37B29">
      <w:r>
        <w:t xml:space="preserve">        return maxCommonLength;</w:t>
      </w:r>
    </w:p>
    <w:p w14:paraId="263A2BD4" w14:textId="77777777" w:rsidR="00DB7ACC" w:rsidRDefault="00C37B29">
      <w:pPr>
        <w:ind w:firstLine="480"/>
      </w:pPr>
      <w:r>
        <w:t>}</w:t>
      </w:r>
    </w:p>
    <w:p w14:paraId="20B01ACA" w14:textId="77777777" w:rsidR="00DB7ACC" w:rsidRDefault="00DB7ACC">
      <w:pPr>
        <w:ind w:firstLine="480"/>
      </w:pPr>
    </w:p>
    <w:p w14:paraId="1F0088C2" w14:textId="77777777" w:rsidR="00DB7ACC" w:rsidRDefault="00C37B29">
      <w:pPr>
        <w:pStyle w:val="3"/>
      </w:pPr>
      <w:r>
        <w:rPr>
          <w:rFonts w:hint="eastAsia"/>
        </w:rPr>
        <w:lastRenderedPageBreak/>
        <w:t>编辑距离</w:t>
      </w:r>
      <w:r>
        <w:rPr>
          <w:rFonts w:hint="eastAsia"/>
        </w:rPr>
        <w:t>/</w:t>
      </w:r>
      <w:r>
        <w:rPr>
          <w:rFonts w:hint="eastAsia"/>
        </w:rPr>
        <w:t>字符串转换成相等字符串所需最短操作次数</w:t>
      </w:r>
    </w:p>
    <w:p w14:paraId="728B37FD" w14:textId="77777777" w:rsidR="00DB7ACC" w:rsidRDefault="00C37B29">
      <w:r>
        <w:rPr>
          <w:noProof/>
        </w:rPr>
        <w:drawing>
          <wp:inline distT="0" distB="0" distL="114300" distR="114300" wp14:anchorId="16289952" wp14:editId="2E8EA1B4">
            <wp:extent cx="5269865" cy="3147695"/>
            <wp:effectExtent l="0" t="0" r="6985" b="14605"/>
            <wp:docPr id="4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6"/>
                    <pic:cNvPicPr>
                      <a:picLocks noChangeAspect="1"/>
                    </pic:cNvPicPr>
                  </pic:nvPicPr>
                  <pic:blipFill>
                    <a:blip r:embed="rId383"/>
                    <a:stretch>
                      <a:fillRect/>
                    </a:stretch>
                  </pic:blipFill>
                  <pic:spPr>
                    <a:xfrm>
                      <a:off x="0" y="0"/>
                      <a:ext cx="5269865" cy="3147695"/>
                    </a:xfrm>
                    <a:prstGeom prst="rect">
                      <a:avLst/>
                    </a:prstGeom>
                    <a:noFill/>
                    <a:ln>
                      <a:noFill/>
                    </a:ln>
                  </pic:spPr>
                </pic:pic>
              </a:graphicData>
            </a:graphic>
          </wp:inline>
        </w:drawing>
      </w:r>
    </w:p>
    <w:p w14:paraId="61EFE9FB" w14:textId="77777777" w:rsidR="00DB7ACC" w:rsidRDefault="00DB7ACC"/>
    <w:p w14:paraId="4BF032CD" w14:textId="77777777" w:rsidR="00DB7ACC" w:rsidRDefault="00C37B29">
      <w:r>
        <w:rPr>
          <w:noProof/>
        </w:rPr>
        <w:drawing>
          <wp:inline distT="0" distB="0" distL="114300" distR="114300" wp14:anchorId="30DE31BC" wp14:editId="5726CDBD">
            <wp:extent cx="5561330" cy="3379470"/>
            <wp:effectExtent l="0" t="0" r="1270" b="11430"/>
            <wp:docPr id="47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7"/>
                    <pic:cNvPicPr>
                      <a:picLocks noChangeAspect="1"/>
                    </pic:cNvPicPr>
                  </pic:nvPicPr>
                  <pic:blipFill>
                    <a:blip r:embed="rId384"/>
                    <a:stretch>
                      <a:fillRect/>
                    </a:stretch>
                  </pic:blipFill>
                  <pic:spPr>
                    <a:xfrm>
                      <a:off x="0" y="0"/>
                      <a:ext cx="5561330" cy="3379470"/>
                    </a:xfrm>
                    <a:prstGeom prst="rect">
                      <a:avLst/>
                    </a:prstGeom>
                    <a:noFill/>
                    <a:ln>
                      <a:noFill/>
                    </a:ln>
                  </pic:spPr>
                </pic:pic>
              </a:graphicData>
            </a:graphic>
          </wp:inline>
        </w:drawing>
      </w:r>
    </w:p>
    <w:p w14:paraId="58D9BC89" w14:textId="77777777" w:rsidR="00DB7ACC" w:rsidRDefault="00DB7ACC"/>
    <w:p w14:paraId="3422BA59" w14:textId="77777777" w:rsidR="00DB7ACC" w:rsidRDefault="00C37B29">
      <w:r>
        <w:rPr>
          <w:rFonts w:hint="eastAsia"/>
        </w:rPr>
        <w:t xml:space="preserve">    /**</w:t>
      </w:r>
    </w:p>
    <w:p w14:paraId="3353B55C" w14:textId="77777777" w:rsidR="00DB7ACC" w:rsidRDefault="00C37B29">
      <w:r>
        <w:rPr>
          <w:rFonts w:hint="eastAsia"/>
        </w:rPr>
        <w:t xml:space="preserve">     * </w:t>
      </w:r>
      <w:r>
        <w:rPr>
          <w:rFonts w:hint="eastAsia"/>
        </w:rPr>
        <w:t>编辑距离</w:t>
      </w:r>
    </w:p>
    <w:p w14:paraId="2D6159C6" w14:textId="77777777" w:rsidR="00DB7ACC" w:rsidRDefault="00C37B29">
      <w:r>
        <w:rPr>
          <w:rFonts w:hint="eastAsia"/>
        </w:rPr>
        <w:t xml:space="preserve">     * @param word1</w:t>
      </w:r>
    </w:p>
    <w:p w14:paraId="0ABDC21F" w14:textId="77777777" w:rsidR="00DB7ACC" w:rsidRDefault="00C37B29">
      <w:r>
        <w:rPr>
          <w:rFonts w:hint="eastAsia"/>
        </w:rPr>
        <w:t xml:space="preserve">     * @param word2</w:t>
      </w:r>
    </w:p>
    <w:p w14:paraId="2CCCD3CA" w14:textId="77777777" w:rsidR="00DB7ACC" w:rsidRDefault="00C37B29">
      <w:r>
        <w:rPr>
          <w:rFonts w:hint="eastAsia"/>
        </w:rPr>
        <w:t xml:space="preserve">     * @return</w:t>
      </w:r>
    </w:p>
    <w:p w14:paraId="48E5AC85" w14:textId="77777777" w:rsidR="00DB7ACC" w:rsidRDefault="00C37B29">
      <w:r>
        <w:rPr>
          <w:rFonts w:hint="eastAsia"/>
        </w:rPr>
        <w:lastRenderedPageBreak/>
        <w:t xml:space="preserve">     */</w:t>
      </w:r>
    </w:p>
    <w:p w14:paraId="2E1856BD" w14:textId="77777777" w:rsidR="00DB7ACC" w:rsidRDefault="00C37B29">
      <w:r>
        <w:rPr>
          <w:rFonts w:hint="eastAsia"/>
        </w:rPr>
        <w:t xml:space="preserve">    public int minDistance(String word1, String word2) {</w:t>
      </w:r>
    </w:p>
    <w:p w14:paraId="76C46421" w14:textId="77777777" w:rsidR="00DB7ACC" w:rsidRDefault="00C37B29">
      <w:pPr>
        <w:rPr>
          <w:highlight w:val="green"/>
        </w:rPr>
      </w:pPr>
      <w:r>
        <w:rPr>
          <w:rFonts w:hint="eastAsia"/>
          <w:highlight w:val="green"/>
        </w:rPr>
        <w:t xml:space="preserve">        // dp[i][j] </w:t>
      </w:r>
      <w:r>
        <w:rPr>
          <w:rFonts w:hint="eastAsia"/>
          <w:highlight w:val="green"/>
        </w:rPr>
        <w:t>字符串中</w:t>
      </w:r>
      <w:r>
        <w:rPr>
          <w:rFonts w:hint="eastAsia"/>
          <w:highlight w:val="green"/>
        </w:rPr>
        <w:t xml:space="preserve">word1[0..i] </w:t>
      </w:r>
      <w:r>
        <w:rPr>
          <w:rFonts w:hint="eastAsia"/>
          <w:highlight w:val="green"/>
        </w:rPr>
        <w:t>编辑为</w:t>
      </w:r>
      <w:r>
        <w:rPr>
          <w:rFonts w:hint="eastAsia"/>
          <w:highlight w:val="green"/>
        </w:rPr>
        <w:t>word2[0...j]</w:t>
      </w:r>
      <w:r>
        <w:rPr>
          <w:rFonts w:hint="eastAsia"/>
          <w:highlight w:val="green"/>
        </w:rPr>
        <w:t>所需要的的最小次数</w:t>
      </w:r>
    </w:p>
    <w:p w14:paraId="67422D2A" w14:textId="77777777" w:rsidR="00DB7ACC" w:rsidRDefault="00C37B29">
      <w:pPr>
        <w:rPr>
          <w:highlight w:val="green"/>
        </w:rPr>
      </w:pPr>
      <w:r>
        <w:rPr>
          <w:rFonts w:hint="eastAsia"/>
          <w:highlight w:val="green"/>
        </w:rPr>
        <w:t xml:space="preserve">        //  dp[i][j]=   dp[i-1][j-1] word1[i]==word2[j]</w:t>
      </w:r>
    </w:p>
    <w:p w14:paraId="70CB82BD" w14:textId="77777777" w:rsidR="00DB7ACC" w:rsidRDefault="00C37B29">
      <w:pPr>
        <w:rPr>
          <w:highlight w:val="green"/>
        </w:rPr>
      </w:pPr>
      <w:r>
        <w:rPr>
          <w:rFonts w:hint="eastAsia"/>
          <w:highlight w:val="green"/>
        </w:rPr>
        <w:t xml:space="preserve">        //              dp[i-1][j]+1   </w:t>
      </w:r>
      <w:r>
        <w:rPr>
          <w:rFonts w:hint="eastAsia"/>
          <w:highlight w:val="green"/>
        </w:rPr>
        <w:t>删除操作</w:t>
      </w:r>
      <w:r>
        <w:rPr>
          <w:rFonts w:hint="eastAsia"/>
          <w:highlight w:val="green"/>
        </w:rPr>
        <w:t>word1[i]!=word2[j]</w:t>
      </w:r>
    </w:p>
    <w:p w14:paraId="4A638EBC" w14:textId="77777777" w:rsidR="00DB7ACC" w:rsidRDefault="00C37B29">
      <w:pPr>
        <w:rPr>
          <w:highlight w:val="green"/>
        </w:rPr>
      </w:pPr>
      <w:r>
        <w:rPr>
          <w:rFonts w:hint="eastAsia"/>
          <w:highlight w:val="green"/>
        </w:rPr>
        <w:t xml:space="preserve">        //          </w:t>
      </w:r>
      <w:r>
        <w:rPr>
          <w:rFonts w:hint="eastAsia"/>
          <w:highlight w:val="green"/>
        </w:rPr>
        <w:t xml:space="preserve">    dp[i][j-1]+1   </w:t>
      </w:r>
      <w:r>
        <w:rPr>
          <w:rFonts w:hint="eastAsia"/>
          <w:highlight w:val="green"/>
        </w:rPr>
        <w:t>插入操作</w:t>
      </w:r>
    </w:p>
    <w:p w14:paraId="6867A8B9" w14:textId="77777777" w:rsidR="00DB7ACC" w:rsidRDefault="00C37B29">
      <w:pPr>
        <w:rPr>
          <w:highlight w:val="green"/>
        </w:rPr>
      </w:pPr>
      <w:r>
        <w:rPr>
          <w:rFonts w:hint="eastAsia"/>
          <w:highlight w:val="green"/>
        </w:rPr>
        <w:t xml:space="preserve">        //                dp[i-1][j-1]+1 </w:t>
      </w:r>
      <w:r>
        <w:rPr>
          <w:rFonts w:hint="eastAsia"/>
          <w:highlight w:val="green"/>
        </w:rPr>
        <w:t>替换操作</w:t>
      </w:r>
    </w:p>
    <w:p w14:paraId="6BC0A6A8" w14:textId="77777777" w:rsidR="00DB7ACC" w:rsidRDefault="00C37B29">
      <w:r>
        <w:rPr>
          <w:rFonts w:hint="eastAsia"/>
        </w:rPr>
        <w:t xml:space="preserve">        if(word2==null&amp;&amp;word1==null) return 0;</w:t>
      </w:r>
    </w:p>
    <w:p w14:paraId="58C678FC" w14:textId="77777777" w:rsidR="00DB7ACC" w:rsidRDefault="00C37B29">
      <w:r>
        <w:rPr>
          <w:rFonts w:hint="eastAsia"/>
        </w:rPr>
        <w:t xml:space="preserve">        int length1 = word1.length();</w:t>
      </w:r>
    </w:p>
    <w:p w14:paraId="511C426C" w14:textId="77777777" w:rsidR="00DB7ACC" w:rsidRDefault="00C37B29">
      <w:r>
        <w:rPr>
          <w:rFonts w:hint="eastAsia"/>
        </w:rPr>
        <w:t xml:space="preserve">        int length2= word2.length();</w:t>
      </w:r>
    </w:p>
    <w:p w14:paraId="442D1222" w14:textId="77777777" w:rsidR="00DB7ACC" w:rsidRDefault="00DB7ACC"/>
    <w:p w14:paraId="101D8795" w14:textId="77777777" w:rsidR="00DB7ACC" w:rsidRDefault="00DB7ACC"/>
    <w:p w14:paraId="57E721D0" w14:textId="77777777" w:rsidR="00DB7ACC" w:rsidRDefault="00C37B29">
      <w:r>
        <w:rPr>
          <w:rFonts w:hint="eastAsia"/>
        </w:rPr>
        <w:t xml:space="preserve">        int[][] dp = new int[length1+1][length2+1];</w:t>
      </w:r>
    </w:p>
    <w:p w14:paraId="59091BBA" w14:textId="77777777" w:rsidR="00DB7ACC" w:rsidRDefault="00C37B29">
      <w:r>
        <w:rPr>
          <w:rFonts w:hint="eastAsia"/>
        </w:rPr>
        <w:t xml:space="preserve">        //</w:t>
      </w:r>
      <w:r>
        <w:rPr>
          <w:rFonts w:hint="eastAsia"/>
        </w:rPr>
        <w:t xml:space="preserve"> </w:t>
      </w:r>
      <w:r>
        <w:rPr>
          <w:rFonts w:hint="eastAsia"/>
        </w:rPr>
        <w:t>第一行</w:t>
      </w:r>
    </w:p>
    <w:p w14:paraId="4D798F61" w14:textId="77777777" w:rsidR="00DB7ACC" w:rsidRDefault="00C37B29">
      <w:r>
        <w:rPr>
          <w:rFonts w:hint="eastAsia"/>
        </w:rPr>
        <w:t xml:space="preserve">        for(int i=0;i&lt;length2+1;i++) dp[0][i]=i;</w:t>
      </w:r>
    </w:p>
    <w:p w14:paraId="4B7E49CA" w14:textId="77777777" w:rsidR="00DB7ACC" w:rsidRDefault="00C37B29">
      <w:r>
        <w:rPr>
          <w:rFonts w:hint="eastAsia"/>
        </w:rPr>
        <w:t xml:space="preserve">        // </w:t>
      </w:r>
      <w:r>
        <w:rPr>
          <w:rFonts w:hint="eastAsia"/>
        </w:rPr>
        <w:t>第一列</w:t>
      </w:r>
    </w:p>
    <w:p w14:paraId="46E1A426" w14:textId="77777777" w:rsidR="00DB7ACC" w:rsidRDefault="00C37B29">
      <w:r>
        <w:rPr>
          <w:rFonts w:hint="eastAsia"/>
        </w:rPr>
        <w:t xml:space="preserve">        for(int i=0;i&lt;length1+1;i++) dp[i][0]=i;</w:t>
      </w:r>
    </w:p>
    <w:p w14:paraId="59631082" w14:textId="77777777" w:rsidR="00DB7ACC" w:rsidRDefault="00DB7ACC"/>
    <w:p w14:paraId="487D28BD" w14:textId="77777777" w:rsidR="00DB7ACC" w:rsidRDefault="00C37B29">
      <w:r>
        <w:rPr>
          <w:rFonts w:hint="eastAsia"/>
        </w:rPr>
        <w:t xml:space="preserve">        for(int i=1;i&lt;length1+1;i++){</w:t>
      </w:r>
    </w:p>
    <w:p w14:paraId="0490A884" w14:textId="77777777" w:rsidR="00DB7ACC" w:rsidRDefault="00C37B29">
      <w:r>
        <w:rPr>
          <w:rFonts w:hint="eastAsia"/>
        </w:rPr>
        <w:t xml:space="preserve">            for(int j=1;j&lt;length2+1;j++) {</w:t>
      </w:r>
    </w:p>
    <w:p w14:paraId="3C9D78DD" w14:textId="77777777" w:rsidR="00DB7ACC" w:rsidRDefault="00C37B29">
      <w:r>
        <w:rPr>
          <w:rFonts w:hint="eastAsia"/>
        </w:rPr>
        <w:t xml:space="preserve">                dp[i][j] = Integer.MAX_VALUE;</w:t>
      </w:r>
    </w:p>
    <w:p w14:paraId="003296DF" w14:textId="77777777" w:rsidR="00DB7ACC" w:rsidRDefault="00C37B29">
      <w:r>
        <w:rPr>
          <w:rFonts w:hint="eastAsia"/>
        </w:rPr>
        <w:t xml:space="preserve">                if (word1.charAt(i - 1) == word2.charAt(j - 1)) {</w:t>
      </w:r>
    </w:p>
    <w:p w14:paraId="2FD2A1A9" w14:textId="77777777" w:rsidR="00DB7ACC" w:rsidRDefault="00C37B29">
      <w:r>
        <w:rPr>
          <w:rFonts w:hint="eastAsia"/>
        </w:rPr>
        <w:t xml:space="preserve">                    dp[i][j] = dp[i - 1][j - 1];</w:t>
      </w:r>
    </w:p>
    <w:p w14:paraId="3E909029" w14:textId="77777777" w:rsidR="00DB7ACC" w:rsidRDefault="00C37B29">
      <w:r>
        <w:rPr>
          <w:rFonts w:hint="eastAsia"/>
        </w:rPr>
        <w:t xml:space="preserve">                } else {</w:t>
      </w:r>
    </w:p>
    <w:p w14:paraId="4AF74CDC" w14:textId="77777777" w:rsidR="00DB7ACC" w:rsidRDefault="00C37B29">
      <w:r>
        <w:rPr>
          <w:rFonts w:hint="eastAsia"/>
        </w:rPr>
        <w:t xml:space="preserve">                    // dp[i][j] -&gt;dp[i-1][j] </w:t>
      </w:r>
      <w:r>
        <w:rPr>
          <w:rFonts w:hint="eastAsia"/>
        </w:rPr>
        <w:t>删</w:t>
      </w:r>
    </w:p>
    <w:p w14:paraId="0C4C7735" w14:textId="77777777" w:rsidR="00DB7ACC" w:rsidRDefault="00C37B29">
      <w:r>
        <w:rPr>
          <w:rFonts w:hint="eastAsia"/>
        </w:rPr>
        <w:t xml:space="preserve">                    // </w:t>
      </w:r>
      <w:r>
        <w:rPr>
          <w:rFonts w:hint="eastAsia"/>
        </w:rPr>
        <w:t xml:space="preserve">dp[i][j]-&gt;dp[i][j-1] </w:t>
      </w:r>
      <w:r>
        <w:rPr>
          <w:rFonts w:hint="eastAsia"/>
        </w:rPr>
        <w:t>曾</w:t>
      </w:r>
    </w:p>
    <w:p w14:paraId="6C85D337" w14:textId="77777777" w:rsidR="00DB7ACC" w:rsidRDefault="00C37B29">
      <w:r>
        <w:rPr>
          <w:rFonts w:hint="eastAsia"/>
        </w:rPr>
        <w:t xml:space="preserve">                    dp[i][j] = Math.min(dp[i - 1][j - 1] + 1, dp[i - 1][j] + 1);</w:t>
      </w:r>
    </w:p>
    <w:p w14:paraId="6504D033" w14:textId="77777777" w:rsidR="00DB7ACC" w:rsidRDefault="00C37B29">
      <w:r>
        <w:rPr>
          <w:rFonts w:hint="eastAsia"/>
        </w:rPr>
        <w:t xml:space="preserve">                    dp[i][j] = Math.min(dp[i][j], dp[i][j - 1] + 1);</w:t>
      </w:r>
    </w:p>
    <w:p w14:paraId="04B43209" w14:textId="77777777" w:rsidR="00DB7ACC" w:rsidRDefault="00C37B29">
      <w:r>
        <w:rPr>
          <w:rFonts w:hint="eastAsia"/>
        </w:rPr>
        <w:t xml:space="preserve">                }</w:t>
      </w:r>
    </w:p>
    <w:p w14:paraId="0FF04044" w14:textId="77777777" w:rsidR="00DB7ACC" w:rsidRDefault="00C37B29">
      <w:r>
        <w:rPr>
          <w:rFonts w:hint="eastAsia"/>
        </w:rPr>
        <w:t xml:space="preserve">            }</w:t>
      </w:r>
    </w:p>
    <w:p w14:paraId="0EDE1EA3" w14:textId="77777777" w:rsidR="00DB7ACC" w:rsidRDefault="00C37B29">
      <w:r>
        <w:rPr>
          <w:rFonts w:hint="eastAsia"/>
        </w:rPr>
        <w:t xml:space="preserve">        }</w:t>
      </w:r>
    </w:p>
    <w:p w14:paraId="7A4A13F3" w14:textId="77777777" w:rsidR="00DB7ACC" w:rsidRDefault="00C37B29">
      <w:r>
        <w:rPr>
          <w:rFonts w:hint="eastAsia"/>
        </w:rPr>
        <w:t xml:space="preserve">        return dp[length1][length2];</w:t>
      </w:r>
    </w:p>
    <w:p w14:paraId="06EC4F16" w14:textId="77777777" w:rsidR="00DB7ACC" w:rsidRDefault="00C37B29">
      <w:r>
        <w:rPr>
          <w:rFonts w:hint="eastAsia"/>
        </w:rPr>
        <w:t xml:space="preserve">    </w:t>
      </w:r>
      <w:r>
        <w:rPr>
          <w:rFonts w:hint="eastAsia"/>
        </w:rPr>
        <w:t>}</w:t>
      </w:r>
    </w:p>
    <w:p w14:paraId="32A2B192" w14:textId="77777777" w:rsidR="00DB7ACC" w:rsidRDefault="00DB7ACC">
      <w:pPr>
        <w:ind w:firstLine="480"/>
      </w:pPr>
    </w:p>
    <w:p w14:paraId="2682F8D2" w14:textId="77777777" w:rsidR="00DB7ACC" w:rsidRDefault="00DB7ACC">
      <w:pPr>
        <w:ind w:firstLine="480"/>
      </w:pPr>
    </w:p>
    <w:p w14:paraId="09904E69" w14:textId="77777777" w:rsidR="00DB7ACC" w:rsidRDefault="00C37B29">
      <w:pPr>
        <w:pStyle w:val="3"/>
      </w:pPr>
      <w:r>
        <w:rPr>
          <w:rFonts w:hint="eastAsia"/>
        </w:rPr>
        <w:lastRenderedPageBreak/>
        <w:t>正则表达式匹配</w:t>
      </w:r>
    </w:p>
    <w:p w14:paraId="001CB584" w14:textId="77777777" w:rsidR="00DB7ACC" w:rsidRDefault="00C37B29">
      <w:r>
        <w:rPr>
          <w:noProof/>
        </w:rPr>
        <w:drawing>
          <wp:inline distT="0" distB="0" distL="114300" distR="114300" wp14:anchorId="06AFC0B4" wp14:editId="1F80623B">
            <wp:extent cx="5269865" cy="4366895"/>
            <wp:effectExtent l="0" t="0" r="6985" b="14605"/>
            <wp:docPr id="47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8"/>
                    <pic:cNvPicPr>
                      <a:picLocks noChangeAspect="1"/>
                    </pic:cNvPicPr>
                  </pic:nvPicPr>
                  <pic:blipFill>
                    <a:blip r:embed="rId385"/>
                    <a:stretch>
                      <a:fillRect/>
                    </a:stretch>
                  </pic:blipFill>
                  <pic:spPr>
                    <a:xfrm>
                      <a:off x="0" y="0"/>
                      <a:ext cx="5269865" cy="4366895"/>
                    </a:xfrm>
                    <a:prstGeom prst="rect">
                      <a:avLst/>
                    </a:prstGeom>
                    <a:noFill/>
                    <a:ln>
                      <a:noFill/>
                    </a:ln>
                  </pic:spPr>
                </pic:pic>
              </a:graphicData>
            </a:graphic>
          </wp:inline>
        </w:drawing>
      </w:r>
    </w:p>
    <w:p w14:paraId="686C323D" w14:textId="77777777" w:rsidR="00DB7ACC" w:rsidRDefault="00DB7ACC"/>
    <w:p w14:paraId="19D02B3A" w14:textId="77777777" w:rsidR="00DB7ACC" w:rsidRDefault="00DB7ACC"/>
    <w:p w14:paraId="6217027F" w14:textId="77777777" w:rsidR="00DB7ACC" w:rsidRDefault="00C37B29">
      <w:r>
        <w:rPr>
          <w:rFonts w:hint="eastAsia"/>
        </w:rPr>
        <w:t xml:space="preserve">   public boolean isMatch(String s, String p) {</w:t>
      </w:r>
    </w:p>
    <w:p w14:paraId="27C7A558" w14:textId="77777777" w:rsidR="00DB7ACC" w:rsidRDefault="00C37B29">
      <w:r>
        <w:rPr>
          <w:rFonts w:hint="eastAsia"/>
        </w:rPr>
        <w:t xml:space="preserve">        if (s == null || p == null || (!p.isEmpty() &amp;&amp; p.charAt(0) == '*'))</w:t>
      </w:r>
    </w:p>
    <w:p w14:paraId="311EE754" w14:textId="77777777" w:rsidR="00DB7ACC" w:rsidRDefault="00C37B29">
      <w:r>
        <w:rPr>
          <w:rFonts w:hint="eastAsia"/>
        </w:rPr>
        <w:t xml:space="preserve">            return false;</w:t>
      </w:r>
    </w:p>
    <w:p w14:paraId="099D4A80" w14:textId="77777777" w:rsidR="00DB7ACC" w:rsidRDefault="00C37B29">
      <w:r>
        <w:rPr>
          <w:rFonts w:hint="eastAsia"/>
        </w:rPr>
        <w:t xml:space="preserve">        int m = s.length();</w:t>
      </w:r>
    </w:p>
    <w:p w14:paraId="723FC0D3" w14:textId="77777777" w:rsidR="00DB7ACC" w:rsidRDefault="00C37B29">
      <w:r>
        <w:rPr>
          <w:rFonts w:hint="eastAsia"/>
        </w:rPr>
        <w:t xml:space="preserve">        int n = p.length();</w:t>
      </w:r>
    </w:p>
    <w:p w14:paraId="12D564ED" w14:textId="77777777" w:rsidR="00DB7ACC" w:rsidRDefault="00C37B29">
      <w:r>
        <w:rPr>
          <w:rFonts w:hint="eastAsia"/>
        </w:rPr>
        <w:t xml:space="preserve">        boolean[][] dp = new boolean[m + 1][n + 1];</w:t>
      </w:r>
    </w:p>
    <w:p w14:paraId="1F8D9EC2" w14:textId="77777777" w:rsidR="00DB7ACC" w:rsidRDefault="00C37B29">
      <w:r>
        <w:rPr>
          <w:rFonts w:hint="eastAsia"/>
        </w:rPr>
        <w:t xml:space="preserve">        dp[0][0] = true;</w:t>
      </w:r>
    </w:p>
    <w:p w14:paraId="171036F8" w14:textId="77777777" w:rsidR="00DB7ACC" w:rsidRDefault="00C37B29">
      <w:r>
        <w:rPr>
          <w:rFonts w:hint="eastAsia"/>
        </w:rPr>
        <w:t xml:space="preserve">        for (int i = 1; i &lt; n; i++) {</w:t>
      </w:r>
    </w:p>
    <w:p w14:paraId="64198E4D" w14:textId="77777777" w:rsidR="00DB7ACC" w:rsidRDefault="00C37B29">
      <w:r>
        <w:rPr>
          <w:rFonts w:hint="eastAsia"/>
        </w:rPr>
        <w:t xml:space="preserve">            //</w:t>
      </w:r>
      <w:r>
        <w:rPr>
          <w:rFonts w:hint="eastAsia"/>
        </w:rPr>
        <w:t>如果</w:t>
      </w:r>
      <w:r>
        <w:rPr>
          <w:rFonts w:hint="eastAsia"/>
        </w:rPr>
        <w:t>p</w:t>
      </w:r>
      <w:r>
        <w:rPr>
          <w:rFonts w:hint="eastAsia"/>
        </w:rPr>
        <w:t>的第</w:t>
      </w:r>
      <w:r>
        <w:rPr>
          <w:rFonts w:hint="eastAsia"/>
        </w:rPr>
        <w:t>i+1</w:t>
      </w:r>
      <w:r>
        <w:rPr>
          <w:rFonts w:hint="eastAsia"/>
        </w:rPr>
        <w:t>个字符也就是</w:t>
      </w:r>
      <w:r>
        <w:rPr>
          <w:rFonts w:hint="eastAsia"/>
        </w:rPr>
        <w:t>p.charAt(i)</w:t>
      </w:r>
      <w:r>
        <w:rPr>
          <w:rFonts w:hint="eastAsia"/>
        </w:rPr>
        <w:t>是</w:t>
      </w:r>
      <w:r>
        <w:rPr>
          <w:rFonts w:hint="eastAsia"/>
        </w:rPr>
        <w:t>"*"</w:t>
      </w:r>
      <w:r>
        <w:rPr>
          <w:rFonts w:hint="eastAsia"/>
        </w:rPr>
        <w:t>的话，</w:t>
      </w:r>
    </w:p>
    <w:p w14:paraId="43750161" w14:textId="77777777" w:rsidR="00DB7ACC" w:rsidRDefault="00C37B29">
      <w:r>
        <w:rPr>
          <w:rFonts w:hint="eastAsia"/>
        </w:rPr>
        <w:t xml:space="preserve">            //</w:t>
      </w:r>
      <w:r>
        <w:rPr>
          <w:rFonts w:hint="eastAsia"/>
        </w:rPr>
        <w:t>那么他就可以把</w:t>
      </w:r>
      <w:r>
        <w:rPr>
          <w:rFonts w:hint="eastAsia"/>
        </w:rPr>
        <w:t>p</w:t>
      </w:r>
      <w:r>
        <w:rPr>
          <w:rFonts w:hint="eastAsia"/>
        </w:rPr>
        <w:t>的第</w:t>
      </w:r>
      <w:r>
        <w:rPr>
          <w:rFonts w:hint="eastAsia"/>
        </w:rPr>
        <w:t>i</w:t>
      </w:r>
      <w:r>
        <w:rPr>
          <w:rFonts w:hint="eastAsia"/>
        </w:rPr>
        <w:t>个字符给消掉（也就是匹配</w:t>
      </w:r>
      <w:r>
        <w:rPr>
          <w:rFonts w:hint="eastAsia"/>
        </w:rPr>
        <w:t>0</w:t>
      </w:r>
      <w:r>
        <w:rPr>
          <w:rFonts w:hint="eastAsia"/>
        </w:rPr>
        <w:t>次）。</w:t>
      </w:r>
    </w:p>
    <w:p w14:paraId="7AC2C52B" w14:textId="77777777" w:rsidR="00DB7ACC" w:rsidRDefault="00C37B29">
      <w:r>
        <w:rPr>
          <w:rFonts w:hint="eastAsia"/>
        </w:rPr>
        <w:t xml:space="preserve">            //</w:t>
      </w:r>
      <w:r>
        <w:rPr>
          <w:rFonts w:hint="eastAsia"/>
        </w:rPr>
        <w:t>我们只需要判断</w:t>
      </w:r>
      <w:r>
        <w:rPr>
          <w:rFonts w:hint="eastAsia"/>
        </w:rPr>
        <w:t>p</w:t>
      </w:r>
      <w:r>
        <w:rPr>
          <w:rFonts w:hint="eastAsia"/>
        </w:rPr>
        <w:t>的第</w:t>
      </w:r>
      <w:r>
        <w:rPr>
          <w:rFonts w:hint="eastAsia"/>
        </w:rPr>
        <w:t>i-1</w:t>
      </w:r>
      <w:r>
        <w:rPr>
          <w:rFonts w:hint="eastAsia"/>
        </w:rPr>
        <w:t>个字符和</w:t>
      </w:r>
      <w:r>
        <w:rPr>
          <w:rFonts w:hint="eastAsia"/>
        </w:rPr>
        <w:t>s</w:t>
      </w:r>
      <w:r>
        <w:rPr>
          <w:rFonts w:hint="eastAsia"/>
        </w:rPr>
        <w:t>的前</w:t>
      </w:r>
      <w:r>
        <w:rPr>
          <w:rFonts w:hint="eastAsia"/>
        </w:rPr>
        <w:t>0</w:t>
      </w:r>
      <w:r>
        <w:rPr>
          <w:rFonts w:hint="eastAsia"/>
        </w:rPr>
        <w:t>个字符是否匹</w:t>
      </w:r>
    </w:p>
    <w:p w14:paraId="1D130825" w14:textId="77777777" w:rsidR="00DB7ACC" w:rsidRDefault="00C37B29">
      <w:r>
        <w:rPr>
          <w:rFonts w:hint="eastAsia"/>
        </w:rPr>
        <w:t xml:space="preserve">          </w:t>
      </w:r>
      <w:r>
        <w:rPr>
          <w:rFonts w:hint="eastAsia"/>
        </w:rPr>
        <w:t xml:space="preserve">  //</w:t>
      </w:r>
      <w:r>
        <w:rPr>
          <w:rFonts w:hint="eastAsia"/>
        </w:rPr>
        <w:t>配即可。比如</w:t>
      </w:r>
      <w:r>
        <w:rPr>
          <w:rFonts w:hint="eastAsia"/>
        </w:rPr>
        <w:t>p</w:t>
      </w:r>
      <w:r>
        <w:rPr>
          <w:rFonts w:hint="eastAsia"/>
        </w:rPr>
        <w:t>是</w:t>
      </w:r>
      <w:r>
        <w:rPr>
          <w:rFonts w:hint="eastAsia"/>
        </w:rPr>
        <w:t>"a*b*"</w:t>
      </w:r>
      <w:r>
        <w:rPr>
          <w:rFonts w:hint="eastAsia"/>
        </w:rPr>
        <w:t>，如果要判断</w:t>
      </w:r>
      <w:r>
        <w:rPr>
          <w:rFonts w:hint="eastAsia"/>
        </w:rPr>
        <w:t>p</w:t>
      </w:r>
      <w:r>
        <w:rPr>
          <w:rFonts w:hint="eastAsia"/>
        </w:rPr>
        <w:t>的第</w:t>
      </w:r>
      <w:r>
        <w:rPr>
          <w:rFonts w:hint="eastAsia"/>
        </w:rPr>
        <w:t>4</w:t>
      </w:r>
      <w:r>
        <w:rPr>
          <w:rFonts w:hint="eastAsia"/>
        </w:rPr>
        <w:t>个字符</w:t>
      </w:r>
    </w:p>
    <w:p w14:paraId="7E2C414A" w14:textId="77777777" w:rsidR="00DB7ACC" w:rsidRDefault="00C37B29">
      <w:r>
        <w:rPr>
          <w:rFonts w:hint="eastAsia"/>
        </w:rPr>
        <w:t xml:space="preserve">            //"*"</w:t>
      </w:r>
      <w:r>
        <w:rPr>
          <w:rFonts w:hint="eastAsia"/>
        </w:rPr>
        <w:t>和</w:t>
      </w:r>
      <w:r>
        <w:rPr>
          <w:rFonts w:hint="eastAsia"/>
        </w:rPr>
        <w:t>s</w:t>
      </w:r>
      <w:r>
        <w:rPr>
          <w:rFonts w:hint="eastAsia"/>
        </w:rPr>
        <w:t>的前</w:t>
      </w:r>
      <w:r>
        <w:rPr>
          <w:rFonts w:hint="eastAsia"/>
        </w:rPr>
        <w:t>0</w:t>
      </w:r>
      <w:r>
        <w:rPr>
          <w:rFonts w:hint="eastAsia"/>
        </w:rPr>
        <w:t>个字符是否匹配，因为字符</w:t>
      </w:r>
      <w:r>
        <w:rPr>
          <w:rFonts w:hint="eastAsia"/>
        </w:rPr>
        <w:t>"*"</w:t>
      </w:r>
      <w:r>
        <w:rPr>
          <w:rFonts w:hint="eastAsia"/>
        </w:rPr>
        <w:t>可以消去</w:t>
      </w:r>
    </w:p>
    <w:p w14:paraId="02D1A986" w14:textId="77777777" w:rsidR="00DB7ACC" w:rsidRDefault="00C37B29">
      <w:r>
        <w:rPr>
          <w:rFonts w:hint="eastAsia"/>
        </w:rPr>
        <w:t xml:space="preserve">            //</w:t>
      </w:r>
      <w:r>
        <w:rPr>
          <w:rFonts w:hint="eastAsia"/>
        </w:rPr>
        <w:t>前面的任意字符，只需要判断</w:t>
      </w:r>
      <w:r>
        <w:rPr>
          <w:rFonts w:hint="eastAsia"/>
        </w:rPr>
        <w:t>p</w:t>
      </w:r>
      <w:r>
        <w:rPr>
          <w:rFonts w:hint="eastAsia"/>
        </w:rPr>
        <w:t>的</w:t>
      </w:r>
      <w:r>
        <w:rPr>
          <w:rFonts w:hint="eastAsia"/>
        </w:rPr>
        <w:t>"a*"</w:t>
      </w:r>
      <w:r>
        <w:rPr>
          <w:rFonts w:hint="eastAsia"/>
        </w:rPr>
        <w:t>和</w:t>
      </w:r>
      <w:r>
        <w:rPr>
          <w:rFonts w:hint="eastAsia"/>
        </w:rPr>
        <w:t>s</w:t>
      </w:r>
      <w:r>
        <w:rPr>
          <w:rFonts w:hint="eastAsia"/>
        </w:rPr>
        <w:t>的前</w:t>
      </w:r>
      <w:r>
        <w:rPr>
          <w:rFonts w:hint="eastAsia"/>
        </w:rPr>
        <w:t>0</w:t>
      </w:r>
      <w:r>
        <w:rPr>
          <w:rFonts w:hint="eastAsia"/>
        </w:rPr>
        <w:t>个字</w:t>
      </w:r>
    </w:p>
    <w:p w14:paraId="4061340D" w14:textId="77777777" w:rsidR="00DB7ACC" w:rsidRDefault="00C37B29">
      <w:r>
        <w:rPr>
          <w:rFonts w:hint="eastAsia"/>
        </w:rPr>
        <w:t xml:space="preserve">            //</w:t>
      </w:r>
      <w:r>
        <w:rPr>
          <w:rFonts w:hint="eastAsia"/>
        </w:rPr>
        <w:t>符是否匹配即可</w:t>
      </w:r>
    </w:p>
    <w:p w14:paraId="6C169D4E" w14:textId="77777777" w:rsidR="00DB7ACC" w:rsidRDefault="00C37B29">
      <w:r>
        <w:rPr>
          <w:rFonts w:hint="eastAsia"/>
        </w:rPr>
        <w:t xml:space="preserve">            if (p.charAt(i) == '*' &amp;&amp; dp[0][i - 1]) {</w:t>
      </w:r>
    </w:p>
    <w:p w14:paraId="3A9DAE3A" w14:textId="77777777" w:rsidR="00DB7ACC" w:rsidRDefault="00C37B29">
      <w:r>
        <w:rPr>
          <w:rFonts w:hint="eastAsia"/>
        </w:rPr>
        <w:lastRenderedPageBreak/>
        <w:t xml:space="preserve">                dp[0][i + 1] = true;</w:t>
      </w:r>
    </w:p>
    <w:p w14:paraId="4E31A855" w14:textId="77777777" w:rsidR="00DB7ACC" w:rsidRDefault="00C37B29">
      <w:r>
        <w:rPr>
          <w:rFonts w:hint="eastAsia"/>
        </w:rPr>
        <w:t xml:space="preserve">            }</w:t>
      </w:r>
    </w:p>
    <w:p w14:paraId="6213A6BC" w14:textId="77777777" w:rsidR="00DB7ACC" w:rsidRDefault="00C37B29">
      <w:r>
        <w:rPr>
          <w:rFonts w:hint="eastAsia"/>
        </w:rPr>
        <w:t xml:space="preserve">        }</w:t>
      </w:r>
    </w:p>
    <w:p w14:paraId="26F05CAE" w14:textId="77777777" w:rsidR="00DB7ACC" w:rsidRDefault="00C37B29">
      <w:r>
        <w:rPr>
          <w:rFonts w:hint="eastAsia"/>
        </w:rPr>
        <w:t xml:space="preserve">    </w:t>
      </w:r>
      <w:r>
        <w:rPr>
          <w:rFonts w:hint="eastAsia"/>
        </w:rPr>
        <w:t xml:space="preserve">    for (int i = 0; i &lt; m; i++) {</w:t>
      </w:r>
    </w:p>
    <w:p w14:paraId="6E2045A4" w14:textId="77777777" w:rsidR="00DB7ACC" w:rsidRDefault="00C37B29">
      <w:r>
        <w:rPr>
          <w:rFonts w:hint="eastAsia"/>
        </w:rPr>
        <w:t xml:space="preserve">            for (int j = 0; j &lt; n; j++) {</w:t>
      </w:r>
    </w:p>
    <w:p w14:paraId="671C9AE3" w14:textId="77777777" w:rsidR="00DB7ACC" w:rsidRDefault="00C37B29">
      <w:r>
        <w:rPr>
          <w:rFonts w:hint="eastAsia"/>
        </w:rPr>
        <w:t xml:space="preserve">                if (p.charAt(j) == s.charAt(i) || p.charAt(j) == '.') {</w:t>
      </w:r>
    </w:p>
    <w:p w14:paraId="4F6EEF79" w14:textId="77777777" w:rsidR="00DB7ACC" w:rsidRDefault="00C37B29">
      <w:r>
        <w:rPr>
          <w:rFonts w:hint="eastAsia"/>
        </w:rPr>
        <w:t xml:space="preserve">                    dp[i + 1][j + 1] = dp[i][j];</w:t>
      </w:r>
    </w:p>
    <w:p w14:paraId="6DE5DC35" w14:textId="77777777" w:rsidR="00DB7ACC" w:rsidRDefault="00C37B29">
      <w:r>
        <w:rPr>
          <w:rFonts w:hint="eastAsia"/>
        </w:rPr>
        <w:t xml:space="preserve">                } else if (p.charAt(j) == '*') {</w:t>
      </w:r>
    </w:p>
    <w:p w14:paraId="263DC2A2" w14:textId="77777777" w:rsidR="00DB7ACC" w:rsidRDefault="00C37B29">
      <w:r>
        <w:rPr>
          <w:rFonts w:hint="eastAsia"/>
        </w:rPr>
        <w:t xml:space="preserve">          </w:t>
      </w:r>
      <w:r>
        <w:rPr>
          <w:rFonts w:hint="eastAsia"/>
        </w:rPr>
        <w:t xml:space="preserve">          //</w:t>
      </w:r>
      <w:r>
        <w:rPr>
          <w:rFonts w:hint="eastAsia"/>
        </w:rPr>
        <w:t>递归公式</w:t>
      </w:r>
    </w:p>
    <w:p w14:paraId="2A60918D" w14:textId="77777777" w:rsidR="00DB7ACC" w:rsidRDefault="00C37B29">
      <w:r>
        <w:rPr>
          <w:rFonts w:hint="eastAsia"/>
        </w:rPr>
        <w:t xml:space="preserve">                    if (p.charAt(j - 1) == s.charAt(i) || p.charAt(j - 1) == '.') {</w:t>
      </w:r>
    </w:p>
    <w:p w14:paraId="55BC99C0" w14:textId="77777777" w:rsidR="00DB7ACC" w:rsidRDefault="00C37B29">
      <w:r>
        <w:rPr>
          <w:rFonts w:hint="eastAsia"/>
        </w:rPr>
        <w:t xml:space="preserve">                        dp[i + 1][j + 1] = dp[i][j + 1];</w:t>
      </w:r>
    </w:p>
    <w:p w14:paraId="3F633830" w14:textId="77777777" w:rsidR="00DB7ACC" w:rsidRDefault="00C37B29">
      <w:r>
        <w:rPr>
          <w:rFonts w:hint="eastAsia"/>
        </w:rPr>
        <w:t xml:space="preserve">                    }</w:t>
      </w:r>
    </w:p>
    <w:p w14:paraId="5C6F5051" w14:textId="77777777" w:rsidR="00DB7ACC" w:rsidRDefault="00C37B29">
      <w:r>
        <w:rPr>
          <w:rFonts w:hint="eastAsia"/>
        </w:rPr>
        <w:t xml:space="preserve">                    dp[i + 1][j + 1] |= dp[i + 1][j - 1];</w:t>
      </w:r>
    </w:p>
    <w:p w14:paraId="35692D2F" w14:textId="77777777" w:rsidR="00DB7ACC" w:rsidRDefault="00C37B29">
      <w:r>
        <w:rPr>
          <w:rFonts w:hint="eastAsia"/>
        </w:rPr>
        <w:t xml:space="preserve">                }</w:t>
      </w:r>
    </w:p>
    <w:p w14:paraId="1EF74449" w14:textId="77777777" w:rsidR="00DB7ACC" w:rsidRDefault="00C37B29">
      <w:r>
        <w:rPr>
          <w:rFonts w:hint="eastAsia"/>
        </w:rPr>
        <w:t xml:space="preserve">            }</w:t>
      </w:r>
    </w:p>
    <w:p w14:paraId="0F0360B1" w14:textId="77777777" w:rsidR="00DB7ACC" w:rsidRDefault="00C37B29">
      <w:r>
        <w:rPr>
          <w:rFonts w:hint="eastAsia"/>
        </w:rPr>
        <w:t xml:space="preserve">        }</w:t>
      </w:r>
    </w:p>
    <w:p w14:paraId="0FA1144F" w14:textId="77777777" w:rsidR="00DB7ACC" w:rsidRDefault="00C37B29">
      <w:r>
        <w:rPr>
          <w:rFonts w:hint="eastAsia"/>
        </w:rPr>
        <w:t xml:space="preserve">        ret</w:t>
      </w:r>
    </w:p>
    <w:p w14:paraId="3194E268" w14:textId="77777777" w:rsidR="00DB7ACC" w:rsidRDefault="00DB7ACC"/>
    <w:p w14:paraId="37BE831A" w14:textId="77777777" w:rsidR="00DB7ACC" w:rsidRDefault="00C37B29">
      <w:pPr>
        <w:pStyle w:val="3"/>
      </w:pPr>
      <w:r>
        <w:rPr>
          <w:rFonts w:hint="eastAsia"/>
        </w:rPr>
        <w:t>通配符匹配</w:t>
      </w:r>
    </w:p>
    <w:p w14:paraId="22B855B0" w14:textId="77777777" w:rsidR="00DB7ACC" w:rsidRDefault="00C37B29">
      <w:r>
        <w:rPr>
          <w:noProof/>
        </w:rPr>
        <w:drawing>
          <wp:inline distT="0" distB="0" distL="114300" distR="114300" wp14:anchorId="1B4524B0" wp14:editId="469D30B4">
            <wp:extent cx="5268595" cy="2800985"/>
            <wp:effectExtent l="0" t="0" r="8255" b="18415"/>
            <wp:docPr id="47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10"/>
                    <pic:cNvPicPr>
                      <a:picLocks noChangeAspect="1"/>
                    </pic:cNvPicPr>
                  </pic:nvPicPr>
                  <pic:blipFill>
                    <a:blip r:embed="rId386"/>
                    <a:stretch>
                      <a:fillRect/>
                    </a:stretch>
                  </pic:blipFill>
                  <pic:spPr>
                    <a:xfrm>
                      <a:off x="0" y="0"/>
                      <a:ext cx="5268595" cy="2800985"/>
                    </a:xfrm>
                    <a:prstGeom prst="rect">
                      <a:avLst/>
                    </a:prstGeom>
                    <a:noFill/>
                    <a:ln>
                      <a:noFill/>
                    </a:ln>
                  </pic:spPr>
                </pic:pic>
              </a:graphicData>
            </a:graphic>
          </wp:inline>
        </w:drawing>
      </w:r>
    </w:p>
    <w:p w14:paraId="14BC013B" w14:textId="77777777" w:rsidR="00DB7ACC" w:rsidRDefault="00C37B29">
      <w:r>
        <w:rPr>
          <w:noProof/>
        </w:rPr>
        <w:lastRenderedPageBreak/>
        <w:drawing>
          <wp:inline distT="0" distB="0" distL="114300" distR="114300" wp14:anchorId="17624F25" wp14:editId="31830B8B">
            <wp:extent cx="5270500" cy="3014980"/>
            <wp:effectExtent l="0" t="0" r="6350" b="13970"/>
            <wp:docPr id="47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13"/>
                    <pic:cNvPicPr>
                      <a:picLocks noChangeAspect="1"/>
                    </pic:cNvPicPr>
                  </pic:nvPicPr>
                  <pic:blipFill>
                    <a:blip r:embed="rId387"/>
                    <a:stretch>
                      <a:fillRect/>
                    </a:stretch>
                  </pic:blipFill>
                  <pic:spPr>
                    <a:xfrm>
                      <a:off x="0" y="0"/>
                      <a:ext cx="5270500" cy="3014980"/>
                    </a:xfrm>
                    <a:prstGeom prst="rect">
                      <a:avLst/>
                    </a:prstGeom>
                    <a:noFill/>
                    <a:ln>
                      <a:noFill/>
                    </a:ln>
                  </pic:spPr>
                </pic:pic>
              </a:graphicData>
            </a:graphic>
          </wp:inline>
        </w:drawing>
      </w:r>
    </w:p>
    <w:p w14:paraId="0B87E212" w14:textId="77777777" w:rsidR="00DB7ACC" w:rsidRDefault="00DB7ACC"/>
    <w:p w14:paraId="76F87167" w14:textId="77777777" w:rsidR="00DB7ACC" w:rsidRDefault="00DB7ACC"/>
    <w:p w14:paraId="34236458" w14:textId="77777777" w:rsidR="00DB7ACC" w:rsidRDefault="00C37B29">
      <w:r>
        <w:t xml:space="preserve">    public boolean isMatch(String s, String p) {</w:t>
      </w:r>
    </w:p>
    <w:p w14:paraId="4CCD5B69" w14:textId="77777777" w:rsidR="00DB7ACC" w:rsidRDefault="00C37B29">
      <w:r>
        <w:t xml:space="preserve">   if(s==null&amp;&amp;p==null) return true;</w:t>
      </w:r>
    </w:p>
    <w:p w14:paraId="7D38A402" w14:textId="77777777" w:rsidR="00DB7ACC" w:rsidRDefault="00C37B29">
      <w:r>
        <w:t xml:space="preserve">        if(s==null||p==null) return false;</w:t>
      </w:r>
    </w:p>
    <w:p w14:paraId="00F8CAE7" w14:textId="77777777" w:rsidR="00DB7ACC" w:rsidRDefault="00C37B29">
      <w:r>
        <w:t xml:space="preserve">        int len1 = p.length(), len2 = s.length();</w:t>
      </w:r>
    </w:p>
    <w:p w14:paraId="638CC23A" w14:textId="77777777" w:rsidR="00DB7ACC" w:rsidRDefault="00C37B29">
      <w:r>
        <w:t xml:space="preserve">        boolean[][] dp = new boolean[len1 + 1] [len2 + 1];</w:t>
      </w:r>
    </w:p>
    <w:p w14:paraId="2A0421C2" w14:textId="77777777" w:rsidR="00DB7ACC" w:rsidRDefault="00C37B29">
      <w:r>
        <w:t xml:space="preserve">        dp[0][0] = true;</w:t>
      </w:r>
    </w:p>
    <w:p w14:paraId="7B8FE9FD" w14:textId="77777777" w:rsidR="00DB7ACC" w:rsidRDefault="00DB7ACC"/>
    <w:p w14:paraId="5B1078EF" w14:textId="77777777" w:rsidR="00DB7ACC" w:rsidRDefault="00C37B29">
      <w:r>
        <w:t xml:space="preserve">        // </w:t>
      </w:r>
      <w:r>
        <w:t>处理一下匹配串</w:t>
      </w:r>
      <w:r>
        <w:t xml:space="preserve"> p </w:t>
      </w:r>
      <w:r>
        <w:t>以若干个星号开头的情况。因为星号是可以匹配空串的：</w:t>
      </w:r>
    </w:p>
    <w:p w14:paraId="21FC4391" w14:textId="77777777" w:rsidR="00DB7ACC" w:rsidRDefault="00C37B29">
      <w:r>
        <w:t xml:space="preserve">        for (int i = 1; i &lt;= len1; i++) {</w:t>
      </w:r>
    </w:p>
    <w:p w14:paraId="65B8C3E0" w14:textId="77777777" w:rsidR="00DB7ACC" w:rsidRDefault="00C37B29">
      <w:r>
        <w:t xml:space="preserve">            if (p.charAt(i - 1) </w:t>
      </w:r>
      <w:r>
        <w:t>!= '*') {</w:t>
      </w:r>
    </w:p>
    <w:p w14:paraId="7C3F5D09" w14:textId="77777777" w:rsidR="00DB7ACC" w:rsidRDefault="00C37B29">
      <w:r>
        <w:t xml:space="preserve">                break;</w:t>
      </w:r>
    </w:p>
    <w:p w14:paraId="25E11B5B" w14:textId="77777777" w:rsidR="00DB7ACC" w:rsidRDefault="00C37B29">
      <w:r>
        <w:t xml:space="preserve">            }</w:t>
      </w:r>
    </w:p>
    <w:p w14:paraId="47E339EA" w14:textId="77777777" w:rsidR="00DB7ACC" w:rsidRDefault="00C37B29">
      <w:r>
        <w:t xml:space="preserve">            dp[i][0] = true;</w:t>
      </w:r>
    </w:p>
    <w:p w14:paraId="7331A743" w14:textId="77777777" w:rsidR="00DB7ACC" w:rsidRDefault="00C37B29">
      <w:r>
        <w:t xml:space="preserve">        }</w:t>
      </w:r>
    </w:p>
    <w:p w14:paraId="52EAACB3" w14:textId="77777777" w:rsidR="00DB7ACC" w:rsidRDefault="00DB7ACC"/>
    <w:p w14:paraId="0FF03682" w14:textId="77777777" w:rsidR="00DB7ACC" w:rsidRDefault="00C37B29">
      <w:r>
        <w:t xml:space="preserve">        for (int i = 1; i &lt;= len1; i++) {</w:t>
      </w:r>
    </w:p>
    <w:p w14:paraId="0D67C6C9" w14:textId="77777777" w:rsidR="00DB7ACC" w:rsidRDefault="00C37B29">
      <w:r>
        <w:t xml:space="preserve">            for (int j = 1; j &lt;= len2; j++) {</w:t>
      </w:r>
    </w:p>
    <w:p w14:paraId="6141D147" w14:textId="77777777" w:rsidR="00DB7ACC" w:rsidRDefault="00C37B29">
      <w:r>
        <w:t xml:space="preserve">                // </w:t>
      </w:r>
      <w:r>
        <w:t>如果</w:t>
      </w:r>
      <w:r>
        <w:t xml:space="preserve"> p[i - 1] == s[j - 1] </w:t>
      </w:r>
      <w:r>
        <w:t>或</w:t>
      </w:r>
      <w:r>
        <w:t xml:space="preserve"> p[i - 1] == '?'</w:t>
      </w:r>
      <w:r>
        <w:t>，表示当前的字符串是匹配的，</w:t>
      </w:r>
      <w:r>
        <w:t xml:space="preserve">dp[i][j] </w:t>
      </w:r>
      <w:r>
        <w:t>可以从</w:t>
      </w:r>
      <w:r>
        <w:t xml:space="preserve"> dp[i - 1][j - 1] </w:t>
      </w:r>
      <w:r>
        <w:t>转移而来。</w:t>
      </w:r>
    </w:p>
    <w:p w14:paraId="35067CD7" w14:textId="77777777" w:rsidR="00DB7ACC" w:rsidRDefault="00C37B29">
      <w:r>
        <w:t xml:space="preserve">                if (p.charAt(i - 1) == s.charAt(j - 1) || p.charAt(i - 1) == '?') {</w:t>
      </w:r>
    </w:p>
    <w:p w14:paraId="54F01B19" w14:textId="77777777" w:rsidR="00DB7ACC" w:rsidRDefault="00C37B29">
      <w:r>
        <w:t xml:space="preserve">                    dp[i][j] = dp[i - 1][j - 1];</w:t>
      </w:r>
    </w:p>
    <w:p w14:paraId="1A4C6381" w14:textId="77777777" w:rsidR="00DB7ACC" w:rsidRDefault="00C37B29">
      <w:r>
        <w:t xml:space="preserve">             </w:t>
      </w:r>
      <w:r>
        <w:t xml:space="preserve">       //</w:t>
      </w:r>
      <w:r>
        <w:t>如果</w:t>
      </w:r>
      <w:r>
        <w:t xml:space="preserve"> p[i - 1] == '*'</w:t>
      </w:r>
      <w:r>
        <w:t>，这个位置可以匹配</w:t>
      </w:r>
      <w:r>
        <w:t xml:space="preserve"> 0 </w:t>
      </w:r>
      <w:r>
        <w:t>到</w:t>
      </w:r>
      <w:r>
        <w:t xml:space="preserve"> </w:t>
      </w:r>
      <w:r>
        <w:t>若干个字符。</w:t>
      </w:r>
    </w:p>
    <w:p w14:paraId="7F920208" w14:textId="77777777" w:rsidR="00DB7ACC" w:rsidRDefault="00C37B29">
      <w:r>
        <w:t xml:space="preserve">                    // </w:t>
      </w:r>
      <w:r>
        <w:t>那么</w:t>
      </w:r>
      <w:r>
        <w:t xml:space="preserve"> dp[i][j] </w:t>
      </w:r>
      <w:r>
        <w:t>可以从</w:t>
      </w:r>
      <w:r>
        <w:t xml:space="preserve"> dp[i - 1][j] </w:t>
      </w:r>
      <w:r>
        <w:t>转移而来（表示当前星号没有匹配字符），</w:t>
      </w:r>
    </w:p>
    <w:p w14:paraId="1F64F9A0" w14:textId="77777777" w:rsidR="00DB7ACC" w:rsidRDefault="00C37B29">
      <w:r>
        <w:t xml:space="preserve">                    // </w:t>
      </w:r>
      <w:r>
        <w:t>也可以从</w:t>
      </w:r>
      <w:r>
        <w:t xml:space="preserve"> dp[i][j - 1] </w:t>
      </w:r>
      <w:r>
        <w:t>转移而来（表示当前星号匹配了当前的位置的字符）。因为只要任意一种匹配即可，所以这里是逻辑或的关系。</w:t>
      </w:r>
    </w:p>
    <w:p w14:paraId="7FC92765" w14:textId="77777777" w:rsidR="00DB7ACC" w:rsidRDefault="00C37B29">
      <w:r>
        <w:lastRenderedPageBreak/>
        <w:t xml:space="preserve">                } else if (p.charAt(i - 1) == '*') {</w:t>
      </w:r>
    </w:p>
    <w:p w14:paraId="62F93757" w14:textId="77777777" w:rsidR="00DB7ACC" w:rsidRDefault="00C37B29">
      <w:r>
        <w:t xml:space="preserve">                    dp[i][j] = dp[i - 1][j] | dp[i][j - 1];</w:t>
      </w:r>
    </w:p>
    <w:p w14:paraId="0DCCE2F2" w14:textId="77777777" w:rsidR="00DB7ACC" w:rsidRDefault="00C37B29">
      <w:r>
        <w:t xml:space="preserve">                }</w:t>
      </w:r>
    </w:p>
    <w:p w14:paraId="082B0555" w14:textId="77777777" w:rsidR="00DB7ACC" w:rsidRDefault="00C37B29">
      <w:r>
        <w:t xml:space="preserve">            }</w:t>
      </w:r>
    </w:p>
    <w:p w14:paraId="75782FD2" w14:textId="77777777" w:rsidR="00DB7ACC" w:rsidRDefault="00C37B29">
      <w:r>
        <w:t xml:space="preserve">        }</w:t>
      </w:r>
    </w:p>
    <w:p w14:paraId="1ECF6FFF" w14:textId="77777777" w:rsidR="00DB7ACC" w:rsidRDefault="00C37B29">
      <w:r>
        <w:t xml:space="preserve">        return dp[len1][len2];</w:t>
      </w:r>
    </w:p>
    <w:p w14:paraId="170841E9" w14:textId="77777777" w:rsidR="00DB7ACC" w:rsidRDefault="00C37B29">
      <w:pPr>
        <w:ind w:firstLine="480"/>
      </w:pPr>
      <w:r>
        <w:t>}</w:t>
      </w:r>
    </w:p>
    <w:p w14:paraId="32D54AEE" w14:textId="77777777" w:rsidR="00DB7ACC" w:rsidRDefault="00DB7ACC">
      <w:pPr>
        <w:ind w:firstLine="480"/>
      </w:pPr>
    </w:p>
    <w:p w14:paraId="3BA86AA5" w14:textId="77777777" w:rsidR="00DB7ACC" w:rsidRDefault="00C37B29">
      <w:pPr>
        <w:pStyle w:val="3"/>
      </w:pPr>
      <w:r>
        <w:rPr>
          <w:rFonts w:hint="eastAsia"/>
        </w:rPr>
        <w:t>有效的括号（补充）</w:t>
      </w:r>
    </w:p>
    <w:p w14:paraId="47102225" w14:textId="77777777" w:rsidR="00DB7ACC" w:rsidRDefault="00C37B29">
      <w:r>
        <w:rPr>
          <w:noProof/>
        </w:rPr>
        <w:drawing>
          <wp:inline distT="0" distB="0" distL="114300" distR="114300" wp14:anchorId="0B5EA9D1" wp14:editId="49A573FE">
            <wp:extent cx="5267960" cy="4930775"/>
            <wp:effectExtent l="0" t="0" r="8890" b="3175"/>
            <wp:docPr id="47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22"/>
                    <pic:cNvPicPr>
                      <a:picLocks noChangeAspect="1"/>
                    </pic:cNvPicPr>
                  </pic:nvPicPr>
                  <pic:blipFill>
                    <a:blip r:embed="rId388"/>
                    <a:stretch>
                      <a:fillRect/>
                    </a:stretch>
                  </pic:blipFill>
                  <pic:spPr>
                    <a:xfrm>
                      <a:off x="0" y="0"/>
                      <a:ext cx="5267960" cy="4930775"/>
                    </a:xfrm>
                    <a:prstGeom prst="rect">
                      <a:avLst/>
                    </a:prstGeom>
                    <a:noFill/>
                    <a:ln>
                      <a:noFill/>
                    </a:ln>
                  </pic:spPr>
                </pic:pic>
              </a:graphicData>
            </a:graphic>
          </wp:inline>
        </w:drawing>
      </w:r>
    </w:p>
    <w:p w14:paraId="50FAB5FD" w14:textId="77777777" w:rsidR="00DB7ACC" w:rsidRDefault="00DB7ACC"/>
    <w:p w14:paraId="3D248EDD" w14:textId="77777777" w:rsidR="00DB7ACC" w:rsidRDefault="00DB7ACC"/>
    <w:p w14:paraId="3E8999F7" w14:textId="77777777" w:rsidR="00DB7ACC" w:rsidRDefault="00C37B29">
      <w:pPr>
        <w:numPr>
          <w:ilvl w:val="0"/>
          <w:numId w:val="31"/>
        </w:numPr>
      </w:pPr>
      <w:r>
        <w:rPr>
          <w:rFonts w:hint="eastAsia"/>
        </w:rPr>
        <w:t>使用栈，左括号代表入栈，右括号代表出栈</w:t>
      </w:r>
    </w:p>
    <w:p w14:paraId="3FE45EDD" w14:textId="77777777" w:rsidR="00DB7ACC" w:rsidRDefault="00C37B29">
      <w:pPr>
        <w:numPr>
          <w:ilvl w:val="0"/>
          <w:numId w:val="31"/>
        </w:numPr>
      </w:pPr>
      <w:r>
        <w:rPr>
          <w:rFonts w:hint="eastAsia"/>
        </w:rPr>
        <w:t>如果要出栈，出栈的元素要与当前元素匹配</w:t>
      </w:r>
    </w:p>
    <w:p w14:paraId="37181EB9" w14:textId="77777777" w:rsidR="00DB7ACC" w:rsidRDefault="00C37B29">
      <w:pPr>
        <w:numPr>
          <w:ilvl w:val="0"/>
          <w:numId w:val="31"/>
        </w:numPr>
      </w:pPr>
      <w:r>
        <w:rPr>
          <w:rFonts w:hint="eastAsia"/>
        </w:rPr>
        <w:t>最终战要为空</w:t>
      </w:r>
      <w:r>
        <w:rPr>
          <w:rFonts w:hint="eastAsia"/>
        </w:rPr>
        <w:t xml:space="preserve">    </w:t>
      </w:r>
    </w:p>
    <w:p w14:paraId="335F8243" w14:textId="77777777" w:rsidR="00DB7ACC" w:rsidRDefault="00DB7ACC"/>
    <w:p w14:paraId="7215231F" w14:textId="77777777" w:rsidR="00DB7ACC" w:rsidRDefault="00C37B29">
      <w:pPr>
        <w:rPr>
          <w:highlight w:val="green"/>
        </w:rPr>
      </w:pPr>
      <w:r>
        <w:rPr>
          <w:rFonts w:hint="eastAsia"/>
        </w:rPr>
        <w:t xml:space="preserve"> </w:t>
      </w:r>
      <w:r>
        <w:rPr>
          <w:rFonts w:hint="eastAsia"/>
        </w:rPr>
        <w:t xml:space="preserve">   </w:t>
      </w:r>
      <w:r>
        <w:rPr>
          <w:rFonts w:hint="eastAsia"/>
          <w:highlight w:val="green"/>
        </w:rPr>
        <w:t xml:space="preserve">  /**</w:t>
      </w:r>
    </w:p>
    <w:p w14:paraId="2FF153D9" w14:textId="77777777" w:rsidR="00DB7ACC" w:rsidRDefault="00C37B29">
      <w:pPr>
        <w:rPr>
          <w:highlight w:val="green"/>
        </w:rPr>
      </w:pPr>
      <w:r>
        <w:rPr>
          <w:rFonts w:hint="eastAsia"/>
          <w:highlight w:val="green"/>
        </w:rPr>
        <w:t xml:space="preserve">     * </w:t>
      </w:r>
      <w:r>
        <w:rPr>
          <w:rFonts w:hint="eastAsia"/>
          <w:highlight w:val="green"/>
        </w:rPr>
        <w:t>借助栈</w:t>
      </w:r>
    </w:p>
    <w:p w14:paraId="582A81C6" w14:textId="77777777" w:rsidR="00DB7ACC" w:rsidRDefault="00C37B29">
      <w:pPr>
        <w:rPr>
          <w:highlight w:val="green"/>
        </w:rPr>
      </w:pPr>
      <w:r>
        <w:rPr>
          <w:rFonts w:hint="eastAsia"/>
          <w:highlight w:val="green"/>
        </w:rPr>
        <w:lastRenderedPageBreak/>
        <w:t xml:space="preserve">     * @param s</w:t>
      </w:r>
    </w:p>
    <w:p w14:paraId="71C16FE1" w14:textId="77777777" w:rsidR="00DB7ACC" w:rsidRDefault="00C37B29">
      <w:pPr>
        <w:rPr>
          <w:highlight w:val="green"/>
        </w:rPr>
      </w:pPr>
      <w:r>
        <w:rPr>
          <w:rFonts w:hint="eastAsia"/>
          <w:highlight w:val="green"/>
        </w:rPr>
        <w:t xml:space="preserve">     * @return</w:t>
      </w:r>
    </w:p>
    <w:p w14:paraId="24EDFA9C" w14:textId="77777777" w:rsidR="00DB7ACC" w:rsidRDefault="00C37B29">
      <w:pPr>
        <w:rPr>
          <w:highlight w:val="green"/>
        </w:rPr>
      </w:pPr>
      <w:r>
        <w:rPr>
          <w:rFonts w:hint="eastAsia"/>
          <w:highlight w:val="green"/>
        </w:rPr>
        <w:t xml:space="preserve">     */</w:t>
      </w:r>
    </w:p>
    <w:p w14:paraId="58B3ED7D" w14:textId="77777777" w:rsidR="00DB7ACC" w:rsidRDefault="00C37B29">
      <w:r>
        <w:rPr>
          <w:rFonts w:hint="eastAsia"/>
        </w:rPr>
        <w:t xml:space="preserve">    public boolean isValid(String s) {</w:t>
      </w:r>
    </w:p>
    <w:p w14:paraId="09AAC4CE" w14:textId="77777777" w:rsidR="00DB7ACC" w:rsidRDefault="00C37B29">
      <w:r>
        <w:rPr>
          <w:rFonts w:hint="eastAsia"/>
        </w:rPr>
        <w:t xml:space="preserve">        if(s==null||s.equals("")) return false;</w:t>
      </w:r>
    </w:p>
    <w:p w14:paraId="774CD7FE" w14:textId="77777777" w:rsidR="00DB7ACC" w:rsidRDefault="00C37B29">
      <w:r>
        <w:rPr>
          <w:rFonts w:hint="eastAsia"/>
        </w:rPr>
        <w:t xml:space="preserve">        int count = 0;</w:t>
      </w:r>
    </w:p>
    <w:p w14:paraId="5A071E36" w14:textId="77777777" w:rsidR="00DB7ACC" w:rsidRDefault="00C37B29">
      <w:r>
        <w:rPr>
          <w:rFonts w:hint="eastAsia"/>
        </w:rPr>
        <w:t xml:space="preserve">        char[] chars = s.toCharArray();</w:t>
      </w:r>
    </w:p>
    <w:p w14:paraId="5E1EF008" w14:textId="77777777" w:rsidR="00DB7ACC" w:rsidRDefault="00C37B29">
      <w:r>
        <w:rPr>
          <w:rFonts w:hint="eastAsia"/>
        </w:rPr>
        <w:t xml:space="preserve">        Stack&lt;Character&gt; stack = new Stack();</w:t>
      </w:r>
    </w:p>
    <w:p w14:paraId="63EB4AC1" w14:textId="77777777" w:rsidR="00DB7ACC" w:rsidRDefault="00C37B29">
      <w:r>
        <w:rPr>
          <w:rFonts w:hint="eastAsia"/>
        </w:rPr>
        <w:t xml:space="preserve"> </w:t>
      </w:r>
      <w:r>
        <w:rPr>
          <w:rFonts w:hint="eastAsia"/>
        </w:rPr>
        <w:t xml:space="preserve">       stack.add(chars[0]);</w:t>
      </w:r>
    </w:p>
    <w:p w14:paraId="549FC4E0" w14:textId="77777777" w:rsidR="00DB7ACC" w:rsidRDefault="00C37B29">
      <w:r>
        <w:rPr>
          <w:rFonts w:hint="eastAsia"/>
        </w:rPr>
        <w:t xml:space="preserve">        int index=1;</w:t>
      </w:r>
    </w:p>
    <w:p w14:paraId="10509B65" w14:textId="77777777" w:rsidR="00DB7ACC" w:rsidRDefault="00DB7ACC"/>
    <w:p w14:paraId="7F66393F" w14:textId="77777777" w:rsidR="00DB7ACC" w:rsidRDefault="00C37B29">
      <w:r>
        <w:rPr>
          <w:rFonts w:hint="eastAsia"/>
        </w:rPr>
        <w:t xml:space="preserve">        while (index&lt;s.length()){</w:t>
      </w:r>
    </w:p>
    <w:p w14:paraId="0FAF11A3" w14:textId="77777777" w:rsidR="00DB7ACC" w:rsidRDefault="00C37B29">
      <w:r>
        <w:rPr>
          <w:rFonts w:hint="eastAsia"/>
        </w:rPr>
        <w:t xml:space="preserve">            if(!stack.isEmpty()) {</w:t>
      </w:r>
    </w:p>
    <w:p w14:paraId="4A44557C" w14:textId="77777777" w:rsidR="00DB7ACC" w:rsidRDefault="00C37B29">
      <w:pPr>
        <w:rPr>
          <w:highlight w:val="green"/>
        </w:rPr>
      </w:pPr>
      <w:r>
        <w:rPr>
          <w:rFonts w:hint="eastAsia"/>
        </w:rPr>
        <w:t xml:space="preserve">               </w:t>
      </w:r>
      <w:r>
        <w:rPr>
          <w:rFonts w:hint="eastAsia"/>
          <w:highlight w:val="green"/>
        </w:rPr>
        <w:t xml:space="preserve"> // </w:t>
      </w:r>
      <w:r>
        <w:rPr>
          <w:rFonts w:hint="eastAsia"/>
          <w:highlight w:val="green"/>
        </w:rPr>
        <w:t>取出栈顶的元素</w:t>
      </w:r>
    </w:p>
    <w:p w14:paraId="3A904386" w14:textId="77777777" w:rsidR="00DB7ACC" w:rsidRDefault="00C37B29">
      <w:r>
        <w:rPr>
          <w:rFonts w:hint="eastAsia"/>
        </w:rPr>
        <w:t xml:space="preserve">                Character top = stack.peek();</w:t>
      </w:r>
    </w:p>
    <w:p w14:paraId="4B7B3E7A" w14:textId="77777777" w:rsidR="00DB7ACC" w:rsidRDefault="00C37B29">
      <w:pPr>
        <w:rPr>
          <w:highlight w:val="green"/>
        </w:rPr>
      </w:pPr>
      <w:r>
        <w:rPr>
          <w:rFonts w:hint="eastAsia"/>
          <w:highlight w:val="green"/>
        </w:rPr>
        <w:t xml:space="preserve">                //</w:t>
      </w:r>
      <w:r>
        <w:rPr>
          <w:rFonts w:hint="eastAsia"/>
          <w:highlight w:val="green"/>
        </w:rPr>
        <w:t>栈顶元素与当前预算进行对比</w:t>
      </w:r>
    </w:p>
    <w:p w14:paraId="52189D25" w14:textId="77777777" w:rsidR="00DB7ACC" w:rsidRDefault="00C37B29">
      <w:r>
        <w:rPr>
          <w:rFonts w:hint="eastAsia"/>
        </w:rPr>
        <w:t xml:space="preserve">                Character curValue = chars[index];</w:t>
      </w:r>
    </w:p>
    <w:p w14:paraId="15517195" w14:textId="77777777" w:rsidR="00DB7ACC" w:rsidRDefault="00C37B29">
      <w:r>
        <w:rPr>
          <w:rFonts w:hint="eastAsia"/>
        </w:rPr>
        <w:t xml:space="preserve">                if ((top == '(' &amp;&amp; curValue == ')')</w:t>
      </w:r>
    </w:p>
    <w:p w14:paraId="707F0C23" w14:textId="77777777" w:rsidR="00DB7ACC" w:rsidRDefault="00C37B29">
      <w:r>
        <w:rPr>
          <w:rFonts w:hint="eastAsia"/>
        </w:rPr>
        <w:t xml:space="preserve">                        || (top == '{' &amp;&amp; curValue == '}')</w:t>
      </w:r>
    </w:p>
    <w:p w14:paraId="55017E98" w14:textId="77777777" w:rsidR="00DB7ACC" w:rsidRDefault="00C37B29">
      <w:r>
        <w:rPr>
          <w:rFonts w:hint="eastAsia"/>
        </w:rPr>
        <w:t xml:space="preserve">                        || (top == '[' &amp;&amp; curValue == ']')) {</w:t>
      </w:r>
    </w:p>
    <w:p w14:paraId="35626C01" w14:textId="77777777" w:rsidR="00DB7ACC" w:rsidRDefault="00C37B29">
      <w:r>
        <w:rPr>
          <w:rFonts w:hint="eastAsia"/>
        </w:rPr>
        <w:t xml:space="preserve">                    stack.pop();</w:t>
      </w:r>
    </w:p>
    <w:p w14:paraId="1BD63397" w14:textId="77777777" w:rsidR="00DB7ACC" w:rsidRDefault="00C37B29">
      <w:r>
        <w:rPr>
          <w:rFonts w:hint="eastAsia"/>
        </w:rPr>
        <w:t xml:space="preserve">                    index++;</w:t>
      </w:r>
    </w:p>
    <w:p w14:paraId="0385D770" w14:textId="77777777" w:rsidR="00DB7ACC" w:rsidRDefault="00C37B29">
      <w:r>
        <w:rPr>
          <w:rFonts w:hint="eastAsia"/>
        </w:rPr>
        <w:t xml:space="preserve">                    continue;</w:t>
      </w:r>
    </w:p>
    <w:p w14:paraId="40A6A447" w14:textId="77777777" w:rsidR="00DB7ACC" w:rsidRDefault="00C37B29">
      <w:r>
        <w:rPr>
          <w:rFonts w:hint="eastAsia"/>
        </w:rPr>
        <w:t xml:space="preserve">                }</w:t>
      </w:r>
    </w:p>
    <w:p w14:paraId="53F9014C" w14:textId="77777777" w:rsidR="00DB7ACC" w:rsidRDefault="00C37B29">
      <w:r>
        <w:rPr>
          <w:rFonts w:hint="eastAsia"/>
        </w:rPr>
        <w:t xml:space="preserve">            }</w:t>
      </w:r>
    </w:p>
    <w:p w14:paraId="12B3A1B8" w14:textId="77777777" w:rsidR="00DB7ACC" w:rsidRDefault="00C37B29">
      <w:r>
        <w:rPr>
          <w:rFonts w:hint="eastAsia"/>
        </w:rPr>
        <w:t xml:space="preserve">           </w:t>
      </w:r>
      <w:r>
        <w:rPr>
          <w:rFonts w:hint="eastAsia"/>
          <w:highlight w:val="green"/>
        </w:rPr>
        <w:t xml:space="preserve"> // </w:t>
      </w:r>
      <w:r>
        <w:rPr>
          <w:rFonts w:hint="eastAsia"/>
          <w:highlight w:val="green"/>
        </w:rPr>
        <w:t>不存在对消的元素则将当前值加入栈中</w:t>
      </w:r>
    </w:p>
    <w:p w14:paraId="104FD2E8" w14:textId="77777777" w:rsidR="00DB7ACC" w:rsidRDefault="00C37B29">
      <w:r>
        <w:rPr>
          <w:rFonts w:hint="eastAsia"/>
        </w:rPr>
        <w:t xml:space="preserve">            stack.add(chars[index]);</w:t>
      </w:r>
    </w:p>
    <w:p w14:paraId="615AD78F" w14:textId="77777777" w:rsidR="00DB7ACC" w:rsidRDefault="00C37B29">
      <w:pPr>
        <w:rPr>
          <w:highlight w:val="green"/>
        </w:rPr>
      </w:pPr>
      <w:r>
        <w:rPr>
          <w:rFonts w:hint="eastAsia"/>
        </w:rPr>
        <w:t xml:space="preserve">            </w:t>
      </w:r>
      <w:r>
        <w:rPr>
          <w:rFonts w:hint="eastAsia"/>
          <w:highlight w:val="green"/>
        </w:rPr>
        <w:t xml:space="preserve">// </w:t>
      </w:r>
      <w:r>
        <w:rPr>
          <w:rFonts w:hint="eastAsia"/>
          <w:highlight w:val="green"/>
        </w:rPr>
        <w:t>遍历下一个元素</w:t>
      </w:r>
    </w:p>
    <w:p w14:paraId="750C7B83" w14:textId="77777777" w:rsidR="00DB7ACC" w:rsidRDefault="00C37B29">
      <w:r>
        <w:rPr>
          <w:rFonts w:hint="eastAsia"/>
        </w:rPr>
        <w:t xml:space="preserve">            index++;</w:t>
      </w:r>
    </w:p>
    <w:p w14:paraId="7AEB4660" w14:textId="77777777" w:rsidR="00DB7ACC" w:rsidRDefault="00C37B29">
      <w:r>
        <w:rPr>
          <w:rFonts w:hint="eastAsia"/>
        </w:rPr>
        <w:t xml:space="preserve">        }</w:t>
      </w:r>
    </w:p>
    <w:p w14:paraId="2EF7BF65" w14:textId="77777777" w:rsidR="00DB7ACC" w:rsidRDefault="00C37B29">
      <w:r>
        <w:rPr>
          <w:rFonts w:hint="eastAsia"/>
        </w:rPr>
        <w:t xml:space="preserve">        return stack.isEmpty();</w:t>
      </w:r>
    </w:p>
    <w:p w14:paraId="71765C88" w14:textId="77777777" w:rsidR="00DB7ACC" w:rsidRDefault="00C37B29">
      <w:r>
        <w:rPr>
          <w:rFonts w:hint="eastAsia"/>
        </w:rPr>
        <w:t xml:space="preserve">    }</w:t>
      </w:r>
    </w:p>
    <w:p w14:paraId="64C8BB40" w14:textId="77777777" w:rsidR="00DB7ACC" w:rsidRDefault="00C37B29">
      <w:pPr>
        <w:pStyle w:val="3"/>
      </w:pPr>
      <w:r>
        <w:rPr>
          <w:rFonts w:hint="eastAsia"/>
        </w:rPr>
        <w:lastRenderedPageBreak/>
        <w:t>最长</w:t>
      </w:r>
      <w:r>
        <w:rPr>
          <w:rFonts w:hint="eastAsia"/>
        </w:rPr>
        <w:t>有效括号</w:t>
      </w:r>
    </w:p>
    <w:p w14:paraId="03C46B2F" w14:textId="77777777" w:rsidR="00DB7ACC" w:rsidRDefault="00C37B29">
      <w:r>
        <w:rPr>
          <w:noProof/>
        </w:rPr>
        <w:drawing>
          <wp:inline distT="0" distB="0" distL="114300" distR="114300" wp14:anchorId="6B5FB289" wp14:editId="515114C0">
            <wp:extent cx="5269865" cy="4206875"/>
            <wp:effectExtent l="0" t="0" r="6985" b="3175"/>
            <wp:docPr id="47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21"/>
                    <pic:cNvPicPr>
                      <a:picLocks noChangeAspect="1"/>
                    </pic:cNvPicPr>
                  </pic:nvPicPr>
                  <pic:blipFill>
                    <a:blip r:embed="rId389"/>
                    <a:stretch>
                      <a:fillRect/>
                    </a:stretch>
                  </pic:blipFill>
                  <pic:spPr>
                    <a:xfrm>
                      <a:off x="0" y="0"/>
                      <a:ext cx="5269865" cy="4206875"/>
                    </a:xfrm>
                    <a:prstGeom prst="rect">
                      <a:avLst/>
                    </a:prstGeom>
                    <a:noFill/>
                    <a:ln>
                      <a:noFill/>
                    </a:ln>
                  </pic:spPr>
                </pic:pic>
              </a:graphicData>
            </a:graphic>
          </wp:inline>
        </w:drawing>
      </w:r>
    </w:p>
    <w:p w14:paraId="215090E4" w14:textId="77777777" w:rsidR="00DB7ACC" w:rsidRDefault="00DB7ACC"/>
    <w:p w14:paraId="2AD331C1" w14:textId="77777777" w:rsidR="00DB7ACC" w:rsidRDefault="00C37B29">
      <w:pPr>
        <w:pStyle w:val="4"/>
      </w:pPr>
      <w:r>
        <w:rPr>
          <w:rFonts w:hint="eastAsia"/>
        </w:rPr>
        <w:t>DP</w:t>
      </w:r>
    </w:p>
    <w:p w14:paraId="03287210" w14:textId="77777777" w:rsidR="00DB7ACC" w:rsidRDefault="00C37B29">
      <w:r>
        <w:t xml:space="preserve">   /**</w:t>
      </w:r>
    </w:p>
    <w:p w14:paraId="41AC8516" w14:textId="77777777" w:rsidR="00DB7ACC" w:rsidRDefault="00C37B29">
      <w:r>
        <w:t xml:space="preserve">     * </w:t>
      </w:r>
      <w:r>
        <w:t>子问题的最优解</w:t>
      </w:r>
      <w:r>
        <w:t>dp[i]</w:t>
      </w:r>
      <w:r>
        <w:t>定义为：</w:t>
      </w:r>
    </w:p>
    <w:p w14:paraId="127A7C75" w14:textId="77777777" w:rsidR="00DB7ACC" w:rsidRDefault="00C37B29">
      <w:r>
        <w:t xml:space="preserve">     *      </w:t>
      </w:r>
      <w:r>
        <w:t>以</w:t>
      </w:r>
      <w:r>
        <w:t>s[i]</w:t>
      </w:r>
      <w:r>
        <w:t>为结尾的子串中，形成的最常有效子串的长度，且有效子串是以</w:t>
      </w:r>
      <w:r>
        <w:t>s[i]</w:t>
      </w:r>
      <w:r>
        <w:t>为结尾的</w:t>
      </w:r>
    </w:p>
    <w:p w14:paraId="0005485C" w14:textId="77777777" w:rsidR="00DB7ACC" w:rsidRDefault="00C37B29">
      <w:r>
        <w:t xml:space="preserve">     *</w:t>
      </w:r>
    </w:p>
    <w:p w14:paraId="65B59935" w14:textId="77777777" w:rsidR="00DB7ACC" w:rsidRDefault="00C37B29">
      <w:r>
        <w:t xml:space="preserve">     *      dp[i][j]</w:t>
      </w:r>
    </w:p>
    <w:p w14:paraId="02C37168" w14:textId="77777777" w:rsidR="00DB7ACC" w:rsidRDefault="00C37B29">
      <w:r>
        <w:t xml:space="preserve">     * @param s</w:t>
      </w:r>
    </w:p>
    <w:p w14:paraId="1EE25A61" w14:textId="77777777" w:rsidR="00DB7ACC" w:rsidRDefault="00C37B29">
      <w:r>
        <w:t xml:space="preserve">     * @return</w:t>
      </w:r>
    </w:p>
    <w:p w14:paraId="6CB20C89" w14:textId="77777777" w:rsidR="00DB7ACC" w:rsidRDefault="00C37B29">
      <w:r>
        <w:t xml:space="preserve">     */</w:t>
      </w:r>
    </w:p>
    <w:p w14:paraId="0597D7B0" w14:textId="77777777" w:rsidR="00DB7ACC" w:rsidRDefault="00C37B29">
      <w:r>
        <w:t xml:space="preserve">    public int longestValidParentheses(String s) {</w:t>
      </w:r>
    </w:p>
    <w:p w14:paraId="2D3A2E6A" w14:textId="77777777" w:rsidR="00DB7ACC" w:rsidRDefault="00DB7ACC"/>
    <w:p w14:paraId="2C136A2E" w14:textId="77777777" w:rsidR="00DB7ACC" w:rsidRDefault="00C37B29">
      <w:r>
        <w:t xml:space="preserve">        if(s==null||s.equals("")) return 0;</w:t>
      </w:r>
    </w:p>
    <w:p w14:paraId="7FDD4019" w14:textId="77777777" w:rsidR="00DB7ACC" w:rsidRDefault="00C37B29">
      <w:r>
        <w:t xml:space="preserve">        // </w:t>
      </w:r>
      <w:r>
        <w:t>字符串最长有效扩号子串</w:t>
      </w:r>
    </w:p>
    <w:p w14:paraId="65F0F3AB" w14:textId="77777777" w:rsidR="00DB7ACC" w:rsidRDefault="00C37B29">
      <w:r>
        <w:t xml:space="preserve">        int maxValidLength = 0;</w:t>
      </w:r>
    </w:p>
    <w:p w14:paraId="67C0D93C" w14:textId="77777777" w:rsidR="00DB7ACC" w:rsidRDefault="00C37B29">
      <w:r>
        <w:t xml:space="preserve">        int len = s.length();</w:t>
      </w:r>
    </w:p>
    <w:p w14:paraId="6C5AC523" w14:textId="77777777" w:rsidR="00DB7ACC" w:rsidRDefault="00C37B29">
      <w:r>
        <w:lastRenderedPageBreak/>
        <w:t xml:space="preserve">        int[] dp = new int[len];</w:t>
      </w:r>
    </w:p>
    <w:p w14:paraId="7149B098" w14:textId="77777777" w:rsidR="00DB7ACC" w:rsidRDefault="00DB7ACC"/>
    <w:p w14:paraId="3308B22D" w14:textId="77777777" w:rsidR="00DB7ACC" w:rsidRDefault="00C37B29">
      <w:r>
        <w:t xml:space="preserve">        for(int i=1;i&lt;len;i++){</w:t>
      </w:r>
    </w:p>
    <w:p w14:paraId="6FA84508" w14:textId="77777777" w:rsidR="00DB7ACC" w:rsidRDefault="00C37B29">
      <w:r>
        <w:t xml:space="preserve">         </w:t>
      </w:r>
      <w:r>
        <w:t xml:space="preserve">   //s[i]</w:t>
      </w:r>
      <w:r>
        <w:t>是），以它结尾的子串，有可能是有效子串，还需要考察前一个子问题的末尾</w:t>
      </w:r>
      <w:r>
        <w:t>:s[i-1]</w:t>
      </w:r>
    </w:p>
    <w:p w14:paraId="256D3832" w14:textId="77777777" w:rsidR="00DB7ACC" w:rsidRDefault="00C37B29">
      <w:r>
        <w:t xml:space="preserve">            if(s.charAt(i)==')'){</w:t>
      </w:r>
    </w:p>
    <w:p w14:paraId="6A11AC67" w14:textId="77777777" w:rsidR="00DB7ACC" w:rsidRDefault="00C37B29">
      <w:r>
        <w:t xml:space="preserve">                // s[i-1]</w:t>
      </w:r>
      <w:r>
        <w:t>是</w:t>
      </w:r>
      <w:r>
        <w:t>(</w:t>
      </w:r>
      <w:r>
        <w:t>，</w:t>
      </w:r>
      <w:r>
        <w:t>s[i-1]</w:t>
      </w:r>
      <w:r>
        <w:t>和</w:t>
      </w:r>
      <w:r>
        <w:t>s[i]</w:t>
      </w:r>
      <w:r>
        <w:t>组成一对，有效长度保底为</w:t>
      </w:r>
      <w:r>
        <w:t>2</w:t>
      </w:r>
    </w:p>
    <w:p w14:paraId="430FEE3E" w14:textId="77777777" w:rsidR="00DB7ACC" w:rsidRDefault="00C37B29">
      <w:r>
        <w:t xml:space="preserve">                // </w:t>
      </w:r>
      <w:r>
        <w:t>还需要考察</w:t>
      </w:r>
      <w:r>
        <w:t>s[i-2]</w:t>
      </w:r>
    </w:p>
    <w:p w14:paraId="55339FE8" w14:textId="77777777" w:rsidR="00DB7ACC" w:rsidRDefault="00C37B29">
      <w:r>
        <w:t xml:space="preserve">                if(s.charAt(i-1)=='('){</w:t>
      </w:r>
    </w:p>
    <w:p w14:paraId="388A69E3" w14:textId="77777777" w:rsidR="00DB7ACC" w:rsidRDefault="00C37B29">
      <w:r>
        <w:t xml:space="preserve">                    if(i-2&gt;=0){//s[i-2]</w:t>
      </w:r>
      <w:r>
        <w:t>存在，则加上</w:t>
      </w:r>
      <w:r>
        <w:t>s[</w:t>
      </w:r>
      <w:r>
        <w:t>i-2]</w:t>
      </w:r>
      <w:r>
        <w:t>为结尾的最常有效长度</w:t>
      </w:r>
      <w:r>
        <w:t>-dp[i]=dp[i-2]+2</w:t>
      </w:r>
    </w:p>
    <w:p w14:paraId="310D04CE" w14:textId="77777777" w:rsidR="00DB7ACC" w:rsidRDefault="00C37B29">
      <w:r>
        <w:t xml:space="preserve">                        dp[i]=dp[i-2]+2;</w:t>
      </w:r>
    </w:p>
    <w:p w14:paraId="5B7E166B" w14:textId="77777777" w:rsidR="00DB7ACC" w:rsidRDefault="00C37B29">
      <w:r>
        <w:t xml:space="preserve">                    }else{// s[i-2]</w:t>
      </w:r>
      <w:r>
        <w:t>不存在则有效长度只有</w:t>
      </w:r>
      <w:r>
        <w:t>2</w:t>
      </w:r>
    </w:p>
    <w:p w14:paraId="0F2F00EF" w14:textId="77777777" w:rsidR="00DB7ACC" w:rsidRDefault="00C37B29">
      <w:r>
        <w:t xml:space="preserve">                        dp[i]=2;</w:t>
      </w:r>
    </w:p>
    <w:p w14:paraId="1943802E" w14:textId="77777777" w:rsidR="00DB7ACC" w:rsidRDefault="00C37B29">
      <w:r>
        <w:t xml:space="preserve">                    }</w:t>
      </w:r>
    </w:p>
    <w:p w14:paraId="4D9936C2" w14:textId="77777777" w:rsidR="00DB7ACC" w:rsidRDefault="00C37B29">
      <w:r>
        <w:t xml:space="preserve">                    // s[i-1]</w:t>
      </w:r>
      <w:r>
        <w:t>为</w:t>
      </w:r>
      <w:r>
        <w:t>)</w:t>
      </w:r>
      <w:r>
        <w:t>，则</w:t>
      </w:r>
      <w:r>
        <w:t>s[i-1]</w:t>
      </w:r>
      <w:r>
        <w:t>与</w:t>
      </w:r>
      <w:r>
        <w:t>s[i]</w:t>
      </w:r>
      <w:r>
        <w:t>为</w:t>
      </w:r>
      <w:r>
        <w:t>))</w:t>
      </w:r>
      <w:r>
        <w:t>，以</w:t>
      </w:r>
      <w:r>
        <w:t>s[i-1]</w:t>
      </w:r>
      <w:r>
        <w:t>为结尾的最长有效长度为</w:t>
      </w:r>
      <w:r>
        <w:t>dp[i-1]</w:t>
      </w:r>
    </w:p>
    <w:p w14:paraId="09D68659" w14:textId="77777777" w:rsidR="00DB7ACC" w:rsidRDefault="00C37B29">
      <w:r>
        <w:t xml:space="preserve">                    // </w:t>
      </w:r>
      <w:r>
        <w:t>跨过这个长度（具体细节不用管，总之它最大能提供</w:t>
      </w:r>
      <w:r>
        <w:t>dp[i-1]</w:t>
      </w:r>
      <w:r>
        <w:t>长度），来看</w:t>
      </w:r>
      <w:r>
        <w:t>s[i-dp[i-1]-1]</w:t>
      </w:r>
      <w:r>
        <w:t>这个字符</w:t>
      </w:r>
    </w:p>
    <w:p w14:paraId="05ECBDF5" w14:textId="77777777" w:rsidR="00DB7ACC" w:rsidRDefault="00C37B29">
      <w:r>
        <w:t xml:space="preserve">                }else if(s.charAt(i-dp[i-1]-1)=='('){</w:t>
      </w:r>
    </w:p>
    <w:p w14:paraId="66400744" w14:textId="77777777" w:rsidR="00DB7ACC" w:rsidRDefault="00C37B29">
      <w:r>
        <w:t xml:space="preserve">                    if(i-dp[i-1]-2&gt;=0){</w:t>
      </w:r>
    </w:p>
    <w:p w14:paraId="41639C70" w14:textId="77777777" w:rsidR="00DB7ACC" w:rsidRDefault="00C37B29">
      <w:r>
        <w:t xml:space="preserve">          </w:t>
      </w:r>
      <w:r>
        <w:t xml:space="preserve">              dp[i]=dp[i-1]+2+dp[i-dp[i-1]-2];</w:t>
      </w:r>
    </w:p>
    <w:p w14:paraId="25753B46" w14:textId="77777777" w:rsidR="00DB7ACC" w:rsidRDefault="00C37B29">
      <w:r>
        <w:t xml:space="preserve">                    }else{</w:t>
      </w:r>
    </w:p>
    <w:p w14:paraId="1D6FA3F4" w14:textId="77777777" w:rsidR="00DB7ACC" w:rsidRDefault="00C37B29">
      <w:r>
        <w:t xml:space="preserve">                        dp[i]=dp[i-1]+2;</w:t>
      </w:r>
    </w:p>
    <w:p w14:paraId="5EF191F8" w14:textId="77777777" w:rsidR="00DB7ACC" w:rsidRDefault="00C37B29">
      <w:r>
        <w:t xml:space="preserve">                    }</w:t>
      </w:r>
    </w:p>
    <w:p w14:paraId="7479B81F" w14:textId="77777777" w:rsidR="00DB7ACC" w:rsidRDefault="00C37B29">
      <w:r>
        <w:t xml:space="preserve">                }</w:t>
      </w:r>
    </w:p>
    <w:p w14:paraId="7C998614" w14:textId="77777777" w:rsidR="00DB7ACC" w:rsidRDefault="00C37B29">
      <w:r>
        <w:t xml:space="preserve">            }</w:t>
      </w:r>
    </w:p>
    <w:p w14:paraId="28B9A12E" w14:textId="77777777" w:rsidR="00DB7ACC" w:rsidRDefault="00DB7ACC"/>
    <w:p w14:paraId="74693B8C" w14:textId="77777777" w:rsidR="00DB7ACC" w:rsidRDefault="00C37B29">
      <w:r>
        <w:t xml:space="preserve">            maxValidLength = Math.max(maxValidLength,dp[i]);</w:t>
      </w:r>
    </w:p>
    <w:p w14:paraId="041E61E6" w14:textId="77777777" w:rsidR="00DB7ACC" w:rsidRDefault="00C37B29">
      <w:r>
        <w:t xml:space="preserve">        }</w:t>
      </w:r>
    </w:p>
    <w:p w14:paraId="1C9E67BC" w14:textId="77777777" w:rsidR="00DB7ACC" w:rsidRDefault="00C37B29">
      <w:r>
        <w:t xml:space="preserve">        return maxValidLength;</w:t>
      </w:r>
    </w:p>
    <w:p w14:paraId="03FE4D19" w14:textId="77777777" w:rsidR="00DB7ACC" w:rsidRDefault="00C37B29">
      <w:pPr>
        <w:ind w:firstLine="480"/>
      </w:pPr>
      <w:r>
        <w:t>}</w:t>
      </w:r>
    </w:p>
    <w:p w14:paraId="4DE07B98" w14:textId="77777777" w:rsidR="00DB7ACC" w:rsidRDefault="00C37B29">
      <w:pPr>
        <w:pStyle w:val="4"/>
      </w:pPr>
      <w:r>
        <w:rPr>
          <w:rFonts w:hint="eastAsia"/>
        </w:rPr>
        <w:t>栈</w:t>
      </w:r>
    </w:p>
    <w:p w14:paraId="37F242F2" w14:textId="77777777" w:rsidR="00DB7ACC" w:rsidRDefault="00C37B29">
      <w:r>
        <w:rPr>
          <w:noProof/>
        </w:rPr>
        <w:drawing>
          <wp:inline distT="0" distB="0" distL="114300" distR="114300" wp14:anchorId="2E95E1A4" wp14:editId="46FE2CE4">
            <wp:extent cx="5638800" cy="626745"/>
            <wp:effectExtent l="0" t="0" r="0" b="1905"/>
            <wp:docPr id="48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23"/>
                    <pic:cNvPicPr>
                      <a:picLocks noChangeAspect="1"/>
                    </pic:cNvPicPr>
                  </pic:nvPicPr>
                  <pic:blipFill>
                    <a:blip r:embed="rId390"/>
                    <a:stretch>
                      <a:fillRect/>
                    </a:stretch>
                  </pic:blipFill>
                  <pic:spPr>
                    <a:xfrm>
                      <a:off x="0" y="0"/>
                      <a:ext cx="5638800" cy="626745"/>
                    </a:xfrm>
                    <a:prstGeom prst="rect">
                      <a:avLst/>
                    </a:prstGeom>
                    <a:noFill/>
                    <a:ln>
                      <a:noFill/>
                    </a:ln>
                  </pic:spPr>
                </pic:pic>
              </a:graphicData>
            </a:graphic>
          </wp:inline>
        </w:drawing>
      </w:r>
    </w:p>
    <w:p w14:paraId="63FF17C0" w14:textId="77777777" w:rsidR="00DB7ACC" w:rsidRDefault="00DB7ACC"/>
    <w:p w14:paraId="4C3F18C9" w14:textId="77777777" w:rsidR="00DB7ACC" w:rsidRDefault="00C37B29">
      <w:r>
        <w:t xml:space="preserve">    public int longestValidParentheses(String s) {</w:t>
      </w:r>
    </w:p>
    <w:p w14:paraId="2BA6B069" w14:textId="77777777" w:rsidR="00DB7ACC" w:rsidRDefault="00DB7ACC"/>
    <w:p w14:paraId="34CA7A5F" w14:textId="77777777" w:rsidR="00DB7ACC" w:rsidRDefault="00C37B29">
      <w:r>
        <w:t xml:space="preserve">     int max = 0;</w:t>
      </w:r>
    </w:p>
    <w:p w14:paraId="56C55A43" w14:textId="77777777" w:rsidR="00DB7ACC" w:rsidRDefault="00C37B29">
      <w:r>
        <w:t xml:space="preserve">        Stack&lt;Integer&gt; stack = new Stack&lt;&gt;();</w:t>
      </w:r>
    </w:p>
    <w:p w14:paraId="6C24AEAE" w14:textId="77777777" w:rsidR="00DB7ACC" w:rsidRDefault="00C37B29">
      <w:r>
        <w:lastRenderedPageBreak/>
        <w:t xml:space="preserve">        stack.push(-1);</w:t>
      </w:r>
    </w:p>
    <w:p w14:paraId="564E2A18" w14:textId="77777777" w:rsidR="00DB7ACC" w:rsidRDefault="00C37B29">
      <w:r>
        <w:t xml:space="preserve">       </w:t>
      </w:r>
      <w:r>
        <w:t xml:space="preserve"> for (int i = 0; i &lt; s.length(); i++) {</w:t>
      </w:r>
    </w:p>
    <w:p w14:paraId="0FB1AF51" w14:textId="77777777" w:rsidR="00DB7ACC" w:rsidRDefault="00C37B29">
      <w:pPr>
        <w:rPr>
          <w:highlight w:val="green"/>
        </w:rPr>
      </w:pPr>
      <w:r>
        <w:t xml:space="preserve">            if (s.charAt(i) == '(') {</w:t>
      </w:r>
      <w:r>
        <w:rPr>
          <w:highlight w:val="green"/>
        </w:rPr>
        <w:t xml:space="preserve">// </w:t>
      </w:r>
      <w:r>
        <w:rPr>
          <w:highlight w:val="green"/>
        </w:rPr>
        <w:t>当前元素为</w:t>
      </w:r>
      <w:r>
        <w:rPr>
          <w:highlight w:val="green"/>
        </w:rPr>
        <w:t>(</w:t>
      </w:r>
    </w:p>
    <w:p w14:paraId="2E9F6CAD" w14:textId="77777777" w:rsidR="00DB7ACC" w:rsidRDefault="00C37B29">
      <w:r>
        <w:t xml:space="preserve">                stack.push(i);</w:t>
      </w:r>
    </w:p>
    <w:p w14:paraId="3518EFCE" w14:textId="77777777" w:rsidR="00DB7ACC" w:rsidRDefault="00C37B29">
      <w:r>
        <w:t xml:space="preserve">            } else {</w:t>
      </w:r>
      <w:r>
        <w:rPr>
          <w:highlight w:val="green"/>
        </w:rPr>
        <w:t xml:space="preserve">// </w:t>
      </w:r>
      <w:r>
        <w:rPr>
          <w:highlight w:val="green"/>
        </w:rPr>
        <w:t>当前元素为</w:t>
      </w:r>
      <w:r>
        <w:rPr>
          <w:highlight w:val="green"/>
        </w:rPr>
        <w:t>)</w:t>
      </w:r>
    </w:p>
    <w:p w14:paraId="18B48C34" w14:textId="77777777" w:rsidR="00DB7ACC" w:rsidRDefault="00C37B29">
      <w:r>
        <w:t xml:space="preserve">                stack.pop();</w:t>
      </w:r>
    </w:p>
    <w:p w14:paraId="61735C9D" w14:textId="77777777" w:rsidR="00DB7ACC" w:rsidRDefault="00C37B29">
      <w:r>
        <w:t xml:space="preserve">                if (stack.empty()) {</w:t>
      </w:r>
    </w:p>
    <w:p w14:paraId="21B4D5F1" w14:textId="77777777" w:rsidR="00DB7ACC" w:rsidRDefault="00C37B29">
      <w:r>
        <w:t xml:space="preserve">                    stack.push(i);</w:t>
      </w:r>
    </w:p>
    <w:p w14:paraId="31804F66" w14:textId="77777777" w:rsidR="00DB7ACC" w:rsidRDefault="00C37B29">
      <w:r>
        <w:t xml:space="preserve">       </w:t>
      </w:r>
      <w:r>
        <w:t xml:space="preserve">         } else {</w:t>
      </w:r>
    </w:p>
    <w:p w14:paraId="2272D585" w14:textId="77777777" w:rsidR="00DB7ACC" w:rsidRDefault="00C37B29">
      <w:r>
        <w:t xml:space="preserve">                    max = Math.max(max, i - stack.peek());</w:t>
      </w:r>
    </w:p>
    <w:p w14:paraId="2A762483" w14:textId="77777777" w:rsidR="00DB7ACC" w:rsidRDefault="00C37B29">
      <w:r>
        <w:t xml:space="preserve">                }</w:t>
      </w:r>
    </w:p>
    <w:p w14:paraId="11637D39" w14:textId="77777777" w:rsidR="00DB7ACC" w:rsidRDefault="00C37B29">
      <w:r>
        <w:t xml:space="preserve">            }</w:t>
      </w:r>
    </w:p>
    <w:p w14:paraId="30C7C00F" w14:textId="77777777" w:rsidR="00DB7ACC" w:rsidRDefault="00C37B29">
      <w:r>
        <w:t xml:space="preserve">        }</w:t>
      </w:r>
    </w:p>
    <w:p w14:paraId="7A1FDCCF" w14:textId="77777777" w:rsidR="00DB7ACC" w:rsidRDefault="00C37B29">
      <w:r>
        <w:t xml:space="preserve">        return max;</w:t>
      </w:r>
    </w:p>
    <w:p w14:paraId="3366D77A" w14:textId="77777777" w:rsidR="00DB7ACC" w:rsidRDefault="00DB7ACC"/>
    <w:p w14:paraId="0B653AEA" w14:textId="77777777" w:rsidR="00DB7ACC" w:rsidRDefault="00DB7ACC"/>
    <w:p w14:paraId="4591E372" w14:textId="77777777" w:rsidR="00DB7ACC" w:rsidRDefault="00C37B29">
      <w:pPr>
        <w:ind w:firstLine="480"/>
      </w:pPr>
      <w:r>
        <w:t>}</w:t>
      </w:r>
    </w:p>
    <w:p w14:paraId="08CF6E59" w14:textId="77777777" w:rsidR="00DB7ACC" w:rsidRDefault="00DB7ACC">
      <w:pPr>
        <w:ind w:firstLine="480"/>
      </w:pPr>
    </w:p>
    <w:p w14:paraId="18C90F52" w14:textId="77777777" w:rsidR="00DB7ACC" w:rsidRDefault="00C37B29">
      <w:pPr>
        <w:pStyle w:val="3"/>
      </w:pPr>
      <w:r>
        <w:rPr>
          <w:rFonts w:hint="eastAsia"/>
        </w:rPr>
        <w:t>解码方法</w:t>
      </w:r>
    </w:p>
    <w:p w14:paraId="745D7F19" w14:textId="77777777" w:rsidR="00DB7ACC" w:rsidRDefault="00C37B29">
      <w:r>
        <w:rPr>
          <w:noProof/>
        </w:rPr>
        <w:drawing>
          <wp:inline distT="0" distB="0" distL="114300" distR="114300" wp14:anchorId="200CF847" wp14:editId="2C9D8047">
            <wp:extent cx="5267960" cy="3814445"/>
            <wp:effectExtent l="0" t="0" r="8890" b="14605"/>
            <wp:docPr id="48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32"/>
                    <pic:cNvPicPr>
                      <a:picLocks noChangeAspect="1"/>
                    </pic:cNvPicPr>
                  </pic:nvPicPr>
                  <pic:blipFill>
                    <a:blip r:embed="rId391"/>
                    <a:stretch>
                      <a:fillRect/>
                    </a:stretch>
                  </pic:blipFill>
                  <pic:spPr>
                    <a:xfrm>
                      <a:off x="0" y="0"/>
                      <a:ext cx="5267960" cy="3814445"/>
                    </a:xfrm>
                    <a:prstGeom prst="rect">
                      <a:avLst/>
                    </a:prstGeom>
                    <a:noFill/>
                    <a:ln>
                      <a:noFill/>
                    </a:ln>
                  </pic:spPr>
                </pic:pic>
              </a:graphicData>
            </a:graphic>
          </wp:inline>
        </w:drawing>
      </w:r>
    </w:p>
    <w:p w14:paraId="41E1D8C5" w14:textId="77777777" w:rsidR="00DB7ACC" w:rsidRDefault="00DB7ACC"/>
    <w:p w14:paraId="1045CC9E" w14:textId="77777777" w:rsidR="00DB7ACC" w:rsidRDefault="00C37B29">
      <w:r>
        <w:rPr>
          <w:noProof/>
        </w:rPr>
        <w:lastRenderedPageBreak/>
        <w:drawing>
          <wp:inline distT="0" distB="0" distL="114300" distR="114300" wp14:anchorId="314EFE62" wp14:editId="3E81C03B">
            <wp:extent cx="5266055" cy="2561590"/>
            <wp:effectExtent l="0" t="0" r="10795" b="10160"/>
            <wp:docPr id="48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33"/>
                    <pic:cNvPicPr>
                      <a:picLocks noChangeAspect="1"/>
                    </pic:cNvPicPr>
                  </pic:nvPicPr>
                  <pic:blipFill>
                    <a:blip r:embed="rId392"/>
                    <a:stretch>
                      <a:fillRect/>
                    </a:stretch>
                  </pic:blipFill>
                  <pic:spPr>
                    <a:xfrm>
                      <a:off x="0" y="0"/>
                      <a:ext cx="5266055" cy="2561590"/>
                    </a:xfrm>
                    <a:prstGeom prst="rect">
                      <a:avLst/>
                    </a:prstGeom>
                    <a:noFill/>
                    <a:ln>
                      <a:noFill/>
                    </a:ln>
                  </pic:spPr>
                </pic:pic>
              </a:graphicData>
            </a:graphic>
          </wp:inline>
        </w:drawing>
      </w:r>
    </w:p>
    <w:p w14:paraId="60C79513" w14:textId="77777777" w:rsidR="00DB7ACC" w:rsidRDefault="00C37B29">
      <w:r>
        <w:t xml:space="preserve">    /**</w:t>
      </w:r>
    </w:p>
    <w:p w14:paraId="63AEE546" w14:textId="77777777" w:rsidR="00DB7ACC" w:rsidRDefault="00C37B29">
      <w:r>
        <w:t xml:space="preserve">     * </w:t>
      </w:r>
      <w:r>
        <w:t>解码方法</w:t>
      </w:r>
    </w:p>
    <w:p w14:paraId="479E936F" w14:textId="77777777" w:rsidR="00DB7ACC" w:rsidRDefault="00C37B29">
      <w:r>
        <w:t xml:space="preserve">     * @param s</w:t>
      </w:r>
    </w:p>
    <w:p w14:paraId="298ADD78" w14:textId="77777777" w:rsidR="00DB7ACC" w:rsidRDefault="00C37B29">
      <w:r>
        <w:t xml:space="preserve">     * @return</w:t>
      </w:r>
    </w:p>
    <w:p w14:paraId="4F5F1DC2" w14:textId="77777777" w:rsidR="00DB7ACC" w:rsidRDefault="00C37B29">
      <w:r>
        <w:t xml:space="preserve">     * </w:t>
      </w:r>
      <w:r>
        <w:t>一条包含</w:t>
      </w:r>
      <w:r>
        <w:t>A-Z</w:t>
      </w:r>
      <w:r>
        <w:t>的消息通过以下映射进行了编码</w:t>
      </w:r>
    </w:p>
    <w:p w14:paraId="0F057B2A" w14:textId="77777777" w:rsidR="00DB7ACC" w:rsidRDefault="00C37B29">
      <w:r>
        <w:t xml:space="preserve">     * A-1</w:t>
      </w:r>
    </w:p>
    <w:p w14:paraId="6052AC02" w14:textId="77777777" w:rsidR="00DB7ACC" w:rsidRDefault="00C37B29">
      <w:r>
        <w:t xml:space="preserve">     * B-2</w:t>
      </w:r>
    </w:p>
    <w:p w14:paraId="5E9DB9F1" w14:textId="77777777" w:rsidR="00DB7ACC" w:rsidRDefault="00C37B29">
      <w:r>
        <w:t xml:space="preserve">     * ...</w:t>
      </w:r>
    </w:p>
    <w:p w14:paraId="63F33DFF" w14:textId="77777777" w:rsidR="00DB7ACC" w:rsidRDefault="00C37B29">
      <w:r>
        <w:t xml:space="preserve">     * Z-26</w:t>
      </w:r>
    </w:p>
    <w:p w14:paraId="059E4B9D" w14:textId="77777777" w:rsidR="00DB7ACC" w:rsidRDefault="00C37B29">
      <w:r>
        <w:t xml:space="preserve">     *  s[i]&gt;0</w:t>
      </w:r>
    </w:p>
    <w:p w14:paraId="24C76FB3" w14:textId="77777777" w:rsidR="00DB7ACC" w:rsidRDefault="00C37B29">
      <w:r>
        <w:t xml:space="preserve">     *  s[i-1][i]&gt;10 &amp;&amp; s[i-1][i]&lt;=26</w:t>
      </w:r>
    </w:p>
    <w:p w14:paraId="1214D935" w14:textId="77777777" w:rsidR="00DB7ACC" w:rsidRDefault="00C37B29">
      <w:r>
        <w:t xml:space="preserve">     * dp[i]= dp[i-1]+dp[i-2]</w:t>
      </w:r>
    </w:p>
    <w:p w14:paraId="44DD7C0D" w14:textId="77777777" w:rsidR="00DB7ACC" w:rsidRDefault="00C37B29">
      <w:r>
        <w:t xml:space="preserve">     */</w:t>
      </w:r>
    </w:p>
    <w:p w14:paraId="7FECE898" w14:textId="77777777" w:rsidR="00DB7ACC" w:rsidRDefault="00C37B29">
      <w:r>
        <w:t xml:space="preserve">    public int numDecodings(String s) {</w:t>
      </w:r>
    </w:p>
    <w:p w14:paraId="3EA4024F" w14:textId="77777777" w:rsidR="00DB7ACC" w:rsidRDefault="00DB7ACC"/>
    <w:p w14:paraId="34F96A8A" w14:textId="77777777" w:rsidR="00DB7ACC" w:rsidRDefault="00C37B29">
      <w:r>
        <w:t xml:space="preserve">        if(s==null||s.length()&lt;1) return 0;</w:t>
      </w:r>
    </w:p>
    <w:p w14:paraId="5F7901CE" w14:textId="77777777" w:rsidR="00DB7ACC" w:rsidRDefault="00C37B29">
      <w:r>
        <w:t xml:space="preserve">      </w:t>
      </w:r>
      <w:r>
        <w:t xml:space="preserve">  if(s.length()==1&amp;&amp;!s.equals("0")) return 1;</w:t>
      </w:r>
    </w:p>
    <w:p w14:paraId="4047153A" w14:textId="77777777" w:rsidR="00DB7ACC" w:rsidRDefault="00C37B29">
      <w:r>
        <w:t xml:space="preserve">        if(s.startsWith("0")) return 0;</w:t>
      </w:r>
    </w:p>
    <w:p w14:paraId="0206204D" w14:textId="77777777" w:rsidR="00DB7ACC" w:rsidRDefault="00C37B29">
      <w:r>
        <w:t xml:space="preserve">        int len = s.length();</w:t>
      </w:r>
    </w:p>
    <w:p w14:paraId="4011CF5D" w14:textId="77777777" w:rsidR="00DB7ACC" w:rsidRDefault="00C37B29">
      <w:r>
        <w:t xml:space="preserve">        int[] dp = new int[len];</w:t>
      </w:r>
    </w:p>
    <w:p w14:paraId="064CEEC5" w14:textId="77777777" w:rsidR="00DB7ACC" w:rsidRDefault="00DB7ACC"/>
    <w:p w14:paraId="5070A6B9" w14:textId="77777777" w:rsidR="00DB7ACC" w:rsidRDefault="00C37B29">
      <w:r>
        <w:t xml:space="preserve">        dp[0]= 1;</w:t>
      </w:r>
    </w:p>
    <w:p w14:paraId="0CB8F907" w14:textId="77777777" w:rsidR="00DB7ACC" w:rsidRDefault="00C37B29">
      <w:r>
        <w:t xml:space="preserve">        if(s.charAt(1)!='0'&amp;&amp;Integer.parseInt(s.substring(0,2))&lt;=26) dp[1]=2;</w:t>
      </w:r>
    </w:p>
    <w:p w14:paraId="2F3631A6" w14:textId="77777777" w:rsidR="00DB7ACC" w:rsidRDefault="00C37B29">
      <w:r>
        <w:t xml:space="preserve">        else dp[1]=1;</w:t>
      </w:r>
    </w:p>
    <w:p w14:paraId="4D1B784F" w14:textId="77777777" w:rsidR="00DB7ACC" w:rsidRDefault="00C37B29">
      <w:r>
        <w:t xml:space="preserve">        // </w:t>
      </w:r>
      <w:r>
        <w:t>当前位置为</w:t>
      </w:r>
      <w:r>
        <w:t>0</w:t>
      </w:r>
      <w:r>
        <w:t>并且和之前的数据连在一起大于</w:t>
      </w:r>
      <w:r>
        <w:t>26</w:t>
      </w:r>
      <w:r>
        <w:t>直接返回</w:t>
      </w:r>
      <w:r>
        <w:t>0</w:t>
      </w:r>
    </w:p>
    <w:p w14:paraId="31E341B9" w14:textId="77777777" w:rsidR="00DB7ACC" w:rsidRDefault="00C37B29">
      <w:r>
        <w:t xml:space="preserve">        if(s.charAt(1)=='0'&amp;&amp;Integer.parseInt(s.substring(0,2))&gt;26) return 0;</w:t>
      </w:r>
    </w:p>
    <w:p w14:paraId="765D1392" w14:textId="77777777" w:rsidR="00DB7ACC" w:rsidRDefault="00DB7ACC"/>
    <w:p w14:paraId="6BC4BF2C" w14:textId="77777777" w:rsidR="00DB7ACC" w:rsidRDefault="00DB7ACC"/>
    <w:p w14:paraId="75E6F3FE" w14:textId="77777777" w:rsidR="00DB7ACC" w:rsidRDefault="00C37B29">
      <w:r>
        <w:t xml:space="preserve">        for(int i=2;i&lt;len;i++){</w:t>
      </w:r>
    </w:p>
    <w:p w14:paraId="382B3E9A" w14:textId="77777777" w:rsidR="00DB7ACC" w:rsidRDefault="00C37B29">
      <w:r>
        <w:t xml:space="preserve">     </w:t>
      </w:r>
      <w:r>
        <w:t xml:space="preserve">       // </w:t>
      </w:r>
      <w:r>
        <w:t>单独字符不等于</w:t>
      </w:r>
      <w:r>
        <w:t xml:space="preserve"> 0</w:t>
      </w:r>
    </w:p>
    <w:p w14:paraId="6E0D6000" w14:textId="77777777" w:rsidR="00DB7ACC" w:rsidRDefault="00C37B29">
      <w:r>
        <w:t xml:space="preserve">            if(s.charAt(i)!='0') dp[i]+=dp[i-1];</w:t>
      </w:r>
    </w:p>
    <w:p w14:paraId="1228D9D6" w14:textId="77777777" w:rsidR="00DB7ACC" w:rsidRDefault="00C37B29">
      <w:r>
        <w:lastRenderedPageBreak/>
        <w:t xml:space="preserve">            // </w:t>
      </w:r>
      <w:r>
        <w:t>连续两个字符</w:t>
      </w:r>
      <w:r>
        <w:t>,</w:t>
      </w:r>
      <w:r>
        <w:t>之前的开头字母不为</w:t>
      </w:r>
      <w:r>
        <w:t>0</w:t>
      </w:r>
    </w:p>
    <w:p w14:paraId="4439A7B5" w14:textId="77777777" w:rsidR="00DB7ACC" w:rsidRDefault="00C37B29">
      <w:r>
        <w:t xml:space="preserve">            // </w:t>
      </w:r>
      <w:r>
        <w:t>注意不可哪哪个连续两个字符为</w:t>
      </w:r>
      <w:r>
        <w:t>0</w:t>
      </w:r>
    </w:p>
    <w:p w14:paraId="72E390BC" w14:textId="77777777" w:rsidR="00DB7ACC" w:rsidRDefault="00C37B29">
      <w:r>
        <w:t xml:space="preserve">            if(s.charAt(i-1)!='0'&amp;&amp;Integer.parseInt(s.substring(i-1,i+1))&lt;=26) dp[i]+=dp[i-2];</w:t>
      </w:r>
    </w:p>
    <w:p w14:paraId="1F346F2A" w14:textId="77777777" w:rsidR="00DB7ACC" w:rsidRDefault="00C37B29">
      <w:r>
        <w:t xml:space="preserve">            // </w:t>
      </w:r>
      <w:r>
        <w:t>当前位置为</w:t>
      </w:r>
      <w:r>
        <w:t>0</w:t>
      </w:r>
      <w:r>
        <w:t>并且和之前连续</w:t>
      </w:r>
      <w:r>
        <w:t>两个数据联系在一起大于</w:t>
      </w:r>
      <w:r>
        <w:t>26</w:t>
      </w:r>
      <w:r>
        <w:t>则直接返回</w:t>
      </w:r>
      <w:r>
        <w:t>0</w:t>
      </w:r>
      <w:r>
        <w:t>，这一个字符串无法进行编码</w:t>
      </w:r>
    </w:p>
    <w:p w14:paraId="39996344" w14:textId="77777777" w:rsidR="00DB7ACC" w:rsidRDefault="00C37B29">
      <w:r>
        <w:t xml:space="preserve">            if(s.charAt(i)=='0'&amp;&amp;Integer.parseInt(s.substring(i-1,i+1))&gt;26) return 0;</w:t>
      </w:r>
    </w:p>
    <w:p w14:paraId="4C820CB5" w14:textId="77777777" w:rsidR="00DB7ACC" w:rsidRDefault="00C37B29">
      <w:r>
        <w:t xml:space="preserve">        }</w:t>
      </w:r>
    </w:p>
    <w:p w14:paraId="342E4FE6" w14:textId="77777777" w:rsidR="00DB7ACC" w:rsidRDefault="00DB7ACC"/>
    <w:p w14:paraId="6FBC03B7" w14:textId="77777777" w:rsidR="00DB7ACC" w:rsidRDefault="00C37B29">
      <w:r>
        <w:t xml:space="preserve">        return dp[len-1];</w:t>
      </w:r>
    </w:p>
    <w:p w14:paraId="1AE78988" w14:textId="77777777" w:rsidR="00DB7ACC" w:rsidRDefault="00C37B29">
      <w:pPr>
        <w:ind w:firstLine="480"/>
      </w:pPr>
      <w:r>
        <w:t>}</w:t>
      </w:r>
    </w:p>
    <w:p w14:paraId="3F93D83C" w14:textId="77777777" w:rsidR="00DB7ACC" w:rsidRDefault="00DB7ACC">
      <w:pPr>
        <w:ind w:firstLine="480"/>
      </w:pPr>
    </w:p>
    <w:p w14:paraId="25DB479F" w14:textId="77777777" w:rsidR="00DB7ACC" w:rsidRDefault="00DB7ACC">
      <w:pPr>
        <w:ind w:firstLine="480"/>
      </w:pPr>
    </w:p>
    <w:p w14:paraId="68575FB9" w14:textId="77777777" w:rsidR="00DB7ACC" w:rsidRDefault="00C37B29">
      <w:pPr>
        <w:pStyle w:val="3"/>
      </w:pPr>
      <w:r>
        <w:rPr>
          <w:rFonts w:hint="eastAsia"/>
        </w:rPr>
        <w:t>交错字符串、凑成字符串</w:t>
      </w:r>
    </w:p>
    <w:p w14:paraId="7B00288D" w14:textId="77777777" w:rsidR="00DB7ACC" w:rsidRDefault="00C37B29">
      <w:r>
        <w:rPr>
          <w:noProof/>
        </w:rPr>
        <w:drawing>
          <wp:inline distT="0" distB="0" distL="114300" distR="114300" wp14:anchorId="12B86DFB" wp14:editId="485FE1CB">
            <wp:extent cx="5272405" cy="3783330"/>
            <wp:effectExtent l="0" t="0" r="4445" b="7620"/>
            <wp:docPr id="48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1"/>
                    <pic:cNvPicPr>
                      <a:picLocks noChangeAspect="1"/>
                    </pic:cNvPicPr>
                  </pic:nvPicPr>
                  <pic:blipFill>
                    <a:blip r:embed="rId393"/>
                    <a:stretch>
                      <a:fillRect/>
                    </a:stretch>
                  </pic:blipFill>
                  <pic:spPr>
                    <a:xfrm>
                      <a:off x="0" y="0"/>
                      <a:ext cx="5272405" cy="3783330"/>
                    </a:xfrm>
                    <a:prstGeom prst="rect">
                      <a:avLst/>
                    </a:prstGeom>
                    <a:noFill/>
                    <a:ln>
                      <a:noFill/>
                    </a:ln>
                  </pic:spPr>
                </pic:pic>
              </a:graphicData>
            </a:graphic>
          </wp:inline>
        </w:drawing>
      </w:r>
    </w:p>
    <w:p w14:paraId="50209C16" w14:textId="77777777" w:rsidR="00DB7ACC" w:rsidRDefault="00DB7ACC"/>
    <w:p w14:paraId="0E10E35E" w14:textId="77777777" w:rsidR="00DB7ACC" w:rsidRDefault="00DB7ACC"/>
    <w:p w14:paraId="38EF4BCA" w14:textId="77777777" w:rsidR="00DB7ACC" w:rsidRDefault="00DB7ACC"/>
    <w:p w14:paraId="4F3B5887" w14:textId="77777777" w:rsidR="00DB7ACC" w:rsidRDefault="00C37B29">
      <w:pPr>
        <w:pStyle w:val="4"/>
      </w:pPr>
      <w:r>
        <w:rPr>
          <w:rFonts w:hint="eastAsia"/>
        </w:rPr>
        <w:t>DFS</w:t>
      </w:r>
    </w:p>
    <w:p w14:paraId="32C00C35" w14:textId="77777777" w:rsidR="00DB7ACC" w:rsidRDefault="00C37B29">
      <w:r>
        <w:t xml:space="preserve">   /**</w:t>
      </w:r>
    </w:p>
    <w:p w14:paraId="0CA12CF1" w14:textId="77777777" w:rsidR="00DB7ACC" w:rsidRDefault="00C37B29">
      <w:r>
        <w:t xml:space="preserve">     * </w:t>
      </w:r>
      <w:r>
        <w:t>交错字符串</w:t>
      </w:r>
    </w:p>
    <w:p w14:paraId="1E45CB4E" w14:textId="77777777" w:rsidR="00DB7ACC" w:rsidRDefault="00C37B29">
      <w:r>
        <w:lastRenderedPageBreak/>
        <w:t xml:space="preserve">     * @param s1</w:t>
      </w:r>
    </w:p>
    <w:p w14:paraId="76953A30" w14:textId="77777777" w:rsidR="00DB7ACC" w:rsidRDefault="00C37B29">
      <w:r>
        <w:t xml:space="preserve">     * @param s2</w:t>
      </w:r>
    </w:p>
    <w:p w14:paraId="55E62EE2" w14:textId="77777777" w:rsidR="00DB7ACC" w:rsidRDefault="00C37B29">
      <w:r>
        <w:t xml:space="preserve">     * @param s3</w:t>
      </w:r>
    </w:p>
    <w:p w14:paraId="7AA18038" w14:textId="77777777" w:rsidR="00DB7ACC" w:rsidRDefault="00C37B29">
      <w:r>
        <w:t xml:space="preserve">     * @return</w:t>
      </w:r>
    </w:p>
    <w:p w14:paraId="20C0E8AB" w14:textId="77777777" w:rsidR="00DB7ACC" w:rsidRDefault="00C37B29">
      <w:r>
        <w:t xml:space="preserve">     * DFS</w:t>
      </w:r>
    </w:p>
    <w:p w14:paraId="23AAB992" w14:textId="77777777" w:rsidR="00DB7ACC" w:rsidRDefault="00C37B29">
      <w:r>
        <w:t xml:space="preserve">     */</w:t>
      </w:r>
    </w:p>
    <w:p w14:paraId="679DDA85" w14:textId="77777777" w:rsidR="00DB7ACC" w:rsidRDefault="00DB7ACC"/>
    <w:p w14:paraId="2DD52145" w14:textId="77777777" w:rsidR="00DB7ACC" w:rsidRDefault="00C37B29">
      <w:r>
        <w:t xml:space="preserve">    boolean interleave = false;</w:t>
      </w:r>
    </w:p>
    <w:p w14:paraId="646A1EB1" w14:textId="77777777" w:rsidR="00DB7ACC" w:rsidRDefault="00C37B29">
      <w:r>
        <w:t xml:space="preserve">    char[] chars1,chars2,chars3;</w:t>
      </w:r>
    </w:p>
    <w:p w14:paraId="56286935" w14:textId="77777777" w:rsidR="00DB7ACC" w:rsidRDefault="00C37B29">
      <w:r>
        <w:t xml:space="preserve">    int len1,len2,len3;</w:t>
      </w:r>
    </w:p>
    <w:p w14:paraId="6758E839" w14:textId="77777777" w:rsidR="00DB7ACC" w:rsidRDefault="00C37B29">
      <w:r>
        <w:t xml:space="preserve">    boolean[][] visited;</w:t>
      </w:r>
    </w:p>
    <w:p w14:paraId="58D1C7F8" w14:textId="77777777" w:rsidR="00DB7ACC" w:rsidRDefault="00DB7ACC"/>
    <w:p w14:paraId="02F15934" w14:textId="77777777" w:rsidR="00DB7ACC" w:rsidRDefault="00C37B29">
      <w:r>
        <w:t xml:space="preserve">    public boolean isInterleave(String s1, String s2, String s3) {</w:t>
      </w:r>
    </w:p>
    <w:p w14:paraId="7FF7C6C6" w14:textId="77777777" w:rsidR="00DB7ACC" w:rsidRDefault="00DB7ACC"/>
    <w:p w14:paraId="5F91A48C" w14:textId="77777777" w:rsidR="00DB7ACC" w:rsidRDefault="00C37B29">
      <w:r>
        <w:t xml:space="preserve">        len1 = s1.length();</w:t>
      </w:r>
    </w:p>
    <w:p w14:paraId="7162811F" w14:textId="77777777" w:rsidR="00DB7ACC" w:rsidRDefault="00C37B29">
      <w:r>
        <w:t xml:space="preserve">        len2=s2.length();</w:t>
      </w:r>
    </w:p>
    <w:p w14:paraId="6B008289" w14:textId="77777777" w:rsidR="00DB7ACC" w:rsidRDefault="00C37B29">
      <w:r>
        <w:t xml:space="preserve">        len3 = s3.length();</w:t>
      </w:r>
    </w:p>
    <w:p w14:paraId="0D9CC0C7" w14:textId="77777777" w:rsidR="00DB7ACC" w:rsidRDefault="00C37B29">
      <w:r>
        <w:t xml:space="preserve">        if(len1+len2!=len3) return false;</w:t>
      </w:r>
    </w:p>
    <w:p w14:paraId="519C4146" w14:textId="77777777" w:rsidR="00DB7ACC" w:rsidRDefault="00C37B29">
      <w:r>
        <w:t xml:space="preserve">        visited=new boolean[len1+1][len2+1];</w:t>
      </w:r>
    </w:p>
    <w:p w14:paraId="7280EFFF" w14:textId="77777777" w:rsidR="00DB7ACC" w:rsidRDefault="00C37B29">
      <w:r>
        <w:t xml:space="preserve">        chars1 = s1</w:t>
      </w:r>
      <w:r>
        <w:t>.toCharArray();</w:t>
      </w:r>
    </w:p>
    <w:p w14:paraId="5783F41C" w14:textId="77777777" w:rsidR="00DB7ACC" w:rsidRDefault="00C37B29">
      <w:r>
        <w:t xml:space="preserve">        chars2=s2.toCharArray();</w:t>
      </w:r>
    </w:p>
    <w:p w14:paraId="7C38B45A" w14:textId="77777777" w:rsidR="00DB7ACC" w:rsidRDefault="00C37B29">
      <w:r>
        <w:t xml:space="preserve">        chars3=s3.toCharArray();</w:t>
      </w:r>
    </w:p>
    <w:p w14:paraId="266BED43" w14:textId="77777777" w:rsidR="00DB7ACC" w:rsidRDefault="00DB7ACC"/>
    <w:p w14:paraId="1579F3E4" w14:textId="77777777" w:rsidR="00DB7ACC" w:rsidRDefault="00C37B29">
      <w:r>
        <w:t xml:space="preserve">        // </w:t>
      </w:r>
      <w:r>
        <w:t>进行</w:t>
      </w:r>
      <w:r>
        <w:t>DFS</w:t>
      </w:r>
    </w:p>
    <w:p w14:paraId="028E2F6C" w14:textId="77777777" w:rsidR="00DB7ACC" w:rsidRDefault="00C37B29">
      <w:r>
        <w:t xml:space="preserve">        dfs(0,0,0);</w:t>
      </w:r>
    </w:p>
    <w:p w14:paraId="23BE018D" w14:textId="77777777" w:rsidR="00DB7ACC" w:rsidRDefault="00C37B29">
      <w:r>
        <w:t xml:space="preserve">        return interleave;</w:t>
      </w:r>
    </w:p>
    <w:p w14:paraId="4B4E445C" w14:textId="77777777" w:rsidR="00DB7ACC" w:rsidRDefault="00C37B29">
      <w:r>
        <w:t xml:space="preserve">    }</w:t>
      </w:r>
    </w:p>
    <w:p w14:paraId="14A14881" w14:textId="77777777" w:rsidR="00DB7ACC" w:rsidRDefault="00DB7ACC"/>
    <w:p w14:paraId="0A67307E" w14:textId="77777777" w:rsidR="00DB7ACC" w:rsidRDefault="00C37B29">
      <w:r>
        <w:t xml:space="preserve">    /**</w:t>
      </w:r>
    </w:p>
    <w:p w14:paraId="33BC0B05" w14:textId="77777777" w:rsidR="00DB7ACC" w:rsidRDefault="00C37B29">
      <w:r>
        <w:t xml:space="preserve">     * </w:t>
      </w:r>
      <w:r>
        <w:t>深度优先搜索</w:t>
      </w:r>
      <w:r>
        <w:t>DFS</w:t>
      </w:r>
    </w:p>
    <w:p w14:paraId="4FFF8FF7" w14:textId="77777777" w:rsidR="00DB7ACC" w:rsidRDefault="00C37B29">
      <w:r>
        <w:t xml:space="preserve">     * @param i</w:t>
      </w:r>
    </w:p>
    <w:p w14:paraId="1A42C5B5" w14:textId="77777777" w:rsidR="00DB7ACC" w:rsidRDefault="00C37B29">
      <w:r>
        <w:t xml:space="preserve">     * @param j</w:t>
      </w:r>
    </w:p>
    <w:p w14:paraId="0EA77577" w14:textId="77777777" w:rsidR="00DB7ACC" w:rsidRDefault="00C37B29">
      <w:r>
        <w:t xml:space="preserve">     * @param k</w:t>
      </w:r>
    </w:p>
    <w:p w14:paraId="49521F5C" w14:textId="77777777" w:rsidR="00DB7ACC" w:rsidRDefault="00C37B29">
      <w:r>
        <w:t xml:space="preserve">     */</w:t>
      </w:r>
    </w:p>
    <w:p w14:paraId="6E89F10C" w14:textId="77777777" w:rsidR="00DB7ACC" w:rsidRDefault="00C37B29">
      <w:r>
        <w:t xml:space="preserve">    public void dfs(int i,int j,int k){</w:t>
      </w:r>
    </w:p>
    <w:p w14:paraId="3CF15764" w14:textId="77777777" w:rsidR="00DB7ACC" w:rsidRDefault="00C37B29">
      <w:r>
        <w:t xml:space="preserve">        if(k==len3) interleave=true;</w:t>
      </w:r>
    </w:p>
    <w:p w14:paraId="11B25EE3" w14:textId="77777777" w:rsidR="00DB7ACC" w:rsidRDefault="00C37B29">
      <w:r>
        <w:t xml:space="preserve">        // visited[i][j]</w:t>
      </w:r>
      <w:r>
        <w:t>表示已经访问过了，剪枝</w:t>
      </w:r>
    </w:p>
    <w:p w14:paraId="02EEEFDA" w14:textId="77777777" w:rsidR="00DB7ACC" w:rsidRDefault="00C37B29">
      <w:r>
        <w:t xml:space="preserve">        // </w:t>
      </w:r>
    </w:p>
    <w:p w14:paraId="23743951" w14:textId="77777777" w:rsidR="00DB7ACC" w:rsidRDefault="00C37B29">
      <w:r>
        <w:t xml:space="preserve">        if(interleave||visited[i][j]) return;</w:t>
      </w:r>
    </w:p>
    <w:p w14:paraId="3CC797F8" w14:textId="77777777" w:rsidR="00DB7ACC" w:rsidRDefault="00DB7ACC"/>
    <w:p w14:paraId="501DD0C5" w14:textId="77777777" w:rsidR="00DB7ACC" w:rsidRDefault="00C37B29">
      <w:r>
        <w:t xml:space="preserve">        if(i&lt;len1&amp;&amp;chars1[i]==chars3[k]) dfs(i+1,j,k+1);</w:t>
      </w:r>
    </w:p>
    <w:p w14:paraId="22DF00F1" w14:textId="77777777" w:rsidR="00DB7ACC" w:rsidRDefault="00C37B29">
      <w:r>
        <w:t xml:space="preserve">        if(j&lt;len2&amp;&amp;chars2[j</w:t>
      </w:r>
      <w:r>
        <w:t>]==chars3[k]) dfs(i,j+1,k+1);</w:t>
      </w:r>
    </w:p>
    <w:p w14:paraId="6033DC30" w14:textId="77777777" w:rsidR="00DB7ACC" w:rsidRDefault="00C37B29">
      <w:r>
        <w:t xml:space="preserve">        visited[i][j]=true;</w:t>
      </w:r>
    </w:p>
    <w:p w14:paraId="409317F2" w14:textId="77777777" w:rsidR="00DB7ACC" w:rsidRDefault="00C37B29">
      <w:pPr>
        <w:ind w:firstLine="480"/>
      </w:pPr>
      <w:r>
        <w:t>}</w:t>
      </w:r>
    </w:p>
    <w:p w14:paraId="660A7814" w14:textId="77777777" w:rsidR="00DB7ACC" w:rsidRDefault="00C37B29">
      <w:pPr>
        <w:pStyle w:val="4"/>
      </w:pPr>
      <w:r>
        <w:rPr>
          <w:rFonts w:hint="eastAsia"/>
        </w:rPr>
        <w:lastRenderedPageBreak/>
        <w:t>动态规划</w:t>
      </w:r>
    </w:p>
    <w:p w14:paraId="3AAD76F3" w14:textId="77777777" w:rsidR="00DB7ACC" w:rsidRDefault="00DB7ACC"/>
    <w:p w14:paraId="2BB92065" w14:textId="77777777" w:rsidR="00DB7ACC" w:rsidRDefault="00C37B29">
      <w:r>
        <w:rPr>
          <w:rFonts w:hint="eastAsia"/>
        </w:rPr>
        <w:t>令</w:t>
      </w:r>
      <w:r>
        <w:rPr>
          <w:rFonts w:hint="eastAsia"/>
        </w:rPr>
        <w:t>dp[i][j]</w:t>
      </w:r>
      <w:r>
        <w:rPr>
          <w:rFonts w:hint="eastAsia"/>
        </w:rPr>
        <w:t>为字符串</w:t>
      </w:r>
      <w:r>
        <w:rPr>
          <w:rFonts w:hint="eastAsia"/>
        </w:rPr>
        <w:t>s1[0,i),s2[0,j)</w:t>
      </w:r>
      <w:r>
        <w:rPr>
          <w:rFonts w:hint="eastAsia"/>
        </w:rPr>
        <w:t>能否组成</w:t>
      </w:r>
      <w:r>
        <w:rPr>
          <w:rFonts w:hint="eastAsia"/>
        </w:rPr>
        <w:t>s3[0,i+j)</w:t>
      </w:r>
    </w:p>
    <w:p w14:paraId="781C8D8B" w14:textId="77777777" w:rsidR="00DB7ACC" w:rsidRDefault="00C37B29">
      <w:r>
        <w:rPr>
          <w:rFonts w:hint="eastAsia"/>
        </w:rPr>
        <w:t>Ps:s1[0,i)=s1.subString</w:t>
      </w:r>
    </w:p>
    <w:p w14:paraId="7A6EF8F1" w14:textId="77777777" w:rsidR="00DB7ACC" w:rsidRDefault="00C37B29">
      <w:r>
        <w:rPr>
          <w:noProof/>
        </w:rPr>
        <w:drawing>
          <wp:inline distT="0" distB="0" distL="114300" distR="114300" wp14:anchorId="2165F7A6" wp14:editId="5FDA590B">
            <wp:extent cx="5264785" cy="2253615"/>
            <wp:effectExtent l="0" t="0" r="12065" b="13335"/>
            <wp:docPr id="4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2"/>
                    <pic:cNvPicPr>
                      <a:picLocks noChangeAspect="1"/>
                    </pic:cNvPicPr>
                  </pic:nvPicPr>
                  <pic:blipFill>
                    <a:blip r:embed="rId394"/>
                    <a:stretch>
                      <a:fillRect/>
                    </a:stretch>
                  </pic:blipFill>
                  <pic:spPr>
                    <a:xfrm>
                      <a:off x="0" y="0"/>
                      <a:ext cx="5264785" cy="2253615"/>
                    </a:xfrm>
                    <a:prstGeom prst="rect">
                      <a:avLst/>
                    </a:prstGeom>
                    <a:noFill/>
                    <a:ln>
                      <a:noFill/>
                    </a:ln>
                  </pic:spPr>
                </pic:pic>
              </a:graphicData>
            </a:graphic>
          </wp:inline>
        </w:drawing>
      </w:r>
    </w:p>
    <w:p w14:paraId="0E5121AD" w14:textId="77777777" w:rsidR="00DB7ACC" w:rsidRDefault="00DB7ACC"/>
    <w:p w14:paraId="5985A185" w14:textId="77777777" w:rsidR="00DB7ACC" w:rsidRDefault="00C37B29">
      <w:r>
        <w:rPr>
          <w:rFonts w:hint="eastAsia"/>
        </w:rPr>
        <w:t xml:space="preserve">    // dp[i][j] </w:t>
      </w:r>
      <w:r>
        <w:rPr>
          <w:rFonts w:hint="eastAsia"/>
        </w:rPr>
        <w:t>字符串</w:t>
      </w:r>
      <w:r>
        <w:rPr>
          <w:rFonts w:hint="eastAsia"/>
        </w:rPr>
        <w:t>s1[0..i]</w:t>
      </w:r>
      <w:r>
        <w:rPr>
          <w:rFonts w:hint="eastAsia"/>
        </w:rPr>
        <w:t>与字符串</w:t>
      </w:r>
      <w:r>
        <w:rPr>
          <w:rFonts w:hint="eastAsia"/>
        </w:rPr>
        <w:t>s2[0..j]</w:t>
      </w:r>
      <w:r>
        <w:rPr>
          <w:rFonts w:hint="eastAsia"/>
        </w:rPr>
        <w:t>能否凑成</w:t>
      </w:r>
      <w:r>
        <w:rPr>
          <w:rFonts w:hint="eastAsia"/>
        </w:rPr>
        <w:t>s3[0,,...i+j]</w:t>
      </w:r>
    </w:p>
    <w:p w14:paraId="76924394" w14:textId="77777777" w:rsidR="00DB7ACC" w:rsidRDefault="00C37B29">
      <w:r>
        <w:rPr>
          <w:rFonts w:hint="eastAsia"/>
        </w:rPr>
        <w:t xml:space="preserve">    public boolean isInterleave(String s1, String s2, String s3)</w:t>
      </w:r>
      <w:r>
        <w:rPr>
          <w:rFonts w:hint="eastAsia"/>
        </w:rPr>
        <w:t xml:space="preserve"> {</w:t>
      </w:r>
    </w:p>
    <w:p w14:paraId="643783EB" w14:textId="77777777" w:rsidR="00DB7ACC" w:rsidRDefault="00C37B29">
      <w:r>
        <w:rPr>
          <w:rFonts w:hint="eastAsia"/>
        </w:rPr>
        <w:t xml:space="preserve">        if(s1==null||s2==null||s3==null) return false;</w:t>
      </w:r>
    </w:p>
    <w:p w14:paraId="40CCB1A7" w14:textId="77777777" w:rsidR="00DB7ACC" w:rsidRDefault="00DB7ACC"/>
    <w:p w14:paraId="07C820FF" w14:textId="77777777" w:rsidR="00DB7ACC" w:rsidRDefault="00C37B29">
      <w:r>
        <w:rPr>
          <w:rFonts w:hint="eastAsia"/>
        </w:rPr>
        <w:t xml:space="preserve">        int len1 = s1.length();</w:t>
      </w:r>
    </w:p>
    <w:p w14:paraId="23A69B7F" w14:textId="77777777" w:rsidR="00DB7ACC" w:rsidRDefault="00C37B29">
      <w:r>
        <w:rPr>
          <w:rFonts w:hint="eastAsia"/>
        </w:rPr>
        <w:t xml:space="preserve">        int len2 = s2.length();</w:t>
      </w:r>
    </w:p>
    <w:p w14:paraId="49A82E34" w14:textId="77777777" w:rsidR="00DB7ACC" w:rsidRDefault="00C37B29">
      <w:r>
        <w:rPr>
          <w:rFonts w:hint="eastAsia"/>
        </w:rPr>
        <w:t xml:space="preserve">        int len3 = s3.length();</w:t>
      </w:r>
    </w:p>
    <w:p w14:paraId="54015D47" w14:textId="77777777" w:rsidR="00DB7ACC" w:rsidRDefault="00C37B29">
      <w:r>
        <w:rPr>
          <w:rFonts w:hint="eastAsia"/>
        </w:rPr>
        <w:t xml:space="preserve">        if(len1+len2&gt;len3) return false;</w:t>
      </w:r>
    </w:p>
    <w:p w14:paraId="53644535" w14:textId="77777777" w:rsidR="00DB7ACC" w:rsidRDefault="00DB7ACC"/>
    <w:p w14:paraId="48BFE8FB" w14:textId="77777777" w:rsidR="00DB7ACC" w:rsidRDefault="00C37B29">
      <w:r>
        <w:rPr>
          <w:rFonts w:hint="eastAsia"/>
        </w:rPr>
        <w:t xml:space="preserve">        boolean[][] dp = new boolean[len1+1][len2+1];</w:t>
      </w:r>
    </w:p>
    <w:p w14:paraId="0559C027" w14:textId="77777777" w:rsidR="00DB7ACC" w:rsidRDefault="00C37B29">
      <w:r>
        <w:rPr>
          <w:rFonts w:hint="eastAsia"/>
        </w:rPr>
        <w:t xml:space="preserve">        dp[0][0]=true;</w:t>
      </w:r>
    </w:p>
    <w:p w14:paraId="5F2D38E9" w14:textId="77777777" w:rsidR="00DB7ACC" w:rsidRDefault="00DB7ACC"/>
    <w:p w14:paraId="64ED2AF1" w14:textId="77777777" w:rsidR="00DB7ACC" w:rsidRDefault="00C37B29">
      <w:r>
        <w:rPr>
          <w:rFonts w:hint="eastAsia"/>
        </w:rPr>
        <w:t xml:space="preserve">        for(int i=0;i&lt;len1+1;i++){</w:t>
      </w:r>
    </w:p>
    <w:p w14:paraId="799559C1" w14:textId="77777777" w:rsidR="00DB7ACC" w:rsidRDefault="00C37B29">
      <w:r>
        <w:rPr>
          <w:rFonts w:hint="eastAsia"/>
        </w:rPr>
        <w:t xml:space="preserve">            for(int j=0;j&lt;len2+1;j++){</w:t>
      </w:r>
    </w:p>
    <w:p w14:paraId="71A14B21" w14:textId="77777777" w:rsidR="00DB7ACC" w:rsidRDefault="00C37B29">
      <w:r>
        <w:rPr>
          <w:rFonts w:hint="eastAsia"/>
        </w:rPr>
        <w:t xml:space="preserve">                if(i &gt; 0){</w:t>
      </w:r>
    </w:p>
    <w:p w14:paraId="53CC214E" w14:textId="77777777" w:rsidR="00DB7ACC" w:rsidRDefault="00C37B29">
      <w:r>
        <w:rPr>
          <w:rFonts w:hint="eastAsia"/>
        </w:rPr>
        <w:t xml:space="preserve">                    dp[i][j] = (dp[i-1][j] &amp;&amp; s1.charAt(i-1) == s3.charAt(i+j-1));</w:t>
      </w:r>
    </w:p>
    <w:p w14:paraId="592691F7" w14:textId="77777777" w:rsidR="00DB7ACC" w:rsidRDefault="00C37B29">
      <w:r>
        <w:rPr>
          <w:rFonts w:hint="eastAsia"/>
        </w:rPr>
        <w:t xml:space="preserve">                }</w:t>
      </w:r>
    </w:p>
    <w:p w14:paraId="37BA8866" w14:textId="77777777" w:rsidR="00DB7ACC" w:rsidRDefault="00C37B29">
      <w:r>
        <w:rPr>
          <w:rFonts w:hint="eastAsia"/>
        </w:rPr>
        <w:t xml:space="preserve">                if(j &gt; 0){</w:t>
      </w:r>
    </w:p>
    <w:p w14:paraId="0A0F7877" w14:textId="77777777" w:rsidR="00DB7ACC" w:rsidRDefault="00C37B29">
      <w:r>
        <w:rPr>
          <w:rFonts w:hint="eastAsia"/>
        </w:rPr>
        <w:t xml:space="preserve">                    dp[i][j] |= (dp[i][j-1] &amp;&amp; s2.charAt(j-1) == s3.charAt(i+j-1));</w:t>
      </w:r>
    </w:p>
    <w:p w14:paraId="0E8D24AE" w14:textId="77777777" w:rsidR="00DB7ACC" w:rsidRDefault="00C37B29">
      <w:r>
        <w:rPr>
          <w:rFonts w:hint="eastAsia"/>
        </w:rPr>
        <w:t xml:space="preserve">                }</w:t>
      </w:r>
    </w:p>
    <w:p w14:paraId="57C4EA92" w14:textId="77777777" w:rsidR="00DB7ACC" w:rsidRDefault="00C37B29">
      <w:r>
        <w:rPr>
          <w:rFonts w:hint="eastAsia"/>
        </w:rPr>
        <w:t xml:space="preserve">            }</w:t>
      </w:r>
    </w:p>
    <w:p w14:paraId="3867C831" w14:textId="77777777" w:rsidR="00DB7ACC" w:rsidRDefault="00DB7ACC"/>
    <w:p w14:paraId="0077E1E3" w14:textId="77777777" w:rsidR="00DB7ACC" w:rsidRDefault="00C37B29">
      <w:r>
        <w:rPr>
          <w:rFonts w:hint="eastAsia"/>
        </w:rPr>
        <w:t xml:space="preserve">        }</w:t>
      </w:r>
    </w:p>
    <w:p w14:paraId="12216C07" w14:textId="77777777" w:rsidR="00DB7ACC" w:rsidRDefault="00C37B29">
      <w:r>
        <w:rPr>
          <w:rFonts w:hint="eastAsia"/>
        </w:rPr>
        <w:t xml:space="preserve"> </w:t>
      </w:r>
      <w:r>
        <w:rPr>
          <w:rFonts w:hint="eastAsia"/>
        </w:rPr>
        <w:t xml:space="preserve">       return dp[len1][len2];</w:t>
      </w:r>
    </w:p>
    <w:p w14:paraId="273A029E" w14:textId="77777777" w:rsidR="00DB7ACC" w:rsidRDefault="00C37B29">
      <w:r>
        <w:rPr>
          <w:rFonts w:hint="eastAsia"/>
        </w:rPr>
        <w:t xml:space="preserve">    }</w:t>
      </w:r>
    </w:p>
    <w:p w14:paraId="77831D9B" w14:textId="77777777" w:rsidR="00DB7ACC" w:rsidRDefault="00DB7ACC"/>
    <w:p w14:paraId="7C13C053" w14:textId="77777777" w:rsidR="00DB7ACC" w:rsidRDefault="00C37B29">
      <w:pPr>
        <w:pStyle w:val="3"/>
      </w:pPr>
      <w:r>
        <w:rPr>
          <w:rFonts w:hint="eastAsia"/>
        </w:rPr>
        <w:t>不同的子序列</w:t>
      </w:r>
    </w:p>
    <w:p w14:paraId="1CC61FDF" w14:textId="77777777" w:rsidR="00DB7ACC" w:rsidRDefault="00C37B29">
      <w:r>
        <w:rPr>
          <w:noProof/>
        </w:rPr>
        <w:drawing>
          <wp:inline distT="0" distB="0" distL="114300" distR="114300" wp14:anchorId="5696EE9C" wp14:editId="774CBAEC">
            <wp:extent cx="5269230" cy="5313045"/>
            <wp:effectExtent l="0" t="0" r="7620" b="1905"/>
            <wp:docPr id="48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43"/>
                    <pic:cNvPicPr>
                      <a:picLocks noChangeAspect="1"/>
                    </pic:cNvPicPr>
                  </pic:nvPicPr>
                  <pic:blipFill>
                    <a:blip r:embed="rId395"/>
                    <a:stretch>
                      <a:fillRect/>
                    </a:stretch>
                  </pic:blipFill>
                  <pic:spPr>
                    <a:xfrm>
                      <a:off x="0" y="0"/>
                      <a:ext cx="5269230" cy="5313045"/>
                    </a:xfrm>
                    <a:prstGeom prst="rect">
                      <a:avLst/>
                    </a:prstGeom>
                    <a:noFill/>
                    <a:ln>
                      <a:noFill/>
                    </a:ln>
                  </pic:spPr>
                </pic:pic>
              </a:graphicData>
            </a:graphic>
          </wp:inline>
        </w:drawing>
      </w:r>
    </w:p>
    <w:p w14:paraId="77C18141" w14:textId="77777777" w:rsidR="00DB7ACC" w:rsidRDefault="00DB7ACC"/>
    <w:p w14:paraId="5588933F" w14:textId="77777777" w:rsidR="00DB7ACC" w:rsidRDefault="00C37B29">
      <w:pPr>
        <w:pStyle w:val="4"/>
      </w:pPr>
      <w:r>
        <w:rPr>
          <w:rFonts w:hint="eastAsia"/>
        </w:rPr>
        <w:t>DFS-</w:t>
      </w:r>
      <w:r>
        <w:rPr>
          <w:rFonts w:hint="eastAsia"/>
        </w:rPr>
        <w:t>超时</w:t>
      </w:r>
    </w:p>
    <w:p w14:paraId="7385C2CE" w14:textId="77777777" w:rsidR="00DB7ACC" w:rsidRDefault="00C37B29">
      <w:r>
        <w:t xml:space="preserve">    /**</w:t>
      </w:r>
    </w:p>
    <w:p w14:paraId="6D8F60C1" w14:textId="77777777" w:rsidR="00DB7ACC" w:rsidRDefault="00C37B29">
      <w:pPr>
        <w:rPr>
          <w:b/>
          <w:bCs/>
          <w:color w:val="0000FF"/>
          <w:highlight w:val="green"/>
        </w:rPr>
      </w:pPr>
      <w:r>
        <w:t xml:space="preserve">    </w:t>
      </w:r>
      <w:r>
        <w:rPr>
          <w:b/>
          <w:bCs/>
          <w:color w:val="0000FF"/>
          <w:highlight w:val="green"/>
        </w:rPr>
        <w:t xml:space="preserve"> * </w:t>
      </w:r>
      <w:r>
        <w:rPr>
          <w:b/>
          <w:bCs/>
          <w:color w:val="0000FF"/>
          <w:highlight w:val="green"/>
        </w:rPr>
        <w:t>计算</w:t>
      </w:r>
      <w:r>
        <w:rPr>
          <w:b/>
          <w:bCs/>
          <w:color w:val="0000FF"/>
          <w:highlight w:val="green"/>
        </w:rPr>
        <w:t>s</w:t>
      </w:r>
      <w:r>
        <w:rPr>
          <w:b/>
          <w:bCs/>
          <w:color w:val="0000FF"/>
          <w:highlight w:val="green"/>
        </w:rPr>
        <w:t>在</w:t>
      </w:r>
      <w:r>
        <w:rPr>
          <w:b/>
          <w:bCs/>
          <w:color w:val="0000FF"/>
          <w:highlight w:val="green"/>
        </w:rPr>
        <w:t>t</w:t>
      </w:r>
      <w:r>
        <w:rPr>
          <w:b/>
          <w:bCs/>
          <w:color w:val="0000FF"/>
          <w:highlight w:val="green"/>
        </w:rPr>
        <w:t>子序列中出现的次数</w:t>
      </w:r>
    </w:p>
    <w:p w14:paraId="307FB923" w14:textId="77777777" w:rsidR="00DB7ACC" w:rsidRDefault="00C37B29">
      <w:r>
        <w:t xml:space="preserve">     * @param s</w:t>
      </w:r>
    </w:p>
    <w:p w14:paraId="2EEE3248" w14:textId="77777777" w:rsidR="00DB7ACC" w:rsidRDefault="00C37B29">
      <w:r>
        <w:t xml:space="preserve">     * @param t</w:t>
      </w:r>
    </w:p>
    <w:p w14:paraId="030BC156" w14:textId="77777777" w:rsidR="00DB7ACC" w:rsidRDefault="00C37B29">
      <w:r>
        <w:t xml:space="preserve">     * @return</w:t>
      </w:r>
    </w:p>
    <w:p w14:paraId="7504B729" w14:textId="77777777" w:rsidR="00DB7ACC" w:rsidRDefault="00C37B29">
      <w:r>
        <w:t xml:space="preserve">     */</w:t>
      </w:r>
    </w:p>
    <w:p w14:paraId="50F3A591" w14:textId="77777777" w:rsidR="00DB7ACC" w:rsidRDefault="00C37B29">
      <w:r>
        <w:t xml:space="preserve">    int totalCount = 0;</w:t>
      </w:r>
    </w:p>
    <w:p w14:paraId="2E239E64" w14:textId="77777777" w:rsidR="00DB7ACC" w:rsidRDefault="00C37B29">
      <w:r>
        <w:t xml:space="preserve">    int sLen;</w:t>
      </w:r>
    </w:p>
    <w:p w14:paraId="27803FB1" w14:textId="77777777" w:rsidR="00DB7ACC" w:rsidRDefault="00C37B29">
      <w:r>
        <w:lastRenderedPageBreak/>
        <w:t xml:space="preserve">    int tLen;</w:t>
      </w:r>
    </w:p>
    <w:p w14:paraId="7E182936" w14:textId="77777777" w:rsidR="00DB7ACC" w:rsidRDefault="00C37B29">
      <w:r>
        <w:t xml:space="preserve">    char[] schars;</w:t>
      </w:r>
    </w:p>
    <w:p w14:paraId="7FF1FA7E" w14:textId="77777777" w:rsidR="00DB7ACC" w:rsidRDefault="00C37B29">
      <w:r>
        <w:t xml:space="preserve">    char[] tchars;</w:t>
      </w:r>
    </w:p>
    <w:p w14:paraId="0123B9F9" w14:textId="77777777" w:rsidR="00DB7ACC" w:rsidRDefault="00C37B29">
      <w:r>
        <w:t xml:space="preserve">    public int numDistinct(String s, String t) {</w:t>
      </w:r>
    </w:p>
    <w:p w14:paraId="52A24538" w14:textId="77777777" w:rsidR="00DB7ACC" w:rsidRDefault="00C37B29">
      <w:r>
        <w:t xml:space="preserve">        if(s==null||t==null) return 0;</w:t>
      </w:r>
    </w:p>
    <w:p w14:paraId="3646654A" w14:textId="77777777" w:rsidR="00DB7ACC" w:rsidRDefault="00C37B29">
      <w:r>
        <w:t xml:space="preserve">         sLen = s.length();</w:t>
      </w:r>
    </w:p>
    <w:p w14:paraId="45A8950F" w14:textId="77777777" w:rsidR="00DB7ACC" w:rsidRDefault="00C37B29">
      <w:r>
        <w:t xml:space="preserve">         tLen = t.length();</w:t>
      </w:r>
    </w:p>
    <w:p w14:paraId="6F6B3DBB" w14:textId="77777777" w:rsidR="00DB7ACC" w:rsidRDefault="00C37B29">
      <w:r>
        <w:t xml:space="preserve">         schars=s.toCharArray();</w:t>
      </w:r>
    </w:p>
    <w:p w14:paraId="002C349C" w14:textId="77777777" w:rsidR="00DB7ACC" w:rsidRDefault="00C37B29">
      <w:r>
        <w:t xml:space="preserve">         tchars=t.toCharArray();</w:t>
      </w:r>
    </w:p>
    <w:p w14:paraId="3AEAF9F2" w14:textId="77777777" w:rsidR="00DB7ACC" w:rsidRDefault="00C37B29">
      <w:r>
        <w:t xml:space="preserve">         int sIndex=0;</w:t>
      </w:r>
    </w:p>
    <w:p w14:paraId="6383985F" w14:textId="77777777" w:rsidR="00DB7ACC" w:rsidRDefault="00C37B29">
      <w:r>
        <w:t xml:space="preserve">         int tIndex=0;</w:t>
      </w:r>
    </w:p>
    <w:p w14:paraId="4A796C79" w14:textId="77777777" w:rsidR="00DB7ACC" w:rsidRDefault="00DB7ACC"/>
    <w:p w14:paraId="2F433061" w14:textId="77777777" w:rsidR="00DB7ACC" w:rsidRDefault="00C37B29">
      <w:r>
        <w:t xml:space="preserve">         dfs(schars,tchars,sIndex,tIndex);</w:t>
      </w:r>
    </w:p>
    <w:p w14:paraId="3FA3CB96" w14:textId="77777777" w:rsidR="00DB7ACC" w:rsidRDefault="00C37B29">
      <w:r>
        <w:t xml:space="preserve">         return totalCount;</w:t>
      </w:r>
    </w:p>
    <w:p w14:paraId="09C604E0" w14:textId="77777777" w:rsidR="00DB7ACC" w:rsidRDefault="00C37B29">
      <w:r>
        <w:t xml:space="preserve">    }</w:t>
      </w:r>
    </w:p>
    <w:p w14:paraId="0CB5AE84" w14:textId="77777777" w:rsidR="00DB7ACC" w:rsidRDefault="00DB7ACC"/>
    <w:p w14:paraId="30F4A6B7" w14:textId="77777777" w:rsidR="00DB7ACC" w:rsidRDefault="00C37B29">
      <w:r>
        <w:t xml:space="preserve">    /**</w:t>
      </w:r>
    </w:p>
    <w:p w14:paraId="34AC8D21" w14:textId="77777777" w:rsidR="00DB7ACC" w:rsidRDefault="00C37B29">
      <w:pPr>
        <w:rPr>
          <w:color w:val="0000FF"/>
          <w:highlight w:val="green"/>
        </w:rPr>
      </w:pPr>
      <w:r>
        <w:rPr>
          <w:color w:val="0000FF"/>
          <w:highlight w:val="green"/>
        </w:rPr>
        <w:t xml:space="preserve">     * </w:t>
      </w:r>
      <w:r>
        <w:rPr>
          <w:color w:val="0000FF"/>
          <w:highlight w:val="green"/>
        </w:rPr>
        <w:t>在</w:t>
      </w:r>
      <w:r>
        <w:rPr>
          <w:color w:val="0000FF"/>
          <w:highlight w:val="green"/>
        </w:rPr>
        <w:t>s</w:t>
      </w:r>
      <w:r>
        <w:rPr>
          <w:color w:val="0000FF"/>
          <w:highlight w:val="green"/>
        </w:rPr>
        <w:t>子序列中查找</w:t>
      </w:r>
      <w:r>
        <w:rPr>
          <w:color w:val="0000FF"/>
          <w:highlight w:val="green"/>
        </w:rPr>
        <w:t>t</w:t>
      </w:r>
      <w:r>
        <w:rPr>
          <w:color w:val="0000FF"/>
          <w:highlight w:val="green"/>
        </w:rPr>
        <w:t>出现的次数</w:t>
      </w:r>
    </w:p>
    <w:p w14:paraId="5AAEEBE0" w14:textId="77777777" w:rsidR="00DB7ACC" w:rsidRDefault="00C37B29">
      <w:pPr>
        <w:rPr>
          <w:color w:val="0000FF"/>
          <w:highlight w:val="green"/>
        </w:rPr>
      </w:pPr>
      <w:r>
        <w:rPr>
          <w:color w:val="0000FF"/>
          <w:highlight w:val="green"/>
        </w:rPr>
        <w:t xml:space="preserve">     *  </w:t>
      </w:r>
      <w:r>
        <w:rPr>
          <w:color w:val="0000FF"/>
          <w:highlight w:val="green"/>
        </w:rPr>
        <w:t>对每个值可以找也可以不找</w:t>
      </w:r>
    </w:p>
    <w:p w14:paraId="039BD5C2" w14:textId="77777777" w:rsidR="00DB7ACC" w:rsidRDefault="00C37B29">
      <w:r>
        <w:t xml:space="preserve">     * @param schars</w:t>
      </w:r>
    </w:p>
    <w:p w14:paraId="0C641DBD" w14:textId="77777777" w:rsidR="00DB7ACC" w:rsidRDefault="00C37B29">
      <w:r>
        <w:t xml:space="preserve">     * @param tchars</w:t>
      </w:r>
    </w:p>
    <w:p w14:paraId="77D5A037" w14:textId="77777777" w:rsidR="00DB7ACC" w:rsidRDefault="00C37B29">
      <w:r>
        <w:t xml:space="preserve">     * @param sIndex</w:t>
      </w:r>
    </w:p>
    <w:p w14:paraId="597065E6" w14:textId="77777777" w:rsidR="00DB7ACC" w:rsidRDefault="00C37B29">
      <w:r>
        <w:t xml:space="preserve">     * @param tIndex</w:t>
      </w:r>
    </w:p>
    <w:p w14:paraId="48021593" w14:textId="77777777" w:rsidR="00DB7ACC" w:rsidRDefault="00C37B29">
      <w:r>
        <w:t xml:space="preserve">     */</w:t>
      </w:r>
    </w:p>
    <w:p w14:paraId="13028D42" w14:textId="77777777" w:rsidR="00DB7ACC" w:rsidRDefault="00C37B29">
      <w:r>
        <w:t xml:space="preserve">    public void dfs(char[] schars,char[] tchars,int sIndex,int tIndex){</w:t>
      </w:r>
    </w:p>
    <w:p w14:paraId="63F1E32F" w14:textId="77777777" w:rsidR="00DB7ACC" w:rsidRDefault="00C37B29">
      <w:pPr>
        <w:rPr>
          <w:highlight w:val="green"/>
        </w:rPr>
      </w:pPr>
      <w:r>
        <w:t xml:space="preserve">        </w:t>
      </w:r>
      <w:r>
        <w:rPr>
          <w:highlight w:val="green"/>
        </w:rPr>
        <w:t xml:space="preserve">// </w:t>
      </w:r>
      <w:r>
        <w:rPr>
          <w:highlight w:val="green"/>
        </w:rPr>
        <w:t>在</w:t>
      </w:r>
      <w:r>
        <w:rPr>
          <w:highlight w:val="green"/>
        </w:rPr>
        <w:t>s</w:t>
      </w:r>
      <w:r>
        <w:rPr>
          <w:highlight w:val="green"/>
        </w:rPr>
        <w:t>中找到一个值</w:t>
      </w:r>
    </w:p>
    <w:p w14:paraId="51A5637B" w14:textId="77777777" w:rsidR="00DB7ACC" w:rsidRDefault="00C37B29">
      <w:r>
        <w:t xml:space="preserve">        if(tIndex==tLen){</w:t>
      </w:r>
    </w:p>
    <w:p w14:paraId="50E6449E" w14:textId="77777777" w:rsidR="00DB7ACC" w:rsidRDefault="00C37B29">
      <w:r>
        <w:t xml:space="preserve">            totalCount++;</w:t>
      </w:r>
    </w:p>
    <w:p w14:paraId="2CE3408F" w14:textId="77777777" w:rsidR="00DB7ACC" w:rsidRDefault="00C37B29">
      <w:r>
        <w:t xml:space="preserve">            return;</w:t>
      </w:r>
    </w:p>
    <w:p w14:paraId="25307BA7" w14:textId="77777777" w:rsidR="00DB7ACC" w:rsidRDefault="00C37B29">
      <w:r>
        <w:t xml:space="preserve">        }</w:t>
      </w:r>
    </w:p>
    <w:p w14:paraId="50047701" w14:textId="77777777" w:rsidR="00DB7ACC" w:rsidRDefault="00C37B29">
      <w:r>
        <w:t xml:space="preserve">        if(tIndex&gt;=tLen||sIndex&gt;=sLen) return;</w:t>
      </w:r>
    </w:p>
    <w:p w14:paraId="56564A30" w14:textId="77777777" w:rsidR="00DB7ACC" w:rsidRDefault="00C37B29">
      <w:pPr>
        <w:rPr>
          <w:highlight w:val="green"/>
        </w:rPr>
      </w:pPr>
      <w:r>
        <w:t xml:space="preserve">       </w:t>
      </w:r>
      <w:r>
        <w:rPr>
          <w:highlight w:val="green"/>
        </w:rPr>
        <w:t xml:space="preserve"> // t</w:t>
      </w:r>
      <w:r>
        <w:rPr>
          <w:highlight w:val="green"/>
        </w:rPr>
        <w:t>当前值和</w:t>
      </w:r>
      <w:r>
        <w:rPr>
          <w:highlight w:val="green"/>
        </w:rPr>
        <w:t>s</w:t>
      </w:r>
      <w:r>
        <w:rPr>
          <w:highlight w:val="green"/>
        </w:rPr>
        <w:t>当前值相等则可以选</w:t>
      </w:r>
    </w:p>
    <w:p w14:paraId="4768F1B2" w14:textId="77777777" w:rsidR="00DB7ACC" w:rsidRDefault="00C37B29">
      <w:r>
        <w:t xml:space="preserve">        </w:t>
      </w:r>
      <w:r>
        <w:t>if(schars[sIndex]==tchars[tIndex]){</w:t>
      </w:r>
    </w:p>
    <w:p w14:paraId="200D26D6" w14:textId="77777777" w:rsidR="00DB7ACC" w:rsidRDefault="00C37B29">
      <w:pPr>
        <w:rPr>
          <w:highlight w:val="green"/>
        </w:rPr>
      </w:pPr>
      <w:r>
        <w:t xml:space="preserve">            </w:t>
      </w:r>
      <w:r>
        <w:rPr>
          <w:highlight w:val="green"/>
        </w:rPr>
        <w:t>// s</w:t>
      </w:r>
      <w:r>
        <w:rPr>
          <w:highlight w:val="green"/>
        </w:rPr>
        <w:t>与</w:t>
      </w:r>
      <w:r>
        <w:rPr>
          <w:highlight w:val="green"/>
        </w:rPr>
        <w:t>t</w:t>
      </w:r>
      <w:r>
        <w:rPr>
          <w:highlight w:val="green"/>
        </w:rPr>
        <w:t>位置都选</w:t>
      </w:r>
    </w:p>
    <w:p w14:paraId="3397AC2C" w14:textId="77777777" w:rsidR="00DB7ACC" w:rsidRDefault="00C37B29">
      <w:r>
        <w:t xml:space="preserve">            dfs(schars,tchars,sIndex+1,tIndex+1);</w:t>
      </w:r>
    </w:p>
    <w:p w14:paraId="5CB4D1F3" w14:textId="77777777" w:rsidR="00DB7ACC" w:rsidRDefault="00C37B29">
      <w:r>
        <w:t xml:space="preserve">           </w:t>
      </w:r>
      <w:r>
        <w:rPr>
          <w:highlight w:val="green"/>
        </w:rPr>
        <w:t xml:space="preserve"> // t</w:t>
      </w:r>
      <w:r>
        <w:rPr>
          <w:highlight w:val="green"/>
        </w:rPr>
        <w:t>位置不选</w:t>
      </w:r>
    </w:p>
    <w:p w14:paraId="1FE73970" w14:textId="77777777" w:rsidR="00DB7ACC" w:rsidRDefault="00C37B29">
      <w:r>
        <w:t xml:space="preserve">            dfs(schars,tchars,sIndex+1,tIndex);</w:t>
      </w:r>
    </w:p>
    <w:p w14:paraId="04932F38" w14:textId="77777777" w:rsidR="00DB7ACC" w:rsidRDefault="00C37B29">
      <w:r>
        <w:t xml:space="preserve">        }else{</w:t>
      </w:r>
      <w:r>
        <w:rPr>
          <w:highlight w:val="green"/>
        </w:rPr>
        <w:t xml:space="preserve">// </w:t>
      </w:r>
      <w:r>
        <w:rPr>
          <w:highlight w:val="green"/>
        </w:rPr>
        <w:t>值不等则只能在下一个位置找</w:t>
      </w:r>
    </w:p>
    <w:p w14:paraId="1D872D4B" w14:textId="77777777" w:rsidR="00DB7ACC" w:rsidRDefault="00C37B29">
      <w:r>
        <w:t xml:space="preserve">            dfs(schars,tchars,sIndex+1,tIndex);</w:t>
      </w:r>
    </w:p>
    <w:p w14:paraId="65E167B1" w14:textId="77777777" w:rsidR="00DB7ACC" w:rsidRDefault="00C37B29">
      <w:r>
        <w:t xml:space="preserve">        }</w:t>
      </w:r>
    </w:p>
    <w:p w14:paraId="1353DC27" w14:textId="77777777" w:rsidR="00DB7ACC" w:rsidRDefault="00C37B29">
      <w:r>
        <w:t xml:space="preserve">    }</w:t>
      </w:r>
    </w:p>
    <w:p w14:paraId="13317865" w14:textId="77777777" w:rsidR="00DB7ACC" w:rsidRDefault="00DB7ACC"/>
    <w:p w14:paraId="6BE48551" w14:textId="77777777" w:rsidR="00DB7ACC" w:rsidRDefault="00C37B29">
      <w:pPr>
        <w:pStyle w:val="4"/>
      </w:pPr>
      <w:r>
        <w:rPr>
          <w:rFonts w:hint="eastAsia"/>
        </w:rPr>
        <w:lastRenderedPageBreak/>
        <w:t>DFS-</w:t>
      </w:r>
      <w:r>
        <w:rPr>
          <w:rFonts w:hint="eastAsia"/>
        </w:rPr>
        <w:t>记忆化</w:t>
      </w:r>
    </w:p>
    <w:p w14:paraId="38DB7155" w14:textId="77777777" w:rsidR="00DB7ACC" w:rsidRDefault="00C37B29">
      <w:r>
        <w:t xml:space="preserve">    /**</w:t>
      </w:r>
    </w:p>
    <w:p w14:paraId="55979BED" w14:textId="77777777" w:rsidR="00DB7ACC" w:rsidRDefault="00C37B29">
      <w:pPr>
        <w:rPr>
          <w:highlight w:val="green"/>
        </w:rPr>
      </w:pPr>
      <w:r>
        <w:t xml:space="preserve">     * </w:t>
      </w:r>
      <w:r>
        <w:rPr>
          <w:highlight w:val="green"/>
        </w:rPr>
        <w:t>计算</w:t>
      </w:r>
      <w:r>
        <w:rPr>
          <w:highlight w:val="green"/>
        </w:rPr>
        <w:t>s</w:t>
      </w:r>
      <w:r>
        <w:rPr>
          <w:highlight w:val="green"/>
        </w:rPr>
        <w:t>在</w:t>
      </w:r>
      <w:r>
        <w:rPr>
          <w:highlight w:val="green"/>
        </w:rPr>
        <w:t>t</w:t>
      </w:r>
      <w:r>
        <w:rPr>
          <w:highlight w:val="green"/>
        </w:rPr>
        <w:t>子序列中出现的次数</w:t>
      </w:r>
    </w:p>
    <w:p w14:paraId="3445A8F7" w14:textId="77777777" w:rsidR="00DB7ACC" w:rsidRDefault="00C37B29">
      <w:r>
        <w:t xml:space="preserve">     * @param s</w:t>
      </w:r>
    </w:p>
    <w:p w14:paraId="6F6FEBB6" w14:textId="77777777" w:rsidR="00DB7ACC" w:rsidRDefault="00C37B29">
      <w:r>
        <w:t xml:space="preserve">     * @param t</w:t>
      </w:r>
    </w:p>
    <w:p w14:paraId="33B2991B" w14:textId="77777777" w:rsidR="00DB7ACC" w:rsidRDefault="00C37B29">
      <w:r>
        <w:t xml:space="preserve">     * @return</w:t>
      </w:r>
    </w:p>
    <w:p w14:paraId="65A8818A" w14:textId="77777777" w:rsidR="00DB7ACC" w:rsidRDefault="00C37B29">
      <w:r>
        <w:t xml:space="preserve">     */</w:t>
      </w:r>
    </w:p>
    <w:p w14:paraId="0C7E7815" w14:textId="77777777" w:rsidR="00DB7ACC" w:rsidRDefault="00C37B29">
      <w:r>
        <w:t xml:space="preserve">    int totalCount = 0;</w:t>
      </w:r>
    </w:p>
    <w:p w14:paraId="6AD17526" w14:textId="77777777" w:rsidR="00DB7ACC" w:rsidRDefault="00C37B29">
      <w:r>
        <w:t xml:space="preserve">    int sLen;</w:t>
      </w:r>
    </w:p>
    <w:p w14:paraId="00882380" w14:textId="77777777" w:rsidR="00DB7ACC" w:rsidRDefault="00C37B29">
      <w:r>
        <w:t xml:space="preserve">    int tLen;</w:t>
      </w:r>
    </w:p>
    <w:p w14:paraId="01C6A02C" w14:textId="77777777" w:rsidR="00DB7ACC" w:rsidRDefault="00C37B29">
      <w:r>
        <w:t xml:space="preserve">    char[] schars;</w:t>
      </w:r>
    </w:p>
    <w:p w14:paraId="3BFB7414" w14:textId="77777777" w:rsidR="00DB7ACC" w:rsidRDefault="00C37B29">
      <w:r>
        <w:t xml:space="preserve">    char[] tchars;</w:t>
      </w:r>
    </w:p>
    <w:p w14:paraId="38A0FC2B" w14:textId="77777777" w:rsidR="00DB7ACC" w:rsidRDefault="00C37B29">
      <w:pPr>
        <w:rPr>
          <w:b/>
          <w:bCs/>
          <w:highlight w:val="green"/>
        </w:rPr>
      </w:pPr>
      <w:r>
        <w:t xml:space="preserve">    </w:t>
      </w:r>
      <w:r>
        <w:rPr>
          <w:b/>
          <w:bCs/>
          <w:highlight w:val="green"/>
        </w:rPr>
        <w:t xml:space="preserve">// </w:t>
      </w:r>
      <w:r>
        <w:rPr>
          <w:b/>
          <w:bCs/>
          <w:highlight w:val="green"/>
        </w:rPr>
        <w:t>记忆化</w:t>
      </w:r>
      <w:r>
        <w:rPr>
          <w:b/>
          <w:bCs/>
          <w:highlight w:val="green"/>
        </w:rPr>
        <w:t>,</w:t>
      </w:r>
      <w:r>
        <w:rPr>
          <w:b/>
          <w:bCs/>
          <w:highlight w:val="green"/>
        </w:rPr>
        <w:t>记忆化的键为</w:t>
      </w:r>
      <w:r>
        <w:rPr>
          <w:b/>
          <w:bCs/>
          <w:highlight w:val="green"/>
        </w:rPr>
        <w:t xml:space="preserve"> (Sindex,tindex)</w:t>
      </w:r>
    </w:p>
    <w:p w14:paraId="12F6C122" w14:textId="77777777" w:rsidR="00DB7ACC" w:rsidRDefault="00C37B29">
      <w:r>
        <w:t xml:space="preserve">    Map&lt;String,Integer&gt; map=new HashMap&lt;&gt;();</w:t>
      </w:r>
    </w:p>
    <w:p w14:paraId="1F5C0215" w14:textId="77777777" w:rsidR="00DB7ACC" w:rsidRDefault="00C37B29">
      <w:r>
        <w:t xml:space="preserve">    public int numDistinct(String s, String t) {</w:t>
      </w:r>
    </w:p>
    <w:p w14:paraId="27C8931B" w14:textId="77777777" w:rsidR="00DB7ACC" w:rsidRDefault="00C37B29">
      <w:r>
        <w:t xml:space="preserve">        if(s==null||t==null) return 0;</w:t>
      </w:r>
    </w:p>
    <w:p w14:paraId="54C0447B" w14:textId="77777777" w:rsidR="00DB7ACC" w:rsidRDefault="00C37B29">
      <w:r>
        <w:t xml:space="preserve">         sLen = s.length();</w:t>
      </w:r>
    </w:p>
    <w:p w14:paraId="6F0FFC12" w14:textId="77777777" w:rsidR="00DB7ACC" w:rsidRDefault="00C37B29">
      <w:r>
        <w:t xml:space="preserve">         tLen = t.length();</w:t>
      </w:r>
    </w:p>
    <w:p w14:paraId="53463320" w14:textId="77777777" w:rsidR="00DB7ACC" w:rsidRDefault="00C37B29">
      <w:r>
        <w:t xml:space="preserve">         schars=s.toCharArray();</w:t>
      </w:r>
    </w:p>
    <w:p w14:paraId="472444BE" w14:textId="77777777" w:rsidR="00DB7ACC" w:rsidRDefault="00C37B29">
      <w:r>
        <w:t xml:space="preserve">         tchars=t.toCharArray();</w:t>
      </w:r>
    </w:p>
    <w:p w14:paraId="556DF900" w14:textId="77777777" w:rsidR="00DB7ACC" w:rsidRDefault="00C37B29">
      <w:r>
        <w:t xml:space="preserve"> </w:t>
      </w:r>
      <w:r>
        <w:t xml:space="preserve">        int sIndex=0;</w:t>
      </w:r>
    </w:p>
    <w:p w14:paraId="76F655E1" w14:textId="77777777" w:rsidR="00DB7ACC" w:rsidRDefault="00C37B29">
      <w:r>
        <w:t xml:space="preserve">         int tIndex=0;</w:t>
      </w:r>
    </w:p>
    <w:p w14:paraId="6349939E" w14:textId="77777777" w:rsidR="00DB7ACC" w:rsidRDefault="00DB7ACC"/>
    <w:p w14:paraId="18B11068" w14:textId="77777777" w:rsidR="00DB7ACC" w:rsidRDefault="00C37B29">
      <w:r>
        <w:t xml:space="preserve">         return dfs(schars,tchars,sIndex,tIndex);</w:t>
      </w:r>
    </w:p>
    <w:p w14:paraId="5BCF30DC" w14:textId="77777777" w:rsidR="00DB7ACC" w:rsidRDefault="00C37B29">
      <w:r>
        <w:t xml:space="preserve">    }</w:t>
      </w:r>
    </w:p>
    <w:p w14:paraId="369241E9" w14:textId="77777777" w:rsidR="00DB7ACC" w:rsidRDefault="00DB7ACC"/>
    <w:p w14:paraId="23F76741" w14:textId="77777777" w:rsidR="00DB7ACC" w:rsidRDefault="00C37B29">
      <w:r>
        <w:t xml:space="preserve">    /**</w:t>
      </w:r>
    </w:p>
    <w:p w14:paraId="6540F9C2" w14:textId="77777777" w:rsidR="00DB7ACC" w:rsidRDefault="00C37B29">
      <w:pPr>
        <w:rPr>
          <w:b/>
          <w:bCs/>
          <w:sz w:val="28"/>
          <w:szCs w:val="28"/>
          <w:highlight w:val="green"/>
        </w:rPr>
      </w:pPr>
      <w:r>
        <w:t xml:space="preserve">     *</w:t>
      </w:r>
      <w:r>
        <w:rPr>
          <w:b/>
          <w:bCs/>
          <w:sz w:val="28"/>
          <w:szCs w:val="28"/>
          <w:highlight w:val="green"/>
        </w:rPr>
        <w:t xml:space="preserve"> </w:t>
      </w:r>
      <w:r>
        <w:rPr>
          <w:b/>
          <w:bCs/>
          <w:sz w:val="28"/>
          <w:szCs w:val="28"/>
          <w:highlight w:val="green"/>
        </w:rPr>
        <w:t>在</w:t>
      </w:r>
      <w:r>
        <w:rPr>
          <w:b/>
          <w:bCs/>
          <w:sz w:val="28"/>
          <w:szCs w:val="28"/>
          <w:highlight w:val="green"/>
        </w:rPr>
        <w:t>s</w:t>
      </w:r>
      <w:r>
        <w:rPr>
          <w:b/>
          <w:bCs/>
          <w:sz w:val="28"/>
          <w:szCs w:val="28"/>
          <w:highlight w:val="green"/>
        </w:rPr>
        <w:t>子序列中查找</w:t>
      </w:r>
      <w:r>
        <w:rPr>
          <w:b/>
          <w:bCs/>
          <w:sz w:val="28"/>
          <w:szCs w:val="28"/>
          <w:highlight w:val="green"/>
        </w:rPr>
        <w:t>t</w:t>
      </w:r>
      <w:r>
        <w:rPr>
          <w:b/>
          <w:bCs/>
          <w:sz w:val="28"/>
          <w:szCs w:val="28"/>
          <w:highlight w:val="green"/>
        </w:rPr>
        <w:t>出现的次数</w:t>
      </w:r>
    </w:p>
    <w:p w14:paraId="08BA7CD1" w14:textId="77777777" w:rsidR="00DB7ACC" w:rsidRDefault="00C37B29">
      <w:pPr>
        <w:rPr>
          <w:b/>
          <w:bCs/>
          <w:sz w:val="28"/>
          <w:szCs w:val="28"/>
          <w:highlight w:val="green"/>
        </w:rPr>
      </w:pPr>
      <w:r>
        <w:rPr>
          <w:b/>
          <w:bCs/>
          <w:sz w:val="28"/>
          <w:szCs w:val="28"/>
          <w:highlight w:val="green"/>
        </w:rPr>
        <w:t xml:space="preserve">     *    </w:t>
      </w:r>
      <w:r>
        <w:rPr>
          <w:b/>
          <w:bCs/>
          <w:sz w:val="28"/>
          <w:szCs w:val="28"/>
          <w:highlight w:val="green"/>
        </w:rPr>
        <w:t>对每个值可以找也可以不找</w:t>
      </w:r>
    </w:p>
    <w:p w14:paraId="755322A2" w14:textId="77777777" w:rsidR="00DB7ACC" w:rsidRDefault="00C37B29">
      <w:r>
        <w:t xml:space="preserve">     * @param schars</w:t>
      </w:r>
    </w:p>
    <w:p w14:paraId="11649059" w14:textId="77777777" w:rsidR="00DB7ACC" w:rsidRDefault="00C37B29">
      <w:r>
        <w:t xml:space="preserve">     * @param tchars</w:t>
      </w:r>
    </w:p>
    <w:p w14:paraId="5A026499" w14:textId="77777777" w:rsidR="00DB7ACC" w:rsidRDefault="00C37B29">
      <w:r>
        <w:t xml:space="preserve">     * @param sIndex</w:t>
      </w:r>
    </w:p>
    <w:p w14:paraId="28DA1940" w14:textId="77777777" w:rsidR="00DB7ACC" w:rsidRDefault="00C37B29">
      <w:r>
        <w:t xml:space="preserve">     * @param tIndex</w:t>
      </w:r>
    </w:p>
    <w:p w14:paraId="520773A8" w14:textId="77777777" w:rsidR="00DB7ACC" w:rsidRDefault="00C37B29">
      <w:r>
        <w:t xml:space="preserve">     */</w:t>
      </w:r>
    </w:p>
    <w:p w14:paraId="02ECD1D8" w14:textId="77777777" w:rsidR="00DB7ACC" w:rsidRDefault="00C37B29">
      <w:r>
        <w:t xml:space="preserve">    publ</w:t>
      </w:r>
      <w:r>
        <w:t>ic int dfs(char[] schars,char[] tchars,int sIndex,int tIndex){</w:t>
      </w:r>
    </w:p>
    <w:p w14:paraId="523B0ED4" w14:textId="77777777" w:rsidR="00DB7ACC" w:rsidRDefault="00C37B29">
      <w:r>
        <w:t xml:space="preserve">        int totalCount=0;</w:t>
      </w:r>
    </w:p>
    <w:p w14:paraId="3EB4C02C" w14:textId="77777777" w:rsidR="00DB7ACC" w:rsidRDefault="00C37B29">
      <w:pPr>
        <w:rPr>
          <w:b/>
          <w:bCs/>
          <w:highlight w:val="green"/>
        </w:rPr>
      </w:pPr>
      <w:r>
        <w:t xml:space="preserve">       </w:t>
      </w:r>
      <w:r>
        <w:rPr>
          <w:b/>
          <w:bCs/>
          <w:highlight w:val="green"/>
        </w:rPr>
        <w:t xml:space="preserve"> // </w:t>
      </w:r>
      <w:r>
        <w:rPr>
          <w:b/>
          <w:bCs/>
          <w:highlight w:val="green"/>
        </w:rPr>
        <w:t>在</w:t>
      </w:r>
      <w:r>
        <w:rPr>
          <w:b/>
          <w:bCs/>
          <w:highlight w:val="green"/>
        </w:rPr>
        <w:t>s</w:t>
      </w:r>
      <w:r>
        <w:rPr>
          <w:b/>
          <w:bCs/>
          <w:highlight w:val="green"/>
        </w:rPr>
        <w:t>中找到一个值</w:t>
      </w:r>
    </w:p>
    <w:p w14:paraId="373D2AB5" w14:textId="77777777" w:rsidR="00DB7ACC" w:rsidRDefault="00C37B29">
      <w:r>
        <w:t xml:space="preserve">        if(tIndex==tLen){</w:t>
      </w:r>
    </w:p>
    <w:p w14:paraId="409C299C" w14:textId="77777777" w:rsidR="00DB7ACC" w:rsidRDefault="00C37B29">
      <w:r>
        <w:t xml:space="preserve">            return 1;</w:t>
      </w:r>
    </w:p>
    <w:p w14:paraId="41F526EE" w14:textId="77777777" w:rsidR="00DB7ACC" w:rsidRDefault="00C37B29">
      <w:r>
        <w:t xml:space="preserve">        }</w:t>
      </w:r>
    </w:p>
    <w:p w14:paraId="74E34975" w14:textId="77777777" w:rsidR="00DB7ACC" w:rsidRDefault="00C37B29">
      <w:r>
        <w:lastRenderedPageBreak/>
        <w:t xml:space="preserve">        if(tIndex&gt;=tLen||sIndex&gt;=sLen) return 0;</w:t>
      </w:r>
    </w:p>
    <w:p w14:paraId="4E85F4E8" w14:textId="77777777" w:rsidR="00DB7ACC" w:rsidRDefault="00C37B29">
      <w:r>
        <w:t xml:space="preserve">        if(map.containsKey(sIndex+"-&gt;"+tIndex)) return map.get(sIndex+"-&gt;"+tIndex);</w:t>
      </w:r>
    </w:p>
    <w:p w14:paraId="0411353D" w14:textId="77777777" w:rsidR="00DB7ACC" w:rsidRDefault="00DB7ACC"/>
    <w:p w14:paraId="2334072E" w14:textId="77777777" w:rsidR="00DB7ACC" w:rsidRDefault="00C37B29">
      <w:pPr>
        <w:rPr>
          <w:b/>
          <w:bCs/>
        </w:rPr>
      </w:pPr>
      <w:r>
        <w:t xml:space="preserve">       </w:t>
      </w:r>
      <w:r>
        <w:rPr>
          <w:b/>
          <w:bCs/>
          <w:highlight w:val="green"/>
        </w:rPr>
        <w:t xml:space="preserve"> // t</w:t>
      </w:r>
      <w:r>
        <w:rPr>
          <w:b/>
          <w:bCs/>
          <w:highlight w:val="green"/>
        </w:rPr>
        <w:t>当前值和</w:t>
      </w:r>
      <w:r>
        <w:rPr>
          <w:b/>
          <w:bCs/>
          <w:highlight w:val="green"/>
        </w:rPr>
        <w:t>s</w:t>
      </w:r>
      <w:r>
        <w:rPr>
          <w:b/>
          <w:bCs/>
          <w:highlight w:val="green"/>
        </w:rPr>
        <w:t>当前值相等则可以选</w:t>
      </w:r>
    </w:p>
    <w:p w14:paraId="1E043506" w14:textId="77777777" w:rsidR="00DB7ACC" w:rsidRDefault="00C37B29">
      <w:r>
        <w:t xml:space="preserve">        if(schars[sIndex]==tchars[tIndex]){</w:t>
      </w:r>
    </w:p>
    <w:p w14:paraId="2272DB55" w14:textId="77777777" w:rsidR="00DB7ACC" w:rsidRDefault="00C37B29">
      <w:pPr>
        <w:rPr>
          <w:b/>
          <w:bCs/>
        </w:rPr>
      </w:pPr>
      <w:r>
        <w:t xml:space="preserve">          </w:t>
      </w:r>
      <w:r>
        <w:rPr>
          <w:b/>
          <w:bCs/>
          <w:highlight w:val="green"/>
        </w:rPr>
        <w:t xml:space="preserve">  // s</w:t>
      </w:r>
      <w:r>
        <w:rPr>
          <w:b/>
          <w:bCs/>
          <w:highlight w:val="green"/>
        </w:rPr>
        <w:t>与</w:t>
      </w:r>
      <w:r>
        <w:rPr>
          <w:b/>
          <w:bCs/>
          <w:highlight w:val="green"/>
        </w:rPr>
        <w:t>t</w:t>
      </w:r>
      <w:r>
        <w:rPr>
          <w:b/>
          <w:bCs/>
          <w:highlight w:val="green"/>
        </w:rPr>
        <w:t>位置都选</w:t>
      </w:r>
    </w:p>
    <w:p w14:paraId="2B550F8A" w14:textId="77777777" w:rsidR="00DB7ACC" w:rsidRDefault="00C37B29">
      <w:r>
        <w:t xml:space="preserve">            int count =dfs(s</w:t>
      </w:r>
      <w:r>
        <w:t>chars,tchars,sIndex+1,tIndex+1);</w:t>
      </w:r>
    </w:p>
    <w:p w14:paraId="7941FBCB" w14:textId="77777777" w:rsidR="00DB7ACC" w:rsidRDefault="00C37B29">
      <w:pPr>
        <w:ind w:left="840" w:firstLine="420"/>
        <w:rPr>
          <w:b/>
          <w:bCs/>
          <w:highlight w:val="green"/>
        </w:rPr>
      </w:pPr>
      <w:r>
        <w:rPr>
          <w:rFonts w:hint="eastAsia"/>
          <w:b/>
          <w:bCs/>
          <w:highlight w:val="green"/>
        </w:rPr>
        <w:t xml:space="preserve">// </w:t>
      </w:r>
      <w:r>
        <w:rPr>
          <w:rFonts w:hint="eastAsia"/>
          <w:b/>
          <w:bCs/>
          <w:highlight w:val="green"/>
        </w:rPr>
        <w:t>记忆化</w:t>
      </w:r>
    </w:p>
    <w:p w14:paraId="736592B4" w14:textId="77777777" w:rsidR="00DB7ACC" w:rsidRDefault="00C37B29">
      <w:r>
        <w:t xml:space="preserve">            map.put((sIndex+1)+"-&gt;"+(tIndex+1),count);</w:t>
      </w:r>
    </w:p>
    <w:p w14:paraId="1AB9FC41" w14:textId="77777777" w:rsidR="00DB7ACC" w:rsidRDefault="00C37B29">
      <w:r>
        <w:t xml:space="preserve">            totalCount+=count;</w:t>
      </w:r>
    </w:p>
    <w:p w14:paraId="6C0EFCA3" w14:textId="77777777" w:rsidR="00DB7ACC" w:rsidRDefault="00C37B29">
      <w:pPr>
        <w:rPr>
          <w:b/>
          <w:bCs/>
        </w:rPr>
      </w:pPr>
      <w:r>
        <w:t xml:space="preserve">           </w:t>
      </w:r>
      <w:r>
        <w:rPr>
          <w:highlight w:val="green"/>
        </w:rPr>
        <w:t xml:space="preserve"> </w:t>
      </w:r>
      <w:r>
        <w:rPr>
          <w:b/>
          <w:bCs/>
          <w:highlight w:val="green"/>
        </w:rPr>
        <w:t>// t</w:t>
      </w:r>
      <w:r>
        <w:rPr>
          <w:b/>
          <w:bCs/>
          <w:highlight w:val="green"/>
        </w:rPr>
        <w:t>位置不选</w:t>
      </w:r>
    </w:p>
    <w:p w14:paraId="15FEEDCE" w14:textId="77777777" w:rsidR="00DB7ACC" w:rsidRDefault="00C37B29">
      <w:r>
        <w:t xml:space="preserve">            count=dfs(schars,tchars,sIndex+1,tIndex);</w:t>
      </w:r>
    </w:p>
    <w:p w14:paraId="6FF5C396" w14:textId="77777777" w:rsidR="00DB7ACC" w:rsidRDefault="00C37B29">
      <w:pPr>
        <w:rPr>
          <w:b/>
          <w:bCs/>
          <w:highlight w:val="green"/>
        </w:rPr>
      </w:pPr>
      <w:r>
        <w:rPr>
          <w:rFonts w:hint="eastAsia"/>
          <w:b/>
          <w:bCs/>
          <w:highlight w:val="green"/>
        </w:rPr>
        <w:t xml:space="preserve">// </w:t>
      </w:r>
      <w:r>
        <w:rPr>
          <w:rFonts w:hint="eastAsia"/>
          <w:b/>
          <w:bCs/>
          <w:highlight w:val="green"/>
        </w:rPr>
        <w:t>记忆化</w:t>
      </w:r>
    </w:p>
    <w:p w14:paraId="425D43D5" w14:textId="77777777" w:rsidR="00DB7ACC" w:rsidRDefault="00C37B29">
      <w:r>
        <w:t xml:space="preserve">            map.put((sIndex+1)+"-&gt;"+(tIndex),count);</w:t>
      </w:r>
    </w:p>
    <w:p w14:paraId="0F00236A" w14:textId="77777777" w:rsidR="00DB7ACC" w:rsidRDefault="00C37B29">
      <w:r>
        <w:t xml:space="preserve">            totalCount+=count;</w:t>
      </w:r>
    </w:p>
    <w:p w14:paraId="135B559A" w14:textId="77777777" w:rsidR="00DB7ACC" w:rsidRDefault="00C37B29">
      <w:pPr>
        <w:rPr>
          <w:b/>
          <w:bCs/>
          <w:highlight w:val="green"/>
        </w:rPr>
      </w:pPr>
      <w:r>
        <w:t xml:space="preserve">        }else{</w:t>
      </w:r>
      <w:r>
        <w:rPr>
          <w:b/>
          <w:bCs/>
          <w:highlight w:val="green"/>
        </w:rPr>
        <w:t xml:space="preserve">// </w:t>
      </w:r>
      <w:r>
        <w:rPr>
          <w:b/>
          <w:bCs/>
          <w:highlight w:val="green"/>
        </w:rPr>
        <w:t>值不等则只能在下一个位置找</w:t>
      </w:r>
    </w:p>
    <w:p w14:paraId="31EFC259" w14:textId="77777777" w:rsidR="00DB7ACC" w:rsidRDefault="00C37B29">
      <w:r>
        <w:t xml:space="preserve">            int count=dfs(schars,tchars,sIndex+1,tIndex);</w:t>
      </w:r>
    </w:p>
    <w:p w14:paraId="55FF9C29" w14:textId="77777777" w:rsidR="00DB7ACC" w:rsidRDefault="00C37B29">
      <w:pPr>
        <w:rPr>
          <w:b/>
          <w:bCs/>
          <w:sz w:val="28"/>
          <w:szCs w:val="28"/>
          <w:highlight w:val="green"/>
        </w:rPr>
      </w:pPr>
      <w:r>
        <w:rPr>
          <w:rFonts w:hint="eastAsia"/>
          <w:b/>
          <w:bCs/>
          <w:sz w:val="28"/>
          <w:szCs w:val="28"/>
          <w:highlight w:val="green"/>
        </w:rPr>
        <w:t xml:space="preserve">// </w:t>
      </w:r>
      <w:r>
        <w:rPr>
          <w:rFonts w:hint="eastAsia"/>
          <w:b/>
          <w:bCs/>
          <w:sz w:val="28"/>
          <w:szCs w:val="28"/>
          <w:highlight w:val="green"/>
        </w:rPr>
        <w:t>记忆化</w:t>
      </w:r>
    </w:p>
    <w:p w14:paraId="4A16A3D7" w14:textId="77777777" w:rsidR="00DB7ACC" w:rsidRDefault="00C37B29">
      <w:r>
        <w:t xml:space="preserve">            map.put((sIndex+1)+"-&gt;"+(tIndex),count);</w:t>
      </w:r>
    </w:p>
    <w:p w14:paraId="61984BDD" w14:textId="77777777" w:rsidR="00DB7ACC" w:rsidRDefault="00C37B29">
      <w:r>
        <w:t xml:space="preserve">            totalCount+</w:t>
      </w:r>
      <w:r>
        <w:t>=count;</w:t>
      </w:r>
    </w:p>
    <w:p w14:paraId="2AA3588B" w14:textId="77777777" w:rsidR="00DB7ACC" w:rsidRDefault="00C37B29">
      <w:r>
        <w:t xml:space="preserve">        }</w:t>
      </w:r>
    </w:p>
    <w:p w14:paraId="57889E9E" w14:textId="77777777" w:rsidR="00DB7ACC" w:rsidRDefault="00C37B29">
      <w:r>
        <w:t xml:space="preserve">        return totalCount;</w:t>
      </w:r>
    </w:p>
    <w:p w14:paraId="2F39F03C" w14:textId="77777777" w:rsidR="00DB7ACC" w:rsidRDefault="00C37B29">
      <w:r>
        <w:t xml:space="preserve">    }</w:t>
      </w:r>
    </w:p>
    <w:p w14:paraId="5CC209A8" w14:textId="77777777" w:rsidR="00DB7ACC" w:rsidRDefault="00DB7ACC"/>
    <w:p w14:paraId="1AF96666" w14:textId="77777777" w:rsidR="00DB7ACC" w:rsidRDefault="00C37B29">
      <w:pPr>
        <w:pStyle w:val="4"/>
      </w:pPr>
      <w:r>
        <w:rPr>
          <w:rFonts w:hint="eastAsia"/>
        </w:rPr>
        <w:t>动态规划</w:t>
      </w:r>
    </w:p>
    <w:p w14:paraId="6CDA0DE6" w14:textId="77777777" w:rsidR="00DB7ACC" w:rsidRDefault="00C37B29">
      <w:r>
        <w:rPr>
          <w:rFonts w:hint="eastAsia"/>
        </w:rPr>
        <w:t>Dp[i][j]</w:t>
      </w:r>
      <w:r>
        <w:rPr>
          <w:rFonts w:hint="eastAsia"/>
        </w:rPr>
        <w:t>代表字符串</w:t>
      </w:r>
      <w:r>
        <w:rPr>
          <w:rFonts w:hint="eastAsia"/>
        </w:rPr>
        <w:t>T</w:t>
      </w:r>
      <w:r>
        <w:rPr>
          <w:rFonts w:hint="eastAsia"/>
        </w:rPr>
        <w:t>前</w:t>
      </w:r>
      <w:r>
        <w:rPr>
          <w:rFonts w:hint="eastAsia"/>
        </w:rPr>
        <w:t>i</w:t>
      </w:r>
      <w:r>
        <w:rPr>
          <w:rFonts w:hint="eastAsia"/>
        </w:rPr>
        <w:t>个字符串可以由</w:t>
      </w:r>
      <w:r>
        <w:rPr>
          <w:rFonts w:hint="eastAsia"/>
        </w:rPr>
        <w:t>S</w:t>
      </w:r>
      <w:r>
        <w:rPr>
          <w:rFonts w:hint="eastAsia"/>
        </w:rPr>
        <w:t>中前</w:t>
      </w:r>
      <w:r>
        <w:rPr>
          <w:rFonts w:hint="eastAsia"/>
        </w:rPr>
        <w:t>J</w:t>
      </w:r>
      <w:r>
        <w:rPr>
          <w:rFonts w:hint="eastAsia"/>
        </w:rPr>
        <w:t>字符串组成的个数</w:t>
      </w:r>
    </w:p>
    <w:p w14:paraId="04542F43" w14:textId="77777777" w:rsidR="00DB7ACC" w:rsidRDefault="00DB7ACC"/>
    <w:p w14:paraId="2CA5D6D0" w14:textId="77777777" w:rsidR="00DB7ACC" w:rsidRDefault="00DB7ACC"/>
    <w:p w14:paraId="712EA940" w14:textId="77777777" w:rsidR="00DB7ACC" w:rsidRDefault="00DB7ACC"/>
    <w:p w14:paraId="261FE53A" w14:textId="77777777" w:rsidR="00DB7ACC" w:rsidRDefault="00C37B29">
      <w:r>
        <w:rPr>
          <w:rFonts w:hint="eastAsia"/>
        </w:rPr>
        <w:t>动态方程：</w:t>
      </w:r>
    </w:p>
    <w:p w14:paraId="30A9A7FB" w14:textId="77777777" w:rsidR="00DB7ACC" w:rsidRDefault="00C37B29">
      <w:pPr>
        <w:numPr>
          <w:ilvl w:val="0"/>
          <w:numId w:val="31"/>
        </w:numPr>
      </w:pPr>
      <w:r>
        <w:rPr>
          <w:rFonts w:hint="eastAsia"/>
        </w:rPr>
        <w:t>当</w:t>
      </w:r>
      <w:r>
        <w:rPr>
          <w:rFonts w:hint="eastAsia"/>
        </w:rPr>
        <w:t>s[j]==T[i]</w:t>
      </w:r>
      <w:r>
        <w:rPr>
          <w:rFonts w:hint="eastAsia"/>
        </w:rPr>
        <w:t>，</w:t>
      </w:r>
      <w:r>
        <w:rPr>
          <w:rFonts w:hint="eastAsia"/>
        </w:rPr>
        <w:t>dp[i][j]=dp[i-1][j-1]+dp[i][j-1];</w:t>
      </w:r>
    </w:p>
    <w:p w14:paraId="779E0DB7" w14:textId="77777777" w:rsidR="00DB7ACC" w:rsidRDefault="00C37B29">
      <w:pPr>
        <w:numPr>
          <w:ilvl w:val="0"/>
          <w:numId w:val="31"/>
        </w:numPr>
      </w:pPr>
      <w:r>
        <w:rPr>
          <w:rFonts w:hint="eastAsia"/>
        </w:rPr>
        <w:t>当</w:t>
      </w:r>
      <w:r>
        <w:rPr>
          <w:rFonts w:hint="eastAsia"/>
        </w:rPr>
        <w:t>s[j]!=T[i]</w:t>
      </w:r>
      <w:r>
        <w:rPr>
          <w:rFonts w:hint="eastAsia"/>
        </w:rPr>
        <w:t>，</w:t>
      </w:r>
      <w:r>
        <w:rPr>
          <w:rFonts w:hint="eastAsia"/>
        </w:rPr>
        <w:t>dp[i][j]=dp[i][j-1]</w:t>
      </w:r>
    </w:p>
    <w:p w14:paraId="058114E7" w14:textId="77777777" w:rsidR="00DB7ACC" w:rsidRDefault="00DB7ACC"/>
    <w:p w14:paraId="440B994A" w14:textId="77777777" w:rsidR="00DB7ACC" w:rsidRDefault="00C37B29">
      <w:r>
        <w:t xml:space="preserve">    public int numDistinct(String s, String t) {</w:t>
      </w:r>
    </w:p>
    <w:p w14:paraId="0C048EA4" w14:textId="77777777" w:rsidR="00DB7ACC" w:rsidRDefault="00C37B29">
      <w:r>
        <w:t xml:space="preserve">        int[][] dp = new int[t.length() + 1][s.length() + 1];</w:t>
      </w:r>
    </w:p>
    <w:p w14:paraId="25E0EC7E" w14:textId="77777777" w:rsidR="00DB7ACC" w:rsidRDefault="00C37B29">
      <w:r>
        <w:t xml:space="preserve">        for (int j = 0; j &lt; s.length() + 1; j++) dp[0][j] = 1;</w:t>
      </w:r>
    </w:p>
    <w:p w14:paraId="40DD591E" w14:textId="77777777" w:rsidR="00DB7ACC" w:rsidRDefault="00C37B29">
      <w:r>
        <w:t xml:space="preserve">        for (int i = 1; i &lt; t.length() + 1; i++) {</w:t>
      </w:r>
    </w:p>
    <w:p w14:paraId="06B0A859" w14:textId="77777777" w:rsidR="00DB7ACC" w:rsidRDefault="00C37B29">
      <w:r>
        <w:t xml:space="preserve">            for (int j = 1; j &lt;</w:t>
      </w:r>
      <w:r>
        <w:t xml:space="preserve"> s.length() + 1; j++) {</w:t>
      </w:r>
    </w:p>
    <w:p w14:paraId="423706A5" w14:textId="77777777" w:rsidR="00DB7ACC" w:rsidRDefault="00C37B29">
      <w:pPr>
        <w:rPr>
          <w:highlight w:val="green"/>
        </w:rPr>
      </w:pPr>
      <w:r>
        <w:t xml:space="preserve">               </w:t>
      </w:r>
      <w:r>
        <w:rPr>
          <w:highlight w:val="green"/>
        </w:rPr>
        <w:t xml:space="preserve"> if (t.charAt(i - 1) == s.charAt(j - 1)) dp[i][j] = dp[i - 1][j - 1] + dp[i][j - 1];</w:t>
      </w:r>
    </w:p>
    <w:p w14:paraId="5406B724" w14:textId="77777777" w:rsidR="00DB7ACC" w:rsidRDefault="00C37B29">
      <w:pPr>
        <w:rPr>
          <w:highlight w:val="green"/>
        </w:rPr>
      </w:pPr>
      <w:r>
        <w:rPr>
          <w:highlight w:val="green"/>
        </w:rPr>
        <w:t xml:space="preserve">                else dp[i][j] = dp[i][j - 1];</w:t>
      </w:r>
    </w:p>
    <w:p w14:paraId="20ACB9B2" w14:textId="77777777" w:rsidR="00DB7ACC" w:rsidRDefault="00C37B29">
      <w:r>
        <w:lastRenderedPageBreak/>
        <w:t xml:space="preserve">            }</w:t>
      </w:r>
    </w:p>
    <w:p w14:paraId="1D5C9E6F" w14:textId="77777777" w:rsidR="00DB7ACC" w:rsidRDefault="00C37B29">
      <w:r>
        <w:t xml:space="preserve">        }</w:t>
      </w:r>
    </w:p>
    <w:p w14:paraId="0536C7B8" w14:textId="77777777" w:rsidR="00DB7ACC" w:rsidRDefault="00C37B29">
      <w:r>
        <w:t xml:space="preserve">        return dp[t.length()][s.length()];</w:t>
      </w:r>
    </w:p>
    <w:p w14:paraId="21988495" w14:textId="77777777" w:rsidR="00DB7ACC" w:rsidRDefault="00C37B29">
      <w:pPr>
        <w:ind w:firstLine="480"/>
      </w:pPr>
      <w:r>
        <w:t>}</w:t>
      </w:r>
    </w:p>
    <w:p w14:paraId="73231E72" w14:textId="77777777" w:rsidR="00DB7ACC" w:rsidRDefault="00DB7ACC">
      <w:pPr>
        <w:ind w:firstLine="480"/>
      </w:pPr>
    </w:p>
    <w:p w14:paraId="2553DED9" w14:textId="77777777" w:rsidR="00DB7ACC" w:rsidRDefault="00DB7ACC">
      <w:pPr>
        <w:ind w:firstLine="480"/>
      </w:pPr>
    </w:p>
    <w:p w14:paraId="1D98DFCF" w14:textId="77777777" w:rsidR="00DB7ACC" w:rsidRDefault="00C37B29">
      <w:pPr>
        <w:pStyle w:val="3"/>
      </w:pPr>
      <w:r>
        <w:rPr>
          <w:rFonts w:hint="eastAsia"/>
        </w:rPr>
        <w:t>分割回文串</w:t>
      </w:r>
      <w:r>
        <w:rPr>
          <w:rFonts w:hint="eastAsia"/>
        </w:rPr>
        <w:t>/</w:t>
      </w:r>
      <w:r>
        <w:rPr>
          <w:rFonts w:hint="eastAsia"/>
        </w:rPr>
        <w:t>具体的分割方案</w:t>
      </w:r>
    </w:p>
    <w:p w14:paraId="0CCECBCA" w14:textId="77777777" w:rsidR="00DB7ACC" w:rsidRDefault="00C37B29">
      <w:r>
        <w:rPr>
          <w:noProof/>
        </w:rPr>
        <w:drawing>
          <wp:inline distT="0" distB="0" distL="114300" distR="114300" wp14:anchorId="55ABF149" wp14:editId="4054599B">
            <wp:extent cx="5271135" cy="3813810"/>
            <wp:effectExtent l="0" t="0" r="5715" b="15240"/>
            <wp:docPr id="48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44"/>
                    <pic:cNvPicPr>
                      <a:picLocks noChangeAspect="1"/>
                    </pic:cNvPicPr>
                  </pic:nvPicPr>
                  <pic:blipFill>
                    <a:blip r:embed="rId396"/>
                    <a:stretch>
                      <a:fillRect/>
                    </a:stretch>
                  </pic:blipFill>
                  <pic:spPr>
                    <a:xfrm>
                      <a:off x="0" y="0"/>
                      <a:ext cx="5271135" cy="3813810"/>
                    </a:xfrm>
                    <a:prstGeom prst="rect">
                      <a:avLst/>
                    </a:prstGeom>
                    <a:noFill/>
                    <a:ln>
                      <a:noFill/>
                    </a:ln>
                  </pic:spPr>
                </pic:pic>
              </a:graphicData>
            </a:graphic>
          </wp:inline>
        </w:drawing>
      </w:r>
    </w:p>
    <w:p w14:paraId="746CB1B6" w14:textId="77777777" w:rsidR="00DB7ACC" w:rsidRDefault="00DB7ACC"/>
    <w:p w14:paraId="08EA8F34" w14:textId="77777777" w:rsidR="00DB7ACC" w:rsidRDefault="00C37B29">
      <w:pPr>
        <w:pStyle w:val="4"/>
      </w:pPr>
      <w:r>
        <w:rPr>
          <w:rFonts w:hint="eastAsia"/>
        </w:rPr>
        <w:t>DFS</w:t>
      </w:r>
    </w:p>
    <w:p w14:paraId="29846993" w14:textId="77777777" w:rsidR="00DB7ACC" w:rsidRDefault="00DB7ACC"/>
    <w:p w14:paraId="57D30245" w14:textId="77777777" w:rsidR="00DB7ACC" w:rsidRDefault="00C37B29">
      <w:r>
        <w:rPr>
          <w:rFonts w:hint="eastAsia"/>
        </w:rPr>
        <w:t xml:space="preserve">  List&lt;List&lt;String&gt;&gt; rs = new ArrayList&lt;&gt;();</w:t>
      </w:r>
    </w:p>
    <w:p w14:paraId="550AF10C" w14:textId="77777777" w:rsidR="00DB7ACC" w:rsidRDefault="00C37B29">
      <w:r>
        <w:rPr>
          <w:rFonts w:hint="eastAsia"/>
        </w:rPr>
        <w:t xml:space="preserve">    public List&lt;List&lt;String&gt;&gt; partition(String s) {</w:t>
      </w:r>
    </w:p>
    <w:p w14:paraId="1FCE4D5A" w14:textId="77777777" w:rsidR="00DB7ACC" w:rsidRDefault="00DB7ACC"/>
    <w:p w14:paraId="487A3010" w14:textId="77777777" w:rsidR="00DB7ACC" w:rsidRDefault="00C37B29">
      <w:r>
        <w:rPr>
          <w:rFonts w:hint="eastAsia"/>
        </w:rPr>
        <w:t xml:space="preserve">        if(s==null||s.length()==0) return rs;</w:t>
      </w:r>
    </w:p>
    <w:p w14:paraId="1292C2C3" w14:textId="77777777" w:rsidR="00DB7ACC" w:rsidRDefault="00C37B29">
      <w:r>
        <w:rPr>
          <w:rFonts w:hint="eastAsia"/>
        </w:rPr>
        <w:t xml:space="preserve">        int len = s.length();</w:t>
      </w:r>
    </w:p>
    <w:p w14:paraId="23466A5D" w14:textId="77777777" w:rsidR="00DB7ACC" w:rsidRDefault="00C37B29">
      <w:r>
        <w:rPr>
          <w:rFonts w:hint="eastAsia"/>
        </w:rPr>
        <w:t xml:space="preserve">        if(len==1){</w:t>
      </w:r>
    </w:p>
    <w:p w14:paraId="5F6B3C1D" w14:textId="77777777" w:rsidR="00DB7ACC" w:rsidRDefault="00C37B29">
      <w:r>
        <w:rPr>
          <w:rFonts w:hint="eastAsia"/>
        </w:rPr>
        <w:t xml:space="preserve">            List&lt;String&gt; r = new ArrayList&lt;&gt;();</w:t>
      </w:r>
    </w:p>
    <w:p w14:paraId="2FEE0592" w14:textId="77777777" w:rsidR="00DB7ACC" w:rsidRDefault="00C37B29">
      <w:r>
        <w:rPr>
          <w:rFonts w:hint="eastAsia"/>
        </w:rPr>
        <w:t xml:space="preserve">            r.add(s);</w:t>
      </w:r>
    </w:p>
    <w:p w14:paraId="59586E21" w14:textId="77777777" w:rsidR="00DB7ACC" w:rsidRDefault="00C37B29">
      <w:r>
        <w:rPr>
          <w:rFonts w:hint="eastAsia"/>
        </w:rPr>
        <w:t xml:space="preserve">            rs.add(r);</w:t>
      </w:r>
    </w:p>
    <w:p w14:paraId="3085DBC1" w14:textId="77777777" w:rsidR="00DB7ACC" w:rsidRDefault="00C37B29">
      <w:r>
        <w:rPr>
          <w:rFonts w:hint="eastAsia"/>
        </w:rPr>
        <w:lastRenderedPageBreak/>
        <w:t xml:space="preserve">            return rs;</w:t>
      </w:r>
    </w:p>
    <w:p w14:paraId="1A4C46F1" w14:textId="77777777" w:rsidR="00DB7ACC" w:rsidRDefault="00C37B29">
      <w:r>
        <w:rPr>
          <w:rFonts w:hint="eastAsia"/>
        </w:rPr>
        <w:t xml:space="preserve">        }</w:t>
      </w:r>
    </w:p>
    <w:p w14:paraId="7B4A5E7E" w14:textId="77777777" w:rsidR="00DB7ACC" w:rsidRDefault="00C37B29">
      <w:r>
        <w:rPr>
          <w:rFonts w:hint="eastAsia"/>
        </w:rPr>
        <w:t xml:space="preserve">        dfs(s,0,new ArrayList&lt;&gt;());</w:t>
      </w:r>
    </w:p>
    <w:p w14:paraId="6F180AE5" w14:textId="77777777" w:rsidR="00DB7ACC" w:rsidRDefault="00C37B29">
      <w:r>
        <w:rPr>
          <w:rFonts w:hint="eastAsia"/>
        </w:rPr>
        <w:t xml:space="preserve">        return rs;</w:t>
      </w:r>
    </w:p>
    <w:p w14:paraId="0866EE9A" w14:textId="77777777" w:rsidR="00DB7ACC" w:rsidRDefault="00C37B29">
      <w:r>
        <w:rPr>
          <w:rFonts w:hint="eastAsia"/>
        </w:rPr>
        <w:t xml:space="preserve">    }</w:t>
      </w:r>
    </w:p>
    <w:p w14:paraId="6FDC43B6" w14:textId="77777777" w:rsidR="00DB7ACC" w:rsidRDefault="00DB7ACC"/>
    <w:p w14:paraId="701E9F0A" w14:textId="77777777" w:rsidR="00DB7ACC" w:rsidRDefault="00C37B29">
      <w:r>
        <w:rPr>
          <w:rFonts w:hint="eastAsia"/>
        </w:rPr>
        <w:t xml:space="preserve">    /**</w:t>
      </w:r>
    </w:p>
    <w:p w14:paraId="61C841A2" w14:textId="77777777" w:rsidR="00DB7ACC" w:rsidRDefault="00C37B29">
      <w:r>
        <w:rPr>
          <w:rFonts w:hint="eastAsia"/>
        </w:rPr>
        <w:t xml:space="preserve">     * </w:t>
      </w:r>
      <w:r>
        <w:rPr>
          <w:rFonts w:hint="eastAsia"/>
        </w:rPr>
        <w:t>对字符串进行递归</w:t>
      </w:r>
      <w:r>
        <w:rPr>
          <w:rFonts w:hint="eastAsia"/>
        </w:rPr>
        <w:t>+</w:t>
      </w:r>
      <w:r>
        <w:rPr>
          <w:rFonts w:hint="eastAsia"/>
        </w:rPr>
        <w:t>回溯</w:t>
      </w:r>
    </w:p>
    <w:p w14:paraId="5A8ADF8F" w14:textId="77777777" w:rsidR="00DB7ACC" w:rsidRDefault="00C37B29">
      <w:r>
        <w:rPr>
          <w:rFonts w:hint="eastAsia"/>
        </w:rPr>
        <w:t xml:space="preserve">     * @param chars</w:t>
      </w:r>
    </w:p>
    <w:p w14:paraId="1CAF4685" w14:textId="77777777" w:rsidR="00DB7ACC" w:rsidRDefault="00C37B29">
      <w:r>
        <w:rPr>
          <w:rFonts w:hint="eastAsia"/>
        </w:rPr>
        <w:t xml:space="preserve">     * @param start</w:t>
      </w:r>
    </w:p>
    <w:p w14:paraId="0B31206E" w14:textId="77777777" w:rsidR="00DB7ACC" w:rsidRDefault="00C37B29">
      <w:r>
        <w:rPr>
          <w:rFonts w:hint="eastAsia"/>
        </w:rPr>
        <w:t xml:space="preserve"> </w:t>
      </w:r>
      <w:r>
        <w:rPr>
          <w:rFonts w:hint="eastAsia"/>
        </w:rPr>
        <w:t xml:space="preserve">    * @param r</w:t>
      </w:r>
    </w:p>
    <w:p w14:paraId="76B5D3B4" w14:textId="77777777" w:rsidR="00DB7ACC" w:rsidRDefault="00C37B29">
      <w:r>
        <w:rPr>
          <w:rFonts w:hint="eastAsia"/>
        </w:rPr>
        <w:t xml:space="preserve">     */</w:t>
      </w:r>
    </w:p>
    <w:p w14:paraId="3887A5FD" w14:textId="77777777" w:rsidR="00DB7ACC" w:rsidRDefault="00C37B29">
      <w:r>
        <w:rPr>
          <w:rFonts w:hint="eastAsia"/>
        </w:rPr>
        <w:t xml:space="preserve">    public void dfs(String chars,int start,List&lt;String&gt; r){</w:t>
      </w:r>
    </w:p>
    <w:p w14:paraId="46F7AFA7" w14:textId="77777777" w:rsidR="00DB7ACC" w:rsidRDefault="00C37B29">
      <w:pPr>
        <w:rPr>
          <w:b/>
          <w:bCs/>
        </w:rPr>
      </w:pPr>
      <w:r>
        <w:rPr>
          <w:rFonts w:hint="eastAsia"/>
          <w:b/>
          <w:bCs/>
        </w:rPr>
        <w:t xml:space="preserve">        // </w:t>
      </w:r>
      <w:r>
        <w:rPr>
          <w:rFonts w:hint="eastAsia"/>
          <w:b/>
          <w:bCs/>
        </w:rPr>
        <w:t>遍历到字符串的尾部</w:t>
      </w:r>
    </w:p>
    <w:p w14:paraId="271A8438" w14:textId="77777777" w:rsidR="00DB7ACC" w:rsidRDefault="00C37B29">
      <w:r>
        <w:rPr>
          <w:rFonts w:hint="eastAsia"/>
        </w:rPr>
        <w:t xml:space="preserve">        if(start==chars.length()){</w:t>
      </w:r>
    </w:p>
    <w:p w14:paraId="3F4F170F" w14:textId="77777777" w:rsidR="00DB7ACC" w:rsidRDefault="00C37B29">
      <w:r>
        <w:rPr>
          <w:rFonts w:hint="eastAsia"/>
        </w:rPr>
        <w:t xml:space="preserve">            rs.add(new ArrayList&lt;&gt;(r));</w:t>
      </w:r>
    </w:p>
    <w:p w14:paraId="58347590" w14:textId="77777777" w:rsidR="00DB7ACC" w:rsidRDefault="00C37B29">
      <w:r>
        <w:rPr>
          <w:rFonts w:hint="eastAsia"/>
        </w:rPr>
        <w:t xml:space="preserve">            return;</w:t>
      </w:r>
    </w:p>
    <w:p w14:paraId="6F8EEA5B" w14:textId="77777777" w:rsidR="00DB7ACC" w:rsidRDefault="00C37B29">
      <w:r>
        <w:rPr>
          <w:rFonts w:hint="eastAsia"/>
        </w:rPr>
        <w:t xml:space="preserve">        }</w:t>
      </w:r>
    </w:p>
    <w:p w14:paraId="58C1851E" w14:textId="77777777" w:rsidR="00DB7ACC" w:rsidRDefault="00DB7ACC"/>
    <w:p w14:paraId="131CA4A5" w14:textId="77777777" w:rsidR="00DB7ACC" w:rsidRDefault="00C37B29">
      <w:r>
        <w:rPr>
          <w:rFonts w:hint="eastAsia"/>
        </w:rPr>
        <w:t xml:space="preserve">        if(start&gt;chars.length()) return;</w:t>
      </w:r>
    </w:p>
    <w:p w14:paraId="4CE51220" w14:textId="77777777" w:rsidR="00DB7ACC" w:rsidRDefault="00DB7ACC"/>
    <w:p w14:paraId="0AF53AB5" w14:textId="77777777" w:rsidR="00DB7ACC" w:rsidRDefault="00C37B29">
      <w:pPr>
        <w:rPr>
          <w:b/>
          <w:bCs/>
          <w:highlight w:val="green"/>
        </w:rPr>
      </w:pPr>
      <w:r>
        <w:rPr>
          <w:rFonts w:hint="eastAsia"/>
          <w:b/>
          <w:bCs/>
        </w:rPr>
        <w:t xml:space="preserve">    </w:t>
      </w:r>
      <w:r>
        <w:rPr>
          <w:rFonts w:hint="eastAsia"/>
          <w:b/>
          <w:bCs/>
        </w:rPr>
        <w:t xml:space="preserve">   </w:t>
      </w:r>
      <w:r>
        <w:rPr>
          <w:rFonts w:hint="eastAsia"/>
          <w:b/>
          <w:bCs/>
          <w:highlight w:val="green"/>
        </w:rPr>
        <w:t xml:space="preserve"> // </w:t>
      </w:r>
      <w:r>
        <w:rPr>
          <w:rFonts w:hint="eastAsia"/>
          <w:b/>
          <w:bCs/>
          <w:highlight w:val="green"/>
        </w:rPr>
        <w:t>对字符串</w:t>
      </w:r>
      <w:r>
        <w:rPr>
          <w:rFonts w:hint="eastAsia"/>
          <w:b/>
          <w:bCs/>
          <w:highlight w:val="green"/>
        </w:rPr>
        <w:t>start</w:t>
      </w:r>
      <w:r>
        <w:rPr>
          <w:rFonts w:hint="eastAsia"/>
          <w:b/>
          <w:bCs/>
          <w:highlight w:val="green"/>
        </w:rPr>
        <w:t>，</w:t>
      </w:r>
      <w:r>
        <w:rPr>
          <w:rFonts w:hint="eastAsia"/>
          <w:b/>
          <w:bCs/>
          <w:highlight w:val="green"/>
        </w:rPr>
        <w:t>i</w:t>
      </w:r>
      <w:r>
        <w:rPr>
          <w:rFonts w:hint="eastAsia"/>
          <w:b/>
          <w:bCs/>
          <w:highlight w:val="green"/>
        </w:rPr>
        <w:t>进行递归回溯</w:t>
      </w:r>
    </w:p>
    <w:p w14:paraId="7CD9E680" w14:textId="77777777" w:rsidR="00DB7ACC" w:rsidRDefault="00C37B29">
      <w:r>
        <w:rPr>
          <w:rFonts w:hint="eastAsia"/>
        </w:rPr>
        <w:t xml:space="preserve">        for(int i=start;i&lt;chars.length();i++){</w:t>
      </w:r>
    </w:p>
    <w:p w14:paraId="4E6CB7E8" w14:textId="77777777" w:rsidR="00DB7ACC" w:rsidRDefault="00C37B29">
      <w:pPr>
        <w:rPr>
          <w:b/>
          <w:bCs/>
          <w:highlight w:val="green"/>
        </w:rPr>
      </w:pPr>
      <w:r>
        <w:rPr>
          <w:rFonts w:hint="eastAsia"/>
        </w:rPr>
        <w:t xml:space="preserve">          </w:t>
      </w:r>
      <w:r>
        <w:rPr>
          <w:rFonts w:hint="eastAsia"/>
          <w:b/>
          <w:bCs/>
        </w:rPr>
        <w:t xml:space="preserve">  </w:t>
      </w:r>
      <w:r>
        <w:rPr>
          <w:rFonts w:hint="eastAsia"/>
          <w:b/>
          <w:bCs/>
          <w:highlight w:val="green"/>
        </w:rPr>
        <w:t xml:space="preserve">// </w:t>
      </w:r>
      <w:r>
        <w:rPr>
          <w:rFonts w:hint="eastAsia"/>
          <w:b/>
          <w:bCs/>
          <w:highlight w:val="green"/>
        </w:rPr>
        <w:t>为回文串</w:t>
      </w:r>
      <w:r>
        <w:rPr>
          <w:rFonts w:hint="eastAsia"/>
          <w:b/>
          <w:bCs/>
          <w:highlight w:val="green"/>
        </w:rPr>
        <w:t>,</w:t>
      </w:r>
      <w:r>
        <w:rPr>
          <w:rFonts w:hint="eastAsia"/>
          <w:b/>
          <w:bCs/>
          <w:highlight w:val="green"/>
        </w:rPr>
        <w:t>递归才有意义</w:t>
      </w:r>
    </w:p>
    <w:p w14:paraId="3BD81F6A" w14:textId="77777777" w:rsidR="00DB7ACC" w:rsidRDefault="00C37B29">
      <w:r>
        <w:rPr>
          <w:rFonts w:hint="eastAsia"/>
        </w:rPr>
        <w:t xml:space="preserve">            if(huiWenChuan(chars,start,i)){</w:t>
      </w:r>
    </w:p>
    <w:p w14:paraId="6D3A0111" w14:textId="77777777" w:rsidR="00DB7ACC" w:rsidRDefault="00C37B29">
      <w:r>
        <w:rPr>
          <w:rFonts w:hint="eastAsia"/>
        </w:rPr>
        <w:t xml:space="preserve">                r.add(chars.substring(start,i+1));</w:t>
      </w:r>
    </w:p>
    <w:p w14:paraId="6547E807" w14:textId="77777777" w:rsidR="00DB7ACC" w:rsidRDefault="00C37B29">
      <w:r>
        <w:rPr>
          <w:rFonts w:hint="eastAsia"/>
        </w:rPr>
        <w:t xml:space="preserve">                dfs(chars,i+1,r);</w:t>
      </w:r>
    </w:p>
    <w:p w14:paraId="129D4251" w14:textId="77777777" w:rsidR="00DB7ACC" w:rsidRDefault="00C37B29">
      <w:r>
        <w:rPr>
          <w:rFonts w:hint="eastAsia"/>
        </w:rPr>
        <w:t xml:space="preserve">                r.remove(r.size()-1);</w:t>
      </w:r>
    </w:p>
    <w:p w14:paraId="3605D4E0" w14:textId="77777777" w:rsidR="00DB7ACC" w:rsidRDefault="00C37B29">
      <w:r>
        <w:rPr>
          <w:rFonts w:hint="eastAsia"/>
        </w:rPr>
        <w:t xml:space="preserve">            }</w:t>
      </w:r>
    </w:p>
    <w:p w14:paraId="18C458BD" w14:textId="77777777" w:rsidR="00DB7ACC" w:rsidRDefault="00C37B29">
      <w:r>
        <w:rPr>
          <w:rFonts w:hint="eastAsia"/>
        </w:rPr>
        <w:t xml:space="preserve">        }</w:t>
      </w:r>
    </w:p>
    <w:p w14:paraId="3F8D0973" w14:textId="77777777" w:rsidR="00DB7ACC" w:rsidRDefault="00DB7ACC"/>
    <w:p w14:paraId="20B062DC" w14:textId="77777777" w:rsidR="00DB7ACC" w:rsidRDefault="00C37B29">
      <w:r>
        <w:rPr>
          <w:rFonts w:hint="eastAsia"/>
        </w:rPr>
        <w:t xml:space="preserve">    }</w:t>
      </w:r>
    </w:p>
    <w:p w14:paraId="29CD62D9" w14:textId="77777777" w:rsidR="00DB7ACC" w:rsidRDefault="00DB7ACC"/>
    <w:p w14:paraId="4755D8E7" w14:textId="77777777" w:rsidR="00DB7ACC" w:rsidRDefault="00DB7ACC"/>
    <w:p w14:paraId="436EE6FE" w14:textId="77777777" w:rsidR="00DB7ACC" w:rsidRDefault="00C37B29">
      <w:r>
        <w:rPr>
          <w:rFonts w:hint="eastAsia"/>
        </w:rPr>
        <w:t xml:space="preserve">    /**</w:t>
      </w:r>
    </w:p>
    <w:p w14:paraId="10A06648" w14:textId="77777777" w:rsidR="00DB7ACC" w:rsidRDefault="00C37B29">
      <w:r>
        <w:rPr>
          <w:rFonts w:hint="eastAsia"/>
        </w:rPr>
        <w:t xml:space="preserve">     * </w:t>
      </w:r>
      <w:r>
        <w:rPr>
          <w:rFonts w:hint="eastAsia"/>
          <w:highlight w:val="green"/>
        </w:rPr>
        <w:t>判断字符串是否为回文串</w:t>
      </w:r>
    </w:p>
    <w:p w14:paraId="7480A0FC" w14:textId="77777777" w:rsidR="00DB7ACC" w:rsidRDefault="00C37B29">
      <w:r>
        <w:rPr>
          <w:rFonts w:hint="eastAsia"/>
        </w:rPr>
        <w:t xml:space="preserve">     * @param chars</w:t>
      </w:r>
    </w:p>
    <w:p w14:paraId="05ACD2AB" w14:textId="77777777" w:rsidR="00DB7ACC" w:rsidRDefault="00C37B29">
      <w:r>
        <w:rPr>
          <w:rFonts w:hint="eastAsia"/>
        </w:rPr>
        <w:t xml:space="preserve">     * @param left</w:t>
      </w:r>
    </w:p>
    <w:p w14:paraId="521AABFB" w14:textId="77777777" w:rsidR="00DB7ACC" w:rsidRDefault="00C37B29">
      <w:r>
        <w:rPr>
          <w:rFonts w:hint="eastAsia"/>
        </w:rPr>
        <w:t xml:space="preserve">     * @param right</w:t>
      </w:r>
    </w:p>
    <w:p w14:paraId="6444AF6C" w14:textId="77777777" w:rsidR="00DB7ACC" w:rsidRDefault="00C37B29">
      <w:r>
        <w:rPr>
          <w:rFonts w:hint="eastAsia"/>
        </w:rPr>
        <w:t xml:space="preserve">     * @return</w:t>
      </w:r>
    </w:p>
    <w:p w14:paraId="3A0AAA03" w14:textId="77777777" w:rsidR="00DB7ACC" w:rsidRDefault="00C37B29">
      <w:r>
        <w:rPr>
          <w:rFonts w:hint="eastAsia"/>
        </w:rPr>
        <w:t xml:space="preserve">     */</w:t>
      </w:r>
    </w:p>
    <w:p w14:paraId="4628FE85" w14:textId="77777777" w:rsidR="00DB7ACC" w:rsidRDefault="00C37B29">
      <w:r>
        <w:rPr>
          <w:rFonts w:hint="eastAsia"/>
        </w:rPr>
        <w:t xml:space="preserve">    public boolean huiWenChuan(String chars,int left,int right){</w:t>
      </w:r>
    </w:p>
    <w:p w14:paraId="2DB90E75" w14:textId="77777777" w:rsidR="00DB7ACC" w:rsidRDefault="00C37B29">
      <w:r>
        <w:rPr>
          <w:rFonts w:hint="eastAsia"/>
        </w:rPr>
        <w:t xml:space="preserve">        while (left&lt;right){</w:t>
      </w:r>
    </w:p>
    <w:p w14:paraId="2F6C65B0" w14:textId="77777777" w:rsidR="00DB7ACC" w:rsidRDefault="00C37B29">
      <w:r>
        <w:rPr>
          <w:rFonts w:hint="eastAsia"/>
        </w:rPr>
        <w:t xml:space="preserve">            if(chars.charAt(left)!=chars.charAt(right)) return false;</w:t>
      </w:r>
    </w:p>
    <w:p w14:paraId="6C85D9D7" w14:textId="77777777" w:rsidR="00DB7ACC" w:rsidRDefault="00C37B29">
      <w:r>
        <w:rPr>
          <w:rFonts w:hint="eastAsia"/>
        </w:rPr>
        <w:lastRenderedPageBreak/>
        <w:t xml:space="preserve">            left++;</w:t>
      </w:r>
    </w:p>
    <w:p w14:paraId="66030331" w14:textId="77777777" w:rsidR="00DB7ACC" w:rsidRDefault="00C37B29">
      <w:r>
        <w:rPr>
          <w:rFonts w:hint="eastAsia"/>
        </w:rPr>
        <w:t xml:space="preserve">            right--;</w:t>
      </w:r>
    </w:p>
    <w:p w14:paraId="1C9E52D5" w14:textId="77777777" w:rsidR="00DB7ACC" w:rsidRDefault="00C37B29">
      <w:r>
        <w:rPr>
          <w:rFonts w:hint="eastAsia"/>
        </w:rPr>
        <w:t xml:space="preserve">        }</w:t>
      </w:r>
    </w:p>
    <w:p w14:paraId="00DC7BAA" w14:textId="77777777" w:rsidR="00DB7ACC" w:rsidRDefault="00C37B29">
      <w:r>
        <w:rPr>
          <w:rFonts w:hint="eastAsia"/>
        </w:rPr>
        <w:t xml:space="preserve">        return true;</w:t>
      </w:r>
    </w:p>
    <w:p w14:paraId="2580EAC6" w14:textId="77777777" w:rsidR="00DB7ACC" w:rsidRDefault="00C37B29">
      <w:r>
        <w:rPr>
          <w:rFonts w:hint="eastAsia"/>
        </w:rPr>
        <w:t xml:space="preserve">   }</w:t>
      </w:r>
    </w:p>
    <w:p w14:paraId="5DBB6261" w14:textId="77777777" w:rsidR="00DB7ACC" w:rsidRDefault="00DB7ACC"/>
    <w:p w14:paraId="78BA0E45" w14:textId="77777777" w:rsidR="00DB7ACC" w:rsidRDefault="00C37B29">
      <w:pPr>
        <w:pStyle w:val="3"/>
      </w:pPr>
      <w:r>
        <w:rPr>
          <w:rFonts w:hint="eastAsia"/>
        </w:rPr>
        <w:t>分割回文串</w:t>
      </w:r>
      <w:r>
        <w:rPr>
          <w:rFonts w:hint="eastAsia"/>
        </w:rPr>
        <w:t>II/</w:t>
      </w:r>
      <w:r>
        <w:rPr>
          <w:rFonts w:hint="eastAsia"/>
        </w:rPr>
        <w:t>返回最少的分割</w:t>
      </w:r>
      <w:r>
        <w:rPr>
          <w:rFonts w:hint="eastAsia"/>
        </w:rPr>
        <w:t>次数</w:t>
      </w:r>
    </w:p>
    <w:p w14:paraId="14C26C4C" w14:textId="77777777" w:rsidR="00DB7ACC" w:rsidRDefault="00C37B29">
      <w:r>
        <w:rPr>
          <w:noProof/>
        </w:rPr>
        <w:drawing>
          <wp:inline distT="0" distB="0" distL="114300" distR="114300" wp14:anchorId="7EFE7236" wp14:editId="027078D5">
            <wp:extent cx="5269230" cy="3133090"/>
            <wp:effectExtent l="0" t="0" r="7620" b="10160"/>
            <wp:docPr id="48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45"/>
                    <pic:cNvPicPr>
                      <a:picLocks noChangeAspect="1"/>
                    </pic:cNvPicPr>
                  </pic:nvPicPr>
                  <pic:blipFill>
                    <a:blip r:embed="rId397"/>
                    <a:stretch>
                      <a:fillRect/>
                    </a:stretch>
                  </pic:blipFill>
                  <pic:spPr>
                    <a:xfrm>
                      <a:off x="0" y="0"/>
                      <a:ext cx="5269230" cy="3133090"/>
                    </a:xfrm>
                    <a:prstGeom prst="rect">
                      <a:avLst/>
                    </a:prstGeom>
                    <a:noFill/>
                    <a:ln>
                      <a:noFill/>
                    </a:ln>
                  </pic:spPr>
                </pic:pic>
              </a:graphicData>
            </a:graphic>
          </wp:inline>
        </w:drawing>
      </w:r>
    </w:p>
    <w:p w14:paraId="01C16393" w14:textId="77777777" w:rsidR="00DB7ACC" w:rsidRDefault="00DB7ACC"/>
    <w:p w14:paraId="7315A836" w14:textId="77777777" w:rsidR="00DB7ACC" w:rsidRDefault="00C37B29">
      <w:pPr>
        <w:pStyle w:val="4"/>
      </w:pPr>
      <w:r>
        <w:rPr>
          <w:rFonts w:hint="eastAsia"/>
        </w:rPr>
        <w:lastRenderedPageBreak/>
        <w:t>DP</w:t>
      </w:r>
    </w:p>
    <w:p w14:paraId="20E30719" w14:textId="77777777" w:rsidR="00DB7ACC" w:rsidRDefault="00C37B29">
      <w:r>
        <w:rPr>
          <w:noProof/>
        </w:rPr>
        <w:drawing>
          <wp:inline distT="0" distB="0" distL="114300" distR="114300" wp14:anchorId="2FD8368E" wp14:editId="14B1C1C1">
            <wp:extent cx="5266055" cy="3058160"/>
            <wp:effectExtent l="0" t="0" r="10795" b="8890"/>
            <wp:docPr id="48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6"/>
                    <pic:cNvPicPr>
                      <a:picLocks noChangeAspect="1"/>
                    </pic:cNvPicPr>
                  </pic:nvPicPr>
                  <pic:blipFill>
                    <a:blip r:embed="rId398"/>
                    <a:stretch>
                      <a:fillRect/>
                    </a:stretch>
                  </pic:blipFill>
                  <pic:spPr>
                    <a:xfrm>
                      <a:off x="0" y="0"/>
                      <a:ext cx="5266055" cy="3058160"/>
                    </a:xfrm>
                    <a:prstGeom prst="rect">
                      <a:avLst/>
                    </a:prstGeom>
                    <a:noFill/>
                    <a:ln>
                      <a:noFill/>
                    </a:ln>
                  </pic:spPr>
                </pic:pic>
              </a:graphicData>
            </a:graphic>
          </wp:inline>
        </w:drawing>
      </w:r>
    </w:p>
    <w:p w14:paraId="40940EA4" w14:textId="77777777" w:rsidR="00DB7ACC" w:rsidRDefault="00C37B29">
      <w:r>
        <w:rPr>
          <w:noProof/>
        </w:rPr>
        <w:drawing>
          <wp:inline distT="0" distB="0" distL="114300" distR="114300" wp14:anchorId="0262BD44" wp14:editId="21039D5E">
            <wp:extent cx="5265420" cy="1772920"/>
            <wp:effectExtent l="0" t="0" r="11430" b="17780"/>
            <wp:docPr id="48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47"/>
                    <pic:cNvPicPr>
                      <a:picLocks noChangeAspect="1"/>
                    </pic:cNvPicPr>
                  </pic:nvPicPr>
                  <pic:blipFill>
                    <a:blip r:embed="rId399"/>
                    <a:stretch>
                      <a:fillRect/>
                    </a:stretch>
                  </pic:blipFill>
                  <pic:spPr>
                    <a:xfrm>
                      <a:off x="0" y="0"/>
                      <a:ext cx="5265420" cy="1772920"/>
                    </a:xfrm>
                    <a:prstGeom prst="rect">
                      <a:avLst/>
                    </a:prstGeom>
                    <a:noFill/>
                    <a:ln>
                      <a:noFill/>
                    </a:ln>
                  </pic:spPr>
                </pic:pic>
              </a:graphicData>
            </a:graphic>
          </wp:inline>
        </w:drawing>
      </w:r>
    </w:p>
    <w:p w14:paraId="0B028B23" w14:textId="77777777" w:rsidR="00DB7ACC" w:rsidRDefault="00C37B29">
      <w:r>
        <w:t xml:space="preserve"> /**</w:t>
      </w:r>
    </w:p>
    <w:p w14:paraId="7BA08438" w14:textId="77777777" w:rsidR="00DB7ACC" w:rsidRDefault="00C37B29">
      <w:r>
        <w:t xml:space="preserve">     * </w:t>
      </w:r>
      <w:r>
        <w:t>分割回文串</w:t>
      </w:r>
      <w:r>
        <w:t xml:space="preserve">II </w:t>
      </w:r>
      <w:r>
        <w:t>最少的分割次数</w:t>
      </w:r>
    </w:p>
    <w:p w14:paraId="57FD559F" w14:textId="77777777" w:rsidR="00DB7ACC" w:rsidRDefault="00C37B29">
      <w:r>
        <w:t xml:space="preserve">     * @param s</w:t>
      </w:r>
    </w:p>
    <w:p w14:paraId="2CCAA994" w14:textId="77777777" w:rsidR="00DB7ACC" w:rsidRDefault="00C37B29">
      <w:r>
        <w:t xml:space="preserve">     * @return</w:t>
      </w:r>
    </w:p>
    <w:p w14:paraId="75D84D0F" w14:textId="77777777" w:rsidR="00DB7ACC" w:rsidRDefault="00C37B29">
      <w:r>
        <w:t xml:space="preserve">     */</w:t>
      </w:r>
    </w:p>
    <w:p w14:paraId="06111E6E" w14:textId="77777777" w:rsidR="00DB7ACC" w:rsidRDefault="00C37B29">
      <w:r>
        <w:t xml:space="preserve">    public int minCut(String s) {</w:t>
      </w:r>
    </w:p>
    <w:p w14:paraId="59C91DAD" w14:textId="77777777" w:rsidR="00DB7ACC" w:rsidRDefault="00C37B29">
      <w:r>
        <w:t xml:space="preserve">        if(s==null||s.length()==0||s.length()==1) return 0;</w:t>
      </w:r>
    </w:p>
    <w:p w14:paraId="13846D23" w14:textId="77777777" w:rsidR="00DB7ACC" w:rsidRDefault="00DB7ACC"/>
    <w:p w14:paraId="5A5B91C8" w14:textId="77777777" w:rsidR="00DB7ACC" w:rsidRDefault="00C37B29">
      <w:r>
        <w:t xml:space="preserve">        int len = s.length();</w:t>
      </w:r>
    </w:p>
    <w:p w14:paraId="05F49D19" w14:textId="77777777" w:rsidR="00DB7ACC" w:rsidRDefault="00C37B29">
      <w:r>
        <w:t xml:space="preserve">        int[] dp = new int[len];</w:t>
      </w:r>
    </w:p>
    <w:p w14:paraId="143B69BA" w14:textId="77777777" w:rsidR="00DB7ACC" w:rsidRDefault="00C37B29">
      <w:r>
        <w:t xml:space="preserve">        // </w:t>
      </w:r>
      <w:r>
        <w:t>最多的切割次数：极端情况下</w:t>
      </w:r>
    </w:p>
    <w:p w14:paraId="4653CD67" w14:textId="77777777" w:rsidR="00DB7ACC" w:rsidRDefault="00C37B29">
      <w:r>
        <w:t xml:space="preserve">        for(int i=0;i&lt;len;i++) dp[i]=i;</w:t>
      </w:r>
    </w:p>
    <w:p w14:paraId="17FBB12D" w14:textId="77777777" w:rsidR="00DB7ACC" w:rsidRDefault="00DB7ACC"/>
    <w:p w14:paraId="2DC8CD23" w14:textId="77777777" w:rsidR="00DB7ACC" w:rsidRDefault="00DB7ACC"/>
    <w:p w14:paraId="0B727DA0" w14:textId="77777777" w:rsidR="00DB7ACC" w:rsidRDefault="00C37B29">
      <w:r>
        <w:t xml:space="preserve">        for(int i=1;i&lt;len;i++){</w:t>
      </w:r>
    </w:p>
    <w:p w14:paraId="424A28A9" w14:textId="77777777" w:rsidR="00DB7ACC" w:rsidRDefault="00C37B29">
      <w:r>
        <w:lastRenderedPageBreak/>
        <w:t xml:space="preserve">            //</w:t>
      </w:r>
      <w:r>
        <w:t>如果从</w:t>
      </w:r>
      <w:r>
        <w:t>i</w:t>
      </w:r>
      <w:r>
        <w:t>到当前是回文的则不用加</w:t>
      </w:r>
    </w:p>
    <w:p w14:paraId="3206A473" w14:textId="77777777" w:rsidR="00DB7ACC" w:rsidRDefault="00C37B29">
      <w:r>
        <w:t xml:space="preserve">            if (huiWenChuan(s, 0, i)) {</w:t>
      </w:r>
    </w:p>
    <w:p w14:paraId="43DFAD70" w14:textId="77777777" w:rsidR="00DB7ACC" w:rsidRDefault="00C37B29">
      <w:r>
        <w:t xml:space="preserve">                dp[i] = 0;</w:t>
      </w:r>
    </w:p>
    <w:p w14:paraId="770D7D79" w14:textId="77777777" w:rsidR="00DB7ACC" w:rsidRDefault="00C37B29">
      <w:r>
        <w:t xml:space="preserve">                continue;</w:t>
      </w:r>
    </w:p>
    <w:p w14:paraId="5B93785A" w14:textId="77777777" w:rsidR="00DB7ACC" w:rsidRDefault="00C37B29">
      <w:r>
        <w:t xml:space="preserve"> </w:t>
      </w:r>
      <w:r>
        <w:t xml:space="preserve">           }</w:t>
      </w:r>
    </w:p>
    <w:p w14:paraId="437CF607" w14:textId="77777777" w:rsidR="00DB7ACC" w:rsidRDefault="00C37B29">
      <w:r>
        <w:t xml:space="preserve">            // </w:t>
      </w:r>
      <w:r>
        <w:t>从字符串之前找</w:t>
      </w:r>
    </w:p>
    <w:p w14:paraId="2BF74283" w14:textId="77777777" w:rsidR="00DB7ACC" w:rsidRDefault="00C37B29">
      <w:r>
        <w:t xml:space="preserve">            for(int j=0;j&lt;i;j++){</w:t>
      </w:r>
    </w:p>
    <w:p w14:paraId="47BF5882" w14:textId="77777777" w:rsidR="00DB7ACC" w:rsidRDefault="00C37B29">
      <w:r>
        <w:t xml:space="preserve">                // r</w:t>
      </w:r>
      <w:r>
        <w:t>若区间</w:t>
      </w:r>
      <w:r>
        <w:t>(j,i)</w:t>
      </w:r>
      <w:r>
        <w:t>为回文串，则判断</w:t>
      </w:r>
      <w:r>
        <w:t>dp[i]</w:t>
      </w:r>
      <w:r>
        <w:t>是否需要更新</w:t>
      </w:r>
    </w:p>
    <w:p w14:paraId="12B3408E" w14:textId="77777777" w:rsidR="00DB7ACC" w:rsidRDefault="00C37B29">
      <w:r>
        <w:t xml:space="preserve">                if(huiWenChuan(s,j+1,i)) dp[i]=Math.min(dp[i],dp[j]+1);</w:t>
      </w:r>
    </w:p>
    <w:p w14:paraId="01C04C73" w14:textId="77777777" w:rsidR="00DB7ACC" w:rsidRDefault="00C37B29">
      <w:r>
        <w:t xml:space="preserve">            }</w:t>
      </w:r>
    </w:p>
    <w:p w14:paraId="4941887B" w14:textId="77777777" w:rsidR="00DB7ACC" w:rsidRDefault="00DB7ACC"/>
    <w:p w14:paraId="721DB312" w14:textId="77777777" w:rsidR="00DB7ACC" w:rsidRDefault="00C37B29">
      <w:r>
        <w:t xml:space="preserve">        }</w:t>
      </w:r>
    </w:p>
    <w:p w14:paraId="786BA8F4" w14:textId="77777777" w:rsidR="00DB7ACC" w:rsidRDefault="00C37B29">
      <w:r>
        <w:t xml:space="preserve">        </w:t>
      </w:r>
    </w:p>
    <w:p w14:paraId="553D9CBD" w14:textId="77777777" w:rsidR="00DB7ACC" w:rsidRDefault="00C37B29">
      <w:r>
        <w:t xml:space="preserve">        return dp[len-1];</w:t>
      </w:r>
    </w:p>
    <w:p w14:paraId="37B2E17E" w14:textId="77777777" w:rsidR="00DB7ACC" w:rsidRDefault="00DB7ACC"/>
    <w:p w14:paraId="648168A7" w14:textId="77777777" w:rsidR="00DB7ACC" w:rsidRDefault="00C37B29">
      <w:r>
        <w:t xml:space="preserve">    }</w:t>
      </w:r>
    </w:p>
    <w:p w14:paraId="5398AC41" w14:textId="77777777" w:rsidR="00DB7ACC" w:rsidRDefault="00DB7ACC"/>
    <w:p w14:paraId="23150E6F" w14:textId="77777777" w:rsidR="00DB7ACC" w:rsidRDefault="00DB7ACC"/>
    <w:p w14:paraId="79D78379" w14:textId="77777777" w:rsidR="00DB7ACC" w:rsidRDefault="00C37B29">
      <w:r>
        <w:t xml:space="preserve">    /**</w:t>
      </w:r>
    </w:p>
    <w:p w14:paraId="5BDBC047" w14:textId="77777777" w:rsidR="00DB7ACC" w:rsidRDefault="00C37B29">
      <w:r>
        <w:t xml:space="preserve">     * </w:t>
      </w:r>
      <w:r>
        <w:t>判断字符串是否为回文串</w:t>
      </w:r>
    </w:p>
    <w:p w14:paraId="186C3F6F" w14:textId="77777777" w:rsidR="00DB7ACC" w:rsidRDefault="00C37B29">
      <w:r>
        <w:t xml:space="preserve">     * @param chars</w:t>
      </w:r>
    </w:p>
    <w:p w14:paraId="0BCA3E6C" w14:textId="77777777" w:rsidR="00DB7ACC" w:rsidRDefault="00C37B29">
      <w:r>
        <w:t xml:space="preserve">     * @param left</w:t>
      </w:r>
    </w:p>
    <w:p w14:paraId="68C97871" w14:textId="77777777" w:rsidR="00DB7ACC" w:rsidRDefault="00C37B29">
      <w:r>
        <w:t xml:space="preserve">     * @param right</w:t>
      </w:r>
    </w:p>
    <w:p w14:paraId="141E84A2" w14:textId="77777777" w:rsidR="00DB7ACC" w:rsidRDefault="00C37B29">
      <w:r>
        <w:t xml:space="preserve">     * @return</w:t>
      </w:r>
    </w:p>
    <w:p w14:paraId="71D2FECF" w14:textId="77777777" w:rsidR="00DB7ACC" w:rsidRDefault="00C37B29">
      <w:r>
        <w:t xml:space="preserve">     */</w:t>
      </w:r>
    </w:p>
    <w:p w14:paraId="468641BC" w14:textId="77777777" w:rsidR="00DB7ACC" w:rsidRDefault="00C37B29">
      <w:r>
        <w:t xml:space="preserve">    public boolean huiWenChuan(String chars,int left,int right){</w:t>
      </w:r>
    </w:p>
    <w:p w14:paraId="2794B0ED" w14:textId="77777777" w:rsidR="00DB7ACC" w:rsidRDefault="00C37B29">
      <w:r>
        <w:t xml:space="preserve">        while (left&lt;right){</w:t>
      </w:r>
    </w:p>
    <w:p w14:paraId="0E542F98" w14:textId="77777777" w:rsidR="00DB7ACC" w:rsidRDefault="00C37B29">
      <w:r>
        <w:t xml:space="preserve">            if(chars.charAt(left)!=chars.charAt(right)) return false;</w:t>
      </w:r>
    </w:p>
    <w:p w14:paraId="4EB2963C" w14:textId="77777777" w:rsidR="00DB7ACC" w:rsidRDefault="00C37B29">
      <w:r>
        <w:t xml:space="preserve">            left++;</w:t>
      </w:r>
    </w:p>
    <w:p w14:paraId="343A6898" w14:textId="77777777" w:rsidR="00DB7ACC" w:rsidRDefault="00C37B29">
      <w:r>
        <w:t xml:space="preserve">            right--;</w:t>
      </w:r>
    </w:p>
    <w:p w14:paraId="3FCB5F2B" w14:textId="77777777" w:rsidR="00DB7ACC" w:rsidRDefault="00C37B29">
      <w:r>
        <w:t xml:space="preserve">        }</w:t>
      </w:r>
    </w:p>
    <w:p w14:paraId="780EC730" w14:textId="77777777" w:rsidR="00DB7ACC" w:rsidRDefault="00C37B29">
      <w:r>
        <w:t xml:space="preserve">        return true;</w:t>
      </w:r>
    </w:p>
    <w:p w14:paraId="69FC8315" w14:textId="77777777" w:rsidR="00DB7ACC" w:rsidRDefault="00C37B29">
      <w:pPr>
        <w:ind w:firstLine="480"/>
      </w:pPr>
      <w:r>
        <w:t>}</w:t>
      </w:r>
    </w:p>
    <w:p w14:paraId="173DA635" w14:textId="77777777" w:rsidR="00DB7ACC" w:rsidRDefault="00DB7ACC">
      <w:pPr>
        <w:ind w:firstLine="480"/>
      </w:pPr>
    </w:p>
    <w:p w14:paraId="331DF01C" w14:textId="77777777" w:rsidR="00DB7ACC" w:rsidRDefault="00C37B29">
      <w:pPr>
        <w:pStyle w:val="3"/>
      </w:pPr>
      <w:r>
        <w:rPr>
          <w:rFonts w:hint="eastAsia"/>
        </w:rPr>
        <w:lastRenderedPageBreak/>
        <w:t>单词拆分（是否能将单词拆分成字典中的</w:t>
      </w:r>
      <w:r>
        <w:rPr>
          <w:rFonts w:hint="eastAsia"/>
        </w:rPr>
        <w:t>顺序，）</w:t>
      </w:r>
    </w:p>
    <w:p w14:paraId="1E912622" w14:textId="77777777" w:rsidR="00DB7ACC" w:rsidRDefault="00C37B29">
      <w:r>
        <w:rPr>
          <w:noProof/>
        </w:rPr>
        <w:drawing>
          <wp:inline distT="0" distB="0" distL="114300" distR="114300" wp14:anchorId="22B8D374" wp14:editId="2794CB61">
            <wp:extent cx="5269230" cy="4993005"/>
            <wp:effectExtent l="0" t="0" r="7620" b="17145"/>
            <wp:docPr id="4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48"/>
                    <pic:cNvPicPr>
                      <a:picLocks noChangeAspect="1"/>
                    </pic:cNvPicPr>
                  </pic:nvPicPr>
                  <pic:blipFill>
                    <a:blip r:embed="rId400"/>
                    <a:stretch>
                      <a:fillRect/>
                    </a:stretch>
                  </pic:blipFill>
                  <pic:spPr>
                    <a:xfrm>
                      <a:off x="0" y="0"/>
                      <a:ext cx="5269230" cy="4993005"/>
                    </a:xfrm>
                    <a:prstGeom prst="rect">
                      <a:avLst/>
                    </a:prstGeom>
                    <a:noFill/>
                    <a:ln>
                      <a:noFill/>
                    </a:ln>
                  </pic:spPr>
                </pic:pic>
              </a:graphicData>
            </a:graphic>
          </wp:inline>
        </w:drawing>
      </w:r>
    </w:p>
    <w:p w14:paraId="4170B686" w14:textId="77777777" w:rsidR="00DB7ACC" w:rsidRDefault="00C37B29">
      <w:pPr>
        <w:pStyle w:val="4"/>
      </w:pPr>
      <w:r>
        <w:rPr>
          <w:rFonts w:hint="eastAsia"/>
        </w:rPr>
        <w:t>DFS</w:t>
      </w:r>
      <w:r>
        <w:rPr>
          <w:rFonts w:hint="eastAsia"/>
        </w:rPr>
        <w:t>：超时</w:t>
      </w:r>
    </w:p>
    <w:p w14:paraId="1C171A28" w14:textId="77777777" w:rsidR="00DB7ACC" w:rsidRDefault="00C37B29">
      <w:r>
        <w:t xml:space="preserve">    /**</w:t>
      </w:r>
    </w:p>
    <w:p w14:paraId="3D534474" w14:textId="77777777" w:rsidR="00DB7ACC" w:rsidRDefault="00C37B29">
      <w:r>
        <w:t xml:space="preserve">     * </w:t>
      </w:r>
      <w:r>
        <w:t>单词拆分</w:t>
      </w:r>
    </w:p>
    <w:p w14:paraId="3E75DA67" w14:textId="77777777" w:rsidR="00DB7ACC" w:rsidRDefault="00C37B29">
      <w:r>
        <w:t xml:space="preserve">     * @param s</w:t>
      </w:r>
    </w:p>
    <w:p w14:paraId="4A48671A" w14:textId="77777777" w:rsidR="00DB7ACC" w:rsidRDefault="00C37B29">
      <w:r>
        <w:t xml:space="preserve">     * @param wordDict</w:t>
      </w:r>
    </w:p>
    <w:p w14:paraId="56A82770" w14:textId="77777777" w:rsidR="00DB7ACC" w:rsidRDefault="00C37B29">
      <w:r>
        <w:t xml:space="preserve">     * @return</w:t>
      </w:r>
    </w:p>
    <w:p w14:paraId="0BFDC91C" w14:textId="77777777" w:rsidR="00DB7ACC" w:rsidRDefault="00C37B29">
      <w:r>
        <w:t xml:space="preserve">     */</w:t>
      </w:r>
    </w:p>
    <w:p w14:paraId="2218ED59" w14:textId="77777777" w:rsidR="00DB7ACC" w:rsidRDefault="00C37B29">
      <w:r>
        <w:t xml:space="preserve">    public boolean wordBreak(String s, List&lt;String&gt; wordDict) {</w:t>
      </w:r>
    </w:p>
    <w:p w14:paraId="31562F52" w14:textId="77777777" w:rsidR="00DB7ACC" w:rsidRDefault="00C37B29">
      <w:r>
        <w:t xml:space="preserve">        if(s==null) return false;</w:t>
      </w:r>
    </w:p>
    <w:p w14:paraId="52623B46" w14:textId="77777777" w:rsidR="00DB7ACC" w:rsidRDefault="00C37B29">
      <w:r>
        <w:t xml:space="preserve">        int len = s.length();</w:t>
      </w:r>
    </w:p>
    <w:p w14:paraId="1D88C825" w14:textId="77777777" w:rsidR="00DB7ACC" w:rsidRDefault="00C37B29">
      <w:r>
        <w:t xml:space="preserve">        // </w:t>
      </w:r>
      <w:r>
        <w:t>深度优先搜索</w:t>
      </w:r>
    </w:p>
    <w:p w14:paraId="2372F382" w14:textId="77777777" w:rsidR="00DB7ACC" w:rsidRDefault="00C37B29">
      <w:r>
        <w:t xml:space="preserve">        return dfs(s,0,len,wordDict);</w:t>
      </w:r>
    </w:p>
    <w:p w14:paraId="0BF48152" w14:textId="77777777" w:rsidR="00DB7ACC" w:rsidRDefault="00C37B29">
      <w:r>
        <w:t xml:space="preserve">    }</w:t>
      </w:r>
    </w:p>
    <w:p w14:paraId="3E11D804" w14:textId="77777777" w:rsidR="00DB7ACC" w:rsidRDefault="00DB7ACC"/>
    <w:p w14:paraId="4D98F841" w14:textId="77777777" w:rsidR="00DB7ACC" w:rsidRDefault="00C37B29">
      <w:r>
        <w:t xml:space="preserve">    public boolean dfs(String s,int index,int len,List&lt;String&gt; wordDict){</w:t>
      </w:r>
    </w:p>
    <w:p w14:paraId="0078B78C" w14:textId="77777777" w:rsidR="00DB7ACC" w:rsidRDefault="00C37B29">
      <w:r>
        <w:t xml:space="preserve">        if(index==len) return true;</w:t>
      </w:r>
    </w:p>
    <w:p w14:paraId="322638D9" w14:textId="77777777" w:rsidR="00DB7ACC" w:rsidRDefault="00C37B29">
      <w:r>
        <w:t xml:space="preserve">        if(index&gt;len) return false;</w:t>
      </w:r>
    </w:p>
    <w:p w14:paraId="7F5F9F24" w14:textId="77777777" w:rsidR="00DB7ACC" w:rsidRDefault="00C37B29">
      <w:r>
        <w:t xml:space="preserve">        boolean flag = false;</w:t>
      </w:r>
    </w:p>
    <w:p w14:paraId="12692A45" w14:textId="77777777" w:rsidR="00DB7ACC" w:rsidRDefault="00C37B29">
      <w:r>
        <w:t xml:space="preserve">        // </w:t>
      </w:r>
      <w:r>
        <w:t>从</w:t>
      </w:r>
      <w:r>
        <w:t>Index</w:t>
      </w:r>
      <w:r>
        <w:t>开始到</w:t>
      </w:r>
      <w:r>
        <w:t>len-1</w:t>
      </w:r>
      <w:r>
        <w:t>位置开始进行字符串的切分，若在字典中接着切分，直到切分完成</w:t>
      </w:r>
    </w:p>
    <w:p w14:paraId="67875070" w14:textId="77777777" w:rsidR="00DB7ACC" w:rsidRDefault="00C37B29">
      <w:r>
        <w:t xml:space="preserve">        for(int i=index;i&lt;len;i++){</w:t>
      </w:r>
    </w:p>
    <w:p w14:paraId="4D25BB71" w14:textId="77777777" w:rsidR="00DB7ACC" w:rsidRDefault="00C37B29">
      <w:r>
        <w:t xml:space="preserve">            if(wordDict.contains(s.substring(index,i+1))){</w:t>
      </w:r>
    </w:p>
    <w:p w14:paraId="3B94C753" w14:textId="77777777" w:rsidR="00DB7ACC" w:rsidRDefault="00C37B29">
      <w:r>
        <w:t xml:space="preserve">                if (dfs(s,i+1,len,wordDict)){</w:t>
      </w:r>
    </w:p>
    <w:p w14:paraId="55AF9CDC" w14:textId="77777777" w:rsidR="00DB7ACC" w:rsidRDefault="00C37B29">
      <w:r>
        <w:t xml:space="preserve">                    flag = true;</w:t>
      </w:r>
    </w:p>
    <w:p w14:paraId="4D21785E" w14:textId="77777777" w:rsidR="00DB7ACC" w:rsidRDefault="00C37B29">
      <w:r>
        <w:t xml:space="preserve">                }</w:t>
      </w:r>
    </w:p>
    <w:p w14:paraId="18137CD3" w14:textId="77777777" w:rsidR="00DB7ACC" w:rsidRDefault="00C37B29">
      <w:r>
        <w:t xml:space="preserve">            }</w:t>
      </w:r>
    </w:p>
    <w:p w14:paraId="3EA879DA" w14:textId="77777777" w:rsidR="00DB7ACC" w:rsidRDefault="00C37B29">
      <w:r>
        <w:t xml:space="preserve">        }</w:t>
      </w:r>
    </w:p>
    <w:p w14:paraId="605779CF" w14:textId="77777777" w:rsidR="00DB7ACC" w:rsidRDefault="00C37B29">
      <w:r>
        <w:t xml:space="preserve">        return flag;</w:t>
      </w:r>
    </w:p>
    <w:p w14:paraId="16E8DD55" w14:textId="77777777" w:rsidR="00DB7ACC" w:rsidRDefault="00C37B29">
      <w:pPr>
        <w:ind w:firstLine="480"/>
      </w:pPr>
      <w:r>
        <w:t>}</w:t>
      </w:r>
    </w:p>
    <w:p w14:paraId="7E7FC544" w14:textId="77777777" w:rsidR="00DB7ACC" w:rsidRDefault="00DB7ACC">
      <w:pPr>
        <w:ind w:firstLine="480"/>
      </w:pPr>
    </w:p>
    <w:p w14:paraId="06BFB52C" w14:textId="77777777" w:rsidR="00DB7ACC" w:rsidRDefault="00C37B29">
      <w:pPr>
        <w:pStyle w:val="4"/>
      </w:pPr>
      <w:r>
        <w:rPr>
          <w:rFonts w:hint="eastAsia"/>
        </w:rPr>
        <w:t>DFS+</w:t>
      </w:r>
      <w:r>
        <w:rPr>
          <w:rFonts w:hint="eastAsia"/>
        </w:rPr>
        <w:t>记忆化</w:t>
      </w:r>
      <w:r>
        <w:rPr>
          <w:rFonts w:hint="eastAsia"/>
        </w:rPr>
        <w:t>:</w:t>
      </w:r>
      <w:r>
        <w:rPr>
          <w:rFonts w:hint="eastAsia"/>
        </w:rPr>
        <w:t>没有超时</w:t>
      </w:r>
    </w:p>
    <w:p w14:paraId="03960904" w14:textId="77777777" w:rsidR="00DB7ACC" w:rsidRDefault="00C37B29">
      <w:r>
        <w:rPr>
          <w:rFonts w:hint="eastAsia"/>
        </w:rPr>
        <w:t xml:space="preserve">    /**</w:t>
      </w:r>
    </w:p>
    <w:p w14:paraId="2DE4A27D" w14:textId="77777777" w:rsidR="00DB7ACC" w:rsidRDefault="00C37B29">
      <w:r>
        <w:rPr>
          <w:rFonts w:hint="eastAsia"/>
        </w:rPr>
        <w:t xml:space="preserve">     * </w:t>
      </w:r>
      <w:r>
        <w:rPr>
          <w:rFonts w:hint="eastAsia"/>
        </w:rPr>
        <w:t>单词拆分</w:t>
      </w:r>
    </w:p>
    <w:p w14:paraId="373A6C8D" w14:textId="77777777" w:rsidR="00DB7ACC" w:rsidRDefault="00C37B29">
      <w:r>
        <w:rPr>
          <w:rFonts w:hint="eastAsia"/>
        </w:rPr>
        <w:t xml:space="preserve">     * @param s</w:t>
      </w:r>
    </w:p>
    <w:p w14:paraId="57634094" w14:textId="77777777" w:rsidR="00DB7ACC" w:rsidRDefault="00C37B29">
      <w:r>
        <w:rPr>
          <w:rFonts w:hint="eastAsia"/>
        </w:rPr>
        <w:t xml:space="preserve">     * @param wordDict</w:t>
      </w:r>
    </w:p>
    <w:p w14:paraId="15B14210" w14:textId="77777777" w:rsidR="00DB7ACC" w:rsidRDefault="00C37B29">
      <w:r>
        <w:rPr>
          <w:rFonts w:hint="eastAsia"/>
        </w:rPr>
        <w:t xml:space="preserve">     * @return</w:t>
      </w:r>
    </w:p>
    <w:p w14:paraId="4C40208D" w14:textId="77777777" w:rsidR="00DB7ACC" w:rsidRDefault="00C37B29">
      <w:r>
        <w:rPr>
          <w:rFonts w:hint="eastAsia"/>
        </w:rPr>
        <w:t xml:space="preserve">     */</w:t>
      </w:r>
    </w:p>
    <w:p w14:paraId="532D98AA" w14:textId="77777777" w:rsidR="00DB7ACC" w:rsidRDefault="00C37B29">
      <w:r>
        <w:rPr>
          <w:rFonts w:hint="eastAsia"/>
        </w:rPr>
        <w:t xml:space="preserve">    Map&lt;Integer,Boolean&gt; map = new HashMap&lt;&gt;();</w:t>
      </w:r>
    </w:p>
    <w:p w14:paraId="17468AA0" w14:textId="77777777" w:rsidR="00DB7ACC" w:rsidRDefault="00C37B29">
      <w:r>
        <w:rPr>
          <w:rFonts w:hint="eastAsia"/>
        </w:rPr>
        <w:t xml:space="preserve">    public boolean wordBreak(String s, List&lt;String&gt; wordDict) {</w:t>
      </w:r>
    </w:p>
    <w:p w14:paraId="0840DFF0" w14:textId="77777777" w:rsidR="00DB7ACC" w:rsidRDefault="00C37B29">
      <w:r>
        <w:rPr>
          <w:rFonts w:hint="eastAsia"/>
        </w:rPr>
        <w:t xml:space="preserve">        if(s==null) return false;</w:t>
      </w:r>
    </w:p>
    <w:p w14:paraId="3BDBBC6D" w14:textId="77777777" w:rsidR="00DB7ACC" w:rsidRDefault="00C37B29">
      <w:r>
        <w:rPr>
          <w:rFonts w:hint="eastAsia"/>
        </w:rPr>
        <w:t xml:space="preserve">        int len = s.length();</w:t>
      </w:r>
    </w:p>
    <w:p w14:paraId="77D86AF3" w14:textId="77777777" w:rsidR="00DB7ACC" w:rsidRDefault="00DB7ACC"/>
    <w:p w14:paraId="448BE5D0" w14:textId="77777777" w:rsidR="00DB7ACC" w:rsidRDefault="00C37B29">
      <w:r>
        <w:rPr>
          <w:rFonts w:hint="eastAsia"/>
        </w:rPr>
        <w:t xml:space="preserve">        return dfs(s,0,len,wordDict);</w:t>
      </w:r>
    </w:p>
    <w:p w14:paraId="45FC2804" w14:textId="77777777" w:rsidR="00DB7ACC" w:rsidRDefault="00C37B29">
      <w:r>
        <w:rPr>
          <w:rFonts w:hint="eastAsia"/>
        </w:rPr>
        <w:t xml:space="preserve">    }</w:t>
      </w:r>
    </w:p>
    <w:p w14:paraId="7597F7EB" w14:textId="77777777" w:rsidR="00DB7ACC" w:rsidRDefault="00DB7ACC"/>
    <w:p w14:paraId="620EE3BC" w14:textId="77777777" w:rsidR="00DB7ACC" w:rsidRDefault="00C37B29">
      <w:r>
        <w:rPr>
          <w:rFonts w:hint="eastAsia"/>
        </w:rPr>
        <w:t xml:space="preserve">    public boolean dfs(String s,int index,int len,List&lt;String&gt; wordDict){</w:t>
      </w:r>
    </w:p>
    <w:p w14:paraId="70439CC1" w14:textId="77777777" w:rsidR="00DB7ACC" w:rsidRDefault="00C37B29">
      <w:r>
        <w:rPr>
          <w:rFonts w:hint="eastAsia"/>
        </w:rPr>
        <w:t xml:space="preserve">        </w:t>
      </w:r>
      <w:r>
        <w:rPr>
          <w:rFonts w:hint="eastAsia"/>
        </w:rPr>
        <w:t>if(index==len) return true;</w:t>
      </w:r>
    </w:p>
    <w:p w14:paraId="6CE182CF" w14:textId="77777777" w:rsidR="00DB7ACC" w:rsidRDefault="00C37B29">
      <w:r>
        <w:rPr>
          <w:rFonts w:hint="eastAsia"/>
        </w:rPr>
        <w:t xml:space="preserve">        if(index&gt;len) return false;</w:t>
      </w:r>
    </w:p>
    <w:p w14:paraId="22643237" w14:textId="77777777" w:rsidR="00DB7ACC" w:rsidRDefault="00C37B29">
      <w:r>
        <w:rPr>
          <w:rFonts w:hint="eastAsia"/>
        </w:rPr>
        <w:t xml:space="preserve">        boolean flag = false;</w:t>
      </w:r>
    </w:p>
    <w:p w14:paraId="78E73AEC" w14:textId="77777777" w:rsidR="00DB7ACC" w:rsidRDefault="00C37B29">
      <w:r>
        <w:rPr>
          <w:rFonts w:hint="eastAsia"/>
        </w:rPr>
        <w:t xml:space="preserve">        // </w:t>
      </w:r>
      <w:r>
        <w:rPr>
          <w:rFonts w:hint="eastAsia"/>
        </w:rPr>
        <w:t>从</w:t>
      </w:r>
      <w:r>
        <w:rPr>
          <w:rFonts w:hint="eastAsia"/>
        </w:rPr>
        <w:t>Index</w:t>
      </w:r>
      <w:r>
        <w:rPr>
          <w:rFonts w:hint="eastAsia"/>
        </w:rPr>
        <w:t>开始到</w:t>
      </w:r>
      <w:r>
        <w:rPr>
          <w:rFonts w:hint="eastAsia"/>
        </w:rPr>
        <w:t>len-1</w:t>
      </w:r>
      <w:r>
        <w:rPr>
          <w:rFonts w:hint="eastAsia"/>
        </w:rPr>
        <w:t>位置开始进行字符串的切分，若在字典中接着切分，直到切分完成</w:t>
      </w:r>
    </w:p>
    <w:p w14:paraId="59CC72DC" w14:textId="77777777" w:rsidR="00DB7ACC" w:rsidRDefault="00C37B29">
      <w:r>
        <w:rPr>
          <w:rFonts w:hint="eastAsia"/>
        </w:rPr>
        <w:t xml:space="preserve">        for(int i=index;i&lt;len;i++){</w:t>
      </w:r>
    </w:p>
    <w:p w14:paraId="135F36F8" w14:textId="77777777" w:rsidR="00DB7ACC" w:rsidRDefault="00C37B29">
      <w:r>
        <w:rPr>
          <w:rFonts w:hint="eastAsia"/>
        </w:rPr>
        <w:t xml:space="preserve">            if(wordDict.contains(s.substring(index,i+1))){</w:t>
      </w:r>
    </w:p>
    <w:p w14:paraId="46CC81CA" w14:textId="77777777" w:rsidR="00DB7ACC" w:rsidRDefault="00C37B29">
      <w:r>
        <w:rPr>
          <w:rFonts w:hint="eastAsia"/>
        </w:rPr>
        <w:t xml:space="preserve">            </w:t>
      </w:r>
      <w:r>
        <w:rPr>
          <w:rFonts w:hint="eastAsia"/>
        </w:rPr>
        <w:t xml:space="preserve">    // </w:t>
      </w:r>
      <w:r>
        <w:rPr>
          <w:rFonts w:hint="eastAsia"/>
        </w:rPr>
        <w:t>包含</w:t>
      </w:r>
    </w:p>
    <w:p w14:paraId="2E9BF6FA" w14:textId="77777777" w:rsidR="00DB7ACC" w:rsidRDefault="00C37B29">
      <w:r>
        <w:rPr>
          <w:rFonts w:hint="eastAsia"/>
        </w:rPr>
        <w:lastRenderedPageBreak/>
        <w:t xml:space="preserve">                if(map.containsKey(i+1)){</w:t>
      </w:r>
    </w:p>
    <w:p w14:paraId="305EB16F" w14:textId="77777777" w:rsidR="00DB7ACC" w:rsidRDefault="00C37B29">
      <w:r>
        <w:rPr>
          <w:rFonts w:hint="eastAsia"/>
        </w:rPr>
        <w:t xml:space="preserve">                    // </w:t>
      </w:r>
      <w:r>
        <w:rPr>
          <w:rFonts w:hint="eastAsia"/>
        </w:rPr>
        <w:t>为</w:t>
      </w:r>
      <w:r>
        <w:rPr>
          <w:rFonts w:hint="eastAsia"/>
        </w:rPr>
        <w:t>true</w:t>
      </w:r>
    </w:p>
    <w:p w14:paraId="3BC9B648" w14:textId="77777777" w:rsidR="00DB7ACC" w:rsidRDefault="00C37B29">
      <w:r>
        <w:rPr>
          <w:rFonts w:hint="eastAsia"/>
        </w:rPr>
        <w:t xml:space="preserve">                    if(map.get(i+1)){</w:t>
      </w:r>
    </w:p>
    <w:p w14:paraId="4462C285" w14:textId="77777777" w:rsidR="00DB7ACC" w:rsidRDefault="00C37B29">
      <w:r>
        <w:rPr>
          <w:rFonts w:hint="eastAsia"/>
        </w:rPr>
        <w:t xml:space="preserve">                        flag=true;</w:t>
      </w:r>
    </w:p>
    <w:p w14:paraId="1BCD4468" w14:textId="77777777" w:rsidR="00DB7ACC" w:rsidRDefault="00C37B29">
      <w:r>
        <w:rPr>
          <w:rFonts w:hint="eastAsia"/>
        </w:rPr>
        <w:t xml:space="preserve">                        break;</w:t>
      </w:r>
    </w:p>
    <w:p w14:paraId="2CC60653" w14:textId="77777777" w:rsidR="00DB7ACC" w:rsidRDefault="00C37B29">
      <w:r>
        <w:rPr>
          <w:rFonts w:hint="eastAsia"/>
        </w:rPr>
        <w:t xml:space="preserve">                    }</w:t>
      </w:r>
    </w:p>
    <w:p w14:paraId="43ED6F00" w14:textId="77777777" w:rsidR="00DB7ACC" w:rsidRDefault="00C37B29">
      <w:r>
        <w:rPr>
          <w:rFonts w:hint="eastAsia"/>
        </w:rPr>
        <w:t xml:space="preserve">                    // </w:t>
      </w:r>
      <w:r>
        <w:rPr>
          <w:rFonts w:hint="eastAsia"/>
        </w:rPr>
        <w:t>为</w:t>
      </w:r>
      <w:r>
        <w:rPr>
          <w:rFonts w:hint="eastAsia"/>
        </w:rPr>
        <w:t>false</w:t>
      </w:r>
      <w:r>
        <w:rPr>
          <w:rFonts w:hint="eastAsia"/>
        </w:rPr>
        <w:t>则结束</w:t>
      </w:r>
    </w:p>
    <w:p w14:paraId="06C82C78" w14:textId="77777777" w:rsidR="00DB7ACC" w:rsidRDefault="00C37B29">
      <w:r>
        <w:rPr>
          <w:rFonts w:hint="eastAsia"/>
        </w:rPr>
        <w:t xml:space="preserve">                    continue;</w:t>
      </w:r>
    </w:p>
    <w:p w14:paraId="485EA66C" w14:textId="77777777" w:rsidR="00DB7ACC" w:rsidRDefault="00C37B29">
      <w:r>
        <w:rPr>
          <w:rFonts w:hint="eastAsia"/>
        </w:rPr>
        <w:t xml:space="preserve">                }</w:t>
      </w:r>
    </w:p>
    <w:p w14:paraId="72236B3A" w14:textId="77777777" w:rsidR="00DB7ACC" w:rsidRDefault="00C37B29">
      <w:r>
        <w:rPr>
          <w:rFonts w:hint="eastAsia"/>
        </w:rPr>
        <w:t xml:space="preserve">                // </w:t>
      </w:r>
      <w:r>
        <w:rPr>
          <w:rFonts w:hint="eastAsia"/>
        </w:rPr>
        <w:t>深度优先搜索</w:t>
      </w:r>
    </w:p>
    <w:p w14:paraId="53D582C9" w14:textId="77777777" w:rsidR="00DB7ACC" w:rsidRDefault="00C37B29">
      <w:r>
        <w:rPr>
          <w:rFonts w:hint="eastAsia"/>
        </w:rPr>
        <w:t xml:space="preserve">                boolean curFlag = dfs(s,i+1,len,wordDict);</w:t>
      </w:r>
    </w:p>
    <w:p w14:paraId="41073675" w14:textId="77777777" w:rsidR="00DB7ACC" w:rsidRDefault="00C37B29">
      <w:r>
        <w:rPr>
          <w:rFonts w:hint="eastAsia"/>
        </w:rPr>
        <w:t xml:space="preserve">                // </w:t>
      </w:r>
      <w:r>
        <w:rPr>
          <w:rFonts w:hint="eastAsia"/>
        </w:rPr>
        <w:t>进行记忆</w:t>
      </w:r>
    </w:p>
    <w:p w14:paraId="4CC0ED63" w14:textId="77777777" w:rsidR="00DB7ACC" w:rsidRDefault="00C37B29">
      <w:r>
        <w:rPr>
          <w:rFonts w:hint="eastAsia"/>
        </w:rPr>
        <w:t xml:space="preserve">                map.put(i+1,curFlag);</w:t>
      </w:r>
    </w:p>
    <w:p w14:paraId="205FC25D" w14:textId="77777777" w:rsidR="00DB7ACC" w:rsidRDefault="00C37B29">
      <w:r>
        <w:rPr>
          <w:rFonts w:hint="eastAsia"/>
        </w:rPr>
        <w:t xml:space="preserve">                if(curFlag){</w:t>
      </w:r>
    </w:p>
    <w:p w14:paraId="14B023A2" w14:textId="77777777" w:rsidR="00DB7ACC" w:rsidRDefault="00C37B29">
      <w:r>
        <w:rPr>
          <w:rFonts w:hint="eastAsia"/>
        </w:rPr>
        <w:t xml:space="preserve">                    flag=true;</w:t>
      </w:r>
    </w:p>
    <w:p w14:paraId="4453BA05" w14:textId="77777777" w:rsidR="00DB7ACC" w:rsidRDefault="00C37B29">
      <w:r>
        <w:rPr>
          <w:rFonts w:hint="eastAsia"/>
        </w:rPr>
        <w:t xml:space="preserve">                    break;</w:t>
      </w:r>
    </w:p>
    <w:p w14:paraId="5B14262F" w14:textId="77777777" w:rsidR="00DB7ACC" w:rsidRDefault="00C37B29">
      <w:r>
        <w:rPr>
          <w:rFonts w:hint="eastAsia"/>
        </w:rPr>
        <w:t xml:space="preserve">                }</w:t>
      </w:r>
    </w:p>
    <w:p w14:paraId="2F09C725" w14:textId="77777777" w:rsidR="00DB7ACC" w:rsidRDefault="00C37B29">
      <w:r>
        <w:rPr>
          <w:rFonts w:hint="eastAsia"/>
        </w:rPr>
        <w:t xml:space="preserve">            }</w:t>
      </w:r>
    </w:p>
    <w:p w14:paraId="2529A9C3" w14:textId="77777777" w:rsidR="00DB7ACC" w:rsidRDefault="00C37B29">
      <w:r>
        <w:rPr>
          <w:rFonts w:hint="eastAsia"/>
        </w:rPr>
        <w:t xml:space="preserve">        }</w:t>
      </w:r>
    </w:p>
    <w:p w14:paraId="4A627714" w14:textId="77777777" w:rsidR="00DB7ACC" w:rsidRDefault="00C37B29">
      <w:r>
        <w:rPr>
          <w:rFonts w:hint="eastAsia"/>
        </w:rPr>
        <w:t xml:space="preserve">        return flag;</w:t>
      </w:r>
    </w:p>
    <w:p w14:paraId="3E7F20EB" w14:textId="77777777" w:rsidR="00DB7ACC" w:rsidRDefault="00C37B29">
      <w:r>
        <w:rPr>
          <w:rFonts w:hint="eastAsia"/>
        </w:rPr>
        <w:t xml:space="preserve">    }</w:t>
      </w:r>
    </w:p>
    <w:p w14:paraId="2E1EAB5E" w14:textId="77777777" w:rsidR="00DB7ACC" w:rsidRDefault="00DB7ACC">
      <w:pPr>
        <w:ind w:firstLine="480"/>
      </w:pPr>
    </w:p>
    <w:p w14:paraId="69A10060" w14:textId="77777777" w:rsidR="00DB7ACC" w:rsidRDefault="00C37B29">
      <w:pPr>
        <w:pStyle w:val="4"/>
      </w:pPr>
      <w:r>
        <w:rPr>
          <w:rFonts w:hint="eastAsia"/>
        </w:rPr>
        <w:t>DP:</w:t>
      </w:r>
      <w:r>
        <w:rPr>
          <w:rFonts w:hint="eastAsia"/>
        </w:rPr>
        <w:t>动态规划</w:t>
      </w:r>
    </w:p>
    <w:p w14:paraId="60984ACD" w14:textId="77777777" w:rsidR="00DB7ACC" w:rsidRDefault="00C37B29">
      <w:r>
        <w:t xml:space="preserve">    /**</w:t>
      </w:r>
    </w:p>
    <w:p w14:paraId="4D7A71D7" w14:textId="77777777" w:rsidR="00DB7ACC" w:rsidRDefault="00C37B29">
      <w:r>
        <w:t xml:space="preserve">     * </w:t>
      </w:r>
      <w:r>
        <w:t>单词拆分</w:t>
      </w:r>
    </w:p>
    <w:p w14:paraId="6D6E1700" w14:textId="77777777" w:rsidR="00DB7ACC" w:rsidRDefault="00C37B29">
      <w:r>
        <w:t xml:space="preserve">     * @param s</w:t>
      </w:r>
    </w:p>
    <w:p w14:paraId="3375494C" w14:textId="77777777" w:rsidR="00DB7ACC" w:rsidRDefault="00C37B29">
      <w:r>
        <w:t xml:space="preserve">     * @param wordDict</w:t>
      </w:r>
    </w:p>
    <w:p w14:paraId="3589AA79" w14:textId="77777777" w:rsidR="00DB7ACC" w:rsidRDefault="00C37B29">
      <w:r>
        <w:t xml:space="preserve">     * @return</w:t>
      </w:r>
    </w:p>
    <w:p w14:paraId="7D5DB0D4" w14:textId="77777777" w:rsidR="00DB7ACC" w:rsidRDefault="00C37B29">
      <w:r>
        <w:t xml:space="preserve">     */</w:t>
      </w:r>
    </w:p>
    <w:p w14:paraId="0E55C328" w14:textId="77777777" w:rsidR="00DB7ACC" w:rsidRDefault="00C37B29">
      <w:r>
        <w:t xml:space="preserve">    public boolean wordBreak(String s, List&lt;String&gt; wordDict) {</w:t>
      </w:r>
    </w:p>
    <w:p w14:paraId="0B2C9F0A" w14:textId="77777777" w:rsidR="00DB7ACC" w:rsidRDefault="00C37B29">
      <w:r>
        <w:t xml:space="preserve">        if(s==null) return false;</w:t>
      </w:r>
    </w:p>
    <w:p w14:paraId="49DDFD60" w14:textId="77777777" w:rsidR="00DB7ACC" w:rsidRDefault="00C37B29">
      <w:r>
        <w:t xml:space="preserve">        int len = s.length();</w:t>
      </w:r>
    </w:p>
    <w:p w14:paraId="644E354C" w14:textId="77777777" w:rsidR="00DB7ACC" w:rsidRDefault="00C37B29">
      <w:r>
        <w:t xml:space="preserve">        boolean[] dp = new boolean[len];</w:t>
      </w:r>
    </w:p>
    <w:p w14:paraId="275F9441" w14:textId="77777777" w:rsidR="00DB7ACC" w:rsidRDefault="00DB7ACC"/>
    <w:p w14:paraId="18C74DD1" w14:textId="77777777" w:rsidR="00DB7ACC" w:rsidRDefault="00C37B29">
      <w:pPr>
        <w:rPr>
          <w:highlight w:val="green"/>
        </w:rPr>
      </w:pPr>
      <w:r>
        <w:t xml:space="preserve">        </w:t>
      </w:r>
      <w:r>
        <w:rPr>
          <w:highlight w:val="green"/>
        </w:rPr>
        <w:t>// dp[i]</w:t>
      </w:r>
      <w:r>
        <w:rPr>
          <w:highlight w:val="green"/>
        </w:rPr>
        <w:t>字符串前</w:t>
      </w:r>
      <w:r>
        <w:rPr>
          <w:highlight w:val="green"/>
        </w:rPr>
        <w:t>i</w:t>
      </w:r>
      <w:r>
        <w:rPr>
          <w:highlight w:val="green"/>
        </w:rPr>
        <w:t>个字符可以拆分成</w:t>
      </w:r>
      <w:r>
        <w:rPr>
          <w:highlight w:val="green"/>
        </w:rPr>
        <w:t>wordDict</w:t>
      </w:r>
    </w:p>
    <w:p w14:paraId="31011A5A" w14:textId="77777777" w:rsidR="00DB7ACC" w:rsidRDefault="00C37B29">
      <w:pPr>
        <w:rPr>
          <w:highlight w:val="green"/>
        </w:rPr>
      </w:pPr>
      <w:r>
        <w:rPr>
          <w:highlight w:val="green"/>
        </w:rPr>
        <w:t xml:space="preserve">        // dp[i]= dp[j] </w:t>
      </w:r>
      <w:r>
        <w:rPr>
          <w:highlight w:val="green"/>
        </w:rPr>
        <w:t>在判断字符串</w:t>
      </w:r>
      <w:r>
        <w:rPr>
          <w:highlight w:val="green"/>
        </w:rPr>
        <w:t>s[j+1,i]</w:t>
      </w:r>
      <w:r>
        <w:rPr>
          <w:highlight w:val="green"/>
        </w:rPr>
        <w:t>是否在</w:t>
      </w:r>
      <w:r>
        <w:rPr>
          <w:highlight w:val="green"/>
        </w:rPr>
        <w:t>wordDicat</w:t>
      </w:r>
      <w:r>
        <w:rPr>
          <w:highlight w:val="green"/>
        </w:rPr>
        <w:t>中</w:t>
      </w:r>
    </w:p>
    <w:p w14:paraId="125CB6DB" w14:textId="77777777" w:rsidR="00DB7ACC" w:rsidRDefault="00C37B29">
      <w:r>
        <w:t xml:space="preserve">        for(int i=0;i&lt;len;i++){</w:t>
      </w:r>
    </w:p>
    <w:p w14:paraId="09DF9FF7" w14:textId="77777777" w:rsidR="00DB7ACC" w:rsidRDefault="00C37B29">
      <w:pPr>
        <w:rPr>
          <w:highlight w:val="green"/>
        </w:rPr>
      </w:pPr>
      <w:r>
        <w:t xml:space="preserve">            </w:t>
      </w:r>
      <w:r>
        <w:rPr>
          <w:highlight w:val="green"/>
        </w:rPr>
        <w:t xml:space="preserve">// </w:t>
      </w:r>
      <w:r>
        <w:rPr>
          <w:highlight w:val="green"/>
        </w:rPr>
        <w:t>对</w:t>
      </w:r>
      <w:r>
        <w:rPr>
          <w:highlight w:val="green"/>
        </w:rPr>
        <w:t>dp[0]</w:t>
      </w:r>
      <w:r>
        <w:rPr>
          <w:highlight w:val="green"/>
        </w:rPr>
        <w:t>进行判断</w:t>
      </w:r>
    </w:p>
    <w:p w14:paraId="6308873E" w14:textId="77777777" w:rsidR="00DB7ACC" w:rsidRDefault="00C37B29">
      <w:r>
        <w:t xml:space="preserve">            if(i==0&amp;&amp;wordDict.contains(s.substring(0,1))){</w:t>
      </w:r>
    </w:p>
    <w:p w14:paraId="59393E6C" w14:textId="77777777" w:rsidR="00DB7ACC" w:rsidRDefault="00C37B29">
      <w:r>
        <w:t xml:space="preserve">                dp[0]=true;</w:t>
      </w:r>
    </w:p>
    <w:p w14:paraId="041C9A77" w14:textId="77777777" w:rsidR="00DB7ACC" w:rsidRDefault="00C37B29">
      <w:r>
        <w:t xml:space="preserve">                continue;</w:t>
      </w:r>
    </w:p>
    <w:p w14:paraId="585E89EA" w14:textId="77777777" w:rsidR="00DB7ACC" w:rsidRDefault="00C37B29">
      <w:r>
        <w:lastRenderedPageBreak/>
        <w:t xml:space="preserve">            }</w:t>
      </w:r>
    </w:p>
    <w:p w14:paraId="3DDDC92C" w14:textId="77777777" w:rsidR="00DB7ACC" w:rsidRDefault="00C37B29">
      <w:r>
        <w:t xml:space="preserve">            // </w:t>
      </w:r>
    </w:p>
    <w:p w14:paraId="007B7DCC" w14:textId="77777777" w:rsidR="00DB7ACC" w:rsidRDefault="00C37B29">
      <w:r>
        <w:t xml:space="preserve">   </w:t>
      </w:r>
      <w:r>
        <w:t xml:space="preserve">         if(wordDict.contains(s.substring(0,i+1))) {</w:t>
      </w:r>
    </w:p>
    <w:p w14:paraId="1C95A24D" w14:textId="77777777" w:rsidR="00DB7ACC" w:rsidRDefault="00C37B29">
      <w:r>
        <w:t xml:space="preserve">                dp[i]=true;</w:t>
      </w:r>
    </w:p>
    <w:p w14:paraId="33801760" w14:textId="77777777" w:rsidR="00DB7ACC" w:rsidRDefault="00C37B29">
      <w:r>
        <w:t xml:space="preserve">                continue;</w:t>
      </w:r>
    </w:p>
    <w:p w14:paraId="540D9414" w14:textId="77777777" w:rsidR="00DB7ACC" w:rsidRDefault="00C37B29">
      <w:r>
        <w:t xml:space="preserve">            }</w:t>
      </w:r>
    </w:p>
    <w:p w14:paraId="27F6AF6D" w14:textId="77777777" w:rsidR="00DB7ACC" w:rsidRDefault="00C37B29">
      <w:r>
        <w:t xml:space="preserve">            // </w:t>
      </w:r>
      <w:r>
        <w:t>对</w:t>
      </w:r>
      <w:r>
        <w:t>dp[1],,,dp[len-1]</w:t>
      </w:r>
      <w:r>
        <w:t>进行分析</w:t>
      </w:r>
    </w:p>
    <w:p w14:paraId="3DB4B6D3" w14:textId="77777777" w:rsidR="00DB7ACC" w:rsidRDefault="00C37B29">
      <w:r>
        <w:t xml:space="preserve">            for(int j=0;j&lt;i;j++){</w:t>
      </w:r>
    </w:p>
    <w:p w14:paraId="58D68867" w14:textId="77777777" w:rsidR="00DB7ACC" w:rsidRDefault="00C37B29">
      <w:r>
        <w:t xml:space="preserve">                // dp[j] </w:t>
      </w:r>
      <w:r>
        <w:t>并且</w:t>
      </w:r>
      <w:r>
        <w:t xml:space="preserve"> </w:t>
      </w:r>
      <w:r>
        <w:t>字符串中</w:t>
      </w:r>
      <w:r>
        <w:t xml:space="preserve"> j+1</w:t>
      </w:r>
      <w:r>
        <w:t>到</w:t>
      </w:r>
      <w:r>
        <w:t>i</w:t>
      </w:r>
      <w:r>
        <w:t>在字典中</w:t>
      </w:r>
    </w:p>
    <w:p w14:paraId="393BC9C2" w14:textId="77777777" w:rsidR="00DB7ACC" w:rsidRDefault="00C37B29">
      <w:r>
        <w:t xml:space="preserve">                if(d</w:t>
      </w:r>
      <w:r>
        <w:t>p[j]&amp;&amp;(wordDict.contains(s.substring(j+1,i+1)))){</w:t>
      </w:r>
    </w:p>
    <w:p w14:paraId="45B7F85C" w14:textId="77777777" w:rsidR="00DB7ACC" w:rsidRDefault="00C37B29">
      <w:r>
        <w:t xml:space="preserve">                    dp[i]=true;</w:t>
      </w:r>
    </w:p>
    <w:p w14:paraId="3DBFB5F1" w14:textId="77777777" w:rsidR="00DB7ACC" w:rsidRDefault="00C37B29">
      <w:r>
        <w:t xml:space="preserve">                    break;</w:t>
      </w:r>
    </w:p>
    <w:p w14:paraId="7EB3B431" w14:textId="77777777" w:rsidR="00DB7ACC" w:rsidRDefault="00C37B29">
      <w:r>
        <w:t xml:space="preserve">                }</w:t>
      </w:r>
    </w:p>
    <w:p w14:paraId="4F14AD3E" w14:textId="77777777" w:rsidR="00DB7ACC" w:rsidRDefault="00C37B29">
      <w:r>
        <w:t xml:space="preserve">            }</w:t>
      </w:r>
    </w:p>
    <w:p w14:paraId="6746FDA9" w14:textId="77777777" w:rsidR="00DB7ACC" w:rsidRDefault="00C37B29">
      <w:r>
        <w:t xml:space="preserve">        }</w:t>
      </w:r>
    </w:p>
    <w:p w14:paraId="297E29F1" w14:textId="77777777" w:rsidR="00DB7ACC" w:rsidRDefault="00C37B29">
      <w:r>
        <w:t xml:space="preserve">        </w:t>
      </w:r>
    </w:p>
    <w:p w14:paraId="681BCB74" w14:textId="77777777" w:rsidR="00DB7ACC" w:rsidRDefault="00C37B29">
      <w:r>
        <w:t xml:space="preserve">        return dp[len-1];</w:t>
      </w:r>
    </w:p>
    <w:p w14:paraId="0D59173B" w14:textId="77777777" w:rsidR="00DB7ACC" w:rsidRDefault="00C37B29">
      <w:pPr>
        <w:ind w:firstLine="480"/>
      </w:pPr>
      <w:r>
        <w:t>}</w:t>
      </w:r>
    </w:p>
    <w:p w14:paraId="2DDCF01A" w14:textId="77777777" w:rsidR="00DB7ACC" w:rsidRDefault="00DB7ACC">
      <w:pPr>
        <w:ind w:firstLine="480"/>
      </w:pPr>
    </w:p>
    <w:p w14:paraId="0FF3DBBB" w14:textId="77777777" w:rsidR="00DB7ACC" w:rsidRDefault="00C37B29">
      <w:pPr>
        <w:pStyle w:val="3"/>
      </w:pPr>
      <w:r>
        <w:rPr>
          <w:rFonts w:hint="eastAsia"/>
        </w:rPr>
        <w:lastRenderedPageBreak/>
        <w:t>单词拆分（具体答案）</w:t>
      </w:r>
    </w:p>
    <w:p w14:paraId="194156F3" w14:textId="77777777" w:rsidR="00DB7ACC" w:rsidRDefault="00C37B29">
      <w:r>
        <w:rPr>
          <w:noProof/>
        </w:rPr>
        <w:drawing>
          <wp:inline distT="0" distB="0" distL="114300" distR="114300" wp14:anchorId="124B1199" wp14:editId="64EEC763">
            <wp:extent cx="5271135" cy="5116195"/>
            <wp:effectExtent l="0" t="0" r="5715" b="8255"/>
            <wp:docPr id="49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50"/>
                    <pic:cNvPicPr>
                      <a:picLocks noChangeAspect="1"/>
                    </pic:cNvPicPr>
                  </pic:nvPicPr>
                  <pic:blipFill>
                    <a:blip r:embed="rId401"/>
                    <a:stretch>
                      <a:fillRect/>
                    </a:stretch>
                  </pic:blipFill>
                  <pic:spPr>
                    <a:xfrm>
                      <a:off x="0" y="0"/>
                      <a:ext cx="5271135" cy="5116195"/>
                    </a:xfrm>
                    <a:prstGeom prst="rect">
                      <a:avLst/>
                    </a:prstGeom>
                    <a:noFill/>
                    <a:ln>
                      <a:noFill/>
                    </a:ln>
                  </pic:spPr>
                </pic:pic>
              </a:graphicData>
            </a:graphic>
          </wp:inline>
        </w:drawing>
      </w:r>
    </w:p>
    <w:p w14:paraId="7AB15CB9" w14:textId="77777777" w:rsidR="00DB7ACC" w:rsidRDefault="00C37B29">
      <w:pPr>
        <w:pStyle w:val="4"/>
      </w:pPr>
      <w:r>
        <w:rPr>
          <w:rFonts w:hint="eastAsia"/>
        </w:rPr>
        <w:t>DFS:</w:t>
      </w:r>
      <w:r>
        <w:rPr>
          <w:rFonts w:hint="eastAsia"/>
        </w:rPr>
        <w:t>超时</w:t>
      </w:r>
    </w:p>
    <w:p w14:paraId="013F2B1C" w14:textId="77777777" w:rsidR="00DB7ACC" w:rsidRDefault="00C37B29">
      <w:r>
        <w:t xml:space="preserve">    /**</w:t>
      </w:r>
    </w:p>
    <w:p w14:paraId="6F65750F" w14:textId="77777777" w:rsidR="00DB7ACC" w:rsidRDefault="00C37B29">
      <w:r>
        <w:t xml:space="preserve">     * </w:t>
      </w:r>
      <w:r>
        <w:t>字符串拆分</w:t>
      </w:r>
    </w:p>
    <w:p w14:paraId="2248C0E1" w14:textId="77777777" w:rsidR="00DB7ACC" w:rsidRDefault="00C37B29">
      <w:r>
        <w:t xml:space="preserve">     * DFS</w:t>
      </w:r>
    </w:p>
    <w:p w14:paraId="5C1C437D" w14:textId="77777777" w:rsidR="00DB7ACC" w:rsidRDefault="00C37B29">
      <w:r>
        <w:t xml:space="preserve">     * @param s</w:t>
      </w:r>
    </w:p>
    <w:p w14:paraId="435604C0" w14:textId="77777777" w:rsidR="00DB7ACC" w:rsidRDefault="00C37B29">
      <w:r>
        <w:t xml:space="preserve">     * @param wordDict</w:t>
      </w:r>
    </w:p>
    <w:p w14:paraId="56011AA2" w14:textId="77777777" w:rsidR="00DB7ACC" w:rsidRDefault="00C37B29">
      <w:r>
        <w:t xml:space="preserve">     * @return</w:t>
      </w:r>
    </w:p>
    <w:p w14:paraId="03678D60" w14:textId="77777777" w:rsidR="00DB7ACC" w:rsidRDefault="00C37B29">
      <w:r>
        <w:t xml:space="preserve">     */</w:t>
      </w:r>
    </w:p>
    <w:p w14:paraId="36A74B28" w14:textId="77777777" w:rsidR="00DB7ACC" w:rsidRDefault="00C37B29">
      <w:r>
        <w:t xml:space="preserve">    List&lt;String&gt; rs= new ArrayList&lt;&gt;();</w:t>
      </w:r>
    </w:p>
    <w:p w14:paraId="4AFB089C" w14:textId="77777777" w:rsidR="00DB7ACC" w:rsidRDefault="00C37B29">
      <w:r>
        <w:t xml:space="preserve">    public List&lt;String&gt; wordBreak(String s, List&lt;String&gt; wordDict) {</w:t>
      </w:r>
    </w:p>
    <w:p w14:paraId="1B8622AA" w14:textId="77777777" w:rsidR="00DB7ACC" w:rsidRDefault="00DB7ACC"/>
    <w:p w14:paraId="03EC8D02" w14:textId="77777777" w:rsidR="00DB7ACC" w:rsidRDefault="00C37B29">
      <w:r>
        <w:t xml:space="preserve">        if(s==null) return rs;</w:t>
      </w:r>
    </w:p>
    <w:p w14:paraId="24EA3083" w14:textId="77777777" w:rsidR="00DB7ACC" w:rsidRDefault="00C37B29">
      <w:r>
        <w:t xml:space="preserve">        int len = s.length();</w:t>
      </w:r>
    </w:p>
    <w:p w14:paraId="4753E090" w14:textId="77777777" w:rsidR="00DB7ACC" w:rsidRDefault="00C37B29">
      <w:r>
        <w:lastRenderedPageBreak/>
        <w:t xml:space="preserve">        dfs(s,len,0,wor</w:t>
      </w:r>
      <w:r>
        <w:t>dDict,"");</w:t>
      </w:r>
    </w:p>
    <w:p w14:paraId="77DADF62" w14:textId="77777777" w:rsidR="00DB7ACC" w:rsidRDefault="00C37B29">
      <w:r>
        <w:t xml:space="preserve">        return rs;</w:t>
      </w:r>
    </w:p>
    <w:p w14:paraId="22B8A219" w14:textId="77777777" w:rsidR="00DB7ACC" w:rsidRDefault="00C37B29">
      <w:r>
        <w:t xml:space="preserve">    }</w:t>
      </w:r>
    </w:p>
    <w:p w14:paraId="202F575A" w14:textId="77777777" w:rsidR="00DB7ACC" w:rsidRDefault="00DB7ACC"/>
    <w:p w14:paraId="5336C8FF" w14:textId="77777777" w:rsidR="00DB7ACC" w:rsidRDefault="00C37B29">
      <w:r>
        <w:t xml:space="preserve">    /**</w:t>
      </w:r>
    </w:p>
    <w:p w14:paraId="77C9CC67" w14:textId="77777777" w:rsidR="00DB7ACC" w:rsidRDefault="00C37B29">
      <w:r>
        <w:t xml:space="preserve">     * </w:t>
      </w:r>
      <w:r>
        <w:t>对字符串进行拆分</w:t>
      </w:r>
    </w:p>
    <w:p w14:paraId="13B38F98" w14:textId="77777777" w:rsidR="00DB7ACC" w:rsidRDefault="00C37B29">
      <w:r>
        <w:t xml:space="preserve">     * @param s</w:t>
      </w:r>
    </w:p>
    <w:p w14:paraId="6A987D94" w14:textId="77777777" w:rsidR="00DB7ACC" w:rsidRDefault="00C37B29">
      <w:r>
        <w:t xml:space="preserve">     * @param len</w:t>
      </w:r>
    </w:p>
    <w:p w14:paraId="77167BEA" w14:textId="77777777" w:rsidR="00DB7ACC" w:rsidRDefault="00C37B29">
      <w:r>
        <w:t xml:space="preserve">     * @param index</w:t>
      </w:r>
    </w:p>
    <w:p w14:paraId="349CC874" w14:textId="77777777" w:rsidR="00DB7ACC" w:rsidRDefault="00C37B29">
      <w:r>
        <w:t xml:space="preserve">     * @param wordDict</w:t>
      </w:r>
    </w:p>
    <w:p w14:paraId="7DC2DB22" w14:textId="77777777" w:rsidR="00DB7ACC" w:rsidRDefault="00C37B29">
      <w:r>
        <w:t xml:space="preserve">     */</w:t>
      </w:r>
    </w:p>
    <w:p w14:paraId="375DB51E" w14:textId="77777777" w:rsidR="00DB7ACC" w:rsidRDefault="00C37B29">
      <w:r>
        <w:t xml:space="preserve">    public void </w:t>
      </w:r>
      <w:r>
        <w:rPr>
          <w:highlight w:val="green"/>
        </w:rPr>
        <w:t>dfs</w:t>
      </w:r>
      <w:r>
        <w:t>(String s,</w:t>
      </w:r>
    </w:p>
    <w:p w14:paraId="20FA0CDA" w14:textId="77777777" w:rsidR="00DB7ACC" w:rsidRDefault="00C37B29">
      <w:r>
        <w:t xml:space="preserve">                    int len,</w:t>
      </w:r>
    </w:p>
    <w:p w14:paraId="33CBCF94" w14:textId="77777777" w:rsidR="00DB7ACC" w:rsidRDefault="00C37B29">
      <w:r>
        <w:t xml:space="preserve">                    int index,</w:t>
      </w:r>
    </w:p>
    <w:p w14:paraId="2CE72613" w14:textId="77777777" w:rsidR="00DB7ACC" w:rsidRDefault="00C37B29">
      <w:r>
        <w:t xml:space="preserve">                    </w:t>
      </w:r>
      <w:r>
        <w:t>List&lt;String&gt; wordDict,</w:t>
      </w:r>
    </w:p>
    <w:p w14:paraId="3AAC816B" w14:textId="77777777" w:rsidR="00DB7ACC" w:rsidRDefault="00C37B29">
      <w:r>
        <w:t xml:space="preserve">                    String curString){</w:t>
      </w:r>
    </w:p>
    <w:p w14:paraId="06EDA989" w14:textId="77777777" w:rsidR="00DB7ACC" w:rsidRDefault="00DB7ACC"/>
    <w:p w14:paraId="668DA111" w14:textId="77777777" w:rsidR="00DB7ACC" w:rsidRDefault="00C37B29">
      <w:r>
        <w:t xml:space="preserve">        if(index==len) {</w:t>
      </w:r>
    </w:p>
    <w:p w14:paraId="62690122" w14:textId="77777777" w:rsidR="00DB7ACC" w:rsidRDefault="00C37B29">
      <w:r>
        <w:t xml:space="preserve">            rs.add(curString.trim());</w:t>
      </w:r>
    </w:p>
    <w:p w14:paraId="715D6E22" w14:textId="77777777" w:rsidR="00DB7ACC" w:rsidRDefault="00C37B29">
      <w:r>
        <w:t xml:space="preserve">            return;</w:t>
      </w:r>
    </w:p>
    <w:p w14:paraId="28570710" w14:textId="77777777" w:rsidR="00DB7ACC" w:rsidRDefault="00C37B29">
      <w:r>
        <w:t xml:space="preserve">        }</w:t>
      </w:r>
    </w:p>
    <w:p w14:paraId="2DB6BC44" w14:textId="77777777" w:rsidR="00DB7ACC" w:rsidRDefault="00C37B29">
      <w:r>
        <w:t xml:space="preserve">        if(index&gt;len) return;</w:t>
      </w:r>
    </w:p>
    <w:p w14:paraId="5661532B" w14:textId="77777777" w:rsidR="00DB7ACC" w:rsidRDefault="00DB7ACC"/>
    <w:p w14:paraId="6EC089FC" w14:textId="77777777" w:rsidR="00DB7ACC" w:rsidRDefault="00C37B29">
      <w:pPr>
        <w:rPr>
          <w:highlight w:val="green"/>
        </w:rPr>
      </w:pPr>
      <w:r>
        <w:t xml:space="preserve">    </w:t>
      </w:r>
      <w:r>
        <w:rPr>
          <w:highlight w:val="green"/>
        </w:rPr>
        <w:t xml:space="preserve">    // </w:t>
      </w:r>
      <w:r>
        <w:rPr>
          <w:highlight w:val="green"/>
        </w:rPr>
        <w:t>对字符串进行拆分</w:t>
      </w:r>
    </w:p>
    <w:p w14:paraId="6B7A81EE" w14:textId="77777777" w:rsidR="00DB7ACC" w:rsidRDefault="00C37B29">
      <w:pPr>
        <w:rPr>
          <w:highlight w:val="green"/>
        </w:rPr>
      </w:pPr>
      <w:r>
        <w:rPr>
          <w:highlight w:val="green"/>
        </w:rPr>
        <w:t xml:space="preserve">        // s[index,i]</w:t>
      </w:r>
    </w:p>
    <w:p w14:paraId="55D76B31" w14:textId="77777777" w:rsidR="00DB7ACC" w:rsidRDefault="00C37B29">
      <w:r>
        <w:t xml:space="preserve">        for(int i=index;i&lt;len;i++){</w:t>
      </w:r>
    </w:p>
    <w:p w14:paraId="443807A6" w14:textId="77777777" w:rsidR="00DB7ACC" w:rsidRDefault="00C37B29">
      <w:pPr>
        <w:rPr>
          <w:highlight w:val="green"/>
        </w:rPr>
      </w:pPr>
      <w:r>
        <w:t xml:space="preserve">           </w:t>
      </w:r>
      <w:r>
        <w:rPr>
          <w:highlight w:val="green"/>
        </w:rPr>
        <w:t xml:space="preserve"> // </w:t>
      </w:r>
      <w:r>
        <w:rPr>
          <w:highlight w:val="green"/>
        </w:rPr>
        <w:t>字符串包含</w:t>
      </w:r>
    </w:p>
    <w:p w14:paraId="348A44C5" w14:textId="77777777" w:rsidR="00DB7ACC" w:rsidRDefault="00C37B29">
      <w:r>
        <w:t xml:space="preserve">            if(wordDict.contains(s.substring(index,i+1))){</w:t>
      </w:r>
    </w:p>
    <w:p w14:paraId="377D0EC3" w14:textId="77777777" w:rsidR="00DB7ACC" w:rsidRDefault="00C37B29">
      <w:r>
        <w:t xml:space="preserve">                dfs(s,len,i+1,wordDict,curString+" "+s.substring(index,i+1));</w:t>
      </w:r>
    </w:p>
    <w:p w14:paraId="53AC1678" w14:textId="77777777" w:rsidR="00DB7ACC" w:rsidRDefault="00C37B29">
      <w:r>
        <w:t xml:space="preserve">            }</w:t>
      </w:r>
    </w:p>
    <w:p w14:paraId="0BE6EC50" w14:textId="77777777" w:rsidR="00DB7ACC" w:rsidRDefault="00C37B29">
      <w:r>
        <w:t xml:space="preserve">        }</w:t>
      </w:r>
    </w:p>
    <w:p w14:paraId="35047010" w14:textId="77777777" w:rsidR="00DB7ACC" w:rsidRDefault="00C37B29">
      <w:pPr>
        <w:ind w:firstLine="480"/>
      </w:pPr>
      <w:r>
        <w:t>}</w:t>
      </w:r>
    </w:p>
    <w:p w14:paraId="064BD5BB" w14:textId="77777777" w:rsidR="00DB7ACC" w:rsidRDefault="00DB7ACC">
      <w:pPr>
        <w:ind w:firstLine="480"/>
      </w:pPr>
    </w:p>
    <w:p w14:paraId="26531817" w14:textId="77777777" w:rsidR="00DB7ACC" w:rsidRDefault="00C37B29">
      <w:pPr>
        <w:pStyle w:val="4"/>
      </w:pPr>
      <w:r>
        <w:rPr>
          <w:rFonts w:hint="eastAsia"/>
        </w:rPr>
        <w:t>DFS+</w:t>
      </w:r>
      <w:r>
        <w:rPr>
          <w:rFonts w:hint="eastAsia"/>
        </w:rPr>
        <w:t>记忆化：完成</w:t>
      </w:r>
    </w:p>
    <w:p w14:paraId="5CCFE3D3" w14:textId="77777777" w:rsidR="00DB7ACC" w:rsidRDefault="00DB7ACC"/>
    <w:p w14:paraId="2E63FBB5" w14:textId="77777777" w:rsidR="00DB7ACC" w:rsidRDefault="00C37B29">
      <w:r>
        <w:t xml:space="preserve">    /**</w:t>
      </w:r>
    </w:p>
    <w:p w14:paraId="4CBC115D" w14:textId="77777777" w:rsidR="00DB7ACC" w:rsidRDefault="00C37B29">
      <w:r>
        <w:t xml:space="preserve">     * </w:t>
      </w:r>
      <w:r>
        <w:t>字符串拆分</w:t>
      </w:r>
    </w:p>
    <w:p w14:paraId="65F308FB" w14:textId="77777777" w:rsidR="00DB7ACC" w:rsidRDefault="00C37B29">
      <w:r>
        <w:t xml:space="preserve">     * DFS</w:t>
      </w:r>
    </w:p>
    <w:p w14:paraId="37AC6A1D" w14:textId="77777777" w:rsidR="00DB7ACC" w:rsidRDefault="00C37B29">
      <w:r>
        <w:t xml:space="preserve">     * @param s</w:t>
      </w:r>
    </w:p>
    <w:p w14:paraId="6C6FA7B5" w14:textId="77777777" w:rsidR="00DB7ACC" w:rsidRDefault="00C37B29">
      <w:r>
        <w:t xml:space="preserve">     * @param wordDict</w:t>
      </w:r>
    </w:p>
    <w:p w14:paraId="1281CE68" w14:textId="77777777" w:rsidR="00DB7ACC" w:rsidRDefault="00C37B29">
      <w:r>
        <w:t xml:space="preserve">     * @return</w:t>
      </w:r>
    </w:p>
    <w:p w14:paraId="18D824CE" w14:textId="77777777" w:rsidR="00DB7ACC" w:rsidRDefault="00C37B29">
      <w:r>
        <w:lastRenderedPageBreak/>
        <w:t xml:space="preserve">     */</w:t>
      </w:r>
    </w:p>
    <w:p w14:paraId="3708AF14" w14:textId="77777777" w:rsidR="00DB7ACC" w:rsidRDefault="00C37B29">
      <w:r>
        <w:t xml:space="preserve">    List&lt;String&gt; rs= new ArrayList&lt;&gt;();</w:t>
      </w:r>
    </w:p>
    <w:p w14:paraId="63316D9A" w14:textId="77777777" w:rsidR="00DB7ACC" w:rsidRDefault="00C37B29">
      <w:r>
        <w:t xml:space="preserve">    Map&lt;String,List&lt;String&gt;&gt; map= new HashMap&lt;&gt;();</w:t>
      </w:r>
    </w:p>
    <w:p w14:paraId="7A4696E4" w14:textId="77777777" w:rsidR="00DB7ACC" w:rsidRDefault="00C37B29">
      <w:r>
        <w:t xml:space="preserve">    public List&lt;String&gt; wordBreak(String s, List&lt;String&gt; wordDict) {</w:t>
      </w:r>
    </w:p>
    <w:p w14:paraId="0117A2E4" w14:textId="77777777" w:rsidR="00DB7ACC" w:rsidRDefault="00DB7ACC"/>
    <w:p w14:paraId="02D0B443" w14:textId="77777777" w:rsidR="00DB7ACC" w:rsidRDefault="00C37B29">
      <w:r>
        <w:t xml:space="preserve">        if(s==null) return rs;</w:t>
      </w:r>
    </w:p>
    <w:p w14:paraId="1BA020FF" w14:textId="77777777" w:rsidR="00DB7ACC" w:rsidRDefault="00C37B29">
      <w:r>
        <w:t xml:space="preserve">        int len = s.length();</w:t>
      </w:r>
    </w:p>
    <w:p w14:paraId="691E8D84" w14:textId="77777777" w:rsidR="00DB7ACC" w:rsidRDefault="00DB7ACC"/>
    <w:p w14:paraId="5427FF52" w14:textId="77777777" w:rsidR="00DB7ACC" w:rsidRDefault="00C37B29">
      <w:r>
        <w:t xml:space="preserve">        return dfs(s,len,0,wordDict);</w:t>
      </w:r>
    </w:p>
    <w:p w14:paraId="1D7AC069" w14:textId="77777777" w:rsidR="00DB7ACC" w:rsidRDefault="00C37B29">
      <w:r>
        <w:t xml:space="preserve">    }</w:t>
      </w:r>
    </w:p>
    <w:p w14:paraId="09344AE6" w14:textId="77777777" w:rsidR="00DB7ACC" w:rsidRDefault="00DB7ACC"/>
    <w:p w14:paraId="362A095C" w14:textId="77777777" w:rsidR="00DB7ACC" w:rsidRDefault="00C37B29">
      <w:r>
        <w:t xml:space="preserve">    /**</w:t>
      </w:r>
    </w:p>
    <w:p w14:paraId="05B5E3EB" w14:textId="77777777" w:rsidR="00DB7ACC" w:rsidRDefault="00C37B29">
      <w:r>
        <w:t xml:space="preserve">     * </w:t>
      </w:r>
      <w:r>
        <w:t>对字符串进行拆分</w:t>
      </w:r>
    </w:p>
    <w:p w14:paraId="2DF56B84" w14:textId="77777777" w:rsidR="00DB7ACC" w:rsidRDefault="00C37B29">
      <w:r>
        <w:t xml:space="preserve">     * @param s</w:t>
      </w:r>
    </w:p>
    <w:p w14:paraId="3B2A62D2" w14:textId="77777777" w:rsidR="00DB7ACC" w:rsidRDefault="00C37B29">
      <w:r>
        <w:t xml:space="preserve">     * @param len</w:t>
      </w:r>
    </w:p>
    <w:p w14:paraId="641DF125" w14:textId="77777777" w:rsidR="00DB7ACC" w:rsidRDefault="00C37B29">
      <w:r>
        <w:t xml:space="preserve">     * @param index</w:t>
      </w:r>
    </w:p>
    <w:p w14:paraId="6BB916FE" w14:textId="77777777" w:rsidR="00DB7ACC" w:rsidRDefault="00C37B29">
      <w:r>
        <w:t xml:space="preserve"> </w:t>
      </w:r>
      <w:r>
        <w:t xml:space="preserve">    * @param wordDict</w:t>
      </w:r>
    </w:p>
    <w:p w14:paraId="36B40676" w14:textId="77777777" w:rsidR="00DB7ACC" w:rsidRDefault="00C37B29">
      <w:r>
        <w:t xml:space="preserve">     */</w:t>
      </w:r>
    </w:p>
    <w:p w14:paraId="33689DD5" w14:textId="77777777" w:rsidR="00DB7ACC" w:rsidRDefault="00C37B29">
      <w:r>
        <w:t xml:space="preserve">    public List&lt;String&gt; dfs(String s,</w:t>
      </w:r>
    </w:p>
    <w:p w14:paraId="4F7BBA5C" w14:textId="77777777" w:rsidR="00DB7ACC" w:rsidRDefault="00C37B29">
      <w:r>
        <w:t xml:space="preserve">                    int len,</w:t>
      </w:r>
    </w:p>
    <w:p w14:paraId="58A94E49" w14:textId="77777777" w:rsidR="00DB7ACC" w:rsidRDefault="00C37B29">
      <w:r>
        <w:t xml:space="preserve">                    int index,</w:t>
      </w:r>
    </w:p>
    <w:p w14:paraId="722D31D0" w14:textId="77777777" w:rsidR="00DB7ACC" w:rsidRDefault="00C37B29">
      <w:r>
        <w:t xml:space="preserve">                    List&lt;String&gt; wordDict</w:t>
      </w:r>
    </w:p>
    <w:p w14:paraId="4ADCFCF6" w14:textId="77777777" w:rsidR="00DB7ACC" w:rsidRDefault="00C37B29">
      <w:r>
        <w:t xml:space="preserve">                   ){</w:t>
      </w:r>
    </w:p>
    <w:p w14:paraId="1AE141B6" w14:textId="77777777" w:rsidR="00DB7ACC" w:rsidRDefault="00C37B29">
      <w:r>
        <w:t xml:space="preserve">        List&lt;String&gt; list = new ArrayList&lt;&gt;();</w:t>
      </w:r>
    </w:p>
    <w:p w14:paraId="4EA29C83" w14:textId="77777777" w:rsidR="00DB7ACC" w:rsidRDefault="00C37B29">
      <w:r>
        <w:t xml:space="preserve">        // index</w:t>
      </w:r>
      <w:r>
        <w:t>开</w:t>
      </w:r>
      <w:r>
        <w:t>始单词的划分</w:t>
      </w:r>
    </w:p>
    <w:p w14:paraId="4F5B2CAC" w14:textId="77777777" w:rsidR="00DB7ACC" w:rsidRDefault="00C37B29">
      <w:r>
        <w:t xml:space="preserve">        if(map.containsKey(index+"")) return map.get(index+"");</w:t>
      </w:r>
    </w:p>
    <w:p w14:paraId="77CDAF94" w14:textId="77777777" w:rsidR="00DB7ACC" w:rsidRDefault="00C37B29">
      <w:r>
        <w:t xml:space="preserve">        if(index&gt;=len) return null;</w:t>
      </w:r>
    </w:p>
    <w:p w14:paraId="28D5AC97" w14:textId="77777777" w:rsidR="00DB7ACC" w:rsidRDefault="00C37B29">
      <w:r>
        <w:t xml:space="preserve">        // </w:t>
      </w:r>
      <w:r>
        <w:t>从</w:t>
      </w:r>
      <w:r>
        <w:t>index</w:t>
      </w:r>
      <w:r>
        <w:t>开始遍历</w:t>
      </w:r>
    </w:p>
    <w:p w14:paraId="284ADF05" w14:textId="77777777" w:rsidR="00DB7ACC" w:rsidRDefault="00C37B29">
      <w:r>
        <w:t xml:space="preserve">        for(int i=index;i&lt;len;i++){</w:t>
      </w:r>
    </w:p>
    <w:p w14:paraId="5B5A8534" w14:textId="77777777" w:rsidR="00DB7ACC" w:rsidRDefault="00C37B29">
      <w:r>
        <w:t xml:space="preserve">            // </w:t>
      </w:r>
      <w:r>
        <w:t>若字典中包含</w:t>
      </w:r>
      <w:r>
        <w:t>index,i+1</w:t>
      </w:r>
      <w:r>
        <w:t>则可以进行进一步</w:t>
      </w:r>
      <w:r>
        <w:t>DFS</w:t>
      </w:r>
    </w:p>
    <w:p w14:paraId="3AB4F32F" w14:textId="77777777" w:rsidR="00DB7ACC" w:rsidRDefault="00C37B29">
      <w:r>
        <w:t xml:space="preserve">            if(wordDict.contains(s.substring(inde</w:t>
      </w:r>
      <w:r>
        <w:t>x,i+1))){</w:t>
      </w:r>
    </w:p>
    <w:p w14:paraId="4AE21D01" w14:textId="77777777" w:rsidR="00DB7ACC" w:rsidRDefault="00C37B29">
      <w:r>
        <w:t xml:space="preserve">                // </w:t>
      </w:r>
      <w:r>
        <w:t>接着进行</w:t>
      </w:r>
      <w:r>
        <w:t>DFS</w:t>
      </w:r>
    </w:p>
    <w:p w14:paraId="5F7F7B6A" w14:textId="77777777" w:rsidR="00DB7ACC" w:rsidRDefault="00C37B29">
      <w:r>
        <w:t xml:space="preserve">                List&lt;String&gt; temp = dfs(s,len,i+1,wordDict);</w:t>
      </w:r>
    </w:p>
    <w:p w14:paraId="38AE795C" w14:textId="77777777" w:rsidR="00DB7ACC" w:rsidRDefault="00C37B29">
      <w:pPr>
        <w:rPr>
          <w:highlight w:val="green"/>
        </w:rPr>
      </w:pPr>
      <w:r>
        <w:t xml:space="preserve">                if(temp!=null){</w:t>
      </w:r>
      <w:r>
        <w:rPr>
          <w:highlight w:val="green"/>
        </w:rPr>
        <w:t xml:space="preserve">// </w:t>
      </w:r>
      <w:r>
        <w:rPr>
          <w:highlight w:val="green"/>
        </w:rPr>
        <w:t>之后遍历的值部位空</w:t>
      </w:r>
    </w:p>
    <w:p w14:paraId="18728ED3" w14:textId="77777777" w:rsidR="00DB7ACC" w:rsidRDefault="00C37B29">
      <w:r>
        <w:t xml:space="preserve">                    for(String cur:temp){</w:t>
      </w:r>
    </w:p>
    <w:p w14:paraId="7DDDE44E" w14:textId="77777777" w:rsidR="00DB7ACC" w:rsidRDefault="00C37B29">
      <w:r>
        <w:t xml:space="preserve">                        list.add(s.substring(index,i+1)+" "+cur);</w:t>
      </w:r>
    </w:p>
    <w:p w14:paraId="448C7241" w14:textId="77777777" w:rsidR="00DB7ACC" w:rsidRDefault="00C37B29">
      <w:r>
        <w:t xml:space="preserve">                    }</w:t>
      </w:r>
    </w:p>
    <w:p w14:paraId="5B08136F" w14:textId="77777777" w:rsidR="00DB7ACC" w:rsidRDefault="00C37B29">
      <w:pPr>
        <w:rPr>
          <w:highlight w:val="green"/>
        </w:rPr>
      </w:pPr>
      <w:r>
        <w:t xml:space="preserve">                }else{</w:t>
      </w:r>
      <w:r>
        <w:rPr>
          <w:highlight w:val="green"/>
        </w:rPr>
        <w:t>// temp==null</w:t>
      </w:r>
    </w:p>
    <w:p w14:paraId="5FDE71C6" w14:textId="77777777" w:rsidR="00DB7ACC" w:rsidRDefault="00C37B29">
      <w:r>
        <w:t xml:space="preserve">                    list.add(s.substring(index,i+1));</w:t>
      </w:r>
    </w:p>
    <w:p w14:paraId="73BF9AB5" w14:textId="77777777" w:rsidR="00DB7ACC" w:rsidRDefault="00C37B29">
      <w:r>
        <w:t xml:space="preserve">                }</w:t>
      </w:r>
    </w:p>
    <w:p w14:paraId="189F1388" w14:textId="77777777" w:rsidR="00DB7ACC" w:rsidRDefault="00C37B29">
      <w:r>
        <w:t xml:space="preserve">            }</w:t>
      </w:r>
    </w:p>
    <w:p w14:paraId="29BD12F6" w14:textId="77777777" w:rsidR="00DB7ACC" w:rsidRDefault="00C37B29">
      <w:r>
        <w:t xml:space="preserve">        }</w:t>
      </w:r>
    </w:p>
    <w:p w14:paraId="558D36F1" w14:textId="77777777" w:rsidR="00DB7ACC" w:rsidRDefault="00C37B29">
      <w:r>
        <w:t xml:space="preserve">        map.put(index+"",list);</w:t>
      </w:r>
    </w:p>
    <w:p w14:paraId="258191A5" w14:textId="77777777" w:rsidR="00DB7ACC" w:rsidRDefault="00C37B29">
      <w:r>
        <w:t xml:space="preserve">    </w:t>
      </w:r>
      <w:r>
        <w:t xml:space="preserve">    return list;</w:t>
      </w:r>
    </w:p>
    <w:p w14:paraId="76BD3577" w14:textId="77777777" w:rsidR="00DB7ACC" w:rsidRDefault="00C37B29">
      <w:r>
        <w:lastRenderedPageBreak/>
        <w:t xml:space="preserve">    }</w:t>
      </w:r>
    </w:p>
    <w:p w14:paraId="53B8FDDB" w14:textId="77777777" w:rsidR="00DB7ACC" w:rsidRDefault="00C37B29">
      <w:pPr>
        <w:pStyle w:val="3"/>
      </w:pPr>
      <w:r>
        <w:rPr>
          <w:rFonts w:hint="eastAsia"/>
        </w:rPr>
        <w:t>判断子序列</w:t>
      </w:r>
    </w:p>
    <w:p w14:paraId="7AEF9C7D" w14:textId="77777777" w:rsidR="00DB7ACC" w:rsidRDefault="00C37B29">
      <w:r>
        <w:rPr>
          <w:noProof/>
        </w:rPr>
        <w:drawing>
          <wp:inline distT="0" distB="0" distL="114300" distR="114300" wp14:anchorId="376412A2" wp14:editId="152B9963">
            <wp:extent cx="5533390" cy="4861560"/>
            <wp:effectExtent l="0" t="0" r="10160" b="15240"/>
            <wp:docPr id="49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57"/>
                    <pic:cNvPicPr>
                      <a:picLocks noChangeAspect="1"/>
                    </pic:cNvPicPr>
                  </pic:nvPicPr>
                  <pic:blipFill>
                    <a:blip r:embed="rId402"/>
                    <a:stretch>
                      <a:fillRect/>
                    </a:stretch>
                  </pic:blipFill>
                  <pic:spPr>
                    <a:xfrm>
                      <a:off x="0" y="0"/>
                      <a:ext cx="5533390" cy="4861560"/>
                    </a:xfrm>
                    <a:prstGeom prst="rect">
                      <a:avLst/>
                    </a:prstGeom>
                    <a:noFill/>
                    <a:ln>
                      <a:noFill/>
                    </a:ln>
                  </pic:spPr>
                </pic:pic>
              </a:graphicData>
            </a:graphic>
          </wp:inline>
        </w:drawing>
      </w:r>
    </w:p>
    <w:p w14:paraId="555350C2" w14:textId="77777777" w:rsidR="00DB7ACC" w:rsidRDefault="00DB7ACC"/>
    <w:p w14:paraId="784E0B4C" w14:textId="77777777" w:rsidR="00DB7ACC" w:rsidRDefault="00C37B29">
      <w:pPr>
        <w:pStyle w:val="4"/>
      </w:pPr>
      <w:r>
        <w:rPr>
          <w:rFonts w:hint="eastAsia"/>
        </w:rPr>
        <w:t>DFS</w:t>
      </w:r>
    </w:p>
    <w:p w14:paraId="6514673B" w14:textId="77777777" w:rsidR="00DB7ACC" w:rsidRDefault="00DB7ACC"/>
    <w:p w14:paraId="5AC92FC1" w14:textId="77777777" w:rsidR="00DB7ACC" w:rsidRDefault="00C37B29">
      <w:r>
        <w:t xml:space="preserve">    /**</w:t>
      </w:r>
    </w:p>
    <w:p w14:paraId="7339D979" w14:textId="77777777" w:rsidR="00DB7ACC" w:rsidRDefault="00C37B29">
      <w:pPr>
        <w:rPr>
          <w:b/>
          <w:bCs/>
          <w:sz w:val="28"/>
          <w:szCs w:val="28"/>
          <w:highlight w:val="green"/>
        </w:rPr>
      </w:pPr>
      <w:r>
        <w:t xml:space="preserve">     *</w:t>
      </w:r>
      <w:r>
        <w:rPr>
          <w:b/>
          <w:bCs/>
          <w:sz w:val="28"/>
          <w:szCs w:val="28"/>
          <w:highlight w:val="green"/>
        </w:rPr>
        <w:t xml:space="preserve"> </w:t>
      </w:r>
      <w:r>
        <w:rPr>
          <w:b/>
          <w:bCs/>
          <w:sz w:val="28"/>
          <w:szCs w:val="28"/>
          <w:highlight w:val="green"/>
        </w:rPr>
        <w:t>判断</w:t>
      </w:r>
      <w:r>
        <w:rPr>
          <w:b/>
          <w:bCs/>
          <w:sz w:val="28"/>
          <w:szCs w:val="28"/>
          <w:highlight w:val="green"/>
        </w:rPr>
        <w:t>S</w:t>
      </w:r>
      <w:r>
        <w:rPr>
          <w:b/>
          <w:bCs/>
          <w:sz w:val="28"/>
          <w:szCs w:val="28"/>
          <w:highlight w:val="green"/>
        </w:rPr>
        <w:t>是否为</w:t>
      </w:r>
      <w:r>
        <w:rPr>
          <w:b/>
          <w:bCs/>
          <w:sz w:val="28"/>
          <w:szCs w:val="28"/>
          <w:highlight w:val="green"/>
        </w:rPr>
        <w:t>t</w:t>
      </w:r>
      <w:r>
        <w:rPr>
          <w:b/>
          <w:bCs/>
          <w:sz w:val="28"/>
          <w:szCs w:val="28"/>
          <w:highlight w:val="green"/>
        </w:rPr>
        <w:t>的子序列</w:t>
      </w:r>
    </w:p>
    <w:p w14:paraId="0D58F969" w14:textId="77777777" w:rsidR="00DB7ACC" w:rsidRDefault="00C37B29">
      <w:r>
        <w:t xml:space="preserve">     * @param s</w:t>
      </w:r>
    </w:p>
    <w:p w14:paraId="2964EDC3" w14:textId="77777777" w:rsidR="00DB7ACC" w:rsidRDefault="00C37B29">
      <w:r>
        <w:t xml:space="preserve">     * @param t</w:t>
      </w:r>
    </w:p>
    <w:p w14:paraId="200229A8" w14:textId="77777777" w:rsidR="00DB7ACC" w:rsidRDefault="00C37B29">
      <w:r>
        <w:t xml:space="preserve">     * @return</w:t>
      </w:r>
    </w:p>
    <w:p w14:paraId="0E04E761" w14:textId="77777777" w:rsidR="00DB7ACC" w:rsidRDefault="00C37B29">
      <w:r>
        <w:t xml:space="preserve">     */</w:t>
      </w:r>
    </w:p>
    <w:p w14:paraId="6D2D2371" w14:textId="77777777" w:rsidR="00DB7ACC" w:rsidRDefault="00C37B29">
      <w:r>
        <w:t xml:space="preserve">    public boolean isSubsequence(String s, String t) {</w:t>
      </w:r>
    </w:p>
    <w:p w14:paraId="77B59085" w14:textId="77777777" w:rsidR="00DB7ACC" w:rsidRDefault="00C37B29">
      <w:r>
        <w:t xml:space="preserve">        if(s==null||t==null) return false;</w:t>
      </w:r>
    </w:p>
    <w:p w14:paraId="0B7642DE" w14:textId="77777777" w:rsidR="00DB7ACC" w:rsidRDefault="00C37B29">
      <w:r>
        <w:lastRenderedPageBreak/>
        <w:t xml:space="preserve">        int sLen = s.length();</w:t>
      </w:r>
    </w:p>
    <w:p w14:paraId="52EFFE90" w14:textId="77777777" w:rsidR="00DB7ACC" w:rsidRDefault="00C37B29">
      <w:r>
        <w:t xml:space="preserve">        int tLen = t.length();</w:t>
      </w:r>
    </w:p>
    <w:p w14:paraId="5C05B1D4" w14:textId="77777777" w:rsidR="00DB7ACC" w:rsidRDefault="00C37B29">
      <w:r>
        <w:t xml:space="preserve">        return dfs(s,t,0,0,sLen,tLen);</w:t>
      </w:r>
    </w:p>
    <w:p w14:paraId="6183F1D9" w14:textId="77777777" w:rsidR="00DB7ACC" w:rsidRDefault="00DB7ACC"/>
    <w:p w14:paraId="1DE1F7E3" w14:textId="77777777" w:rsidR="00DB7ACC" w:rsidRDefault="00C37B29">
      <w:r>
        <w:t xml:space="preserve">    }</w:t>
      </w:r>
    </w:p>
    <w:p w14:paraId="00EF8215" w14:textId="77777777" w:rsidR="00DB7ACC" w:rsidRDefault="00DB7ACC"/>
    <w:p w14:paraId="7F5DFF18" w14:textId="77777777" w:rsidR="00DB7ACC" w:rsidRDefault="00C37B29">
      <w:r>
        <w:t xml:space="preserve">    /**</w:t>
      </w:r>
    </w:p>
    <w:p w14:paraId="54104703" w14:textId="77777777" w:rsidR="00DB7ACC" w:rsidRDefault="00C37B29">
      <w:r>
        <w:t xml:space="preserve">     * @param s</w:t>
      </w:r>
    </w:p>
    <w:p w14:paraId="0F8116E2" w14:textId="77777777" w:rsidR="00DB7ACC" w:rsidRDefault="00C37B29">
      <w:r>
        <w:t xml:space="preserve">     * @param t</w:t>
      </w:r>
    </w:p>
    <w:p w14:paraId="665798F1" w14:textId="77777777" w:rsidR="00DB7ACC" w:rsidRDefault="00C37B29">
      <w:r>
        <w:t xml:space="preserve">     * @param sIndex</w:t>
      </w:r>
    </w:p>
    <w:p w14:paraId="49934245" w14:textId="77777777" w:rsidR="00DB7ACC" w:rsidRDefault="00C37B29">
      <w:r>
        <w:t xml:space="preserve">     * @param tIndex</w:t>
      </w:r>
    </w:p>
    <w:p w14:paraId="31624069" w14:textId="77777777" w:rsidR="00DB7ACC" w:rsidRDefault="00C37B29">
      <w:r>
        <w:t xml:space="preserve">     * @param sLen</w:t>
      </w:r>
    </w:p>
    <w:p w14:paraId="214DD2D7" w14:textId="77777777" w:rsidR="00DB7ACC" w:rsidRDefault="00C37B29">
      <w:r>
        <w:t xml:space="preserve">     * @param tLen</w:t>
      </w:r>
    </w:p>
    <w:p w14:paraId="419E3BA7" w14:textId="77777777" w:rsidR="00DB7ACC" w:rsidRDefault="00C37B29">
      <w:r>
        <w:t xml:space="preserve">     * @return</w:t>
      </w:r>
    </w:p>
    <w:p w14:paraId="6E633C53" w14:textId="77777777" w:rsidR="00DB7ACC" w:rsidRDefault="00C37B29">
      <w:r>
        <w:t xml:space="preserve">     */</w:t>
      </w:r>
    </w:p>
    <w:p w14:paraId="700E2101" w14:textId="77777777" w:rsidR="00DB7ACC" w:rsidRDefault="00C37B29">
      <w:r>
        <w:t xml:space="preserve">    public boolean dfs(String s,</w:t>
      </w:r>
    </w:p>
    <w:p w14:paraId="69151015" w14:textId="77777777" w:rsidR="00DB7ACC" w:rsidRDefault="00C37B29">
      <w:r>
        <w:t xml:space="preserve">                       String t,</w:t>
      </w:r>
    </w:p>
    <w:p w14:paraId="6816E50C" w14:textId="77777777" w:rsidR="00DB7ACC" w:rsidRDefault="00C37B29">
      <w:r>
        <w:t xml:space="preserve">                       int sIndex,</w:t>
      </w:r>
    </w:p>
    <w:p w14:paraId="515DDB05" w14:textId="77777777" w:rsidR="00DB7ACC" w:rsidRDefault="00C37B29">
      <w:r>
        <w:t xml:space="preserve">                       int tIndex,</w:t>
      </w:r>
    </w:p>
    <w:p w14:paraId="18A82A9B" w14:textId="77777777" w:rsidR="00DB7ACC" w:rsidRDefault="00C37B29">
      <w:r>
        <w:t xml:space="preserve">                       int sLen,</w:t>
      </w:r>
    </w:p>
    <w:p w14:paraId="06774358" w14:textId="77777777" w:rsidR="00DB7ACC" w:rsidRDefault="00C37B29">
      <w:r>
        <w:t xml:space="preserve">                       int</w:t>
      </w:r>
      <w:r>
        <w:t xml:space="preserve"> tLen){</w:t>
      </w:r>
    </w:p>
    <w:p w14:paraId="285F41F0" w14:textId="77777777" w:rsidR="00DB7ACC" w:rsidRDefault="00C37B29">
      <w:r>
        <w:t xml:space="preserve">        if(sIndex&gt;=sLen) return true;</w:t>
      </w:r>
    </w:p>
    <w:p w14:paraId="69716C27" w14:textId="77777777" w:rsidR="00DB7ACC" w:rsidRDefault="00C37B29">
      <w:r>
        <w:t xml:space="preserve">        if(tIndex&gt;=tLen) return false;</w:t>
      </w:r>
    </w:p>
    <w:p w14:paraId="3F4EF773" w14:textId="77777777" w:rsidR="00DB7ACC" w:rsidRDefault="00DB7ACC"/>
    <w:p w14:paraId="5377C41A" w14:textId="77777777" w:rsidR="00DB7ACC" w:rsidRDefault="00C37B29">
      <w:r>
        <w:t xml:space="preserve">        //</w:t>
      </w:r>
    </w:p>
    <w:p w14:paraId="34AB04AB" w14:textId="77777777" w:rsidR="00DB7ACC" w:rsidRDefault="00C37B29">
      <w:r>
        <w:t xml:space="preserve">        if(s.charAt(sIndex)==t.charAt(tIndex)){</w:t>
      </w:r>
    </w:p>
    <w:p w14:paraId="1FDEEB31" w14:textId="77777777" w:rsidR="00DB7ACC" w:rsidRDefault="00C37B29">
      <w:r>
        <w:t xml:space="preserve">            return dfs(s,t,sIndex+1,tIndex+1,sLen,tLen);</w:t>
      </w:r>
    </w:p>
    <w:p w14:paraId="45F16CD3" w14:textId="77777777" w:rsidR="00DB7ACC" w:rsidRDefault="00C37B29">
      <w:r>
        <w:t xml:space="preserve">        }else{</w:t>
      </w:r>
    </w:p>
    <w:p w14:paraId="59E8B311" w14:textId="77777777" w:rsidR="00DB7ACC" w:rsidRDefault="00C37B29">
      <w:r>
        <w:t xml:space="preserve">            return dfs(s,t,sIndex,tInde</w:t>
      </w:r>
      <w:r>
        <w:t>x+1,sLen,tLen);</w:t>
      </w:r>
    </w:p>
    <w:p w14:paraId="4F2A79E7" w14:textId="77777777" w:rsidR="00DB7ACC" w:rsidRDefault="00C37B29">
      <w:r>
        <w:t xml:space="preserve">        }</w:t>
      </w:r>
    </w:p>
    <w:p w14:paraId="2B936DE2" w14:textId="77777777" w:rsidR="00DB7ACC" w:rsidRDefault="00C37B29">
      <w:pPr>
        <w:ind w:firstLine="480"/>
      </w:pPr>
      <w:r>
        <w:t>}</w:t>
      </w:r>
    </w:p>
    <w:p w14:paraId="51EB3E35" w14:textId="77777777" w:rsidR="00DB7ACC" w:rsidRDefault="00DB7ACC">
      <w:pPr>
        <w:ind w:firstLine="480"/>
      </w:pPr>
    </w:p>
    <w:p w14:paraId="48BE5F8E" w14:textId="77777777" w:rsidR="00DB7ACC" w:rsidRDefault="00C37B29">
      <w:pPr>
        <w:pStyle w:val="4"/>
      </w:pPr>
      <w:r>
        <w:rPr>
          <w:rFonts w:hint="eastAsia"/>
        </w:rPr>
        <w:t>DP</w:t>
      </w:r>
    </w:p>
    <w:p w14:paraId="4A649E6E" w14:textId="77777777" w:rsidR="00DB7ACC" w:rsidRDefault="00DB7ACC"/>
    <w:p w14:paraId="111EC59E" w14:textId="77777777" w:rsidR="00DB7ACC" w:rsidRDefault="00C37B29">
      <w:r>
        <w:t xml:space="preserve">    /**</w:t>
      </w:r>
    </w:p>
    <w:p w14:paraId="64900833" w14:textId="77777777" w:rsidR="00DB7ACC" w:rsidRDefault="00C37B29">
      <w:r>
        <w:t xml:space="preserve">     * </w:t>
      </w:r>
      <w:r>
        <w:t>判断</w:t>
      </w:r>
      <w:r>
        <w:t>S</w:t>
      </w:r>
      <w:r>
        <w:t>是否为</w:t>
      </w:r>
      <w:r>
        <w:t>t</w:t>
      </w:r>
      <w:r>
        <w:t>的子序列</w:t>
      </w:r>
    </w:p>
    <w:p w14:paraId="04978983" w14:textId="77777777" w:rsidR="00DB7ACC" w:rsidRDefault="00C37B29">
      <w:r>
        <w:t xml:space="preserve">     * @param s</w:t>
      </w:r>
    </w:p>
    <w:p w14:paraId="4483192B" w14:textId="77777777" w:rsidR="00DB7ACC" w:rsidRDefault="00C37B29">
      <w:r>
        <w:t xml:space="preserve">     * @param t</w:t>
      </w:r>
    </w:p>
    <w:p w14:paraId="74695166" w14:textId="77777777" w:rsidR="00DB7ACC" w:rsidRDefault="00C37B29">
      <w:r>
        <w:t xml:space="preserve">     * @return</w:t>
      </w:r>
    </w:p>
    <w:p w14:paraId="07649A8A" w14:textId="77777777" w:rsidR="00DB7ACC" w:rsidRDefault="00C37B29">
      <w:r>
        <w:t xml:space="preserve">     */</w:t>
      </w:r>
    </w:p>
    <w:p w14:paraId="39894393" w14:textId="77777777" w:rsidR="00DB7ACC" w:rsidRDefault="00C37B29">
      <w:r>
        <w:t xml:space="preserve">    public boolean isSubsequence(String s, String t) {</w:t>
      </w:r>
    </w:p>
    <w:p w14:paraId="61F23505" w14:textId="77777777" w:rsidR="00DB7ACC" w:rsidRDefault="00C37B29">
      <w:r>
        <w:lastRenderedPageBreak/>
        <w:t xml:space="preserve">        if(s==null||t==null) return false;</w:t>
      </w:r>
    </w:p>
    <w:p w14:paraId="23E8D9C2" w14:textId="77777777" w:rsidR="00DB7ACC" w:rsidRDefault="00C37B29">
      <w:r>
        <w:t xml:space="preserve">        if(s.equals("")) return true;</w:t>
      </w:r>
    </w:p>
    <w:p w14:paraId="36F6B242" w14:textId="77777777" w:rsidR="00DB7ACC" w:rsidRDefault="00C37B29">
      <w:r>
        <w:t xml:space="preserve">        if(t.equals("")) return false;</w:t>
      </w:r>
    </w:p>
    <w:p w14:paraId="31214C18" w14:textId="77777777" w:rsidR="00DB7ACC" w:rsidRDefault="00C37B29">
      <w:r>
        <w:t xml:space="preserve">        int sLen = s.length();</w:t>
      </w:r>
    </w:p>
    <w:p w14:paraId="6570FE72" w14:textId="77777777" w:rsidR="00DB7ACC" w:rsidRDefault="00C37B29">
      <w:r>
        <w:t xml:space="preserve">        int tLen = t.length();</w:t>
      </w:r>
    </w:p>
    <w:p w14:paraId="3ADE516D" w14:textId="77777777" w:rsidR="00DB7ACC" w:rsidRDefault="00DB7ACC"/>
    <w:p w14:paraId="7DE69FA8" w14:textId="77777777" w:rsidR="00DB7ACC" w:rsidRDefault="00C37B29">
      <w:r>
        <w:t xml:space="preserve">        boolean[][] dp = new boolean[sLen][tLen];</w:t>
      </w:r>
    </w:p>
    <w:p w14:paraId="1387E0CD" w14:textId="77777777" w:rsidR="00DB7ACC" w:rsidRDefault="00C37B29">
      <w:r>
        <w:t xml:space="preserve">        </w:t>
      </w:r>
    </w:p>
    <w:p w14:paraId="5EC7DA2F" w14:textId="77777777" w:rsidR="00DB7ACC" w:rsidRDefault="00C37B29">
      <w:r>
        <w:t xml:space="preserve">        // </w:t>
      </w:r>
      <w:r>
        <w:t>第一行</w:t>
      </w:r>
    </w:p>
    <w:p w14:paraId="340A2261" w14:textId="77777777" w:rsidR="00DB7ACC" w:rsidRDefault="00C37B29">
      <w:r>
        <w:t xml:space="preserve">        for(int i=tLen-1;i&gt;=0;i--){</w:t>
      </w:r>
    </w:p>
    <w:p w14:paraId="03D5ACE6" w14:textId="77777777" w:rsidR="00DB7ACC" w:rsidRDefault="00C37B29">
      <w:r>
        <w:t xml:space="preserve">      </w:t>
      </w:r>
      <w:r>
        <w:t xml:space="preserve">      if(t.substring(0,i+1).contains(s.charAt(0)+"")) dp[0][i]=true;</w:t>
      </w:r>
    </w:p>
    <w:p w14:paraId="375695DF" w14:textId="77777777" w:rsidR="00DB7ACC" w:rsidRDefault="00C37B29">
      <w:r>
        <w:t xml:space="preserve">        }</w:t>
      </w:r>
    </w:p>
    <w:p w14:paraId="0FC06D32" w14:textId="77777777" w:rsidR="00DB7ACC" w:rsidRDefault="00C37B29">
      <w:r>
        <w:t xml:space="preserve">        // dp[i][j] s[0..i] </w:t>
      </w:r>
      <w:r>
        <w:t>是否为</w:t>
      </w:r>
      <w:r>
        <w:t>t[0...j]</w:t>
      </w:r>
      <w:r>
        <w:t>子串</w:t>
      </w:r>
    </w:p>
    <w:p w14:paraId="6429E131" w14:textId="77777777" w:rsidR="00DB7ACC" w:rsidRDefault="00C37B29">
      <w:r>
        <w:t xml:space="preserve">        // dp[i][j] = (s.charAt(i)==t.charAt(j)  dp[i-1][j-1]</w:t>
      </w:r>
    </w:p>
    <w:p w14:paraId="35B10053" w14:textId="77777777" w:rsidR="00DB7ACC" w:rsidRDefault="00C37B29">
      <w:r>
        <w:t xml:space="preserve">        //               || dp[i][j-1]</w:t>
      </w:r>
    </w:p>
    <w:p w14:paraId="62663CBA" w14:textId="77777777" w:rsidR="00DB7ACC" w:rsidRDefault="00C37B29">
      <w:r>
        <w:t xml:space="preserve">        </w:t>
      </w:r>
    </w:p>
    <w:p w14:paraId="07349DD7" w14:textId="77777777" w:rsidR="00DB7ACC" w:rsidRDefault="00C37B29">
      <w:r>
        <w:t xml:space="preserve">        for(int i=1;i&lt;sLe</w:t>
      </w:r>
      <w:r>
        <w:t>n;i++){</w:t>
      </w:r>
    </w:p>
    <w:p w14:paraId="0897F4A9" w14:textId="77777777" w:rsidR="00DB7ACC" w:rsidRDefault="00C37B29">
      <w:r>
        <w:t xml:space="preserve">            for(int j=1;j&lt;tLen;j++){</w:t>
      </w:r>
    </w:p>
    <w:p w14:paraId="4891A9AC" w14:textId="77777777" w:rsidR="00DB7ACC" w:rsidRDefault="00C37B29">
      <w:r>
        <w:t xml:space="preserve">                dp[i][j]=dp[i][j-1];</w:t>
      </w:r>
    </w:p>
    <w:p w14:paraId="172700C1" w14:textId="77777777" w:rsidR="00DB7ACC" w:rsidRDefault="00C37B29">
      <w:r>
        <w:t xml:space="preserve">                if(s.charAt(i)==t.charAt(j)){</w:t>
      </w:r>
    </w:p>
    <w:p w14:paraId="4E54BAB6" w14:textId="77777777" w:rsidR="00DB7ACC" w:rsidRDefault="00C37B29">
      <w:r>
        <w:t xml:space="preserve">                    dp[i][j]|=dp[i-1][j-1];</w:t>
      </w:r>
    </w:p>
    <w:p w14:paraId="238BC6B7" w14:textId="77777777" w:rsidR="00DB7ACC" w:rsidRDefault="00C37B29">
      <w:r>
        <w:t xml:space="preserve">                }</w:t>
      </w:r>
    </w:p>
    <w:p w14:paraId="445311DA" w14:textId="77777777" w:rsidR="00DB7ACC" w:rsidRDefault="00C37B29">
      <w:r>
        <w:t xml:space="preserve">            }</w:t>
      </w:r>
    </w:p>
    <w:p w14:paraId="41E0BAF3" w14:textId="77777777" w:rsidR="00DB7ACC" w:rsidRDefault="00C37B29">
      <w:r>
        <w:t xml:space="preserve">        }</w:t>
      </w:r>
    </w:p>
    <w:p w14:paraId="6570E58D" w14:textId="77777777" w:rsidR="00DB7ACC" w:rsidRDefault="00C37B29">
      <w:r>
        <w:t xml:space="preserve">        return dp[sLen-1][tLen-1];</w:t>
      </w:r>
    </w:p>
    <w:p w14:paraId="372333EE" w14:textId="77777777" w:rsidR="00DB7ACC" w:rsidRDefault="00C37B29">
      <w:r>
        <w:t xml:space="preserve">    }</w:t>
      </w:r>
    </w:p>
    <w:p w14:paraId="5C8C05E7" w14:textId="77777777" w:rsidR="00DB7ACC" w:rsidRDefault="00C37B29">
      <w:pPr>
        <w:pStyle w:val="2"/>
      </w:pPr>
      <w:r>
        <w:rPr>
          <w:rFonts w:hint="eastAsia"/>
        </w:rPr>
        <w:lastRenderedPageBreak/>
        <w:t>树相关</w:t>
      </w:r>
    </w:p>
    <w:p w14:paraId="02CB63F6" w14:textId="77777777" w:rsidR="00DB7ACC" w:rsidRDefault="00C37B29">
      <w:pPr>
        <w:pStyle w:val="3"/>
      </w:pPr>
      <w:r>
        <w:rPr>
          <w:rFonts w:hint="eastAsia"/>
        </w:rPr>
        <w:t>不同的二叉搜索树的个数</w:t>
      </w:r>
    </w:p>
    <w:p w14:paraId="4FC67D34" w14:textId="77777777" w:rsidR="00DB7ACC" w:rsidRDefault="00C37B29">
      <w:r>
        <w:rPr>
          <w:noProof/>
        </w:rPr>
        <w:drawing>
          <wp:inline distT="0" distB="0" distL="114300" distR="114300" wp14:anchorId="44A817D9" wp14:editId="7FA7B21A">
            <wp:extent cx="5272405" cy="3321685"/>
            <wp:effectExtent l="0" t="0" r="4445" b="12065"/>
            <wp:docPr id="49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34"/>
                    <pic:cNvPicPr>
                      <a:picLocks noChangeAspect="1"/>
                    </pic:cNvPicPr>
                  </pic:nvPicPr>
                  <pic:blipFill>
                    <a:blip r:embed="rId403"/>
                    <a:stretch>
                      <a:fillRect/>
                    </a:stretch>
                  </pic:blipFill>
                  <pic:spPr>
                    <a:xfrm>
                      <a:off x="0" y="0"/>
                      <a:ext cx="5272405" cy="3321685"/>
                    </a:xfrm>
                    <a:prstGeom prst="rect">
                      <a:avLst/>
                    </a:prstGeom>
                    <a:noFill/>
                    <a:ln>
                      <a:noFill/>
                    </a:ln>
                  </pic:spPr>
                </pic:pic>
              </a:graphicData>
            </a:graphic>
          </wp:inline>
        </w:drawing>
      </w:r>
    </w:p>
    <w:p w14:paraId="0CBE0D83" w14:textId="77777777" w:rsidR="00DB7ACC" w:rsidRDefault="00DB7ACC"/>
    <w:p w14:paraId="721907FE" w14:textId="77777777" w:rsidR="00DB7ACC" w:rsidRDefault="00C37B29">
      <w:pPr>
        <w:pStyle w:val="4"/>
      </w:pPr>
      <w:r>
        <w:rPr>
          <w:rFonts w:hint="eastAsia"/>
        </w:rPr>
        <w:t>DFS</w:t>
      </w:r>
      <w:r>
        <w:rPr>
          <w:rFonts w:hint="eastAsia"/>
        </w:rPr>
        <w:t>版本超时</w:t>
      </w:r>
    </w:p>
    <w:p w14:paraId="45549E53" w14:textId="77777777" w:rsidR="00DB7ACC" w:rsidRDefault="00C37B29">
      <w:r>
        <w:rPr>
          <w:noProof/>
        </w:rPr>
        <w:drawing>
          <wp:inline distT="0" distB="0" distL="114300" distR="114300" wp14:anchorId="5F687A37" wp14:editId="46258A0A">
            <wp:extent cx="5262880" cy="1346200"/>
            <wp:effectExtent l="0" t="0" r="13970" b="6350"/>
            <wp:docPr id="49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35"/>
                    <pic:cNvPicPr>
                      <a:picLocks noChangeAspect="1"/>
                    </pic:cNvPicPr>
                  </pic:nvPicPr>
                  <pic:blipFill>
                    <a:blip r:embed="rId404"/>
                    <a:stretch>
                      <a:fillRect/>
                    </a:stretch>
                  </pic:blipFill>
                  <pic:spPr>
                    <a:xfrm>
                      <a:off x="0" y="0"/>
                      <a:ext cx="5262880" cy="1346200"/>
                    </a:xfrm>
                    <a:prstGeom prst="rect">
                      <a:avLst/>
                    </a:prstGeom>
                    <a:noFill/>
                    <a:ln>
                      <a:noFill/>
                    </a:ln>
                  </pic:spPr>
                </pic:pic>
              </a:graphicData>
            </a:graphic>
          </wp:inline>
        </w:drawing>
      </w:r>
    </w:p>
    <w:p w14:paraId="5A4AA427" w14:textId="77777777" w:rsidR="00DB7ACC" w:rsidRDefault="00C37B29">
      <w:r>
        <w:t xml:space="preserve">    /**</w:t>
      </w:r>
    </w:p>
    <w:p w14:paraId="7C884960" w14:textId="77777777" w:rsidR="00DB7ACC" w:rsidRDefault="00C37B29">
      <w:r>
        <w:t xml:space="preserve">     * @param n</w:t>
      </w:r>
    </w:p>
    <w:p w14:paraId="1373E695" w14:textId="77777777" w:rsidR="00DB7ACC" w:rsidRDefault="00C37B29">
      <w:r>
        <w:t xml:space="preserve">     * @return</w:t>
      </w:r>
    </w:p>
    <w:p w14:paraId="60619B99" w14:textId="77777777" w:rsidR="00DB7ACC" w:rsidRDefault="00C37B29">
      <w:r>
        <w:t xml:space="preserve">     */</w:t>
      </w:r>
    </w:p>
    <w:p w14:paraId="1B9B22A3" w14:textId="77777777" w:rsidR="00DB7ACC" w:rsidRDefault="00C37B29">
      <w:r>
        <w:t xml:space="preserve">    public int numTrees(int n) {</w:t>
      </w:r>
    </w:p>
    <w:p w14:paraId="298C89D4" w14:textId="77777777" w:rsidR="00DB7ACC" w:rsidRDefault="00C37B29">
      <w:r>
        <w:t xml:space="preserve">        if(n&lt;=1) return n;</w:t>
      </w:r>
    </w:p>
    <w:p w14:paraId="0F904FDA" w14:textId="77777777" w:rsidR="00DB7ACC" w:rsidRDefault="00C37B29">
      <w:r>
        <w:t xml:space="preserve">        return dfs(1,n);</w:t>
      </w:r>
    </w:p>
    <w:p w14:paraId="2E541CC3" w14:textId="77777777" w:rsidR="00DB7ACC" w:rsidRDefault="00C37B29">
      <w:r>
        <w:t xml:space="preserve">    }</w:t>
      </w:r>
    </w:p>
    <w:p w14:paraId="6BE03203" w14:textId="77777777" w:rsidR="00DB7ACC" w:rsidRDefault="00DB7ACC"/>
    <w:p w14:paraId="12EBA0BE" w14:textId="77777777" w:rsidR="00DB7ACC" w:rsidRDefault="00C37B29">
      <w:r>
        <w:t xml:space="preserve">    /**</w:t>
      </w:r>
    </w:p>
    <w:p w14:paraId="7482520A" w14:textId="77777777" w:rsidR="00DB7ACC" w:rsidRDefault="00C37B29">
      <w:r>
        <w:lastRenderedPageBreak/>
        <w:t xml:space="preserve">     * </w:t>
      </w:r>
      <w:r>
        <w:t>由</w:t>
      </w:r>
      <w:r>
        <w:t>start</w:t>
      </w:r>
      <w:r>
        <w:t>到</w:t>
      </w:r>
      <w:r>
        <w:t>end</w:t>
      </w:r>
      <w:r>
        <w:t>生成二叉搜索树方案的个数</w:t>
      </w:r>
    </w:p>
    <w:p w14:paraId="4692529A" w14:textId="77777777" w:rsidR="00DB7ACC" w:rsidRDefault="00C37B29">
      <w:r>
        <w:t xml:space="preserve">     * @param start</w:t>
      </w:r>
    </w:p>
    <w:p w14:paraId="7677B948" w14:textId="77777777" w:rsidR="00DB7ACC" w:rsidRDefault="00C37B29">
      <w:r>
        <w:t xml:space="preserve">     * @param end</w:t>
      </w:r>
    </w:p>
    <w:p w14:paraId="6A0BE91A" w14:textId="77777777" w:rsidR="00DB7ACC" w:rsidRDefault="00C37B29">
      <w:r>
        <w:t xml:space="preserve">     * @return</w:t>
      </w:r>
    </w:p>
    <w:p w14:paraId="65FA84A7" w14:textId="77777777" w:rsidR="00DB7ACC" w:rsidRDefault="00C37B29">
      <w:r>
        <w:t xml:space="preserve">     */</w:t>
      </w:r>
    </w:p>
    <w:p w14:paraId="56BFDE52" w14:textId="77777777" w:rsidR="00DB7ACC" w:rsidRDefault="00C37B29">
      <w:r>
        <w:t xml:space="preserve">    public int dfs(int start,int end){</w:t>
      </w:r>
    </w:p>
    <w:p w14:paraId="19C0DFF6" w14:textId="77777777" w:rsidR="00DB7ACC" w:rsidRDefault="00C37B29">
      <w:r>
        <w:t xml:space="preserve"> </w:t>
      </w:r>
    </w:p>
    <w:p w14:paraId="175C90A0" w14:textId="77777777" w:rsidR="00DB7ACC" w:rsidRDefault="00C37B29">
      <w:r>
        <w:t xml:space="preserve">        //  </w:t>
      </w:r>
      <w:r>
        <w:t>空二叉树也是一颗二叉搜索树</w:t>
      </w:r>
    </w:p>
    <w:p w14:paraId="5524FCB3" w14:textId="77777777" w:rsidR="00DB7ACC" w:rsidRDefault="00C37B29">
      <w:r>
        <w:t xml:space="preserve">        if(start&gt;end) return 1;</w:t>
      </w:r>
    </w:p>
    <w:p w14:paraId="06FF502C" w14:textId="77777777" w:rsidR="00DB7ACC" w:rsidRDefault="00C37B29">
      <w:r>
        <w:t xml:space="preserve">        int total = 0;</w:t>
      </w:r>
    </w:p>
    <w:p w14:paraId="0BB3661A" w14:textId="77777777" w:rsidR="00DB7ACC" w:rsidRDefault="00C37B29">
      <w:r>
        <w:t xml:space="preserve">        // </w:t>
      </w:r>
      <w:r>
        <w:t>确定每个根节点，根据根节点确定左右子树</w:t>
      </w:r>
    </w:p>
    <w:p w14:paraId="7C60BD2C" w14:textId="77777777" w:rsidR="00DB7ACC" w:rsidRDefault="00C37B29">
      <w:r>
        <w:t xml:space="preserve">        for(int i = start;i&lt;=end;i++){</w:t>
      </w:r>
    </w:p>
    <w:p w14:paraId="26463700" w14:textId="77777777" w:rsidR="00DB7ACC" w:rsidRDefault="00C37B29">
      <w:r>
        <w:t xml:space="preserve">            // </w:t>
      </w:r>
      <w:r>
        <w:t>左子树方案的个数</w:t>
      </w:r>
    </w:p>
    <w:p w14:paraId="6EB8B1C5" w14:textId="77777777" w:rsidR="00DB7ACC" w:rsidRDefault="00C37B29">
      <w:r>
        <w:t xml:space="preserve">            int left = dfs(start,i-1);</w:t>
      </w:r>
    </w:p>
    <w:p w14:paraId="3E88CA4D" w14:textId="77777777" w:rsidR="00DB7ACC" w:rsidRDefault="00C37B29">
      <w:r>
        <w:t xml:space="preserve">            // </w:t>
      </w:r>
      <w:r>
        <w:t>右面方案的个数</w:t>
      </w:r>
    </w:p>
    <w:p w14:paraId="20C5D001" w14:textId="77777777" w:rsidR="00DB7ACC" w:rsidRDefault="00C37B29">
      <w:r>
        <w:t xml:space="preserve">            int right = dfs(i+1,end);</w:t>
      </w:r>
    </w:p>
    <w:p w14:paraId="5FC97CA5" w14:textId="77777777" w:rsidR="00DB7ACC" w:rsidRDefault="00C37B29">
      <w:r>
        <w:t xml:space="preserve">            total+=left*right;</w:t>
      </w:r>
    </w:p>
    <w:p w14:paraId="4FBFAE51" w14:textId="77777777" w:rsidR="00DB7ACC" w:rsidRDefault="00C37B29">
      <w:r>
        <w:t xml:space="preserve">        }</w:t>
      </w:r>
    </w:p>
    <w:p w14:paraId="078F343E" w14:textId="77777777" w:rsidR="00DB7ACC" w:rsidRDefault="00C37B29">
      <w:r>
        <w:t xml:space="preserve">    </w:t>
      </w:r>
    </w:p>
    <w:p w14:paraId="1BD3E7B2" w14:textId="77777777" w:rsidR="00DB7ACC" w:rsidRDefault="00C37B29">
      <w:r>
        <w:t xml:space="preserve">        return t</w:t>
      </w:r>
      <w:r>
        <w:t>otal;</w:t>
      </w:r>
    </w:p>
    <w:p w14:paraId="2B6C61D8" w14:textId="77777777" w:rsidR="00DB7ACC" w:rsidRDefault="00C37B29">
      <w:r>
        <w:t xml:space="preserve">    }</w:t>
      </w:r>
    </w:p>
    <w:p w14:paraId="77F26E90" w14:textId="77777777" w:rsidR="00DB7ACC" w:rsidRDefault="00DB7ACC"/>
    <w:p w14:paraId="2A887503" w14:textId="77777777" w:rsidR="00DB7ACC" w:rsidRDefault="00DB7ACC"/>
    <w:p w14:paraId="4FFDC0BE" w14:textId="77777777" w:rsidR="00DB7ACC" w:rsidRDefault="00C37B29">
      <w:pPr>
        <w:pStyle w:val="4"/>
      </w:pPr>
      <w:r>
        <w:rPr>
          <w:rFonts w:hint="eastAsia"/>
        </w:rPr>
        <w:t>DFS+</w:t>
      </w:r>
      <w:r>
        <w:rPr>
          <w:rFonts w:hint="eastAsia"/>
        </w:rPr>
        <w:t>记忆化</w:t>
      </w:r>
    </w:p>
    <w:p w14:paraId="54D80BE5" w14:textId="77777777" w:rsidR="00DB7ACC" w:rsidRDefault="00C37B29">
      <w:r>
        <w:rPr>
          <w:rFonts w:hint="eastAsia"/>
        </w:rPr>
        <w:t xml:space="preserve">    Map&lt;Integer,Integer&gt; map = new HashMap&lt;&gt;();</w:t>
      </w:r>
    </w:p>
    <w:p w14:paraId="7F4D25FB" w14:textId="77777777" w:rsidR="00DB7ACC" w:rsidRDefault="00C37B29">
      <w:r>
        <w:rPr>
          <w:rFonts w:hint="eastAsia"/>
        </w:rPr>
        <w:t xml:space="preserve">    /**</w:t>
      </w:r>
    </w:p>
    <w:p w14:paraId="4DB70D90" w14:textId="77777777" w:rsidR="00DB7ACC" w:rsidRDefault="00C37B29">
      <w:r>
        <w:rPr>
          <w:rFonts w:hint="eastAsia"/>
        </w:rPr>
        <w:t xml:space="preserve">     * @param n</w:t>
      </w:r>
    </w:p>
    <w:p w14:paraId="02901F10" w14:textId="77777777" w:rsidR="00DB7ACC" w:rsidRDefault="00C37B29">
      <w:r>
        <w:rPr>
          <w:rFonts w:hint="eastAsia"/>
        </w:rPr>
        <w:t xml:space="preserve">     * @return</w:t>
      </w:r>
    </w:p>
    <w:p w14:paraId="6E0462CE" w14:textId="77777777" w:rsidR="00DB7ACC" w:rsidRDefault="00C37B29">
      <w:r>
        <w:rPr>
          <w:rFonts w:hint="eastAsia"/>
        </w:rPr>
        <w:t xml:space="preserve">     */</w:t>
      </w:r>
    </w:p>
    <w:p w14:paraId="394F694E" w14:textId="77777777" w:rsidR="00DB7ACC" w:rsidRDefault="00C37B29">
      <w:r>
        <w:rPr>
          <w:rFonts w:hint="eastAsia"/>
        </w:rPr>
        <w:t xml:space="preserve">    public int numTrees(int n) {</w:t>
      </w:r>
    </w:p>
    <w:p w14:paraId="3687B878" w14:textId="77777777" w:rsidR="00DB7ACC" w:rsidRDefault="00C37B29">
      <w:r>
        <w:rPr>
          <w:rFonts w:hint="eastAsia"/>
        </w:rPr>
        <w:t xml:space="preserve">        if(n&lt;=1) return n;</w:t>
      </w:r>
    </w:p>
    <w:p w14:paraId="0FBC92FD" w14:textId="77777777" w:rsidR="00DB7ACC" w:rsidRDefault="00C37B29">
      <w:r>
        <w:rPr>
          <w:rFonts w:hint="eastAsia"/>
        </w:rPr>
        <w:t xml:space="preserve">        return dfs(1,n);</w:t>
      </w:r>
    </w:p>
    <w:p w14:paraId="505F9AA6" w14:textId="77777777" w:rsidR="00DB7ACC" w:rsidRDefault="00C37B29">
      <w:r>
        <w:rPr>
          <w:rFonts w:hint="eastAsia"/>
        </w:rPr>
        <w:t xml:space="preserve">    }</w:t>
      </w:r>
    </w:p>
    <w:p w14:paraId="7EBCA89E" w14:textId="77777777" w:rsidR="00DB7ACC" w:rsidRDefault="00DB7ACC"/>
    <w:p w14:paraId="269DBF32" w14:textId="77777777" w:rsidR="00DB7ACC" w:rsidRDefault="00C37B29">
      <w:r>
        <w:rPr>
          <w:rFonts w:hint="eastAsia"/>
        </w:rPr>
        <w:t xml:space="preserve">    /**</w:t>
      </w:r>
    </w:p>
    <w:p w14:paraId="0CBC9624" w14:textId="77777777" w:rsidR="00DB7ACC" w:rsidRDefault="00C37B29">
      <w:r>
        <w:rPr>
          <w:rFonts w:hint="eastAsia"/>
        </w:rPr>
        <w:t xml:space="preserve">     * </w:t>
      </w:r>
      <w:r>
        <w:rPr>
          <w:rFonts w:hint="eastAsia"/>
        </w:rPr>
        <w:t>由</w:t>
      </w:r>
      <w:r>
        <w:rPr>
          <w:rFonts w:hint="eastAsia"/>
        </w:rPr>
        <w:t>start</w:t>
      </w:r>
      <w:r>
        <w:rPr>
          <w:rFonts w:hint="eastAsia"/>
        </w:rPr>
        <w:t>到</w:t>
      </w:r>
      <w:r>
        <w:rPr>
          <w:rFonts w:hint="eastAsia"/>
        </w:rPr>
        <w:t>end</w:t>
      </w:r>
      <w:r>
        <w:rPr>
          <w:rFonts w:hint="eastAsia"/>
        </w:rPr>
        <w:t>生成二叉搜索树方案的个数</w:t>
      </w:r>
    </w:p>
    <w:p w14:paraId="39D8A6AA" w14:textId="77777777" w:rsidR="00DB7ACC" w:rsidRDefault="00C37B29">
      <w:r>
        <w:rPr>
          <w:rFonts w:hint="eastAsia"/>
        </w:rPr>
        <w:t xml:space="preserve">     * @param start</w:t>
      </w:r>
    </w:p>
    <w:p w14:paraId="477E9B74" w14:textId="77777777" w:rsidR="00DB7ACC" w:rsidRDefault="00C37B29">
      <w:r>
        <w:rPr>
          <w:rFonts w:hint="eastAsia"/>
        </w:rPr>
        <w:t xml:space="preserve">     * @param end</w:t>
      </w:r>
    </w:p>
    <w:p w14:paraId="5F1E86DB" w14:textId="77777777" w:rsidR="00DB7ACC" w:rsidRDefault="00C37B29">
      <w:r>
        <w:rPr>
          <w:rFonts w:hint="eastAsia"/>
        </w:rPr>
        <w:t xml:space="preserve">     * @return</w:t>
      </w:r>
    </w:p>
    <w:p w14:paraId="312877F8" w14:textId="77777777" w:rsidR="00DB7ACC" w:rsidRDefault="00C37B29">
      <w:r>
        <w:rPr>
          <w:rFonts w:hint="eastAsia"/>
        </w:rPr>
        <w:t xml:space="preserve">     */</w:t>
      </w:r>
    </w:p>
    <w:p w14:paraId="788F3AF5" w14:textId="77777777" w:rsidR="00DB7ACC" w:rsidRDefault="00C37B29">
      <w:r>
        <w:rPr>
          <w:rFonts w:hint="eastAsia"/>
        </w:rPr>
        <w:t xml:space="preserve">    public int dfs(int start,int end){</w:t>
      </w:r>
    </w:p>
    <w:p w14:paraId="29D5CF5A" w14:textId="77777777" w:rsidR="00DB7ACC" w:rsidRDefault="00C37B29">
      <w:r>
        <w:rPr>
          <w:rFonts w:hint="eastAsia"/>
        </w:rPr>
        <w:lastRenderedPageBreak/>
        <w:t xml:space="preserve">        if(map.containsKey(end-start)) return map.get(end-start);</w:t>
      </w:r>
    </w:p>
    <w:p w14:paraId="0A807D66" w14:textId="77777777" w:rsidR="00DB7ACC" w:rsidRDefault="00C37B29">
      <w:r>
        <w:rPr>
          <w:rFonts w:hint="eastAsia"/>
        </w:rPr>
        <w:t xml:space="preserve">        //  </w:t>
      </w:r>
      <w:r>
        <w:rPr>
          <w:rFonts w:hint="eastAsia"/>
        </w:rPr>
        <w:t>空二叉树也是一颗二叉搜索树</w:t>
      </w:r>
    </w:p>
    <w:p w14:paraId="7E577364" w14:textId="77777777" w:rsidR="00DB7ACC" w:rsidRDefault="00C37B29">
      <w:r>
        <w:rPr>
          <w:rFonts w:hint="eastAsia"/>
        </w:rPr>
        <w:t xml:space="preserve">        if(start&gt;end) return 1;</w:t>
      </w:r>
    </w:p>
    <w:p w14:paraId="7BF2AC26" w14:textId="77777777" w:rsidR="00DB7ACC" w:rsidRDefault="00C37B29">
      <w:r>
        <w:rPr>
          <w:rFonts w:hint="eastAsia"/>
        </w:rPr>
        <w:t xml:space="preserve">  </w:t>
      </w:r>
      <w:r>
        <w:rPr>
          <w:rFonts w:hint="eastAsia"/>
        </w:rPr>
        <w:t xml:space="preserve">      int total = 0;</w:t>
      </w:r>
    </w:p>
    <w:p w14:paraId="27C33281" w14:textId="77777777" w:rsidR="00DB7ACC" w:rsidRDefault="00C37B29">
      <w:r>
        <w:rPr>
          <w:rFonts w:hint="eastAsia"/>
        </w:rPr>
        <w:t xml:space="preserve">        for(int i = start;i&lt;=end;i++){</w:t>
      </w:r>
    </w:p>
    <w:p w14:paraId="06754CB8" w14:textId="77777777" w:rsidR="00DB7ACC" w:rsidRDefault="00C37B29">
      <w:r>
        <w:rPr>
          <w:rFonts w:hint="eastAsia"/>
        </w:rPr>
        <w:t xml:space="preserve">            // </w:t>
      </w:r>
      <w:r>
        <w:rPr>
          <w:rFonts w:hint="eastAsia"/>
        </w:rPr>
        <w:t>左子树方案的个数</w:t>
      </w:r>
    </w:p>
    <w:p w14:paraId="5D0CD7C1" w14:textId="77777777" w:rsidR="00DB7ACC" w:rsidRDefault="00C37B29">
      <w:r>
        <w:rPr>
          <w:rFonts w:hint="eastAsia"/>
        </w:rPr>
        <w:t xml:space="preserve">            int left = dfs(start,i-1);</w:t>
      </w:r>
    </w:p>
    <w:p w14:paraId="50BDE7B2" w14:textId="77777777" w:rsidR="00DB7ACC" w:rsidRDefault="00C37B29">
      <w:r>
        <w:rPr>
          <w:rFonts w:hint="eastAsia"/>
        </w:rPr>
        <w:t xml:space="preserve">            // </w:t>
      </w:r>
      <w:r>
        <w:rPr>
          <w:rFonts w:hint="eastAsia"/>
        </w:rPr>
        <w:t>右面方案的个数</w:t>
      </w:r>
    </w:p>
    <w:p w14:paraId="206E76AD" w14:textId="77777777" w:rsidR="00DB7ACC" w:rsidRDefault="00C37B29">
      <w:r>
        <w:rPr>
          <w:rFonts w:hint="eastAsia"/>
        </w:rPr>
        <w:t xml:space="preserve">            int right = dfs(i+1,end);</w:t>
      </w:r>
    </w:p>
    <w:p w14:paraId="48CB8A9D" w14:textId="77777777" w:rsidR="00DB7ACC" w:rsidRDefault="00C37B29">
      <w:r>
        <w:rPr>
          <w:rFonts w:hint="eastAsia"/>
        </w:rPr>
        <w:t xml:space="preserve">            total+=left*right;</w:t>
      </w:r>
    </w:p>
    <w:p w14:paraId="4391729D" w14:textId="77777777" w:rsidR="00DB7ACC" w:rsidRDefault="00C37B29">
      <w:r>
        <w:rPr>
          <w:rFonts w:hint="eastAsia"/>
        </w:rPr>
        <w:t xml:space="preserve">        }</w:t>
      </w:r>
    </w:p>
    <w:p w14:paraId="3DE6D91C" w14:textId="77777777" w:rsidR="00DB7ACC" w:rsidRDefault="00C37B29">
      <w:r>
        <w:rPr>
          <w:rFonts w:hint="eastAsia"/>
        </w:rPr>
        <w:t xml:space="preserve">        map.put(end-start,total);</w:t>
      </w:r>
    </w:p>
    <w:p w14:paraId="5C23EC79" w14:textId="77777777" w:rsidR="00DB7ACC" w:rsidRDefault="00C37B29">
      <w:r>
        <w:rPr>
          <w:rFonts w:hint="eastAsia"/>
        </w:rPr>
        <w:t xml:space="preserve">        return total;</w:t>
      </w:r>
    </w:p>
    <w:p w14:paraId="6933CDF9" w14:textId="77777777" w:rsidR="00DB7ACC" w:rsidRDefault="00C37B29">
      <w:pPr>
        <w:ind w:firstLine="480"/>
      </w:pPr>
      <w:r>
        <w:rPr>
          <w:rFonts w:hint="eastAsia"/>
        </w:rPr>
        <w:t>}</w:t>
      </w:r>
    </w:p>
    <w:p w14:paraId="0371B881" w14:textId="77777777" w:rsidR="00DB7ACC" w:rsidRDefault="00DB7ACC">
      <w:pPr>
        <w:ind w:firstLine="480"/>
      </w:pPr>
    </w:p>
    <w:p w14:paraId="3CBFE7AF" w14:textId="77777777" w:rsidR="00DB7ACC" w:rsidRDefault="00C37B29">
      <w:pPr>
        <w:pStyle w:val="4"/>
      </w:pPr>
      <w:r>
        <w:rPr>
          <w:rFonts w:hint="eastAsia"/>
        </w:rPr>
        <w:t>动态规划</w:t>
      </w:r>
    </w:p>
    <w:p w14:paraId="2927EE9B" w14:textId="77777777" w:rsidR="00DB7ACC" w:rsidRDefault="00C37B29">
      <w:r>
        <w:rPr>
          <w:noProof/>
        </w:rPr>
        <w:drawing>
          <wp:inline distT="0" distB="0" distL="114300" distR="114300" wp14:anchorId="292D775A" wp14:editId="504889BE">
            <wp:extent cx="5273675" cy="1337310"/>
            <wp:effectExtent l="0" t="0" r="3175" b="15240"/>
            <wp:docPr id="4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36"/>
                    <pic:cNvPicPr>
                      <a:picLocks noChangeAspect="1"/>
                    </pic:cNvPicPr>
                  </pic:nvPicPr>
                  <pic:blipFill>
                    <a:blip r:embed="rId405"/>
                    <a:stretch>
                      <a:fillRect/>
                    </a:stretch>
                  </pic:blipFill>
                  <pic:spPr>
                    <a:xfrm>
                      <a:off x="0" y="0"/>
                      <a:ext cx="5273675" cy="1337310"/>
                    </a:xfrm>
                    <a:prstGeom prst="rect">
                      <a:avLst/>
                    </a:prstGeom>
                    <a:noFill/>
                    <a:ln>
                      <a:noFill/>
                    </a:ln>
                  </pic:spPr>
                </pic:pic>
              </a:graphicData>
            </a:graphic>
          </wp:inline>
        </w:drawing>
      </w:r>
    </w:p>
    <w:p w14:paraId="7BF97577" w14:textId="77777777" w:rsidR="00DB7ACC" w:rsidRDefault="00DB7ACC"/>
    <w:p w14:paraId="2C1C492C" w14:textId="77777777" w:rsidR="00DB7ACC" w:rsidRDefault="00DB7ACC"/>
    <w:p w14:paraId="542FE909" w14:textId="77777777" w:rsidR="00DB7ACC" w:rsidRDefault="00C37B29">
      <w:r>
        <w:rPr>
          <w:noProof/>
        </w:rPr>
        <w:lastRenderedPageBreak/>
        <w:drawing>
          <wp:inline distT="0" distB="0" distL="114300" distR="114300" wp14:anchorId="09D913E5" wp14:editId="67DCF1CF">
            <wp:extent cx="5265420" cy="3346450"/>
            <wp:effectExtent l="0" t="0" r="11430" b="6350"/>
            <wp:docPr id="49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37"/>
                    <pic:cNvPicPr>
                      <a:picLocks noChangeAspect="1"/>
                    </pic:cNvPicPr>
                  </pic:nvPicPr>
                  <pic:blipFill>
                    <a:blip r:embed="rId406"/>
                    <a:stretch>
                      <a:fillRect/>
                    </a:stretch>
                  </pic:blipFill>
                  <pic:spPr>
                    <a:xfrm>
                      <a:off x="0" y="0"/>
                      <a:ext cx="5265420" cy="3346450"/>
                    </a:xfrm>
                    <a:prstGeom prst="rect">
                      <a:avLst/>
                    </a:prstGeom>
                    <a:noFill/>
                    <a:ln>
                      <a:noFill/>
                    </a:ln>
                  </pic:spPr>
                </pic:pic>
              </a:graphicData>
            </a:graphic>
          </wp:inline>
        </w:drawing>
      </w:r>
    </w:p>
    <w:p w14:paraId="4D0BE61F" w14:textId="77777777" w:rsidR="00DB7ACC" w:rsidRDefault="00C37B29">
      <w:r>
        <w:rPr>
          <w:noProof/>
        </w:rPr>
        <w:drawing>
          <wp:inline distT="0" distB="0" distL="114300" distR="114300" wp14:anchorId="22358631" wp14:editId="7A69C02B">
            <wp:extent cx="5266690" cy="2857500"/>
            <wp:effectExtent l="0" t="0" r="10160" b="0"/>
            <wp:docPr id="49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38"/>
                    <pic:cNvPicPr>
                      <a:picLocks noChangeAspect="1"/>
                    </pic:cNvPicPr>
                  </pic:nvPicPr>
                  <pic:blipFill>
                    <a:blip r:embed="rId407"/>
                    <a:stretch>
                      <a:fillRect/>
                    </a:stretch>
                  </pic:blipFill>
                  <pic:spPr>
                    <a:xfrm>
                      <a:off x="0" y="0"/>
                      <a:ext cx="5266690" cy="2857500"/>
                    </a:xfrm>
                    <a:prstGeom prst="rect">
                      <a:avLst/>
                    </a:prstGeom>
                    <a:noFill/>
                    <a:ln>
                      <a:noFill/>
                    </a:ln>
                  </pic:spPr>
                </pic:pic>
              </a:graphicData>
            </a:graphic>
          </wp:inline>
        </w:drawing>
      </w:r>
    </w:p>
    <w:p w14:paraId="5C8803A9" w14:textId="77777777" w:rsidR="00DB7ACC" w:rsidRDefault="00C37B29">
      <w:r>
        <w:rPr>
          <w:noProof/>
        </w:rPr>
        <w:drawing>
          <wp:inline distT="0" distB="0" distL="114300" distR="114300" wp14:anchorId="45FE1E91" wp14:editId="40E77EB6">
            <wp:extent cx="5270500" cy="1116965"/>
            <wp:effectExtent l="0" t="0" r="6350" b="6985"/>
            <wp:docPr id="49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39"/>
                    <pic:cNvPicPr>
                      <a:picLocks noChangeAspect="1"/>
                    </pic:cNvPicPr>
                  </pic:nvPicPr>
                  <pic:blipFill>
                    <a:blip r:embed="rId408"/>
                    <a:stretch>
                      <a:fillRect/>
                    </a:stretch>
                  </pic:blipFill>
                  <pic:spPr>
                    <a:xfrm>
                      <a:off x="0" y="0"/>
                      <a:ext cx="5270500" cy="1116965"/>
                    </a:xfrm>
                    <a:prstGeom prst="rect">
                      <a:avLst/>
                    </a:prstGeom>
                    <a:noFill/>
                    <a:ln>
                      <a:noFill/>
                    </a:ln>
                  </pic:spPr>
                </pic:pic>
              </a:graphicData>
            </a:graphic>
          </wp:inline>
        </w:drawing>
      </w:r>
    </w:p>
    <w:p w14:paraId="69014069" w14:textId="77777777" w:rsidR="00DB7ACC" w:rsidRDefault="00C37B29">
      <w:r>
        <w:t xml:space="preserve">   /**</w:t>
      </w:r>
    </w:p>
    <w:p w14:paraId="7010EA10" w14:textId="77777777" w:rsidR="00DB7ACC" w:rsidRDefault="00C37B29">
      <w:r>
        <w:t xml:space="preserve">     * DP</w:t>
      </w:r>
    </w:p>
    <w:p w14:paraId="53F0538F" w14:textId="77777777" w:rsidR="00DB7ACC" w:rsidRDefault="00C37B29">
      <w:r>
        <w:t xml:space="preserve">     * @param n</w:t>
      </w:r>
    </w:p>
    <w:p w14:paraId="45C27695" w14:textId="77777777" w:rsidR="00DB7ACC" w:rsidRDefault="00C37B29">
      <w:r>
        <w:t xml:space="preserve">     * @return</w:t>
      </w:r>
    </w:p>
    <w:p w14:paraId="504BFF9B" w14:textId="77777777" w:rsidR="00DB7ACC" w:rsidRDefault="00C37B29">
      <w:r>
        <w:t xml:space="preserve">     */</w:t>
      </w:r>
    </w:p>
    <w:p w14:paraId="0E99B01C" w14:textId="77777777" w:rsidR="00DB7ACC" w:rsidRDefault="00C37B29">
      <w:r>
        <w:t xml:space="preserve">    public int numTrees(int n) {</w:t>
      </w:r>
    </w:p>
    <w:p w14:paraId="3905CAA2" w14:textId="77777777" w:rsidR="00DB7ACC" w:rsidRDefault="00C37B29">
      <w:r>
        <w:lastRenderedPageBreak/>
        <w:t xml:space="preserve">        if(n==0||n==1) return n;</w:t>
      </w:r>
    </w:p>
    <w:p w14:paraId="2E3B85FD" w14:textId="77777777" w:rsidR="00DB7ACC" w:rsidRDefault="00C37B29">
      <w:r>
        <w:t xml:space="preserve">        int[] dp = new int[n+1];</w:t>
      </w:r>
    </w:p>
    <w:p w14:paraId="3C900C48" w14:textId="77777777" w:rsidR="00DB7ACC" w:rsidRDefault="00C37B29">
      <w:r>
        <w:t xml:space="preserve">        dp[0]=1;dp[1]=1;</w:t>
      </w:r>
    </w:p>
    <w:p w14:paraId="7D340A08" w14:textId="77777777" w:rsidR="00DB7ACC" w:rsidRDefault="00C37B29">
      <w:pPr>
        <w:rPr>
          <w:highlight w:val="green"/>
        </w:rPr>
      </w:pPr>
      <w:r>
        <w:rPr>
          <w:highlight w:val="green"/>
        </w:rPr>
        <w:t xml:space="preserve">        // </w:t>
      </w:r>
      <w:r>
        <w:rPr>
          <w:highlight w:val="green"/>
        </w:rPr>
        <w:t>对每个状态进行遍历</w:t>
      </w:r>
    </w:p>
    <w:p w14:paraId="5071D9FA" w14:textId="77777777" w:rsidR="00DB7ACC" w:rsidRDefault="00C37B29">
      <w:r>
        <w:t xml:space="preserve">        for(int i=2;i&lt;=n;i++){</w:t>
      </w:r>
    </w:p>
    <w:p w14:paraId="3AC43C70" w14:textId="77777777" w:rsidR="00DB7ACC" w:rsidRDefault="00C37B29">
      <w:r>
        <w:t xml:space="preserve">            for(int j=0;j&lt;=i-1;j++){</w:t>
      </w:r>
    </w:p>
    <w:p w14:paraId="154F6EC1" w14:textId="77777777" w:rsidR="00DB7ACC" w:rsidRDefault="00C37B29">
      <w:pPr>
        <w:rPr>
          <w:highlight w:val="green"/>
        </w:rPr>
      </w:pPr>
      <w:r>
        <w:t xml:space="preserve">            </w:t>
      </w:r>
      <w:r>
        <w:rPr>
          <w:highlight w:val="green"/>
        </w:rPr>
        <w:t xml:space="preserve">    // </w:t>
      </w:r>
      <w:r>
        <w:rPr>
          <w:highlight w:val="green"/>
        </w:rPr>
        <w:t>以</w:t>
      </w:r>
      <w:r>
        <w:rPr>
          <w:highlight w:val="green"/>
        </w:rPr>
        <w:t>i</w:t>
      </w:r>
      <w:r>
        <w:rPr>
          <w:highlight w:val="green"/>
        </w:rPr>
        <w:t>为根节点那么</w:t>
      </w:r>
      <w:r>
        <w:rPr>
          <w:highlight w:val="green"/>
        </w:rPr>
        <w:t xml:space="preserve"> </w:t>
      </w:r>
      <w:r>
        <w:rPr>
          <w:highlight w:val="green"/>
        </w:rPr>
        <w:t>左子树选</w:t>
      </w:r>
      <w:r>
        <w:rPr>
          <w:highlight w:val="green"/>
        </w:rPr>
        <w:t>j</w:t>
      </w:r>
      <w:r>
        <w:rPr>
          <w:highlight w:val="green"/>
        </w:rPr>
        <w:t>择优</w:t>
      </w:r>
      <w:r>
        <w:rPr>
          <w:highlight w:val="green"/>
        </w:rPr>
        <w:t>dp[j]</w:t>
      </w:r>
      <w:r>
        <w:rPr>
          <w:highlight w:val="green"/>
        </w:rPr>
        <w:t>种，右子树选</w:t>
      </w:r>
      <w:r>
        <w:rPr>
          <w:highlight w:val="green"/>
        </w:rPr>
        <w:t>i-j-1</w:t>
      </w:r>
    </w:p>
    <w:p w14:paraId="2358A254" w14:textId="77777777" w:rsidR="00DB7ACC" w:rsidRDefault="00C37B29">
      <w:r>
        <w:t xml:space="preserve">                dp[i]+=dp[j]*dp[i-j-1];</w:t>
      </w:r>
    </w:p>
    <w:p w14:paraId="1A583D8B" w14:textId="77777777" w:rsidR="00DB7ACC" w:rsidRDefault="00C37B29">
      <w:r>
        <w:t xml:space="preserve">            }</w:t>
      </w:r>
    </w:p>
    <w:p w14:paraId="463DCCD8" w14:textId="77777777" w:rsidR="00DB7ACC" w:rsidRDefault="00C37B29">
      <w:r>
        <w:t xml:space="preserve">   </w:t>
      </w:r>
      <w:r>
        <w:t xml:space="preserve">     }</w:t>
      </w:r>
    </w:p>
    <w:p w14:paraId="4BE86205" w14:textId="77777777" w:rsidR="00DB7ACC" w:rsidRDefault="00C37B29">
      <w:r>
        <w:t xml:space="preserve">        return dp[n];</w:t>
      </w:r>
    </w:p>
    <w:p w14:paraId="2D0534B5" w14:textId="77777777" w:rsidR="00DB7ACC" w:rsidRDefault="00C37B29">
      <w:pPr>
        <w:ind w:firstLine="480"/>
      </w:pPr>
      <w:r>
        <w:t>}</w:t>
      </w:r>
    </w:p>
    <w:p w14:paraId="3BC3C3E5" w14:textId="77777777" w:rsidR="00DB7ACC" w:rsidRDefault="00DB7ACC">
      <w:pPr>
        <w:ind w:firstLine="480"/>
      </w:pPr>
    </w:p>
    <w:p w14:paraId="603EEE3F" w14:textId="77777777" w:rsidR="00DB7ACC" w:rsidRDefault="00C37B29">
      <w:pPr>
        <w:pStyle w:val="3"/>
      </w:pPr>
      <w:r>
        <w:rPr>
          <w:rFonts w:hint="eastAsia"/>
        </w:rPr>
        <w:t>不同二叉搜索树的具体方案</w:t>
      </w:r>
    </w:p>
    <w:p w14:paraId="6946E0B8" w14:textId="77777777" w:rsidR="00DB7ACC" w:rsidRDefault="00C37B29">
      <w:r>
        <w:rPr>
          <w:noProof/>
        </w:rPr>
        <w:drawing>
          <wp:inline distT="0" distB="0" distL="114300" distR="114300" wp14:anchorId="0BF4E463" wp14:editId="4CEA5C64">
            <wp:extent cx="5271770" cy="5222875"/>
            <wp:effectExtent l="0" t="0" r="5080" b="15875"/>
            <wp:docPr id="49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0"/>
                    <pic:cNvPicPr>
                      <a:picLocks noChangeAspect="1"/>
                    </pic:cNvPicPr>
                  </pic:nvPicPr>
                  <pic:blipFill>
                    <a:blip r:embed="rId409"/>
                    <a:stretch>
                      <a:fillRect/>
                    </a:stretch>
                  </pic:blipFill>
                  <pic:spPr>
                    <a:xfrm>
                      <a:off x="0" y="0"/>
                      <a:ext cx="5271770" cy="5222875"/>
                    </a:xfrm>
                    <a:prstGeom prst="rect">
                      <a:avLst/>
                    </a:prstGeom>
                    <a:noFill/>
                    <a:ln>
                      <a:noFill/>
                    </a:ln>
                  </pic:spPr>
                </pic:pic>
              </a:graphicData>
            </a:graphic>
          </wp:inline>
        </w:drawing>
      </w:r>
    </w:p>
    <w:p w14:paraId="5F27DA05" w14:textId="77777777" w:rsidR="00DB7ACC" w:rsidRDefault="00DB7ACC"/>
    <w:p w14:paraId="16E3D03B" w14:textId="77777777" w:rsidR="00DB7ACC" w:rsidRDefault="00C37B29">
      <w:pPr>
        <w:pStyle w:val="4"/>
      </w:pPr>
      <w:r>
        <w:rPr>
          <w:rFonts w:hint="eastAsia"/>
        </w:rPr>
        <w:lastRenderedPageBreak/>
        <w:t>DFS</w:t>
      </w:r>
    </w:p>
    <w:p w14:paraId="3CB815D1" w14:textId="77777777" w:rsidR="00DB7ACC" w:rsidRDefault="00C37B29">
      <w:r>
        <w:t xml:space="preserve">    public List&lt;TreeNode&gt; generateTrees(int n) {</w:t>
      </w:r>
    </w:p>
    <w:p w14:paraId="7D29B71B" w14:textId="77777777" w:rsidR="00DB7ACC" w:rsidRDefault="00C37B29">
      <w:r>
        <w:t xml:space="preserve">        if(n==0) return new LinkedList&lt;&gt;();</w:t>
      </w:r>
    </w:p>
    <w:p w14:paraId="44629240" w14:textId="77777777" w:rsidR="00DB7ACC" w:rsidRDefault="00C37B29">
      <w:r>
        <w:t xml:space="preserve">        return generate_trees(1,n);</w:t>
      </w:r>
    </w:p>
    <w:p w14:paraId="14917C71" w14:textId="77777777" w:rsidR="00DB7ACC" w:rsidRDefault="00C37B29">
      <w:r>
        <w:t xml:space="preserve">    }</w:t>
      </w:r>
    </w:p>
    <w:p w14:paraId="2C5FB0B3" w14:textId="77777777" w:rsidR="00DB7ACC" w:rsidRDefault="00DB7ACC"/>
    <w:p w14:paraId="6E0A9EF6" w14:textId="77777777" w:rsidR="00DB7ACC" w:rsidRDefault="00C37B29">
      <w:r>
        <w:t xml:space="preserve">    public LinkedList&lt;TreeNode&gt; generate_trees(int start,int end){</w:t>
      </w:r>
    </w:p>
    <w:p w14:paraId="28813EB3" w14:textId="77777777" w:rsidR="00DB7ACC" w:rsidRDefault="00C37B29">
      <w:r>
        <w:t xml:space="preserve">        LinkedList&lt;TreeNode&gt; result = new LinkedList&lt;&gt;();</w:t>
      </w:r>
    </w:p>
    <w:p w14:paraId="014F3245" w14:textId="77777777" w:rsidR="00DB7ACC" w:rsidRDefault="00C37B29">
      <w:pPr>
        <w:rPr>
          <w:color w:val="0000FF"/>
        </w:rPr>
      </w:pPr>
      <w:r>
        <w:t xml:space="preserve">       </w:t>
      </w:r>
      <w:r>
        <w:rPr>
          <w:color w:val="0000FF"/>
        </w:rPr>
        <w:t xml:space="preserve"> // </w:t>
      </w:r>
      <w:r>
        <w:rPr>
          <w:color w:val="0000FF"/>
        </w:rPr>
        <w:t>如果</w:t>
      </w:r>
      <w:r>
        <w:rPr>
          <w:color w:val="0000FF"/>
        </w:rPr>
        <w:t>start</w:t>
      </w:r>
      <w:r>
        <w:rPr>
          <w:color w:val="0000FF"/>
        </w:rPr>
        <w:t>开始下标为</w:t>
      </w:r>
      <w:r>
        <w:rPr>
          <w:color w:val="0000FF"/>
        </w:rPr>
        <w:t>start,</w:t>
      </w:r>
      <w:r>
        <w:rPr>
          <w:color w:val="0000FF"/>
        </w:rPr>
        <w:t>大于结束下标</w:t>
      </w:r>
      <w:r>
        <w:rPr>
          <w:color w:val="0000FF"/>
        </w:rPr>
        <w:t>end</w:t>
      </w:r>
      <w:r>
        <w:rPr>
          <w:color w:val="0000FF"/>
        </w:rPr>
        <w:t>，则表示已经没有电了</w:t>
      </w:r>
    </w:p>
    <w:p w14:paraId="5648415B" w14:textId="77777777" w:rsidR="00DB7ACC" w:rsidRDefault="00C37B29">
      <w:r>
        <w:t xml:space="preserve">        if(start&gt;end){</w:t>
      </w:r>
    </w:p>
    <w:p w14:paraId="2D00140E" w14:textId="77777777" w:rsidR="00DB7ACC" w:rsidRDefault="00C37B29">
      <w:r>
        <w:t xml:space="preserve">            result.add(null);</w:t>
      </w:r>
    </w:p>
    <w:p w14:paraId="770E33C6" w14:textId="77777777" w:rsidR="00DB7ACC" w:rsidRDefault="00C37B29">
      <w:r>
        <w:t xml:space="preserve">            return result;</w:t>
      </w:r>
    </w:p>
    <w:p w14:paraId="76E53933" w14:textId="77777777" w:rsidR="00DB7ACC" w:rsidRDefault="00C37B29">
      <w:r>
        <w:t xml:space="preserve">        }</w:t>
      </w:r>
    </w:p>
    <w:p w14:paraId="52D0468C" w14:textId="77777777" w:rsidR="00DB7ACC" w:rsidRDefault="00DB7ACC"/>
    <w:p w14:paraId="1B2F4DCA" w14:textId="77777777" w:rsidR="00DB7ACC" w:rsidRDefault="00C37B29">
      <w:r>
        <w:t xml:space="preserve">        for(int i=start;i&lt;=end;i++){</w:t>
      </w:r>
    </w:p>
    <w:p w14:paraId="00C80B90" w14:textId="77777777" w:rsidR="00DB7ACC" w:rsidRDefault="00C37B29">
      <w:pPr>
        <w:rPr>
          <w:color w:val="0000FF"/>
        </w:rPr>
      </w:pPr>
      <w:r>
        <w:t xml:space="preserve">          </w:t>
      </w:r>
      <w:r>
        <w:rPr>
          <w:color w:val="0000FF"/>
        </w:rPr>
        <w:t xml:space="preserve">  // </w:t>
      </w:r>
      <w:r>
        <w:rPr>
          <w:color w:val="0000FF"/>
        </w:rPr>
        <w:t>找出</w:t>
      </w:r>
      <w:r>
        <w:rPr>
          <w:color w:val="0000FF"/>
        </w:rPr>
        <w:t>(start,i-1)</w:t>
      </w:r>
      <w:r>
        <w:rPr>
          <w:color w:val="0000FF"/>
        </w:rPr>
        <w:t>个数作为其跟节点左子树（二叉搜索数）</w:t>
      </w:r>
    </w:p>
    <w:p w14:paraId="15704A3D" w14:textId="77777777" w:rsidR="00DB7ACC" w:rsidRDefault="00C37B29">
      <w:r>
        <w:t xml:space="preserve">            LinkedList&lt;TreeNode&gt; left = generate_trees(start,i-1);</w:t>
      </w:r>
    </w:p>
    <w:p w14:paraId="0FDCBF1C" w14:textId="77777777" w:rsidR="00DB7ACC" w:rsidRDefault="00C37B29">
      <w:pPr>
        <w:rPr>
          <w:color w:val="0000FF"/>
        </w:rPr>
      </w:pPr>
      <w:r>
        <w:t xml:space="preserve">           </w:t>
      </w:r>
      <w:r>
        <w:rPr>
          <w:color w:val="0000FF"/>
        </w:rPr>
        <w:t xml:space="preserve"> // </w:t>
      </w:r>
      <w:r>
        <w:rPr>
          <w:color w:val="0000FF"/>
        </w:rPr>
        <w:t>找出</w:t>
      </w:r>
      <w:r>
        <w:rPr>
          <w:color w:val="0000FF"/>
        </w:rPr>
        <w:t>(i+1,end)</w:t>
      </w:r>
      <w:r>
        <w:rPr>
          <w:color w:val="0000FF"/>
        </w:rPr>
        <w:t>个数作为其根节点右子树（二叉搜索数）</w:t>
      </w:r>
    </w:p>
    <w:p w14:paraId="229C55F3" w14:textId="77777777" w:rsidR="00DB7ACC" w:rsidRDefault="00C37B29">
      <w:r>
        <w:t xml:space="preserve">            LinkedList</w:t>
      </w:r>
      <w:r>
        <w:t>&lt;TreeNode&gt; right = generate_trees(i+1,end);</w:t>
      </w:r>
    </w:p>
    <w:p w14:paraId="629A1305" w14:textId="77777777" w:rsidR="00DB7ACC" w:rsidRDefault="00C37B29">
      <w:pPr>
        <w:rPr>
          <w:color w:val="0000FF"/>
        </w:rPr>
      </w:pPr>
      <w:r>
        <w:t xml:space="preserve">            </w:t>
      </w:r>
      <w:r>
        <w:rPr>
          <w:color w:val="0000FF"/>
        </w:rPr>
        <w:t xml:space="preserve">// </w:t>
      </w:r>
      <w:r>
        <w:rPr>
          <w:color w:val="0000FF"/>
        </w:rPr>
        <w:t>将左子树与右子树分别与根节点相连</w:t>
      </w:r>
    </w:p>
    <w:p w14:paraId="4BD890CD" w14:textId="77777777" w:rsidR="00DB7ACC" w:rsidRDefault="00C37B29">
      <w:pPr>
        <w:rPr>
          <w:b/>
          <w:bCs/>
          <w:color w:val="0000FF"/>
          <w:sz w:val="32"/>
          <w:szCs w:val="32"/>
          <w:highlight w:val="green"/>
        </w:rPr>
      </w:pPr>
      <w:r>
        <w:rPr>
          <w:rFonts w:hint="eastAsia"/>
          <w:b/>
          <w:bCs/>
          <w:color w:val="0000FF"/>
          <w:sz w:val="32"/>
          <w:szCs w:val="32"/>
          <w:highlight w:val="green"/>
        </w:rPr>
        <w:t xml:space="preserve">// </w:t>
      </w:r>
      <w:r>
        <w:rPr>
          <w:rFonts w:hint="eastAsia"/>
          <w:b/>
          <w:bCs/>
          <w:color w:val="0000FF"/>
          <w:sz w:val="32"/>
          <w:szCs w:val="32"/>
          <w:highlight w:val="green"/>
        </w:rPr>
        <w:t>双层</w:t>
      </w:r>
      <w:r>
        <w:rPr>
          <w:rFonts w:hint="eastAsia"/>
          <w:b/>
          <w:bCs/>
          <w:color w:val="0000FF"/>
          <w:sz w:val="32"/>
          <w:szCs w:val="32"/>
          <w:highlight w:val="green"/>
        </w:rPr>
        <w:t>for</w:t>
      </w:r>
      <w:r>
        <w:rPr>
          <w:rFonts w:hint="eastAsia"/>
          <w:b/>
          <w:bCs/>
          <w:color w:val="0000FF"/>
          <w:sz w:val="32"/>
          <w:szCs w:val="32"/>
          <w:highlight w:val="green"/>
        </w:rPr>
        <w:t>循环，根据根节点确定左右子树</w:t>
      </w:r>
    </w:p>
    <w:p w14:paraId="4E37F2DF" w14:textId="77777777" w:rsidR="00DB7ACC" w:rsidRDefault="00C37B29">
      <w:r>
        <w:t xml:space="preserve">            for(TreeNode k:left){</w:t>
      </w:r>
    </w:p>
    <w:p w14:paraId="536D2C27" w14:textId="77777777" w:rsidR="00DB7ACC" w:rsidRDefault="00C37B29">
      <w:r>
        <w:t xml:space="preserve">                for (TreeNode x:right){</w:t>
      </w:r>
    </w:p>
    <w:p w14:paraId="1E43B786" w14:textId="77777777" w:rsidR="00DB7ACC" w:rsidRDefault="00C37B29">
      <w:r>
        <w:t xml:space="preserve">                    TreeNode node = new TreeNode(i);</w:t>
      </w:r>
    </w:p>
    <w:p w14:paraId="26E463FA" w14:textId="77777777" w:rsidR="00DB7ACC" w:rsidRDefault="00C37B29">
      <w:r>
        <w:t xml:space="preserve">                    node.left=</w:t>
      </w:r>
      <w:r>
        <w:t>k;</w:t>
      </w:r>
    </w:p>
    <w:p w14:paraId="22DC2E8F" w14:textId="77777777" w:rsidR="00DB7ACC" w:rsidRDefault="00C37B29">
      <w:r>
        <w:t xml:space="preserve">                    node.right=x;</w:t>
      </w:r>
    </w:p>
    <w:p w14:paraId="73F2FB63" w14:textId="77777777" w:rsidR="00DB7ACC" w:rsidRDefault="00C37B29">
      <w:r>
        <w:t xml:space="preserve">                    result.add(node);</w:t>
      </w:r>
    </w:p>
    <w:p w14:paraId="4BA30431" w14:textId="77777777" w:rsidR="00DB7ACC" w:rsidRDefault="00C37B29">
      <w:r>
        <w:t xml:space="preserve">                }</w:t>
      </w:r>
    </w:p>
    <w:p w14:paraId="47E4B620" w14:textId="77777777" w:rsidR="00DB7ACC" w:rsidRDefault="00C37B29">
      <w:r>
        <w:t xml:space="preserve">            }</w:t>
      </w:r>
    </w:p>
    <w:p w14:paraId="2C2BB9CD" w14:textId="77777777" w:rsidR="00DB7ACC" w:rsidRDefault="00C37B29">
      <w:r>
        <w:t xml:space="preserve">        }</w:t>
      </w:r>
    </w:p>
    <w:p w14:paraId="2483AE96" w14:textId="77777777" w:rsidR="00DB7ACC" w:rsidRDefault="00C37B29">
      <w:r>
        <w:t xml:space="preserve">        return result;</w:t>
      </w:r>
    </w:p>
    <w:p w14:paraId="6ACD8469" w14:textId="77777777" w:rsidR="00DB7ACC" w:rsidRDefault="00C37B29">
      <w:pPr>
        <w:ind w:firstLine="480"/>
      </w:pPr>
      <w:r>
        <w:t>}</w:t>
      </w:r>
    </w:p>
    <w:p w14:paraId="695D9AC4" w14:textId="77777777" w:rsidR="00DB7ACC" w:rsidRDefault="00DB7ACC">
      <w:pPr>
        <w:ind w:firstLine="480"/>
      </w:pPr>
    </w:p>
    <w:p w14:paraId="47073D53" w14:textId="77777777" w:rsidR="00DB7ACC" w:rsidRDefault="00DB7ACC">
      <w:pPr>
        <w:ind w:firstLine="480"/>
      </w:pPr>
    </w:p>
    <w:p w14:paraId="7BC8771C" w14:textId="77777777" w:rsidR="00DB7ACC" w:rsidRDefault="00DB7ACC">
      <w:pPr>
        <w:ind w:firstLine="480"/>
      </w:pPr>
    </w:p>
    <w:p w14:paraId="548E64D5" w14:textId="77777777" w:rsidR="00DB7ACC" w:rsidRDefault="00DB7ACC">
      <w:pPr>
        <w:ind w:firstLine="480"/>
      </w:pPr>
    </w:p>
    <w:p w14:paraId="75BF1C5D" w14:textId="77777777" w:rsidR="00DB7ACC" w:rsidRDefault="00DB7ACC">
      <w:pPr>
        <w:ind w:firstLine="480"/>
      </w:pPr>
    </w:p>
    <w:p w14:paraId="3FB00596" w14:textId="77777777" w:rsidR="00DB7ACC" w:rsidRDefault="00DB7ACC">
      <w:pPr>
        <w:ind w:firstLine="480"/>
      </w:pPr>
    </w:p>
    <w:p w14:paraId="5ED31140" w14:textId="77777777" w:rsidR="00DB7ACC" w:rsidRDefault="00DB7ACC">
      <w:pPr>
        <w:ind w:firstLine="480"/>
      </w:pPr>
    </w:p>
    <w:p w14:paraId="6249A235" w14:textId="77777777" w:rsidR="00DB7ACC" w:rsidRDefault="00DB7ACC">
      <w:pPr>
        <w:ind w:firstLine="480"/>
      </w:pPr>
    </w:p>
    <w:p w14:paraId="3DE0C2EA" w14:textId="77777777" w:rsidR="00DB7ACC" w:rsidRDefault="00DB7ACC">
      <w:pPr>
        <w:ind w:firstLine="480"/>
      </w:pPr>
    </w:p>
    <w:p w14:paraId="72A267EB" w14:textId="77777777" w:rsidR="00DB7ACC" w:rsidRDefault="00DB7ACC">
      <w:pPr>
        <w:ind w:firstLine="480"/>
      </w:pPr>
    </w:p>
    <w:p w14:paraId="5B798533" w14:textId="77777777" w:rsidR="00DB7ACC" w:rsidRDefault="00DB7ACC">
      <w:pPr>
        <w:ind w:firstLine="480"/>
      </w:pPr>
    </w:p>
    <w:p w14:paraId="5FF7E5D8" w14:textId="77777777" w:rsidR="00DB7ACC" w:rsidRDefault="00DB7ACC"/>
    <w:p w14:paraId="44397406" w14:textId="77777777" w:rsidR="00DB7ACC" w:rsidRDefault="00C37B29">
      <w:pPr>
        <w:pStyle w:val="1"/>
        <w:numPr>
          <w:ilvl w:val="0"/>
          <w:numId w:val="32"/>
        </w:numPr>
      </w:pPr>
      <w:r>
        <w:rPr>
          <w:rFonts w:hint="eastAsia"/>
        </w:rPr>
        <w:t>字符串</w:t>
      </w:r>
    </w:p>
    <w:p w14:paraId="6B24DAE0" w14:textId="77777777" w:rsidR="00DB7ACC" w:rsidRDefault="00C37B29">
      <w:r>
        <w:rPr>
          <w:rFonts w:hint="eastAsia"/>
          <w:noProof/>
        </w:rPr>
        <w:drawing>
          <wp:inline distT="0" distB="0" distL="114300" distR="114300" wp14:anchorId="55E74B88" wp14:editId="25498D21">
            <wp:extent cx="6342380" cy="4992370"/>
            <wp:effectExtent l="0" t="0" r="1270" b="17780"/>
            <wp:docPr id="503" name="图片 503" descr="字符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503" descr="字符串"/>
                    <pic:cNvPicPr>
                      <a:picLocks noChangeAspect="1"/>
                    </pic:cNvPicPr>
                  </pic:nvPicPr>
                  <pic:blipFill>
                    <a:blip r:embed="rId410"/>
                    <a:stretch>
                      <a:fillRect/>
                    </a:stretch>
                  </pic:blipFill>
                  <pic:spPr>
                    <a:xfrm>
                      <a:off x="0" y="0"/>
                      <a:ext cx="6342380" cy="4992370"/>
                    </a:xfrm>
                    <a:prstGeom prst="rect">
                      <a:avLst/>
                    </a:prstGeom>
                  </pic:spPr>
                </pic:pic>
              </a:graphicData>
            </a:graphic>
          </wp:inline>
        </w:drawing>
      </w:r>
    </w:p>
    <w:p w14:paraId="7FEDB543" w14:textId="77777777" w:rsidR="00DB7ACC" w:rsidRDefault="00C37B29">
      <w:pPr>
        <w:pStyle w:val="2"/>
      </w:pPr>
      <w:r>
        <w:rPr>
          <w:rFonts w:hint="eastAsia"/>
        </w:rPr>
        <w:t>一些技巧</w:t>
      </w:r>
    </w:p>
    <w:p w14:paraId="5D4FCF23" w14:textId="77777777" w:rsidR="00DB7ACC" w:rsidRDefault="00C37B29">
      <w:pPr>
        <w:numPr>
          <w:ilvl w:val="0"/>
          <w:numId w:val="33"/>
        </w:numPr>
        <w:rPr>
          <w:sz w:val="28"/>
          <w:szCs w:val="28"/>
          <w:highlight w:val="red"/>
        </w:rPr>
      </w:pPr>
      <w:r>
        <w:rPr>
          <w:rFonts w:hint="eastAsia"/>
          <w:sz w:val="28"/>
          <w:szCs w:val="28"/>
        </w:rPr>
        <w:t>简单的通过</w:t>
      </w:r>
      <w:r>
        <w:rPr>
          <w:rFonts w:hint="eastAsia"/>
          <w:sz w:val="28"/>
          <w:szCs w:val="28"/>
          <w:highlight w:val="red"/>
        </w:rPr>
        <w:t>指针进行遍历</w:t>
      </w:r>
    </w:p>
    <w:p w14:paraId="59CA5F09" w14:textId="77777777" w:rsidR="00DB7ACC" w:rsidRDefault="00C37B29">
      <w:pPr>
        <w:numPr>
          <w:ilvl w:val="0"/>
          <w:numId w:val="33"/>
        </w:numPr>
        <w:rPr>
          <w:sz w:val="28"/>
          <w:szCs w:val="28"/>
        </w:rPr>
      </w:pPr>
      <w:r>
        <w:rPr>
          <w:rFonts w:hint="eastAsia"/>
          <w:sz w:val="28"/>
          <w:szCs w:val="28"/>
          <w:highlight w:val="red"/>
        </w:rPr>
        <w:t>递归</w:t>
      </w:r>
      <w:r>
        <w:rPr>
          <w:rFonts w:hint="eastAsia"/>
          <w:sz w:val="28"/>
          <w:szCs w:val="28"/>
          <w:highlight w:val="red"/>
        </w:rPr>
        <w:t>+</w:t>
      </w:r>
      <w:r>
        <w:rPr>
          <w:rFonts w:hint="eastAsia"/>
          <w:sz w:val="28"/>
          <w:szCs w:val="28"/>
          <w:highlight w:val="red"/>
        </w:rPr>
        <w:t>回溯</w:t>
      </w:r>
      <w:r>
        <w:rPr>
          <w:rFonts w:hint="eastAsia"/>
          <w:sz w:val="28"/>
          <w:szCs w:val="28"/>
          <w:highlight w:val="red"/>
        </w:rPr>
        <w:t xml:space="preserve"> DFS</w:t>
      </w:r>
      <w:r>
        <w:rPr>
          <w:rFonts w:hint="eastAsia"/>
          <w:sz w:val="28"/>
          <w:szCs w:val="28"/>
        </w:rPr>
        <w:t>进行暴力的的查找</w:t>
      </w:r>
    </w:p>
    <w:p w14:paraId="43ACB6A2" w14:textId="77777777" w:rsidR="00DB7ACC" w:rsidRDefault="00C37B29">
      <w:pPr>
        <w:numPr>
          <w:ilvl w:val="0"/>
          <w:numId w:val="33"/>
        </w:numPr>
        <w:rPr>
          <w:sz w:val="28"/>
          <w:szCs w:val="28"/>
        </w:rPr>
      </w:pPr>
      <w:r>
        <w:rPr>
          <w:rFonts w:hint="eastAsia"/>
          <w:sz w:val="28"/>
          <w:szCs w:val="28"/>
        </w:rPr>
        <w:t>动态规划（求</w:t>
      </w:r>
      <w:r>
        <w:rPr>
          <w:rFonts w:hint="eastAsia"/>
          <w:sz w:val="28"/>
          <w:szCs w:val="28"/>
          <w:highlight w:val="green"/>
        </w:rPr>
        <w:t>子串、子序列、回文串</w:t>
      </w:r>
      <w:r>
        <w:rPr>
          <w:rFonts w:hint="eastAsia"/>
          <w:sz w:val="28"/>
          <w:szCs w:val="28"/>
        </w:rPr>
        <w:t>的时候）</w:t>
      </w:r>
    </w:p>
    <w:p w14:paraId="53E740F0" w14:textId="77777777" w:rsidR="00DB7ACC" w:rsidRDefault="00C37B29">
      <w:pPr>
        <w:numPr>
          <w:ilvl w:val="0"/>
          <w:numId w:val="33"/>
        </w:numPr>
        <w:rPr>
          <w:sz w:val="28"/>
          <w:szCs w:val="28"/>
        </w:rPr>
      </w:pPr>
      <w:r>
        <w:rPr>
          <w:rFonts w:hint="eastAsia"/>
          <w:sz w:val="28"/>
          <w:szCs w:val="28"/>
        </w:rPr>
        <w:lastRenderedPageBreak/>
        <w:t>双指针（尤其是前后指针的处理方法，有点类似</w:t>
      </w:r>
      <w:r>
        <w:rPr>
          <w:rFonts w:hint="eastAsia"/>
          <w:sz w:val="28"/>
          <w:szCs w:val="28"/>
        </w:rPr>
        <w:t>si</w:t>
      </w:r>
      <w:r>
        <w:rPr>
          <w:rFonts w:hint="eastAsia"/>
          <w:sz w:val="28"/>
          <w:szCs w:val="28"/>
        </w:rPr>
        <w:t>链表的双指针）</w:t>
      </w:r>
    </w:p>
    <w:p w14:paraId="69B31A17" w14:textId="77777777" w:rsidR="00DB7ACC" w:rsidRDefault="00C37B29">
      <w:pPr>
        <w:numPr>
          <w:ilvl w:val="0"/>
          <w:numId w:val="33"/>
        </w:numPr>
        <w:rPr>
          <w:sz w:val="28"/>
          <w:szCs w:val="28"/>
          <w:highlight w:val="red"/>
        </w:rPr>
      </w:pPr>
      <w:r>
        <w:rPr>
          <w:rFonts w:hint="eastAsia"/>
          <w:sz w:val="28"/>
          <w:szCs w:val="28"/>
          <w:highlight w:val="red"/>
        </w:rPr>
        <w:t>滑动窗口</w:t>
      </w:r>
    </w:p>
    <w:p w14:paraId="16FCDB92" w14:textId="77777777" w:rsidR="00DB7ACC" w:rsidRDefault="00C37B29">
      <w:pPr>
        <w:numPr>
          <w:ilvl w:val="0"/>
          <w:numId w:val="33"/>
        </w:numPr>
        <w:rPr>
          <w:sz w:val="28"/>
          <w:szCs w:val="28"/>
        </w:rPr>
      </w:pPr>
      <w:r>
        <w:rPr>
          <w:rFonts w:hint="eastAsia"/>
          <w:sz w:val="28"/>
          <w:szCs w:val="28"/>
        </w:rPr>
        <w:t>借助一些数据结构</w:t>
      </w:r>
      <w:r>
        <w:rPr>
          <w:rFonts w:hint="eastAsia"/>
          <w:sz w:val="28"/>
          <w:szCs w:val="28"/>
        </w:rPr>
        <w:t xml:space="preserve"> </w:t>
      </w:r>
    </w:p>
    <w:p w14:paraId="7D802323" w14:textId="77777777" w:rsidR="00DB7ACC" w:rsidRDefault="00C37B29">
      <w:pPr>
        <w:numPr>
          <w:ilvl w:val="0"/>
          <w:numId w:val="33"/>
        </w:numPr>
        <w:ind w:firstLine="0"/>
        <w:rPr>
          <w:sz w:val="28"/>
          <w:szCs w:val="28"/>
        </w:rPr>
      </w:pPr>
      <w:r>
        <w:rPr>
          <w:rFonts w:hint="eastAsia"/>
          <w:sz w:val="28"/>
          <w:szCs w:val="28"/>
        </w:rPr>
        <w:t>借助</w:t>
      </w:r>
      <w:r>
        <w:rPr>
          <w:rFonts w:hint="eastAsia"/>
          <w:sz w:val="28"/>
          <w:szCs w:val="28"/>
          <w:highlight w:val="green"/>
        </w:rPr>
        <w:t>栈</w:t>
      </w:r>
      <w:r>
        <w:rPr>
          <w:rFonts w:hint="eastAsia"/>
          <w:sz w:val="28"/>
          <w:szCs w:val="28"/>
        </w:rPr>
        <w:t>对于字符串种的一些数据进行对消操作</w:t>
      </w:r>
    </w:p>
    <w:p w14:paraId="37D0F146" w14:textId="77777777" w:rsidR="00DB7ACC" w:rsidRDefault="00C37B29">
      <w:pPr>
        <w:numPr>
          <w:ilvl w:val="0"/>
          <w:numId w:val="33"/>
        </w:numPr>
        <w:ind w:firstLine="0"/>
        <w:rPr>
          <w:sz w:val="28"/>
          <w:szCs w:val="28"/>
        </w:rPr>
      </w:pPr>
      <w:r>
        <w:rPr>
          <w:rFonts w:hint="eastAsia"/>
          <w:sz w:val="28"/>
          <w:szCs w:val="28"/>
        </w:rPr>
        <w:t>借助</w:t>
      </w:r>
      <w:r>
        <w:rPr>
          <w:rFonts w:hint="eastAsia"/>
          <w:color w:val="0000FF"/>
          <w:sz w:val="28"/>
          <w:szCs w:val="28"/>
          <w:highlight w:val="green"/>
        </w:rPr>
        <w:t>Map</w:t>
      </w:r>
      <w:r>
        <w:rPr>
          <w:rFonts w:hint="eastAsia"/>
          <w:sz w:val="28"/>
          <w:szCs w:val="28"/>
        </w:rPr>
        <w:t>统计字符串中每个元素出现的</w:t>
      </w:r>
      <w:r>
        <w:rPr>
          <w:rFonts w:hint="eastAsia"/>
          <w:b/>
          <w:bCs/>
          <w:color w:val="0000FF"/>
          <w:sz w:val="28"/>
          <w:szCs w:val="28"/>
          <w:highlight w:val="green"/>
        </w:rPr>
        <w:t>次数</w:t>
      </w:r>
      <w:r>
        <w:rPr>
          <w:rFonts w:hint="eastAsia"/>
          <w:sz w:val="28"/>
          <w:szCs w:val="28"/>
        </w:rPr>
        <w:t>进行分析</w:t>
      </w:r>
    </w:p>
    <w:p w14:paraId="65C4D222" w14:textId="77777777" w:rsidR="00DB7ACC" w:rsidRDefault="00C37B29">
      <w:pPr>
        <w:numPr>
          <w:ilvl w:val="0"/>
          <w:numId w:val="33"/>
        </w:numPr>
        <w:ind w:firstLine="0"/>
        <w:rPr>
          <w:sz w:val="28"/>
          <w:szCs w:val="28"/>
        </w:rPr>
      </w:pPr>
      <w:r>
        <w:rPr>
          <w:rFonts w:hint="eastAsia"/>
          <w:sz w:val="28"/>
          <w:szCs w:val="28"/>
          <w:highlight w:val="green"/>
        </w:rPr>
        <w:t>Hash</w:t>
      </w:r>
      <w:r>
        <w:rPr>
          <w:rFonts w:hint="eastAsia"/>
          <w:sz w:val="28"/>
          <w:szCs w:val="28"/>
        </w:rPr>
        <w:t>思想，对字符串中的字符进行判别</w:t>
      </w:r>
    </w:p>
    <w:p w14:paraId="4ABE5C09" w14:textId="77777777" w:rsidR="00DB7ACC" w:rsidRDefault="00C37B29">
      <w:pPr>
        <w:numPr>
          <w:ilvl w:val="0"/>
          <w:numId w:val="33"/>
        </w:numPr>
        <w:rPr>
          <w:sz w:val="28"/>
          <w:szCs w:val="28"/>
        </w:rPr>
      </w:pPr>
      <w:r>
        <w:rPr>
          <w:rFonts w:hint="eastAsia"/>
          <w:sz w:val="28"/>
          <w:szCs w:val="28"/>
        </w:rPr>
        <w:t>对于字符串的操作往往需要采取</w:t>
      </w:r>
      <w:r>
        <w:rPr>
          <w:rFonts w:hint="eastAsia"/>
          <w:sz w:val="28"/>
          <w:szCs w:val="28"/>
          <w:highlight w:val="green"/>
        </w:rPr>
        <w:t>s.toCharArr()</w:t>
      </w:r>
      <w:r>
        <w:rPr>
          <w:rFonts w:hint="eastAsia"/>
          <w:sz w:val="28"/>
          <w:szCs w:val="28"/>
        </w:rPr>
        <w:t>的方式将其转换为数组，这样对于数组中元素的</w:t>
      </w:r>
      <w:r>
        <w:rPr>
          <w:rFonts w:hint="eastAsia"/>
          <w:sz w:val="28"/>
          <w:szCs w:val="28"/>
          <w:highlight w:val="cyan"/>
        </w:rPr>
        <w:t>删除、插入</w:t>
      </w:r>
      <w:r>
        <w:rPr>
          <w:rFonts w:hint="eastAsia"/>
          <w:sz w:val="28"/>
          <w:szCs w:val="28"/>
        </w:rPr>
        <w:t>都比较号</w:t>
      </w:r>
    </w:p>
    <w:p w14:paraId="03DD9E83" w14:textId="77777777" w:rsidR="00DB7ACC" w:rsidRDefault="00C37B29">
      <w:pPr>
        <w:numPr>
          <w:ilvl w:val="0"/>
          <w:numId w:val="33"/>
        </w:numPr>
        <w:rPr>
          <w:sz w:val="28"/>
          <w:szCs w:val="28"/>
        </w:rPr>
      </w:pPr>
      <w:r>
        <w:rPr>
          <w:rFonts w:hint="eastAsia"/>
          <w:sz w:val="28"/>
          <w:szCs w:val="28"/>
        </w:rPr>
        <w:t>可以采用</w:t>
      </w:r>
      <w:r>
        <w:rPr>
          <w:rFonts w:hint="eastAsia"/>
          <w:sz w:val="28"/>
          <w:szCs w:val="28"/>
          <w:highlight w:val="green"/>
        </w:rPr>
        <w:t>String</w:t>
      </w:r>
      <w:r>
        <w:rPr>
          <w:rFonts w:hint="eastAsia"/>
          <w:sz w:val="28"/>
          <w:szCs w:val="28"/>
          <w:highlight w:val="green"/>
        </w:rPr>
        <w:t>、</w:t>
      </w:r>
      <w:r>
        <w:rPr>
          <w:rFonts w:hint="eastAsia"/>
          <w:sz w:val="28"/>
          <w:szCs w:val="28"/>
          <w:highlight w:val="green"/>
        </w:rPr>
        <w:t>StringBuilder</w:t>
      </w:r>
      <w:r>
        <w:rPr>
          <w:rFonts w:hint="eastAsia"/>
          <w:sz w:val="28"/>
          <w:szCs w:val="28"/>
          <w:highlight w:val="green"/>
        </w:rPr>
        <w:t>或者</w:t>
      </w:r>
      <w:r>
        <w:rPr>
          <w:rFonts w:hint="eastAsia"/>
          <w:sz w:val="28"/>
          <w:szCs w:val="28"/>
          <w:highlight w:val="green"/>
        </w:rPr>
        <w:t>StringBuffer</w:t>
      </w:r>
      <w:r>
        <w:rPr>
          <w:rFonts w:hint="eastAsia"/>
          <w:sz w:val="28"/>
          <w:szCs w:val="28"/>
        </w:rPr>
        <w:t>的方式进行增删改查</w:t>
      </w:r>
    </w:p>
    <w:p w14:paraId="6816C7E0" w14:textId="77777777" w:rsidR="00DB7ACC" w:rsidRDefault="00DB7ACC">
      <w:pPr>
        <w:rPr>
          <w:sz w:val="28"/>
          <w:szCs w:val="28"/>
        </w:rPr>
      </w:pPr>
    </w:p>
    <w:p w14:paraId="4CFED6BC" w14:textId="77777777" w:rsidR="00DB7ACC" w:rsidRDefault="00C37B29">
      <w:pPr>
        <w:pStyle w:val="2"/>
      </w:pPr>
      <w:r>
        <w:rPr>
          <w:rFonts w:hint="eastAsia"/>
        </w:rPr>
        <w:t>滑动窗口算法</w:t>
      </w:r>
    </w:p>
    <w:p w14:paraId="6780B586" w14:textId="77777777" w:rsidR="00DB7ACC" w:rsidRDefault="00DB7ACC"/>
    <w:p w14:paraId="4FC0BD9B" w14:textId="77777777" w:rsidR="00DB7ACC" w:rsidRDefault="00C37B29">
      <w:pPr>
        <w:rPr>
          <w:b/>
          <w:bCs/>
          <w:sz w:val="28"/>
          <w:szCs w:val="28"/>
          <w:highlight w:val="green"/>
        </w:rPr>
      </w:pPr>
      <w:r>
        <w:rPr>
          <w:rFonts w:hint="eastAsia"/>
          <w:b/>
          <w:bCs/>
          <w:sz w:val="28"/>
          <w:szCs w:val="28"/>
          <w:highlight w:val="green"/>
        </w:rPr>
        <w:t>滑动窗口非常适用于子串（例如子串以及数组这种）</w:t>
      </w:r>
    </w:p>
    <w:p w14:paraId="3036BAAD" w14:textId="77777777" w:rsidR="00DB7ACC" w:rsidRDefault="00C37B29">
      <w:pPr>
        <w:numPr>
          <w:ilvl w:val="0"/>
          <w:numId w:val="33"/>
        </w:numPr>
        <w:rPr>
          <w:b/>
          <w:bCs/>
          <w:color w:val="FF0000"/>
          <w:sz w:val="28"/>
          <w:szCs w:val="28"/>
          <w:highlight w:val="green"/>
        </w:rPr>
      </w:pPr>
      <w:r>
        <w:rPr>
          <w:rFonts w:hint="eastAsia"/>
          <w:b/>
          <w:bCs/>
          <w:color w:val="FF0000"/>
          <w:sz w:val="28"/>
          <w:szCs w:val="28"/>
          <w:highlight w:val="green"/>
        </w:rPr>
        <w:t>在两个子串中进行查找</w:t>
      </w:r>
    </w:p>
    <w:p w14:paraId="3EA450BF" w14:textId="77777777" w:rsidR="00DB7ACC" w:rsidRDefault="00C37B29">
      <w:pPr>
        <w:numPr>
          <w:ilvl w:val="0"/>
          <w:numId w:val="33"/>
        </w:numPr>
        <w:rPr>
          <w:b/>
          <w:bCs/>
          <w:color w:val="FF0000"/>
          <w:sz w:val="28"/>
          <w:szCs w:val="28"/>
          <w:highlight w:val="green"/>
        </w:rPr>
      </w:pPr>
      <w:r>
        <w:rPr>
          <w:rFonts w:hint="eastAsia"/>
          <w:b/>
          <w:bCs/>
          <w:color w:val="FF0000"/>
          <w:sz w:val="28"/>
          <w:szCs w:val="28"/>
          <w:highlight w:val="green"/>
        </w:rPr>
        <w:t>在一个串中查找元素</w:t>
      </w:r>
    </w:p>
    <w:p w14:paraId="40BA7751" w14:textId="77777777" w:rsidR="00DB7ACC" w:rsidRDefault="00C37B29">
      <w:pPr>
        <w:rPr>
          <w:b/>
          <w:bCs/>
          <w:color w:val="4472C4" w:themeColor="accent5"/>
          <w:sz w:val="32"/>
          <w:szCs w:val="32"/>
        </w:rPr>
      </w:pPr>
      <w:r>
        <w:rPr>
          <w:rFonts w:hint="eastAsia"/>
          <w:b/>
          <w:bCs/>
          <w:color w:val="4472C4" w:themeColor="accent5"/>
          <w:sz w:val="32"/>
          <w:szCs w:val="32"/>
        </w:rPr>
        <w:t>滑动窗口老猛男，子串问题全靠他。</w:t>
      </w:r>
    </w:p>
    <w:p w14:paraId="4C8046A7" w14:textId="77777777" w:rsidR="00DB7ACC" w:rsidRDefault="00C37B29">
      <w:pPr>
        <w:rPr>
          <w:b/>
          <w:bCs/>
          <w:color w:val="4472C4" w:themeColor="accent5"/>
          <w:sz w:val="32"/>
          <w:szCs w:val="32"/>
        </w:rPr>
      </w:pPr>
      <w:r>
        <w:rPr>
          <w:rFonts w:hint="eastAsia"/>
          <w:b/>
          <w:bCs/>
          <w:color w:val="4472C4" w:themeColor="accent5"/>
          <w:sz w:val="32"/>
          <w:szCs w:val="32"/>
        </w:rPr>
        <w:t>左右指针滑窗口，一前一后齐头进。</w:t>
      </w:r>
    </w:p>
    <w:p w14:paraId="7023418B" w14:textId="77777777" w:rsidR="00DB7ACC" w:rsidRDefault="00DB7ACC">
      <w:pPr>
        <w:rPr>
          <w:b/>
          <w:bCs/>
          <w:color w:val="FF0000"/>
          <w:sz w:val="28"/>
          <w:szCs w:val="28"/>
          <w:highlight w:val="green"/>
        </w:rPr>
      </w:pPr>
    </w:p>
    <w:p w14:paraId="13965946" w14:textId="77777777" w:rsidR="00DB7ACC" w:rsidRDefault="00C37B29">
      <w:pPr>
        <w:pStyle w:val="3"/>
      </w:pPr>
      <w:r>
        <w:rPr>
          <w:rFonts w:hint="eastAsia"/>
        </w:rPr>
        <w:t>思想</w:t>
      </w:r>
    </w:p>
    <w:p w14:paraId="09EB9BF0" w14:textId="77777777" w:rsidR="00DB7ACC" w:rsidRDefault="00DB7ACC"/>
    <w:p w14:paraId="2ECA00EF" w14:textId="77777777" w:rsidR="00DB7ACC" w:rsidRDefault="00C37B29">
      <w:r>
        <w:rPr>
          <w:noProof/>
        </w:rPr>
        <w:lastRenderedPageBreak/>
        <w:drawing>
          <wp:inline distT="0" distB="0" distL="114300" distR="114300" wp14:anchorId="11B7F3F9" wp14:editId="591747C9">
            <wp:extent cx="4083685" cy="5092065"/>
            <wp:effectExtent l="0" t="0" r="12065" b="13335"/>
            <wp:docPr id="50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29"/>
                    <pic:cNvPicPr>
                      <a:picLocks noChangeAspect="1"/>
                    </pic:cNvPicPr>
                  </pic:nvPicPr>
                  <pic:blipFill>
                    <a:blip r:embed="rId411"/>
                    <a:stretch>
                      <a:fillRect/>
                    </a:stretch>
                  </pic:blipFill>
                  <pic:spPr>
                    <a:xfrm>
                      <a:off x="0" y="0"/>
                      <a:ext cx="4083685" cy="5092065"/>
                    </a:xfrm>
                    <a:prstGeom prst="rect">
                      <a:avLst/>
                    </a:prstGeom>
                    <a:noFill/>
                    <a:ln>
                      <a:noFill/>
                    </a:ln>
                  </pic:spPr>
                </pic:pic>
              </a:graphicData>
            </a:graphic>
          </wp:inline>
        </w:drawing>
      </w:r>
    </w:p>
    <w:p w14:paraId="169293E3" w14:textId="77777777" w:rsidR="00DB7ACC" w:rsidRDefault="00DB7ACC"/>
    <w:p w14:paraId="104034BF" w14:textId="77777777" w:rsidR="00DB7ACC" w:rsidRDefault="00C37B29">
      <w:pPr>
        <w:numPr>
          <w:ilvl w:val="0"/>
          <w:numId w:val="34"/>
        </w:numPr>
        <w:rPr>
          <w:sz w:val="28"/>
          <w:szCs w:val="28"/>
        </w:rPr>
      </w:pPr>
      <w:r>
        <w:rPr>
          <w:rFonts w:hint="eastAsia"/>
          <w:sz w:val="28"/>
          <w:szCs w:val="28"/>
        </w:rPr>
        <w:t>我们在字符串</w:t>
      </w:r>
      <w:r>
        <w:rPr>
          <w:rFonts w:hint="eastAsia"/>
          <w:sz w:val="28"/>
          <w:szCs w:val="28"/>
        </w:rPr>
        <w:t>S</w:t>
      </w:r>
      <w:r>
        <w:rPr>
          <w:rFonts w:hint="eastAsia"/>
          <w:sz w:val="28"/>
          <w:szCs w:val="28"/>
        </w:rPr>
        <w:t>中使用双指针中的左右指针技巧，初始化</w:t>
      </w:r>
      <w:r>
        <w:rPr>
          <w:rFonts w:hint="eastAsia"/>
          <w:sz w:val="28"/>
          <w:szCs w:val="28"/>
          <w:highlight w:val="green"/>
        </w:rPr>
        <w:t>left=right=0</w:t>
      </w:r>
      <w:r>
        <w:rPr>
          <w:rFonts w:hint="eastAsia"/>
          <w:sz w:val="28"/>
          <w:szCs w:val="28"/>
        </w:rPr>
        <w:t>,</w:t>
      </w:r>
      <w:r>
        <w:rPr>
          <w:rFonts w:hint="eastAsia"/>
          <w:sz w:val="28"/>
          <w:szCs w:val="28"/>
        </w:rPr>
        <w:t>把索引左闭右开区间</w:t>
      </w:r>
      <w:r>
        <w:rPr>
          <w:rFonts w:hint="eastAsia"/>
          <w:sz w:val="28"/>
          <w:szCs w:val="28"/>
          <w:highlight w:val="green"/>
        </w:rPr>
        <w:t>[left,right)</w:t>
      </w:r>
      <w:r>
        <w:rPr>
          <w:rFonts w:hint="eastAsia"/>
          <w:sz w:val="28"/>
          <w:szCs w:val="28"/>
        </w:rPr>
        <w:t>称为一个</w:t>
      </w:r>
      <w:r>
        <w:rPr>
          <w:rFonts w:hint="eastAsia"/>
          <w:sz w:val="28"/>
          <w:szCs w:val="28"/>
        </w:rPr>
        <w:t>[</w:t>
      </w:r>
      <w:r>
        <w:rPr>
          <w:rFonts w:hint="eastAsia"/>
          <w:sz w:val="28"/>
          <w:szCs w:val="28"/>
        </w:rPr>
        <w:t>窗口</w:t>
      </w:r>
      <w:r>
        <w:rPr>
          <w:rFonts w:hint="eastAsia"/>
          <w:sz w:val="28"/>
          <w:szCs w:val="28"/>
        </w:rPr>
        <w:t>]</w:t>
      </w:r>
    </w:p>
    <w:p w14:paraId="0A344F98" w14:textId="77777777" w:rsidR="00DB7ACC" w:rsidRDefault="00C37B29">
      <w:pPr>
        <w:numPr>
          <w:ilvl w:val="0"/>
          <w:numId w:val="34"/>
        </w:numPr>
        <w:rPr>
          <w:sz w:val="28"/>
          <w:szCs w:val="28"/>
        </w:rPr>
      </w:pPr>
      <w:r>
        <w:rPr>
          <w:rFonts w:hint="eastAsia"/>
          <w:sz w:val="28"/>
          <w:szCs w:val="28"/>
        </w:rPr>
        <w:t>我们先不断的</w:t>
      </w:r>
      <w:r>
        <w:rPr>
          <w:rFonts w:hint="eastAsia"/>
          <w:sz w:val="28"/>
          <w:szCs w:val="28"/>
          <w:highlight w:val="green"/>
        </w:rPr>
        <w:t>增加</w:t>
      </w:r>
      <w:r>
        <w:rPr>
          <w:rFonts w:hint="eastAsia"/>
          <w:sz w:val="28"/>
          <w:szCs w:val="28"/>
          <w:highlight w:val="green"/>
        </w:rPr>
        <w:t>right</w:t>
      </w:r>
      <w:r>
        <w:rPr>
          <w:rFonts w:hint="eastAsia"/>
          <w:sz w:val="28"/>
          <w:szCs w:val="28"/>
          <w:highlight w:val="green"/>
        </w:rPr>
        <w:t>指针扩大窗口</w:t>
      </w:r>
      <w:r>
        <w:rPr>
          <w:rFonts w:hint="eastAsia"/>
          <w:sz w:val="28"/>
          <w:szCs w:val="28"/>
          <w:highlight w:val="green"/>
        </w:rPr>
        <w:t>[left,right)</w:t>
      </w:r>
      <w:r>
        <w:rPr>
          <w:rFonts w:hint="eastAsia"/>
          <w:sz w:val="28"/>
          <w:szCs w:val="28"/>
        </w:rPr>
        <w:t>，直到窗口中的字符串符合要求</w:t>
      </w:r>
      <w:r>
        <w:rPr>
          <w:rFonts w:hint="eastAsia"/>
          <w:sz w:val="28"/>
          <w:szCs w:val="28"/>
        </w:rPr>
        <w:t>(</w:t>
      </w:r>
      <w:r>
        <w:rPr>
          <w:rFonts w:hint="eastAsia"/>
          <w:sz w:val="28"/>
          <w:szCs w:val="28"/>
        </w:rPr>
        <w:t>包含了</w:t>
      </w:r>
      <w:r>
        <w:rPr>
          <w:rFonts w:hint="eastAsia"/>
          <w:sz w:val="28"/>
          <w:szCs w:val="28"/>
        </w:rPr>
        <w:t>T</w:t>
      </w:r>
      <w:r>
        <w:rPr>
          <w:rFonts w:hint="eastAsia"/>
          <w:sz w:val="28"/>
          <w:szCs w:val="28"/>
        </w:rPr>
        <w:t>中的所有字符）</w:t>
      </w:r>
    </w:p>
    <w:p w14:paraId="13DE2348" w14:textId="77777777" w:rsidR="00DB7ACC" w:rsidRDefault="00C37B29">
      <w:pPr>
        <w:numPr>
          <w:ilvl w:val="0"/>
          <w:numId w:val="34"/>
        </w:numPr>
        <w:rPr>
          <w:sz w:val="28"/>
          <w:szCs w:val="28"/>
        </w:rPr>
      </w:pPr>
      <w:r>
        <w:rPr>
          <w:rFonts w:hint="eastAsia"/>
          <w:sz w:val="28"/>
          <w:szCs w:val="28"/>
        </w:rPr>
        <w:t>此时，我们</w:t>
      </w:r>
      <w:r>
        <w:rPr>
          <w:rFonts w:hint="eastAsia"/>
          <w:sz w:val="28"/>
          <w:szCs w:val="28"/>
          <w:highlight w:val="cyan"/>
        </w:rPr>
        <w:t>停止增加</w:t>
      </w:r>
      <w:r>
        <w:rPr>
          <w:rFonts w:hint="eastAsia"/>
          <w:sz w:val="28"/>
          <w:szCs w:val="28"/>
          <w:highlight w:val="cyan"/>
        </w:rPr>
        <w:t>right</w:t>
      </w:r>
      <w:r>
        <w:rPr>
          <w:rFonts w:hint="eastAsia"/>
          <w:sz w:val="28"/>
          <w:szCs w:val="28"/>
          <w:highlight w:val="cyan"/>
        </w:rPr>
        <w:t>，转而不断增加</w:t>
      </w:r>
      <w:r>
        <w:rPr>
          <w:rFonts w:hint="eastAsia"/>
          <w:sz w:val="28"/>
          <w:szCs w:val="28"/>
          <w:highlight w:val="cyan"/>
        </w:rPr>
        <w:t>left</w:t>
      </w:r>
      <w:r>
        <w:rPr>
          <w:rFonts w:hint="eastAsia"/>
          <w:sz w:val="28"/>
          <w:szCs w:val="28"/>
        </w:rPr>
        <w:t>指针缩小窗口</w:t>
      </w:r>
      <w:r>
        <w:rPr>
          <w:rFonts w:hint="eastAsia"/>
          <w:sz w:val="28"/>
          <w:szCs w:val="28"/>
        </w:rPr>
        <w:t>[left,right)</w:t>
      </w:r>
      <w:r>
        <w:rPr>
          <w:rFonts w:hint="eastAsia"/>
          <w:sz w:val="28"/>
          <w:szCs w:val="28"/>
        </w:rPr>
        <w:t>，直到窗口中的字符串不再符合要求（不包含</w:t>
      </w:r>
      <w:r>
        <w:rPr>
          <w:rFonts w:hint="eastAsia"/>
          <w:sz w:val="28"/>
          <w:szCs w:val="28"/>
        </w:rPr>
        <w:t>T</w:t>
      </w:r>
      <w:r>
        <w:rPr>
          <w:rFonts w:hint="eastAsia"/>
          <w:sz w:val="28"/>
          <w:szCs w:val="28"/>
        </w:rPr>
        <w:t>中的所有字符了）。同时，每次增加</w:t>
      </w:r>
      <w:r>
        <w:rPr>
          <w:rFonts w:hint="eastAsia"/>
          <w:sz w:val="28"/>
          <w:szCs w:val="28"/>
        </w:rPr>
        <w:t>left</w:t>
      </w:r>
      <w:r>
        <w:rPr>
          <w:rFonts w:hint="eastAsia"/>
          <w:sz w:val="28"/>
          <w:szCs w:val="28"/>
        </w:rPr>
        <w:t>，我们都要更新新一轮结果</w:t>
      </w:r>
    </w:p>
    <w:p w14:paraId="4BFC4950" w14:textId="77777777" w:rsidR="00DB7ACC" w:rsidRDefault="00C37B29">
      <w:pPr>
        <w:numPr>
          <w:ilvl w:val="0"/>
          <w:numId w:val="34"/>
        </w:numPr>
        <w:rPr>
          <w:sz w:val="28"/>
          <w:szCs w:val="28"/>
        </w:rPr>
      </w:pPr>
      <w:r>
        <w:rPr>
          <w:rFonts w:hint="eastAsia"/>
          <w:sz w:val="28"/>
          <w:szCs w:val="28"/>
        </w:rPr>
        <w:t>重复第</w:t>
      </w:r>
      <w:r>
        <w:rPr>
          <w:rFonts w:hint="eastAsia"/>
          <w:sz w:val="28"/>
          <w:szCs w:val="28"/>
        </w:rPr>
        <w:t>2</w:t>
      </w:r>
      <w:r>
        <w:rPr>
          <w:rFonts w:hint="eastAsia"/>
          <w:sz w:val="28"/>
          <w:szCs w:val="28"/>
        </w:rPr>
        <w:t>步和第</w:t>
      </w:r>
      <w:r>
        <w:rPr>
          <w:rFonts w:hint="eastAsia"/>
          <w:sz w:val="28"/>
          <w:szCs w:val="28"/>
        </w:rPr>
        <w:t>3</w:t>
      </w:r>
      <w:r>
        <w:rPr>
          <w:rFonts w:hint="eastAsia"/>
          <w:sz w:val="28"/>
          <w:szCs w:val="28"/>
        </w:rPr>
        <w:t>步，直到</w:t>
      </w:r>
      <w:r>
        <w:rPr>
          <w:rFonts w:hint="eastAsia"/>
          <w:sz w:val="28"/>
          <w:szCs w:val="28"/>
        </w:rPr>
        <w:t>right</w:t>
      </w:r>
      <w:r>
        <w:rPr>
          <w:rFonts w:hint="eastAsia"/>
          <w:sz w:val="28"/>
          <w:szCs w:val="28"/>
        </w:rPr>
        <w:t>到达字符串</w:t>
      </w:r>
      <w:r>
        <w:rPr>
          <w:rFonts w:hint="eastAsia"/>
          <w:sz w:val="28"/>
          <w:szCs w:val="28"/>
        </w:rPr>
        <w:t>S</w:t>
      </w:r>
      <w:r>
        <w:rPr>
          <w:rFonts w:hint="eastAsia"/>
          <w:sz w:val="28"/>
          <w:szCs w:val="28"/>
        </w:rPr>
        <w:t>的尽头</w:t>
      </w:r>
    </w:p>
    <w:p w14:paraId="289558D5" w14:textId="77777777" w:rsidR="00DB7ACC" w:rsidRDefault="00DB7ACC"/>
    <w:p w14:paraId="047DA3E5" w14:textId="77777777" w:rsidR="00DB7ACC" w:rsidRDefault="00DB7ACC"/>
    <w:p w14:paraId="63054ABA" w14:textId="77777777" w:rsidR="00DB7ACC" w:rsidRDefault="00DB7ACC"/>
    <w:p w14:paraId="5D10A6CC" w14:textId="77777777" w:rsidR="00DB7ACC" w:rsidRDefault="00C37B29">
      <w:pPr>
        <w:rPr>
          <w:b/>
          <w:bCs/>
          <w:sz w:val="32"/>
          <w:szCs w:val="32"/>
          <w:highlight w:val="magenta"/>
        </w:rPr>
      </w:pPr>
      <w:r>
        <w:rPr>
          <w:rFonts w:hint="eastAsia"/>
          <w:b/>
          <w:bCs/>
          <w:sz w:val="32"/>
          <w:szCs w:val="32"/>
          <w:highlight w:val="magenta"/>
        </w:rPr>
        <w:t>这个思路其实也不难，第</w:t>
      </w:r>
      <w:r>
        <w:rPr>
          <w:rFonts w:hint="eastAsia"/>
          <w:b/>
          <w:bCs/>
          <w:sz w:val="32"/>
          <w:szCs w:val="32"/>
          <w:highlight w:val="magenta"/>
        </w:rPr>
        <w:t>2</w:t>
      </w:r>
      <w:r>
        <w:rPr>
          <w:rFonts w:hint="eastAsia"/>
          <w:b/>
          <w:bCs/>
          <w:sz w:val="32"/>
          <w:szCs w:val="32"/>
          <w:highlight w:val="magenta"/>
        </w:rPr>
        <w:t>步相当于在寻找一个</w:t>
      </w:r>
      <w:r>
        <w:rPr>
          <w:rFonts w:hint="eastAsia"/>
          <w:b/>
          <w:bCs/>
          <w:sz w:val="32"/>
          <w:szCs w:val="32"/>
          <w:highlight w:val="magenta"/>
        </w:rPr>
        <w:t>[</w:t>
      </w:r>
      <w:r>
        <w:rPr>
          <w:rFonts w:hint="eastAsia"/>
          <w:b/>
          <w:bCs/>
          <w:sz w:val="32"/>
          <w:szCs w:val="32"/>
          <w:highlight w:val="magenta"/>
        </w:rPr>
        <w:t>可行解</w:t>
      </w:r>
      <w:r>
        <w:rPr>
          <w:rFonts w:hint="eastAsia"/>
          <w:b/>
          <w:bCs/>
          <w:sz w:val="32"/>
          <w:szCs w:val="32"/>
          <w:highlight w:val="magenta"/>
        </w:rPr>
        <w:t>]</w:t>
      </w:r>
      <w:r>
        <w:rPr>
          <w:rFonts w:hint="eastAsia"/>
          <w:b/>
          <w:bCs/>
          <w:sz w:val="32"/>
          <w:szCs w:val="32"/>
          <w:highlight w:val="magenta"/>
        </w:rPr>
        <w:t>，然后第</w:t>
      </w:r>
      <w:r>
        <w:rPr>
          <w:rFonts w:hint="eastAsia"/>
          <w:b/>
          <w:bCs/>
          <w:sz w:val="32"/>
          <w:szCs w:val="32"/>
          <w:highlight w:val="magenta"/>
        </w:rPr>
        <w:t>3</w:t>
      </w:r>
      <w:r>
        <w:rPr>
          <w:rFonts w:hint="eastAsia"/>
          <w:b/>
          <w:bCs/>
          <w:sz w:val="32"/>
          <w:szCs w:val="32"/>
          <w:highlight w:val="magenta"/>
        </w:rPr>
        <w:t>步再优化这个</w:t>
      </w:r>
      <w:r>
        <w:rPr>
          <w:rFonts w:hint="eastAsia"/>
          <w:b/>
          <w:bCs/>
          <w:sz w:val="32"/>
          <w:szCs w:val="32"/>
          <w:highlight w:val="magenta"/>
        </w:rPr>
        <w:t>[</w:t>
      </w:r>
      <w:r>
        <w:rPr>
          <w:rFonts w:hint="eastAsia"/>
          <w:b/>
          <w:bCs/>
          <w:sz w:val="32"/>
          <w:szCs w:val="32"/>
          <w:highlight w:val="magenta"/>
        </w:rPr>
        <w:t>可行解</w:t>
      </w:r>
      <w:r>
        <w:rPr>
          <w:rFonts w:hint="eastAsia"/>
          <w:b/>
          <w:bCs/>
          <w:sz w:val="32"/>
          <w:szCs w:val="32"/>
          <w:highlight w:val="magenta"/>
        </w:rPr>
        <w:t>]</w:t>
      </w:r>
      <w:r>
        <w:rPr>
          <w:rFonts w:hint="eastAsia"/>
          <w:b/>
          <w:bCs/>
          <w:sz w:val="32"/>
          <w:szCs w:val="32"/>
          <w:highlight w:val="magenta"/>
        </w:rPr>
        <w:t>，最终找到最优解，也就是最短的覆盖子串。</w:t>
      </w:r>
    </w:p>
    <w:p w14:paraId="62DBC928" w14:textId="77777777" w:rsidR="00DB7ACC" w:rsidRDefault="00DB7ACC">
      <w:pPr>
        <w:rPr>
          <w:b/>
          <w:bCs/>
          <w:sz w:val="32"/>
          <w:szCs w:val="32"/>
          <w:highlight w:val="magenta"/>
        </w:rPr>
      </w:pPr>
    </w:p>
    <w:p w14:paraId="24C0F6B3" w14:textId="77777777" w:rsidR="00DB7ACC" w:rsidRDefault="00C37B29">
      <w:pPr>
        <w:rPr>
          <w:b/>
          <w:bCs/>
          <w:sz w:val="32"/>
          <w:szCs w:val="32"/>
          <w:highlight w:val="magenta"/>
        </w:rPr>
      </w:pPr>
      <w:r>
        <w:rPr>
          <w:rFonts w:hint="eastAsia"/>
          <w:b/>
          <w:bCs/>
          <w:sz w:val="32"/>
          <w:szCs w:val="32"/>
          <w:highlight w:val="magenta"/>
        </w:rPr>
        <w:t>左右指针轮流前进，窗口大小增增减减，窗口不断向右移动，这就是</w:t>
      </w:r>
      <w:r>
        <w:rPr>
          <w:rFonts w:hint="eastAsia"/>
          <w:b/>
          <w:bCs/>
          <w:sz w:val="32"/>
          <w:szCs w:val="32"/>
          <w:highlight w:val="magenta"/>
        </w:rPr>
        <w:t>[</w:t>
      </w:r>
      <w:r>
        <w:rPr>
          <w:rFonts w:hint="eastAsia"/>
          <w:b/>
          <w:bCs/>
          <w:sz w:val="32"/>
          <w:szCs w:val="32"/>
          <w:highlight w:val="magenta"/>
        </w:rPr>
        <w:t>滑动窗口</w:t>
      </w:r>
      <w:r>
        <w:rPr>
          <w:rFonts w:hint="eastAsia"/>
          <w:b/>
          <w:bCs/>
          <w:sz w:val="32"/>
          <w:szCs w:val="32"/>
          <w:highlight w:val="magenta"/>
        </w:rPr>
        <w:t>]</w:t>
      </w:r>
      <w:r>
        <w:rPr>
          <w:rFonts w:hint="eastAsia"/>
          <w:b/>
          <w:bCs/>
          <w:sz w:val="32"/>
          <w:szCs w:val="32"/>
          <w:highlight w:val="magenta"/>
        </w:rPr>
        <w:t>这个名字的来历。</w:t>
      </w:r>
    </w:p>
    <w:p w14:paraId="19C4EB79" w14:textId="77777777" w:rsidR="00DB7ACC" w:rsidRDefault="00DB7ACC">
      <w:pPr>
        <w:rPr>
          <w:b/>
          <w:bCs/>
          <w:sz w:val="32"/>
          <w:szCs w:val="32"/>
          <w:highlight w:val="magenta"/>
        </w:rPr>
      </w:pPr>
    </w:p>
    <w:p w14:paraId="328A4E82" w14:textId="77777777" w:rsidR="00DB7ACC" w:rsidRDefault="00C37B29">
      <w:pPr>
        <w:pStyle w:val="3"/>
      </w:pPr>
      <w:r>
        <w:rPr>
          <w:rFonts w:hint="eastAsia"/>
        </w:rPr>
        <w:t>套路</w:t>
      </w:r>
    </w:p>
    <w:p w14:paraId="7EF2AAFD" w14:textId="77777777" w:rsidR="00DB7ACC" w:rsidRDefault="00C37B29">
      <w:pPr>
        <w:numPr>
          <w:ilvl w:val="0"/>
          <w:numId w:val="35"/>
        </w:numPr>
        <w:rPr>
          <w:sz w:val="28"/>
          <w:szCs w:val="28"/>
        </w:rPr>
      </w:pPr>
      <w:r>
        <w:rPr>
          <w:rFonts w:hint="eastAsia"/>
          <w:sz w:val="28"/>
          <w:szCs w:val="28"/>
        </w:rPr>
        <w:t>先找到一个可行解，再优化这个可行解；</w:t>
      </w:r>
    </w:p>
    <w:p w14:paraId="3E969CFA" w14:textId="77777777" w:rsidR="00DB7ACC" w:rsidRDefault="00C37B29">
      <w:pPr>
        <w:numPr>
          <w:ilvl w:val="0"/>
          <w:numId w:val="35"/>
        </w:numPr>
        <w:rPr>
          <w:sz w:val="28"/>
          <w:szCs w:val="28"/>
        </w:rPr>
      </w:pPr>
      <w:r>
        <w:rPr>
          <w:rFonts w:hint="eastAsia"/>
          <w:sz w:val="28"/>
          <w:szCs w:val="28"/>
        </w:rPr>
        <w:t>优化到不能优化，产生出一个可能的最优解</w:t>
      </w:r>
    </w:p>
    <w:p w14:paraId="33110068" w14:textId="77777777" w:rsidR="00DB7ACC" w:rsidRDefault="00C37B29">
      <w:pPr>
        <w:numPr>
          <w:ilvl w:val="0"/>
          <w:numId w:val="35"/>
        </w:numPr>
        <w:rPr>
          <w:sz w:val="28"/>
          <w:szCs w:val="28"/>
        </w:rPr>
      </w:pPr>
      <w:r>
        <w:rPr>
          <w:rFonts w:hint="eastAsia"/>
          <w:sz w:val="28"/>
          <w:szCs w:val="28"/>
        </w:rPr>
        <w:t>继续找新的可行解，再优化这个可行解</w:t>
      </w:r>
    </w:p>
    <w:p w14:paraId="2E496A9A" w14:textId="77777777" w:rsidR="00DB7ACC" w:rsidRDefault="00C37B29">
      <w:pPr>
        <w:numPr>
          <w:ilvl w:val="0"/>
          <w:numId w:val="35"/>
        </w:numPr>
        <w:rPr>
          <w:sz w:val="28"/>
          <w:szCs w:val="28"/>
        </w:rPr>
      </w:pPr>
      <w:r>
        <w:rPr>
          <w:rFonts w:hint="eastAsia"/>
          <w:sz w:val="28"/>
          <w:szCs w:val="28"/>
        </w:rPr>
        <w:t>在所有可能的最优解中比较出最优解</w:t>
      </w:r>
    </w:p>
    <w:p w14:paraId="518B6119" w14:textId="77777777" w:rsidR="00DB7ACC" w:rsidRDefault="00DB7ACC"/>
    <w:p w14:paraId="6B18DD09" w14:textId="77777777" w:rsidR="00DB7ACC" w:rsidRDefault="00C37B29">
      <w:pPr>
        <w:pStyle w:val="3"/>
      </w:pPr>
      <w:r>
        <w:rPr>
          <w:rFonts w:hint="eastAsia"/>
        </w:rPr>
        <w:t>如何判断找到一个可行解</w:t>
      </w:r>
    </w:p>
    <w:p w14:paraId="33E4A41F" w14:textId="77777777" w:rsidR="00DB7ACC" w:rsidRDefault="00C37B29">
      <w:pPr>
        <w:numPr>
          <w:ilvl w:val="0"/>
          <w:numId w:val="35"/>
        </w:numPr>
        <w:rPr>
          <w:sz w:val="28"/>
          <w:szCs w:val="28"/>
        </w:rPr>
      </w:pPr>
      <w:r>
        <w:rPr>
          <w:rFonts w:hint="eastAsia"/>
          <w:sz w:val="28"/>
          <w:szCs w:val="28"/>
        </w:rPr>
        <w:t>使用</w:t>
      </w:r>
      <w:r>
        <w:rPr>
          <w:rFonts w:hint="eastAsia"/>
          <w:sz w:val="28"/>
          <w:szCs w:val="28"/>
        </w:rPr>
        <w:t>hashMap</w:t>
      </w:r>
      <w:r>
        <w:rPr>
          <w:rFonts w:hint="eastAsia"/>
          <w:sz w:val="28"/>
          <w:szCs w:val="28"/>
        </w:rPr>
        <w:t>等容器对</w:t>
      </w:r>
      <w:r>
        <w:rPr>
          <w:rFonts w:hint="eastAsia"/>
          <w:sz w:val="28"/>
          <w:szCs w:val="28"/>
        </w:rPr>
        <w:t>need</w:t>
      </w:r>
      <w:r>
        <w:rPr>
          <w:rFonts w:hint="eastAsia"/>
          <w:sz w:val="28"/>
          <w:szCs w:val="28"/>
        </w:rPr>
        <w:t>字符串进行记录（尤其是重复的字符）</w:t>
      </w:r>
    </w:p>
    <w:p w14:paraId="65790ADB" w14:textId="77777777" w:rsidR="00DB7ACC" w:rsidRDefault="00C37B29">
      <w:pPr>
        <w:numPr>
          <w:ilvl w:val="0"/>
          <w:numId w:val="35"/>
        </w:numPr>
        <w:rPr>
          <w:sz w:val="28"/>
          <w:szCs w:val="28"/>
        </w:rPr>
      </w:pPr>
      <w:r>
        <w:rPr>
          <w:rFonts w:hint="eastAsia"/>
          <w:sz w:val="28"/>
          <w:szCs w:val="28"/>
        </w:rPr>
        <w:t>使用</w:t>
      </w:r>
      <w:r>
        <w:rPr>
          <w:rFonts w:hint="eastAsia"/>
          <w:sz w:val="28"/>
          <w:szCs w:val="28"/>
        </w:rPr>
        <w:t>hasMap</w:t>
      </w:r>
      <w:r>
        <w:rPr>
          <w:rFonts w:hint="eastAsia"/>
          <w:sz w:val="28"/>
          <w:szCs w:val="28"/>
        </w:rPr>
        <w:t>记录窗口中的字符</w:t>
      </w:r>
    </w:p>
    <w:p w14:paraId="6FA26C57" w14:textId="77777777" w:rsidR="00DB7ACC" w:rsidRDefault="00C37B29">
      <w:pPr>
        <w:numPr>
          <w:ilvl w:val="0"/>
          <w:numId w:val="35"/>
        </w:numPr>
        <w:rPr>
          <w:sz w:val="28"/>
          <w:szCs w:val="28"/>
        </w:rPr>
      </w:pPr>
      <w:r>
        <w:rPr>
          <w:rFonts w:hint="eastAsia"/>
          <w:sz w:val="28"/>
          <w:szCs w:val="28"/>
        </w:rPr>
        <w:t>使用</w:t>
      </w:r>
      <w:r>
        <w:rPr>
          <w:rFonts w:hint="eastAsia"/>
          <w:sz w:val="28"/>
          <w:szCs w:val="28"/>
        </w:rPr>
        <w:t>valid</w:t>
      </w:r>
      <w:r>
        <w:rPr>
          <w:rFonts w:hint="eastAsia"/>
          <w:sz w:val="28"/>
          <w:szCs w:val="28"/>
        </w:rPr>
        <w:t>进行重复字数的判断，是否找到</w:t>
      </w:r>
    </w:p>
    <w:p w14:paraId="45233E51" w14:textId="77777777" w:rsidR="00DB7ACC" w:rsidRDefault="00C37B29">
      <w:pPr>
        <w:pStyle w:val="3"/>
      </w:pPr>
      <w:r>
        <w:rPr>
          <w:rFonts w:hint="eastAsia"/>
        </w:rPr>
        <w:lastRenderedPageBreak/>
        <w:t>两个串</w:t>
      </w:r>
      <w:r>
        <w:rPr>
          <w:rFonts w:hint="eastAsia"/>
        </w:rPr>
        <w:t>(</w:t>
      </w:r>
      <w:r>
        <w:rPr>
          <w:rFonts w:hint="eastAsia"/>
        </w:rPr>
        <w:t>序列）的情形</w:t>
      </w:r>
    </w:p>
    <w:p w14:paraId="741A74E0" w14:textId="77777777" w:rsidR="00DB7ACC" w:rsidRDefault="00C37B29">
      <w:pPr>
        <w:numPr>
          <w:ilvl w:val="0"/>
          <w:numId w:val="36"/>
        </w:numPr>
        <w:spacing w:line="360" w:lineRule="auto"/>
      </w:pPr>
      <w:r>
        <w:rPr>
          <w:rFonts w:hint="eastAsia"/>
        </w:rPr>
        <w:t>若是两个字符串进行比较，则可定义</w:t>
      </w:r>
      <w:r>
        <w:rPr>
          <w:rFonts w:hint="eastAsia"/>
          <w:b/>
          <w:bCs/>
          <w:sz w:val="32"/>
          <w:szCs w:val="32"/>
          <w:highlight w:val="cyan"/>
        </w:rPr>
        <w:t>hashMap</w:t>
      </w:r>
      <w:r>
        <w:rPr>
          <w:rFonts w:hint="eastAsia"/>
          <w:b/>
          <w:bCs/>
          <w:sz w:val="32"/>
          <w:szCs w:val="32"/>
          <w:highlight w:val="cyan"/>
        </w:rPr>
        <w:t>，</w:t>
      </w:r>
      <w:r>
        <w:rPr>
          <w:rFonts w:hint="eastAsia"/>
        </w:rPr>
        <w:t>每个</w:t>
      </w:r>
      <w:r>
        <w:rPr>
          <w:rFonts w:hint="eastAsia"/>
          <w:b/>
          <w:bCs/>
          <w:sz w:val="32"/>
          <w:szCs w:val="32"/>
          <w:highlight w:val="cyan"/>
        </w:rPr>
        <w:t>hashMap</w:t>
      </w:r>
      <w:r>
        <w:rPr>
          <w:rFonts w:hint="eastAsia"/>
        </w:rPr>
        <w:t>的</w:t>
      </w:r>
      <w:r>
        <w:rPr>
          <w:rFonts w:hint="eastAsia"/>
        </w:rPr>
        <w:t>key</w:t>
      </w:r>
      <w:r>
        <w:rPr>
          <w:rFonts w:hint="eastAsia"/>
        </w:rPr>
        <w:t>存储串中的元素，</w:t>
      </w:r>
      <w:r>
        <w:rPr>
          <w:rFonts w:hint="eastAsia"/>
        </w:rPr>
        <w:t>value</w:t>
      </w:r>
      <w:r>
        <w:rPr>
          <w:rFonts w:hint="eastAsia"/>
        </w:rPr>
        <w:t>中存储串中元素出现的次数</w:t>
      </w:r>
    </w:p>
    <w:p w14:paraId="3602B235" w14:textId="77777777" w:rsidR="00DB7ACC" w:rsidRDefault="00C37B29">
      <w:pPr>
        <w:numPr>
          <w:ilvl w:val="0"/>
          <w:numId w:val="36"/>
        </w:numPr>
        <w:spacing w:line="360" w:lineRule="auto"/>
      </w:pPr>
      <w:r>
        <w:rPr>
          <w:rFonts w:hint="eastAsia"/>
        </w:rPr>
        <w:t>为了对重复元素的次数进行分析，往往定义一个</w:t>
      </w:r>
      <w:r>
        <w:rPr>
          <w:rFonts w:hint="eastAsia"/>
          <w:b/>
          <w:bCs/>
          <w:sz w:val="28"/>
          <w:szCs w:val="28"/>
          <w:highlight w:val="cyan"/>
        </w:rPr>
        <w:t>valid</w:t>
      </w:r>
      <w:r>
        <w:rPr>
          <w:rFonts w:hint="eastAsia"/>
        </w:rPr>
        <w:t>变量来判断在当前窗口中是否满足了要求数量</w:t>
      </w:r>
      <w:r>
        <w:rPr>
          <w:rFonts w:hint="eastAsia"/>
        </w:rPr>
        <w:t>(aaabcdddd)</w:t>
      </w:r>
    </w:p>
    <w:p w14:paraId="207B6669" w14:textId="77777777" w:rsidR="00DB7ACC" w:rsidRDefault="00C37B29">
      <w:pPr>
        <w:numPr>
          <w:ilvl w:val="0"/>
          <w:numId w:val="36"/>
        </w:numPr>
        <w:spacing w:line="360" w:lineRule="auto"/>
      </w:pPr>
      <w:r>
        <w:rPr>
          <w:rFonts w:hint="eastAsia"/>
        </w:rPr>
        <w:t>首先将目标串遍历将其存放到</w:t>
      </w:r>
      <w:r>
        <w:rPr>
          <w:rFonts w:hint="eastAsia"/>
        </w:rPr>
        <w:t>need</w:t>
      </w:r>
      <w:r>
        <w:rPr>
          <w:rFonts w:hint="eastAsia"/>
        </w:rPr>
        <w:t>的</w:t>
      </w:r>
      <w:r>
        <w:rPr>
          <w:rFonts w:hint="eastAsia"/>
        </w:rPr>
        <w:t>map</w:t>
      </w:r>
      <w:r>
        <w:rPr>
          <w:rFonts w:hint="eastAsia"/>
        </w:rPr>
        <w:t>中</w:t>
      </w:r>
    </w:p>
    <w:p w14:paraId="391484BD" w14:textId="77777777" w:rsidR="00DB7ACC" w:rsidRDefault="00C37B29">
      <w:pPr>
        <w:numPr>
          <w:ilvl w:val="0"/>
          <w:numId w:val="36"/>
        </w:numPr>
        <w:spacing w:line="360" w:lineRule="auto"/>
      </w:pPr>
      <w:r>
        <w:rPr>
          <w:rFonts w:hint="eastAsia"/>
        </w:rPr>
        <w:t>注意是子串还是子序列问题</w:t>
      </w:r>
    </w:p>
    <w:p w14:paraId="63352225" w14:textId="77777777" w:rsidR="00DB7ACC" w:rsidRDefault="00DB7ACC"/>
    <w:p w14:paraId="086BDD55" w14:textId="77777777" w:rsidR="00DB7ACC" w:rsidRDefault="00C37B29">
      <w:pPr>
        <w:pStyle w:val="3"/>
      </w:pPr>
      <w:r>
        <w:rPr>
          <w:rFonts w:hint="eastAsia"/>
        </w:rPr>
        <w:t>一个串（序列）情形</w:t>
      </w:r>
    </w:p>
    <w:p w14:paraId="2D16AAF8" w14:textId="77777777" w:rsidR="00DB7ACC" w:rsidRDefault="00DB7ACC"/>
    <w:p w14:paraId="59A9C28F" w14:textId="77777777" w:rsidR="00DB7ACC" w:rsidRDefault="00C37B29">
      <w:pPr>
        <w:numPr>
          <w:ilvl w:val="0"/>
          <w:numId w:val="36"/>
        </w:numPr>
        <w:spacing w:line="360" w:lineRule="auto"/>
      </w:pPr>
      <w:r>
        <w:rPr>
          <w:rFonts w:hint="eastAsia"/>
        </w:rPr>
        <w:t>定义一个</w:t>
      </w:r>
      <w:r>
        <w:rPr>
          <w:rFonts w:hint="eastAsia"/>
        </w:rPr>
        <w:t>HashMap</w:t>
      </w:r>
      <w:r>
        <w:rPr>
          <w:rFonts w:hint="eastAsia"/>
        </w:rPr>
        <w:t>即可</w:t>
      </w:r>
    </w:p>
    <w:p w14:paraId="6099D950" w14:textId="77777777" w:rsidR="00DB7ACC" w:rsidRDefault="00C37B29">
      <w:pPr>
        <w:numPr>
          <w:ilvl w:val="0"/>
          <w:numId w:val="36"/>
        </w:numPr>
        <w:spacing w:line="360" w:lineRule="auto"/>
      </w:pPr>
      <w:r>
        <w:rPr>
          <w:rFonts w:hint="eastAsia"/>
        </w:rPr>
        <w:t>遍历这个串</w:t>
      </w:r>
      <w:r>
        <w:rPr>
          <w:rFonts w:hint="eastAsia"/>
        </w:rPr>
        <w:t>/</w:t>
      </w:r>
      <w:r>
        <w:rPr>
          <w:rFonts w:hint="eastAsia"/>
        </w:rPr>
        <w:t>序列</w:t>
      </w:r>
    </w:p>
    <w:p w14:paraId="0932CB73" w14:textId="77777777" w:rsidR="00DB7ACC" w:rsidRDefault="00DB7ACC">
      <w:pPr>
        <w:spacing w:line="360" w:lineRule="auto"/>
      </w:pPr>
    </w:p>
    <w:p w14:paraId="7CB3B824" w14:textId="77777777" w:rsidR="00DB7ACC" w:rsidRDefault="00C37B29">
      <w:pPr>
        <w:pStyle w:val="3"/>
      </w:pPr>
      <w:r>
        <w:rPr>
          <w:rFonts w:hint="eastAsia"/>
        </w:rPr>
        <w:t>窗口大小是否固定</w:t>
      </w:r>
    </w:p>
    <w:p w14:paraId="15AC3438" w14:textId="77777777" w:rsidR="00DB7ACC" w:rsidRDefault="00C37B29">
      <w:pPr>
        <w:numPr>
          <w:ilvl w:val="0"/>
          <w:numId w:val="36"/>
        </w:numPr>
        <w:rPr>
          <w:sz w:val="28"/>
          <w:szCs w:val="28"/>
          <w:highlight w:val="cyan"/>
        </w:rPr>
      </w:pPr>
      <w:r>
        <w:rPr>
          <w:rFonts w:hint="eastAsia"/>
          <w:sz w:val="28"/>
          <w:szCs w:val="28"/>
          <w:highlight w:val="cyan"/>
        </w:rPr>
        <w:t>窗口大小不固定</w:t>
      </w:r>
      <w:r>
        <w:rPr>
          <w:rFonts w:hint="eastAsia"/>
          <w:sz w:val="28"/>
          <w:szCs w:val="28"/>
          <w:highlight w:val="cyan"/>
        </w:rPr>
        <w:t xml:space="preserve"> </w:t>
      </w:r>
      <w:r>
        <w:rPr>
          <w:rFonts w:hint="eastAsia"/>
          <w:sz w:val="28"/>
          <w:szCs w:val="28"/>
          <w:highlight w:val="cyan"/>
        </w:rPr>
        <w:t>：例如求最小</w:t>
      </w:r>
      <w:r>
        <w:rPr>
          <w:rFonts w:hint="eastAsia"/>
          <w:sz w:val="28"/>
          <w:szCs w:val="28"/>
          <w:highlight w:val="cyan"/>
        </w:rPr>
        <w:t>/</w:t>
      </w:r>
      <w:r>
        <w:rPr>
          <w:rFonts w:hint="eastAsia"/>
          <w:sz w:val="28"/>
          <w:szCs w:val="28"/>
          <w:highlight w:val="cyan"/>
        </w:rPr>
        <w:t>最大窗口</w:t>
      </w:r>
      <w:r>
        <w:rPr>
          <w:rFonts w:hint="eastAsia"/>
          <w:sz w:val="28"/>
          <w:szCs w:val="28"/>
          <w:highlight w:val="cyan"/>
        </w:rPr>
        <w:t xml:space="preserve"> </w:t>
      </w:r>
      <w:r>
        <w:rPr>
          <w:rFonts w:hint="eastAsia"/>
          <w:sz w:val="28"/>
          <w:szCs w:val="28"/>
          <w:highlight w:val="cyan"/>
        </w:rPr>
        <w:t>则需要套用模板</w:t>
      </w:r>
    </w:p>
    <w:p w14:paraId="0A5BF4A1" w14:textId="77777777" w:rsidR="00DB7ACC" w:rsidRDefault="00C37B29">
      <w:pPr>
        <w:numPr>
          <w:ilvl w:val="0"/>
          <w:numId w:val="36"/>
        </w:numPr>
        <w:rPr>
          <w:sz w:val="28"/>
          <w:szCs w:val="28"/>
          <w:highlight w:val="cyan"/>
        </w:rPr>
      </w:pPr>
      <w:r>
        <w:rPr>
          <w:rFonts w:hint="eastAsia"/>
          <w:sz w:val="28"/>
          <w:szCs w:val="28"/>
          <w:highlight w:val="cyan"/>
        </w:rPr>
        <w:t>窗口大小固定：</w:t>
      </w:r>
      <w:r>
        <w:rPr>
          <w:rFonts w:hint="eastAsia"/>
          <w:sz w:val="28"/>
          <w:szCs w:val="28"/>
          <w:highlight w:val="cyan"/>
        </w:rPr>
        <w:t xml:space="preserve"> </w:t>
      </w:r>
      <w:r>
        <w:rPr>
          <w:rFonts w:hint="eastAsia"/>
          <w:sz w:val="28"/>
          <w:szCs w:val="28"/>
          <w:highlight w:val="cyan"/>
        </w:rPr>
        <w:t>则可以简化滑动窗口</w:t>
      </w:r>
      <w:r>
        <w:rPr>
          <w:rFonts w:hint="eastAsia"/>
          <w:sz w:val="28"/>
          <w:szCs w:val="28"/>
          <w:highlight w:val="cyan"/>
        </w:rPr>
        <w:t xml:space="preserve"> </w:t>
      </w:r>
      <w:r>
        <w:rPr>
          <w:rFonts w:hint="eastAsia"/>
          <w:sz w:val="28"/>
          <w:szCs w:val="28"/>
          <w:highlight w:val="cyan"/>
        </w:rPr>
        <w:t>增加一个字符必然是减少一个字符</w:t>
      </w:r>
    </w:p>
    <w:p w14:paraId="04C48561" w14:textId="77777777" w:rsidR="00DB7ACC" w:rsidRDefault="00C37B29">
      <w:pPr>
        <w:pStyle w:val="3"/>
      </w:pPr>
      <w:r>
        <w:rPr>
          <w:rFonts w:hint="eastAsia"/>
        </w:rPr>
        <w:lastRenderedPageBreak/>
        <w:t>最小覆盖子串</w:t>
      </w:r>
    </w:p>
    <w:p w14:paraId="023D9942" w14:textId="77777777" w:rsidR="00DB7ACC" w:rsidRDefault="00C37B29">
      <w:r>
        <w:rPr>
          <w:noProof/>
        </w:rPr>
        <w:drawing>
          <wp:inline distT="0" distB="0" distL="114300" distR="114300" wp14:anchorId="6D29C9ED" wp14:editId="7734761E">
            <wp:extent cx="5271135" cy="3848100"/>
            <wp:effectExtent l="0" t="0" r="5715" b="0"/>
            <wp:docPr id="50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30"/>
                    <pic:cNvPicPr>
                      <a:picLocks noChangeAspect="1"/>
                    </pic:cNvPicPr>
                  </pic:nvPicPr>
                  <pic:blipFill>
                    <a:blip r:embed="rId412"/>
                    <a:stretch>
                      <a:fillRect/>
                    </a:stretch>
                  </pic:blipFill>
                  <pic:spPr>
                    <a:xfrm>
                      <a:off x="0" y="0"/>
                      <a:ext cx="5271135" cy="3848100"/>
                    </a:xfrm>
                    <a:prstGeom prst="rect">
                      <a:avLst/>
                    </a:prstGeom>
                    <a:noFill/>
                    <a:ln>
                      <a:noFill/>
                    </a:ln>
                  </pic:spPr>
                </pic:pic>
              </a:graphicData>
            </a:graphic>
          </wp:inline>
        </w:drawing>
      </w:r>
    </w:p>
    <w:p w14:paraId="102D233D" w14:textId="77777777" w:rsidR="00DB7ACC" w:rsidRDefault="00DB7ACC"/>
    <w:p w14:paraId="2EAD9FB9" w14:textId="77777777" w:rsidR="00DB7ACC" w:rsidRDefault="00DB7ACC"/>
    <w:p w14:paraId="55D54E67" w14:textId="77777777" w:rsidR="00DB7ACC" w:rsidRDefault="00DB7ACC"/>
    <w:p w14:paraId="732DA938" w14:textId="77777777" w:rsidR="00DB7ACC" w:rsidRDefault="00C37B29">
      <w:pPr>
        <w:pStyle w:val="4"/>
      </w:pPr>
      <w:r>
        <w:rPr>
          <w:rFonts w:hint="eastAsia"/>
        </w:rPr>
        <w:t>分析</w:t>
      </w:r>
    </w:p>
    <w:p w14:paraId="39C1C773" w14:textId="77777777" w:rsidR="00DB7ACC" w:rsidRDefault="00DB7ACC"/>
    <w:p w14:paraId="5A0D553A" w14:textId="77777777" w:rsidR="00DB7ACC" w:rsidRDefault="00C37B29">
      <w:pPr>
        <w:pStyle w:val="5"/>
      </w:pPr>
      <w:r>
        <w:rPr>
          <w:rFonts w:hint="eastAsia"/>
        </w:rPr>
        <w:t>窗口的扩张</w:t>
      </w:r>
    </w:p>
    <w:p w14:paraId="4C8B72BA" w14:textId="77777777" w:rsidR="00DB7ACC" w:rsidRDefault="00C37B29">
      <w:pPr>
        <w:numPr>
          <w:ilvl w:val="0"/>
          <w:numId w:val="36"/>
        </w:numPr>
        <w:rPr>
          <w:b/>
          <w:bCs/>
          <w:sz w:val="28"/>
          <w:szCs w:val="28"/>
        </w:rPr>
      </w:pPr>
      <w:r>
        <w:rPr>
          <w:rFonts w:hint="eastAsia"/>
          <w:b/>
          <w:bCs/>
          <w:sz w:val="28"/>
          <w:szCs w:val="28"/>
        </w:rPr>
        <w:t>扩张窗口是为了纳入目标字符，右指针右移，先找到可行解</w:t>
      </w:r>
      <w:r>
        <w:rPr>
          <w:rFonts w:hint="eastAsia"/>
          <w:b/>
          <w:bCs/>
          <w:sz w:val="28"/>
          <w:szCs w:val="28"/>
        </w:rPr>
        <w:t>-</w:t>
      </w:r>
      <w:r>
        <w:rPr>
          <w:rFonts w:hint="eastAsia"/>
          <w:b/>
          <w:bCs/>
          <w:sz w:val="28"/>
          <w:szCs w:val="28"/>
        </w:rPr>
        <w:t>纳入了所有目标字符</w:t>
      </w:r>
    </w:p>
    <w:p w14:paraId="1CBD2F8D" w14:textId="77777777" w:rsidR="00DB7ACC" w:rsidRDefault="00C37B29">
      <w:pPr>
        <w:numPr>
          <w:ilvl w:val="0"/>
          <w:numId w:val="36"/>
        </w:numPr>
        <w:rPr>
          <w:b/>
          <w:bCs/>
          <w:sz w:val="28"/>
          <w:szCs w:val="28"/>
        </w:rPr>
      </w:pPr>
      <w:r>
        <w:rPr>
          <w:rFonts w:hint="eastAsia"/>
          <w:b/>
          <w:bCs/>
          <w:sz w:val="28"/>
          <w:szCs w:val="28"/>
        </w:rPr>
        <w:t>在还没找</w:t>
      </w:r>
      <w:r>
        <w:rPr>
          <w:rFonts w:hint="eastAsia"/>
          <w:b/>
          <w:bCs/>
          <w:sz w:val="28"/>
          <w:szCs w:val="28"/>
        </w:rPr>
        <w:t>qi</w:t>
      </w:r>
      <w:r>
        <w:rPr>
          <w:rFonts w:hint="eastAsia"/>
          <w:b/>
          <w:bCs/>
          <w:sz w:val="28"/>
          <w:szCs w:val="28"/>
        </w:rPr>
        <w:t>目标字符之前，左指针不动，因为如果此时将他右移动，可能丢失现有的目标字符</w:t>
      </w:r>
    </w:p>
    <w:p w14:paraId="20D5EFDE" w14:textId="77777777" w:rsidR="00DB7ACC" w:rsidRDefault="00C37B29">
      <w:pPr>
        <w:numPr>
          <w:ilvl w:val="0"/>
          <w:numId w:val="36"/>
        </w:numPr>
        <w:rPr>
          <w:b/>
          <w:bCs/>
          <w:sz w:val="28"/>
          <w:szCs w:val="28"/>
        </w:rPr>
      </w:pPr>
      <w:r>
        <w:rPr>
          <w:rFonts w:hint="eastAsia"/>
          <w:b/>
          <w:bCs/>
          <w:sz w:val="28"/>
          <w:szCs w:val="28"/>
        </w:rPr>
        <w:t>什么时候停止扩张窗口？</w:t>
      </w:r>
      <w:r>
        <w:rPr>
          <w:rFonts w:hint="eastAsia"/>
          <w:b/>
          <w:bCs/>
          <w:sz w:val="28"/>
          <w:szCs w:val="28"/>
        </w:rPr>
        <w:t>-</w:t>
      </w:r>
      <w:r>
        <w:rPr>
          <w:rFonts w:hint="eastAsia"/>
          <w:b/>
          <w:bCs/>
          <w:sz w:val="28"/>
          <w:szCs w:val="28"/>
        </w:rPr>
        <w:t>当前窗口包含了所有目标字符</w:t>
      </w:r>
    </w:p>
    <w:p w14:paraId="4A5FE19A" w14:textId="77777777" w:rsidR="00DB7ACC" w:rsidRDefault="00C37B29">
      <w:pPr>
        <w:numPr>
          <w:ilvl w:val="0"/>
          <w:numId w:val="36"/>
        </w:numPr>
        <w:rPr>
          <w:b/>
          <w:bCs/>
          <w:sz w:val="28"/>
          <w:szCs w:val="28"/>
        </w:rPr>
      </w:pPr>
      <w:r>
        <w:rPr>
          <w:rFonts w:hint="eastAsia"/>
          <w:b/>
          <w:bCs/>
          <w:sz w:val="28"/>
          <w:szCs w:val="28"/>
        </w:rPr>
        <w:lastRenderedPageBreak/>
        <w:t>此时再纳入字符，条件依然满足，但徒增字符串长度。此时应该优化可行解：收窄窗口，左指针右移。</w:t>
      </w:r>
    </w:p>
    <w:p w14:paraId="5B5EB57F" w14:textId="77777777" w:rsidR="00DB7ACC" w:rsidRDefault="00DB7ACC">
      <w:pPr>
        <w:rPr>
          <w:b/>
          <w:bCs/>
          <w:sz w:val="28"/>
          <w:szCs w:val="28"/>
        </w:rPr>
      </w:pPr>
    </w:p>
    <w:p w14:paraId="5B65C032" w14:textId="77777777" w:rsidR="00DB7ACC" w:rsidRDefault="00C37B29">
      <w:pPr>
        <w:pStyle w:val="5"/>
      </w:pPr>
      <w:r>
        <w:rPr>
          <w:rFonts w:hint="eastAsia"/>
        </w:rPr>
        <w:t>窗口的收缩</w:t>
      </w:r>
    </w:p>
    <w:p w14:paraId="698B300E" w14:textId="77777777" w:rsidR="00DB7ACC" w:rsidRDefault="00C37B29">
      <w:pPr>
        <w:numPr>
          <w:ilvl w:val="0"/>
          <w:numId w:val="36"/>
        </w:numPr>
        <w:rPr>
          <w:sz w:val="28"/>
          <w:szCs w:val="28"/>
        </w:rPr>
      </w:pPr>
      <w:r>
        <w:rPr>
          <w:rFonts w:hint="eastAsia"/>
          <w:sz w:val="28"/>
          <w:szCs w:val="28"/>
        </w:rPr>
        <w:t>保持条件满足的情况下，收缩窗口是优化可行解。当窗口不再包含所有目标字符，即有目标字符丢失，就不再收缩</w:t>
      </w:r>
    </w:p>
    <w:p w14:paraId="1BBF6686" w14:textId="77777777" w:rsidR="00DB7ACC" w:rsidRDefault="00C37B29">
      <w:pPr>
        <w:numPr>
          <w:ilvl w:val="0"/>
          <w:numId w:val="36"/>
        </w:numPr>
        <w:rPr>
          <w:sz w:val="28"/>
          <w:szCs w:val="28"/>
        </w:rPr>
      </w:pPr>
      <w:r>
        <w:rPr>
          <w:rFonts w:hint="eastAsia"/>
          <w:sz w:val="28"/>
          <w:szCs w:val="28"/>
        </w:rPr>
        <w:t>此时应该扩张窗口，补充目标字符</w:t>
      </w:r>
    </w:p>
    <w:p w14:paraId="18CCE991" w14:textId="77777777" w:rsidR="00DB7ACC" w:rsidRDefault="00C37B29">
      <w:pPr>
        <w:numPr>
          <w:ilvl w:val="0"/>
          <w:numId w:val="36"/>
        </w:numPr>
        <w:rPr>
          <w:sz w:val="28"/>
          <w:szCs w:val="28"/>
        </w:rPr>
      </w:pPr>
      <w:r>
        <w:rPr>
          <w:rFonts w:hint="eastAsia"/>
          <w:sz w:val="28"/>
          <w:szCs w:val="28"/>
        </w:rPr>
        <w:t>可见，为了找到最优解，一直做两种操作之一，直到窗</w:t>
      </w:r>
      <w:r>
        <w:rPr>
          <w:rFonts w:hint="eastAsia"/>
          <w:sz w:val="28"/>
          <w:szCs w:val="28"/>
        </w:rPr>
        <w:t>口的右端到达边界。</w:t>
      </w:r>
    </w:p>
    <w:p w14:paraId="08290CB6" w14:textId="77777777" w:rsidR="00DB7ACC" w:rsidRDefault="00DB7ACC">
      <w:pPr>
        <w:rPr>
          <w:sz w:val="28"/>
          <w:szCs w:val="28"/>
        </w:rPr>
      </w:pPr>
    </w:p>
    <w:p w14:paraId="29D95BF7" w14:textId="77777777" w:rsidR="00DB7ACC" w:rsidRDefault="00C37B29">
      <w:pPr>
        <w:rPr>
          <w:sz w:val="22"/>
          <w:szCs w:val="22"/>
        </w:rPr>
      </w:pPr>
      <w:r>
        <w:rPr>
          <w:rFonts w:hint="eastAsia"/>
          <w:sz w:val="22"/>
          <w:szCs w:val="22"/>
        </w:rPr>
        <w:t>package LeetCode.string;</w:t>
      </w:r>
    </w:p>
    <w:p w14:paraId="12A9CEE7" w14:textId="77777777" w:rsidR="00DB7ACC" w:rsidRDefault="00DB7ACC">
      <w:pPr>
        <w:rPr>
          <w:sz w:val="22"/>
          <w:szCs w:val="22"/>
        </w:rPr>
      </w:pPr>
    </w:p>
    <w:p w14:paraId="177321ED" w14:textId="77777777" w:rsidR="00DB7ACC" w:rsidRDefault="00C37B29">
      <w:pPr>
        <w:rPr>
          <w:sz w:val="22"/>
          <w:szCs w:val="22"/>
        </w:rPr>
      </w:pPr>
      <w:r>
        <w:rPr>
          <w:rFonts w:hint="eastAsia"/>
          <w:sz w:val="22"/>
          <w:szCs w:val="22"/>
        </w:rPr>
        <w:t>import java.util.HashMap;</w:t>
      </w:r>
    </w:p>
    <w:p w14:paraId="36E948CE" w14:textId="77777777" w:rsidR="00DB7ACC" w:rsidRDefault="00C37B29">
      <w:pPr>
        <w:rPr>
          <w:sz w:val="22"/>
          <w:szCs w:val="22"/>
        </w:rPr>
      </w:pPr>
      <w:r>
        <w:rPr>
          <w:rFonts w:hint="eastAsia"/>
          <w:sz w:val="22"/>
          <w:szCs w:val="22"/>
        </w:rPr>
        <w:t>import java.util.Map;</w:t>
      </w:r>
    </w:p>
    <w:p w14:paraId="2E9ADA28" w14:textId="77777777" w:rsidR="00DB7ACC" w:rsidRDefault="00DB7ACC">
      <w:pPr>
        <w:rPr>
          <w:sz w:val="22"/>
          <w:szCs w:val="22"/>
        </w:rPr>
      </w:pPr>
    </w:p>
    <w:p w14:paraId="05B009C6" w14:textId="77777777" w:rsidR="00DB7ACC" w:rsidRDefault="00C37B29">
      <w:pPr>
        <w:rPr>
          <w:sz w:val="22"/>
          <w:szCs w:val="22"/>
        </w:rPr>
      </w:pPr>
      <w:r>
        <w:rPr>
          <w:rFonts w:hint="eastAsia"/>
          <w:sz w:val="22"/>
          <w:szCs w:val="22"/>
        </w:rPr>
        <w:t>/**</w:t>
      </w:r>
    </w:p>
    <w:p w14:paraId="4D73B138" w14:textId="77777777" w:rsidR="00DB7ACC" w:rsidRDefault="00C37B29">
      <w:pPr>
        <w:rPr>
          <w:sz w:val="22"/>
          <w:szCs w:val="22"/>
        </w:rPr>
      </w:pPr>
      <w:r>
        <w:rPr>
          <w:rFonts w:hint="eastAsia"/>
          <w:sz w:val="22"/>
          <w:szCs w:val="22"/>
        </w:rPr>
        <w:t xml:space="preserve"> * Created by zhoujian on 2021/2/9</w:t>
      </w:r>
    </w:p>
    <w:p w14:paraId="6A628556" w14:textId="77777777" w:rsidR="00DB7ACC" w:rsidRDefault="00C37B29">
      <w:pPr>
        <w:rPr>
          <w:sz w:val="22"/>
          <w:szCs w:val="22"/>
        </w:rPr>
      </w:pPr>
      <w:r>
        <w:rPr>
          <w:rFonts w:hint="eastAsia"/>
          <w:sz w:val="22"/>
          <w:szCs w:val="22"/>
        </w:rPr>
        <w:t xml:space="preserve"> **/</w:t>
      </w:r>
    </w:p>
    <w:p w14:paraId="60A225D5" w14:textId="77777777" w:rsidR="00DB7ACC" w:rsidRDefault="00C37B29">
      <w:pPr>
        <w:rPr>
          <w:sz w:val="22"/>
          <w:szCs w:val="22"/>
        </w:rPr>
      </w:pPr>
      <w:r>
        <w:rPr>
          <w:rFonts w:hint="eastAsia"/>
          <w:sz w:val="22"/>
          <w:szCs w:val="22"/>
        </w:rPr>
        <w:t>public class MinWindow {</w:t>
      </w:r>
    </w:p>
    <w:p w14:paraId="4792444E" w14:textId="77777777" w:rsidR="00DB7ACC" w:rsidRDefault="00DB7ACC">
      <w:pPr>
        <w:rPr>
          <w:sz w:val="22"/>
          <w:szCs w:val="22"/>
        </w:rPr>
      </w:pPr>
    </w:p>
    <w:p w14:paraId="51533BB4" w14:textId="77777777" w:rsidR="00DB7ACC" w:rsidRDefault="00DB7ACC">
      <w:pPr>
        <w:rPr>
          <w:sz w:val="22"/>
          <w:szCs w:val="22"/>
        </w:rPr>
      </w:pPr>
    </w:p>
    <w:p w14:paraId="01263A4B" w14:textId="77777777" w:rsidR="00DB7ACC" w:rsidRDefault="00C37B29">
      <w:pPr>
        <w:rPr>
          <w:sz w:val="22"/>
          <w:szCs w:val="22"/>
        </w:rPr>
      </w:pPr>
      <w:r>
        <w:rPr>
          <w:rFonts w:hint="eastAsia"/>
          <w:sz w:val="22"/>
          <w:szCs w:val="22"/>
        </w:rPr>
        <w:t xml:space="preserve">    /**</w:t>
      </w:r>
    </w:p>
    <w:p w14:paraId="3296F0D1" w14:textId="77777777" w:rsidR="00DB7ACC" w:rsidRDefault="00C37B29">
      <w:pPr>
        <w:rPr>
          <w:sz w:val="22"/>
          <w:szCs w:val="22"/>
        </w:rPr>
      </w:pPr>
      <w:r>
        <w:rPr>
          <w:rFonts w:hint="eastAsia"/>
          <w:sz w:val="22"/>
          <w:szCs w:val="22"/>
        </w:rPr>
        <w:t xml:space="preserve">     * </w:t>
      </w:r>
      <w:r>
        <w:rPr>
          <w:rFonts w:hint="eastAsia"/>
          <w:sz w:val="22"/>
          <w:szCs w:val="22"/>
        </w:rPr>
        <w:t>最小覆盖子串</w:t>
      </w:r>
    </w:p>
    <w:p w14:paraId="63A143C9" w14:textId="77777777" w:rsidR="00DB7ACC" w:rsidRDefault="00C37B29">
      <w:pPr>
        <w:rPr>
          <w:sz w:val="22"/>
          <w:szCs w:val="22"/>
        </w:rPr>
      </w:pPr>
      <w:r>
        <w:rPr>
          <w:rFonts w:hint="eastAsia"/>
          <w:sz w:val="22"/>
          <w:szCs w:val="22"/>
        </w:rPr>
        <w:t xml:space="preserve">     * @param s</w:t>
      </w:r>
    </w:p>
    <w:p w14:paraId="3CB274C3" w14:textId="77777777" w:rsidR="00DB7ACC" w:rsidRDefault="00C37B29">
      <w:pPr>
        <w:rPr>
          <w:sz w:val="22"/>
          <w:szCs w:val="22"/>
        </w:rPr>
      </w:pPr>
      <w:r>
        <w:rPr>
          <w:rFonts w:hint="eastAsia"/>
          <w:sz w:val="22"/>
          <w:szCs w:val="22"/>
        </w:rPr>
        <w:t xml:space="preserve">     * @param t</w:t>
      </w:r>
    </w:p>
    <w:p w14:paraId="25362CDD" w14:textId="77777777" w:rsidR="00DB7ACC" w:rsidRDefault="00C37B29">
      <w:pPr>
        <w:rPr>
          <w:sz w:val="22"/>
          <w:szCs w:val="22"/>
        </w:rPr>
      </w:pPr>
      <w:r>
        <w:rPr>
          <w:rFonts w:hint="eastAsia"/>
          <w:sz w:val="22"/>
          <w:szCs w:val="22"/>
        </w:rPr>
        <w:t xml:space="preserve">     * @return</w:t>
      </w:r>
    </w:p>
    <w:p w14:paraId="2A63F3D3" w14:textId="77777777" w:rsidR="00DB7ACC" w:rsidRDefault="00C37B29">
      <w:pPr>
        <w:rPr>
          <w:sz w:val="22"/>
          <w:szCs w:val="22"/>
        </w:rPr>
      </w:pPr>
      <w:r>
        <w:rPr>
          <w:rFonts w:hint="eastAsia"/>
          <w:sz w:val="22"/>
          <w:szCs w:val="22"/>
        </w:rPr>
        <w:t xml:space="preserve">     * </w:t>
      </w:r>
      <w:r>
        <w:rPr>
          <w:rFonts w:hint="eastAsia"/>
          <w:sz w:val="22"/>
          <w:szCs w:val="22"/>
        </w:rPr>
        <w:t>。返回</w:t>
      </w:r>
      <w:r>
        <w:rPr>
          <w:rFonts w:hint="eastAsia"/>
          <w:sz w:val="22"/>
          <w:szCs w:val="22"/>
        </w:rPr>
        <w:t xml:space="preserve"> s </w:t>
      </w:r>
      <w:r>
        <w:rPr>
          <w:rFonts w:hint="eastAsia"/>
          <w:sz w:val="22"/>
          <w:szCs w:val="22"/>
        </w:rPr>
        <w:t>中涵盖</w:t>
      </w:r>
      <w:r>
        <w:rPr>
          <w:rFonts w:hint="eastAsia"/>
          <w:sz w:val="22"/>
          <w:szCs w:val="22"/>
        </w:rPr>
        <w:t xml:space="preserve"> t </w:t>
      </w:r>
      <w:r>
        <w:rPr>
          <w:rFonts w:hint="eastAsia"/>
          <w:sz w:val="22"/>
          <w:szCs w:val="22"/>
        </w:rPr>
        <w:t>所有字符的最小子串</w:t>
      </w:r>
    </w:p>
    <w:p w14:paraId="578DC1D0" w14:textId="77777777" w:rsidR="00DB7ACC" w:rsidRDefault="00C37B29">
      <w:pPr>
        <w:rPr>
          <w:sz w:val="22"/>
          <w:szCs w:val="22"/>
        </w:rPr>
      </w:pPr>
      <w:r>
        <w:rPr>
          <w:rFonts w:hint="eastAsia"/>
          <w:sz w:val="22"/>
          <w:szCs w:val="22"/>
        </w:rPr>
        <w:t xml:space="preserve">     */</w:t>
      </w:r>
    </w:p>
    <w:p w14:paraId="7451326F" w14:textId="77777777" w:rsidR="00DB7ACC" w:rsidRDefault="00C37B29">
      <w:pPr>
        <w:rPr>
          <w:sz w:val="22"/>
          <w:szCs w:val="22"/>
        </w:rPr>
      </w:pPr>
      <w:r>
        <w:rPr>
          <w:rFonts w:hint="eastAsia"/>
          <w:sz w:val="22"/>
          <w:szCs w:val="22"/>
        </w:rPr>
        <w:t xml:space="preserve">    public String minWindow(String s, String t) {</w:t>
      </w:r>
    </w:p>
    <w:p w14:paraId="6A08BF69" w14:textId="77777777" w:rsidR="00DB7ACC" w:rsidRDefault="00C37B29">
      <w:pPr>
        <w:rPr>
          <w:sz w:val="22"/>
          <w:szCs w:val="22"/>
        </w:rPr>
      </w:pPr>
      <w:r>
        <w:rPr>
          <w:rFonts w:hint="eastAsia"/>
          <w:sz w:val="22"/>
          <w:szCs w:val="22"/>
        </w:rPr>
        <w:t xml:space="preserve">            if(s==null||t==null) return "";</w:t>
      </w:r>
    </w:p>
    <w:p w14:paraId="6CA41F58" w14:textId="77777777" w:rsidR="00DB7ACC" w:rsidRDefault="00C37B29">
      <w:pPr>
        <w:rPr>
          <w:sz w:val="22"/>
          <w:szCs w:val="22"/>
        </w:rPr>
      </w:pPr>
      <w:r>
        <w:rPr>
          <w:rFonts w:hint="eastAsia"/>
          <w:sz w:val="22"/>
          <w:szCs w:val="22"/>
        </w:rPr>
        <w:t xml:space="preserve">            if(s.equals(t)) return s;</w:t>
      </w:r>
    </w:p>
    <w:p w14:paraId="6F536B00" w14:textId="77777777" w:rsidR="00DB7ACC" w:rsidRDefault="00C37B29">
      <w:pPr>
        <w:rPr>
          <w:sz w:val="22"/>
          <w:szCs w:val="22"/>
        </w:rPr>
      </w:pPr>
      <w:r>
        <w:rPr>
          <w:rFonts w:hint="eastAsia"/>
          <w:sz w:val="22"/>
          <w:szCs w:val="22"/>
        </w:rPr>
        <w:t xml:space="preserve">            if(s.length()&lt;t.length()) return "";</w:t>
      </w:r>
    </w:p>
    <w:p w14:paraId="6E3CDEE6" w14:textId="77777777" w:rsidR="00DB7ACC" w:rsidRDefault="00DB7ACC">
      <w:pPr>
        <w:rPr>
          <w:sz w:val="22"/>
          <w:szCs w:val="22"/>
        </w:rPr>
      </w:pPr>
    </w:p>
    <w:p w14:paraId="30402028" w14:textId="77777777" w:rsidR="00DB7ACC" w:rsidRDefault="00C37B29">
      <w:pPr>
        <w:rPr>
          <w:sz w:val="22"/>
          <w:szCs w:val="22"/>
        </w:rPr>
      </w:pPr>
      <w:r>
        <w:rPr>
          <w:rFonts w:hint="eastAsia"/>
          <w:sz w:val="22"/>
          <w:szCs w:val="22"/>
        </w:rPr>
        <w:t xml:space="preserve">            // </w:t>
      </w:r>
      <w:r>
        <w:rPr>
          <w:rFonts w:hint="eastAsia"/>
          <w:sz w:val="22"/>
          <w:szCs w:val="22"/>
        </w:rPr>
        <w:t>需要的窗口</w:t>
      </w:r>
    </w:p>
    <w:p w14:paraId="271E6916" w14:textId="77777777" w:rsidR="00DB7ACC" w:rsidRDefault="00C37B29">
      <w:pPr>
        <w:rPr>
          <w:sz w:val="22"/>
          <w:szCs w:val="22"/>
        </w:rPr>
      </w:pPr>
      <w:r>
        <w:rPr>
          <w:rFonts w:hint="eastAsia"/>
          <w:sz w:val="22"/>
          <w:szCs w:val="22"/>
        </w:rPr>
        <w:t xml:space="preserve">            Map&lt;</w:t>
      </w:r>
      <w:r>
        <w:rPr>
          <w:rFonts w:hint="eastAsia"/>
          <w:sz w:val="22"/>
          <w:szCs w:val="22"/>
        </w:rPr>
        <w:t>Character,Integer&gt; needMap = new HashMap&lt;&gt;();</w:t>
      </w:r>
    </w:p>
    <w:p w14:paraId="54B24091" w14:textId="77777777" w:rsidR="00DB7ACC" w:rsidRDefault="00C37B29">
      <w:pPr>
        <w:rPr>
          <w:sz w:val="22"/>
          <w:szCs w:val="22"/>
        </w:rPr>
      </w:pPr>
      <w:r>
        <w:rPr>
          <w:rFonts w:hint="eastAsia"/>
          <w:sz w:val="22"/>
          <w:szCs w:val="22"/>
        </w:rPr>
        <w:t xml:space="preserve">            // </w:t>
      </w:r>
      <w:r>
        <w:rPr>
          <w:rFonts w:hint="eastAsia"/>
          <w:sz w:val="22"/>
          <w:szCs w:val="22"/>
        </w:rPr>
        <w:t>对</w:t>
      </w:r>
      <w:r>
        <w:rPr>
          <w:rFonts w:hint="eastAsia"/>
          <w:sz w:val="22"/>
          <w:szCs w:val="22"/>
        </w:rPr>
        <w:t>t</w:t>
      </w:r>
      <w:r>
        <w:rPr>
          <w:rFonts w:hint="eastAsia"/>
          <w:sz w:val="22"/>
          <w:szCs w:val="22"/>
        </w:rPr>
        <w:t>进行分析</w:t>
      </w:r>
    </w:p>
    <w:p w14:paraId="5563D0C4" w14:textId="77777777" w:rsidR="00DB7ACC" w:rsidRDefault="00C37B29">
      <w:pPr>
        <w:rPr>
          <w:sz w:val="22"/>
          <w:szCs w:val="22"/>
        </w:rPr>
      </w:pPr>
      <w:r>
        <w:rPr>
          <w:rFonts w:hint="eastAsia"/>
          <w:sz w:val="22"/>
          <w:szCs w:val="22"/>
        </w:rPr>
        <w:t xml:space="preserve">            for(int i=0;i&lt;t.length();i++){</w:t>
      </w:r>
    </w:p>
    <w:p w14:paraId="714CE417" w14:textId="77777777" w:rsidR="00DB7ACC" w:rsidRDefault="00C37B29">
      <w:pPr>
        <w:rPr>
          <w:sz w:val="22"/>
          <w:szCs w:val="22"/>
        </w:rPr>
      </w:pPr>
      <w:r>
        <w:rPr>
          <w:rFonts w:hint="eastAsia"/>
          <w:sz w:val="22"/>
          <w:szCs w:val="22"/>
        </w:rPr>
        <w:t xml:space="preserve">                needMap.put(t.charAt(i),needMap.getOrDefault(t.charAt(i),0)+1);</w:t>
      </w:r>
    </w:p>
    <w:p w14:paraId="2DD72DFC" w14:textId="77777777" w:rsidR="00DB7ACC" w:rsidRDefault="00C37B29">
      <w:pPr>
        <w:rPr>
          <w:sz w:val="22"/>
          <w:szCs w:val="22"/>
        </w:rPr>
      </w:pPr>
      <w:r>
        <w:rPr>
          <w:rFonts w:hint="eastAsia"/>
          <w:sz w:val="22"/>
          <w:szCs w:val="22"/>
        </w:rPr>
        <w:t xml:space="preserve">            }</w:t>
      </w:r>
    </w:p>
    <w:p w14:paraId="330BD81E" w14:textId="77777777" w:rsidR="00DB7ACC" w:rsidRDefault="00C37B29">
      <w:pPr>
        <w:rPr>
          <w:sz w:val="22"/>
          <w:szCs w:val="22"/>
        </w:rPr>
      </w:pPr>
      <w:r>
        <w:rPr>
          <w:rFonts w:hint="eastAsia"/>
          <w:sz w:val="22"/>
          <w:szCs w:val="22"/>
        </w:rPr>
        <w:t xml:space="preserve">            // </w:t>
      </w:r>
      <w:r>
        <w:rPr>
          <w:rFonts w:hint="eastAsia"/>
          <w:sz w:val="22"/>
          <w:szCs w:val="22"/>
        </w:rPr>
        <w:t>需要符合的指标，应该是</w:t>
      </w:r>
      <w:r>
        <w:rPr>
          <w:rFonts w:hint="eastAsia"/>
          <w:sz w:val="22"/>
          <w:szCs w:val="22"/>
        </w:rPr>
        <w:t>map.size()</w:t>
      </w:r>
    </w:p>
    <w:p w14:paraId="686EB9E2" w14:textId="77777777" w:rsidR="00DB7ACC" w:rsidRDefault="00C37B29">
      <w:pPr>
        <w:rPr>
          <w:sz w:val="22"/>
          <w:szCs w:val="22"/>
        </w:rPr>
      </w:pPr>
      <w:r>
        <w:rPr>
          <w:rFonts w:hint="eastAsia"/>
          <w:sz w:val="22"/>
          <w:szCs w:val="22"/>
        </w:rPr>
        <w:t xml:space="preserve">        // val</w:t>
      </w:r>
      <w:r>
        <w:rPr>
          <w:rFonts w:hint="eastAsia"/>
          <w:sz w:val="22"/>
          <w:szCs w:val="22"/>
        </w:rPr>
        <w:t>id</w:t>
      </w:r>
      <w:r>
        <w:rPr>
          <w:rFonts w:hint="eastAsia"/>
          <w:sz w:val="22"/>
          <w:szCs w:val="22"/>
        </w:rPr>
        <w:t>变量表示窗口中满足</w:t>
      </w:r>
      <w:r>
        <w:rPr>
          <w:rFonts w:hint="eastAsia"/>
          <w:sz w:val="22"/>
          <w:szCs w:val="22"/>
        </w:rPr>
        <w:t>need</w:t>
      </w:r>
      <w:r>
        <w:rPr>
          <w:rFonts w:hint="eastAsia"/>
          <w:sz w:val="22"/>
          <w:szCs w:val="22"/>
        </w:rPr>
        <w:t>条件的字符个数</w:t>
      </w:r>
    </w:p>
    <w:p w14:paraId="7ADDFBC6" w14:textId="77777777" w:rsidR="00DB7ACC" w:rsidRDefault="00C37B29">
      <w:pPr>
        <w:rPr>
          <w:sz w:val="22"/>
          <w:szCs w:val="22"/>
        </w:rPr>
      </w:pPr>
      <w:r>
        <w:rPr>
          <w:rFonts w:hint="eastAsia"/>
          <w:sz w:val="22"/>
          <w:szCs w:val="22"/>
        </w:rPr>
        <w:t xml:space="preserve">            int valid = 0;</w:t>
      </w:r>
    </w:p>
    <w:p w14:paraId="3110D19E" w14:textId="77777777" w:rsidR="00DB7ACC" w:rsidRDefault="00C37B29">
      <w:pPr>
        <w:rPr>
          <w:sz w:val="22"/>
          <w:szCs w:val="22"/>
        </w:rPr>
      </w:pPr>
      <w:r>
        <w:rPr>
          <w:rFonts w:hint="eastAsia"/>
          <w:sz w:val="22"/>
          <w:szCs w:val="22"/>
        </w:rPr>
        <w:t xml:space="preserve">            int left = 0;</w:t>
      </w:r>
    </w:p>
    <w:p w14:paraId="6D466972" w14:textId="77777777" w:rsidR="00DB7ACC" w:rsidRDefault="00C37B29">
      <w:pPr>
        <w:rPr>
          <w:sz w:val="22"/>
          <w:szCs w:val="22"/>
        </w:rPr>
      </w:pPr>
      <w:r>
        <w:rPr>
          <w:rFonts w:hint="eastAsia"/>
          <w:sz w:val="22"/>
          <w:szCs w:val="22"/>
        </w:rPr>
        <w:t xml:space="preserve">            int right = 0;</w:t>
      </w:r>
    </w:p>
    <w:p w14:paraId="41482C75" w14:textId="77777777" w:rsidR="00DB7ACC" w:rsidRDefault="00C37B29">
      <w:pPr>
        <w:rPr>
          <w:sz w:val="22"/>
          <w:szCs w:val="22"/>
        </w:rPr>
      </w:pPr>
      <w:r>
        <w:rPr>
          <w:rFonts w:hint="eastAsia"/>
          <w:sz w:val="22"/>
          <w:szCs w:val="22"/>
        </w:rPr>
        <w:t xml:space="preserve">            // </w:t>
      </w:r>
      <w:r>
        <w:rPr>
          <w:rFonts w:hint="eastAsia"/>
          <w:sz w:val="22"/>
          <w:szCs w:val="22"/>
        </w:rPr>
        <w:t>符合子串的起始位置与结束位置</w:t>
      </w:r>
      <w:r>
        <w:rPr>
          <w:rFonts w:hint="eastAsia"/>
          <w:sz w:val="22"/>
          <w:szCs w:val="22"/>
        </w:rPr>
        <w:t>(</w:t>
      </w:r>
      <w:r>
        <w:rPr>
          <w:rFonts w:hint="eastAsia"/>
          <w:sz w:val="22"/>
          <w:szCs w:val="22"/>
        </w:rPr>
        <w:t>不包括</w:t>
      </w:r>
      <w:r>
        <w:rPr>
          <w:rFonts w:hint="eastAsia"/>
          <w:sz w:val="22"/>
          <w:szCs w:val="22"/>
        </w:rPr>
        <w:t>)</w:t>
      </w:r>
    </w:p>
    <w:p w14:paraId="08DE49AB" w14:textId="77777777" w:rsidR="00DB7ACC" w:rsidRDefault="00C37B29">
      <w:pPr>
        <w:rPr>
          <w:sz w:val="22"/>
          <w:szCs w:val="22"/>
        </w:rPr>
      </w:pPr>
      <w:r>
        <w:rPr>
          <w:rFonts w:hint="eastAsia"/>
          <w:sz w:val="22"/>
          <w:szCs w:val="22"/>
        </w:rPr>
        <w:t xml:space="preserve">            int validLeft=-1;</w:t>
      </w:r>
    </w:p>
    <w:p w14:paraId="52BCCB55" w14:textId="77777777" w:rsidR="00DB7ACC" w:rsidRDefault="00C37B29">
      <w:pPr>
        <w:rPr>
          <w:sz w:val="22"/>
          <w:szCs w:val="22"/>
        </w:rPr>
      </w:pPr>
      <w:r>
        <w:rPr>
          <w:rFonts w:hint="eastAsia"/>
          <w:sz w:val="22"/>
          <w:szCs w:val="22"/>
        </w:rPr>
        <w:t xml:space="preserve">            int validRight = -1;</w:t>
      </w:r>
    </w:p>
    <w:p w14:paraId="2FD16E25" w14:textId="77777777" w:rsidR="00DB7ACC" w:rsidRDefault="00C37B29">
      <w:pPr>
        <w:rPr>
          <w:sz w:val="22"/>
          <w:szCs w:val="22"/>
        </w:rPr>
      </w:pPr>
      <w:r>
        <w:rPr>
          <w:rFonts w:hint="eastAsia"/>
          <w:sz w:val="22"/>
          <w:szCs w:val="22"/>
        </w:rPr>
        <w:t xml:space="preserve">            int minLen = Integer.MAX_VALUE;</w:t>
      </w:r>
    </w:p>
    <w:p w14:paraId="107B5B5C" w14:textId="77777777" w:rsidR="00DB7ACC" w:rsidRDefault="00C37B29">
      <w:pPr>
        <w:rPr>
          <w:sz w:val="22"/>
          <w:szCs w:val="22"/>
        </w:rPr>
      </w:pPr>
      <w:r>
        <w:rPr>
          <w:rFonts w:hint="eastAsia"/>
          <w:sz w:val="22"/>
          <w:szCs w:val="22"/>
        </w:rPr>
        <w:t xml:space="preserve">            int len = s.length();</w:t>
      </w:r>
    </w:p>
    <w:p w14:paraId="676C8AB2" w14:textId="77777777" w:rsidR="00DB7ACC" w:rsidRDefault="00DB7ACC">
      <w:pPr>
        <w:rPr>
          <w:sz w:val="22"/>
          <w:szCs w:val="22"/>
        </w:rPr>
      </w:pPr>
    </w:p>
    <w:p w14:paraId="4A11CA4C" w14:textId="77777777" w:rsidR="00DB7ACC" w:rsidRDefault="00C37B29">
      <w:pPr>
        <w:rPr>
          <w:sz w:val="22"/>
          <w:szCs w:val="22"/>
        </w:rPr>
      </w:pPr>
      <w:r>
        <w:rPr>
          <w:rFonts w:hint="eastAsia"/>
          <w:sz w:val="22"/>
          <w:szCs w:val="22"/>
        </w:rPr>
        <w:t xml:space="preserve">            // </w:t>
      </w:r>
      <w:r>
        <w:rPr>
          <w:rFonts w:hint="eastAsia"/>
          <w:sz w:val="22"/>
          <w:szCs w:val="22"/>
        </w:rPr>
        <w:t>窗口</w:t>
      </w:r>
      <w:r>
        <w:rPr>
          <w:rFonts w:hint="eastAsia"/>
          <w:sz w:val="22"/>
          <w:szCs w:val="22"/>
        </w:rPr>
        <w:t>map</w:t>
      </w:r>
    </w:p>
    <w:p w14:paraId="278A9436" w14:textId="77777777" w:rsidR="00DB7ACC" w:rsidRDefault="00C37B29">
      <w:pPr>
        <w:rPr>
          <w:sz w:val="22"/>
          <w:szCs w:val="22"/>
        </w:rPr>
      </w:pPr>
      <w:r>
        <w:rPr>
          <w:rFonts w:hint="eastAsia"/>
          <w:sz w:val="22"/>
          <w:szCs w:val="22"/>
        </w:rPr>
        <w:t xml:space="preserve">            Map&lt;Character,Integer&gt; windowMap = new HashMap&lt;&gt;();</w:t>
      </w:r>
    </w:p>
    <w:p w14:paraId="0A64A3DA" w14:textId="77777777" w:rsidR="00DB7ACC" w:rsidRDefault="00C37B29">
      <w:pPr>
        <w:rPr>
          <w:sz w:val="22"/>
          <w:szCs w:val="22"/>
        </w:rPr>
      </w:pPr>
      <w:r>
        <w:rPr>
          <w:rFonts w:hint="eastAsia"/>
          <w:sz w:val="22"/>
          <w:szCs w:val="22"/>
        </w:rPr>
        <w:t xml:space="preserve">            while (right&lt;len){</w:t>
      </w:r>
    </w:p>
    <w:p w14:paraId="51EE9991" w14:textId="77777777" w:rsidR="00DB7ACC" w:rsidRDefault="00DB7ACC">
      <w:pPr>
        <w:rPr>
          <w:sz w:val="22"/>
          <w:szCs w:val="22"/>
        </w:rPr>
      </w:pPr>
    </w:p>
    <w:p w14:paraId="4986326E" w14:textId="77777777" w:rsidR="00DB7ACC" w:rsidRDefault="00C37B29">
      <w:pPr>
        <w:rPr>
          <w:sz w:val="22"/>
          <w:szCs w:val="22"/>
        </w:rPr>
      </w:pPr>
      <w:r>
        <w:rPr>
          <w:rFonts w:hint="eastAsia"/>
          <w:sz w:val="22"/>
          <w:szCs w:val="22"/>
        </w:rPr>
        <w:t xml:space="preserve">                // </w:t>
      </w:r>
      <w:r>
        <w:rPr>
          <w:rFonts w:hint="eastAsia"/>
          <w:sz w:val="22"/>
          <w:szCs w:val="22"/>
        </w:rPr>
        <w:t>扩大窗口</w:t>
      </w:r>
    </w:p>
    <w:p w14:paraId="3C498F3C" w14:textId="77777777" w:rsidR="00DB7ACC" w:rsidRDefault="00C37B29">
      <w:pPr>
        <w:rPr>
          <w:sz w:val="22"/>
          <w:szCs w:val="22"/>
        </w:rPr>
      </w:pPr>
      <w:r>
        <w:rPr>
          <w:rFonts w:hint="eastAsia"/>
          <w:sz w:val="22"/>
          <w:szCs w:val="22"/>
        </w:rPr>
        <w:t xml:space="preserve">                char c = s.charAt(right);</w:t>
      </w:r>
    </w:p>
    <w:p w14:paraId="6D08D280" w14:textId="77777777" w:rsidR="00DB7ACC" w:rsidRDefault="00C37B29">
      <w:pPr>
        <w:rPr>
          <w:sz w:val="22"/>
          <w:szCs w:val="22"/>
        </w:rPr>
      </w:pPr>
      <w:r>
        <w:rPr>
          <w:rFonts w:hint="eastAsia"/>
          <w:sz w:val="22"/>
          <w:szCs w:val="22"/>
        </w:rPr>
        <w:t xml:space="preserve">                right++;</w:t>
      </w:r>
    </w:p>
    <w:p w14:paraId="06807350" w14:textId="77777777" w:rsidR="00DB7ACC" w:rsidRDefault="00C37B29">
      <w:pPr>
        <w:rPr>
          <w:sz w:val="22"/>
          <w:szCs w:val="22"/>
        </w:rPr>
      </w:pPr>
      <w:r>
        <w:rPr>
          <w:rFonts w:hint="eastAsia"/>
          <w:sz w:val="22"/>
          <w:szCs w:val="22"/>
        </w:rPr>
        <w:t xml:space="preserve">                // </w:t>
      </w:r>
      <w:r>
        <w:rPr>
          <w:rFonts w:hint="eastAsia"/>
          <w:sz w:val="22"/>
          <w:szCs w:val="22"/>
        </w:rPr>
        <w:t>将</w:t>
      </w:r>
      <w:r>
        <w:rPr>
          <w:rFonts w:hint="eastAsia"/>
          <w:sz w:val="22"/>
          <w:szCs w:val="22"/>
        </w:rPr>
        <w:t>c</w:t>
      </w:r>
      <w:r>
        <w:rPr>
          <w:rFonts w:hint="eastAsia"/>
          <w:sz w:val="22"/>
          <w:szCs w:val="22"/>
        </w:rPr>
        <w:t>放入窗口中</w:t>
      </w:r>
    </w:p>
    <w:p w14:paraId="08D46C74" w14:textId="77777777" w:rsidR="00DB7ACC" w:rsidRDefault="00C37B29">
      <w:pPr>
        <w:rPr>
          <w:sz w:val="22"/>
          <w:szCs w:val="22"/>
        </w:rPr>
      </w:pPr>
      <w:r>
        <w:rPr>
          <w:rFonts w:hint="eastAsia"/>
          <w:sz w:val="22"/>
          <w:szCs w:val="22"/>
        </w:rPr>
        <w:t xml:space="preserve">                if(needMap.containsKey(c)){</w:t>
      </w:r>
    </w:p>
    <w:p w14:paraId="58514DF2" w14:textId="77777777" w:rsidR="00DB7ACC" w:rsidRDefault="00C37B29">
      <w:pPr>
        <w:rPr>
          <w:sz w:val="22"/>
          <w:szCs w:val="22"/>
        </w:rPr>
      </w:pPr>
      <w:r>
        <w:rPr>
          <w:rFonts w:hint="eastAsia"/>
          <w:sz w:val="22"/>
          <w:szCs w:val="22"/>
        </w:rPr>
        <w:t xml:space="preserve">                    windowMap.put(c,windowMap.getOrDefault(c,0)+1);</w:t>
      </w:r>
    </w:p>
    <w:p w14:paraId="42281268" w14:textId="77777777" w:rsidR="00DB7ACC" w:rsidRDefault="00C37B29">
      <w:pPr>
        <w:rPr>
          <w:sz w:val="22"/>
          <w:szCs w:val="22"/>
        </w:rPr>
      </w:pPr>
      <w:r>
        <w:rPr>
          <w:rFonts w:hint="eastAsia"/>
          <w:sz w:val="22"/>
          <w:szCs w:val="22"/>
        </w:rPr>
        <w:t xml:space="preserve">                    if(needMap.get(c).equals(windo</w:t>
      </w:r>
      <w:r>
        <w:rPr>
          <w:rFonts w:hint="eastAsia"/>
          <w:sz w:val="22"/>
          <w:szCs w:val="22"/>
        </w:rPr>
        <w:t>wMap.get(c))) valid++;</w:t>
      </w:r>
    </w:p>
    <w:p w14:paraId="1657034A" w14:textId="77777777" w:rsidR="00DB7ACC" w:rsidRDefault="00C37B29">
      <w:pPr>
        <w:rPr>
          <w:sz w:val="22"/>
          <w:szCs w:val="22"/>
        </w:rPr>
      </w:pPr>
      <w:r>
        <w:rPr>
          <w:rFonts w:hint="eastAsia"/>
          <w:sz w:val="22"/>
          <w:szCs w:val="22"/>
        </w:rPr>
        <w:t xml:space="preserve">                }</w:t>
      </w:r>
    </w:p>
    <w:p w14:paraId="2325E9C1" w14:textId="77777777" w:rsidR="00DB7ACC" w:rsidRDefault="00DB7ACC">
      <w:pPr>
        <w:rPr>
          <w:sz w:val="22"/>
          <w:szCs w:val="22"/>
        </w:rPr>
      </w:pPr>
    </w:p>
    <w:p w14:paraId="0085499D" w14:textId="77777777" w:rsidR="00DB7ACC" w:rsidRDefault="00C37B29">
      <w:pPr>
        <w:rPr>
          <w:sz w:val="22"/>
          <w:szCs w:val="22"/>
        </w:rPr>
      </w:pPr>
      <w:r>
        <w:rPr>
          <w:rFonts w:hint="eastAsia"/>
          <w:sz w:val="22"/>
          <w:szCs w:val="22"/>
        </w:rPr>
        <w:t xml:space="preserve">                // </w:t>
      </w:r>
      <w:r>
        <w:rPr>
          <w:rFonts w:hint="eastAsia"/>
          <w:sz w:val="22"/>
          <w:szCs w:val="22"/>
        </w:rPr>
        <w:t>是否需要缩短</w:t>
      </w:r>
      <w:r>
        <w:rPr>
          <w:rFonts w:hint="eastAsia"/>
          <w:sz w:val="22"/>
          <w:szCs w:val="22"/>
        </w:rPr>
        <w:t>,</w:t>
      </w:r>
      <w:r>
        <w:rPr>
          <w:rFonts w:hint="eastAsia"/>
          <w:sz w:val="22"/>
          <w:szCs w:val="22"/>
        </w:rPr>
        <w:t>符合需求</w:t>
      </w:r>
    </w:p>
    <w:p w14:paraId="1465BDDE" w14:textId="77777777" w:rsidR="00DB7ACC" w:rsidRDefault="00C37B29">
      <w:pPr>
        <w:rPr>
          <w:sz w:val="22"/>
          <w:szCs w:val="22"/>
        </w:rPr>
      </w:pPr>
      <w:r>
        <w:rPr>
          <w:rFonts w:hint="eastAsia"/>
          <w:sz w:val="22"/>
          <w:szCs w:val="22"/>
        </w:rPr>
        <w:t xml:space="preserve">                // </w:t>
      </w:r>
      <w:r>
        <w:rPr>
          <w:rFonts w:hint="eastAsia"/>
          <w:sz w:val="22"/>
          <w:szCs w:val="22"/>
        </w:rPr>
        <w:t>则不断缩短</w:t>
      </w:r>
    </w:p>
    <w:p w14:paraId="1E31991C" w14:textId="77777777" w:rsidR="00DB7ACC" w:rsidRDefault="00C37B29">
      <w:pPr>
        <w:rPr>
          <w:sz w:val="22"/>
          <w:szCs w:val="22"/>
        </w:rPr>
      </w:pPr>
      <w:r>
        <w:rPr>
          <w:rFonts w:hint="eastAsia"/>
          <w:sz w:val="22"/>
          <w:szCs w:val="22"/>
        </w:rPr>
        <w:t xml:space="preserve">                while (left&lt;right&amp;&amp;valid==needMap.size()){</w:t>
      </w:r>
    </w:p>
    <w:p w14:paraId="6FCB93A2" w14:textId="77777777" w:rsidR="00DB7ACC" w:rsidRDefault="00C37B29">
      <w:pPr>
        <w:rPr>
          <w:sz w:val="22"/>
          <w:szCs w:val="22"/>
        </w:rPr>
      </w:pPr>
      <w:r>
        <w:rPr>
          <w:rFonts w:hint="eastAsia"/>
          <w:sz w:val="22"/>
          <w:szCs w:val="22"/>
        </w:rPr>
        <w:t xml:space="preserve">                    // </w:t>
      </w:r>
      <w:r>
        <w:rPr>
          <w:rFonts w:hint="eastAsia"/>
          <w:sz w:val="22"/>
          <w:szCs w:val="22"/>
        </w:rPr>
        <w:t>更新最小值</w:t>
      </w:r>
    </w:p>
    <w:p w14:paraId="6FEBA8D8" w14:textId="77777777" w:rsidR="00DB7ACC" w:rsidRDefault="00C37B29">
      <w:pPr>
        <w:rPr>
          <w:sz w:val="22"/>
          <w:szCs w:val="22"/>
        </w:rPr>
      </w:pPr>
      <w:r>
        <w:rPr>
          <w:rFonts w:hint="eastAsia"/>
          <w:sz w:val="22"/>
          <w:szCs w:val="22"/>
        </w:rPr>
        <w:t xml:space="preserve">                    if(right-left&lt;minLen){</w:t>
      </w:r>
    </w:p>
    <w:p w14:paraId="3EB959C9" w14:textId="77777777" w:rsidR="00DB7ACC" w:rsidRDefault="00C37B29">
      <w:pPr>
        <w:rPr>
          <w:sz w:val="22"/>
          <w:szCs w:val="22"/>
        </w:rPr>
      </w:pPr>
      <w:r>
        <w:rPr>
          <w:rFonts w:hint="eastAsia"/>
          <w:sz w:val="22"/>
          <w:szCs w:val="22"/>
        </w:rPr>
        <w:t xml:space="preserve">                        min</w:t>
      </w:r>
      <w:r>
        <w:rPr>
          <w:rFonts w:hint="eastAsia"/>
          <w:sz w:val="22"/>
          <w:szCs w:val="22"/>
        </w:rPr>
        <w:t>Len=right-left;</w:t>
      </w:r>
    </w:p>
    <w:p w14:paraId="67B63C79" w14:textId="77777777" w:rsidR="00DB7ACC" w:rsidRDefault="00C37B29">
      <w:pPr>
        <w:rPr>
          <w:sz w:val="22"/>
          <w:szCs w:val="22"/>
        </w:rPr>
      </w:pPr>
      <w:r>
        <w:rPr>
          <w:rFonts w:hint="eastAsia"/>
          <w:sz w:val="22"/>
          <w:szCs w:val="22"/>
        </w:rPr>
        <w:t xml:space="preserve">                        validLeft=left;</w:t>
      </w:r>
    </w:p>
    <w:p w14:paraId="553AE099" w14:textId="77777777" w:rsidR="00DB7ACC" w:rsidRDefault="00C37B29">
      <w:pPr>
        <w:rPr>
          <w:sz w:val="22"/>
          <w:szCs w:val="22"/>
        </w:rPr>
      </w:pPr>
      <w:r>
        <w:rPr>
          <w:rFonts w:hint="eastAsia"/>
          <w:sz w:val="22"/>
          <w:szCs w:val="22"/>
        </w:rPr>
        <w:t xml:space="preserve">                        validRight=right;</w:t>
      </w:r>
    </w:p>
    <w:p w14:paraId="4EC723F9" w14:textId="77777777" w:rsidR="00DB7ACC" w:rsidRDefault="00C37B29">
      <w:pPr>
        <w:rPr>
          <w:sz w:val="22"/>
          <w:szCs w:val="22"/>
        </w:rPr>
      </w:pPr>
      <w:r>
        <w:rPr>
          <w:rFonts w:hint="eastAsia"/>
          <w:sz w:val="22"/>
          <w:szCs w:val="22"/>
        </w:rPr>
        <w:t xml:space="preserve">                    }</w:t>
      </w:r>
    </w:p>
    <w:p w14:paraId="48BBF1DB" w14:textId="77777777" w:rsidR="00DB7ACC" w:rsidRDefault="00DB7ACC">
      <w:pPr>
        <w:rPr>
          <w:sz w:val="22"/>
          <w:szCs w:val="22"/>
        </w:rPr>
      </w:pPr>
    </w:p>
    <w:p w14:paraId="6D3A35B3" w14:textId="77777777" w:rsidR="00DB7ACC" w:rsidRDefault="00C37B29">
      <w:pPr>
        <w:rPr>
          <w:sz w:val="22"/>
          <w:szCs w:val="22"/>
        </w:rPr>
      </w:pPr>
      <w:r>
        <w:rPr>
          <w:rFonts w:hint="eastAsia"/>
          <w:sz w:val="22"/>
          <w:szCs w:val="22"/>
        </w:rPr>
        <w:t xml:space="preserve">                    // d</w:t>
      </w:r>
      <w:r>
        <w:rPr>
          <w:rFonts w:hint="eastAsia"/>
          <w:sz w:val="22"/>
          <w:szCs w:val="22"/>
        </w:rPr>
        <w:t>判断左侧窗口是否要收缩</w:t>
      </w:r>
    </w:p>
    <w:p w14:paraId="6D2AF761" w14:textId="77777777" w:rsidR="00DB7ACC" w:rsidRDefault="00C37B29">
      <w:pPr>
        <w:rPr>
          <w:sz w:val="22"/>
          <w:szCs w:val="22"/>
        </w:rPr>
      </w:pPr>
      <w:r>
        <w:rPr>
          <w:rFonts w:hint="eastAsia"/>
          <w:sz w:val="22"/>
          <w:szCs w:val="22"/>
        </w:rPr>
        <w:t xml:space="preserve">                    char d = s.charAt(left);</w:t>
      </w:r>
    </w:p>
    <w:p w14:paraId="24613F0C" w14:textId="77777777" w:rsidR="00DB7ACC" w:rsidRDefault="00C37B29">
      <w:pPr>
        <w:rPr>
          <w:sz w:val="22"/>
          <w:szCs w:val="22"/>
        </w:rPr>
      </w:pPr>
      <w:r>
        <w:rPr>
          <w:rFonts w:hint="eastAsia"/>
          <w:sz w:val="22"/>
          <w:szCs w:val="22"/>
        </w:rPr>
        <w:t xml:space="preserve">                    // </w:t>
      </w:r>
      <w:r>
        <w:rPr>
          <w:rFonts w:hint="eastAsia"/>
          <w:sz w:val="22"/>
          <w:szCs w:val="22"/>
        </w:rPr>
        <w:t>缩短窗口</w:t>
      </w:r>
    </w:p>
    <w:p w14:paraId="41BC7E1C" w14:textId="77777777" w:rsidR="00DB7ACC" w:rsidRDefault="00C37B29">
      <w:pPr>
        <w:rPr>
          <w:sz w:val="22"/>
          <w:szCs w:val="22"/>
        </w:rPr>
      </w:pPr>
      <w:r>
        <w:rPr>
          <w:rFonts w:hint="eastAsia"/>
          <w:sz w:val="22"/>
          <w:szCs w:val="22"/>
        </w:rPr>
        <w:lastRenderedPageBreak/>
        <w:t xml:space="preserve">                    left++</w:t>
      </w:r>
      <w:r>
        <w:rPr>
          <w:rFonts w:hint="eastAsia"/>
          <w:sz w:val="22"/>
          <w:szCs w:val="22"/>
        </w:rPr>
        <w:t>;</w:t>
      </w:r>
    </w:p>
    <w:p w14:paraId="773ECE56" w14:textId="77777777" w:rsidR="00DB7ACC" w:rsidRDefault="00C37B29">
      <w:pPr>
        <w:rPr>
          <w:sz w:val="22"/>
          <w:szCs w:val="22"/>
        </w:rPr>
      </w:pPr>
      <w:r>
        <w:rPr>
          <w:rFonts w:hint="eastAsia"/>
          <w:sz w:val="22"/>
          <w:szCs w:val="22"/>
        </w:rPr>
        <w:t xml:space="preserve">                    if(windowMap.containsKey(d)){</w:t>
      </w:r>
    </w:p>
    <w:p w14:paraId="3F7EB519" w14:textId="77777777" w:rsidR="00DB7ACC" w:rsidRDefault="00C37B29">
      <w:pPr>
        <w:rPr>
          <w:sz w:val="22"/>
          <w:szCs w:val="22"/>
        </w:rPr>
      </w:pPr>
      <w:r>
        <w:rPr>
          <w:rFonts w:hint="eastAsia"/>
          <w:sz w:val="22"/>
          <w:szCs w:val="22"/>
        </w:rPr>
        <w:t xml:space="preserve">                        // </w:t>
      </w:r>
      <w:r>
        <w:rPr>
          <w:rFonts w:hint="eastAsia"/>
          <w:sz w:val="22"/>
          <w:szCs w:val="22"/>
        </w:rPr>
        <w:t>缩短窗口</w:t>
      </w:r>
    </w:p>
    <w:p w14:paraId="7AF663A9" w14:textId="77777777" w:rsidR="00DB7ACC" w:rsidRDefault="00C37B29">
      <w:pPr>
        <w:rPr>
          <w:sz w:val="22"/>
          <w:szCs w:val="22"/>
        </w:rPr>
      </w:pPr>
      <w:r>
        <w:rPr>
          <w:rFonts w:hint="eastAsia"/>
          <w:sz w:val="22"/>
          <w:szCs w:val="22"/>
        </w:rPr>
        <w:t xml:space="preserve">                         windowMap.put(d,windowMap.get(d)-1);</w:t>
      </w:r>
    </w:p>
    <w:p w14:paraId="595A3398" w14:textId="77777777" w:rsidR="00DB7ACC" w:rsidRDefault="00C37B29">
      <w:pPr>
        <w:rPr>
          <w:sz w:val="22"/>
          <w:szCs w:val="22"/>
        </w:rPr>
      </w:pPr>
      <w:r>
        <w:rPr>
          <w:rFonts w:hint="eastAsia"/>
          <w:sz w:val="22"/>
          <w:szCs w:val="22"/>
        </w:rPr>
        <w:t xml:space="preserve">                         // </w:t>
      </w:r>
      <w:r>
        <w:rPr>
          <w:rFonts w:hint="eastAsia"/>
          <w:sz w:val="22"/>
          <w:szCs w:val="22"/>
        </w:rPr>
        <w:t>不符合要求，则将</w:t>
      </w:r>
      <w:r>
        <w:rPr>
          <w:rFonts w:hint="eastAsia"/>
          <w:sz w:val="22"/>
          <w:szCs w:val="22"/>
        </w:rPr>
        <w:t>valid-1</w:t>
      </w:r>
    </w:p>
    <w:p w14:paraId="747A28F4" w14:textId="77777777" w:rsidR="00DB7ACC" w:rsidRDefault="00C37B29">
      <w:pPr>
        <w:rPr>
          <w:sz w:val="22"/>
          <w:szCs w:val="22"/>
        </w:rPr>
      </w:pPr>
      <w:r>
        <w:rPr>
          <w:rFonts w:hint="eastAsia"/>
          <w:sz w:val="22"/>
          <w:szCs w:val="22"/>
        </w:rPr>
        <w:t xml:space="preserve">                        if(windowMap.get(d)&lt;(needMap.get(d))) vali</w:t>
      </w:r>
      <w:r>
        <w:rPr>
          <w:rFonts w:hint="eastAsia"/>
          <w:sz w:val="22"/>
          <w:szCs w:val="22"/>
        </w:rPr>
        <w:t>d--;</w:t>
      </w:r>
    </w:p>
    <w:p w14:paraId="0D821793" w14:textId="77777777" w:rsidR="00DB7ACC" w:rsidRDefault="00C37B29">
      <w:pPr>
        <w:rPr>
          <w:sz w:val="22"/>
          <w:szCs w:val="22"/>
        </w:rPr>
      </w:pPr>
      <w:r>
        <w:rPr>
          <w:rFonts w:hint="eastAsia"/>
          <w:sz w:val="22"/>
          <w:szCs w:val="22"/>
        </w:rPr>
        <w:t xml:space="preserve">                    }</w:t>
      </w:r>
    </w:p>
    <w:p w14:paraId="52CF0A7D" w14:textId="77777777" w:rsidR="00DB7ACC" w:rsidRDefault="00C37B29">
      <w:pPr>
        <w:rPr>
          <w:sz w:val="22"/>
          <w:szCs w:val="22"/>
        </w:rPr>
      </w:pPr>
      <w:r>
        <w:rPr>
          <w:rFonts w:hint="eastAsia"/>
          <w:sz w:val="22"/>
          <w:szCs w:val="22"/>
        </w:rPr>
        <w:t xml:space="preserve">                }</w:t>
      </w:r>
    </w:p>
    <w:p w14:paraId="6BD23E11" w14:textId="77777777" w:rsidR="00DB7ACC" w:rsidRDefault="00C37B29">
      <w:pPr>
        <w:rPr>
          <w:sz w:val="22"/>
          <w:szCs w:val="22"/>
        </w:rPr>
      </w:pPr>
      <w:r>
        <w:rPr>
          <w:rFonts w:hint="eastAsia"/>
          <w:sz w:val="22"/>
          <w:szCs w:val="22"/>
        </w:rPr>
        <w:t xml:space="preserve">            }</w:t>
      </w:r>
    </w:p>
    <w:p w14:paraId="7BA3F826" w14:textId="77777777" w:rsidR="00DB7ACC" w:rsidRDefault="00DB7ACC">
      <w:pPr>
        <w:rPr>
          <w:sz w:val="22"/>
          <w:szCs w:val="22"/>
        </w:rPr>
      </w:pPr>
    </w:p>
    <w:p w14:paraId="5C73D23F" w14:textId="77777777" w:rsidR="00DB7ACC" w:rsidRDefault="00C37B29">
      <w:pPr>
        <w:rPr>
          <w:sz w:val="22"/>
          <w:szCs w:val="22"/>
        </w:rPr>
      </w:pPr>
      <w:r>
        <w:rPr>
          <w:rFonts w:hint="eastAsia"/>
          <w:sz w:val="22"/>
          <w:szCs w:val="22"/>
        </w:rPr>
        <w:t xml:space="preserve">            if(minLen==Integer.MAX_VALUE) return "";</w:t>
      </w:r>
    </w:p>
    <w:p w14:paraId="6255B23F" w14:textId="77777777" w:rsidR="00DB7ACC" w:rsidRDefault="00C37B29">
      <w:pPr>
        <w:rPr>
          <w:sz w:val="22"/>
          <w:szCs w:val="22"/>
        </w:rPr>
      </w:pPr>
      <w:r>
        <w:rPr>
          <w:rFonts w:hint="eastAsia"/>
          <w:sz w:val="22"/>
          <w:szCs w:val="22"/>
        </w:rPr>
        <w:t xml:space="preserve">            return s.substring(validLeft,validRight);</w:t>
      </w:r>
    </w:p>
    <w:p w14:paraId="0CA4024B" w14:textId="77777777" w:rsidR="00DB7ACC" w:rsidRDefault="00C37B29">
      <w:pPr>
        <w:rPr>
          <w:sz w:val="22"/>
          <w:szCs w:val="22"/>
        </w:rPr>
      </w:pPr>
      <w:r>
        <w:rPr>
          <w:rFonts w:hint="eastAsia"/>
          <w:sz w:val="22"/>
          <w:szCs w:val="22"/>
        </w:rPr>
        <w:t xml:space="preserve">        }</w:t>
      </w:r>
    </w:p>
    <w:p w14:paraId="0AF89DD6" w14:textId="77777777" w:rsidR="00DB7ACC" w:rsidRDefault="00DB7ACC">
      <w:pPr>
        <w:rPr>
          <w:sz w:val="22"/>
          <w:szCs w:val="22"/>
        </w:rPr>
      </w:pPr>
    </w:p>
    <w:p w14:paraId="7ECBE31F" w14:textId="77777777" w:rsidR="00DB7ACC" w:rsidRDefault="00DB7ACC">
      <w:pPr>
        <w:rPr>
          <w:sz w:val="22"/>
          <w:szCs w:val="22"/>
        </w:rPr>
      </w:pPr>
    </w:p>
    <w:p w14:paraId="6ED507EE" w14:textId="77777777" w:rsidR="00DB7ACC" w:rsidRDefault="00C37B29">
      <w:pPr>
        <w:rPr>
          <w:sz w:val="22"/>
          <w:szCs w:val="22"/>
        </w:rPr>
      </w:pPr>
      <w:r>
        <w:rPr>
          <w:rFonts w:hint="eastAsia"/>
          <w:sz w:val="22"/>
          <w:szCs w:val="22"/>
        </w:rPr>
        <w:t xml:space="preserve">    public static void main(String[] args) {</w:t>
      </w:r>
    </w:p>
    <w:p w14:paraId="7D9E3669" w14:textId="77777777" w:rsidR="00DB7ACC" w:rsidRDefault="00C37B29">
      <w:pPr>
        <w:rPr>
          <w:sz w:val="22"/>
          <w:szCs w:val="22"/>
        </w:rPr>
      </w:pPr>
      <w:r>
        <w:rPr>
          <w:rFonts w:hint="eastAsia"/>
          <w:sz w:val="22"/>
          <w:szCs w:val="22"/>
        </w:rPr>
        <w:t xml:space="preserve">        MinWindow minWindow = new MinWindow();</w:t>
      </w:r>
    </w:p>
    <w:p w14:paraId="399A4B36" w14:textId="77777777" w:rsidR="00DB7ACC" w:rsidRDefault="00C37B29">
      <w:pPr>
        <w:rPr>
          <w:sz w:val="22"/>
          <w:szCs w:val="22"/>
        </w:rPr>
      </w:pPr>
      <w:r>
        <w:rPr>
          <w:rFonts w:hint="eastAsia"/>
          <w:sz w:val="22"/>
          <w:szCs w:val="22"/>
        </w:rPr>
        <w:t xml:space="preserve">        String s = minWindow.minWindow("acbbaca", "aba");</w:t>
      </w:r>
    </w:p>
    <w:p w14:paraId="6F443433" w14:textId="77777777" w:rsidR="00DB7ACC" w:rsidRDefault="00C37B29">
      <w:pPr>
        <w:rPr>
          <w:sz w:val="22"/>
          <w:szCs w:val="22"/>
        </w:rPr>
      </w:pPr>
      <w:r>
        <w:rPr>
          <w:rFonts w:hint="eastAsia"/>
          <w:sz w:val="22"/>
          <w:szCs w:val="22"/>
        </w:rPr>
        <w:t xml:space="preserve">        System.out.println(s);</w:t>
      </w:r>
    </w:p>
    <w:p w14:paraId="269383B6" w14:textId="77777777" w:rsidR="00DB7ACC" w:rsidRDefault="00C37B29">
      <w:pPr>
        <w:rPr>
          <w:sz w:val="22"/>
          <w:szCs w:val="22"/>
        </w:rPr>
      </w:pPr>
      <w:r>
        <w:rPr>
          <w:rFonts w:hint="eastAsia"/>
          <w:sz w:val="22"/>
          <w:szCs w:val="22"/>
        </w:rPr>
        <w:t xml:space="preserve">    }</w:t>
      </w:r>
    </w:p>
    <w:p w14:paraId="0430A846" w14:textId="77777777" w:rsidR="00DB7ACC" w:rsidRDefault="00DB7ACC">
      <w:pPr>
        <w:rPr>
          <w:sz w:val="22"/>
          <w:szCs w:val="22"/>
        </w:rPr>
      </w:pPr>
    </w:p>
    <w:p w14:paraId="59B44006" w14:textId="77777777" w:rsidR="00DB7ACC" w:rsidRDefault="00DB7ACC">
      <w:pPr>
        <w:rPr>
          <w:sz w:val="22"/>
          <w:szCs w:val="22"/>
        </w:rPr>
      </w:pPr>
    </w:p>
    <w:p w14:paraId="730901AA" w14:textId="77777777" w:rsidR="00DB7ACC" w:rsidRDefault="00C37B29">
      <w:pPr>
        <w:rPr>
          <w:sz w:val="22"/>
          <w:szCs w:val="22"/>
        </w:rPr>
      </w:pPr>
      <w:r>
        <w:rPr>
          <w:rFonts w:hint="eastAsia"/>
          <w:sz w:val="22"/>
          <w:szCs w:val="22"/>
        </w:rPr>
        <w:t>}</w:t>
      </w:r>
    </w:p>
    <w:p w14:paraId="3B91CEA5" w14:textId="77777777" w:rsidR="00DB7ACC" w:rsidRDefault="00DB7ACC">
      <w:pPr>
        <w:rPr>
          <w:sz w:val="22"/>
          <w:szCs w:val="22"/>
        </w:rPr>
      </w:pPr>
    </w:p>
    <w:p w14:paraId="63B15B64" w14:textId="77777777" w:rsidR="00DB7ACC" w:rsidRDefault="00C37B29">
      <w:pPr>
        <w:pStyle w:val="3"/>
      </w:pPr>
      <w:r>
        <w:rPr>
          <w:rFonts w:hint="eastAsia"/>
        </w:rPr>
        <w:t>实现</w:t>
      </w:r>
      <w:r>
        <w:rPr>
          <w:rFonts w:hint="eastAsia"/>
        </w:rPr>
        <w:t>indexOf-</w:t>
      </w:r>
      <w:r>
        <w:rPr>
          <w:rFonts w:hint="eastAsia"/>
        </w:rPr>
        <w:t>这种求的是子串</w:t>
      </w:r>
    </w:p>
    <w:p w14:paraId="260C0829" w14:textId="77777777" w:rsidR="00DB7ACC" w:rsidRDefault="00C37B29">
      <w:pPr>
        <w:rPr>
          <w:b/>
          <w:bCs/>
          <w:sz w:val="32"/>
          <w:szCs w:val="32"/>
          <w:highlight w:val="cyan"/>
        </w:rPr>
      </w:pPr>
      <w:r>
        <w:rPr>
          <w:rFonts w:hint="eastAsia"/>
          <w:b/>
          <w:bCs/>
          <w:sz w:val="32"/>
          <w:szCs w:val="32"/>
          <w:highlight w:val="cyan"/>
        </w:rPr>
        <w:t>这种求的是子串，注意和子序列的区别</w:t>
      </w:r>
    </w:p>
    <w:p w14:paraId="36A1D7E6" w14:textId="77777777" w:rsidR="00DB7ACC" w:rsidRDefault="00DB7ACC"/>
    <w:p w14:paraId="79E46592" w14:textId="77777777" w:rsidR="00DB7ACC" w:rsidRDefault="00C37B29">
      <w:r>
        <w:rPr>
          <w:noProof/>
        </w:rPr>
        <w:lastRenderedPageBreak/>
        <w:drawing>
          <wp:inline distT="0" distB="0" distL="114300" distR="114300" wp14:anchorId="32A441D4" wp14:editId="627E2F44">
            <wp:extent cx="5273675" cy="5234305"/>
            <wp:effectExtent l="0" t="0" r="3175" b="4445"/>
            <wp:docPr id="5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1"/>
                    <pic:cNvPicPr>
                      <a:picLocks noChangeAspect="1"/>
                    </pic:cNvPicPr>
                  </pic:nvPicPr>
                  <pic:blipFill>
                    <a:blip r:embed="rId413"/>
                    <a:stretch>
                      <a:fillRect/>
                    </a:stretch>
                  </pic:blipFill>
                  <pic:spPr>
                    <a:xfrm>
                      <a:off x="0" y="0"/>
                      <a:ext cx="5273675" cy="5234305"/>
                    </a:xfrm>
                    <a:prstGeom prst="rect">
                      <a:avLst/>
                    </a:prstGeom>
                    <a:noFill/>
                    <a:ln>
                      <a:noFill/>
                    </a:ln>
                  </pic:spPr>
                </pic:pic>
              </a:graphicData>
            </a:graphic>
          </wp:inline>
        </w:drawing>
      </w:r>
    </w:p>
    <w:p w14:paraId="4A199C22" w14:textId="77777777" w:rsidR="00DB7ACC" w:rsidRDefault="00DB7ACC"/>
    <w:p w14:paraId="53879533" w14:textId="77777777" w:rsidR="00DB7ACC" w:rsidRDefault="00DB7ACC">
      <w:pPr>
        <w:rPr>
          <w:sz w:val="28"/>
          <w:szCs w:val="28"/>
        </w:rPr>
      </w:pPr>
    </w:p>
    <w:p w14:paraId="13739EFF" w14:textId="77777777" w:rsidR="00DB7ACC" w:rsidRDefault="00C37B29">
      <w:pPr>
        <w:pStyle w:val="3"/>
      </w:pPr>
      <w:r>
        <w:rPr>
          <w:rFonts w:hint="eastAsia"/>
        </w:rPr>
        <w:lastRenderedPageBreak/>
        <w:t>字符串的排列</w:t>
      </w:r>
      <w:r>
        <w:rPr>
          <w:rFonts w:hint="eastAsia"/>
        </w:rPr>
        <w:t>-</w:t>
      </w:r>
      <w:r>
        <w:rPr>
          <w:rFonts w:hint="eastAsia"/>
        </w:rPr>
        <w:t>判断一个字符串是否为另外一个字符串的排列</w:t>
      </w:r>
    </w:p>
    <w:p w14:paraId="55A74B77" w14:textId="77777777" w:rsidR="00DB7ACC" w:rsidRDefault="00C37B29">
      <w:r>
        <w:rPr>
          <w:noProof/>
        </w:rPr>
        <w:drawing>
          <wp:inline distT="0" distB="0" distL="114300" distR="114300" wp14:anchorId="1DE827F6" wp14:editId="6E51BD30">
            <wp:extent cx="5268595" cy="6203950"/>
            <wp:effectExtent l="0" t="0" r="8255" b="6350"/>
            <wp:docPr id="5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2"/>
                    <pic:cNvPicPr>
                      <a:picLocks noChangeAspect="1"/>
                    </pic:cNvPicPr>
                  </pic:nvPicPr>
                  <pic:blipFill>
                    <a:blip r:embed="rId414"/>
                    <a:stretch>
                      <a:fillRect/>
                    </a:stretch>
                  </pic:blipFill>
                  <pic:spPr>
                    <a:xfrm>
                      <a:off x="0" y="0"/>
                      <a:ext cx="5268595" cy="6203950"/>
                    </a:xfrm>
                    <a:prstGeom prst="rect">
                      <a:avLst/>
                    </a:prstGeom>
                    <a:noFill/>
                    <a:ln>
                      <a:noFill/>
                    </a:ln>
                  </pic:spPr>
                </pic:pic>
              </a:graphicData>
            </a:graphic>
          </wp:inline>
        </w:drawing>
      </w:r>
    </w:p>
    <w:p w14:paraId="0E07023B" w14:textId="77777777" w:rsidR="00DB7ACC" w:rsidRDefault="00C37B29">
      <w:r>
        <w:rPr>
          <w:noProof/>
        </w:rPr>
        <w:lastRenderedPageBreak/>
        <w:drawing>
          <wp:inline distT="0" distB="0" distL="114300" distR="114300" wp14:anchorId="50D3DCD0" wp14:editId="6ACAF37F">
            <wp:extent cx="5266690" cy="1942465"/>
            <wp:effectExtent l="0" t="0" r="10160" b="635"/>
            <wp:docPr id="5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3"/>
                    <pic:cNvPicPr>
                      <a:picLocks noChangeAspect="1"/>
                    </pic:cNvPicPr>
                  </pic:nvPicPr>
                  <pic:blipFill>
                    <a:blip r:embed="rId415"/>
                    <a:stretch>
                      <a:fillRect/>
                    </a:stretch>
                  </pic:blipFill>
                  <pic:spPr>
                    <a:xfrm>
                      <a:off x="0" y="0"/>
                      <a:ext cx="5266690" cy="1942465"/>
                    </a:xfrm>
                    <a:prstGeom prst="rect">
                      <a:avLst/>
                    </a:prstGeom>
                    <a:noFill/>
                    <a:ln>
                      <a:noFill/>
                    </a:ln>
                  </pic:spPr>
                </pic:pic>
              </a:graphicData>
            </a:graphic>
          </wp:inline>
        </w:drawing>
      </w:r>
    </w:p>
    <w:p w14:paraId="3DED376C" w14:textId="77777777" w:rsidR="00DB7ACC" w:rsidRDefault="00DB7ACC"/>
    <w:p w14:paraId="50740798" w14:textId="77777777" w:rsidR="00DB7ACC" w:rsidRDefault="00C37B29">
      <w:pPr>
        <w:pStyle w:val="4"/>
      </w:pPr>
      <w:r>
        <w:rPr>
          <w:rFonts w:hint="eastAsia"/>
        </w:rPr>
        <w:t>套用模板</w:t>
      </w:r>
    </w:p>
    <w:p w14:paraId="0E543880" w14:textId="77777777" w:rsidR="00DB7ACC" w:rsidRDefault="00DB7ACC"/>
    <w:p w14:paraId="500837A7" w14:textId="77777777" w:rsidR="00DB7ACC" w:rsidRDefault="00C37B29">
      <w:r>
        <w:rPr>
          <w:rFonts w:hint="eastAsia"/>
        </w:rPr>
        <w:t>/**</w:t>
      </w:r>
    </w:p>
    <w:p w14:paraId="664BE180" w14:textId="77777777" w:rsidR="00DB7ACC" w:rsidRDefault="00C37B29">
      <w:pPr>
        <w:rPr>
          <w:highlight w:val="cyan"/>
        </w:rPr>
      </w:pPr>
      <w:r>
        <w:rPr>
          <w:rFonts w:hint="eastAsia"/>
        </w:rPr>
        <w:t xml:space="preserve">     * </w:t>
      </w:r>
      <w:r>
        <w:rPr>
          <w:rFonts w:hint="eastAsia"/>
          <w:highlight w:val="cyan"/>
        </w:rPr>
        <w:t>字符串的排列</w:t>
      </w:r>
    </w:p>
    <w:p w14:paraId="0816D18E" w14:textId="77777777" w:rsidR="00DB7ACC" w:rsidRDefault="00C37B29">
      <w:pPr>
        <w:rPr>
          <w:highlight w:val="cyan"/>
        </w:rPr>
      </w:pPr>
      <w:r>
        <w:rPr>
          <w:rFonts w:hint="eastAsia"/>
          <w:highlight w:val="cyan"/>
        </w:rPr>
        <w:t xml:space="preserve">     *    </w:t>
      </w:r>
      <w:r>
        <w:rPr>
          <w:rFonts w:hint="eastAsia"/>
          <w:highlight w:val="cyan"/>
        </w:rPr>
        <w:t>判断</w:t>
      </w:r>
      <w:r>
        <w:rPr>
          <w:rFonts w:hint="eastAsia"/>
          <w:highlight w:val="cyan"/>
        </w:rPr>
        <w:t>s1</w:t>
      </w:r>
      <w:r>
        <w:rPr>
          <w:rFonts w:hint="eastAsia"/>
          <w:highlight w:val="cyan"/>
        </w:rPr>
        <w:t>的排列是否为</w:t>
      </w:r>
      <w:r>
        <w:rPr>
          <w:rFonts w:hint="eastAsia"/>
          <w:highlight w:val="cyan"/>
        </w:rPr>
        <w:t>s2</w:t>
      </w:r>
      <w:r>
        <w:rPr>
          <w:rFonts w:hint="eastAsia"/>
          <w:highlight w:val="cyan"/>
        </w:rPr>
        <w:t>的排列</w:t>
      </w:r>
    </w:p>
    <w:p w14:paraId="6E71F732" w14:textId="77777777" w:rsidR="00DB7ACC" w:rsidRDefault="00C37B29">
      <w:r>
        <w:rPr>
          <w:rFonts w:hint="eastAsia"/>
        </w:rPr>
        <w:t xml:space="preserve">     * @param s1</w:t>
      </w:r>
    </w:p>
    <w:p w14:paraId="2525255D" w14:textId="77777777" w:rsidR="00DB7ACC" w:rsidRDefault="00C37B29">
      <w:r>
        <w:rPr>
          <w:rFonts w:hint="eastAsia"/>
        </w:rPr>
        <w:t xml:space="preserve">     * @param s2</w:t>
      </w:r>
    </w:p>
    <w:p w14:paraId="1D171F5A" w14:textId="77777777" w:rsidR="00DB7ACC" w:rsidRDefault="00C37B29">
      <w:r>
        <w:rPr>
          <w:rFonts w:hint="eastAsia"/>
        </w:rPr>
        <w:t xml:space="preserve">     * @return</w:t>
      </w:r>
    </w:p>
    <w:p w14:paraId="1B1A8CE0" w14:textId="77777777" w:rsidR="00DB7ACC" w:rsidRDefault="00C37B29">
      <w:r>
        <w:rPr>
          <w:rFonts w:hint="eastAsia"/>
        </w:rPr>
        <w:t xml:space="preserve">     */</w:t>
      </w:r>
    </w:p>
    <w:p w14:paraId="649B244C" w14:textId="77777777" w:rsidR="00DB7ACC" w:rsidRDefault="00C37B29">
      <w:r>
        <w:rPr>
          <w:rFonts w:hint="eastAsia"/>
        </w:rPr>
        <w:t xml:space="preserve">    public boolean checkInclusion(String s1, String s2) {</w:t>
      </w:r>
    </w:p>
    <w:p w14:paraId="2ECC56EB" w14:textId="77777777" w:rsidR="00DB7ACC" w:rsidRDefault="00C37B29">
      <w:r>
        <w:rPr>
          <w:rFonts w:hint="eastAsia"/>
        </w:rPr>
        <w:t xml:space="preserve">            if(s1==null) return false;</w:t>
      </w:r>
    </w:p>
    <w:p w14:paraId="702F5101" w14:textId="77777777" w:rsidR="00DB7ACC" w:rsidRDefault="00C37B29">
      <w:r>
        <w:rPr>
          <w:rFonts w:hint="eastAsia"/>
        </w:rPr>
        <w:t xml:space="preserve">            if(s2==null) return false;</w:t>
      </w:r>
    </w:p>
    <w:p w14:paraId="6243992F" w14:textId="77777777" w:rsidR="00DB7ACC" w:rsidRDefault="00C37B29">
      <w:r>
        <w:rPr>
          <w:rFonts w:hint="eastAsia"/>
        </w:rPr>
        <w:t xml:space="preserve">            if(s1.length()&gt;s2.length()) return false;</w:t>
      </w:r>
    </w:p>
    <w:p w14:paraId="565889CC" w14:textId="77777777" w:rsidR="00DB7ACC" w:rsidRDefault="00C37B29">
      <w:r>
        <w:rPr>
          <w:rFonts w:hint="eastAsia"/>
        </w:rPr>
        <w:t xml:space="preserve">            if(s1.equals(" ")) return true;</w:t>
      </w:r>
    </w:p>
    <w:p w14:paraId="1DAB3C44" w14:textId="77777777" w:rsidR="00DB7ACC" w:rsidRDefault="00DB7ACC"/>
    <w:p w14:paraId="4D33B86C" w14:textId="77777777" w:rsidR="00DB7ACC" w:rsidRDefault="00C37B29">
      <w:r>
        <w:rPr>
          <w:rFonts w:hint="eastAsia"/>
        </w:rPr>
        <w:t xml:space="preserve">            Map&lt;Character,Integer&gt; needMap = new HashMap&lt;&gt;();</w:t>
      </w:r>
    </w:p>
    <w:p w14:paraId="5436D828" w14:textId="77777777" w:rsidR="00DB7ACC" w:rsidRDefault="00C37B29">
      <w:r>
        <w:rPr>
          <w:rFonts w:hint="eastAsia"/>
        </w:rPr>
        <w:t xml:space="preserve">            Map&lt;C</w:t>
      </w:r>
      <w:r>
        <w:rPr>
          <w:rFonts w:hint="eastAsia"/>
        </w:rPr>
        <w:t>haracter,Integer&gt; windowMap = new HashMap&lt;&gt;();</w:t>
      </w:r>
    </w:p>
    <w:p w14:paraId="570F56F6" w14:textId="77777777" w:rsidR="00DB7ACC" w:rsidRDefault="00C37B29">
      <w:r>
        <w:rPr>
          <w:rFonts w:hint="eastAsia"/>
        </w:rPr>
        <w:t xml:space="preserve">            </w:t>
      </w:r>
      <w:r>
        <w:rPr>
          <w:rFonts w:hint="eastAsia"/>
          <w:highlight w:val="cyan"/>
        </w:rPr>
        <w:t xml:space="preserve">// </w:t>
      </w:r>
      <w:r>
        <w:rPr>
          <w:rFonts w:hint="eastAsia"/>
          <w:highlight w:val="cyan"/>
        </w:rPr>
        <w:t>滑动窗口的位置</w:t>
      </w:r>
      <w:r>
        <w:rPr>
          <w:rFonts w:hint="eastAsia"/>
          <w:highlight w:val="cyan"/>
        </w:rPr>
        <w:t>[left,right)</w:t>
      </w:r>
    </w:p>
    <w:p w14:paraId="028812CF" w14:textId="77777777" w:rsidR="00DB7ACC" w:rsidRDefault="00C37B29">
      <w:r>
        <w:rPr>
          <w:rFonts w:hint="eastAsia"/>
        </w:rPr>
        <w:t xml:space="preserve">            int left=0;</w:t>
      </w:r>
    </w:p>
    <w:p w14:paraId="394630D8" w14:textId="77777777" w:rsidR="00DB7ACC" w:rsidRDefault="00C37B29">
      <w:r>
        <w:rPr>
          <w:rFonts w:hint="eastAsia"/>
        </w:rPr>
        <w:t xml:space="preserve">            int right = 0;</w:t>
      </w:r>
    </w:p>
    <w:p w14:paraId="54CC974D" w14:textId="77777777" w:rsidR="00DB7ACC" w:rsidRDefault="00C37B29">
      <w:r>
        <w:rPr>
          <w:rFonts w:hint="eastAsia"/>
        </w:rPr>
        <w:t xml:space="preserve">            int s2Len = s2.length();</w:t>
      </w:r>
    </w:p>
    <w:p w14:paraId="47D544BB" w14:textId="77777777" w:rsidR="00DB7ACC" w:rsidRDefault="00C37B29">
      <w:r>
        <w:rPr>
          <w:rFonts w:hint="eastAsia"/>
        </w:rPr>
        <w:t xml:space="preserve">            int validNum = 0;</w:t>
      </w:r>
    </w:p>
    <w:p w14:paraId="5BBA9904" w14:textId="77777777" w:rsidR="00DB7ACC" w:rsidRDefault="00C37B29">
      <w:r>
        <w:rPr>
          <w:rFonts w:hint="eastAsia"/>
        </w:rPr>
        <w:t xml:space="preserve">            </w:t>
      </w:r>
      <w:r>
        <w:rPr>
          <w:rFonts w:hint="eastAsia"/>
          <w:highlight w:val="cyan"/>
        </w:rPr>
        <w:t xml:space="preserve">// </w:t>
      </w:r>
      <w:r>
        <w:rPr>
          <w:rFonts w:hint="eastAsia"/>
          <w:highlight w:val="cyan"/>
        </w:rPr>
        <w:t>对</w:t>
      </w:r>
      <w:r>
        <w:rPr>
          <w:rFonts w:hint="eastAsia"/>
          <w:highlight w:val="cyan"/>
        </w:rPr>
        <w:t>needMap</w:t>
      </w:r>
      <w:r>
        <w:rPr>
          <w:rFonts w:hint="eastAsia"/>
          <w:highlight w:val="cyan"/>
        </w:rPr>
        <w:t>进行初始化</w:t>
      </w:r>
    </w:p>
    <w:p w14:paraId="208D1B8D" w14:textId="77777777" w:rsidR="00DB7ACC" w:rsidRDefault="00C37B29">
      <w:r>
        <w:rPr>
          <w:rFonts w:hint="eastAsia"/>
        </w:rPr>
        <w:t xml:space="preserve">            for(int i=0;i&lt;s</w:t>
      </w:r>
      <w:r>
        <w:rPr>
          <w:rFonts w:hint="eastAsia"/>
        </w:rPr>
        <w:t>1.length();i++)</w:t>
      </w:r>
    </w:p>
    <w:p w14:paraId="6066B5AE" w14:textId="77777777" w:rsidR="00DB7ACC" w:rsidRDefault="00C37B29">
      <w:r>
        <w:rPr>
          <w:rFonts w:hint="eastAsia"/>
        </w:rPr>
        <w:t xml:space="preserve">                needMap.put(s1.charAt(i),</w:t>
      </w:r>
    </w:p>
    <w:p w14:paraId="5F54BCA9" w14:textId="77777777" w:rsidR="00DB7ACC" w:rsidRDefault="00C37B29">
      <w:r>
        <w:rPr>
          <w:rFonts w:hint="eastAsia"/>
        </w:rPr>
        <w:t xml:space="preserve">                        needMap.getOrDefault(s1.charAt(i),0)+1);</w:t>
      </w:r>
    </w:p>
    <w:p w14:paraId="50D6812D" w14:textId="77777777" w:rsidR="00DB7ACC" w:rsidRDefault="00DB7ACC"/>
    <w:p w14:paraId="502676C2" w14:textId="77777777" w:rsidR="00DB7ACC" w:rsidRDefault="00C37B29">
      <w:r>
        <w:rPr>
          <w:rFonts w:hint="eastAsia"/>
        </w:rPr>
        <w:t xml:space="preserve">            while (right&lt;s2Len){</w:t>
      </w:r>
    </w:p>
    <w:p w14:paraId="6EA6E164" w14:textId="77777777" w:rsidR="00DB7ACC" w:rsidRDefault="00C37B29">
      <w:r>
        <w:rPr>
          <w:rFonts w:hint="eastAsia"/>
        </w:rPr>
        <w:t xml:space="preserve">                char c = s2.charAt(right);</w:t>
      </w:r>
    </w:p>
    <w:p w14:paraId="1321AF45" w14:textId="77777777" w:rsidR="00DB7ACC" w:rsidRDefault="00C37B29">
      <w:r>
        <w:rPr>
          <w:rFonts w:hint="eastAsia"/>
        </w:rPr>
        <w:t xml:space="preserve">                right++;</w:t>
      </w:r>
    </w:p>
    <w:p w14:paraId="0E4D99F3" w14:textId="77777777" w:rsidR="00DB7ACC" w:rsidRDefault="00C37B29">
      <w:r>
        <w:rPr>
          <w:rFonts w:hint="eastAsia"/>
        </w:rPr>
        <w:lastRenderedPageBreak/>
        <w:t xml:space="preserve">               </w:t>
      </w:r>
      <w:r>
        <w:rPr>
          <w:rFonts w:hint="eastAsia"/>
          <w:highlight w:val="cyan"/>
        </w:rPr>
        <w:t xml:space="preserve"> // </w:t>
      </w:r>
      <w:r>
        <w:rPr>
          <w:rFonts w:hint="eastAsia"/>
          <w:highlight w:val="cyan"/>
        </w:rPr>
        <w:t>将遍历到的数据加入到窗口</w:t>
      </w:r>
    </w:p>
    <w:p w14:paraId="5217B560" w14:textId="77777777" w:rsidR="00DB7ACC" w:rsidRDefault="00C37B29">
      <w:r>
        <w:rPr>
          <w:rFonts w:hint="eastAsia"/>
        </w:rPr>
        <w:t xml:space="preserve">                windowMap.put(c,windowMap.getOrDefault(c,0)+1);</w:t>
      </w:r>
    </w:p>
    <w:p w14:paraId="72960342" w14:textId="77777777" w:rsidR="00DB7ACC" w:rsidRDefault="00C37B29">
      <w:pPr>
        <w:rPr>
          <w:highlight w:val="cyan"/>
        </w:rPr>
      </w:pPr>
      <w:r>
        <w:rPr>
          <w:rFonts w:hint="eastAsia"/>
        </w:rPr>
        <w:t xml:space="preserve">                </w:t>
      </w:r>
      <w:r>
        <w:rPr>
          <w:rFonts w:hint="eastAsia"/>
          <w:highlight w:val="cyan"/>
        </w:rPr>
        <w:t xml:space="preserve">// </w:t>
      </w:r>
      <w:r>
        <w:rPr>
          <w:rFonts w:hint="eastAsia"/>
          <w:highlight w:val="cyan"/>
        </w:rPr>
        <w:t>包含字符</w:t>
      </w:r>
      <w:r>
        <w:rPr>
          <w:rFonts w:hint="eastAsia"/>
          <w:highlight w:val="cyan"/>
        </w:rPr>
        <w:t>,</w:t>
      </w:r>
      <w:r>
        <w:rPr>
          <w:rFonts w:hint="eastAsia"/>
          <w:highlight w:val="cyan"/>
        </w:rPr>
        <w:t>扩大窗口</w:t>
      </w:r>
    </w:p>
    <w:p w14:paraId="0007DD96" w14:textId="77777777" w:rsidR="00DB7ACC" w:rsidRDefault="00C37B29">
      <w:r>
        <w:rPr>
          <w:rFonts w:hint="eastAsia"/>
        </w:rPr>
        <w:t xml:space="preserve">                if(needMap.containsKey(c)){</w:t>
      </w:r>
    </w:p>
    <w:p w14:paraId="48CC7877" w14:textId="77777777" w:rsidR="00DB7ACC" w:rsidRDefault="00C37B29">
      <w:pPr>
        <w:rPr>
          <w:highlight w:val="cyan"/>
        </w:rPr>
      </w:pPr>
      <w:r>
        <w:rPr>
          <w:rFonts w:hint="eastAsia"/>
        </w:rPr>
        <w:t xml:space="preserve">                    </w:t>
      </w:r>
      <w:r>
        <w:rPr>
          <w:rFonts w:hint="eastAsia"/>
          <w:highlight w:val="cyan"/>
        </w:rPr>
        <w:t xml:space="preserve">// </w:t>
      </w:r>
      <w:r>
        <w:rPr>
          <w:rFonts w:hint="eastAsia"/>
          <w:highlight w:val="cyan"/>
        </w:rPr>
        <w:t>对合法的字符进行更新</w:t>
      </w:r>
    </w:p>
    <w:p w14:paraId="6736572E" w14:textId="77777777" w:rsidR="00DB7ACC" w:rsidRDefault="00C37B29">
      <w:r>
        <w:rPr>
          <w:rFonts w:hint="eastAsia"/>
        </w:rPr>
        <w:t xml:space="preserve">                    if(windowMap.get(c).equals(needMap.get(c))) validNum++;</w:t>
      </w:r>
    </w:p>
    <w:p w14:paraId="2ABB610B" w14:textId="77777777" w:rsidR="00DB7ACC" w:rsidRDefault="00C37B29">
      <w:r>
        <w:rPr>
          <w:rFonts w:hint="eastAsia"/>
        </w:rPr>
        <w:t xml:space="preserve">                }</w:t>
      </w:r>
    </w:p>
    <w:p w14:paraId="7186BAF6" w14:textId="77777777" w:rsidR="00DB7ACC" w:rsidRDefault="00DB7ACC"/>
    <w:p w14:paraId="58BF52A5" w14:textId="77777777" w:rsidR="00DB7ACC" w:rsidRDefault="00C37B29">
      <w:pPr>
        <w:rPr>
          <w:highlight w:val="cyan"/>
        </w:rPr>
      </w:pPr>
      <w:r>
        <w:rPr>
          <w:rFonts w:hint="eastAsia"/>
          <w:highlight w:val="cyan"/>
        </w:rPr>
        <w:t xml:space="preserve">                // </w:t>
      </w:r>
      <w:r>
        <w:rPr>
          <w:rFonts w:hint="eastAsia"/>
          <w:highlight w:val="cyan"/>
        </w:rPr>
        <w:t>判断窗口内是否符合</w:t>
      </w:r>
    </w:p>
    <w:p w14:paraId="3ED277B5" w14:textId="77777777" w:rsidR="00DB7ACC" w:rsidRDefault="00C37B29">
      <w:r>
        <w:rPr>
          <w:rFonts w:hint="eastAsia"/>
        </w:rPr>
        <w:t xml:space="preserve">                if(validNum==needMap.size()) return true;</w:t>
      </w:r>
    </w:p>
    <w:p w14:paraId="2B472695" w14:textId="77777777" w:rsidR="00DB7ACC" w:rsidRDefault="00C37B29">
      <w:r>
        <w:rPr>
          <w:rFonts w:hint="eastAsia"/>
        </w:rPr>
        <w:t xml:space="preserve">                </w:t>
      </w:r>
      <w:r>
        <w:rPr>
          <w:rFonts w:hint="eastAsia"/>
          <w:highlight w:val="cyan"/>
        </w:rPr>
        <w:t xml:space="preserve">// </w:t>
      </w:r>
      <w:r>
        <w:rPr>
          <w:rFonts w:hint="eastAsia"/>
          <w:highlight w:val="cyan"/>
        </w:rPr>
        <w:t>当窗口的个数大于等于</w:t>
      </w:r>
      <w:r>
        <w:rPr>
          <w:rFonts w:hint="eastAsia"/>
          <w:highlight w:val="cyan"/>
        </w:rPr>
        <w:t>s1.length</w:t>
      </w:r>
      <w:r>
        <w:rPr>
          <w:rFonts w:hint="eastAsia"/>
          <w:highlight w:val="cyan"/>
        </w:rPr>
        <w:t>时需要缩短左面的窗口</w:t>
      </w:r>
    </w:p>
    <w:p w14:paraId="639FF513" w14:textId="77777777" w:rsidR="00DB7ACC" w:rsidRDefault="00C37B29">
      <w:r>
        <w:rPr>
          <w:rFonts w:hint="eastAsia"/>
        </w:rPr>
        <w:t xml:space="preserve">                if(right-</w:t>
      </w:r>
      <w:r>
        <w:rPr>
          <w:rFonts w:hint="eastAsia"/>
        </w:rPr>
        <w:t>left&gt;=s1.length()) {</w:t>
      </w:r>
    </w:p>
    <w:p w14:paraId="0A89B6AB" w14:textId="77777777" w:rsidR="00DB7ACC" w:rsidRDefault="00C37B29">
      <w:r>
        <w:rPr>
          <w:rFonts w:hint="eastAsia"/>
        </w:rPr>
        <w:t xml:space="preserve">                    char d = s2.charAt(left);</w:t>
      </w:r>
    </w:p>
    <w:p w14:paraId="60316CA6" w14:textId="77777777" w:rsidR="00DB7ACC" w:rsidRDefault="00C37B29">
      <w:r>
        <w:rPr>
          <w:rFonts w:hint="eastAsia"/>
        </w:rPr>
        <w:t xml:space="preserve">                    left++;</w:t>
      </w:r>
    </w:p>
    <w:p w14:paraId="632214CA" w14:textId="77777777" w:rsidR="00DB7ACC" w:rsidRDefault="00C37B29">
      <w:r>
        <w:rPr>
          <w:rFonts w:hint="eastAsia"/>
        </w:rPr>
        <w:t xml:space="preserve">                    if(needMap.containsKey(d)){</w:t>
      </w:r>
    </w:p>
    <w:p w14:paraId="2D846638" w14:textId="77777777" w:rsidR="00DB7ACC" w:rsidRDefault="00C37B29">
      <w:pPr>
        <w:rPr>
          <w:highlight w:val="cyan"/>
        </w:rPr>
      </w:pPr>
      <w:r>
        <w:rPr>
          <w:rFonts w:hint="eastAsia"/>
        </w:rPr>
        <w:t xml:space="preserve">                       </w:t>
      </w:r>
      <w:r>
        <w:rPr>
          <w:rFonts w:hint="eastAsia"/>
          <w:highlight w:val="cyan"/>
        </w:rPr>
        <w:t xml:space="preserve"> // </w:t>
      </w:r>
      <w:r>
        <w:rPr>
          <w:rFonts w:hint="eastAsia"/>
          <w:highlight w:val="cyan"/>
        </w:rPr>
        <w:t>对合法的字符进行更新</w:t>
      </w:r>
    </w:p>
    <w:p w14:paraId="4B524E35" w14:textId="77777777" w:rsidR="00DB7ACC" w:rsidRDefault="00C37B29">
      <w:r>
        <w:rPr>
          <w:rFonts w:hint="eastAsia"/>
        </w:rPr>
        <w:t xml:space="preserve">                        if(windowMap.get(d).equals(needMap.get(d))) validNu</w:t>
      </w:r>
      <w:r>
        <w:rPr>
          <w:rFonts w:hint="eastAsia"/>
        </w:rPr>
        <w:t>m--;</w:t>
      </w:r>
    </w:p>
    <w:p w14:paraId="2F8F1541" w14:textId="77777777" w:rsidR="00DB7ACC" w:rsidRDefault="00C37B29">
      <w:r>
        <w:rPr>
          <w:rFonts w:hint="eastAsia"/>
        </w:rPr>
        <w:t xml:space="preserve">                    }</w:t>
      </w:r>
    </w:p>
    <w:p w14:paraId="1F2F3BD4" w14:textId="77777777" w:rsidR="00DB7ACC" w:rsidRDefault="00C37B29">
      <w:r>
        <w:rPr>
          <w:rFonts w:hint="eastAsia"/>
        </w:rPr>
        <w:t xml:space="preserve">                    windowMap.put(d,windowMap.get(d)-1);</w:t>
      </w:r>
    </w:p>
    <w:p w14:paraId="7216E5FD" w14:textId="77777777" w:rsidR="00DB7ACC" w:rsidRDefault="00C37B29">
      <w:r>
        <w:rPr>
          <w:rFonts w:hint="eastAsia"/>
        </w:rPr>
        <w:t xml:space="preserve">                }</w:t>
      </w:r>
    </w:p>
    <w:p w14:paraId="73822107" w14:textId="77777777" w:rsidR="00DB7ACC" w:rsidRDefault="00C37B29">
      <w:r>
        <w:rPr>
          <w:rFonts w:hint="eastAsia"/>
        </w:rPr>
        <w:t xml:space="preserve">            }</w:t>
      </w:r>
    </w:p>
    <w:p w14:paraId="623A0F23" w14:textId="77777777" w:rsidR="00DB7ACC" w:rsidRDefault="00C37B29">
      <w:r>
        <w:rPr>
          <w:rFonts w:hint="eastAsia"/>
        </w:rPr>
        <w:t xml:space="preserve">            return false;</w:t>
      </w:r>
    </w:p>
    <w:p w14:paraId="6863ACD2" w14:textId="77777777" w:rsidR="00DB7ACC" w:rsidRDefault="00C37B29">
      <w:r>
        <w:rPr>
          <w:rFonts w:hint="eastAsia"/>
        </w:rPr>
        <w:t xml:space="preserve">    }</w:t>
      </w:r>
    </w:p>
    <w:p w14:paraId="52E9DED6" w14:textId="77777777" w:rsidR="00DB7ACC" w:rsidRDefault="00DB7ACC"/>
    <w:p w14:paraId="71169CD1" w14:textId="77777777" w:rsidR="00DB7ACC" w:rsidRDefault="00C37B29">
      <w:pPr>
        <w:pStyle w:val="4"/>
      </w:pPr>
      <w:r>
        <w:rPr>
          <w:rFonts w:hint="eastAsia"/>
        </w:rPr>
        <w:t>滑动窗口简化版本（这种知道窗口的大小，窗口的大小是固定的额）</w:t>
      </w:r>
    </w:p>
    <w:p w14:paraId="0B8AFF68" w14:textId="77777777" w:rsidR="00DB7ACC" w:rsidRDefault="00C37B29">
      <w:pPr>
        <w:ind w:firstLineChars="300" w:firstLine="843"/>
        <w:rPr>
          <w:b/>
          <w:bCs/>
          <w:color w:val="0000FF"/>
          <w:sz w:val="28"/>
          <w:szCs w:val="28"/>
          <w:highlight w:val="green"/>
        </w:rPr>
      </w:pPr>
      <w:r>
        <w:rPr>
          <w:rFonts w:hint="eastAsia"/>
          <w:b/>
          <w:bCs/>
          <w:color w:val="0000FF"/>
          <w:sz w:val="28"/>
          <w:szCs w:val="28"/>
          <w:highlight w:val="green"/>
        </w:rPr>
        <w:t>可以使用数组先对</w:t>
      </w:r>
      <w:r>
        <w:rPr>
          <w:rFonts w:hint="eastAsia"/>
          <w:b/>
          <w:bCs/>
          <w:color w:val="0000FF"/>
          <w:sz w:val="28"/>
          <w:szCs w:val="28"/>
          <w:highlight w:val="green"/>
        </w:rPr>
        <w:t>s1</w:t>
      </w:r>
      <w:r>
        <w:rPr>
          <w:rFonts w:hint="eastAsia"/>
          <w:b/>
          <w:bCs/>
          <w:color w:val="0000FF"/>
          <w:sz w:val="28"/>
          <w:szCs w:val="28"/>
          <w:highlight w:val="green"/>
        </w:rPr>
        <w:t>进行统计，之后使用滑动窗口进行扫描，每滑动一次检查窗口内额字符频率和</w:t>
      </w:r>
      <w:r>
        <w:rPr>
          <w:rFonts w:hint="eastAsia"/>
          <w:b/>
          <w:bCs/>
          <w:color w:val="0000FF"/>
          <w:sz w:val="28"/>
          <w:szCs w:val="28"/>
          <w:highlight w:val="green"/>
        </w:rPr>
        <w:t>s1</w:t>
      </w:r>
      <w:r>
        <w:rPr>
          <w:rFonts w:hint="eastAsia"/>
          <w:b/>
          <w:bCs/>
          <w:color w:val="0000FF"/>
          <w:sz w:val="28"/>
          <w:szCs w:val="28"/>
          <w:highlight w:val="green"/>
        </w:rPr>
        <w:t>是否相等。</w:t>
      </w:r>
    </w:p>
    <w:p w14:paraId="6E74E776" w14:textId="77777777" w:rsidR="00DB7ACC" w:rsidRDefault="00DB7ACC">
      <w:pPr>
        <w:rPr>
          <w:sz w:val="28"/>
          <w:szCs w:val="28"/>
        </w:rPr>
      </w:pPr>
    </w:p>
    <w:p w14:paraId="15E079EE" w14:textId="77777777" w:rsidR="00DB7ACC" w:rsidRDefault="00C37B29">
      <w:pPr>
        <w:numPr>
          <w:ilvl w:val="0"/>
          <w:numId w:val="37"/>
        </w:numPr>
        <w:rPr>
          <w:b/>
          <w:bCs/>
          <w:color w:val="0000FF"/>
          <w:sz w:val="28"/>
          <w:szCs w:val="28"/>
          <w:highlight w:val="green"/>
        </w:rPr>
      </w:pPr>
      <w:r>
        <w:rPr>
          <w:rFonts w:hint="eastAsia"/>
          <w:b/>
          <w:bCs/>
          <w:color w:val="0000FF"/>
          <w:sz w:val="28"/>
          <w:szCs w:val="28"/>
          <w:highlight w:val="green"/>
        </w:rPr>
        <w:t>初始化将滑动窗口压满，取得第一个滑动窗口的目标</w:t>
      </w:r>
      <w:r>
        <w:rPr>
          <w:rFonts w:hint="eastAsia"/>
          <w:b/>
          <w:bCs/>
          <w:color w:val="0000FF"/>
          <w:sz w:val="28"/>
          <w:szCs w:val="28"/>
          <w:highlight w:val="green"/>
        </w:rPr>
        <w:t>值</w:t>
      </w:r>
    </w:p>
    <w:p w14:paraId="5FB24DD7" w14:textId="77777777" w:rsidR="00DB7ACC" w:rsidRDefault="00C37B29">
      <w:pPr>
        <w:numPr>
          <w:ilvl w:val="0"/>
          <w:numId w:val="37"/>
        </w:numPr>
        <w:rPr>
          <w:b/>
          <w:bCs/>
          <w:color w:val="0000FF"/>
          <w:sz w:val="28"/>
          <w:szCs w:val="28"/>
          <w:highlight w:val="green"/>
        </w:rPr>
      </w:pPr>
      <w:r>
        <w:rPr>
          <w:rFonts w:hint="eastAsia"/>
          <w:b/>
          <w:bCs/>
          <w:color w:val="0000FF"/>
          <w:sz w:val="28"/>
          <w:szCs w:val="28"/>
          <w:highlight w:val="green"/>
        </w:rPr>
        <w:t>继续滑动窗口，每往前滑动一次，需要删除一个和添加一个元素。</w:t>
      </w:r>
    </w:p>
    <w:p w14:paraId="56611BA7" w14:textId="77777777" w:rsidR="00DB7ACC" w:rsidRDefault="00DB7ACC">
      <w:pPr>
        <w:rPr>
          <w:sz w:val="28"/>
          <w:szCs w:val="28"/>
        </w:rPr>
      </w:pPr>
    </w:p>
    <w:p w14:paraId="666EBABF" w14:textId="77777777" w:rsidR="00DB7ACC" w:rsidRDefault="00C37B29">
      <w:r>
        <w:rPr>
          <w:rFonts w:hint="eastAsia"/>
        </w:rPr>
        <w:t xml:space="preserve"> public boolean checkInclusion(String s1, String s2) {</w:t>
      </w:r>
    </w:p>
    <w:p w14:paraId="40FF0C80" w14:textId="77777777" w:rsidR="00DB7ACC" w:rsidRDefault="00C37B29">
      <w:r>
        <w:rPr>
          <w:rFonts w:hint="eastAsia"/>
        </w:rPr>
        <w:t xml:space="preserve">        int m = s1.length(), n = s2.length();</w:t>
      </w:r>
    </w:p>
    <w:p w14:paraId="138F5F8C" w14:textId="77777777" w:rsidR="00DB7ACC" w:rsidRDefault="00C37B29">
      <w:r>
        <w:rPr>
          <w:rFonts w:hint="eastAsia"/>
        </w:rPr>
        <w:t xml:space="preserve">        if (m &gt; n) return false;</w:t>
      </w:r>
    </w:p>
    <w:p w14:paraId="7E51378D" w14:textId="77777777" w:rsidR="00DB7ACC" w:rsidRDefault="00C37B29">
      <w:r>
        <w:rPr>
          <w:rFonts w:hint="eastAsia"/>
        </w:rPr>
        <w:t xml:space="preserve">        int[] cnt = new int[26];</w:t>
      </w:r>
    </w:p>
    <w:p w14:paraId="0CCD172F" w14:textId="77777777" w:rsidR="00DB7ACC" w:rsidRDefault="00C37B29">
      <w:r>
        <w:rPr>
          <w:rFonts w:hint="eastAsia"/>
        </w:rPr>
        <w:lastRenderedPageBreak/>
        <w:t xml:space="preserve">        // </w:t>
      </w:r>
      <w:r>
        <w:rPr>
          <w:rFonts w:hint="eastAsia"/>
        </w:rPr>
        <w:t>对</w:t>
      </w:r>
      <w:r>
        <w:rPr>
          <w:rFonts w:hint="eastAsia"/>
        </w:rPr>
        <w:t>s1</w:t>
      </w:r>
      <w:r>
        <w:rPr>
          <w:rFonts w:hint="eastAsia"/>
        </w:rPr>
        <w:t>的词汇进行统计</w:t>
      </w:r>
    </w:p>
    <w:p w14:paraId="32FF1C66" w14:textId="77777777" w:rsidR="00DB7ACC" w:rsidRDefault="00C37B29">
      <w:r>
        <w:rPr>
          <w:rFonts w:hint="eastAsia"/>
        </w:rPr>
        <w:t xml:space="preserve">        for (char c : s1.toCharArray()) cnt[c - 'a']++;</w:t>
      </w:r>
    </w:p>
    <w:p w14:paraId="7FF142FA" w14:textId="77777777" w:rsidR="00DB7ACC" w:rsidRDefault="00C37B29">
      <w:r>
        <w:rPr>
          <w:rFonts w:hint="eastAsia"/>
        </w:rPr>
        <w:t xml:space="preserve">        int[] cur = new int[26];</w:t>
      </w:r>
    </w:p>
    <w:p w14:paraId="65A36D6D" w14:textId="77777777" w:rsidR="00DB7ACC" w:rsidRDefault="00C37B29">
      <w:r>
        <w:rPr>
          <w:rFonts w:hint="eastAsia"/>
        </w:rPr>
        <w:t xml:space="preserve">        // </w:t>
      </w:r>
      <w:r>
        <w:rPr>
          <w:rFonts w:hint="eastAsia"/>
        </w:rPr>
        <w:t>初始化窗口</w:t>
      </w:r>
    </w:p>
    <w:p w14:paraId="49A9CB22" w14:textId="77777777" w:rsidR="00DB7ACC" w:rsidRDefault="00C37B29">
      <w:r>
        <w:rPr>
          <w:rFonts w:hint="eastAsia"/>
        </w:rPr>
        <w:t xml:space="preserve">        for (int i = 0; i &lt; m; i++) cur[s2.charAt(i) - 'a']++;</w:t>
      </w:r>
    </w:p>
    <w:p w14:paraId="11E2BDB5" w14:textId="77777777" w:rsidR="00DB7ACC" w:rsidRDefault="00C37B29">
      <w:r>
        <w:rPr>
          <w:rFonts w:hint="eastAsia"/>
        </w:rPr>
        <w:t xml:space="preserve">        // </w:t>
      </w:r>
      <w:r>
        <w:rPr>
          <w:rFonts w:hint="eastAsia"/>
        </w:rPr>
        <w:t>检查是否符合</w:t>
      </w:r>
    </w:p>
    <w:p w14:paraId="429480E0" w14:textId="77777777" w:rsidR="00DB7ACC" w:rsidRDefault="00C37B29">
      <w:r>
        <w:rPr>
          <w:rFonts w:hint="eastAsia"/>
        </w:rPr>
        <w:t xml:space="preserve">        if (check(cnt, cur)) return true;</w:t>
      </w:r>
    </w:p>
    <w:p w14:paraId="5620ED16" w14:textId="77777777" w:rsidR="00DB7ACC" w:rsidRDefault="00C37B29">
      <w:r>
        <w:rPr>
          <w:rFonts w:hint="eastAsia"/>
        </w:rPr>
        <w:t xml:space="preserve">// </w:t>
      </w:r>
      <w:r>
        <w:rPr>
          <w:rFonts w:hint="eastAsia"/>
        </w:rPr>
        <w:t>滑动窗口</w:t>
      </w:r>
      <w:r>
        <w:rPr>
          <w:rFonts w:hint="eastAsia"/>
        </w:rPr>
        <w:t xml:space="preserve"> </w:t>
      </w:r>
      <w:r>
        <w:rPr>
          <w:rFonts w:hint="eastAsia"/>
        </w:rPr>
        <w:t>增加一个字符</w:t>
      </w:r>
      <w:r>
        <w:rPr>
          <w:rFonts w:hint="eastAsia"/>
        </w:rPr>
        <w:t xml:space="preserve"> </w:t>
      </w:r>
      <w:r>
        <w:rPr>
          <w:rFonts w:hint="eastAsia"/>
        </w:rPr>
        <w:t>必然减少一个字符</w:t>
      </w:r>
    </w:p>
    <w:p w14:paraId="48344B6B" w14:textId="77777777" w:rsidR="00DB7ACC" w:rsidRDefault="00C37B29">
      <w:r>
        <w:rPr>
          <w:rFonts w:hint="eastAsia"/>
        </w:rPr>
        <w:t xml:space="preserve">// </w:t>
      </w:r>
      <w:r>
        <w:rPr>
          <w:rFonts w:hint="eastAsia"/>
        </w:rPr>
        <w:t>注意两个字符之间索引差距</w:t>
      </w:r>
    </w:p>
    <w:p w14:paraId="193E2D54" w14:textId="77777777" w:rsidR="00DB7ACC" w:rsidRDefault="00C37B29">
      <w:r>
        <w:rPr>
          <w:rFonts w:hint="eastAsia"/>
        </w:rPr>
        <w:t xml:space="preserve">        for (int i = m; i &lt; n; i++) {</w:t>
      </w:r>
    </w:p>
    <w:p w14:paraId="015DA0BF" w14:textId="77777777" w:rsidR="00DB7ACC" w:rsidRDefault="00C37B29">
      <w:r>
        <w:rPr>
          <w:rFonts w:hint="eastAsia"/>
        </w:rPr>
        <w:t xml:space="preserve">            cur[s2.charAt(i) - 'a']++;</w:t>
      </w:r>
    </w:p>
    <w:p w14:paraId="7FEC7FD2" w14:textId="77777777" w:rsidR="00DB7ACC" w:rsidRDefault="00C37B29">
      <w:r>
        <w:rPr>
          <w:rFonts w:hint="eastAsia"/>
        </w:rPr>
        <w:t xml:space="preserve">            cur[s2.charAt(i - m) - 'a']--;</w:t>
      </w:r>
    </w:p>
    <w:p w14:paraId="2EF0A396" w14:textId="77777777" w:rsidR="00DB7ACC" w:rsidRDefault="00C37B29">
      <w:r>
        <w:rPr>
          <w:rFonts w:hint="eastAsia"/>
        </w:rPr>
        <w:t xml:space="preserve">            if (check(cnt, cur)) return true;</w:t>
      </w:r>
    </w:p>
    <w:p w14:paraId="60C08017" w14:textId="77777777" w:rsidR="00DB7ACC" w:rsidRDefault="00C37B29">
      <w:r>
        <w:rPr>
          <w:rFonts w:hint="eastAsia"/>
        </w:rPr>
        <w:t xml:space="preserve">        }</w:t>
      </w:r>
    </w:p>
    <w:p w14:paraId="53FEE0F3" w14:textId="77777777" w:rsidR="00DB7ACC" w:rsidRDefault="00C37B29">
      <w:r>
        <w:rPr>
          <w:rFonts w:hint="eastAsia"/>
        </w:rPr>
        <w:t xml:space="preserve">        return false;</w:t>
      </w:r>
    </w:p>
    <w:p w14:paraId="7408A803" w14:textId="77777777" w:rsidR="00DB7ACC" w:rsidRDefault="00C37B29">
      <w:r>
        <w:rPr>
          <w:rFonts w:hint="eastAsia"/>
        </w:rPr>
        <w:t xml:space="preserve">    }</w:t>
      </w:r>
    </w:p>
    <w:p w14:paraId="0B225DD9" w14:textId="77777777" w:rsidR="00DB7ACC" w:rsidRDefault="00DB7ACC"/>
    <w:p w14:paraId="407710E5" w14:textId="77777777" w:rsidR="00DB7ACC" w:rsidRDefault="00C37B29">
      <w:r>
        <w:rPr>
          <w:rFonts w:hint="eastAsia"/>
        </w:rPr>
        <w:t xml:space="preserve">    // </w:t>
      </w:r>
      <w:r>
        <w:rPr>
          <w:rFonts w:hint="eastAsia"/>
        </w:rPr>
        <w:t>进行判断分析每个词出现的频率</w:t>
      </w:r>
    </w:p>
    <w:p w14:paraId="32CFEA79" w14:textId="77777777" w:rsidR="00DB7ACC" w:rsidRDefault="00C37B29">
      <w:r>
        <w:rPr>
          <w:rFonts w:hint="eastAsia"/>
        </w:rPr>
        <w:t xml:space="preserve">    // </w:t>
      </w:r>
      <w:r>
        <w:rPr>
          <w:rFonts w:hint="eastAsia"/>
        </w:rPr>
        <w:t>如果完全吻合则符合</w:t>
      </w:r>
    </w:p>
    <w:p w14:paraId="6D62F028" w14:textId="77777777" w:rsidR="00DB7ACC" w:rsidRDefault="00C37B29">
      <w:r>
        <w:rPr>
          <w:rFonts w:hint="eastAsia"/>
        </w:rPr>
        <w:t xml:space="preserve">    boolean check(int[] cnt1, int[] cnt2) {</w:t>
      </w:r>
    </w:p>
    <w:p w14:paraId="07A42453" w14:textId="77777777" w:rsidR="00DB7ACC" w:rsidRDefault="00C37B29">
      <w:r>
        <w:rPr>
          <w:rFonts w:hint="eastAsia"/>
        </w:rPr>
        <w:t xml:space="preserve">        for (int i = 0; i &lt; 26; i++) {</w:t>
      </w:r>
    </w:p>
    <w:p w14:paraId="3F1225F2" w14:textId="77777777" w:rsidR="00DB7ACC" w:rsidRDefault="00C37B29">
      <w:r>
        <w:rPr>
          <w:rFonts w:hint="eastAsia"/>
        </w:rPr>
        <w:t xml:space="preserve">            if (cnt1[i] != cnt2[i]) return false;</w:t>
      </w:r>
    </w:p>
    <w:p w14:paraId="36468BAF" w14:textId="77777777" w:rsidR="00DB7ACC" w:rsidRDefault="00C37B29">
      <w:r>
        <w:rPr>
          <w:rFonts w:hint="eastAsia"/>
        </w:rPr>
        <w:t xml:space="preserve">        }</w:t>
      </w:r>
    </w:p>
    <w:p w14:paraId="4B697916" w14:textId="77777777" w:rsidR="00DB7ACC" w:rsidRDefault="00C37B29">
      <w:r>
        <w:rPr>
          <w:rFonts w:hint="eastAsia"/>
        </w:rPr>
        <w:t xml:space="preserve">        return true;</w:t>
      </w:r>
    </w:p>
    <w:p w14:paraId="285729E5" w14:textId="77777777" w:rsidR="00DB7ACC" w:rsidRDefault="00C37B29">
      <w:r>
        <w:rPr>
          <w:rFonts w:hint="eastAsia"/>
        </w:rPr>
        <w:t xml:space="preserve">    }</w:t>
      </w:r>
    </w:p>
    <w:p w14:paraId="32EEF50F" w14:textId="77777777" w:rsidR="00DB7ACC" w:rsidRDefault="00DB7ACC"/>
    <w:p w14:paraId="143C0323" w14:textId="77777777" w:rsidR="00DB7ACC" w:rsidRDefault="00C37B29">
      <w:pPr>
        <w:pStyle w:val="3"/>
      </w:pPr>
      <w:r>
        <w:rPr>
          <w:rFonts w:hint="eastAsia"/>
        </w:rPr>
        <w:lastRenderedPageBreak/>
        <w:t>串联所有单词的子串</w:t>
      </w:r>
    </w:p>
    <w:p w14:paraId="5D512284" w14:textId="77777777" w:rsidR="00DB7ACC" w:rsidRDefault="00C37B29">
      <w:r>
        <w:rPr>
          <w:noProof/>
        </w:rPr>
        <w:drawing>
          <wp:inline distT="0" distB="0" distL="114300" distR="114300" wp14:anchorId="06EC4A79" wp14:editId="31F1B6D6">
            <wp:extent cx="5269230" cy="5292725"/>
            <wp:effectExtent l="0" t="0" r="7620" b="3175"/>
            <wp:docPr id="5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4"/>
                    <pic:cNvPicPr>
                      <a:picLocks noChangeAspect="1"/>
                    </pic:cNvPicPr>
                  </pic:nvPicPr>
                  <pic:blipFill>
                    <a:blip r:embed="rId416"/>
                    <a:stretch>
                      <a:fillRect/>
                    </a:stretch>
                  </pic:blipFill>
                  <pic:spPr>
                    <a:xfrm>
                      <a:off x="0" y="0"/>
                      <a:ext cx="5269230" cy="5292725"/>
                    </a:xfrm>
                    <a:prstGeom prst="rect">
                      <a:avLst/>
                    </a:prstGeom>
                    <a:noFill/>
                    <a:ln>
                      <a:noFill/>
                    </a:ln>
                  </pic:spPr>
                </pic:pic>
              </a:graphicData>
            </a:graphic>
          </wp:inline>
        </w:drawing>
      </w:r>
    </w:p>
    <w:p w14:paraId="0CA602C4" w14:textId="77777777" w:rsidR="00DB7ACC" w:rsidRDefault="00DB7ACC"/>
    <w:p w14:paraId="57C4C064" w14:textId="77777777" w:rsidR="00DB7ACC" w:rsidRDefault="00C37B29">
      <w:r>
        <w:rPr>
          <w:rFonts w:hint="eastAsia"/>
        </w:rPr>
        <w:t xml:space="preserve">    public List&lt;Integer&gt; findSubstring(String s, String[] words) {</w:t>
      </w:r>
    </w:p>
    <w:p w14:paraId="32159618" w14:textId="77777777" w:rsidR="00DB7ACC" w:rsidRDefault="00C37B29">
      <w:r>
        <w:rPr>
          <w:rFonts w:hint="eastAsia"/>
        </w:rPr>
        <w:t xml:space="preserve">        List&lt;Integer&gt; res = new ArrayList&lt;&gt;();</w:t>
      </w:r>
    </w:p>
    <w:p w14:paraId="012BE16D" w14:textId="77777777" w:rsidR="00DB7ACC" w:rsidRDefault="00C37B29">
      <w:r>
        <w:rPr>
          <w:rFonts w:hint="eastAsia"/>
        </w:rPr>
        <w:t xml:space="preserve">        if (s == null || s.length() == 0 || words == null || words.length == 0) return res;</w:t>
      </w:r>
    </w:p>
    <w:p w14:paraId="0B73C9C0" w14:textId="77777777" w:rsidR="00DB7ACC" w:rsidRDefault="00C37B29">
      <w:r>
        <w:rPr>
          <w:rFonts w:hint="eastAsia"/>
        </w:rPr>
        <w:t xml:space="preserve">        HashMap&lt;String, Integer&gt; map = new HashMap</w:t>
      </w:r>
      <w:r>
        <w:rPr>
          <w:rFonts w:hint="eastAsia"/>
        </w:rPr>
        <w:t>&lt;&gt;();</w:t>
      </w:r>
    </w:p>
    <w:p w14:paraId="740F723C" w14:textId="77777777" w:rsidR="00DB7ACC" w:rsidRDefault="00C37B29">
      <w:r>
        <w:rPr>
          <w:rFonts w:hint="eastAsia"/>
        </w:rPr>
        <w:t xml:space="preserve">        int one_word = words[0].length();</w:t>
      </w:r>
    </w:p>
    <w:p w14:paraId="0F9E68F0" w14:textId="77777777" w:rsidR="00DB7ACC" w:rsidRDefault="00C37B29">
      <w:r>
        <w:rPr>
          <w:rFonts w:hint="eastAsia"/>
        </w:rPr>
        <w:t xml:space="preserve">        int word_num = words.length;</w:t>
      </w:r>
    </w:p>
    <w:p w14:paraId="4B2C8818" w14:textId="77777777" w:rsidR="00DB7ACC" w:rsidRDefault="00C37B29">
      <w:r>
        <w:rPr>
          <w:rFonts w:hint="eastAsia"/>
        </w:rPr>
        <w:t xml:space="preserve">        int all_len = one_word * word_num;</w:t>
      </w:r>
    </w:p>
    <w:p w14:paraId="066DD072" w14:textId="77777777" w:rsidR="00DB7ACC" w:rsidRDefault="00C37B29">
      <w:r>
        <w:rPr>
          <w:rFonts w:hint="eastAsia"/>
        </w:rPr>
        <w:t xml:space="preserve">        for (String word : words) {</w:t>
      </w:r>
    </w:p>
    <w:p w14:paraId="3DE26315" w14:textId="77777777" w:rsidR="00DB7ACC" w:rsidRDefault="00C37B29">
      <w:r>
        <w:rPr>
          <w:rFonts w:hint="eastAsia"/>
        </w:rPr>
        <w:t xml:space="preserve">            map.put(word, map.getOrDefault(word, 0) + 1);</w:t>
      </w:r>
    </w:p>
    <w:p w14:paraId="30FFE2EA" w14:textId="77777777" w:rsidR="00DB7ACC" w:rsidRDefault="00C37B29">
      <w:r>
        <w:rPr>
          <w:rFonts w:hint="eastAsia"/>
        </w:rPr>
        <w:t xml:space="preserve">        }</w:t>
      </w:r>
    </w:p>
    <w:p w14:paraId="63B0ED05" w14:textId="77777777" w:rsidR="00DB7ACC" w:rsidRDefault="00C37B29">
      <w:r>
        <w:rPr>
          <w:rFonts w:hint="eastAsia"/>
        </w:rPr>
        <w:t xml:space="preserve">        /**</w:t>
      </w:r>
    </w:p>
    <w:p w14:paraId="1581B3A2" w14:textId="77777777" w:rsidR="00DB7ACC" w:rsidRDefault="00C37B29">
      <w:r>
        <w:rPr>
          <w:rFonts w:hint="eastAsia"/>
        </w:rPr>
        <w:t xml:space="preserve">         * </w:t>
      </w:r>
      <w:r>
        <w:rPr>
          <w:rFonts w:hint="eastAsia"/>
        </w:rPr>
        <w:t>对</w:t>
      </w:r>
      <w:r>
        <w:rPr>
          <w:rFonts w:hint="eastAsia"/>
        </w:rPr>
        <w:t>字符串进行划分</w:t>
      </w:r>
    </w:p>
    <w:p w14:paraId="2BD50706" w14:textId="77777777" w:rsidR="00DB7ACC" w:rsidRDefault="00C37B29">
      <w:r>
        <w:rPr>
          <w:rFonts w:hint="eastAsia"/>
        </w:rPr>
        <w:t xml:space="preserve">         */</w:t>
      </w:r>
    </w:p>
    <w:p w14:paraId="267B3B5C" w14:textId="77777777" w:rsidR="00DB7ACC" w:rsidRDefault="00C37B29">
      <w:r>
        <w:rPr>
          <w:rFonts w:hint="eastAsia"/>
        </w:rPr>
        <w:lastRenderedPageBreak/>
        <w:t xml:space="preserve">        for (int i = 0; i &lt; s.length() - all_len + 1; i++) {</w:t>
      </w:r>
    </w:p>
    <w:p w14:paraId="60A10B84" w14:textId="77777777" w:rsidR="00DB7ACC" w:rsidRDefault="00C37B29">
      <w:r>
        <w:rPr>
          <w:rFonts w:hint="eastAsia"/>
        </w:rPr>
        <w:t xml:space="preserve">            // </w:t>
      </w:r>
      <w:r>
        <w:rPr>
          <w:rFonts w:hint="eastAsia"/>
        </w:rPr>
        <w:t>截取字符串</w:t>
      </w:r>
    </w:p>
    <w:p w14:paraId="1D43B1A7" w14:textId="77777777" w:rsidR="00DB7ACC" w:rsidRDefault="00C37B29">
      <w:r>
        <w:rPr>
          <w:rFonts w:hint="eastAsia"/>
        </w:rPr>
        <w:t xml:space="preserve">            String tmp = s.substring(i, i + all_len);</w:t>
      </w:r>
    </w:p>
    <w:p w14:paraId="49032052" w14:textId="77777777" w:rsidR="00DB7ACC" w:rsidRDefault="00C37B29">
      <w:r>
        <w:rPr>
          <w:rFonts w:hint="eastAsia"/>
        </w:rPr>
        <w:t xml:space="preserve">            HashMap&lt;String, Integer&gt; tmp_map = new HashMap&lt;&gt;();</w:t>
      </w:r>
    </w:p>
    <w:p w14:paraId="17FBBCAA" w14:textId="77777777" w:rsidR="00DB7ACC" w:rsidRDefault="00C37B29">
      <w:r>
        <w:rPr>
          <w:rFonts w:hint="eastAsia"/>
        </w:rPr>
        <w:t xml:space="preserve">            // </w:t>
      </w:r>
      <w:r>
        <w:rPr>
          <w:rFonts w:hint="eastAsia"/>
        </w:rPr>
        <w:t>截取字符串</w:t>
      </w:r>
    </w:p>
    <w:p w14:paraId="2F817530" w14:textId="77777777" w:rsidR="00DB7ACC" w:rsidRDefault="00C37B29">
      <w:r>
        <w:rPr>
          <w:rFonts w:hint="eastAsia"/>
        </w:rPr>
        <w:t xml:space="preserve">            for (int j = 0; j &lt; all_len; j += one_word) {</w:t>
      </w:r>
    </w:p>
    <w:p w14:paraId="14798B75" w14:textId="77777777" w:rsidR="00DB7ACC" w:rsidRDefault="00C37B29">
      <w:r>
        <w:rPr>
          <w:rFonts w:hint="eastAsia"/>
        </w:rPr>
        <w:t xml:space="preserve">                String w = tmp.substring(j, j + one_word);</w:t>
      </w:r>
    </w:p>
    <w:p w14:paraId="15E7B2E4" w14:textId="77777777" w:rsidR="00DB7ACC" w:rsidRDefault="00C37B29">
      <w:r>
        <w:rPr>
          <w:rFonts w:hint="eastAsia"/>
        </w:rPr>
        <w:t xml:space="preserve">                tmp_map.put(w, tmp_map.getOrDefault(w, 0) + 1);</w:t>
      </w:r>
    </w:p>
    <w:p w14:paraId="74C68ED2" w14:textId="77777777" w:rsidR="00DB7ACC" w:rsidRDefault="00C37B29">
      <w:r>
        <w:rPr>
          <w:rFonts w:hint="eastAsia"/>
        </w:rPr>
        <w:t xml:space="preserve">            }</w:t>
      </w:r>
    </w:p>
    <w:p w14:paraId="0061FEC3" w14:textId="77777777" w:rsidR="00DB7ACC" w:rsidRDefault="00C37B29">
      <w:r>
        <w:rPr>
          <w:rFonts w:hint="eastAsia"/>
        </w:rPr>
        <w:t xml:space="preserve">            if (map.equals(tmp_map)) res.add(i);</w:t>
      </w:r>
    </w:p>
    <w:p w14:paraId="4A7724AE" w14:textId="77777777" w:rsidR="00DB7ACC" w:rsidRDefault="00C37B29">
      <w:r>
        <w:rPr>
          <w:rFonts w:hint="eastAsia"/>
        </w:rPr>
        <w:t xml:space="preserve">        }</w:t>
      </w:r>
    </w:p>
    <w:p w14:paraId="57C6F6A3" w14:textId="77777777" w:rsidR="00DB7ACC" w:rsidRDefault="00C37B29">
      <w:r>
        <w:rPr>
          <w:rFonts w:hint="eastAsia"/>
        </w:rPr>
        <w:t xml:space="preserve">        return res;</w:t>
      </w:r>
    </w:p>
    <w:p w14:paraId="06F0A1C3" w14:textId="77777777" w:rsidR="00DB7ACC" w:rsidRDefault="00C37B29">
      <w:pPr>
        <w:ind w:firstLine="480"/>
      </w:pPr>
      <w:r>
        <w:rPr>
          <w:rFonts w:hint="eastAsia"/>
        </w:rPr>
        <w:t>}</w:t>
      </w:r>
    </w:p>
    <w:p w14:paraId="587A6172" w14:textId="77777777" w:rsidR="00DB7ACC" w:rsidRDefault="00DB7ACC">
      <w:pPr>
        <w:ind w:firstLine="480"/>
      </w:pPr>
    </w:p>
    <w:p w14:paraId="69F947AD" w14:textId="77777777" w:rsidR="00DB7ACC" w:rsidRDefault="00C37B29">
      <w:pPr>
        <w:pStyle w:val="3"/>
      </w:pPr>
      <w:r>
        <w:rPr>
          <w:rFonts w:hint="eastAsia"/>
        </w:rPr>
        <w:t>找到字符串中所有字母异位词</w:t>
      </w:r>
    </w:p>
    <w:p w14:paraId="1B3F9BF4" w14:textId="77777777" w:rsidR="00DB7ACC" w:rsidRDefault="00C37B29">
      <w:r>
        <w:rPr>
          <w:noProof/>
        </w:rPr>
        <w:drawing>
          <wp:inline distT="0" distB="0" distL="114300" distR="114300" wp14:anchorId="20FFF008" wp14:editId="15A836E7">
            <wp:extent cx="4656455" cy="4997450"/>
            <wp:effectExtent l="0" t="0" r="10795" b="12700"/>
            <wp:docPr id="5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5"/>
                    <pic:cNvPicPr>
                      <a:picLocks noChangeAspect="1"/>
                    </pic:cNvPicPr>
                  </pic:nvPicPr>
                  <pic:blipFill>
                    <a:blip r:embed="rId417"/>
                    <a:stretch>
                      <a:fillRect/>
                    </a:stretch>
                  </pic:blipFill>
                  <pic:spPr>
                    <a:xfrm>
                      <a:off x="0" y="0"/>
                      <a:ext cx="4656455" cy="4997450"/>
                    </a:xfrm>
                    <a:prstGeom prst="rect">
                      <a:avLst/>
                    </a:prstGeom>
                    <a:noFill/>
                    <a:ln>
                      <a:noFill/>
                    </a:ln>
                  </pic:spPr>
                </pic:pic>
              </a:graphicData>
            </a:graphic>
          </wp:inline>
        </w:drawing>
      </w:r>
    </w:p>
    <w:p w14:paraId="724EACE4" w14:textId="77777777" w:rsidR="00DB7ACC" w:rsidRDefault="00C37B29">
      <w:r>
        <w:rPr>
          <w:rFonts w:hint="eastAsia"/>
        </w:rPr>
        <w:t xml:space="preserve">    /**</w:t>
      </w:r>
    </w:p>
    <w:p w14:paraId="4F4B8B15" w14:textId="77777777" w:rsidR="00DB7ACC" w:rsidRDefault="00C37B29">
      <w:r>
        <w:rPr>
          <w:rFonts w:hint="eastAsia"/>
        </w:rPr>
        <w:lastRenderedPageBreak/>
        <w:t xml:space="preserve">     * </w:t>
      </w:r>
      <w:r>
        <w:rPr>
          <w:rFonts w:hint="eastAsia"/>
        </w:rPr>
        <w:t>找到字符串中所有字母异位词</w:t>
      </w:r>
    </w:p>
    <w:p w14:paraId="20237FF8" w14:textId="77777777" w:rsidR="00DB7ACC" w:rsidRDefault="00C37B29">
      <w:r>
        <w:rPr>
          <w:rFonts w:hint="eastAsia"/>
        </w:rPr>
        <w:t xml:space="preserve">     * @param s</w:t>
      </w:r>
    </w:p>
    <w:p w14:paraId="0CF110AF" w14:textId="77777777" w:rsidR="00DB7ACC" w:rsidRDefault="00C37B29">
      <w:r>
        <w:rPr>
          <w:rFonts w:hint="eastAsia"/>
        </w:rPr>
        <w:t xml:space="preserve">     * @param p</w:t>
      </w:r>
    </w:p>
    <w:p w14:paraId="1719B6E9" w14:textId="77777777" w:rsidR="00DB7ACC" w:rsidRDefault="00C37B29">
      <w:r>
        <w:rPr>
          <w:rFonts w:hint="eastAsia"/>
        </w:rPr>
        <w:t xml:space="preserve">     * @return</w:t>
      </w:r>
    </w:p>
    <w:p w14:paraId="508AB800" w14:textId="77777777" w:rsidR="00DB7ACC" w:rsidRDefault="00C37B29">
      <w:r>
        <w:rPr>
          <w:rFonts w:hint="eastAsia"/>
        </w:rPr>
        <w:t xml:space="preserve">     */</w:t>
      </w:r>
    </w:p>
    <w:p w14:paraId="74C1AA0B" w14:textId="77777777" w:rsidR="00DB7ACC" w:rsidRDefault="00C37B29">
      <w:r>
        <w:rPr>
          <w:rFonts w:hint="eastAsia"/>
        </w:rPr>
        <w:t xml:space="preserve">    public List&lt;Integer&gt; findAnagrams(String s, String p) {</w:t>
      </w:r>
    </w:p>
    <w:p w14:paraId="44A5643A" w14:textId="77777777" w:rsidR="00DB7ACC" w:rsidRDefault="00DB7ACC"/>
    <w:p w14:paraId="1802E535" w14:textId="77777777" w:rsidR="00DB7ACC" w:rsidRDefault="00C37B29">
      <w:r>
        <w:rPr>
          <w:rFonts w:hint="eastAsia"/>
        </w:rPr>
        <w:t xml:space="preserve">        List&lt;</w:t>
      </w:r>
      <w:r>
        <w:rPr>
          <w:rFonts w:hint="eastAsia"/>
        </w:rPr>
        <w:t>Integer&gt; list = new ArrayList&lt;&gt;();</w:t>
      </w:r>
    </w:p>
    <w:p w14:paraId="421FD774" w14:textId="77777777" w:rsidR="00DB7ACC" w:rsidRDefault="00C37B29">
      <w:r>
        <w:rPr>
          <w:rFonts w:hint="eastAsia"/>
        </w:rPr>
        <w:t xml:space="preserve">        // </w:t>
      </w:r>
      <w:r>
        <w:rPr>
          <w:rFonts w:hint="eastAsia"/>
        </w:rPr>
        <w:t>对需要的字符进行统计</w:t>
      </w:r>
    </w:p>
    <w:p w14:paraId="5A9955A1" w14:textId="77777777" w:rsidR="00DB7ACC" w:rsidRDefault="00C37B29">
      <w:r>
        <w:rPr>
          <w:rFonts w:hint="eastAsia"/>
        </w:rPr>
        <w:t xml:space="preserve">        Map&lt;Character,Integer&gt; needMap = new HashMap&lt;&gt;();</w:t>
      </w:r>
    </w:p>
    <w:p w14:paraId="4776EF2F" w14:textId="77777777" w:rsidR="00DB7ACC" w:rsidRDefault="00C37B29">
      <w:r>
        <w:rPr>
          <w:rFonts w:hint="eastAsia"/>
        </w:rPr>
        <w:t xml:space="preserve">        for(int i=0;i&lt;p.length();i++)</w:t>
      </w:r>
    </w:p>
    <w:p w14:paraId="38C2B4EB" w14:textId="77777777" w:rsidR="00DB7ACC" w:rsidRDefault="00C37B29">
      <w:r>
        <w:rPr>
          <w:rFonts w:hint="eastAsia"/>
        </w:rPr>
        <w:t xml:space="preserve">            needMap.put(p.charAt(i),needMap.getOrDefault(p.charAt(i),0)+1);</w:t>
      </w:r>
    </w:p>
    <w:p w14:paraId="20A362DB" w14:textId="77777777" w:rsidR="00DB7ACC" w:rsidRDefault="00DB7ACC"/>
    <w:p w14:paraId="371429FA" w14:textId="77777777" w:rsidR="00DB7ACC" w:rsidRDefault="00C37B29">
      <w:r>
        <w:rPr>
          <w:rFonts w:hint="eastAsia"/>
        </w:rPr>
        <w:t xml:space="preserve">        Map&lt;Character,Inte</w:t>
      </w:r>
      <w:r>
        <w:rPr>
          <w:rFonts w:hint="eastAsia"/>
        </w:rPr>
        <w:t>ger&gt; curMap = new HashMap&lt;&gt;();</w:t>
      </w:r>
    </w:p>
    <w:p w14:paraId="1B9B1B10" w14:textId="77777777" w:rsidR="00DB7ACC" w:rsidRDefault="00C37B29">
      <w:r>
        <w:rPr>
          <w:rFonts w:hint="eastAsia"/>
        </w:rPr>
        <w:t xml:space="preserve">        // </w:t>
      </w:r>
      <w:r>
        <w:rPr>
          <w:rFonts w:hint="eastAsia"/>
        </w:rPr>
        <w:t>遍历当前字符串进行统计</w:t>
      </w:r>
    </w:p>
    <w:p w14:paraId="2869F3FB" w14:textId="77777777" w:rsidR="00DB7ACC" w:rsidRDefault="00C37B29">
      <w:r>
        <w:rPr>
          <w:rFonts w:hint="eastAsia"/>
        </w:rPr>
        <w:t xml:space="preserve">        int left = 0;</w:t>
      </w:r>
    </w:p>
    <w:p w14:paraId="03C19C62" w14:textId="77777777" w:rsidR="00DB7ACC" w:rsidRDefault="00C37B29">
      <w:r>
        <w:rPr>
          <w:rFonts w:hint="eastAsia"/>
        </w:rPr>
        <w:t xml:space="preserve">        int right = 0;</w:t>
      </w:r>
    </w:p>
    <w:p w14:paraId="359917EB" w14:textId="77777777" w:rsidR="00DB7ACC" w:rsidRDefault="00C37B29">
      <w:r>
        <w:rPr>
          <w:rFonts w:hint="eastAsia"/>
        </w:rPr>
        <w:t xml:space="preserve">        // </w:t>
      </w:r>
      <w:r>
        <w:rPr>
          <w:rFonts w:hint="eastAsia"/>
        </w:rPr>
        <w:t>字符串的长度</w:t>
      </w:r>
    </w:p>
    <w:p w14:paraId="4D3774AD" w14:textId="77777777" w:rsidR="00DB7ACC" w:rsidRDefault="00C37B29">
      <w:r>
        <w:rPr>
          <w:rFonts w:hint="eastAsia"/>
        </w:rPr>
        <w:t xml:space="preserve">        int len = p.length();</w:t>
      </w:r>
    </w:p>
    <w:p w14:paraId="6383F6AC" w14:textId="77777777" w:rsidR="00DB7ACC" w:rsidRDefault="00DB7ACC"/>
    <w:p w14:paraId="589B1EEB" w14:textId="77777777" w:rsidR="00DB7ACC" w:rsidRDefault="00C37B29">
      <w:r>
        <w:rPr>
          <w:rFonts w:hint="eastAsia"/>
        </w:rPr>
        <w:t xml:space="preserve">        while (right&lt;s.length()){</w:t>
      </w:r>
    </w:p>
    <w:p w14:paraId="51FDEF91" w14:textId="77777777" w:rsidR="00DB7ACC" w:rsidRDefault="00DB7ACC"/>
    <w:p w14:paraId="15DC717C" w14:textId="77777777" w:rsidR="00DB7ACC" w:rsidRDefault="00C37B29">
      <w:r>
        <w:rPr>
          <w:rFonts w:hint="eastAsia"/>
        </w:rPr>
        <w:t xml:space="preserve">            char c = s.charAt(right);</w:t>
      </w:r>
    </w:p>
    <w:p w14:paraId="44FA536D" w14:textId="77777777" w:rsidR="00DB7ACC" w:rsidRDefault="00C37B29">
      <w:r>
        <w:rPr>
          <w:rFonts w:hint="eastAsia"/>
        </w:rPr>
        <w:t xml:space="preserve">            right++;</w:t>
      </w:r>
    </w:p>
    <w:p w14:paraId="525F4AF9" w14:textId="77777777" w:rsidR="00DB7ACC" w:rsidRDefault="00C37B29">
      <w:r>
        <w:rPr>
          <w:rFonts w:hint="eastAsia"/>
        </w:rPr>
        <w:t xml:space="preserve">            // </w:t>
      </w:r>
      <w:r>
        <w:rPr>
          <w:rFonts w:hint="eastAsia"/>
        </w:rPr>
        <w:t>扩大窗口</w:t>
      </w:r>
    </w:p>
    <w:p w14:paraId="2CCC0C26" w14:textId="77777777" w:rsidR="00DB7ACC" w:rsidRDefault="00C37B29">
      <w:r>
        <w:rPr>
          <w:rFonts w:hint="eastAsia"/>
        </w:rPr>
        <w:t xml:space="preserve">            curMap.put(c,curMap.getOrDefault(c,0)+1);</w:t>
      </w:r>
    </w:p>
    <w:p w14:paraId="2AFAD18B" w14:textId="77777777" w:rsidR="00DB7ACC" w:rsidRDefault="00C37B29">
      <w:r>
        <w:rPr>
          <w:rFonts w:hint="eastAsia"/>
        </w:rPr>
        <w:t xml:space="preserve">            // </w:t>
      </w:r>
      <w:r>
        <w:rPr>
          <w:rFonts w:hint="eastAsia"/>
        </w:rPr>
        <w:t>若窗口内符合要求</w:t>
      </w:r>
    </w:p>
    <w:p w14:paraId="73457CC3" w14:textId="77777777" w:rsidR="00DB7ACC" w:rsidRDefault="00C37B29">
      <w:r>
        <w:rPr>
          <w:rFonts w:hint="eastAsia"/>
        </w:rPr>
        <w:t xml:space="preserve">            if(curMap.equals(needMap)) list.add(left);</w:t>
      </w:r>
    </w:p>
    <w:p w14:paraId="4BD038AE" w14:textId="77777777" w:rsidR="00DB7ACC" w:rsidRDefault="00C37B29">
      <w:r>
        <w:rPr>
          <w:rFonts w:hint="eastAsia"/>
        </w:rPr>
        <w:t xml:space="preserve">            // </w:t>
      </w:r>
      <w:r>
        <w:rPr>
          <w:rFonts w:hint="eastAsia"/>
        </w:rPr>
        <w:t>左边窗口向右滑动</w:t>
      </w:r>
      <w:r>
        <w:rPr>
          <w:rFonts w:hint="eastAsia"/>
        </w:rPr>
        <w:t xml:space="preserve"> </w:t>
      </w:r>
      <w:r>
        <w:rPr>
          <w:rFonts w:hint="eastAsia"/>
        </w:rPr>
        <w:t>缩小窗口</w:t>
      </w:r>
    </w:p>
    <w:p w14:paraId="0E1B3E29" w14:textId="77777777" w:rsidR="00DB7ACC" w:rsidRDefault="00C37B29">
      <w:r>
        <w:rPr>
          <w:rFonts w:hint="eastAsia"/>
        </w:rPr>
        <w:t xml:space="preserve">            if(</w:t>
      </w:r>
      <w:r>
        <w:rPr>
          <w:rFonts w:hint="eastAsia"/>
        </w:rPr>
        <w:t>right-left&gt;=len){</w:t>
      </w:r>
    </w:p>
    <w:p w14:paraId="462C614B" w14:textId="77777777" w:rsidR="00DB7ACC" w:rsidRDefault="00C37B29">
      <w:r>
        <w:rPr>
          <w:rFonts w:hint="eastAsia"/>
        </w:rPr>
        <w:t xml:space="preserve">                char d = s.charAt(left);</w:t>
      </w:r>
    </w:p>
    <w:p w14:paraId="2F9D4F24" w14:textId="77777777" w:rsidR="00DB7ACC" w:rsidRDefault="00C37B29">
      <w:r>
        <w:rPr>
          <w:rFonts w:hint="eastAsia"/>
        </w:rPr>
        <w:t xml:space="preserve">                left++;</w:t>
      </w:r>
    </w:p>
    <w:p w14:paraId="40F1EA33" w14:textId="77777777" w:rsidR="00DB7ACC" w:rsidRDefault="00C37B29">
      <w:r>
        <w:rPr>
          <w:rFonts w:hint="eastAsia"/>
        </w:rPr>
        <w:t xml:space="preserve">                curMap.put(d,curMap.get(d)-1);</w:t>
      </w:r>
    </w:p>
    <w:p w14:paraId="1BB2835E" w14:textId="77777777" w:rsidR="00DB7ACC" w:rsidRDefault="00C37B29">
      <w:r>
        <w:rPr>
          <w:rFonts w:hint="eastAsia"/>
        </w:rPr>
        <w:t xml:space="preserve">                // </w:t>
      </w:r>
      <w:r>
        <w:rPr>
          <w:rFonts w:hint="eastAsia"/>
        </w:rPr>
        <w:t>若当前</w:t>
      </w:r>
      <w:r>
        <w:rPr>
          <w:rFonts w:hint="eastAsia"/>
        </w:rPr>
        <w:t>key</w:t>
      </w:r>
      <w:r>
        <w:rPr>
          <w:rFonts w:hint="eastAsia"/>
        </w:rPr>
        <w:t>为</w:t>
      </w:r>
      <w:r>
        <w:rPr>
          <w:rFonts w:hint="eastAsia"/>
        </w:rPr>
        <w:t>0</w:t>
      </w:r>
      <w:r>
        <w:rPr>
          <w:rFonts w:hint="eastAsia"/>
        </w:rPr>
        <w:t>则将当前</w:t>
      </w:r>
      <w:r>
        <w:rPr>
          <w:rFonts w:hint="eastAsia"/>
        </w:rPr>
        <w:t>key</w:t>
      </w:r>
      <w:r>
        <w:rPr>
          <w:rFonts w:hint="eastAsia"/>
        </w:rPr>
        <w:t>移除</w:t>
      </w:r>
    </w:p>
    <w:p w14:paraId="2A6662A6" w14:textId="77777777" w:rsidR="00DB7ACC" w:rsidRDefault="00C37B29">
      <w:r>
        <w:rPr>
          <w:rFonts w:hint="eastAsia"/>
        </w:rPr>
        <w:t xml:space="preserve">                if(curMap.get(d).equals(0)) curMap.remove(d);</w:t>
      </w:r>
    </w:p>
    <w:p w14:paraId="34E3484E" w14:textId="77777777" w:rsidR="00DB7ACC" w:rsidRDefault="00C37B29">
      <w:r>
        <w:rPr>
          <w:rFonts w:hint="eastAsia"/>
        </w:rPr>
        <w:t xml:space="preserve">            }</w:t>
      </w:r>
    </w:p>
    <w:p w14:paraId="0E59B58D" w14:textId="77777777" w:rsidR="00DB7ACC" w:rsidRDefault="00C37B29">
      <w:r>
        <w:rPr>
          <w:rFonts w:hint="eastAsia"/>
        </w:rPr>
        <w:t xml:space="preserve">        }</w:t>
      </w:r>
    </w:p>
    <w:p w14:paraId="22969434" w14:textId="77777777" w:rsidR="00DB7ACC" w:rsidRDefault="00C37B29">
      <w:r>
        <w:rPr>
          <w:rFonts w:hint="eastAsia"/>
        </w:rPr>
        <w:t xml:space="preserve">   </w:t>
      </w:r>
      <w:r>
        <w:rPr>
          <w:rFonts w:hint="eastAsia"/>
        </w:rPr>
        <w:t xml:space="preserve">     return list;</w:t>
      </w:r>
    </w:p>
    <w:p w14:paraId="05C0484A" w14:textId="77777777" w:rsidR="00DB7ACC" w:rsidRDefault="00C37B29">
      <w:pPr>
        <w:ind w:firstLine="480"/>
      </w:pPr>
      <w:r>
        <w:rPr>
          <w:rFonts w:hint="eastAsia"/>
        </w:rPr>
        <w:t>}</w:t>
      </w:r>
    </w:p>
    <w:p w14:paraId="3CA1F79B" w14:textId="77777777" w:rsidR="00DB7ACC" w:rsidRDefault="00DB7ACC">
      <w:pPr>
        <w:ind w:firstLine="480"/>
      </w:pPr>
    </w:p>
    <w:p w14:paraId="2CA4BC0B" w14:textId="77777777" w:rsidR="00DB7ACC" w:rsidRDefault="00C37B29">
      <w:pPr>
        <w:pStyle w:val="3"/>
      </w:pPr>
      <w:r>
        <w:rPr>
          <w:rFonts w:hint="eastAsia"/>
        </w:rPr>
        <w:lastRenderedPageBreak/>
        <w:t>最长无重复子串</w:t>
      </w:r>
    </w:p>
    <w:p w14:paraId="46CEB774" w14:textId="77777777" w:rsidR="00DB7ACC" w:rsidRDefault="00C37B29">
      <w:r>
        <w:rPr>
          <w:noProof/>
        </w:rPr>
        <w:drawing>
          <wp:inline distT="0" distB="0" distL="114300" distR="114300" wp14:anchorId="714F0725" wp14:editId="7FD1FE5D">
            <wp:extent cx="5269865" cy="5907405"/>
            <wp:effectExtent l="0" t="0" r="6985" b="17145"/>
            <wp:docPr id="5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6"/>
                    <pic:cNvPicPr>
                      <a:picLocks noChangeAspect="1"/>
                    </pic:cNvPicPr>
                  </pic:nvPicPr>
                  <pic:blipFill>
                    <a:blip r:embed="rId418"/>
                    <a:stretch>
                      <a:fillRect/>
                    </a:stretch>
                  </pic:blipFill>
                  <pic:spPr>
                    <a:xfrm>
                      <a:off x="0" y="0"/>
                      <a:ext cx="5269865" cy="5907405"/>
                    </a:xfrm>
                    <a:prstGeom prst="rect">
                      <a:avLst/>
                    </a:prstGeom>
                    <a:noFill/>
                    <a:ln>
                      <a:noFill/>
                    </a:ln>
                  </pic:spPr>
                </pic:pic>
              </a:graphicData>
            </a:graphic>
          </wp:inline>
        </w:drawing>
      </w:r>
    </w:p>
    <w:p w14:paraId="0360C598" w14:textId="77777777" w:rsidR="00DB7ACC" w:rsidRDefault="00DB7ACC"/>
    <w:p w14:paraId="328913A3" w14:textId="77777777" w:rsidR="00DB7ACC" w:rsidRDefault="00DB7ACC">
      <w:pPr>
        <w:ind w:firstLine="480"/>
      </w:pPr>
    </w:p>
    <w:p w14:paraId="4FC32FA0" w14:textId="77777777" w:rsidR="00DB7ACC" w:rsidRDefault="00C37B29">
      <w:r>
        <w:rPr>
          <w:rFonts w:hint="eastAsia"/>
        </w:rPr>
        <w:t>这道题也可以用</w:t>
      </w:r>
      <w:r>
        <w:rPr>
          <w:rFonts w:hint="eastAsia"/>
        </w:rPr>
        <w:t>dp</w:t>
      </w:r>
      <w:r>
        <w:rPr>
          <w:rFonts w:hint="eastAsia"/>
        </w:rPr>
        <w:t>，但是</w:t>
      </w:r>
      <w:r>
        <w:rPr>
          <w:rFonts w:hint="eastAsia"/>
        </w:rPr>
        <w:t>dp</w:t>
      </w:r>
      <w:r>
        <w:rPr>
          <w:rFonts w:hint="eastAsia"/>
        </w:rPr>
        <w:t>相对复杂点。</w:t>
      </w:r>
    </w:p>
    <w:p w14:paraId="0E06FE0C" w14:textId="77777777" w:rsidR="00DB7ACC" w:rsidRDefault="00DB7ACC"/>
    <w:p w14:paraId="3D4CBB92" w14:textId="77777777" w:rsidR="00DB7ACC" w:rsidRDefault="00DB7ACC"/>
    <w:p w14:paraId="43C4A622" w14:textId="77777777" w:rsidR="00DB7ACC" w:rsidRDefault="00C37B29">
      <w:r>
        <w:rPr>
          <w:rFonts w:hint="eastAsia"/>
        </w:rPr>
        <w:t>public int lengthOfLongestSubstring(String s) {</w:t>
      </w:r>
    </w:p>
    <w:p w14:paraId="6A2634E0" w14:textId="77777777" w:rsidR="00DB7ACC" w:rsidRDefault="00C37B29">
      <w:pPr>
        <w:rPr>
          <w:b/>
          <w:bCs/>
          <w:color w:val="0000FF"/>
          <w:sz w:val="28"/>
          <w:szCs w:val="28"/>
        </w:rPr>
      </w:pPr>
      <w:r>
        <w:rPr>
          <w:rFonts w:hint="eastAsia"/>
        </w:rPr>
        <w:t xml:space="preserve">  </w:t>
      </w:r>
      <w:r>
        <w:rPr>
          <w:rFonts w:hint="eastAsia"/>
          <w:b/>
          <w:bCs/>
          <w:color w:val="0000FF"/>
          <w:sz w:val="28"/>
          <w:szCs w:val="28"/>
        </w:rPr>
        <w:t xml:space="preserve"> // </w:t>
      </w:r>
      <w:r>
        <w:rPr>
          <w:rFonts w:hint="eastAsia"/>
          <w:b/>
          <w:bCs/>
          <w:color w:val="0000FF"/>
          <w:sz w:val="28"/>
          <w:szCs w:val="28"/>
        </w:rPr>
        <w:t>这就相当于一个窗口，</w:t>
      </w:r>
    </w:p>
    <w:p w14:paraId="56C75D00" w14:textId="77777777" w:rsidR="00DB7ACC" w:rsidRDefault="00C37B29">
      <w:pPr>
        <w:rPr>
          <w:b/>
          <w:bCs/>
          <w:color w:val="0000FF"/>
          <w:sz w:val="28"/>
          <w:szCs w:val="28"/>
        </w:rPr>
      </w:pPr>
      <w:r>
        <w:rPr>
          <w:rFonts w:hint="eastAsia"/>
          <w:b/>
          <w:bCs/>
          <w:color w:val="0000FF"/>
          <w:sz w:val="28"/>
          <w:szCs w:val="28"/>
        </w:rPr>
        <w:t xml:space="preserve">        // </w:t>
      </w:r>
      <w:r>
        <w:rPr>
          <w:rFonts w:hint="eastAsia"/>
          <w:b/>
          <w:bCs/>
          <w:color w:val="0000FF"/>
          <w:sz w:val="28"/>
          <w:szCs w:val="28"/>
        </w:rPr>
        <w:t>其实就是一个缓存，缓存中记录窗口内的每个值以及每个值出现的次数</w:t>
      </w:r>
    </w:p>
    <w:p w14:paraId="3947AADB" w14:textId="77777777" w:rsidR="00DB7ACC" w:rsidRDefault="00C37B29">
      <w:r>
        <w:rPr>
          <w:rFonts w:hint="eastAsia"/>
        </w:rPr>
        <w:lastRenderedPageBreak/>
        <w:t xml:space="preserve">        Map&lt;Character,Integer&gt; map = new HashMap&lt;&gt;();</w:t>
      </w:r>
    </w:p>
    <w:p w14:paraId="0D7275F1" w14:textId="77777777" w:rsidR="00DB7ACC" w:rsidRDefault="00C37B29">
      <w:r>
        <w:rPr>
          <w:rFonts w:hint="eastAsia"/>
        </w:rPr>
        <w:t xml:space="preserve">        // </w:t>
      </w:r>
      <w:r>
        <w:rPr>
          <w:rFonts w:hint="eastAsia"/>
        </w:rPr>
        <w:t>窗口的边界</w:t>
      </w:r>
    </w:p>
    <w:p w14:paraId="7B2364FB" w14:textId="77777777" w:rsidR="00DB7ACC" w:rsidRDefault="00C37B29">
      <w:r>
        <w:rPr>
          <w:rFonts w:hint="eastAsia"/>
        </w:rPr>
        <w:t xml:space="preserve">        int left = 0;</w:t>
      </w:r>
    </w:p>
    <w:p w14:paraId="17E5E780" w14:textId="77777777" w:rsidR="00DB7ACC" w:rsidRDefault="00C37B29">
      <w:r>
        <w:rPr>
          <w:rFonts w:hint="eastAsia"/>
        </w:rPr>
        <w:t xml:space="preserve">        int right = 0;</w:t>
      </w:r>
    </w:p>
    <w:p w14:paraId="69EEC5C8" w14:textId="77777777" w:rsidR="00DB7ACC" w:rsidRDefault="00C37B29">
      <w:r>
        <w:rPr>
          <w:rFonts w:hint="eastAsia"/>
        </w:rPr>
        <w:t xml:space="preserve">        int max  =0;</w:t>
      </w:r>
    </w:p>
    <w:p w14:paraId="082670E9" w14:textId="77777777" w:rsidR="00DB7ACC" w:rsidRDefault="00DB7ACC"/>
    <w:p w14:paraId="45C659A9" w14:textId="77777777" w:rsidR="00DB7ACC" w:rsidRDefault="00C37B29">
      <w:r>
        <w:rPr>
          <w:rFonts w:hint="eastAsia"/>
        </w:rPr>
        <w:t xml:space="preserve">        while (right&lt;s.length()){</w:t>
      </w:r>
    </w:p>
    <w:p w14:paraId="656A7904" w14:textId="77777777" w:rsidR="00DB7ACC" w:rsidRDefault="00C37B29">
      <w:r>
        <w:rPr>
          <w:rFonts w:hint="eastAsia"/>
        </w:rPr>
        <w:t xml:space="preserve">            Character c = s.charAt(right);</w:t>
      </w:r>
    </w:p>
    <w:p w14:paraId="40B17960" w14:textId="77777777" w:rsidR="00DB7ACC" w:rsidRDefault="00C37B29">
      <w:r>
        <w:rPr>
          <w:rFonts w:hint="eastAsia"/>
        </w:rPr>
        <w:t xml:space="preserve">            right++;</w:t>
      </w:r>
    </w:p>
    <w:p w14:paraId="738A396E" w14:textId="77777777" w:rsidR="00DB7ACC" w:rsidRDefault="00C37B29">
      <w:r>
        <w:rPr>
          <w:rFonts w:hint="eastAsia"/>
        </w:rPr>
        <w:t xml:space="preserve">            // </w:t>
      </w:r>
      <w:r>
        <w:rPr>
          <w:rFonts w:hint="eastAsia"/>
        </w:rPr>
        <w:t>计算窗口内</w:t>
      </w:r>
      <w:r>
        <w:rPr>
          <w:rFonts w:hint="eastAsia"/>
        </w:rPr>
        <w:t>每个值以及每个值出现的次数</w:t>
      </w:r>
    </w:p>
    <w:p w14:paraId="18CA1DD6" w14:textId="77777777" w:rsidR="00DB7ACC" w:rsidRDefault="00C37B29">
      <w:r>
        <w:rPr>
          <w:rFonts w:hint="eastAsia"/>
        </w:rPr>
        <w:t xml:space="preserve">            map.put(c,map.getOrDefault(c,0)+1);</w:t>
      </w:r>
    </w:p>
    <w:p w14:paraId="1CE74B60" w14:textId="77777777" w:rsidR="00DB7ACC" w:rsidRDefault="00C37B29">
      <w:r>
        <w:rPr>
          <w:rFonts w:hint="eastAsia"/>
        </w:rPr>
        <w:t xml:space="preserve">            </w:t>
      </w:r>
    </w:p>
    <w:p w14:paraId="704350ED" w14:textId="77777777" w:rsidR="00DB7ACC" w:rsidRDefault="00C37B29">
      <w:r>
        <w:rPr>
          <w:rFonts w:hint="eastAsia"/>
        </w:rPr>
        <w:t xml:space="preserve">            // </w:t>
      </w:r>
      <w:r>
        <w:rPr>
          <w:rFonts w:hint="eastAsia"/>
        </w:rPr>
        <w:t>判断是否需要收缩窗口</w:t>
      </w:r>
      <w:r>
        <w:rPr>
          <w:rFonts w:hint="eastAsia"/>
        </w:rPr>
        <w:t>,</w:t>
      </w:r>
      <w:r>
        <w:rPr>
          <w:rFonts w:hint="eastAsia"/>
        </w:rPr>
        <w:t>不断左移动直到</w:t>
      </w:r>
    </w:p>
    <w:p w14:paraId="618496FF" w14:textId="77777777" w:rsidR="00DB7ACC" w:rsidRDefault="00C37B29">
      <w:r>
        <w:rPr>
          <w:rFonts w:hint="eastAsia"/>
        </w:rPr>
        <w:t xml:space="preserve">            while (map.get(c)&gt;1){</w:t>
      </w:r>
    </w:p>
    <w:p w14:paraId="36A19B11" w14:textId="77777777" w:rsidR="00DB7ACC" w:rsidRDefault="00C37B29">
      <w:r>
        <w:rPr>
          <w:rFonts w:hint="eastAsia"/>
        </w:rPr>
        <w:t xml:space="preserve">                Character d = s.charAt(left);</w:t>
      </w:r>
    </w:p>
    <w:p w14:paraId="70C69A43" w14:textId="77777777" w:rsidR="00DB7ACC" w:rsidRDefault="00C37B29">
      <w:r>
        <w:rPr>
          <w:rFonts w:hint="eastAsia"/>
        </w:rPr>
        <w:t xml:space="preserve">                left++;</w:t>
      </w:r>
    </w:p>
    <w:p w14:paraId="0E18FA4C" w14:textId="77777777" w:rsidR="00DB7ACC" w:rsidRDefault="00C37B29">
      <w:r>
        <w:rPr>
          <w:rFonts w:hint="eastAsia"/>
        </w:rPr>
        <w:t xml:space="preserve">                map.put(d,map.get(d)-1);</w:t>
      </w:r>
    </w:p>
    <w:p w14:paraId="6F46F61F" w14:textId="77777777" w:rsidR="00DB7ACC" w:rsidRDefault="00C37B29">
      <w:r>
        <w:rPr>
          <w:rFonts w:hint="eastAsia"/>
        </w:rPr>
        <w:t xml:space="preserve">  </w:t>
      </w:r>
      <w:r>
        <w:rPr>
          <w:rFonts w:hint="eastAsia"/>
        </w:rPr>
        <w:t xml:space="preserve">          }</w:t>
      </w:r>
    </w:p>
    <w:p w14:paraId="105CEC2A" w14:textId="77777777" w:rsidR="00DB7ACC" w:rsidRDefault="00C37B29">
      <w:r>
        <w:rPr>
          <w:rFonts w:hint="eastAsia"/>
        </w:rPr>
        <w:t xml:space="preserve">            max = Math.max(right-left,max);</w:t>
      </w:r>
    </w:p>
    <w:p w14:paraId="57DCC61F" w14:textId="77777777" w:rsidR="00DB7ACC" w:rsidRDefault="00C37B29">
      <w:r>
        <w:rPr>
          <w:rFonts w:hint="eastAsia"/>
        </w:rPr>
        <w:t xml:space="preserve">        }</w:t>
      </w:r>
    </w:p>
    <w:p w14:paraId="4BA97C50" w14:textId="77777777" w:rsidR="00DB7ACC" w:rsidRDefault="00C37B29">
      <w:r>
        <w:rPr>
          <w:rFonts w:hint="eastAsia"/>
        </w:rPr>
        <w:t xml:space="preserve">        return max;</w:t>
      </w:r>
    </w:p>
    <w:p w14:paraId="4012D5DD" w14:textId="77777777" w:rsidR="00DB7ACC" w:rsidRDefault="00C37B29">
      <w:r>
        <w:rPr>
          <w:rFonts w:hint="eastAsia"/>
        </w:rPr>
        <w:t xml:space="preserve">    }</w:t>
      </w:r>
    </w:p>
    <w:p w14:paraId="2DA36018" w14:textId="77777777" w:rsidR="00DB7ACC" w:rsidRDefault="00DB7ACC"/>
    <w:p w14:paraId="6FAA4644" w14:textId="77777777" w:rsidR="00DB7ACC" w:rsidRDefault="00DB7ACC"/>
    <w:p w14:paraId="72569ED4" w14:textId="77777777" w:rsidR="00DB7ACC" w:rsidRDefault="00DB7ACC"/>
    <w:p w14:paraId="00181C3D" w14:textId="77777777" w:rsidR="00DB7ACC" w:rsidRDefault="00C37B29">
      <w:pPr>
        <w:pStyle w:val="3"/>
      </w:pPr>
      <w:r>
        <w:rPr>
          <w:rFonts w:hint="eastAsia"/>
        </w:rPr>
        <w:lastRenderedPageBreak/>
        <w:t>子数组最大平均数</w:t>
      </w:r>
      <w:r>
        <w:rPr>
          <w:rFonts w:hint="eastAsia"/>
        </w:rPr>
        <w:t>I</w:t>
      </w:r>
    </w:p>
    <w:p w14:paraId="37FFEEF5" w14:textId="77777777" w:rsidR="00DB7ACC" w:rsidRDefault="00C37B29">
      <w:r>
        <w:rPr>
          <w:noProof/>
        </w:rPr>
        <w:drawing>
          <wp:inline distT="0" distB="0" distL="114300" distR="114300" wp14:anchorId="36183397" wp14:editId="598000CB">
            <wp:extent cx="5271135" cy="5589905"/>
            <wp:effectExtent l="0" t="0" r="5715" b="10795"/>
            <wp:docPr id="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1"/>
                    <pic:cNvPicPr>
                      <a:picLocks noChangeAspect="1"/>
                    </pic:cNvPicPr>
                  </pic:nvPicPr>
                  <pic:blipFill>
                    <a:blip r:embed="rId419"/>
                    <a:stretch>
                      <a:fillRect/>
                    </a:stretch>
                  </pic:blipFill>
                  <pic:spPr>
                    <a:xfrm>
                      <a:off x="0" y="0"/>
                      <a:ext cx="5271135" cy="5589905"/>
                    </a:xfrm>
                    <a:prstGeom prst="rect">
                      <a:avLst/>
                    </a:prstGeom>
                    <a:noFill/>
                    <a:ln>
                      <a:noFill/>
                    </a:ln>
                  </pic:spPr>
                </pic:pic>
              </a:graphicData>
            </a:graphic>
          </wp:inline>
        </w:drawing>
      </w:r>
    </w:p>
    <w:p w14:paraId="707EF994" w14:textId="77777777" w:rsidR="00DB7ACC" w:rsidRDefault="00DB7ACC"/>
    <w:p w14:paraId="5239A2AB" w14:textId="77777777" w:rsidR="00DB7ACC" w:rsidRDefault="00C37B29">
      <w:r>
        <w:rPr>
          <w:noProof/>
        </w:rPr>
        <w:drawing>
          <wp:inline distT="0" distB="0" distL="114300" distR="114300" wp14:anchorId="1EAB5CE4" wp14:editId="2F1754F2">
            <wp:extent cx="5442585" cy="1909445"/>
            <wp:effectExtent l="0" t="0" r="5715" b="14605"/>
            <wp:docPr id="5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2"/>
                    <pic:cNvPicPr>
                      <a:picLocks noChangeAspect="1"/>
                    </pic:cNvPicPr>
                  </pic:nvPicPr>
                  <pic:blipFill>
                    <a:blip r:embed="rId420"/>
                    <a:stretch>
                      <a:fillRect/>
                    </a:stretch>
                  </pic:blipFill>
                  <pic:spPr>
                    <a:xfrm>
                      <a:off x="0" y="0"/>
                      <a:ext cx="5442585" cy="1909445"/>
                    </a:xfrm>
                    <a:prstGeom prst="rect">
                      <a:avLst/>
                    </a:prstGeom>
                    <a:noFill/>
                    <a:ln>
                      <a:noFill/>
                    </a:ln>
                  </pic:spPr>
                </pic:pic>
              </a:graphicData>
            </a:graphic>
          </wp:inline>
        </w:drawing>
      </w:r>
    </w:p>
    <w:p w14:paraId="0822565D" w14:textId="77777777" w:rsidR="00DB7ACC" w:rsidRDefault="00DB7ACC"/>
    <w:p w14:paraId="2857D1E7" w14:textId="77777777" w:rsidR="00DB7ACC" w:rsidRDefault="00C37B29">
      <w:r>
        <w:rPr>
          <w:rFonts w:hint="eastAsia"/>
        </w:rPr>
        <w:lastRenderedPageBreak/>
        <w:t xml:space="preserve">   /**</w:t>
      </w:r>
    </w:p>
    <w:p w14:paraId="4C1C5386" w14:textId="77777777" w:rsidR="00DB7ACC" w:rsidRDefault="00C37B29">
      <w:r>
        <w:rPr>
          <w:rFonts w:hint="eastAsia"/>
        </w:rPr>
        <w:t xml:space="preserve">     * </w:t>
      </w:r>
      <w:r>
        <w:rPr>
          <w:rFonts w:hint="eastAsia"/>
        </w:rPr>
        <w:t>子数组最大平局数</w:t>
      </w:r>
    </w:p>
    <w:p w14:paraId="75BD15E4" w14:textId="77777777" w:rsidR="00DB7ACC" w:rsidRDefault="00C37B29">
      <w:r>
        <w:rPr>
          <w:rFonts w:hint="eastAsia"/>
        </w:rPr>
        <w:t xml:space="preserve">     * @param nums</w:t>
      </w:r>
    </w:p>
    <w:p w14:paraId="71FDC057" w14:textId="77777777" w:rsidR="00DB7ACC" w:rsidRDefault="00C37B29">
      <w:r>
        <w:rPr>
          <w:rFonts w:hint="eastAsia"/>
        </w:rPr>
        <w:t xml:space="preserve">     * @param k</w:t>
      </w:r>
    </w:p>
    <w:p w14:paraId="2EC8B4D4" w14:textId="77777777" w:rsidR="00DB7ACC" w:rsidRDefault="00C37B29">
      <w:r>
        <w:rPr>
          <w:rFonts w:hint="eastAsia"/>
        </w:rPr>
        <w:t xml:space="preserve">     * @return</w:t>
      </w:r>
    </w:p>
    <w:p w14:paraId="64CE0028" w14:textId="77777777" w:rsidR="00DB7ACC" w:rsidRDefault="00C37B29">
      <w:r>
        <w:rPr>
          <w:rFonts w:hint="eastAsia"/>
        </w:rPr>
        <w:t xml:space="preserve">     */</w:t>
      </w:r>
    </w:p>
    <w:p w14:paraId="4DE8E1E3" w14:textId="77777777" w:rsidR="00DB7ACC" w:rsidRDefault="00C37B29">
      <w:r>
        <w:rPr>
          <w:rFonts w:hint="eastAsia"/>
        </w:rPr>
        <w:t xml:space="preserve">    public double findMaxAverage(int[] nums, int k) {</w:t>
      </w:r>
    </w:p>
    <w:p w14:paraId="7A2E95C2" w14:textId="77777777" w:rsidR="00DB7ACC" w:rsidRDefault="00DB7ACC"/>
    <w:p w14:paraId="68341A93" w14:textId="77777777" w:rsidR="00DB7ACC" w:rsidRDefault="00C37B29">
      <w:r>
        <w:rPr>
          <w:rFonts w:hint="eastAsia"/>
        </w:rPr>
        <w:t xml:space="preserve">        int len = nums.length;</w:t>
      </w:r>
    </w:p>
    <w:p w14:paraId="31EC7735" w14:textId="77777777" w:rsidR="00DB7ACC" w:rsidRDefault="00C37B29">
      <w:r>
        <w:rPr>
          <w:rFonts w:hint="eastAsia"/>
        </w:rPr>
        <w:t xml:space="preserve">        int maxSum = Integer.MIN_VALUE;</w:t>
      </w:r>
    </w:p>
    <w:p w14:paraId="57A6051E" w14:textId="77777777" w:rsidR="00DB7ACC" w:rsidRDefault="00DB7ACC"/>
    <w:p w14:paraId="171F3A13" w14:textId="77777777" w:rsidR="00DB7ACC" w:rsidRDefault="00C37B29">
      <w:r>
        <w:rPr>
          <w:rFonts w:hint="eastAsia"/>
        </w:rPr>
        <w:t xml:space="preserve">        int left = 0;</w:t>
      </w:r>
    </w:p>
    <w:p w14:paraId="2403AD24" w14:textId="77777777" w:rsidR="00DB7ACC" w:rsidRDefault="00C37B29">
      <w:r>
        <w:rPr>
          <w:rFonts w:hint="eastAsia"/>
        </w:rPr>
        <w:t xml:space="preserve">        int right = k-1;</w:t>
      </w:r>
    </w:p>
    <w:p w14:paraId="3C16076F" w14:textId="77777777" w:rsidR="00DB7ACC" w:rsidRDefault="00C37B29">
      <w:r>
        <w:rPr>
          <w:rFonts w:hint="eastAsia"/>
        </w:rPr>
        <w:t xml:space="preserve">        int curSum = 0;</w:t>
      </w:r>
    </w:p>
    <w:p w14:paraId="3428007F" w14:textId="77777777" w:rsidR="00DB7ACC" w:rsidRDefault="00C37B29">
      <w:pPr>
        <w:rPr>
          <w:b/>
          <w:bCs/>
          <w:color w:val="0000FF"/>
          <w:highlight w:val="green"/>
        </w:rPr>
      </w:pPr>
      <w:r>
        <w:rPr>
          <w:rFonts w:hint="eastAsia"/>
          <w:b/>
          <w:bCs/>
        </w:rPr>
        <w:t xml:space="preserve">       </w:t>
      </w:r>
      <w:r>
        <w:rPr>
          <w:rFonts w:hint="eastAsia"/>
          <w:b/>
          <w:bCs/>
          <w:color w:val="0000FF"/>
          <w:highlight w:val="green"/>
        </w:rPr>
        <w:t xml:space="preserve"> // </w:t>
      </w:r>
      <w:r>
        <w:rPr>
          <w:rFonts w:hint="eastAsia"/>
          <w:b/>
          <w:bCs/>
          <w:color w:val="0000FF"/>
          <w:highlight w:val="green"/>
        </w:rPr>
        <w:t>先对滑动窗口进行初始化</w:t>
      </w:r>
    </w:p>
    <w:p w14:paraId="7DA7D370" w14:textId="77777777" w:rsidR="00DB7ACC" w:rsidRDefault="00C37B29">
      <w:r>
        <w:rPr>
          <w:rFonts w:hint="eastAsia"/>
        </w:rPr>
        <w:t xml:space="preserve">        for(int i=left;i&lt;=right;i++){</w:t>
      </w:r>
    </w:p>
    <w:p w14:paraId="2A675E95" w14:textId="77777777" w:rsidR="00DB7ACC" w:rsidRDefault="00C37B29">
      <w:r>
        <w:rPr>
          <w:rFonts w:hint="eastAsia"/>
        </w:rPr>
        <w:t xml:space="preserve">            curSum+=nums[i];</w:t>
      </w:r>
    </w:p>
    <w:p w14:paraId="5AA44D5F" w14:textId="77777777" w:rsidR="00DB7ACC" w:rsidRDefault="00C37B29">
      <w:r>
        <w:rPr>
          <w:rFonts w:hint="eastAsia"/>
        </w:rPr>
        <w:t xml:space="preserve">            maxSum=curSum;</w:t>
      </w:r>
    </w:p>
    <w:p w14:paraId="6C392E25" w14:textId="77777777" w:rsidR="00DB7ACC" w:rsidRDefault="00C37B29">
      <w:r>
        <w:rPr>
          <w:rFonts w:hint="eastAsia"/>
        </w:rPr>
        <w:t xml:space="preserve">        }</w:t>
      </w:r>
    </w:p>
    <w:p w14:paraId="68AC2C36" w14:textId="77777777" w:rsidR="00DB7ACC" w:rsidRDefault="00DB7ACC"/>
    <w:p w14:paraId="30290DAD" w14:textId="77777777" w:rsidR="00DB7ACC" w:rsidRDefault="00C37B29">
      <w:pPr>
        <w:rPr>
          <w:b/>
          <w:bCs/>
          <w:color w:val="0000FF"/>
          <w:highlight w:val="green"/>
        </w:rPr>
      </w:pPr>
      <w:r>
        <w:rPr>
          <w:rFonts w:hint="eastAsia"/>
        </w:rPr>
        <w:t xml:space="preserve">       </w:t>
      </w:r>
      <w:r>
        <w:rPr>
          <w:rFonts w:hint="eastAsia"/>
          <w:b/>
          <w:bCs/>
          <w:color w:val="0000FF"/>
          <w:highlight w:val="green"/>
        </w:rPr>
        <w:t xml:space="preserve"> // </w:t>
      </w:r>
      <w:r>
        <w:rPr>
          <w:rFonts w:hint="eastAsia"/>
          <w:b/>
          <w:bCs/>
          <w:color w:val="0000FF"/>
          <w:highlight w:val="green"/>
        </w:rPr>
        <w:t>进行滑动窗口的滑动</w:t>
      </w:r>
    </w:p>
    <w:p w14:paraId="31FE7B91" w14:textId="77777777" w:rsidR="00DB7ACC" w:rsidRDefault="00C37B29">
      <w:r>
        <w:rPr>
          <w:rFonts w:hint="eastAsia"/>
        </w:rPr>
        <w:t xml:space="preserve">        for( right=k;right&lt;=len-1;right++){</w:t>
      </w:r>
    </w:p>
    <w:p w14:paraId="0AD73BBA" w14:textId="77777777" w:rsidR="00DB7ACC" w:rsidRDefault="00C37B29">
      <w:r>
        <w:rPr>
          <w:rFonts w:hint="eastAsia"/>
        </w:rPr>
        <w:t xml:space="preserve">            </w:t>
      </w:r>
      <w:r>
        <w:rPr>
          <w:rFonts w:hint="eastAsia"/>
          <w:b/>
          <w:bCs/>
          <w:color w:val="0000FF"/>
          <w:highlight w:val="green"/>
        </w:rPr>
        <w:t xml:space="preserve">// </w:t>
      </w:r>
      <w:r>
        <w:rPr>
          <w:rFonts w:hint="eastAsia"/>
          <w:b/>
          <w:bCs/>
          <w:color w:val="0000FF"/>
          <w:highlight w:val="green"/>
        </w:rPr>
        <w:t>减去一个元素</w:t>
      </w:r>
    </w:p>
    <w:p w14:paraId="7E1AFE12" w14:textId="77777777" w:rsidR="00DB7ACC" w:rsidRDefault="00C37B29">
      <w:r>
        <w:rPr>
          <w:rFonts w:hint="eastAsia"/>
        </w:rPr>
        <w:t xml:space="preserve">            curSum-=nums[right-k];</w:t>
      </w:r>
    </w:p>
    <w:p w14:paraId="6C91FEE2" w14:textId="77777777" w:rsidR="00DB7ACC" w:rsidRDefault="00C37B29">
      <w:pPr>
        <w:rPr>
          <w:b/>
          <w:bCs/>
          <w:color w:val="0000FF"/>
          <w:highlight w:val="green"/>
        </w:rPr>
      </w:pPr>
      <w:r>
        <w:rPr>
          <w:rFonts w:hint="eastAsia"/>
        </w:rPr>
        <w:t xml:space="preserve">            </w:t>
      </w:r>
      <w:r>
        <w:rPr>
          <w:rFonts w:hint="eastAsia"/>
          <w:b/>
          <w:bCs/>
          <w:color w:val="0000FF"/>
          <w:highlight w:val="green"/>
        </w:rPr>
        <w:t xml:space="preserve">// </w:t>
      </w:r>
      <w:r>
        <w:rPr>
          <w:rFonts w:hint="eastAsia"/>
          <w:b/>
          <w:bCs/>
          <w:color w:val="0000FF"/>
          <w:highlight w:val="green"/>
        </w:rPr>
        <w:t>加上一个元素</w:t>
      </w:r>
    </w:p>
    <w:p w14:paraId="37EC182B" w14:textId="77777777" w:rsidR="00DB7ACC" w:rsidRDefault="00C37B29">
      <w:r>
        <w:rPr>
          <w:rFonts w:hint="eastAsia"/>
        </w:rPr>
        <w:t xml:space="preserve">       </w:t>
      </w:r>
      <w:r>
        <w:rPr>
          <w:rFonts w:hint="eastAsia"/>
        </w:rPr>
        <w:t xml:space="preserve">     curSum+=nums[right];</w:t>
      </w:r>
    </w:p>
    <w:p w14:paraId="7767EB08" w14:textId="77777777" w:rsidR="00DB7ACC" w:rsidRDefault="00C37B29">
      <w:r>
        <w:rPr>
          <w:rFonts w:hint="eastAsia"/>
        </w:rPr>
        <w:t xml:space="preserve">            maxSum=Math.max(curSum,maxSum);</w:t>
      </w:r>
    </w:p>
    <w:p w14:paraId="68B081B2" w14:textId="77777777" w:rsidR="00DB7ACC" w:rsidRDefault="00C37B29">
      <w:r>
        <w:rPr>
          <w:rFonts w:hint="eastAsia"/>
        </w:rPr>
        <w:t xml:space="preserve">        }</w:t>
      </w:r>
    </w:p>
    <w:p w14:paraId="566C8A2A" w14:textId="77777777" w:rsidR="00DB7ACC" w:rsidRDefault="00DB7ACC"/>
    <w:p w14:paraId="1CFD5ACE" w14:textId="77777777" w:rsidR="00DB7ACC" w:rsidRDefault="00C37B29">
      <w:r>
        <w:rPr>
          <w:rFonts w:hint="eastAsia"/>
        </w:rPr>
        <w:t xml:space="preserve">        return (double) maxSum/k;</w:t>
      </w:r>
    </w:p>
    <w:p w14:paraId="3E9159BE" w14:textId="77777777" w:rsidR="00DB7ACC" w:rsidRDefault="00DB7ACC"/>
    <w:p w14:paraId="692C9DBF" w14:textId="77777777" w:rsidR="00DB7ACC" w:rsidRDefault="00C37B29">
      <w:r>
        <w:rPr>
          <w:rFonts w:hint="eastAsia"/>
        </w:rPr>
        <w:t xml:space="preserve">    }</w:t>
      </w:r>
    </w:p>
    <w:p w14:paraId="6FAC8C6A" w14:textId="77777777" w:rsidR="00DB7ACC" w:rsidRDefault="00DB7ACC">
      <w:pPr>
        <w:ind w:firstLine="420"/>
      </w:pPr>
    </w:p>
    <w:p w14:paraId="4993AB27" w14:textId="77777777" w:rsidR="00DB7ACC" w:rsidRDefault="00C37B29">
      <w:pPr>
        <w:pStyle w:val="3"/>
      </w:pPr>
      <w:r>
        <w:rPr>
          <w:rFonts w:hint="eastAsia"/>
        </w:rPr>
        <w:lastRenderedPageBreak/>
        <w:t>可获得的最大点数</w:t>
      </w:r>
    </w:p>
    <w:p w14:paraId="4119DFB1" w14:textId="77777777" w:rsidR="00DB7ACC" w:rsidRDefault="00C37B29">
      <w:r>
        <w:rPr>
          <w:noProof/>
        </w:rPr>
        <w:drawing>
          <wp:inline distT="0" distB="0" distL="114300" distR="114300" wp14:anchorId="2D2291A5" wp14:editId="223A3698">
            <wp:extent cx="4831715" cy="5127625"/>
            <wp:effectExtent l="0" t="0" r="6985" b="15875"/>
            <wp:docPr id="5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3"/>
                    <pic:cNvPicPr>
                      <a:picLocks noChangeAspect="1"/>
                    </pic:cNvPicPr>
                  </pic:nvPicPr>
                  <pic:blipFill>
                    <a:blip r:embed="rId421"/>
                    <a:stretch>
                      <a:fillRect/>
                    </a:stretch>
                  </pic:blipFill>
                  <pic:spPr>
                    <a:xfrm>
                      <a:off x="0" y="0"/>
                      <a:ext cx="4831715" cy="5127625"/>
                    </a:xfrm>
                    <a:prstGeom prst="rect">
                      <a:avLst/>
                    </a:prstGeom>
                    <a:noFill/>
                    <a:ln>
                      <a:noFill/>
                    </a:ln>
                  </pic:spPr>
                </pic:pic>
              </a:graphicData>
            </a:graphic>
          </wp:inline>
        </w:drawing>
      </w:r>
    </w:p>
    <w:p w14:paraId="18A7720E" w14:textId="77777777" w:rsidR="00DB7ACC" w:rsidRDefault="00DB7ACC"/>
    <w:p w14:paraId="6ACF3403" w14:textId="77777777" w:rsidR="00DB7ACC" w:rsidRDefault="00C37B29">
      <w:pPr>
        <w:rPr>
          <w:b/>
          <w:bCs/>
          <w:sz w:val="28"/>
          <w:szCs w:val="28"/>
        </w:rPr>
      </w:pPr>
      <w:r>
        <w:rPr>
          <w:rFonts w:hint="eastAsia"/>
          <w:b/>
          <w:bCs/>
          <w:sz w:val="28"/>
          <w:szCs w:val="28"/>
        </w:rPr>
        <w:t>简单的推导：</w:t>
      </w:r>
    </w:p>
    <w:p w14:paraId="2A0B4862" w14:textId="77777777" w:rsidR="00DB7ACC" w:rsidRDefault="00C37B29">
      <w:pPr>
        <w:ind w:firstLine="420"/>
        <w:rPr>
          <w:b/>
          <w:bCs/>
          <w:sz w:val="28"/>
          <w:szCs w:val="28"/>
        </w:rPr>
      </w:pPr>
      <w:r>
        <w:rPr>
          <w:rFonts w:hint="eastAsia"/>
          <w:b/>
          <w:bCs/>
          <w:sz w:val="28"/>
          <w:szCs w:val="28"/>
        </w:rPr>
        <w:t>从两边选择卡片，选择</w:t>
      </w:r>
      <w:r>
        <w:rPr>
          <w:rFonts w:hint="eastAsia"/>
          <w:b/>
          <w:bCs/>
          <w:sz w:val="28"/>
          <w:szCs w:val="28"/>
        </w:rPr>
        <w:t>k</w:t>
      </w:r>
      <w:r>
        <w:rPr>
          <w:rFonts w:hint="eastAsia"/>
          <w:b/>
          <w:bCs/>
          <w:sz w:val="28"/>
          <w:szCs w:val="28"/>
        </w:rPr>
        <w:t>张，卡片总数量为</w:t>
      </w:r>
      <w:r>
        <w:rPr>
          <w:rFonts w:hint="eastAsia"/>
          <w:b/>
          <w:bCs/>
          <w:sz w:val="28"/>
          <w:szCs w:val="28"/>
        </w:rPr>
        <w:t>n</w:t>
      </w:r>
      <w:r>
        <w:rPr>
          <w:rFonts w:hint="eastAsia"/>
          <w:b/>
          <w:bCs/>
          <w:sz w:val="28"/>
          <w:szCs w:val="28"/>
        </w:rPr>
        <w:t>张，既有</w:t>
      </w:r>
      <w:r>
        <w:rPr>
          <w:rFonts w:hint="eastAsia"/>
          <w:b/>
          <w:bCs/>
          <w:sz w:val="28"/>
          <w:szCs w:val="28"/>
        </w:rPr>
        <w:t>n-k</w:t>
      </w:r>
      <w:r>
        <w:rPr>
          <w:rFonts w:hint="eastAsia"/>
          <w:b/>
          <w:bCs/>
          <w:sz w:val="28"/>
          <w:szCs w:val="28"/>
        </w:rPr>
        <w:t>张不被选择。所有卡片的总和</w:t>
      </w:r>
      <w:r>
        <w:rPr>
          <w:rFonts w:hint="eastAsia"/>
          <w:b/>
          <w:bCs/>
          <w:sz w:val="28"/>
          <w:szCs w:val="28"/>
        </w:rPr>
        <w:t>sum</w:t>
      </w:r>
      <w:r>
        <w:rPr>
          <w:rFonts w:hint="eastAsia"/>
          <w:b/>
          <w:bCs/>
          <w:sz w:val="28"/>
          <w:szCs w:val="28"/>
        </w:rPr>
        <w:t>固定，要选择的</w:t>
      </w:r>
      <w:r>
        <w:rPr>
          <w:rFonts w:hint="eastAsia"/>
          <w:b/>
          <w:bCs/>
          <w:sz w:val="28"/>
          <w:szCs w:val="28"/>
        </w:rPr>
        <w:t>k</w:t>
      </w:r>
      <w:r>
        <w:rPr>
          <w:rFonts w:hint="eastAsia"/>
          <w:b/>
          <w:bCs/>
          <w:sz w:val="28"/>
          <w:szCs w:val="28"/>
        </w:rPr>
        <w:t>张总和最大，反过来就是要让不被选择的</w:t>
      </w:r>
      <w:r>
        <w:rPr>
          <w:rFonts w:hint="eastAsia"/>
          <w:b/>
          <w:bCs/>
          <w:sz w:val="28"/>
          <w:szCs w:val="28"/>
        </w:rPr>
        <w:t>n-k</w:t>
      </w:r>
      <w:r>
        <w:rPr>
          <w:rFonts w:hint="eastAsia"/>
          <w:b/>
          <w:bCs/>
          <w:sz w:val="28"/>
          <w:szCs w:val="28"/>
        </w:rPr>
        <w:t>张的总和最小。</w:t>
      </w:r>
    </w:p>
    <w:p w14:paraId="0DE4A3A8" w14:textId="77777777" w:rsidR="00DB7ACC" w:rsidRDefault="00C37B29">
      <w:pPr>
        <w:ind w:firstLine="420"/>
        <w:rPr>
          <w:b/>
          <w:bCs/>
          <w:sz w:val="28"/>
          <w:szCs w:val="28"/>
        </w:rPr>
      </w:pPr>
      <w:r>
        <w:rPr>
          <w:rFonts w:hint="eastAsia"/>
          <w:b/>
          <w:bCs/>
          <w:sz w:val="28"/>
          <w:szCs w:val="28"/>
        </w:rPr>
        <w:t>可以使用滑动窗口来计算</w:t>
      </w:r>
      <w:r>
        <w:rPr>
          <w:rFonts w:hint="eastAsia"/>
          <w:b/>
          <w:bCs/>
          <w:sz w:val="28"/>
          <w:szCs w:val="28"/>
        </w:rPr>
        <w:t>n-k</w:t>
      </w:r>
      <w:r>
        <w:rPr>
          <w:rFonts w:hint="eastAsia"/>
          <w:b/>
          <w:bCs/>
          <w:sz w:val="28"/>
          <w:szCs w:val="28"/>
        </w:rPr>
        <w:t>张卡片的最小总和，最终答案</w:t>
      </w:r>
      <w:r>
        <w:rPr>
          <w:rFonts w:hint="eastAsia"/>
          <w:b/>
          <w:bCs/>
          <w:sz w:val="28"/>
          <w:szCs w:val="28"/>
        </w:rPr>
        <w:t>sum-min</w:t>
      </w:r>
      <w:r>
        <w:rPr>
          <w:rFonts w:hint="eastAsia"/>
          <w:b/>
          <w:bCs/>
          <w:sz w:val="28"/>
          <w:szCs w:val="28"/>
        </w:rPr>
        <w:t>。</w:t>
      </w:r>
    </w:p>
    <w:p w14:paraId="17672585" w14:textId="77777777" w:rsidR="00DB7ACC" w:rsidRDefault="00DB7ACC">
      <w:pPr>
        <w:ind w:firstLine="420"/>
        <w:rPr>
          <w:b/>
          <w:bCs/>
          <w:sz w:val="22"/>
          <w:szCs w:val="22"/>
        </w:rPr>
      </w:pPr>
    </w:p>
    <w:p w14:paraId="6B172FB6" w14:textId="77777777" w:rsidR="00DB7ACC" w:rsidRDefault="00C37B29">
      <w:r>
        <w:t xml:space="preserve">    public int </w:t>
      </w:r>
      <w:r>
        <w:rPr>
          <w:highlight w:val="green"/>
        </w:rPr>
        <w:t>maxScore</w:t>
      </w:r>
      <w:r>
        <w:t>(int[] nums, int k) {</w:t>
      </w:r>
    </w:p>
    <w:p w14:paraId="738E557F" w14:textId="77777777" w:rsidR="00DB7ACC" w:rsidRDefault="00C37B29">
      <w:r>
        <w:lastRenderedPageBreak/>
        <w:t xml:space="preserve">        int n = nums.length, len = n - k;</w:t>
      </w:r>
    </w:p>
    <w:p w14:paraId="3672D70F" w14:textId="77777777" w:rsidR="00DB7ACC" w:rsidRDefault="00C37B29">
      <w:r>
        <w:t xml:space="preserve">        int sum = 0, cur = 0;</w:t>
      </w:r>
    </w:p>
    <w:p w14:paraId="6EB11FE8" w14:textId="77777777" w:rsidR="00DB7ACC" w:rsidRDefault="00C37B29">
      <w:r>
        <w:rPr>
          <w:rFonts w:hint="eastAsia"/>
        </w:rPr>
        <w:t xml:space="preserve">// </w:t>
      </w:r>
      <w:r>
        <w:rPr>
          <w:rFonts w:hint="eastAsia"/>
        </w:rPr>
        <w:t>计算数组的总和</w:t>
      </w:r>
    </w:p>
    <w:p w14:paraId="1C21EFBC" w14:textId="77777777" w:rsidR="00DB7ACC" w:rsidRDefault="00C37B29">
      <w:r>
        <w:t xml:space="preserve">        for (int i = 0; i &lt; n; i++) sum += nums[i];</w:t>
      </w:r>
    </w:p>
    <w:p w14:paraId="5CF6BADD" w14:textId="77777777" w:rsidR="00DB7ACC" w:rsidRDefault="00C37B29">
      <w:r>
        <w:rPr>
          <w:rFonts w:hint="eastAsia"/>
        </w:rPr>
        <w:t xml:space="preserve">// </w:t>
      </w:r>
      <w:r>
        <w:rPr>
          <w:rFonts w:hint="eastAsia"/>
        </w:rPr>
        <w:t>计算窗口里的和</w:t>
      </w:r>
    </w:p>
    <w:p w14:paraId="006B99A3" w14:textId="77777777" w:rsidR="00DB7ACC" w:rsidRDefault="00C37B29">
      <w:r>
        <w:t xml:space="preserve">        for (int i = 0; i &lt; len; i++) cur += nums[i]; </w:t>
      </w:r>
    </w:p>
    <w:p w14:paraId="3AF1C487" w14:textId="77777777" w:rsidR="00DB7ACC" w:rsidRDefault="00C37B29">
      <w:r>
        <w:rPr>
          <w:rFonts w:hint="eastAsia"/>
        </w:rPr>
        <w:t xml:space="preserve">// </w:t>
      </w:r>
      <w:r>
        <w:rPr>
          <w:rFonts w:hint="eastAsia"/>
        </w:rPr>
        <w:t>初始化最小值</w:t>
      </w:r>
    </w:p>
    <w:p w14:paraId="680D3F5D" w14:textId="77777777" w:rsidR="00DB7ACC" w:rsidRDefault="00C37B29">
      <w:r>
        <w:t xml:space="preserve">        int min = cur;</w:t>
      </w:r>
    </w:p>
    <w:p w14:paraId="5F44D3A9" w14:textId="77777777" w:rsidR="00DB7ACC" w:rsidRDefault="00C37B29">
      <w:r>
        <w:rPr>
          <w:rFonts w:hint="eastAsia"/>
        </w:rPr>
        <w:t xml:space="preserve">// </w:t>
      </w:r>
      <w:r>
        <w:rPr>
          <w:rFonts w:hint="eastAsia"/>
        </w:rPr>
        <w:t>不断更新窗口</w:t>
      </w:r>
    </w:p>
    <w:p w14:paraId="6E78E46A" w14:textId="77777777" w:rsidR="00DB7ACC" w:rsidRDefault="00C37B29">
      <w:r>
        <w:t xml:space="preserve">        for (int i = len; i &lt; n; i++) { </w:t>
      </w:r>
    </w:p>
    <w:p w14:paraId="2EDFB789" w14:textId="77777777" w:rsidR="00DB7ACC" w:rsidRDefault="00C37B29">
      <w:r>
        <w:t xml:space="preserve">            c</w:t>
      </w:r>
      <w:r>
        <w:t xml:space="preserve">ur = cur + nums[i] - nums[i - len]; </w:t>
      </w:r>
    </w:p>
    <w:p w14:paraId="5790D484" w14:textId="77777777" w:rsidR="00DB7ACC" w:rsidRDefault="00C37B29">
      <w:r>
        <w:t xml:space="preserve">            min = Math.min(min, cur);</w:t>
      </w:r>
    </w:p>
    <w:p w14:paraId="6A35AC4F" w14:textId="77777777" w:rsidR="00DB7ACC" w:rsidRDefault="00C37B29">
      <w:r>
        <w:t xml:space="preserve">        }</w:t>
      </w:r>
    </w:p>
    <w:p w14:paraId="2820432B" w14:textId="77777777" w:rsidR="00DB7ACC" w:rsidRDefault="00C37B29">
      <w:r>
        <w:t xml:space="preserve">        return sum - min;</w:t>
      </w:r>
    </w:p>
    <w:p w14:paraId="78BD94BF" w14:textId="77777777" w:rsidR="00DB7ACC" w:rsidRDefault="00C37B29">
      <w:pPr>
        <w:ind w:firstLine="480"/>
      </w:pPr>
      <w:r>
        <w:t>}</w:t>
      </w:r>
    </w:p>
    <w:p w14:paraId="1C005235" w14:textId="77777777" w:rsidR="00DB7ACC" w:rsidRDefault="00DB7ACC">
      <w:pPr>
        <w:ind w:firstLine="480"/>
      </w:pPr>
    </w:p>
    <w:p w14:paraId="535E879B" w14:textId="77777777" w:rsidR="00DB7ACC" w:rsidRDefault="00DB7ACC">
      <w:pPr>
        <w:ind w:firstLine="480"/>
      </w:pPr>
    </w:p>
    <w:p w14:paraId="6C8522AB" w14:textId="77777777" w:rsidR="00DB7ACC" w:rsidRDefault="00C37B29">
      <w:pPr>
        <w:pStyle w:val="3"/>
      </w:pPr>
      <w:r>
        <w:rPr>
          <w:rFonts w:hint="eastAsia"/>
        </w:rPr>
        <w:lastRenderedPageBreak/>
        <w:t>滑动窗口内的最大值</w:t>
      </w:r>
    </w:p>
    <w:p w14:paraId="4A8FE066" w14:textId="77777777" w:rsidR="00DB7ACC" w:rsidRDefault="00C37B29">
      <w:r>
        <w:rPr>
          <w:noProof/>
        </w:rPr>
        <w:drawing>
          <wp:inline distT="0" distB="0" distL="114300" distR="114300" wp14:anchorId="2E4D1BEB" wp14:editId="5F34D0C6">
            <wp:extent cx="5269865" cy="5689600"/>
            <wp:effectExtent l="0" t="0" r="6985" b="6350"/>
            <wp:docPr id="5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4"/>
                    <pic:cNvPicPr>
                      <a:picLocks noChangeAspect="1"/>
                    </pic:cNvPicPr>
                  </pic:nvPicPr>
                  <pic:blipFill>
                    <a:blip r:embed="rId422"/>
                    <a:stretch>
                      <a:fillRect/>
                    </a:stretch>
                  </pic:blipFill>
                  <pic:spPr>
                    <a:xfrm>
                      <a:off x="0" y="0"/>
                      <a:ext cx="5269865" cy="5689600"/>
                    </a:xfrm>
                    <a:prstGeom prst="rect">
                      <a:avLst/>
                    </a:prstGeom>
                    <a:noFill/>
                    <a:ln>
                      <a:noFill/>
                    </a:ln>
                  </pic:spPr>
                </pic:pic>
              </a:graphicData>
            </a:graphic>
          </wp:inline>
        </w:drawing>
      </w:r>
    </w:p>
    <w:p w14:paraId="0CA080A6" w14:textId="77777777" w:rsidR="00DB7ACC" w:rsidRDefault="00DB7ACC"/>
    <w:p w14:paraId="047420BF" w14:textId="77777777" w:rsidR="00DB7ACC" w:rsidRDefault="00C37B29">
      <w:pPr>
        <w:numPr>
          <w:ilvl w:val="0"/>
          <w:numId w:val="38"/>
        </w:numPr>
        <w:rPr>
          <w:b/>
          <w:bCs/>
          <w:sz w:val="28"/>
          <w:szCs w:val="28"/>
        </w:rPr>
      </w:pPr>
      <w:r>
        <w:rPr>
          <w:rFonts w:hint="eastAsia"/>
          <w:b/>
          <w:bCs/>
          <w:sz w:val="28"/>
          <w:szCs w:val="28"/>
        </w:rPr>
        <w:t>单调队列</w:t>
      </w:r>
    </w:p>
    <w:p w14:paraId="7618FAF4" w14:textId="77777777" w:rsidR="00DB7ACC" w:rsidRDefault="00DB7ACC">
      <w:pPr>
        <w:ind w:firstLine="480"/>
      </w:pPr>
    </w:p>
    <w:p w14:paraId="37604BFE" w14:textId="77777777" w:rsidR="00DB7ACC" w:rsidRDefault="00C37B29">
      <w:pPr>
        <w:rPr>
          <w:sz w:val="28"/>
          <w:szCs w:val="28"/>
          <w:highlight w:val="green"/>
        </w:rPr>
      </w:pPr>
      <w:r>
        <w:rPr>
          <w:rFonts w:hint="eastAsia"/>
          <w:sz w:val="28"/>
          <w:szCs w:val="28"/>
          <w:highlight w:val="green"/>
        </w:rPr>
        <w:t>单调队列，队列严格单调递减，队首元素即最大元素，</w:t>
      </w:r>
    </w:p>
    <w:p w14:paraId="045011BD" w14:textId="77777777" w:rsidR="00DB7ACC" w:rsidRDefault="00DB7ACC">
      <w:pPr>
        <w:rPr>
          <w:sz w:val="28"/>
          <w:szCs w:val="28"/>
          <w:highlight w:val="green"/>
        </w:rPr>
      </w:pPr>
    </w:p>
    <w:p w14:paraId="0EC5378F" w14:textId="77777777" w:rsidR="00DB7ACC" w:rsidRDefault="00C37B29">
      <w:pPr>
        <w:rPr>
          <w:sz w:val="28"/>
          <w:szCs w:val="28"/>
          <w:highlight w:val="green"/>
        </w:rPr>
      </w:pPr>
      <w:r>
        <w:rPr>
          <w:rFonts w:hint="eastAsia"/>
          <w:sz w:val="28"/>
          <w:szCs w:val="28"/>
          <w:highlight w:val="green"/>
        </w:rPr>
        <w:t>遍历时，碰到小于队尾的元素，它很可能接下来用上，入队；</w:t>
      </w:r>
    </w:p>
    <w:p w14:paraId="3EF12FC2" w14:textId="77777777" w:rsidR="00DB7ACC" w:rsidRDefault="00DB7ACC">
      <w:pPr>
        <w:rPr>
          <w:sz w:val="28"/>
          <w:szCs w:val="28"/>
          <w:highlight w:val="green"/>
        </w:rPr>
      </w:pPr>
    </w:p>
    <w:p w14:paraId="45C1F1E7" w14:textId="77777777" w:rsidR="00DB7ACC" w:rsidRDefault="00C37B29">
      <w:pPr>
        <w:rPr>
          <w:sz w:val="28"/>
          <w:szCs w:val="28"/>
          <w:highlight w:val="green"/>
        </w:rPr>
      </w:pPr>
      <w:r>
        <w:rPr>
          <w:rFonts w:hint="eastAsia"/>
          <w:sz w:val="28"/>
          <w:szCs w:val="28"/>
          <w:highlight w:val="green"/>
        </w:rPr>
        <w:lastRenderedPageBreak/>
        <w:t>碰到大于队尾的元素，则队尾无意义，出队，继续比较；</w:t>
      </w:r>
    </w:p>
    <w:p w14:paraId="3C6A0F3F" w14:textId="77777777" w:rsidR="00DB7ACC" w:rsidRDefault="00C37B29">
      <w:pPr>
        <w:rPr>
          <w:sz w:val="28"/>
          <w:szCs w:val="28"/>
          <w:highlight w:val="green"/>
        </w:rPr>
      </w:pPr>
      <w:r>
        <w:rPr>
          <w:rFonts w:hint="eastAsia"/>
          <w:sz w:val="28"/>
          <w:szCs w:val="28"/>
          <w:highlight w:val="green"/>
        </w:rPr>
        <w:t>遍历时仍需要判断最大值索引是否在窗口内即可。</w:t>
      </w:r>
    </w:p>
    <w:p w14:paraId="4BD7C60B" w14:textId="77777777" w:rsidR="00DB7ACC" w:rsidRDefault="00DB7ACC">
      <w:pPr>
        <w:rPr>
          <w:sz w:val="28"/>
          <w:szCs w:val="28"/>
          <w:highlight w:val="green"/>
        </w:rPr>
      </w:pPr>
    </w:p>
    <w:p w14:paraId="2FD56BE3" w14:textId="77777777" w:rsidR="00DB7ACC" w:rsidRDefault="00C37B29">
      <w:pPr>
        <w:rPr>
          <w:sz w:val="28"/>
          <w:szCs w:val="28"/>
        </w:rPr>
      </w:pPr>
      <w:r>
        <w:rPr>
          <w:rFonts w:hint="eastAsia"/>
          <w:sz w:val="28"/>
          <w:szCs w:val="28"/>
        </w:rPr>
        <w:t>此题目考察的是栈与队列知识内容里的单调队列。</w:t>
      </w:r>
    </w:p>
    <w:p w14:paraId="2998BFC7" w14:textId="77777777" w:rsidR="00DB7ACC" w:rsidRDefault="00C37B29">
      <w:pPr>
        <w:rPr>
          <w:sz w:val="28"/>
          <w:szCs w:val="28"/>
        </w:rPr>
      </w:pPr>
      <w:r>
        <w:rPr>
          <w:rFonts w:hint="eastAsia"/>
          <w:sz w:val="28"/>
          <w:szCs w:val="28"/>
        </w:rPr>
        <w:t>单调队列：单调递减或者单调递增的队列。</w:t>
      </w:r>
    </w:p>
    <w:p w14:paraId="640206BD" w14:textId="77777777" w:rsidR="00DB7ACC" w:rsidRDefault="00C37B29">
      <w:pPr>
        <w:rPr>
          <w:b/>
          <w:bCs/>
          <w:color w:val="0000FF"/>
          <w:sz w:val="28"/>
          <w:szCs w:val="28"/>
          <w:highlight w:val="green"/>
        </w:rPr>
      </w:pPr>
      <w:r>
        <w:rPr>
          <w:rFonts w:hint="eastAsia"/>
          <w:b/>
          <w:bCs/>
          <w:color w:val="0000FF"/>
          <w:sz w:val="28"/>
          <w:szCs w:val="28"/>
          <w:highlight w:val="green"/>
        </w:rPr>
        <w:t>单调队列的误区：不要以为实现单调队列就是对窗口里面的数据进行排序，如果排序的话，那和优先队列没有什么区别。</w:t>
      </w:r>
    </w:p>
    <w:p w14:paraId="3CC96B82" w14:textId="77777777" w:rsidR="00DB7ACC" w:rsidRDefault="00DB7ACC">
      <w:pPr>
        <w:rPr>
          <w:highlight w:val="green"/>
        </w:rPr>
      </w:pPr>
    </w:p>
    <w:p w14:paraId="162E34D1" w14:textId="77777777" w:rsidR="00DB7ACC" w:rsidRDefault="00C37B29">
      <w:r>
        <w:rPr>
          <w:rFonts w:hint="eastAsia"/>
        </w:rPr>
        <w:t xml:space="preserve">    /**</w:t>
      </w:r>
    </w:p>
    <w:p w14:paraId="05AD008F" w14:textId="77777777" w:rsidR="00DB7ACC" w:rsidRDefault="00C37B29">
      <w:r>
        <w:rPr>
          <w:rFonts w:hint="eastAsia"/>
        </w:rPr>
        <w:t xml:space="preserve">     * </w:t>
      </w:r>
      <w:r>
        <w:rPr>
          <w:rFonts w:hint="eastAsia"/>
        </w:rPr>
        <w:t>滑动窗口内的最大值</w:t>
      </w:r>
    </w:p>
    <w:p w14:paraId="58FB1E20" w14:textId="77777777" w:rsidR="00DB7ACC" w:rsidRDefault="00C37B29">
      <w:r>
        <w:rPr>
          <w:rFonts w:hint="eastAsia"/>
        </w:rPr>
        <w:t xml:space="preserve">     * @param nums</w:t>
      </w:r>
    </w:p>
    <w:p w14:paraId="34BFA9F6" w14:textId="77777777" w:rsidR="00DB7ACC" w:rsidRDefault="00C37B29">
      <w:r>
        <w:rPr>
          <w:rFonts w:hint="eastAsia"/>
        </w:rPr>
        <w:t xml:space="preserve">     * @param k</w:t>
      </w:r>
    </w:p>
    <w:p w14:paraId="37E81144" w14:textId="77777777" w:rsidR="00DB7ACC" w:rsidRDefault="00C37B29">
      <w:r>
        <w:rPr>
          <w:rFonts w:hint="eastAsia"/>
        </w:rPr>
        <w:t xml:space="preserve">     * @return</w:t>
      </w:r>
    </w:p>
    <w:p w14:paraId="5CEB41CE" w14:textId="77777777" w:rsidR="00DB7ACC" w:rsidRDefault="00C37B29">
      <w:r>
        <w:rPr>
          <w:rFonts w:hint="eastAsia"/>
        </w:rPr>
        <w:t xml:space="preserve">     */</w:t>
      </w:r>
    </w:p>
    <w:p w14:paraId="48486F73" w14:textId="77777777" w:rsidR="00DB7ACC" w:rsidRDefault="00C37B29">
      <w:r>
        <w:rPr>
          <w:rFonts w:hint="eastAsia"/>
        </w:rPr>
        <w:t xml:space="preserve">    public int[] maxSlidingWindow(int[] nums, int k) {</w:t>
      </w:r>
    </w:p>
    <w:p w14:paraId="1DE87309" w14:textId="77777777" w:rsidR="00DB7ACC" w:rsidRDefault="00C37B29">
      <w:r>
        <w:rPr>
          <w:rFonts w:hint="eastAsia"/>
        </w:rPr>
        <w:t xml:space="preserve">        if(k==1) return nums;</w:t>
      </w:r>
    </w:p>
    <w:p w14:paraId="7991D517" w14:textId="77777777" w:rsidR="00DB7ACC" w:rsidRDefault="00C37B29">
      <w:r>
        <w:rPr>
          <w:rFonts w:hint="eastAsia"/>
        </w:rPr>
        <w:t xml:space="preserve">        if(nums==null) return nums;</w:t>
      </w:r>
    </w:p>
    <w:p w14:paraId="6AA8D5BA" w14:textId="77777777" w:rsidR="00DB7ACC" w:rsidRDefault="00C37B29">
      <w:r>
        <w:rPr>
          <w:rFonts w:hint="eastAsia"/>
        </w:rPr>
        <w:t xml:space="preserve">        int len = nums.length;</w:t>
      </w:r>
    </w:p>
    <w:p w14:paraId="6A1C42DE" w14:textId="77777777" w:rsidR="00DB7ACC" w:rsidRDefault="00C37B29">
      <w:r>
        <w:rPr>
          <w:rFonts w:hint="eastAsia"/>
        </w:rPr>
        <w:t xml:space="preserve">        int[] rs = new int[len-k+1];</w:t>
      </w:r>
    </w:p>
    <w:p w14:paraId="593E39FB" w14:textId="77777777" w:rsidR="00DB7ACC" w:rsidRDefault="00C37B29">
      <w:r>
        <w:rPr>
          <w:rFonts w:hint="eastAsia"/>
        </w:rPr>
        <w:t xml:space="preserve">        int index = 0;</w:t>
      </w:r>
    </w:p>
    <w:p w14:paraId="43432B46" w14:textId="77777777" w:rsidR="00DB7ACC" w:rsidRDefault="00DB7ACC"/>
    <w:p w14:paraId="02DFF526" w14:textId="77777777" w:rsidR="00DB7ACC" w:rsidRDefault="00C37B29">
      <w:r>
        <w:rPr>
          <w:rFonts w:hint="eastAsia"/>
        </w:rPr>
        <w:t xml:space="preserve">        LinkedList&lt;Integer&gt; queue = new LinkedList&lt;&gt;();</w:t>
      </w:r>
    </w:p>
    <w:p w14:paraId="64CC68AD" w14:textId="77777777" w:rsidR="00DB7ACC" w:rsidRDefault="00C37B29">
      <w:r>
        <w:rPr>
          <w:rFonts w:hint="eastAsia"/>
        </w:rPr>
        <w:t xml:space="preserve">        for(int i=0;i&lt;len;i++){</w:t>
      </w:r>
    </w:p>
    <w:p w14:paraId="10D8A5B2" w14:textId="77777777" w:rsidR="00DB7ACC" w:rsidRDefault="00DB7ACC"/>
    <w:p w14:paraId="625956E8" w14:textId="77777777" w:rsidR="00DB7ACC" w:rsidRDefault="00C37B29">
      <w:r>
        <w:rPr>
          <w:rFonts w:hint="eastAsia"/>
        </w:rPr>
        <w:t xml:space="preserve">            // </w:t>
      </w:r>
      <w:r>
        <w:rPr>
          <w:rFonts w:hint="eastAsia"/>
        </w:rPr>
        <w:t>当前值大于队列的最后一个值</w:t>
      </w:r>
      <w:r>
        <w:rPr>
          <w:rFonts w:hint="eastAsia"/>
        </w:rPr>
        <w:t xml:space="preserve"> </w:t>
      </w:r>
      <w:r>
        <w:rPr>
          <w:rFonts w:hint="eastAsia"/>
        </w:rPr>
        <w:t>不断将队列中的元素取出</w:t>
      </w:r>
    </w:p>
    <w:p w14:paraId="1867F9CB" w14:textId="77777777" w:rsidR="00DB7ACC" w:rsidRDefault="00C37B29">
      <w:r>
        <w:rPr>
          <w:rFonts w:hint="eastAsia"/>
        </w:rPr>
        <w:t xml:space="preserve">            while ((!queue.isEmpty())&amp;&amp;(nums[i]&gt;=nums[queue.getLast()])){</w:t>
      </w:r>
    </w:p>
    <w:p w14:paraId="67E6AFB8" w14:textId="77777777" w:rsidR="00DB7ACC" w:rsidRDefault="00C37B29">
      <w:r>
        <w:rPr>
          <w:rFonts w:hint="eastAsia"/>
        </w:rPr>
        <w:t xml:space="preserve">                queue.pollLast();</w:t>
      </w:r>
    </w:p>
    <w:p w14:paraId="17F010EB" w14:textId="77777777" w:rsidR="00DB7ACC" w:rsidRDefault="00C37B29">
      <w:r>
        <w:rPr>
          <w:rFonts w:hint="eastAsia"/>
        </w:rPr>
        <w:t xml:space="preserve">            }</w:t>
      </w:r>
    </w:p>
    <w:p w14:paraId="6FC5D080" w14:textId="77777777" w:rsidR="00DB7ACC" w:rsidRDefault="00C37B29">
      <w:r>
        <w:rPr>
          <w:rFonts w:hint="eastAsia"/>
        </w:rPr>
        <w:t xml:space="preserve">    </w:t>
      </w:r>
      <w:r>
        <w:rPr>
          <w:rFonts w:hint="eastAsia"/>
        </w:rPr>
        <w:t xml:space="preserve">        // </w:t>
      </w:r>
      <w:r>
        <w:rPr>
          <w:rFonts w:hint="eastAsia"/>
        </w:rPr>
        <w:t>将当前值加入到队列的末尾</w:t>
      </w:r>
    </w:p>
    <w:p w14:paraId="12DCA322" w14:textId="77777777" w:rsidR="00DB7ACC" w:rsidRDefault="00C37B29">
      <w:r>
        <w:rPr>
          <w:rFonts w:hint="eastAsia"/>
        </w:rPr>
        <w:t xml:space="preserve">            queue.addLast(i);</w:t>
      </w:r>
    </w:p>
    <w:p w14:paraId="356B00BB" w14:textId="77777777" w:rsidR="00DB7ACC" w:rsidRDefault="00C37B29">
      <w:r>
        <w:rPr>
          <w:rFonts w:hint="eastAsia"/>
        </w:rPr>
        <w:t xml:space="preserve">            // </w:t>
      </w:r>
      <w:r>
        <w:rPr>
          <w:rFonts w:hint="eastAsia"/>
        </w:rPr>
        <w:t>判断当前队列中队首是否有效</w:t>
      </w:r>
    </w:p>
    <w:p w14:paraId="6507D44F" w14:textId="77777777" w:rsidR="00DB7ACC" w:rsidRDefault="00C37B29">
      <w:r>
        <w:rPr>
          <w:rFonts w:hint="eastAsia"/>
        </w:rPr>
        <w:t xml:space="preserve">            if(queue.peek()&lt;=i-k) queue.poll();</w:t>
      </w:r>
    </w:p>
    <w:p w14:paraId="7868B463" w14:textId="77777777" w:rsidR="00DB7ACC" w:rsidRDefault="00C37B29">
      <w:r>
        <w:rPr>
          <w:rFonts w:hint="eastAsia"/>
        </w:rPr>
        <w:t xml:space="preserve">            // </w:t>
      </w:r>
      <w:r>
        <w:rPr>
          <w:rFonts w:hint="eastAsia"/>
        </w:rPr>
        <w:t>遍历到的位置，大于等于</w:t>
      </w:r>
      <w:r>
        <w:rPr>
          <w:rFonts w:hint="eastAsia"/>
        </w:rPr>
        <w:t>k</w:t>
      </w:r>
      <w:r>
        <w:rPr>
          <w:rFonts w:hint="eastAsia"/>
        </w:rPr>
        <w:t>则</w:t>
      </w:r>
    </w:p>
    <w:p w14:paraId="63DD2410" w14:textId="77777777" w:rsidR="00DB7ACC" w:rsidRDefault="00C37B29">
      <w:r>
        <w:rPr>
          <w:rFonts w:hint="eastAsia"/>
        </w:rPr>
        <w:t xml:space="preserve">            if(i+1&gt;=k){</w:t>
      </w:r>
    </w:p>
    <w:p w14:paraId="35BD5B72" w14:textId="77777777" w:rsidR="00DB7ACC" w:rsidRDefault="00C37B29">
      <w:r>
        <w:rPr>
          <w:rFonts w:hint="eastAsia"/>
        </w:rPr>
        <w:t xml:space="preserve">                rs[i+1-k]=nums[queue.peek()];</w:t>
      </w:r>
    </w:p>
    <w:p w14:paraId="3C69F1E4" w14:textId="77777777" w:rsidR="00DB7ACC" w:rsidRDefault="00C37B29">
      <w:r>
        <w:rPr>
          <w:rFonts w:hint="eastAsia"/>
        </w:rPr>
        <w:t xml:space="preserve">            }</w:t>
      </w:r>
    </w:p>
    <w:p w14:paraId="47718AA0" w14:textId="77777777" w:rsidR="00DB7ACC" w:rsidRDefault="00C37B29">
      <w:r>
        <w:rPr>
          <w:rFonts w:hint="eastAsia"/>
        </w:rPr>
        <w:t xml:space="preserve">        }</w:t>
      </w:r>
    </w:p>
    <w:p w14:paraId="69DFEAF3" w14:textId="77777777" w:rsidR="00DB7ACC" w:rsidRDefault="00C37B29">
      <w:r>
        <w:rPr>
          <w:rFonts w:hint="eastAsia"/>
        </w:rPr>
        <w:lastRenderedPageBreak/>
        <w:t xml:space="preserve">  </w:t>
      </w:r>
      <w:r>
        <w:rPr>
          <w:rFonts w:hint="eastAsia"/>
        </w:rPr>
        <w:t xml:space="preserve">      return rs;</w:t>
      </w:r>
    </w:p>
    <w:p w14:paraId="4E45496A" w14:textId="77777777" w:rsidR="00DB7ACC" w:rsidRDefault="00C37B29">
      <w:pPr>
        <w:ind w:firstLine="480"/>
      </w:pPr>
      <w:r>
        <w:rPr>
          <w:rFonts w:hint="eastAsia"/>
        </w:rPr>
        <w:t>}</w:t>
      </w:r>
    </w:p>
    <w:p w14:paraId="531E38E1" w14:textId="77777777" w:rsidR="00DB7ACC" w:rsidRDefault="00DB7ACC">
      <w:pPr>
        <w:ind w:firstLine="480"/>
      </w:pPr>
    </w:p>
    <w:p w14:paraId="4978F39E" w14:textId="77777777" w:rsidR="00DB7ACC" w:rsidRDefault="00DB7ACC">
      <w:pPr>
        <w:ind w:firstLine="480"/>
      </w:pPr>
    </w:p>
    <w:p w14:paraId="4026D31C" w14:textId="77777777" w:rsidR="00DB7ACC" w:rsidRDefault="00DB7ACC">
      <w:pPr>
        <w:rPr>
          <w:highlight w:val="green"/>
        </w:rPr>
      </w:pPr>
    </w:p>
    <w:p w14:paraId="2C7DA36D" w14:textId="77777777" w:rsidR="00DB7ACC" w:rsidRDefault="00DB7ACC">
      <w:pPr>
        <w:rPr>
          <w:highlight w:val="green"/>
        </w:rPr>
      </w:pPr>
    </w:p>
    <w:p w14:paraId="6AF366A9" w14:textId="77777777" w:rsidR="00DB7ACC" w:rsidRDefault="00C37B29">
      <w:pPr>
        <w:pStyle w:val="2"/>
      </w:pPr>
      <w:r>
        <w:rPr>
          <w:rFonts w:hint="eastAsia"/>
        </w:rPr>
        <w:t>字符串中元素遍历</w:t>
      </w:r>
      <w:r>
        <w:rPr>
          <w:rFonts w:hint="eastAsia"/>
        </w:rPr>
        <w:t>/</w:t>
      </w:r>
      <w:r>
        <w:rPr>
          <w:rFonts w:hint="eastAsia"/>
        </w:rPr>
        <w:t>查找</w:t>
      </w:r>
      <w:r>
        <w:rPr>
          <w:rFonts w:hint="eastAsia"/>
        </w:rPr>
        <w:t>/</w:t>
      </w:r>
      <w:r>
        <w:rPr>
          <w:rFonts w:hint="eastAsia"/>
        </w:rPr>
        <w:t>统计</w:t>
      </w:r>
    </w:p>
    <w:p w14:paraId="16B647F9" w14:textId="77777777" w:rsidR="00DB7ACC" w:rsidRDefault="00DB7ACC"/>
    <w:p w14:paraId="69F3E88E" w14:textId="77777777" w:rsidR="00DB7ACC" w:rsidRDefault="00C37B29">
      <w:pPr>
        <w:numPr>
          <w:ilvl w:val="0"/>
          <w:numId w:val="33"/>
        </w:numPr>
        <w:rPr>
          <w:sz w:val="28"/>
          <w:szCs w:val="28"/>
          <w:highlight w:val="green"/>
        </w:rPr>
      </w:pPr>
      <w:r>
        <w:rPr>
          <w:rFonts w:hint="eastAsia"/>
          <w:sz w:val="28"/>
          <w:szCs w:val="28"/>
          <w:highlight w:val="green"/>
        </w:rPr>
        <w:t>字符串的遍历往往采用</w:t>
      </w:r>
      <w:r>
        <w:rPr>
          <w:rFonts w:hint="eastAsia"/>
          <w:b/>
          <w:bCs/>
          <w:color w:val="0000FF"/>
          <w:sz w:val="28"/>
          <w:szCs w:val="28"/>
          <w:highlight w:val="green"/>
        </w:rPr>
        <w:t>指针</w:t>
      </w:r>
      <w:r>
        <w:rPr>
          <w:rFonts w:hint="eastAsia"/>
          <w:sz w:val="28"/>
          <w:szCs w:val="28"/>
          <w:highlight w:val="green"/>
        </w:rPr>
        <w:t>对其进行遍历</w:t>
      </w:r>
    </w:p>
    <w:p w14:paraId="4D2D8C44" w14:textId="77777777" w:rsidR="00DB7ACC" w:rsidRDefault="00C37B29">
      <w:pPr>
        <w:numPr>
          <w:ilvl w:val="0"/>
          <w:numId w:val="33"/>
        </w:numPr>
        <w:rPr>
          <w:sz w:val="28"/>
          <w:szCs w:val="28"/>
          <w:highlight w:val="green"/>
        </w:rPr>
      </w:pPr>
      <w:r>
        <w:rPr>
          <w:rFonts w:hint="eastAsia"/>
          <w:sz w:val="28"/>
          <w:szCs w:val="28"/>
          <w:highlight w:val="green"/>
        </w:rPr>
        <w:t>和字符串次数有关采用</w:t>
      </w:r>
      <w:r>
        <w:rPr>
          <w:rFonts w:hint="eastAsia"/>
          <w:sz w:val="28"/>
          <w:szCs w:val="28"/>
          <w:highlight w:val="green"/>
        </w:rPr>
        <w:t>hash,</w:t>
      </w:r>
      <w:r>
        <w:rPr>
          <w:rFonts w:hint="eastAsia"/>
          <w:color w:val="0000FF"/>
          <w:sz w:val="28"/>
          <w:szCs w:val="28"/>
        </w:rPr>
        <w:t xml:space="preserve">Map&lt;Character,Integer&gt; </w:t>
      </w:r>
      <w:r>
        <w:rPr>
          <w:rFonts w:hint="eastAsia"/>
          <w:sz w:val="28"/>
          <w:szCs w:val="28"/>
          <w:highlight w:val="green"/>
        </w:rPr>
        <w:t>其中</w:t>
      </w:r>
      <w:r>
        <w:rPr>
          <w:rFonts w:hint="eastAsia"/>
          <w:sz w:val="28"/>
          <w:szCs w:val="28"/>
          <w:highlight w:val="green"/>
        </w:rPr>
        <w:t>key</w:t>
      </w:r>
      <w:r>
        <w:rPr>
          <w:rFonts w:hint="eastAsia"/>
          <w:sz w:val="28"/>
          <w:szCs w:val="28"/>
          <w:highlight w:val="green"/>
        </w:rPr>
        <w:t>存储遍历过程中的字符，</w:t>
      </w:r>
      <w:r>
        <w:rPr>
          <w:rFonts w:hint="eastAsia"/>
          <w:sz w:val="28"/>
          <w:szCs w:val="28"/>
          <w:highlight w:val="green"/>
        </w:rPr>
        <w:t>value</w:t>
      </w:r>
      <w:r>
        <w:rPr>
          <w:rFonts w:hint="eastAsia"/>
          <w:sz w:val="28"/>
          <w:szCs w:val="28"/>
          <w:highlight w:val="green"/>
        </w:rPr>
        <w:t>存储在字符串中的每个字符出现的次数，遍历字符串对每个字符出现的次数进行统计并进行分析</w:t>
      </w:r>
    </w:p>
    <w:p w14:paraId="676AF022" w14:textId="77777777" w:rsidR="00DB7ACC" w:rsidRDefault="00C37B29">
      <w:pPr>
        <w:pStyle w:val="3"/>
      </w:pPr>
      <w:r>
        <w:rPr>
          <w:rFonts w:hint="eastAsia"/>
        </w:rPr>
        <w:t>一个字符串是否包含另一个字符串中所有字符</w:t>
      </w:r>
    </w:p>
    <w:p w14:paraId="0C8B239E" w14:textId="77777777" w:rsidR="00DB7ACC" w:rsidRDefault="00C37B29">
      <w:r>
        <w:rPr>
          <w:noProof/>
        </w:rPr>
        <w:drawing>
          <wp:inline distT="0" distB="0" distL="114300" distR="114300" wp14:anchorId="083A23EF" wp14:editId="39813FCC">
            <wp:extent cx="5267325" cy="2738120"/>
            <wp:effectExtent l="0" t="0" r="9525" b="5080"/>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516"/>
                    <pic:cNvPicPr>
                      <a:picLocks noChangeAspect="1"/>
                    </pic:cNvPicPr>
                  </pic:nvPicPr>
                  <pic:blipFill>
                    <a:blip r:embed="rId423"/>
                    <a:stretch>
                      <a:fillRect/>
                    </a:stretch>
                  </pic:blipFill>
                  <pic:spPr>
                    <a:xfrm>
                      <a:off x="0" y="0"/>
                      <a:ext cx="5267325" cy="2738120"/>
                    </a:xfrm>
                    <a:prstGeom prst="rect">
                      <a:avLst/>
                    </a:prstGeom>
                    <a:noFill/>
                    <a:ln>
                      <a:noFill/>
                    </a:ln>
                  </pic:spPr>
                </pic:pic>
              </a:graphicData>
            </a:graphic>
          </wp:inline>
        </w:drawing>
      </w:r>
    </w:p>
    <w:p w14:paraId="50E22104" w14:textId="77777777" w:rsidR="00DB7ACC" w:rsidRDefault="00DB7ACC"/>
    <w:p w14:paraId="0E196E46" w14:textId="77777777" w:rsidR="00DB7ACC" w:rsidRDefault="00C37B29">
      <w:pPr>
        <w:pStyle w:val="4"/>
      </w:pPr>
      <w:r>
        <w:rPr>
          <w:rFonts w:hint="eastAsia"/>
        </w:rPr>
        <w:t>DFS</w:t>
      </w:r>
    </w:p>
    <w:p w14:paraId="00A8226A" w14:textId="77777777" w:rsidR="00DB7ACC" w:rsidRDefault="00C37B29">
      <w:pPr>
        <w:numPr>
          <w:ilvl w:val="0"/>
          <w:numId w:val="33"/>
        </w:numPr>
      </w:pPr>
      <w:r>
        <w:rPr>
          <w:rFonts w:hint="eastAsia"/>
        </w:rPr>
        <w:t>先对字符串进行排序</w:t>
      </w:r>
    </w:p>
    <w:p w14:paraId="4D3CEBB6" w14:textId="77777777" w:rsidR="00DB7ACC" w:rsidRDefault="00C37B29">
      <w:pPr>
        <w:numPr>
          <w:ilvl w:val="0"/>
          <w:numId w:val="33"/>
        </w:numPr>
      </w:pPr>
      <w:r>
        <w:rPr>
          <w:rFonts w:hint="eastAsia"/>
        </w:rPr>
        <w:t>使用</w:t>
      </w:r>
      <w:r>
        <w:rPr>
          <w:rFonts w:hint="eastAsia"/>
        </w:rPr>
        <w:t>DFS</w:t>
      </w:r>
      <w:r>
        <w:rPr>
          <w:rFonts w:hint="eastAsia"/>
        </w:rPr>
        <w:t>进行字符的匹配</w:t>
      </w:r>
    </w:p>
    <w:p w14:paraId="352B8F98" w14:textId="77777777" w:rsidR="00DB7ACC" w:rsidRDefault="00DB7ACC"/>
    <w:p w14:paraId="63307D6D" w14:textId="77777777" w:rsidR="00DB7ACC" w:rsidRDefault="00DB7ACC"/>
    <w:p w14:paraId="5648BC2D" w14:textId="77777777" w:rsidR="00DB7ACC" w:rsidRDefault="00C37B29">
      <w:r>
        <w:t xml:space="preserve">  /**</w:t>
      </w:r>
    </w:p>
    <w:p w14:paraId="3F67F4AC" w14:textId="77777777" w:rsidR="00DB7ACC" w:rsidRDefault="00C37B29">
      <w:r>
        <w:t xml:space="preserve">     *</w:t>
      </w:r>
    </w:p>
    <w:p w14:paraId="12223AA9" w14:textId="77777777" w:rsidR="00DB7ACC" w:rsidRDefault="00C37B29">
      <w:r>
        <w:t xml:space="preserve">     * @param ransomNote</w:t>
      </w:r>
    </w:p>
    <w:p w14:paraId="46312682" w14:textId="77777777" w:rsidR="00DB7ACC" w:rsidRDefault="00C37B29">
      <w:r>
        <w:t xml:space="preserve">     * @param magazine</w:t>
      </w:r>
    </w:p>
    <w:p w14:paraId="669F1D25" w14:textId="77777777" w:rsidR="00DB7ACC" w:rsidRDefault="00C37B29">
      <w:r>
        <w:t xml:space="preserve">     * @return</w:t>
      </w:r>
    </w:p>
    <w:p w14:paraId="012DFF12" w14:textId="77777777" w:rsidR="00DB7ACC" w:rsidRDefault="00C37B29">
      <w:r>
        <w:t xml:space="preserve">     */</w:t>
      </w:r>
    </w:p>
    <w:p w14:paraId="5C9EF4DC" w14:textId="77777777" w:rsidR="00DB7ACC" w:rsidRDefault="00C37B29">
      <w:r>
        <w:t xml:space="preserve">    public boolean canConstruct(String ransomNote, String magazine) {</w:t>
      </w:r>
    </w:p>
    <w:p w14:paraId="592472EA" w14:textId="77777777" w:rsidR="00DB7ACC" w:rsidRDefault="00C37B29">
      <w:r>
        <w:t xml:space="preserve">        if(ransomNote==null||magazine==null) return false;</w:t>
      </w:r>
    </w:p>
    <w:p w14:paraId="66595BE3" w14:textId="77777777" w:rsidR="00DB7ACC" w:rsidRDefault="00C37B29">
      <w:r>
        <w:t xml:space="preserve">        if(ransomNote.equals("")) return true;</w:t>
      </w:r>
    </w:p>
    <w:p w14:paraId="0D270E5A" w14:textId="77777777" w:rsidR="00DB7ACC" w:rsidRDefault="00C37B29">
      <w:r>
        <w:t xml:space="preserve">        c</w:t>
      </w:r>
      <w:r>
        <w:t>har[] s = ransomNote.toCharArray();</w:t>
      </w:r>
    </w:p>
    <w:p w14:paraId="2E5E41FA" w14:textId="77777777" w:rsidR="00DB7ACC" w:rsidRDefault="00C37B29">
      <w:r>
        <w:t xml:space="preserve">        char[]  t = magazine.toCharArray();</w:t>
      </w:r>
    </w:p>
    <w:p w14:paraId="7115DEE5" w14:textId="77777777" w:rsidR="00DB7ACC" w:rsidRDefault="00C37B29">
      <w:r>
        <w:t xml:space="preserve">        // </w:t>
      </w:r>
      <w:r>
        <w:t>先对字符串进行排序</w:t>
      </w:r>
    </w:p>
    <w:p w14:paraId="6F14F78B" w14:textId="77777777" w:rsidR="00DB7ACC" w:rsidRDefault="00C37B29">
      <w:r>
        <w:t xml:space="preserve">        Arrays.sort(s);</w:t>
      </w:r>
    </w:p>
    <w:p w14:paraId="12696F2F" w14:textId="77777777" w:rsidR="00DB7ACC" w:rsidRDefault="00C37B29">
      <w:r>
        <w:t xml:space="preserve">        Arrays.sort(t);</w:t>
      </w:r>
    </w:p>
    <w:p w14:paraId="71DB0FE6" w14:textId="77777777" w:rsidR="00DB7ACC" w:rsidRDefault="00C37B29">
      <w:r>
        <w:t xml:space="preserve">        // </w:t>
      </w:r>
      <w:r>
        <w:t>对字符串进行有限搜索</w:t>
      </w:r>
    </w:p>
    <w:p w14:paraId="7BFDE2BD" w14:textId="77777777" w:rsidR="00DB7ACC" w:rsidRDefault="00C37B29">
      <w:r>
        <w:t xml:space="preserve">        return dfs(s,t,ransomNote.length(),magazine.length(),0,0);</w:t>
      </w:r>
    </w:p>
    <w:p w14:paraId="55F053FC" w14:textId="77777777" w:rsidR="00DB7ACC" w:rsidRDefault="00C37B29">
      <w:r>
        <w:t xml:space="preserve">    }</w:t>
      </w:r>
    </w:p>
    <w:p w14:paraId="7FD2D6F7" w14:textId="77777777" w:rsidR="00DB7ACC" w:rsidRDefault="00DB7ACC"/>
    <w:p w14:paraId="568DBB90" w14:textId="77777777" w:rsidR="00DB7ACC" w:rsidRDefault="00C37B29">
      <w:r>
        <w:t xml:space="preserve">    // </w:t>
      </w:r>
      <w:r>
        <w:t>深度优先搜索</w:t>
      </w:r>
    </w:p>
    <w:p w14:paraId="16616AA4" w14:textId="77777777" w:rsidR="00DB7ACC" w:rsidRDefault="00C37B29">
      <w:r>
        <w:t xml:space="preserve">    public boolean dfs(char[] s,char[] t,int sLen,int tLen,int sIndex,int tIndex){</w:t>
      </w:r>
    </w:p>
    <w:p w14:paraId="3244DB90" w14:textId="77777777" w:rsidR="00DB7ACC" w:rsidRDefault="00C37B29">
      <w:r>
        <w:t xml:space="preserve">        if(sIndex==sLen) return true;</w:t>
      </w:r>
    </w:p>
    <w:p w14:paraId="16A7EFD1" w14:textId="77777777" w:rsidR="00DB7ACC" w:rsidRDefault="00C37B29">
      <w:r>
        <w:t xml:space="preserve">        if(tIndex&gt;=tLen) return false;</w:t>
      </w:r>
    </w:p>
    <w:p w14:paraId="43A7E9DC" w14:textId="77777777" w:rsidR="00DB7ACC" w:rsidRDefault="00DB7ACC"/>
    <w:p w14:paraId="1BC37AF6" w14:textId="77777777" w:rsidR="00DB7ACC" w:rsidRDefault="00C37B29">
      <w:r>
        <w:t xml:space="preserve">        if(s[sIndex]==t[tIndex]){</w:t>
      </w:r>
    </w:p>
    <w:p w14:paraId="3550E145" w14:textId="77777777" w:rsidR="00DB7ACC" w:rsidRDefault="00C37B29">
      <w:r>
        <w:t xml:space="preserve">            return dfs(s,t,sLen,tLen,sIndex+1,t</w:t>
      </w:r>
      <w:r>
        <w:t>Index+1);</w:t>
      </w:r>
    </w:p>
    <w:p w14:paraId="7ADEECDA" w14:textId="77777777" w:rsidR="00DB7ACC" w:rsidRDefault="00C37B29">
      <w:r>
        <w:t xml:space="preserve">        }else{</w:t>
      </w:r>
    </w:p>
    <w:p w14:paraId="553170C3" w14:textId="77777777" w:rsidR="00DB7ACC" w:rsidRDefault="00C37B29">
      <w:r>
        <w:t xml:space="preserve">            return dfs(s,t,sLen,tLen,sIndex,tIndex+1);</w:t>
      </w:r>
    </w:p>
    <w:p w14:paraId="64BFD58F" w14:textId="77777777" w:rsidR="00DB7ACC" w:rsidRDefault="00C37B29">
      <w:r>
        <w:t xml:space="preserve">        }</w:t>
      </w:r>
    </w:p>
    <w:p w14:paraId="2E70BE4B" w14:textId="77777777" w:rsidR="00DB7ACC" w:rsidRDefault="00C37B29">
      <w:r>
        <w:t xml:space="preserve">    }</w:t>
      </w:r>
    </w:p>
    <w:p w14:paraId="364119F0" w14:textId="77777777" w:rsidR="00DB7ACC" w:rsidRDefault="00C37B29">
      <w:pPr>
        <w:pStyle w:val="4"/>
      </w:pPr>
      <w:r>
        <w:rPr>
          <w:rFonts w:hint="eastAsia"/>
        </w:rPr>
        <w:t>map</w:t>
      </w:r>
      <w:r>
        <w:rPr>
          <w:rFonts w:hint="eastAsia"/>
        </w:rPr>
        <w:t>方法对字符串中字符进行匹配</w:t>
      </w:r>
    </w:p>
    <w:p w14:paraId="7A8CEC18" w14:textId="77777777" w:rsidR="00DB7ACC" w:rsidRDefault="00C37B29">
      <w:pPr>
        <w:numPr>
          <w:ilvl w:val="0"/>
          <w:numId w:val="33"/>
        </w:numPr>
      </w:pPr>
      <w:r>
        <w:rPr>
          <w:rFonts w:hint="eastAsia"/>
        </w:rPr>
        <w:t>使用</w:t>
      </w:r>
      <w:r>
        <w:rPr>
          <w:rFonts w:hint="eastAsia"/>
        </w:rPr>
        <w:t>map</w:t>
      </w:r>
      <w:r>
        <w:rPr>
          <w:rFonts w:hint="eastAsia"/>
        </w:rPr>
        <w:t>对待匹配字符串进行匹配</w:t>
      </w:r>
    </w:p>
    <w:p w14:paraId="0B4A41BE" w14:textId="77777777" w:rsidR="00DB7ACC" w:rsidRDefault="00C37B29">
      <w:pPr>
        <w:numPr>
          <w:ilvl w:val="0"/>
          <w:numId w:val="33"/>
        </w:numPr>
      </w:pPr>
      <w:r>
        <w:rPr>
          <w:rFonts w:hint="eastAsia"/>
        </w:rPr>
        <w:t>然后使用匹配字符串对其进行分析</w:t>
      </w:r>
    </w:p>
    <w:p w14:paraId="3AC8D497" w14:textId="77777777" w:rsidR="00DB7ACC" w:rsidRDefault="00C37B29">
      <w:r>
        <w:t xml:space="preserve"> /**</w:t>
      </w:r>
    </w:p>
    <w:p w14:paraId="45907208" w14:textId="77777777" w:rsidR="00DB7ACC" w:rsidRDefault="00C37B29">
      <w:r>
        <w:t xml:space="preserve">     *</w:t>
      </w:r>
    </w:p>
    <w:p w14:paraId="51737A31" w14:textId="77777777" w:rsidR="00DB7ACC" w:rsidRDefault="00C37B29">
      <w:r>
        <w:t xml:space="preserve">     * @param ransomNote</w:t>
      </w:r>
    </w:p>
    <w:p w14:paraId="5623891C" w14:textId="77777777" w:rsidR="00DB7ACC" w:rsidRDefault="00C37B29">
      <w:r>
        <w:t xml:space="preserve">     * @param magazine</w:t>
      </w:r>
    </w:p>
    <w:p w14:paraId="2C4FD2D0" w14:textId="77777777" w:rsidR="00DB7ACC" w:rsidRDefault="00C37B29">
      <w:r>
        <w:t xml:space="preserve">     * @return</w:t>
      </w:r>
    </w:p>
    <w:p w14:paraId="0D572EA9" w14:textId="77777777" w:rsidR="00DB7ACC" w:rsidRDefault="00C37B29">
      <w:r>
        <w:t xml:space="preserve">     */</w:t>
      </w:r>
    </w:p>
    <w:p w14:paraId="64A5CC9A" w14:textId="77777777" w:rsidR="00DB7ACC" w:rsidRDefault="00C37B29">
      <w:r>
        <w:t xml:space="preserve">    public boolean canConstruct(String ransomNote, String magazine) {</w:t>
      </w:r>
    </w:p>
    <w:p w14:paraId="47A72D86" w14:textId="77777777" w:rsidR="00DB7ACC" w:rsidRDefault="00C37B29">
      <w:r>
        <w:t xml:space="preserve">        if (ransomNote == null || magazine == null) return false;</w:t>
      </w:r>
    </w:p>
    <w:p w14:paraId="738A5800" w14:textId="77777777" w:rsidR="00DB7ACC" w:rsidRDefault="00C37B29">
      <w:r>
        <w:lastRenderedPageBreak/>
        <w:t xml:space="preserve">        if (ransomNote.equals("")) return true;</w:t>
      </w:r>
    </w:p>
    <w:p w14:paraId="1D5EEE8A" w14:textId="77777777" w:rsidR="00DB7ACC" w:rsidRDefault="00C37B29">
      <w:r>
        <w:t xml:space="preserve">        char[] s = ransomNote.toCharArray();</w:t>
      </w:r>
    </w:p>
    <w:p w14:paraId="5DF1E565" w14:textId="77777777" w:rsidR="00DB7ACC" w:rsidRDefault="00C37B29">
      <w:r>
        <w:t xml:space="preserve">        char[] t = magazine</w:t>
      </w:r>
      <w:r>
        <w:t>.toCharArray();</w:t>
      </w:r>
    </w:p>
    <w:p w14:paraId="23FA358D" w14:textId="77777777" w:rsidR="00DB7ACC" w:rsidRDefault="00DB7ACC"/>
    <w:p w14:paraId="50E51E3D" w14:textId="77777777" w:rsidR="00DB7ACC" w:rsidRDefault="00C37B29">
      <w:pPr>
        <w:rPr>
          <w:color w:val="0000FF"/>
          <w:highlight w:val="green"/>
        </w:rPr>
      </w:pPr>
      <w:r>
        <w:t xml:space="preserve">       </w:t>
      </w:r>
      <w:r>
        <w:rPr>
          <w:color w:val="0000FF"/>
          <w:highlight w:val="green"/>
        </w:rPr>
        <w:t xml:space="preserve"> // </w:t>
      </w:r>
      <w:r>
        <w:rPr>
          <w:color w:val="0000FF"/>
          <w:highlight w:val="green"/>
        </w:rPr>
        <w:t>对需要匹配的字符进行统计</w:t>
      </w:r>
    </w:p>
    <w:p w14:paraId="00C5F6F6" w14:textId="77777777" w:rsidR="00DB7ACC" w:rsidRDefault="00C37B29">
      <w:pPr>
        <w:rPr>
          <w:color w:val="0000FF"/>
          <w:highlight w:val="green"/>
        </w:rPr>
      </w:pPr>
      <w:r>
        <w:rPr>
          <w:color w:val="0000FF"/>
          <w:highlight w:val="green"/>
        </w:rPr>
        <w:t xml:space="preserve">        Map&lt;Character,Integer&gt; map = new HashMap&lt;&gt;();</w:t>
      </w:r>
    </w:p>
    <w:p w14:paraId="459FE4F4" w14:textId="77777777" w:rsidR="00DB7ACC" w:rsidRDefault="00C37B29">
      <w:pPr>
        <w:rPr>
          <w:color w:val="0000FF"/>
          <w:highlight w:val="green"/>
        </w:rPr>
      </w:pPr>
      <w:r>
        <w:rPr>
          <w:color w:val="0000FF"/>
          <w:highlight w:val="green"/>
        </w:rPr>
        <w:t xml:space="preserve">        for(char c:s){</w:t>
      </w:r>
    </w:p>
    <w:p w14:paraId="221F3737" w14:textId="77777777" w:rsidR="00DB7ACC" w:rsidRDefault="00C37B29">
      <w:pPr>
        <w:rPr>
          <w:color w:val="0000FF"/>
          <w:highlight w:val="green"/>
        </w:rPr>
      </w:pPr>
      <w:r>
        <w:rPr>
          <w:color w:val="0000FF"/>
          <w:highlight w:val="green"/>
        </w:rPr>
        <w:t xml:space="preserve">            map.put(c,map.getOrDefault(c,0)+1);</w:t>
      </w:r>
    </w:p>
    <w:p w14:paraId="2295FE5E" w14:textId="77777777" w:rsidR="00DB7ACC" w:rsidRDefault="00C37B29">
      <w:pPr>
        <w:rPr>
          <w:color w:val="0000FF"/>
          <w:highlight w:val="green"/>
        </w:rPr>
      </w:pPr>
      <w:r>
        <w:rPr>
          <w:color w:val="0000FF"/>
          <w:highlight w:val="green"/>
        </w:rPr>
        <w:t xml:space="preserve">        }</w:t>
      </w:r>
    </w:p>
    <w:p w14:paraId="6F4C1744" w14:textId="77777777" w:rsidR="00DB7ACC" w:rsidRDefault="00DB7ACC">
      <w:pPr>
        <w:rPr>
          <w:color w:val="0000FF"/>
          <w:highlight w:val="green"/>
        </w:rPr>
      </w:pPr>
    </w:p>
    <w:p w14:paraId="5525719B" w14:textId="77777777" w:rsidR="00DB7ACC" w:rsidRDefault="00C37B29">
      <w:r>
        <w:t xml:space="preserve">        for(char b:t){</w:t>
      </w:r>
    </w:p>
    <w:p w14:paraId="18842259" w14:textId="77777777" w:rsidR="00DB7ACC" w:rsidRDefault="00C37B29">
      <w:r>
        <w:t xml:space="preserve">            if(map.containsKey(b)) {</w:t>
      </w:r>
    </w:p>
    <w:p w14:paraId="20267E69" w14:textId="77777777" w:rsidR="00DB7ACC" w:rsidRDefault="00C37B29">
      <w:r>
        <w:t xml:space="preserve">                if(map.get(b)==1){</w:t>
      </w:r>
    </w:p>
    <w:p w14:paraId="7FCC3FF5" w14:textId="77777777" w:rsidR="00DB7ACC" w:rsidRDefault="00C37B29">
      <w:r>
        <w:t xml:space="preserve">                    map.remove(b);</w:t>
      </w:r>
    </w:p>
    <w:p w14:paraId="59BE9496" w14:textId="77777777" w:rsidR="00DB7ACC" w:rsidRDefault="00C37B29">
      <w:r>
        <w:t xml:space="preserve">                }else{</w:t>
      </w:r>
    </w:p>
    <w:p w14:paraId="7F571E9F" w14:textId="77777777" w:rsidR="00DB7ACC" w:rsidRDefault="00C37B29">
      <w:r>
        <w:t xml:space="preserve">                    map.put(b,map.get(b)-1);</w:t>
      </w:r>
    </w:p>
    <w:p w14:paraId="4C3EBBB0" w14:textId="77777777" w:rsidR="00DB7ACC" w:rsidRDefault="00C37B29">
      <w:r>
        <w:t xml:space="preserve">                }</w:t>
      </w:r>
    </w:p>
    <w:p w14:paraId="1DB32795" w14:textId="77777777" w:rsidR="00DB7ACC" w:rsidRDefault="00C37B29">
      <w:r>
        <w:t xml:space="preserve">            }</w:t>
      </w:r>
    </w:p>
    <w:p w14:paraId="7D022E08" w14:textId="77777777" w:rsidR="00DB7ACC" w:rsidRDefault="00C37B29">
      <w:r>
        <w:t xml:space="preserve">        }</w:t>
      </w:r>
    </w:p>
    <w:p w14:paraId="57ACDDDE" w14:textId="77777777" w:rsidR="00DB7ACC" w:rsidRDefault="00DB7ACC"/>
    <w:p w14:paraId="1DC87C52" w14:textId="77777777" w:rsidR="00DB7ACC" w:rsidRDefault="00C37B29">
      <w:r>
        <w:t xml:space="preserve">        return map.size()==0;</w:t>
      </w:r>
    </w:p>
    <w:p w14:paraId="2F561421" w14:textId="77777777" w:rsidR="00DB7ACC" w:rsidRDefault="00C37B29">
      <w:pPr>
        <w:ind w:firstLine="480"/>
      </w:pPr>
      <w:r>
        <w:t>}</w:t>
      </w:r>
    </w:p>
    <w:p w14:paraId="144F14A0" w14:textId="77777777" w:rsidR="00DB7ACC" w:rsidRDefault="00DB7ACC">
      <w:pPr>
        <w:ind w:firstLine="480"/>
      </w:pPr>
    </w:p>
    <w:p w14:paraId="38D70169" w14:textId="77777777" w:rsidR="00DB7ACC" w:rsidRDefault="00C37B29">
      <w:pPr>
        <w:pStyle w:val="3"/>
      </w:pPr>
      <w:r>
        <w:rPr>
          <w:rFonts w:hint="eastAsia"/>
        </w:rPr>
        <w:lastRenderedPageBreak/>
        <w:t>检测大写字</w:t>
      </w:r>
      <w:r>
        <w:rPr>
          <w:rFonts w:hint="eastAsia"/>
        </w:rPr>
        <w:t>母是否合格</w:t>
      </w:r>
    </w:p>
    <w:p w14:paraId="2B5DF755" w14:textId="77777777" w:rsidR="00DB7ACC" w:rsidRDefault="00C37B29">
      <w:r>
        <w:rPr>
          <w:noProof/>
        </w:rPr>
        <w:drawing>
          <wp:inline distT="0" distB="0" distL="114300" distR="114300" wp14:anchorId="2E7942E3" wp14:editId="7D07C6C4">
            <wp:extent cx="5273040" cy="3940810"/>
            <wp:effectExtent l="0" t="0" r="3810" b="254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17"/>
                    <pic:cNvPicPr>
                      <a:picLocks noChangeAspect="1"/>
                    </pic:cNvPicPr>
                  </pic:nvPicPr>
                  <pic:blipFill>
                    <a:blip r:embed="rId424"/>
                    <a:stretch>
                      <a:fillRect/>
                    </a:stretch>
                  </pic:blipFill>
                  <pic:spPr>
                    <a:xfrm>
                      <a:off x="0" y="0"/>
                      <a:ext cx="5273040" cy="3940810"/>
                    </a:xfrm>
                    <a:prstGeom prst="rect">
                      <a:avLst/>
                    </a:prstGeom>
                    <a:noFill/>
                    <a:ln>
                      <a:noFill/>
                    </a:ln>
                  </pic:spPr>
                </pic:pic>
              </a:graphicData>
            </a:graphic>
          </wp:inline>
        </w:drawing>
      </w:r>
    </w:p>
    <w:p w14:paraId="4EE637B8" w14:textId="77777777" w:rsidR="00DB7ACC" w:rsidRDefault="00C37B29">
      <w:r>
        <w:t xml:space="preserve">  /**</w:t>
      </w:r>
    </w:p>
    <w:p w14:paraId="70F45E64" w14:textId="77777777" w:rsidR="00DB7ACC" w:rsidRDefault="00C37B29">
      <w:r>
        <w:t xml:space="preserve">     * </w:t>
      </w:r>
      <w:r>
        <w:t>检测大写字母</w:t>
      </w:r>
    </w:p>
    <w:p w14:paraId="69D60648" w14:textId="77777777" w:rsidR="00DB7ACC" w:rsidRDefault="00C37B29">
      <w:r>
        <w:t xml:space="preserve">     * @param word</w:t>
      </w:r>
    </w:p>
    <w:p w14:paraId="52BBDDFC" w14:textId="77777777" w:rsidR="00DB7ACC" w:rsidRDefault="00C37B29">
      <w:r>
        <w:t xml:space="preserve">     * @return</w:t>
      </w:r>
    </w:p>
    <w:p w14:paraId="0C3FE09F" w14:textId="77777777" w:rsidR="00DB7ACC" w:rsidRDefault="00C37B29">
      <w:r>
        <w:t xml:space="preserve">     */</w:t>
      </w:r>
    </w:p>
    <w:p w14:paraId="0998DF99" w14:textId="77777777" w:rsidR="00DB7ACC" w:rsidRDefault="00C37B29">
      <w:r>
        <w:t xml:space="preserve">    public boolean detectCapitalUse(String word) {</w:t>
      </w:r>
    </w:p>
    <w:p w14:paraId="48C6AE06" w14:textId="77777777" w:rsidR="00DB7ACC" w:rsidRDefault="00C37B29">
      <w:r>
        <w:t xml:space="preserve">        if(word==null||word.length()&lt;=1) return true;</w:t>
      </w:r>
    </w:p>
    <w:p w14:paraId="090EF3ED" w14:textId="77777777" w:rsidR="00DB7ACC" w:rsidRDefault="00C37B29">
      <w:r>
        <w:t xml:space="preserve">        </w:t>
      </w:r>
    </w:p>
    <w:p w14:paraId="1DB0731D" w14:textId="77777777" w:rsidR="00DB7ACC" w:rsidRDefault="00C37B29">
      <w:r>
        <w:t xml:space="preserve">        // </w:t>
      </w:r>
      <w:r>
        <w:t>对字符串中大小写字母进行统计</w:t>
      </w:r>
    </w:p>
    <w:p w14:paraId="153CD2DD" w14:textId="77777777" w:rsidR="00DB7ACC" w:rsidRDefault="00C37B29">
      <w:r>
        <w:t xml:space="preserve">        int lowerCount = 0;</w:t>
      </w:r>
    </w:p>
    <w:p w14:paraId="59722C05" w14:textId="77777777" w:rsidR="00DB7ACC" w:rsidRDefault="00C37B29">
      <w:r>
        <w:t xml:space="preserve">        int upperCount = 0;</w:t>
      </w:r>
    </w:p>
    <w:p w14:paraId="0C0F9D74" w14:textId="77777777" w:rsidR="00DB7ACC" w:rsidRDefault="00C37B29">
      <w:r>
        <w:t xml:space="preserve">        int len= word.length();</w:t>
      </w:r>
    </w:p>
    <w:p w14:paraId="4E181241" w14:textId="77777777" w:rsidR="00DB7ACC" w:rsidRDefault="00C37B29">
      <w:r>
        <w:t xml:space="preserve">        for(int i=0;i&lt;len;i++){</w:t>
      </w:r>
    </w:p>
    <w:p w14:paraId="0C811A6A" w14:textId="77777777" w:rsidR="00DB7ACC" w:rsidRDefault="00C37B29">
      <w:r>
        <w:t xml:space="preserve">            if(isUpper(word.charAt(i))){</w:t>
      </w:r>
    </w:p>
    <w:p w14:paraId="4FDEFCF8" w14:textId="77777777" w:rsidR="00DB7ACC" w:rsidRDefault="00C37B29">
      <w:r>
        <w:t xml:space="preserve">                upperCount++;</w:t>
      </w:r>
    </w:p>
    <w:p w14:paraId="389B933B" w14:textId="77777777" w:rsidR="00DB7ACC" w:rsidRDefault="00C37B29">
      <w:r>
        <w:t xml:space="preserve">            }else{</w:t>
      </w:r>
    </w:p>
    <w:p w14:paraId="436C0FCE" w14:textId="77777777" w:rsidR="00DB7ACC" w:rsidRDefault="00C37B29">
      <w:r>
        <w:t xml:space="preserve">                lowerCount++;</w:t>
      </w:r>
    </w:p>
    <w:p w14:paraId="23A735B8" w14:textId="77777777" w:rsidR="00DB7ACC" w:rsidRDefault="00C37B29">
      <w:r>
        <w:t xml:space="preserve">            }</w:t>
      </w:r>
    </w:p>
    <w:p w14:paraId="60C48C30" w14:textId="77777777" w:rsidR="00DB7ACC" w:rsidRDefault="00C37B29">
      <w:r>
        <w:t xml:space="preserve">        }</w:t>
      </w:r>
    </w:p>
    <w:p w14:paraId="6F42FE0D" w14:textId="77777777" w:rsidR="00DB7ACC" w:rsidRDefault="00C37B29">
      <w:r>
        <w:t xml:space="preserve">        </w:t>
      </w:r>
    </w:p>
    <w:p w14:paraId="78193926" w14:textId="77777777" w:rsidR="00DB7ACC" w:rsidRDefault="00C37B29">
      <w:pPr>
        <w:rPr>
          <w:highlight w:val="green"/>
        </w:rPr>
      </w:pPr>
      <w:r>
        <w:t xml:space="preserve">      </w:t>
      </w:r>
      <w:r>
        <w:rPr>
          <w:highlight w:val="green"/>
        </w:rPr>
        <w:t xml:space="preserve">  // </w:t>
      </w:r>
      <w:r>
        <w:rPr>
          <w:highlight w:val="green"/>
        </w:rPr>
        <w:t>对统计完成的字符进行分析</w:t>
      </w:r>
    </w:p>
    <w:p w14:paraId="7AB24D87" w14:textId="77777777" w:rsidR="00DB7ACC" w:rsidRDefault="00C37B29">
      <w:r>
        <w:lastRenderedPageBreak/>
        <w:t xml:space="preserve">        if(upperCount==len||lowerCount==len) return true;</w:t>
      </w:r>
    </w:p>
    <w:p w14:paraId="25553572" w14:textId="77777777" w:rsidR="00DB7ACC" w:rsidRDefault="00C37B29">
      <w:r>
        <w:t xml:space="preserve">        if(upperCount==1&amp;&amp;isUpper(word.charAt(0))) return true;</w:t>
      </w:r>
    </w:p>
    <w:p w14:paraId="50F02490" w14:textId="77777777" w:rsidR="00DB7ACC" w:rsidRDefault="00C37B29">
      <w:r>
        <w:t xml:space="preserve">        return false;</w:t>
      </w:r>
    </w:p>
    <w:p w14:paraId="27B79376" w14:textId="77777777" w:rsidR="00DB7ACC" w:rsidRDefault="00C37B29">
      <w:r>
        <w:t xml:space="preserve">    }</w:t>
      </w:r>
    </w:p>
    <w:p w14:paraId="48A0E5F7" w14:textId="77777777" w:rsidR="00DB7ACC" w:rsidRDefault="00DB7ACC"/>
    <w:p w14:paraId="5FA3153D" w14:textId="77777777" w:rsidR="00DB7ACC" w:rsidRDefault="00C37B29">
      <w:pPr>
        <w:rPr>
          <w:highlight w:val="green"/>
        </w:rPr>
      </w:pPr>
      <w:r>
        <w:t xml:space="preserve">  </w:t>
      </w:r>
      <w:r>
        <w:rPr>
          <w:highlight w:val="green"/>
        </w:rPr>
        <w:t xml:space="preserve">  /**</w:t>
      </w:r>
    </w:p>
    <w:p w14:paraId="0E729D34" w14:textId="77777777" w:rsidR="00DB7ACC" w:rsidRDefault="00C37B29">
      <w:pPr>
        <w:rPr>
          <w:highlight w:val="green"/>
        </w:rPr>
      </w:pPr>
      <w:r>
        <w:rPr>
          <w:highlight w:val="green"/>
        </w:rPr>
        <w:t xml:space="preserve">     * </w:t>
      </w:r>
      <w:r>
        <w:rPr>
          <w:highlight w:val="green"/>
        </w:rPr>
        <w:t>判断字</w:t>
      </w:r>
      <w:r>
        <w:rPr>
          <w:highlight w:val="green"/>
        </w:rPr>
        <w:t>符是否为大写字符</w:t>
      </w:r>
    </w:p>
    <w:p w14:paraId="5E0597C6" w14:textId="77777777" w:rsidR="00DB7ACC" w:rsidRDefault="00C37B29">
      <w:pPr>
        <w:rPr>
          <w:highlight w:val="green"/>
        </w:rPr>
      </w:pPr>
      <w:r>
        <w:rPr>
          <w:highlight w:val="green"/>
        </w:rPr>
        <w:t xml:space="preserve">     * @param c</w:t>
      </w:r>
    </w:p>
    <w:p w14:paraId="179C7680" w14:textId="77777777" w:rsidR="00DB7ACC" w:rsidRDefault="00C37B29">
      <w:pPr>
        <w:rPr>
          <w:highlight w:val="green"/>
        </w:rPr>
      </w:pPr>
      <w:r>
        <w:rPr>
          <w:highlight w:val="green"/>
        </w:rPr>
        <w:t xml:space="preserve">     * @return</w:t>
      </w:r>
    </w:p>
    <w:p w14:paraId="687AD1BB" w14:textId="77777777" w:rsidR="00DB7ACC" w:rsidRDefault="00C37B29">
      <w:pPr>
        <w:rPr>
          <w:highlight w:val="green"/>
        </w:rPr>
      </w:pPr>
      <w:r>
        <w:rPr>
          <w:highlight w:val="green"/>
        </w:rPr>
        <w:t xml:space="preserve">     */</w:t>
      </w:r>
    </w:p>
    <w:p w14:paraId="4ACCECD7" w14:textId="77777777" w:rsidR="00DB7ACC" w:rsidRDefault="00C37B29">
      <w:r>
        <w:t xml:space="preserve">    public boolean isUpper(char c){</w:t>
      </w:r>
    </w:p>
    <w:p w14:paraId="32A6E240" w14:textId="77777777" w:rsidR="00DB7ACC" w:rsidRDefault="00C37B29">
      <w:r>
        <w:t xml:space="preserve">        return (c&gt;='A'&amp;&amp;c&lt;='Z');</w:t>
      </w:r>
    </w:p>
    <w:p w14:paraId="47428B8A" w14:textId="77777777" w:rsidR="00DB7ACC" w:rsidRDefault="00C37B29">
      <w:pPr>
        <w:ind w:firstLine="480"/>
      </w:pPr>
      <w:r>
        <w:t>}</w:t>
      </w:r>
    </w:p>
    <w:p w14:paraId="5EF00240" w14:textId="77777777" w:rsidR="00DB7ACC" w:rsidRDefault="00DB7ACC">
      <w:pPr>
        <w:ind w:firstLine="480"/>
      </w:pPr>
    </w:p>
    <w:p w14:paraId="38933847" w14:textId="77777777" w:rsidR="00DB7ACC" w:rsidRDefault="00C37B29">
      <w:pPr>
        <w:pStyle w:val="3"/>
      </w:pPr>
      <w:r>
        <w:rPr>
          <w:rFonts w:hint="eastAsia"/>
        </w:rPr>
        <w:t>字符串中的第一个唯一字符</w:t>
      </w:r>
    </w:p>
    <w:p w14:paraId="02E2CC45" w14:textId="77777777" w:rsidR="00DB7ACC" w:rsidRDefault="00C37B29">
      <w:r>
        <w:rPr>
          <w:noProof/>
        </w:rPr>
        <w:drawing>
          <wp:inline distT="0" distB="0" distL="114300" distR="114300" wp14:anchorId="2E615845" wp14:editId="67842DB3">
            <wp:extent cx="5269865" cy="3655060"/>
            <wp:effectExtent l="0" t="0" r="6985" b="254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518"/>
                    <pic:cNvPicPr>
                      <a:picLocks noChangeAspect="1"/>
                    </pic:cNvPicPr>
                  </pic:nvPicPr>
                  <pic:blipFill>
                    <a:blip r:embed="rId425"/>
                    <a:stretch>
                      <a:fillRect/>
                    </a:stretch>
                  </pic:blipFill>
                  <pic:spPr>
                    <a:xfrm>
                      <a:off x="0" y="0"/>
                      <a:ext cx="5269865" cy="3655060"/>
                    </a:xfrm>
                    <a:prstGeom prst="rect">
                      <a:avLst/>
                    </a:prstGeom>
                    <a:noFill/>
                    <a:ln>
                      <a:noFill/>
                    </a:ln>
                  </pic:spPr>
                </pic:pic>
              </a:graphicData>
            </a:graphic>
          </wp:inline>
        </w:drawing>
      </w:r>
    </w:p>
    <w:p w14:paraId="51C329B0" w14:textId="77777777" w:rsidR="00DB7ACC" w:rsidRDefault="00DB7ACC"/>
    <w:p w14:paraId="47232EBD" w14:textId="77777777" w:rsidR="00DB7ACC" w:rsidRDefault="00C37B29">
      <w:pPr>
        <w:pStyle w:val="4"/>
      </w:pPr>
      <w:r>
        <w:rPr>
          <w:rFonts w:hint="eastAsia"/>
        </w:rPr>
        <w:t>使用</w:t>
      </w:r>
      <w:r>
        <w:rPr>
          <w:rFonts w:hint="eastAsia"/>
        </w:rPr>
        <w:t>map</w:t>
      </w:r>
      <w:r>
        <w:rPr>
          <w:rFonts w:hint="eastAsia"/>
        </w:rPr>
        <w:t>对字符出现的个数进行统计</w:t>
      </w:r>
    </w:p>
    <w:p w14:paraId="2BC4E56C" w14:textId="77777777" w:rsidR="00DB7ACC" w:rsidRDefault="00C37B29">
      <w:r>
        <w:t xml:space="preserve">  public int firstUniqChar(String s) {</w:t>
      </w:r>
    </w:p>
    <w:p w14:paraId="3BA23521" w14:textId="77777777" w:rsidR="00DB7ACC" w:rsidRDefault="00C37B29">
      <w:r>
        <w:t xml:space="preserve">        Map&lt;Character,Integer&gt; map = new HashMap&lt;&gt;();</w:t>
      </w:r>
    </w:p>
    <w:p w14:paraId="58DD051C" w14:textId="77777777" w:rsidR="00DB7ACC" w:rsidRDefault="00C37B29">
      <w:r>
        <w:t xml:space="preserve">        for(char c:s.toCharArray()){</w:t>
      </w:r>
    </w:p>
    <w:p w14:paraId="3219E002" w14:textId="77777777" w:rsidR="00DB7ACC" w:rsidRDefault="00C37B29">
      <w:r>
        <w:lastRenderedPageBreak/>
        <w:t xml:space="preserve">            map.put(c,map.getOrDefault(c,0)+1);</w:t>
      </w:r>
    </w:p>
    <w:p w14:paraId="25B38897" w14:textId="77777777" w:rsidR="00DB7ACC" w:rsidRDefault="00C37B29">
      <w:r>
        <w:t xml:space="preserve">        }</w:t>
      </w:r>
    </w:p>
    <w:p w14:paraId="738BD6DA" w14:textId="77777777" w:rsidR="00DB7ACC" w:rsidRDefault="00C37B29">
      <w:r>
        <w:t xml:space="preserve">        for(int i=0;i&lt;s.length();i++){</w:t>
      </w:r>
    </w:p>
    <w:p w14:paraId="56BE6CC5" w14:textId="77777777" w:rsidR="00DB7ACC" w:rsidRDefault="00C37B29">
      <w:r>
        <w:t xml:space="preserve">            if(map.get(s.charAt(i))==1) return i;</w:t>
      </w:r>
    </w:p>
    <w:p w14:paraId="625F99E8" w14:textId="77777777" w:rsidR="00DB7ACC" w:rsidRDefault="00C37B29">
      <w:r>
        <w:t xml:space="preserve">        }</w:t>
      </w:r>
    </w:p>
    <w:p w14:paraId="08A0390B" w14:textId="77777777" w:rsidR="00DB7ACC" w:rsidRDefault="00C37B29">
      <w:r>
        <w:t xml:space="preserve">        </w:t>
      </w:r>
      <w:r>
        <w:t>return -1;</w:t>
      </w:r>
    </w:p>
    <w:p w14:paraId="05B913B8" w14:textId="77777777" w:rsidR="00DB7ACC" w:rsidRDefault="00C37B29">
      <w:pPr>
        <w:ind w:firstLine="480"/>
      </w:pPr>
      <w:r>
        <w:t>}</w:t>
      </w:r>
    </w:p>
    <w:p w14:paraId="28364094" w14:textId="77777777" w:rsidR="00DB7ACC" w:rsidRDefault="00DB7ACC">
      <w:pPr>
        <w:ind w:firstLine="480"/>
      </w:pPr>
    </w:p>
    <w:p w14:paraId="44583339" w14:textId="77777777" w:rsidR="00DB7ACC" w:rsidRDefault="00C37B29">
      <w:pPr>
        <w:pStyle w:val="3"/>
      </w:pPr>
      <w:r>
        <w:rPr>
          <w:rFonts w:hint="eastAsia"/>
        </w:rPr>
        <w:t>重复的子字符串</w:t>
      </w:r>
    </w:p>
    <w:p w14:paraId="06B1FA29" w14:textId="77777777" w:rsidR="00DB7ACC" w:rsidRDefault="00C37B29">
      <w:r>
        <w:rPr>
          <w:noProof/>
        </w:rPr>
        <w:drawing>
          <wp:inline distT="0" distB="0" distL="114300" distR="114300" wp14:anchorId="54DA15AD" wp14:editId="4D7E6C08">
            <wp:extent cx="5269865" cy="4535170"/>
            <wp:effectExtent l="0" t="0" r="6985" b="17780"/>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519"/>
                    <pic:cNvPicPr>
                      <a:picLocks noChangeAspect="1"/>
                    </pic:cNvPicPr>
                  </pic:nvPicPr>
                  <pic:blipFill>
                    <a:blip r:embed="rId426"/>
                    <a:stretch>
                      <a:fillRect/>
                    </a:stretch>
                  </pic:blipFill>
                  <pic:spPr>
                    <a:xfrm>
                      <a:off x="0" y="0"/>
                      <a:ext cx="5269865" cy="4535170"/>
                    </a:xfrm>
                    <a:prstGeom prst="rect">
                      <a:avLst/>
                    </a:prstGeom>
                    <a:noFill/>
                    <a:ln>
                      <a:noFill/>
                    </a:ln>
                  </pic:spPr>
                </pic:pic>
              </a:graphicData>
            </a:graphic>
          </wp:inline>
        </w:drawing>
      </w:r>
    </w:p>
    <w:p w14:paraId="74D6B24F" w14:textId="77777777" w:rsidR="00DB7ACC" w:rsidRDefault="00DB7ACC"/>
    <w:p w14:paraId="6B838279" w14:textId="77777777" w:rsidR="00DB7ACC" w:rsidRDefault="00C37B29">
      <w:pPr>
        <w:pStyle w:val="4"/>
      </w:pPr>
      <w:r>
        <w:rPr>
          <w:rFonts w:hint="eastAsia"/>
        </w:rPr>
        <w:t>使用循环，进行分析</w:t>
      </w:r>
    </w:p>
    <w:p w14:paraId="2F314CE0" w14:textId="77777777" w:rsidR="00DB7ACC" w:rsidRDefault="00C37B29">
      <w:r>
        <w:t xml:space="preserve">    public boolean repeatedSubstringPattern(String s) {</w:t>
      </w:r>
    </w:p>
    <w:p w14:paraId="115EFD07" w14:textId="77777777" w:rsidR="00DB7ACC" w:rsidRDefault="00DB7ACC"/>
    <w:p w14:paraId="041DAC3F" w14:textId="77777777" w:rsidR="00DB7ACC" w:rsidRDefault="00C37B29">
      <w:r>
        <w:t xml:space="preserve">        int len = s.length();</w:t>
      </w:r>
    </w:p>
    <w:p w14:paraId="016590EE" w14:textId="77777777" w:rsidR="00DB7ACC" w:rsidRDefault="00C37B29">
      <w:r>
        <w:t xml:space="preserve">        // </w:t>
      </w:r>
      <w:r>
        <w:t>子字符串</w:t>
      </w:r>
      <w:r>
        <w:t>s[0,i]</w:t>
      </w:r>
    </w:p>
    <w:p w14:paraId="3075BC19" w14:textId="77777777" w:rsidR="00DB7ACC" w:rsidRDefault="00C37B29">
      <w:r>
        <w:t xml:space="preserve">        for(int i=0;i&lt;len-1;i++){</w:t>
      </w:r>
    </w:p>
    <w:p w14:paraId="2FBDE96B" w14:textId="77777777" w:rsidR="00DB7ACC" w:rsidRDefault="00C37B29">
      <w:r>
        <w:lastRenderedPageBreak/>
        <w:t xml:space="preserve">            boolean flag = false;</w:t>
      </w:r>
    </w:p>
    <w:p w14:paraId="23B08726" w14:textId="77777777" w:rsidR="00DB7ACC" w:rsidRDefault="00C37B29">
      <w:r>
        <w:t xml:space="preserve">            // </w:t>
      </w:r>
      <w:r>
        <w:t>必须是倍数关系</w:t>
      </w:r>
    </w:p>
    <w:p w14:paraId="463D93C2" w14:textId="77777777" w:rsidR="00DB7ACC" w:rsidRDefault="00C37B29">
      <w:r>
        <w:t xml:space="preserve">            int curLen = i+1;</w:t>
      </w:r>
    </w:p>
    <w:p w14:paraId="435A5E98" w14:textId="77777777" w:rsidR="00DB7ACC" w:rsidRDefault="00C37B29">
      <w:r>
        <w:t xml:space="preserve">            if(len%(curLen)!=0) continue;</w:t>
      </w:r>
    </w:p>
    <w:p w14:paraId="7CEBB898" w14:textId="77777777" w:rsidR="00DB7ACC" w:rsidRDefault="00C37B29">
      <w:r>
        <w:t xml:space="preserve">           String subString = s.substring(0,i+1);</w:t>
      </w:r>
    </w:p>
    <w:p w14:paraId="7A159514" w14:textId="77777777" w:rsidR="00DB7ACC" w:rsidRDefault="00C37B29">
      <w:r>
        <w:t xml:space="preserve">           // </w:t>
      </w:r>
      <w:r>
        <w:t>之后的自符串是否能按照当前的模式进行匹配</w:t>
      </w:r>
    </w:p>
    <w:p w14:paraId="290515D4" w14:textId="77777777" w:rsidR="00DB7ACC" w:rsidRDefault="00C37B29">
      <w:r>
        <w:t xml:space="preserve">            for(int j=i+1;j&lt;len;j=j+curLen){</w:t>
      </w:r>
    </w:p>
    <w:p w14:paraId="43233FB4" w14:textId="77777777" w:rsidR="00DB7ACC" w:rsidRDefault="00C37B29">
      <w:r>
        <w:t xml:space="preserve">                if(!s.substring(j,j+curLen).equals(subString)) {</w:t>
      </w:r>
    </w:p>
    <w:p w14:paraId="3A4FC67D" w14:textId="77777777" w:rsidR="00DB7ACC" w:rsidRDefault="00C37B29">
      <w:r>
        <w:t xml:space="preserve">                    flag = true;</w:t>
      </w:r>
    </w:p>
    <w:p w14:paraId="217E8B0B" w14:textId="77777777" w:rsidR="00DB7ACC" w:rsidRDefault="00C37B29">
      <w:r>
        <w:t xml:space="preserve">                }</w:t>
      </w:r>
    </w:p>
    <w:p w14:paraId="0EA8F27A" w14:textId="77777777" w:rsidR="00DB7ACC" w:rsidRDefault="00C37B29">
      <w:r>
        <w:t xml:space="preserve">            }</w:t>
      </w:r>
    </w:p>
    <w:p w14:paraId="026ADEC2" w14:textId="77777777" w:rsidR="00DB7ACC" w:rsidRDefault="00C37B29">
      <w:r>
        <w:t xml:space="preserve">            if(!flag) return true;</w:t>
      </w:r>
    </w:p>
    <w:p w14:paraId="58F060F0" w14:textId="77777777" w:rsidR="00DB7ACC" w:rsidRDefault="00C37B29">
      <w:r>
        <w:t xml:space="preserve">        }</w:t>
      </w:r>
    </w:p>
    <w:p w14:paraId="18C3B454" w14:textId="77777777" w:rsidR="00DB7ACC" w:rsidRDefault="00C37B29">
      <w:r>
        <w:t xml:space="preserve">        return false;</w:t>
      </w:r>
    </w:p>
    <w:p w14:paraId="26E9BC88" w14:textId="77777777" w:rsidR="00DB7ACC" w:rsidRDefault="00C37B29">
      <w:pPr>
        <w:ind w:firstLine="480"/>
      </w:pPr>
      <w:r>
        <w:t>}</w:t>
      </w:r>
    </w:p>
    <w:p w14:paraId="6FF261DA" w14:textId="77777777" w:rsidR="00DB7ACC" w:rsidRDefault="00DB7ACC">
      <w:pPr>
        <w:ind w:firstLine="480"/>
      </w:pPr>
    </w:p>
    <w:p w14:paraId="40A0EE18" w14:textId="77777777" w:rsidR="00DB7ACC" w:rsidRDefault="00C37B29">
      <w:pPr>
        <w:pStyle w:val="3"/>
      </w:pPr>
      <w:r>
        <w:rPr>
          <w:rFonts w:hint="eastAsia"/>
        </w:rPr>
        <w:t>对字符串中字符进行统计</w:t>
      </w:r>
    </w:p>
    <w:p w14:paraId="78DAD8F8" w14:textId="77777777" w:rsidR="00DB7ACC" w:rsidRDefault="00C37B29">
      <w:r>
        <w:rPr>
          <w:noProof/>
        </w:rPr>
        <w:drawing>
          <wp:inline distT="0" distB="0" distL="114300" distR="114300" wp14:anchorId="0603551D" wp14:editId="48E4E3B8">
            <wp:extent cx="5272405" cy="4690745"/>
            <wp:effectExtent l="0" t="0" r="4445" b="14605"/>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20"/>
                    <pic:cNvPicPr>
                      <a:picLocks noChangeAspect="1"/>
                    </pic:cNvPicPr>
                  </pic:nvPicPr>
                  <pic:blipFill>
                    <a:blip r:embed="rId427"/>
                    <a:stretch>
                      <a:fillRect/>
                    </a:stretch>
                  </pic:blipFill>
                  <pic:spPr>
                    <a:xfrm>
                      <a:off x="0" y="0"/>
                      <a:ext cx="5272405" cy="4690745"/>
                    </a:xfrm>
                    <a:prstGeom prst="rect">
                      <a:avLst/>
                    </a:prstGeom>
                    <a:noFill/>
                    <a:ln>
                      <a:noFill/>
                    </a:ln>
                  </pic:spPr>
                </pic:pic>
              </a:graphicData>
            </a:graphic>
          </wp:inline>
        </w:drawing>
      </w:r>
    </w:p>
    <w:p w14:paraId="7EC2A284" w14:textId="77777777" w:rsidR="00DB7ACC" w:rsidRDefault="00DB7ACC"/>
    <w:p w14:paraId="0BE1AF0C" w14:textId="77777777" w:rsidR="00DB7ACC" w:rsidRDefault="00C37B29">
      <w:r>
        <w:lastRenderedPageBreak/>
        <w:t xml:space="preserve"> /**</w:t>
      </w:r>
    </w:p>
    <w:p w14:paraId="6C051408" w14:textId="77777777" w:rsidR="00DB7ACC" w:rsidRDefault="00C37B29">
      <w:r>
        <w:t xml:space="preserve">     * </w:t>
      </w:r>
      <w:r>
        <w:t>给定一个字符串</w:t>
      </w:r>
    </w:p>
    <w:p w14:paraId="19DE6B59" w14:textId="77777777" w:rsidR="00DB7ACC" w:rsidRDefault="00C37B29">
      <w:r>
        <w:t xml:space="preserve">     * @param s</w:t>
      </w:r>
    </w:p>
    <w:p w14:paraId="04C8F34D" w14:textId="77777777" w:rsidR="00DB7ACC" w:rsidRDefault="00C37B29">
      <w:r>
        <w:t xml:space="preserve">     </w:t>
      </w:r>
      <w:r>
        <w:t>* @return</w:t>
      </w:r>
    </w:p>
    <w:p w14:paraId="2C2A8CC4" w14:textId="77777777" w:rsidR="00DB7ACC" w:rsidRDefault="00C37B29">
      <w:r>
        <w:t xml:space="preserve">     * </w:t>
      </w:r>
      <w:r>
        <w:t>一次遍历对字符串中的字符进行统计</w:t>
      </w:r>
    </w:p>
    <w:p w14:paraId="77671317" w14:textId="77777777" w:rsidR="00DB7ACC" w:rsidRDefault="00C37B29">
      <w:r>
        <w:t xml:space="preserve">     */</w:t>
      </w:r>
    </w:p>
    <w:p w14:paraId="48545C08" w14:textId="77777777" w:rsidR="00DB7ACC" w:rsidRDefault="00C37B29">
      <w:r>
        <w:t xml:space="preserve">    public boolean checkRecord(String s) {</w:t>
      </w:r>
    </w:p>
    <w:p w14:paraId="675B705A" w14:textId="77777777" w:rsidR="00DB7ACC" w:rsidRDefault="00C37B29">
      <w:r>
        <w:t xml:space="preserve">        if(s==null||s.equals("")) return false;</w:t>
      </w:r>
    </w:p>
    <w:p w14:paraId="39F2178B" w14:textId="77777777" w:rsidR="00DB7ACC" w:rsidRDefault="00DB7ACC"/>
    <w:p w14:paraId="177E0A16" w14:textId="77777777" w:rsidR="00DB7ACC" w:rsidRDefault="00C37B29">
      <w:r>
        <w:t xml:space="preserve">        int countOfL = 0;</w:t>
      </w:r>
    </w:p>
    <w:p w14:paraId="5955B89F" w14:textId="77777777" w:rsidR="00DB7ACC" w:rsidRDefault="00C37B29">
      <w:r>
        <w:t xml:space="preserve">        int countOfA = 0;</w:t>
      </w:r>
    </w:p>
    <w:p w14:paraId="4898824E" w14:textId="77777777" w:rsidR="00DB7ACC" w:rsidRDefault="00C37B29">
      <w:r>
        <w:t xml:space="preserve">        int length = s.length();</w:t>
      </w:r>
    </w:p>
    <w:p w14:paraId="1DCBBC4F" w14:textId="77777777" w:rsidR="00DB7ACC" w:rsidRDefault="00C37B29">
      <w:r>
        <w:t xml:space="preserve">        for(int i=0;i&lt;length;i++){</w:t>
      </w:r>
    </w:p>
    <w:p w14:paraId="2C03F19A" w14:textId="77777777" w:rsidR="00DB7ACC" w:rsidRDefault="00C37B29">
      <w:r>
        <w:t xml:space="preserve">  </w:t>
      </w:r>
      <w:r>
        <w:t xml:space="preserve">          char c = s.charAt(i);</w:t>
      </w:r>
    </w:p>
    <w:p w14:paraId="2E585EB0" w14:textId="77777777" w:rsidR="00DB7ACC" w:rsidRDefault="00C37B29">
      <w:r>
        <w:t xml:space="preserve">            if(c=='A'){</w:t>
      </w:r>
    </w:p>
    <w:p w14:paraId="0F355331" w14:textId="77777777" w:rsidR="00DB7ACC" w:rsidRDefault="00C37B29">
      <w:r>
        <w:t xml:space="preserve">                countOfA++;</w:t>
      </w:r>
    </w:p>
    <w:p w14:paraId="0BC53CB2" w14:textId="77777777" w:rsidR="00DB7ACC" w:rsidRDefault="00C37B29">
      <w:r>
        <w:t xml:space="preserve">                countOfL=0;</w:t>
      </w:r>
    </w:p>
    <w:p w14:paraId="28B62D7E" w14:textId="77777777" w:rsidR="00DB7ACC" w:rsidRDefault="00C37B29">
      <w:r>
        <w:t xml:space="preserve">                if(countOfA&gt;=2) return false;</w:t>
      </w:r>
    </w:p>
    <w:p w14:paraId="6FFBF06B" w14:textId="77777777" w:rsidR="00DB7ACC" w:rsidRDefault="00C37B29">
      <w:r>
        <w:t xml:space="preserve">            }else if(c=='L'){</w:t>
      </w:r>
    </w:p>
    <w:p w14:paraId="2F433B2C" w14:textId="77777777" w:rsidR="00DB7ACC" w:rsidRDefault="00C37B29">
      <w:r>
        <w:t xml:space="preserve">                countOfL++;</w:t>
      </w:r>
    </w:p>
    <w:p w14:paraId="4141DC07" w14:textId="77777777" w:rsidR="00DB7ACC" w:rsidRDefault="00C37B29">
      <w:r>
        <w:t xml:space="preserve">                if(countOfL&gt;2) return false;</w:t>
      </w:r>
    </w:p>
    <w:p w14:paraId="16A2D89B" w14:textId="77777777" w:rsidR="00DB7ACC" w:rsidRDefault="00C37B29">
      <w:r>
        <w:t xml:space="preserve">            }else {</w:t>
      </w:r>
    </w:p>
    <w:p w14:paraId="005C608B" w14:textId="77777777" w:rsidR="00DB7ACC" w:rsidRDefault="00C37B29">
      <w:r>
        <w:t xml:space="preserve">                countOfL=0;</w:t>
      </w:r>
    </w:p>
    <w:p w14:paraId="72F06ABE" w14:textId="77777777" w:rsidR="00DB7ACC" w:rsidRDefault="00C37B29">
      <w:r>
        <w:t xml:space="preserve">            }</w:t>
      </w:r>
    </w:p>
    <w:p w14:paraId="0C3BE859" w14:textId="77777777" w:rsidR="00DB7ACC" w:rsidRDefault="00C37B29">
      <w:r>
        <w:t xml:space="preserve">        }</w:t>
      </w:r>
    </w:p>
    <w:p w14:paraId="714D60CA" w14:textId="77777777" w:rsidR="00DB7ACC" w:rsidRDefault="00C37B29">
      <w:r>
        <w:t xml:space="preserve">        return true;</w:t>
      </w:r>
    </w:p>
    <w:p w14:paraId="40872A02" w14:textId="77777777" w:rsidR="00DB7ACC" w:rsidRDefault="00C37B29">
      <w:pPr>
        <w:ind w:firstLine="480"/>
      </w:pPr>
      <w:r>
        <w:t>}</w:t>
      </w:r>
    </w:p>
    <w:p w14:paraId="1C6355B0" w14:textId="77777777" w:rsidR="00DB7ACC" w:rsidRDefault="00DB7ACC">
      <w:pPr>
        <w:ind w:firstLine="480"/>
      </w:pPr>
    </w:p>
    <w:p w14:paraId="29DAF4F0" w14:textId="77777777" w:rsidR="00DB7ACC" w:rsidRDefault="00C37B29">
      <w:pPr>
        <w:pStyle w:val="3"/>
      </w:pPr>
      <w:r>
        <w:rPr>
          <w:rFonts w:hint="eastAsia"/>
        </w:rPr>
        <w:lastRenderedPageBreak/>
        <w:t>机器人能否返回原点</w:t>
      </w:r>
    </w:p>
    <w:p w14:paraId="4FF37746" w14:textId="77777777" w:rsidR="00DB7ACC" w:rsidRDefault="00C37B29">
      <w:r>
        <w:rPr>
          <w:noProof/>
        </w:rPr>
        <w:drawing>
          <wp:inline distT="0" distB="0" distL="114300" distR="114300" wp14:anchorId="1000EDCD" wp14:editId="0EAF90CA">
            <wp:extent cx="5271135" cy="3398520"/>
            <wp:effectExtent l="0" t="0" r="5715" b="11430"/>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pic:cNvPicPr>
                      <a:picLocks noChangeAspect="1"/>
                    </pic:cNvPicPr>
                  </pic:nvPicPr>
                  <pic:blipFill>
                    <a:blip r:embed="rId428"/>
                    <a:stretch>
                      <a:fillRect/>
                    </a:stretch>
                  </pic:blipFill>
                  <pic:spPr>
                    <a:xfrm>
                      <a:off x="0" y="0"/>
                      <a:ext cx="5271135" cy="3398520"/>
                    </a:xfrm>
                    <a:prstGeom prst="rect">
                      <a:avLst/>
                    </a:prstGeom>
                    <a:noFill/>
                    <a:ln>
                      <a:noFill/>
                    </a:ln>
                  </pic:spPr>
                </pic:pic>
              </a:graphicData>
            </a:graphic>
          </wp:inline>
        </w:drawing>
      </w:r>
    </w:p>
    <w:p w14:paraId="4A339B56" w14:textId="77777777" w:rsidR="00DB7ACC" w:rsidRDefault="00C37B29">
      <w:pPr>
        <w:rPr>
          <w:rFonts w:eastAsia="仿宋"/>
          <w:b/>
          <w:bCs/>
          <w:sz w:val="32"/>
          <w:szCs w:val="32"/>
        </w:rPr>
      </w:pPr>
      <w:r>
        <w:rPr>
          <w:rFonts w:hint="eastAsia"/>
          <w:b/>
          <w:bCs/>
          <w:sz w:val="32"/>
          <w:szCs w:val="32"/>
        </w:rPr>
        <w:t>暴力破解</w:t>
      </w:r>
    </w:p>
    <w:p w14:paraId="38DB0317" w14:textId="77777777" w:rsidR="00DB7ACC" w:rsidRDefault="00DB7ACC"/>
    <w:p w14:paraId="451262D2" w14:textId="77777777" w:rsidR="00DB7ACC" w:rsidRDefault="00C37B29">
      <w:r>
        <w:rPr>
          <w:rFonts w:hint="eastAsia"/>
        </w:rPr>
        <w:t xml:space="preserve">    public boolean judgeCircle(String moves) {</w:t>
      </w:r>
    </w:p>
    <w:p w14:paraId="6D65E77B" w14:textId="77777777" w:rsidR="00DB7ACC" w:rsidRDefault="00C37B29">
      <w:r>
        <w:rPr>
          <w:rFonts w:hint="eastAsia"/>
        </w:rPr>
        <w:t xml:space="preserve">        char[] chars = moves.toCharArray();</w:t>
      </w:r>
    </w:p>
    <w:p w14:paraId="796E47AD" w14:textId="77777777" w:rsidR="00DB7ACC" w:rsidRDefault="00C37B29">
      <w:pPr>
        <w:rPr>
          <w:highlight w:val="cyan"/>
        </w:rPr>
      </w:pPr>
      <w:r>
        <w:rPr>
          <w:rFonts w:hint="eastAsia"/>
        </w:rPr>
        <w:t xml:space="preserve">              </w:t>
      </w:r>
      <w:r>
        <w:rPr>
          <w:rFonts w:hint="eastAsia"/>
          <w:highlight w:val="cyan"/>
        </w:rPr>
        <w:t xml:space="preserve">  int upDown = 0;</w:t>
      </w:r>
    </w:p>
    <w:p w14:paraId="16C0AA91" w14:textId="77777777" w:rsidR="00DB7ACC" w:rsidRDefault="00C37B29">
      <w:pPr>
        <w:rPr>
          <w:highlight w:val="cyan"/>
        </w:rPr>
      </w:pPr>
      <w:r>
        <w:rPr>
          <w:rFonts w:hint="eastAsia"/>
          <w:highlight w:val="cyan"/>
        </w:rPr>
        <w:t xml:space="preserve">                int leftRight = 0;</w:t>
      </w:r>
    </w:p>
    <w:p w14:paraId="785C33BF" w14:textId="77777777" w:rsidR="00DB7ACC" w:rsidRDefault="00DB7ACC"/>
    <w:p w14:paraId="043A13A3" w14:textId="77777777" w:rsidR="00DB7ACC" w:rsidRDefault="00C37B29">
      <w:r>
        <w:rPr>
          <w:rFonts w:hint="eastAsia"/>
        </w:rPr>
        <w:t xml:space="preserve">                for(int i=0;i&lt;chars.length;i++){</w:t>
      </w:r>
    </w:p>
    <w:p w14:paraId="43100166" w14:textId="77777777" w:rsidR="00DB7ACC" w:rsidRDefault="00C37B29">
      <w:r>
        <w:rPr>
          <w:rFonts w:hint="eastAsia"/>
        </w:rPr>
        <w:t xml:space="preserve">                    char c = chars[i];</w:t>
      </w:r>
    </w:p>
    <w:p w14:paraId="58126DD6" w14:textId="77777777" w:rsidR="00DB7ACC" w:rsidRDefault="00C37B29">
      <w:r>
        <w:rPr>
          <w:rFonts w:hint="eastAsia"/>
        </w:rPr>
        <w:t xml:space="preserve">                    if(c=='R') leftRight++;</w:t>
      </w:r>
    </w:p>
    <w:p w14:paraId="560C8508" w14:textId="77777777" w:rsidR="00DB7ACC" w:rsidRDefault="00C37B29">
      <w:r>
        <w:rPr>
          <w:rFonts w:hint="eastAsia"/>
        </w:rPr>
        <w:t xml:space="preserve">            </w:t>
      </w:r>
      <w:r>
        <w:rPr>
          <w:rFonts w:hint="eastAsia"/>
        </w:rPr>
        <w:t xml:space="preserve">        else if(c=='L') leftRight--;</w:t>
      </w:r>
    </w:p>
    <w:p w14:paraId="39585907" w14:textId="77777777" w:rsidR="00DB7ACC" w:rsidRDefault="00C37B29">
      <w:r>
        <w:rPr>
          <w:rFonts w:hint="eastAsia"/>
        </w:rPr>
        <w:t xml:space="preserve">                    else if(c=='U') upDown++;</w:t>
      </w:r>
    </w:p>
    <w:p w14:paraId="0D5C2236" w14:textId="77777777" w:rsidR="00DB7ACC" w:rsidRDefault="00C37B29">
      <w:r>
        <w:rPr>
          <w:rFonts w:hint="eastAsia"/>
        </w:rPr>
        <w:t xml:space="preserve">                    else if(c=='D') upDown--;</w:t>
      </w:r>
    </w:p>
    <w:p w14:paraId="22991BBB" w14:textId="77777777" w:rsidR="00DB7ACC" w:rsidRDefault="00C37B29">
      <w:r>
        <w:rPr>
          <w:rFonts w:hint="eastAsia"/>
        </w:rPr>
        <w:t xml:space="preserve">                }</w:t>
      </w:r>
    </w:p>
    <w:p w14:paraId="66C98B8E" w14:textId="77777777" w:rsidR="00DB7ACC" w:rsidRDefault="00C37B29">
      <w:r>
        <w:rPr>
          <w:rFonts w:hint="eastAsia"/>
        </w:rPr>
        <w:t xml:space="preserve">                return (upDown==0&amp;&amp;leftRight==0);</w:t>
      </w:r>
    </w:p>
    <w:p w14:paraId="5CFBB062" w14:textId="77777777" w:rsidR="00DB7ACC" w:rsidRDefault="00C37B29">
      <w:pPr>
        <w:ind w:firstLine="480"/>
      </w:pPr>
      <w:r>
        <w:rPr>
          <w:rFonts w:hint="eastAsia"/>
        </w:rPr>
        <w:t>}</w:t>
      </w:r>
    </w:p>
    <w:p w14:paraId="3EAA8BB9" w14:textId="77777777" w:rsidR="00DB7ACC" w:rsidRDefault="00DB7ACC">
      <w:pPr>
        <w:ind w:firstLine="480"/>
      </w:pPr>
    </w:p>
    <w:p w14:paraId="2FBF162B" w14:textId="77777777" w:rsidR="00DB7ACC" w:rsidRDefault="00C37B29">
      <w:pPr>
        <w:pStyle w:val="3"/>
      </w:pPr>
      <w:r>
        <w:lastRenderedPageBreak/>
        <w:t>字母异位词分组</w:t>
      </w:r>
    </w:p>
    <w:p w14:paraId="50C240EB" w14:textId="77777777" w:rsidR="00DB7ACC" w:rsidRDefault="00C37B29">
      <w:r>
        <w:rPr>
          <w:noProof/>
        </w:rPr>
        <w:drawing>
          <wp:inline distT="0" distB="0" distL="114300" distR="114300" wp14:anchorId="00525B85" wp14:editId="728DB164">
            <wp:extent cx="5267960" cy="3345180"/>
            <wp:effectExtent l="0" t="0" r="8890" b="7620"/>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22"/>
                    <pic:cNvPicPr>
                      <a:picLocks noChangeAspect="1"/>
                    </pic:cNvPicPr>
                  </pic:nvPicPr>
                  <pic:blipFill>
                    <a:blip r:embed="rId429"/>
                    <a:stretch>
                      <a:fillRect/>
                    </a:stretch>
                  </pic:blipFill>
                  <pic:spPr>
                    <a:xfrm>
                      <a:off x="0" y="0"/>
                      <a:ext cx="5267960" cy="3345180"/>
                    </a:xfrm>
                    <a:prstGeom prst="rect">
                      <a:avLst/>
                    </a:prstGeom>
                    <a:noFill/>
                    <a:ln>
                      <a:noFill/>
                    </a:ln>
                  </pic:spPr>
                </pic:pic>
              </a:graphicData>
            </a:graphic>
          </wp:inline>
        </w:drawing>
      </w:r>
    </w:p>
    <w:p w14:paraId="47415448" w14:textId="77777777" w:rsidR="00DB7ACC" w:rsidRDefault="00DB7ACC"/>
    <w:p w14:paraId="304B30FD" w14:textId="77777777" w:rsidR="00DB7ACC" w:rsidRDefault="00DB7ACC"/>
    <w:p w14:paraId="4FA323CA" w14:textId="77777777" w:rsidR="00DB7ACC" w:rsidRDefault="00C37B29">
      <w:pPr>
        <w:pStyle w:val="4"/>
      </w:pPr>
      <w:r>
        <w:rPr>
          <w:rFonts w:hint="eastAsia"/>
        </w:rPr>
        <w:t>暴力法</w:t>
      </w:r>
    </w:p>
    <w:p w14:paraId="40A0D9F8" w14:textId="77777777" w:rsidR="00DB7ACC" w:rsidRDefault="00DB7ACC"/>
    <w:p w14:paraId="75D6D3E9" w14:textId="77777777" w:rsidR="00DB7ACC" w:rsidRDefault="00C37B29">
      <w:r>
        <w:rPr>
          <w:rFonts w:hint="eastAsia"/>
        </w:rPr>
        <w:t xml:space="preserve">    /**</w:t>
      </w:r>
    </w:p>
    <w:p w14:paraId="4D8C8329" w14:textId="77777777" w:rsidR="00DB7ACC" w:rsidRDefault="00C37B29">
      <w:r>
        <w:rPr>
          <w:rFonts w:hint="eastAsia"/>
        </w:rPr>
        <w:t xml:space="preserve">     * </w:t>
      </w:r>
      <w:r>
        <w:rPr>
          <w:rFonts w:hint="eastAsia"/>
        </w:rPr>
        <w:t>字母亦为此分组</w:t>
      </w:r>
    </w:p>
    <w:p w14:paraId="22909CEE" w14:textId="77777777" w:rsidR="00DB7ACC" w:rsidRDefault="00C37B29">
      <w:r>
        <w:rPr>
          <w:rFonts w:hint="eastAsia"/>
        </w:rPr>
        <w:t xml:space="preserve">     * @param strs</w:t>
      </w:r>
    </w:p>
    <w:p w14:paraId="20E1128E" w14:textId="77777777" w:rsidR="00DB7ACC" w:rsidRDefault="00C37B29">
      <w:r>
        <w:rPr>
          <w:rFonts w:hint="eastAsia"/>
        </w:rPr>
        <w:t xml:space="preserve">     * @return</w:t>
      </w:r>
    </w:p>
    <w:p w14:paraId="75919EFC" w14:textId="77777777" w:rsidR="00DB7ACC" w:rsidRDefault="00C37B29">
      <w:r>
        <w:rPr>
          <w:rFonts w:hint="eastAsia"/>
        </w:rPr>
        <w:t xml:space="preserve">     */</w:t>
      </w:r>
    </w:p>
    <w:p w14:paraId="6E8D1BBC" w14:textId="77777777" w:rsidR="00DB7ACC" w:rsidRDefault="00C37B29">
      <w:r>
        <w:rPr>
          <w:rFonts w:hint="eastAsia"/>
        </w:rPr>
        <w:t xml:space="preserve">    public List&lt;List&lt;String&gt;&gt; groupAnagrams(String[] strs) {</w:t>
      </w:r>
    </w:p>
    <w:p w14:paraId="366DF49B" w14:textId="77777777" w:rsidR="00DB7ACC" w:rsidRDefault="00C37B29">
      <w:r>
        <w:rPr>
          <w:rFonts w:hint="eastAsia"/>
        </w:rPr>
        <w:t xml:space="preserve">        // </w:t>
      </w:r>
      <w:r>
        <w:rPr>
          <w:rFonts w:hint="eastAsia"/>
        </w:rPr>
        <w:t>将字符串数组转换到</w:t>
      </w:r>
      <w:r>
        <w:rPr>
          <w:rFonts w:hint="eastAsia"/>
        </w:rPr>
        <w:t>List</w:t>
      </w:r>
      <w:r>
        <w:rPr>
          <w:rFonts w:hint="eastAsia"/>
        </w:rPr>
        <w:t>中</w:t>
      </w:r>
    </w:p>
    <w:p w14:paraId="334DBB25" w14:textId="77777777" w:rsidR="00DB7ACC" w:rsidRDefault="00C37B29">
      <w:r>
        <w:rPr>
          <w:rFonts w:hint="eastAsia"/>
        </w:rPr>
        <w:t xml:space="preserve">        List&lt;List&lt;String&gt;&gt; rs = new ArrayList&lt;&gt;();</w:t>
      </w:r>
    </w:p>
    <w:p w14:paraId="4811564E" w14:textId="77777777" w:rsidR="00DB7ACC" w:rsidRDefault="00C37B29">
      <w:r>
        <w:rPr>
          <w:rFonts w:hint="eastAsia"/>
        </w:rPr>
        <w:t xml:space="preserve">        List&lt;String&gt; strings = new ArrayList&lt;&gt;();</w:t>
      </w:r>
    </w:p>
    <w:p w14:paraId="5C28BC56" w14:textId="77777777" w:rsidR="00DB7ACC" w:rsidRDefault="00C37B29">
      <w:r>
        <w:rPr>
          <w:rFonts w:hint="eastAsia"/>
        </w:rPr>
        <w:t xml:space="preserve">        List&lt;String&gt; cur =</w:t>
      </w:r>
      <w:r>
        <w:rPr>
          <w:rFonts w:hint="eastAsia"/>
        </w:rPr>
        <w:t xml:space="preserve"> new ArrayList&lt;&gt;();</w:t>
      </w:r>
    </w:p>
    <w:p w14:paraId="21CE0C75" w14:textId="77777777" w:rsidR="00DB7ACC" w:rsidRDefault="00DB7ACC"/>
    <w:p w14:paraId="78C0967A" w14:textId="77777777" w:rsidR="00DB7ACC" w:rsidRDefault="00C37B29">
      <w:r>
        <w:rPr>
          <w:rFonts w:hint="eastAsia"/>
        </w:rPr>
        <w:t xml:space="preserve">        for(int i=0;i&lt;strs.length;i++) strings.add(strs[i]);</w:t>
      </w:r>
    </w:p>
    <w:p w14:paraId="0F59CC72" w14:textId="77777777" w:rsidR="00DB7ACC" w:rsidRDefault="00DB7ACC"/>
    <w:p w14:paraId="0304EA4A" w14:textId="77777777" w:rsidR="00DB7ACC" w:rsidRDefault="00C37B29">
      <w:r>
        <w:rPr>
          <w:rFonts w:hint="eastAsia"/>
        </w:rPr>
        <w:t xml:space="preserve">        while (!strings.isEmpty()){</w:t>
      </w:r>
    </w:p>
    <w:p w14:paraId="6E9CC730" w14:textId="77777777" w:rsidR="00DB7ACC" w:rsidRDefault="00C37B29">
      <w:r>
        <w:rPr>
          <w:rFonts w:hint="eastAsia"/>
        </w:rPr>
        <w:t xml:space="preserve">            String base = strings.get(0);</w:t>
      </w:r>
    </w:p>
    <w:p w14:paraId="0F926006" w14:textId="77777777" w:rsidR="00DB7ACC" w:rsidRDefault="00C37B29">
      <w:r>
        <w:rPr>
          <w:rFonts w:hint="eastAsia"/>
        </w:rPr>
        <w:t xml:space="preserve">            strings.remove(0);</w:t>
      </w:r>
    </w:p>
    <w:p w14:paraId="7D7A79A7" w14:textId="77777777" w:rsidR="00DB7ACC" w:rsidRDefault="00DB7ACC"/>
    <w:p w14:paraId="5E99F3B4" w14:textId="77777777" w:rsidR="00DB7ACC" w:rsidRDefault="00C37B29">
      <w:r>
        <w:rPr>
          <w:rFonts w:hint="eastAsia"/>
        </w:rPr>
        <w:t xml:space="preserve">            cur.add(base);</w:t>
      </w:r>
    </w:p>
    <w:p w14:paraId="532719EE" w14:textId="77777777" w:rsidR="00DB7ACC" w:rsidRDefault="00C37B29">
      <w:r>
        <w:rPr>
          <w:rFonts w:hint="eastAsia"/>
        </w:rPr>
        <w:lastRenderedPageBreak/>
        <w:t xml:space="preserve">            for(int i=0;i&lt;strings.size();i++){</w:t>
      </w:r>
    </w:p>
    <w:p w14:paraId="1E1A9BA0" w14:textId="77777777" w:rsidR="00DB7ACC" w:rsidRDefault="00C37B29">
      <w:r>
        <w:rPr>
          <w:rFonts w:hint="eastAsia"/>
        </w:rPr>
        <w:t xml:space="preserve">                if(judgeCommonStrBase(base,strings.get(i))){</w:t>
      </w:r>
    </w:p>
    <w:p w14:paraId="7DD10CA2" w14:textId="77777777" w:rsidR="00DB7ACC" w:rsidRDefault="00C37B29">
      <w:r>
        <w:rPr>
          <w:rFonts w:hint="eastAsia"/>
        </w:rPr>
        <w:t xml:space="preserve">                    // </w:t>
      </w:r>
      <w:r>
        <w:rPr>
          <w:rFonts w:hint="eastAsia"/>
        </w:rPr>
        <w:t>删除一个字符</w:t>
      </w:r>
    </w:p>
    <w:p w14:paraId="57DE95F1" w14:textId="77777777" w:rsidR="00DB7ACC" w:rsidRDefault="00C37B29">
      <w:r>
        <w:rPr>
          <w:rFonts w:hint="eastAsia"/>
        </w:rPr>
        <w:t xml:space="preserve">                   cur.add(strings.remove(i--));</w:t>
      </w:r>
    </w:p>
    <w:p w14:paraId="112B1865" w14:textId="77777777" w:rsidR="00DB7ACC" w:rsidRDefault="00C37B29">
      <w:r>
        <w:rPr>
          <w:rFonts w:hint="eastAsia"/>
        </w:rPr>
        <w:t xml:space="preserve">                }</w:t>
      </w:r>
    </w:p>
    <w:p w14:paraId="3D538600" w14:textId="77777777" w:rsidR="00DB7ACC" w:rsidRDefault="00C37B29">
      <w:r>
        <w:rPr>
          <w:rFonts w:hint="eastAsia"/>
        </w:rPr>
        <w:t xml:space="preserve">            }</w:t>
      </w:r>
    </w:p>
    <w:p w14:paraId="48488764" w14:textId="77777777" w:rsidR="00DB7ACC" w:rsidRDefault="00C37B29">
      <w:r>
        <w:rPr>
          <w:rFonts w:hint="eastAsia"/>
        </w:rPr>
        <w:t xml:space="preserve">            rs.add(new ArrayList&lt;&gt;(cur));</w:t>
      </w:r>
    </w:p>
    <w:p w14:paraId="217ED58E" w14:textId="77777777" w:rsidR="00DB7ACC" w:rsidRDefault="00C37B29">
      <w:r>
        <w:rPr>
          <w:rFonts w:hint="eastAsia"/>
        </w:rPr>
        <w:t xml:space="preserve">            cur.clear();</w:t>
      </w:r>
    </w:p>
    <w:p w14:paraId="19D37457" w14:textId="77777777" w:rsidR="00DB7ACC" w:rsidRDefault="00C37B29">
      <w:r>
        <w:rPr>
          <w:rFonts w:hint="eastAsia"/>
        </w:rPr>
        <w:t xml:space="preserve">        }</w:t>
      </w:r>
    </w:p>
    <w:p w14:paraId="6022F995" w14:textId="77777777" w:rsidR="00DB7ACC" w:rsidRDefault="00C37B29">
      <w:r>
        <w:rPr>
          <w:rFonts w:hint="eastAsia"/>
        </w:rPr>
        <w:t xml:space="preserve">        return rs;</w:t>
      </w:r>
    </w:p>
    <w:p w14:paraId="38CDAA03" w14:textId="77777777" w:rsidR="00DB7ACC" w:rsidRDefault="00C37B29">
      <w:r>
        <w:rPr>
          <w:rFonts w:hint="eastAsia"/>
        </w:rPr>
        <w:t xml:space="preserve">    }</w:t>
      </w:r>
    </w:p>
    <w:p w14:paraId="4500099C" w14:textId="77777777" w:rsidR="00DB7ACC" w:rsidRDefault="00DB7ACC"/>
    <w:p w14:paraId="2D7D7B51" w14:textId="77777777" w:rsidR="00DB7ACC" w:rsidRDefault="00C37B29">
      <w:r>
        <w:rPr>
          <w:rFonts w:hint="eastAsia"/>
        </w:rPr>
        <w:t xml:space="preserve">    /**</w:t>
      </w:r>
    </w:p>
    <w:p w14:paraId="41F09D81" w14:textId="77777777" w:rsidR="00DB7ACC" w:rsidRDefault="00C37B29">
      <w:r>
        <w:rPr>
          <w:rFonts w:hint="eastAsia"/>
        </w:rPr>
        <w:t xml:space="preserve">     * </w:t>
      </w:r>
      <w:r>
        <w:rPr>
          <w:rFonts w:hint="eastAsia"/>
        </w:rPr>
        <w:t>判断两个字符串是否有相同的字符排列</w:t>
      </w:r>
    </w:p>
    <w:p w14:paraId="46D737DA" w14:textId="77777777" w:rsidR="00DB7ACC" w:rsidRDefault="00C37B29">
      <w:r>
        <w:rPr>
          <w:rFonts w:hint="eastAsia"/>
        </w:rPr>
        <w:t xml:space="preserve">     * </w:t>
      </w:r>
      <w:r>
        <w:rPr>
          <w:rFonts w:hint="eastAsia"/>
        </w:rPr>
        <w:t>使用</w:t>
      </w:r>
      <w:r>
        <w:rPr>
          <w:rFonts w:hint="eastAsia"/>
        </w:rPr>
        <w:t>hash</w:t>
      </w:r>
      <w:r>
        <w:rPr>
          <w:rFonts w:hint="eastAsia"/>
        </w:rPr>
        <w:t>数组进行判断</w:t>
      </w:r>
    </w:p>
    <w:p w14:paraId="498685CE" w14:textId="77777777" w:rsidR="00DB7ACC" w:rsidRDefault="00C37B29">
      <w:r>
        <w:rPr>
          <w:rFonts w:hint="eastAsia"/>
        </w:rPr>
        <w:t xml:space="preserve">     * @param A</w:t>
      </w:r>
    </w:p>
    <w:p w14:paraId="48C800FC" w14:textId="77777777" w:rsidR="00DB7ACC" w:rsidRDefault="00C37B29">
      <w:r>
        <w:rPr>
          <w:rFonts w:hint="eastAsia"/>
        </w:rPr>
        <w:t xml:space="preserve">     * @param B</w:t>
      </w:r>
    </w:p>
    <w:p w14:paraId="3BDA9286" w14:textId="77777777" w:rsidR="00DB7ACC" w:rsidRDefault="00C37B29">
      <w:r>
        <w:rPr>
          <w:rFonts w:hint="eastAsia"/>
        </w:rPr>
        <w:t xml:space="preserve">     * @return</w:t>
      </w:r>
    </w:p>
    <w:p w14:paraId="4B33E363" w14:textId="77777777" w:rsidR="00DB7ACC" w:rsidRDefault="00C37B29">
      <w:r>
        <w:rPr>
          <w:rFonts w:hint="eastAsia"/>
        </w:rPr>
        <w:t xml:space="preserve">     */</w:t>
      </w:r>
    </w:p>
    <w:p w14:paraId="20A73C76" w14:textId="77777777" w:rsidR="00DB7ACC" w:rsidRDefault="00C37B29">
      <w:r>
        <w:rPr>
          <w:rFonts w:hint="eastAsia"/>
        </w:rPr>
        <w:t xml:space="preserve">    public boolean judgeCommonStrBase(String </w:t>
      </w:r>
      <w:r>
        <w:rPr>
          <w:rFonts w:hint="eastAsia"/>
        </w:rPr>
        <w:t>A,String B){</w:t>
      </w:r>
    </w:p>
    <w:p w14:paraId="4AC73922" w14:textId="77777777" w:rsidR="00DB7ACC" w:rsidRDefault="00C37B29">
      <w:r>
        <w:rPr>
          <w:rFonts w:hint="eastAsia"/>
        </w:rPr>
        <w:t xml:space="preserve">        if(A==null||B==null) return false;</w:t>
      </w:r>
    </w:p>
    <w:p w14:paraId="57E7A504" w14:textId="77777777" w:rsidR="00DB7ACC" w:rsidRDefault="00C37B29">
      <w:r>
        <w:rPr>
          <w:rFonts w:hint="eastAsia"/>
        </w:rPr>
        <w:t xml:space="preserve">        if(A.equals("")&amp;&amp;B.equals("")) return true;</w:t>
      </w:r>
    </w:p>
    <w:p w14:paraId="6CB27838" w14:textId="77777777" w:rsidR="00DB7ACC" w:rsidRDefault="00C37B29">
      <w:r>
        <w:rPr>
          <w:rFonts w:hint="eastAsia"/>
        </w:rPr>
        <w:t xml:space="preserve">        int lenA = A.length();</w:t>
      </w:r>
    </w:p>
    <w:p w14:paraId="15BB0085" w14:textId="77777777" w:rsidR="00DB7ACC" w:rsidRDefault="00C37B29">
      <w:r>
        <w:rPr>
          <w:rFonts w:hint="eastAsia"/>
        </w:rPr>
        <w:t xml:space="preserve">        int lenB = B.length();</w:t>
      </w:r>
    </w:p>
    <w:p w14:paraId="420FB1AD" w14:textId="77777777" w:rsidR="00DB7ACC" w:rsidRDefault="00C37B29">
      <w:r>
        <w:rPr>
          <w:rFonts w:hint="eastAsia"/>
        </w:rPr>
        <w:t xml:space="preserve">        if(lenA!=lenB) return false;</w:t>
      </w:r>
    </w:p>
    <w:p w14:paraId="6F201F00" w14:textId="77777777" w:rsidR="00DB7ACC" w:rsidRDefault="00DB7ACC"/>
    <w:p w14:paraId="3E522515" w14:textId="77777777" w:rsidR="00DB7ACC" w:rsidRDefault="00C37B29">
      <w:r>
        <w:rPr>
          <w:rFonts w:hint="eastAsia"/>
        </w:rPr>
        <w:t xml:space="preserve">        int[] hashNum = new int[26];</w:t>
      </w:r>
    </w:p>
    <w:p w14:paraId="706567A0" w14:textId="77777777" w:rsidR="00DB7ACC" w:rsidRDefault="00C37B29">
      <w:r>
        <w:rPr>
          <w:rFonts w:hint="eastAsia"/>
        </w:rPr>
        <w:t xml:space="preserve">        for</w:t>
      </w:r>
      <w:r>
        <w:rPr>
          <w:rFonts w:hint="eastAsia"/>
        </w:rPr>
        <w:t>(int i=0;i&lt;lenA;i++){</w:t>
      </w:r>
    </w:p>
    <w:p w14:paraId="7D454C86" w14:textId="77777777" w:rsidR="00DB7ACC" w:rsidRDefault="00C37B29">
      <w:r>
        <w:rPr>
          <w:rFonts w:hint="eastAsia"/>
        </w:rPr>
        <w:t xml:space="preserve">           hashNum[A.charAt(i)-'a']++;</w:t>
      </w:r>
    </w:p>
    <w:p w14:paraId="6695A3FE" w14:textId="77777777" w:rsidR="00DB7ACC" w:rsidRDefault="00C37B29">
      <w:r>
        <w:rPr>
          <w:rFonts w:hint="eastAsia"/>
        </w:rPr>
        <w:t xml:space="preserve">           hashNum[B.charAt(i)-'a']--;</w:t>
      </w:r>
    </w:p>
    <w:p w14:paraId="15C13618" w14:textId="77777777" w:rsidR="00DB7ACC" w:rsidRDefault="00C37B29">
      <w:r>
        <w:rPr>
          <w:rFonts w:hint="eastAsia"/>
        </w:rPr>
        <w:t xml:space="preserve">        }</w:t>
      </w:r>
    </w:p>
    <w:p w14:paraId="304502FF" w14:textId="77777777" w:rsidR="00DB7ACC" w:rsidRDefault="00C37B29">
      <w:r>
        <w:rPr>
          <w:rFonts w:hint="eastAsia"/>
        </w:rPr>
        <w:t xml:space="preserve">        // </w:t>
      </w:r>
      <w:r>
        <w:rPr>
          <w:rFonts w:hint="eastAsia"/>
        </w:rPr>
        <w:t>统计</w:t>
      </w:r>
      <w:r>
        <w:rPr>
          <w:rFonts w:hint="eastAsia"/>
        </w:rPr>
        <w:t>hashNum</w:t>
      </w:r>
      <w:r>
        <w:rPr>
          <w:rFonts w:hint="eastAsia"/>
        </w:rPr>
        <w:t>里面的子树</w:t>
      </w:r>
    </w:p>
    <w:p w14:paraId="6290C707" w14:textId="77777777" w:rsidR="00DB7ACC" w:rsidRDefault="00C37B29">
      <w:r>
        <w:rPr>
          <w:rFonts w:hint="eastAsia"/>
        </w:rPr>
        <w:t xml:space="preserve">        for(int i=0;i&lt;26;i++) {</w:t>
      </w:r>
    </w:p>
    <w:p w14:paraId="673041F0" w14:textId="77777777" w:rsidR="00DB7ACC" w:rsidRDefault="00C37B29">
      <w:r>
        <w:rPr>
          <w:rFonts w:hint="eastAsia"/>
        </w:rPr>
        <w:t xml:space="preserve">            if(hashNum[i]!=0) return false;</w:t>
      </w:r>
    </w:p>
    <w:p w14:paraId="415E91B1" w14:textId="77777777" w:rsidR="00DB7ACC" w:rsidRDefault="00C37B29">
      <w:r>
        <w:rPr>
          <w:rFonts w:hint="eastAsia"/>
        </w:rPr>
        <w:t xml:space="preserve">        }</w:t>
      </w:r>
    </w:p>
    <w:p w14:paraId="640816A7" w14:textId="77777777" w:rsidR="00DB7ACC" w:rsidRDefault="00C37B29">
      <w:r>
        <w:rPr>
          <w:rFonts w:hint="eastAsia"/>
        </w:rPr>
        <w:t xml:space="preserve">        return true;</w:t>
      </w:r>
    </w:p>
    <w:p w14:paraId="2559FF54" w14:textId="77777777" w:rsidR="00DB7ACC" w:rsidRDefault="00C37B29">
      <w:pPr>
        <w:ind w:firstLine="480"/>
      </w:pPr>
      <w:r>
        <w:rPr>
          <w:rFonts w:hint="eastAsia"/>
        </w:rPr>
        <w:t>}</w:t>
      </w:r>
    </w:p>
    <w:p w14:paraId="08A4FA42" w14:textId="77777777" w:rsidR="00DB7ACC" w:rsidRDefault="00DB7ACC">
      <w:pPr>
        <w:ind w:firstLine="480"/>
      </w:pPr>
    </w:p>
    <w:p w14:paraId="3C21670E" w14:textId="77777777" w:rsidR="00DB7ACC" w:rsidRDefault="00C37B29">
      <w:pPr>
        <w:pStyle w:val="4"/>
      </w:pPr>
      <w:r>
        <w:rPr>
          <w:rFonts w:hint="eastAsia"/>
        </w:rPr>
        <w:t>排序方法</w:t>
      </w:r>
    </w:p>
    <w:p w14:paraId="687B5CF3" w14:textId="77777777" w:rsidR="00DB7ACC" w:rsidRDefault="00DB7ACC"/>
    <w:p w14:paraId="5FA9C073" w14:textId="77777777" w:rsidR="00DB7ACC" w:rsidRDefault="00C37B29">
      <w:pPr>
        <w:pStyle w:val="4"/>
      </w:pPr>
      <w:r>
        <w:rPr>
          <w:rFonts w:hint="eastAsia"/>
        </w:rPr>
        <w:lastRenderedPageBreak/>
        <w:t>Hash</w:t>
      </w:r>
      <w:r>
        <w:rPr>
          <w:rFonts w:hint="eastAsia"/>
        </w:rPr>
        <w:t>方法</w:t>
      </w:r>
    </w:p>
    <w:p w14:paraId="0E48E461" w14:textId="77777777" w:rsidR="00DB7ACC" w:rsidRDefault="00DB7ACC"/>
    <w:p w14:paraId="1D6E2698" w14:textId="77777777" w:rsidR="00DB7ACC" w:rsidRDefault="00C37B29">
      <w:r>
        <w:rPr>
          <w:rFonts w:hint="eastAsia"/>
        </w:rPr>
        <w:t>将</w:t>
      </w:r>
      <w:r>
        <w:rPr>
          <w:rFonts w:hint="eastAsia"/>
        </w:rPr>
        <w:t>abc</w:t>
      </w:r>
      <w:r>
        <w:rPr>
          <w:rFonts w:hint="eastAsia"/>
        </w:rPr>
        <w:t>和</w:t>
      </w:r>
      <w:r>
        <w:rPr>
          <w:rFonts w:hint="eastAsia"/>
        </w:rPr>
        <w:t>bac</w:t>
      </w:r>
      <w:r>
        <w:rPr>
          <w:rFonts w:hint="eastAsia"/>
        </w:rPr>
        <w:t>我们认为他们是一类的字符串，计算得到的哈希值</w:t>
      </w:r>
      <w:r>
        <w:rPr>
          <w:rFonts w:hint="eastAsia"/>
        </w:rPr>
        <w:t>(</w:t>
      </w:r>
      <w:r>
        <w:rPr>
          <w:rFonts w:hint="eastAsia"/>
        </w:rPr>
        <w:t>特征值）应该一样，</w:t>
      </w:r>
      <w:r>
        <w:rPr>
          <w:rFonts w:hint="eastAsia"/>
        </w:rPr>
        <w:t>abc</w:t>
      </w:r>
      <w:r>
        <w:rPr>
          <w:rFonts w:hint="eastAsia"/>
        </w:rPr>
        <w:t>和</w:t>
      </w:r>
      <w:r>
        <w:rPr>
          <w:rFonts w:hint="eastAsia"/>
        </w:rPr>
        <w:t>bcd</w:t>
      </w:r>
      <w:r>
        <w:rPr>
          <w:rFonts w:hint="eastAsia"/>
        </w:rPr>
        <w:t>是不同的一列，计算得到的</w:t>
      </w:r>
      <w:r>
        <w:rPr>
          <w:rFonts w:hint="eastAsia"/>
        </w:rPr>
        <w:t>hash</w:t>
      </w:r>
      <w:r>
        <w:rPr>
          <w:rFonts w:hint="eastAsia"/>
        </w:rPr>
        <w:t>值应该不一样，这就是我们手写哈希算法的要求。</w:t>
      </w:r>
    </w:p>
    <w:p w14:paraId="25CB6864" w14:textId="77777777" w:rsidR="00DB7ACC" w:rsidRDefault="00DB7ACC"/>
    <w:p w14:paraId="07708FA3" w14:textId="77777777" w:rsidR="00DB7ACC" w:rsidRDefault="00DB7ACC"/>
    <w:p w14:paraId="04430263" w14:textId="77777777" w:rsidR="00DB7ACC" w:rsidRDefault="00C37B29">
      <w:r>
        <w:rPr>
          <w:rFonts w:hint="eastAsia"/>
        </w:rPr>
        <w:t>简单例子</w:t>
      </w:r>
      <w:r>
        <w:rPr>
          <w:rFonts w:hint="eastAsia"/>
        </w:rPr>
        <w:t>:</w:t>
      </w:r>
    </w:p>
    <w:p w14:paraId="19BF3CD9" w14:textId="77777777" w:rsidR="00DB7ACC" w:rsidRDefault="00C37B29">
      <w:r>
        <w:rPr>
          <w:rFonts w:hint="eastAsia"/>
        </w:rPr>
        <w:t>将</w:t>
      </w:r>
      <w:r>
        <w:rPr>
          <w:rFonts w:hint="eastAsia"/>
        </w:rPr>
        <w:t>abc</w:t>
      </w:r>
      <w:r>
        <w:rPr>
          <w:rFonts w:hint="eastAsia"/>
        </w:rPr>
        <w:t>和</w:t>
      </w:r>
      <w:r>
        <w:rPr>
          <w:rFonts w:hint="eastAsia"/>
        </w:rPr>
        <w:t>bac</w:t>
      </w:r>
      <w:r>
        <w:rPr>
          <w:rFonts w:hint="eastAsia"/>
        </w:rPr>
        <w:t>映射成一个哈希值，简单映射我们可以把</w:t>
      </w:r>
      <w:r>
        <w:rPr>
          <w:rFonts w:hint="eastAsia"/>
        </w:rPr>
        <w:t>a+b+c=97+88+99=294</w:t>
      </w:r>
      <w:r>
        <w:rPr>
          <w:rFonts w:hint="eastAsia"/>
        </w:rPr>
        <w:t>作为哈希值，和</w:t>
      </w:r>
      <w:r>
        <w:rPr>
          <w:rFonts w:hint="eastAsia"/>
        </w:rPr>
        <w:t>b+a+c=98+97+99=294,</w:t>
      </w:r>
      <w:r>
        <w:rPr>
          <w:rFonts w:hint="eastAsia"/>
        </w:rPr>
        <w:t>显然两个哈希值一样，这也是我们想要的结果，将这两个字符串映成哈希值相同的结果，是我们需要的，</w:t>
      </w:r>
    </w:p>
    <w:p w14:paraId="588E231A" w14:textId="77777777" w:rsidR="00DB7ACC" w:rsidRDefault="00DB7ACC"/>
    <w:p w14:paraId="5FE58737" w14:textId="77777777" w:rsidR="00DB7ACC" w:rsidRDefault="00C37B29">
      <w:r>
        <w:rPr>
          <w:noProof/>
        </w:rPr>
        <w:drawing>
          <wp:inline distT="0" distB="0" distL="114300" distR="114300" wp14:anchorId="40DB2C63" wp14:editId="334298C6">
            <wp:extent cx="6245860" cy="692150"/>
            <wp:effectExtent l="0" t="0" r="2540" b="12700"/>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523"/>
                    <pic:cNvPicPr>
                      <a:picLocks noChangeAspect="1"/>
                    </pic:cNvPicPr>
                  </pic:nvPicPr>
                  <pic:blipFill>
                    <a:blip r:embed="rId430"/>
                    <a:stretch>
                      <a:fillRect/>
                    </a:stretch>
                  </pic:blipFill>
                  <pic:spPr>
                    <a:xfrm>
                      <a:off x="0" y="0"/>
                      <a:ext cx="6245860" cy="692150"/>
                    </a:xfrm>
                    <a:prstGeom prst="rect">
                      <a:avLst/>
                    </a:prstGeom>
                    <a:noFill/>
                    <a:ln>
                      <a:noFill/>
                    </a:ln>
                  </pic:spPr>
                </pic:pic>
              </a:graphicData>
            </a:graphic>
          </wp:inline>
        </w:drawing>
      </w:r>
    </w:p>
    <w:p w14:paraId="038142F8" w14:textId="77777777" w:rsidR="00DB7ACC" w:rsidRDefault="00DB7ACC"/>
    <w:p w14:paraId="10F2CC7C" w14:textId="77777777" w:rsidR="00DB7ACC" w:rsidRDefault="00DB7ACC"/>
    <w:p w14:paraId="4D9B60DA" w14:textId="77777777" w:rsidR="00DB7ACC" w:rsidRDefault="00C37B29">
      <w:r>
        <w:rPr>
          <w:rFonts w:hint="eastAsia"/>
        </w:rPr>
        <w:t xml:space="preserve">  </w:t>
      </w:r>
      <w:r>
        <w:rPr>
          <w:rFonts w:hint="eastAsia"/>
        </w:rPr>
        <w:t xml:space="preserve">  public List&lt;List&lt;String&gt;&gt; groupAnagrams(String[] strs) {</w:t>
      </w:r>
    </w:p>
    <w:p w14:paraId="5CDF60B0" w14:textId="77777777" w:rsidR="00DB7ACC" w:rsidRDefault="00C37B29">
      <w:r>
        <w:rPr>
          <w:rFonts w:hint="eastAsia"/>
        </w:rPr>
        <w:t xml:space="preserve">        Map&lt;Integer, List&lt;String&gt;&gt; map = new HashMap&lt;&gt;();</w:t>
      </w:r>
    </w:p>
    <w:p w14:paraId="008D2372" w14:textId="77777777" w:rsidR="00DB7ACC" w:rsidRDefault="00C37B29">
      <w:r>
        <w:rPr>
          <w:rFonts w:hint="eastAsia"/>
        </w:rPr>
        <w:t xml:space="preserve">        for(int i = 0; i &lt; strs.length; i++){</w:t>
      </w:r>
    </w:p>
    <w:p w14:paraId="41958848" w14:textId="77777777" w:rsidR="00DB7ACC" w:rsidRDefault="00C37B29">
      <w:r>
        <w:rPr>
          <w:rFonts w:hint="eastAsia"/>
        </w:rPr>
        <w:t xml:space="preserve">            int getHash = hash(strs[i]);</w:t>
      </w:r>
    </w:p>
    <w:p w14:paraId="209A1105" w14:textId="77777777" w:rsidR="00DB7ACC" w:rsidRDefault="00C37B29">
      <w:r>
        <w:rPr>
          <w:rFonts w:hint="eastAsia"/>
        </w:rPr>
        <w:t xml:space="preserve">            List&lt;String&gt; list = map.getOrDefault(get</w:t>
      </w:r>
      <w:r>
        <w:rPr>
          <w:rFonts w:hint="eastAsia"/>
        </w:rPr>
        <w:t>Hash, new ArrayList&lt;String&gt;());</w:t>
      </w:r>
    </w:p>
    <w:p w14:paraId="518BAA1B" w14:textId="77777777" w:rsidR="00DB7ACC" w:rsidRDefault="00C37B29">
      <w:r>
        <w:rPr>
          <w:rFonts w:hint="eastAsia"/>
        </w:rPr>
        <w:t xml:space="preserve">            list.add(strs[i]);</w:t>
      </w:r>
    </w:p>
    <w:p w14:paraId="7609BDF9" w14:textId="77777777" w:rsidR="00DB7ACC" w:rsidRDefault="00C37B29">
      <w:r>
        <w:rPr>
          <w:rFonts w:hint="eastAsia"/>
        </w:rPr>
        <w:t xml:space="preserve">            map.put(getHash, list);</w:t>
      </w:r>
    </w:p>
    <w:p w14:paraId="6EC9F66F" w14:textId="77777777" w:rsidR="00DB7ACC" w:rsidRDefault="00C37B29">
      <w:r>
        <w:rPr>
          <w:rFonts w:hint="eastAsia"/>
        </w:rPr>
        <w:t xml:space="preserve">        }</w:t>
      </w:r>
    </w:p>
    <w:p w14:paraId="54FFFFA0" w14:textId="77777777" w:rsidR="00DB7ACC" w:rsidRDefault="00C37B29">
      <w:r>
        <w:rPr>
          <w:rFonts w:hint="eastAsia"/>
        </w:rPr>
        <w:t xml:space="preserve">        return new ArrayList&lt;List&lt;String&gt;&gt;(map.values());</w:t>
      </w:r>
    </w:p>
    <w:p w14:paraId="7BFE8E57" w14:textId="77777777" w:rsidR="00DB7ACC" w:rsidRDefault="00C37B29">
      <w:r>
        <w:rPr>
          <w:rFonts w:hint="eastAsia"/>
        </w:rPr>
        <w:t xml:space="preserve">    }</w:t>
      </w:r>
    </w:p>
    <w:p w14:paraId="6FA78B0D" w14:textId="77777777" w:rsidR="00DB7ACC" w:rsidRDefault="00DB7ACC"/>
    <w:p w14:paraId="098E5DD9" w14:textId="77777777" w:rsidR="00DB7ACC" w:rsidRDefault="00C37B29">
      <w:r>
        <w:rPr>
          <w:rFonts w:hint="eastAsia"/>
        </w:rPr>
        <w:t xml:space="preserve">    public int hash(String s){</w:t>
      </w:r>
    </w:p>
    <w:p w14:paraId="35B30581" w14:textId="77777777" w:rsidR="00DB7ACC" w:rsidRDefault="00C37B29">
      <w:r>
        <w:rPr>
          <w:rFonts w:hint="eastAsia"/>
        </w:rPr>
        <w:t xml:space="preserve">        int length = s.length();</w:t>
      </w:r>
    </w:p>
    <w:p w14:paraId="2FE6FE21" w14:textId="77777777" w:rsidR="00DB7ACC" w:rsidRDefault="00C37B29">
      <w:r>
        <w:rPr>
          <w:rFonts w:hint="eastAsia"/>
        </w:rPr>
        <w:t xml:space="preserve">        if(length == 0){</w:t>
      </w:r>
    </w:p>
    <w:p w14:paraId="4BB010C7" w14:textId="77777777" w:rsidR="00DB7ACC" w:rsidRDefault="00C37B29">
      <w:r>
        <w:rPr>
          <w:rFonts w:hint="eastAsia"/>
        </w:rPr>
        <w:t xml:space="preserve">            return 0;</w:t>
      </w:r>
    </w:p>
    <w:p w14:paraId="3C808580" w14:textId="77777777" w:rsidR="00DB7ACC" w:rsidRDefault="00C37B29">
      <w:r>
        <w:rPr>
          <w:rFonts w:hint="eastAsia"/>
        </w:rPr>
        <w:t xml:space="preserve">        }</w:t>
      </w:r>
    </w:p>
    <w:p w14:paraId="298E45DC" w14:textId="77777777" w:rsidR="00DB7ACC" w:rsidRDefault="00C37B29">
      <w:r>
        <w:rPr>
          <w:rFonts w:hint="eastAsia"/>
        </w:rPr>
        <w:t xml:space="preserve">        int res = 0;</w:t>
      </w:r>
    </w:p>
    <w:p w14:paraId="521AD1E7" w14:textId="77777777" w:rsidR="00DB7ACC" w:rsidRDefault="00C37B29">
      <w:r>
        <w:rPr>
          <w:rFonts w:hint="eastAsia"/>
        </w:rPr>
        <w:t xml:space="preserve">        for(int i = 0; i &lt; length; i++){</w:t>
      </w:r>
    </w:p>
    <w:p w14:paraId="69F3619C" w14:textId="77777777" w:rsidR="00DB7ACC" w:rsidRDefault="00C37B29">
      <w:r>
        <w:rPr>
          <w:rFonts w:hint="eastAsia"/>
        </w:rPr>
        <w:t xml:space="preserve">            char c = s.charAt(i);</w:t>
      </w:r>
    </w:p>
    <w:p w14:paraId="38F47D95" w14:textId="77777777" w:rsidR="00DB7ACC" w:rsidRDefault="00C37B29">
      <w:r>
        <w:rPr>
          <w:rFonts w:hint="eastAsia"/>
        </w:rPr>
        <w:t xml:space="preserve">            res = res + 5*c*c*c/26 + c*1009 - c*c*997;</w:t>
      </w:r>
    </w:p>
    <w:p w14:paraId="168283CA" w14:textId="77777777" w:rsidR="00DB7ACC" w:rsidRDefault="00C37B29">
      <w:r>
        <w:rPr>
          <w:rFonts w:hint="eastAsia"/>
        </w:rPr>
        <w:t xml:space="preserve">        }</w:t>
      </w:r>
    </w:p>
    <w:p w14:paraId="28069AE0" w14:textId="77777777" w:rsidR="00DB7ACC" w:rsidRDefault="00C37B29">
      <w:r>
        <w:rPr>
          <w:rFonts w:hint="eastAsia"/>
        </w:rPr>
        <w:t xml:space="preserve">     </w:t>
      </w:r>
      <w:r>
        <w:rPr>
          <w:rFonts w:hint="eastAsia"/>
        </w:rPr>
        <w:t xml:space="preserve">   return res;</w:t>
      </w:r>
    </w:p>
    <w:p w14:paraId="20704996" w14:textId="77777777" w:rsidR="00DB7ACC" w:rsidRDefault="00C37B29">
      <w:pPr>
        <w:ind w:firstLine="480"/>
      </w:pPr>
      <w:r>
        <w:rPr>
          <w:rFonts w:hint="eastAsia"/>
        </w:rPr>
        <w:t>}</w:t>
      </w:r>
    </w:p>
    <w:p w14:paraId="0EC3BA8A" w14:textId="77777777" w:rsidR="00DB7ACC" w:rsidRDefault="00DB7ACC">
      <w:pPr>
        <w:ind w:firstLine="480"/>
      </w:pPr>
    </w:p>
    <w:p w14:paraId="05D7F8B5" w14:textId="77777777" w:rsidR="00DB7ACC" w:rsidRDefault="00C37B29">
      <w:pPr>
        <w:pStyle w:val="3"/>
      </w:pPr>
      <w:r>
        <w:rPr>
          <w:rFonts w:hint="eastAsia"/>
        </w:rPr>
        <w:lastRenderedPageBreak/>
        <w:t>最后一个单词的长度</w:t>
      </w:r>
    </w:p>
    <w:p w14:paraId="496CF08D" w14:textId="77777777" w:rsidR="00DB7ACC" w:rsidRDefault="00C37B29">
      <w:r>
        <w:rPr>
          <w:noProof/>
        </w:rPr>
        <w:drawing>
          <wp:inline distT="0" distB="0" distL="114300" distR="114300" wp14:anchorId="1CEBB05C" wp14:editId="18D97764">
            <wp:extent cx="4448175" cy="4972685"/>
            <wp:effectExtent l="0" t="0" r="9525" b="18415"/>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524"/>
                    <pic:cNvPicPr>
                      <a:picLocks noChangeAspect="1"/>
                    </pic:cNvPicPr>
                  </pic:nvPicPr>
                  <pic:blipFill>
                    <a:blip r:embed="rId431"/>
                    <a:stretch>
                      <a:fillRect/>
                    </a:stretch>
                  </pic:blipFill>
                  <pic:spPr>
                    <a:xfrm>
                      <a:off x="0" y="0"/>
                      <a:ext cx="4448175" cy="4972685"/>
                    </a:xfrm>
                    <a:prstGeom prst="rect">
                      <a:avLst/>
                    </a:prstGeom>
                    <a:noFill/>
                    <a:ln>
                      <a:noFill/>
                    </a:ln>
                  </pic:spPr>
                </pic:pic>
              </a:graphicData>
            </a:graphic>
          </wp:inline>
        </w:drawing>
      </w:r>
    </w:p>
    <w:p w14:paraId="73551EEC" w14:textId="77777777" w:rsidR="00DB7ACC" w:rsidRDefault="00DB7ACC"/>
    <w:p w14:paraId="23902B70" w14:textId="77777777" w:rsidR="00DB7ACC" w:rsidRDefault="00C37B29">
      <w:r>
        <w:rPr>
          <w:noProof/>
        </w:rPr>
        <w:drawing>
          <wp:inline distT="0" distB="0" distL="114300" distR="114300" wp14:anchorId="69C5F31E" wp14:editId="6A0CC426">
            <wp:extent cx="5270500" cy="2308225"/>
            <wp:effectExtent l="0" t="0" r="6350" b="15875"/>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525"/>
                    <pic:cNvPicPr>
                      <a:picLocks noChangeAspect="1"/>
                    </pic:cNvPicPr>
                  </pic:nvPicPr>
                  <pic:blipFill>
                    <a:blip r:embed="rId432"/>
                    <a:stretch>
                      <a:fillRect/>
                    </a:stretch>
                  </pic:blipFill>
                  <pic:spPr>
                    <a:xfrm>
                      <a:off x="0" y="0"/>
                      <a:ext cx="5270500" cy="2308225"/>
                    </a:xfrm>
                    <a:prstGeom prst="rect">
                      <a:avLst/>
                    </a:prstGeom>
                    <a:noFill/>
                    <a:ln>
                      <a:noFill/>
                    </a:ln>
                  </pic:spPr>
                </pic:pic>
              </a:graphicData>
            </a:graphic>
          </wp:inline>
        </w:drawing>
      </w:r>
    </w:p>
    <w:p w14:paraId="6CDF2A26" w14:textId="77777777" w:rsidR="00DB7ACC" w:rsidRDefault="00DB7ACC"/>
    <w:p w14:paraId="4860D210" w14:textId="77777777" w:rsidR="00DB7ACC" w:rsidRDefault="00C37B29">
      <w:r>
        <w:rPr>
          <w:rFonts w:hint="eastAsia"/>
        </w:rPr>
        <w:t xml:space="preserve">  public int lengthOfLastWord(String s) {</w:t>
      </w:r>
    </w:p>
    <w:p w14:paraId="45679D22" w14:textId="77777777" w:rsidR="00DB7ACC" w:rsidRDefault="00C37B29">
      <w:r>
        <w:rPr>
          <w:rFonts w:hint="eastAsia"/>
        </w:rPr>
        <w:lastRenderedPageBreak/>
        <w:t xml:space="preserve">        int end = s.length() - 1;</w:t>
      </w:r>
    </w:p>
    <w:p w14:paraId="3303FBB7" w14:textId="77777777" w:rsidR="00DB7ACC" w:rsidRDefault="00C37B29">
      <w:r>
        <w:rPr>
          <w:rFonts w:hint="eastAsia"/>
        </w:rPr>
        <w:t xml:space="preserve">        while(end &gt;= 0 &amp;&amp; s.charAt(end) == ' ') end--;</w:t>
      </w:r>
    </w:p>
    <w:p w14:paraId="3ADC7791" w14:textId="77777777" w:rsidR="00DB7ACC" w:rsidRDefault="00C37B29">
      <w:r>
        <w:rPr>
          <w:rFonts w:hint="eastAsia"/>
        </w:rPr>
        <w:t xml:space="preserve">        if(end &lt; 0) return 0;</w:t>
      </w:r>
    </w:p>
    <w:p w14:paraId="36E3D895" w14:textId="77777777" w:rsidR="00DB7ACC" w:rsidRDefault="00C37B29">
      <w:r>
        <w:rPr>
          <w:rFonts w:hint="eastAsia"/>
        </w:rPr>
        <w:t xml:space="preserve">        int start = end;</w:t>
      </w:r>
    </w:p>
    <w:p w14:paraId="5DF89CFA" w14:textId="77777777" w:rsidR="00DB7ACC" w:rsidRDefault="00C37B29">
      <w:r>
        <w:rPr>
          <w:rFonts w:hint="eastAsia"/>
        </w:rPr>
        <w:t xml:space="preserve">        while(start &gt;= 0 &amp;&amp; s.charAt(start) != ' ') start--;</w:t>
      </w:r>
    </w:p>
    <w:p w14:paraId="25AAFC49" w14:textId="77777777" w:rsidR="00DB7ACC" w:rsidRDefault="00C37B29">
      <w:r>
        <w:rPr>
          <w:rFonts w:hint="eastAsia"/>
        </w:rPr>
        <w:t xml:space="preserve">        return end - start;</w:t>
      </w:r>
    </w:p>
    <w:p w14:paraId="2B9D51B7" w14:textId="77777777" w:rsidR="00DB7ACC" w:rsidRDefault="00C37B29">
      <w:r>
        <w:rPr>
          <w:rFonts w:hint="eastAsia"/>
        </w:rPr>
        <w:t xml:space="preserve">    }</w:t>
      </w:r>
    </w:p>
    <w:p w14:paraId="4D54A11D" w14:textId="77777777" w:rsidR="00DB7ACC" w:rsidRDefault="00DB7ACC"/>
    <w:p w14:paraId="42B5A1E3" w14:textId="77777777" w:rsidR="00DB7ACC" w:rsidRDefault="00DB7ACC"/>
    <w:p w14:paraId="4D105ED3" w14:textId="77777777" w:rsidR="00DB7ACC" w:rsidRDefault="00C37B29">
      <w:pPr>
        <w:pStyle w:val="3"/>
      </w:pPr>
      <w:r>
        <w:rPr>
          <w:rFonts w:hint="eastAsia"/>
        </w:rPr>
        <w:t>外观数列（统计每个字符串中连续相同数字的个数）</w:t>
      </w:r>
    </w:p>
    <w:p w14:paraId="0812AAEF" w14:textId="77777777" w:rsidR="00DB7ACC" w:rsidRDefault="00DB7ACC"/>
    <w:p w14:paraId="4F3443FA" w14:textId="77777777" w:rsidR="00DB7ACC" w:rsidRDefault="00C37B29">
      <w:r>
        <w:rPr>
          <w:noProof/>
        </w:rPr>
        <w:drawing>
          <wp:inline distT="0" distB="0" distL="114300" distR="114300" wp14:anchorId="06CDE87C" wp14:editId="245C8822">
            <wp:extent cx="5272405" cy="4784090"/>
            <wp:effectExtent l="0" t="0" r="4445" b="16510"/>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pic:cNvPicPr>
                      <a:picLocks noChangeAspect="1"/>
                    </pic:cNvPicPr>
                  </pic:nvPicPr>
                  <pic:blipFill>
                    <a:blip r:embed="rId433"/>
                    <a:stretch>
                      <a:fillRect/>
                    </a:stretch>
                  </pic:blipFill>
                  <pic:spPr>
                    <a:xfrm>
                      <a:off x="0" y="0"/>
                      <a:ext cx="5272405" cy="4784090"/>
                    </a:xfrm>
                    <a:prstGeom prst="rect">
                      <a:avLst/>
                    </a:prstGeom>
                    <a:noFill/>
                    <a:ln>
                      <a:noFill/>
                    </a:ln>
                  </pic:spPr>
                </pic:pic>
              </a:graphicData>
            </a:graphic>
          </wp:inline>
        </w:drawing>
      </w:r>
    </w:p>
    <w:p w14:paraId="2320ADA8" w14:textId="77777777" w:rsidR="00DB7ACC" w:rsidRDefault="00DB7ACC"/>
    <w:p w14:paraId="37B2C5B9" w14:textId="77777777" w:rsidR="00DB7ACC" w:rsidRDefault="00DB7ACC"/>
    <w:p w14:paraId="60580CD1" w14:textId="77777777" w:rsidR="00DB7ACC" w:rsidRDefault="00C37B29">
      <w:r>
        <w:t xml:space="preserve">    /**</w:t>
      </w:r>
    </w:p>
    <w:p w14:paraId="2CF09A20" w14:textId="77777777" w:rsidR="00DB7ACC" w:rsidRDefault="00C37B29">
      <w:r>
        <w:t xml:space="preserve">     * </w:t>
      </w:r>
      <w:r>
        <w:t>外观数列</w:t>
      </w:r>
    </w:p>
    <w:p w14:paraId="25557C31" w14:textId="77777777" w:rsidR="00DB7ACC" w:rsidRDefault="00C37B29">
      <w:r>
        <w:t xml:space="preserve">     * @param n</w:t>
      </w:r>
    </w:p>
    <w:p w14:paraId="5B8A30FA" w14:textId="77777777" w:rsidR="00DB7ACC" w:rsidRDefault="00C37B29">
      <w:r>
        <w:t xml:space="preserve">     * @return</w:t>
      </w:r>
    </w:p>
    <w:p w14:paraId="5F85C41B" w14:textId="77777777" w:rsidR="00DB7ACC" w:rsidRDefault="00C37B29">
      <w:r>
        <w:lastRenderedPageBreak/>
        <w:t xml:space="preserve">     */</w:t>
      </w:r>
    </w:p>
    <w:p w14:paraId="29C11F1E" w14:textId="77777777" w:rsidR="00DB7ACC" w:rsidRDefault="00C37B29">
      <w:r>
        <w:t xml:space="preserve">    public String countAndSay(int n) {</w:t>
      </w:r>
    </w:p>
    <w:p w14:paraId="70D39D88" w14:textId="77777777" w:rsidR="00DB7ACC" w:rsidRDefault="00C37B29">
      <w:r>
        <w:t xml:space="preserve">        if(n==1) return "1";</w:t>
      </w:r>
    </w:p>
    <w:p w14:paraId="014F703B" w14:textId="77777777" w:rsidR="00DB7ACC" w:rsidRDefault="00C37B29">
      <w:r>
        <w:t xml:space="preserve">   </w:t>
      </w:r>
      <w:r>
        <w:t xml:space="preserve">     if(n&lt;1) return "";</w:t>
      </w:r>
    </w:p>
    <w:p w14:paraId="5F914ACB" w14:textId="77777777" w:rsidR="00DB7ACC" w:rsidRDefault="00DB7ACC"/>
    <w:p w14:paraId="63EF32E6" w14:textId="77777777" w:rsidR="00DB7ACC" w:rsidRDefault="00C37B29">
      <w:r>
        <w:t xml:space="preserve">        String value = "1";</w:t>
      </w:r>
    </w:p>
    <w:p w14:paraId="6A808F19" w14:textId="77777777" w:rsidR="00DB7ACC" w:rsidRDefault="00C37B29">
      <w:r>
        <w:t xml:space="preserve">        for(int i=2;i&lt;=n;i++){</w:t>
      </w:r>
    </w:p>
    <w:p w14:paraId="60FEA159" w14:textId="77777777" w:rsidR="00DB7ACC" w:rsidRDefault="00C37B29">
      <w:r>
        <w:t xml:space="preserve">            int len = value.length();</w:t>
      </w:r>
    </w:p>
    <w:p w14:paraId="2380C96C" w14:textId="77777777" w:rsidR="00DB7ACC" w:rsidRDefault="00C37B29">
      <w:r>
        <w:t xml:space="preserve">            int count = 1;</w:t>
      </w:r>
    </w:p>
    <w:p w14:paraId="1EBBF1E7" w14:textId="77777777" w:rsidR="00DB7ACC" w:rsidRDefault="00C37B29">
      <w:r>
        <w:t xml:space="preserve">            int num = value.charAt(0)-'0';</w:t>
      </w:r>
    </w:p>
    <w:p w14:paraId="2B3BF134" w14:textId="77777777" w:rsidR="00DB7ACC" w:rsidRDefault="00C37B29">
      <w:r>
        <w:t xml:space="preserve">            String newValue = "";</w:t>
      </w:r>
    </w:p>
    <w:p w14:paraId="35A119E7" w14:textId="77777777" w:rsidR="00DB7ACC" w:rsidRDefault="00C37B29">
      <w:r>
        <w:t xml:space="preserve">            for(int j=1;j&lt;len;</w:t>
      </w:r>
      <w:r>
        <w:t>j++){</w:t>
      </w:r>
    </w:p>
    <w:p w14:paraId="006B8DBC" w14:textId="77777777" w:rsidR="00DB7ACC" w:rsidRDefault="00C37B29">
      <w:r>
        <w:t xml:space="preserve">                if(num==value.charAt(j)-'0'){</w:t>
      </w:r>
    </w:p>
    <w:p w14:paraId="39291E78" w14:textId="77777777" w:rsidR="00DB7ACC" w:rsidRDefault="00C37B29">
      <w:r>
        <w:t xml:space="preserve">                    count++;</w:t>
      </w:r>
    </w:p>
    <w:p w14:paraId="7982ABC5" w14:textId="77777777" w:rsidR="00DB7ACC" w:rsidRDefault="00C37B29">
      <w:r>
        <w:t xml:space="preserve">                }else{</w:t>
      </w:r>
    </w:p>
    <w:p w14:paraId="2504A97E" w14:textId="77777777" w:rsidR="00DB7ACC" w:rsidRDefault="00C37B29">
      <w:r>
        <w:t xml:space="preserve">                    newValue+=count;</w:t>
      </w:r>
    </w:p>
    <w:p w14:paraId="3EE7033E" w14:textId="77777777" w:rsidR="00DB7ACC" w:rsidRDefault="00C37B29">
      <w:r>
        <w:t xml:space="preserve">                    newValue+=num;</w:t>
      </w:r>
    </w:p>
    <w:p w14:paraId="3F742B67" w14:textId="77777777" w:rsidR="00DB7ACC" w:rsidRDefault="00C37B29">
      <w:r>
        <w:t xml:space="preserve">                    num=value.charAt(j)-'0';</w:t>
      </w:r>
    </w:p>
    <w:p w14:paraId="66B1EC00" w14:textId="77777777" w:rsidR="00DB7ACC" w:rsidRDefault="00C37B29">
      <w:r>
        <w:t xml:space="preserve">                    count=1;</w:t>
      </w:r>
    </w:p>
    <w:p w14:paraId="52B7B72E" w14:textId="77777777" w:rsidR="00DB7ACC" w:rsidRDefault="00C37B29">
      <w:r>
        <w:t xml:space="preserve">                }</w:t>
      </w:r>
    </w:p>
    <w:p w14:paraId="6CFB513A" w14:textId="77777777" w:rsidR="00DB7ACC" w:rsidRDefault="00C37B29">
      <w:r>
        <w:t xml:space="preserve">            }</w:t>
      </w:r>
    </w:p>
    <w:p w14:paraId="0067FF08" w14:textId="77777777" w:rsidR="00DB7ACC" w:rsidRDefault="00C37B29">
      <w:r>
        <w:t xml:space="preserve">            newValue+=count;</w:t>
      </w:r>
    </w:p>
    <w:p w14:paraId="30AF8B2E" w14:textId="77777777" w:rsidR="00DB7ACC" w:rsidRDefault="00C37B29">
      <w:r>
        <w:t xml:space="preserve">            newValue+=num;</w:t>
      </w:r>
    </w:p>
    <w:p w14:paraId="597B432B" w14:textId="77777777" w:rsidR="00DB7ACC" w:rsidRDefault="00C37B29">
      <w:r>
        <w:t xml:space="preserve">            value=newValue;</w:t>
      </w:r>
    </w:p>
    <w:p w14:paraId="68CCC094" w14:textId="77777777" w:rsidR="00DB7ACC" w:rsidRDefault="00C37B29">
      <w:r>
        <w:t xml:space="preserve">        }</w:t>
      </w:r>
    </w:p>
    <w:p w14:paraId="1204E68E" w14:textId="77777777" w:rsidR="00DB7ACC" w:rsidRDefault="00C37B29">
      <w:r>
        <w:t xml:space="preserve">        return value;</w:t>
      </w:r>
    </w:p>
    <w:p w14:paraId="610D8191" w14:textId="77777777" w:rsidR="00DB7ACC" w:rsidRDefault="00C37B29">
      <w:pPr>
        <w:ind w:firstLine="480"/>
      </w:pPr>
      <w:r>
        <w:t>}</w:t>
      </w:r>
    </w:p>
    <w:p w14:paraId="5E30896A" w14:textId="77777777" w:rsidR="00DB7ACC" w:rsidRDefault="00DB7ACC">
      <w:pPr>
        <w:ind w:firstLine="480"/>
      </w:pPr>
    </w:p>
    <w:p w14:paraId="07149D60" w14:textId="77777777" w:rsidR="00DB7ACC" w:rsidRDefault="00C37B29">
      <w:pPr>
        <w:pStyle w:val="3"/>
      </w:pPr>
      <w:r>
        <w:rPr>
          <w:rFonts w:hint="eastAsia"/>
        </w:rPr>
        <w:lastRenderedPageBreak/>
        <w:t>字符串中单词的个数</w:t>
      </w:r>
    </w:p>
    <w:p w14:paraId="3CE614A3" w14:textId="77777777" w:rsidR="00DB7ACC" w:rsidRDefault="00C37B29">
      <w:r>
        <w:rPr>
          <w:noProof/>
        </w:rPr>
        <w:drawing>
          <wp:inline distT="0" distB="0" distL="114300" distR="114300" wp14:anchorId="0CDF44D7" wp14:editId="6C60A054">
            <wp:extent cx="5271135" cy="3752850"/>
            <wp:effectExtent l="0" t="0" r="5715" b="0"/>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527"/>
                    <pic:cNvPicPr>
                      <a:picLocks noChangeAspect="1"/>
                    </pic:cNvPicPr>
                  </pic:nvPicPr>
                  <pic:blipFill>
                    <a:blip r:embed="rId434"/>
                    <a:stretch>
                      <a:fillRect/>
                    </a:stretch>
                  </pic:blipFill>
                  <pic:spPr>
                    <a:xfrm>
                      <a:off x="0" y="0"/>
                      <a:ext cx="5271135" cy="3752850"/>
                    </a:xfrm>
                    <a:prstGeom prst="rect">
                      <a:avLst/>
                    </a:prstGeom>
                    <a:noFill/>
                    <a:ln>
                      <a:noFill/>
                    </a:ln>
                  </pic:spPr>
                </pic:pic>
              </a:graphicData>
            </a:graphic>
          </wp:inline>
        </w:drawing>
      </w:r>
    </w:p>
    <w:p w14:paraId="61B283DC" w14:textId="77777777" w:rsidR="00DB7ACC" w:rsidRDefault="00DB7ACC"/>
    <w:p w14:paraId="1879762D" w14:textId="77777777" w:rsidR="00DB7ACC" w:rsidRDefault="00DB7ACC"/>
    <w:p w14:paraId="06B75B5E" w14:textId="77777777" w:rsidR="00DB7ACC" w:rsidRDefault="00C37B29">
      <w:pPr>
        <w:ind w:firstLine="480"/>
      </w:pPr>
      <w:r>
        <w:t xml:space="preserve">    /**</w:t>
      </w:r>
    </w:p>
    <w:p w14:paraId="4338CF68" w14:textId="77777777" w:rsidR="00DB7ACC" w:rsidRDefault="00C37B29">
      <w:pPr>
        <w:ind w:firstLine="480"/>
      </w:pPr>
      <w:r>
        <w:t xml:space="preserve">     * </w:t>
      </w:r>
      <w:r>
        <w:t>字符</w:t>
      </w:r>
      <w:r>
        <w:t>串中单词数</w:t>
      </w:r>
    </w:p>
    <w:p w14:paraId="7579B3B3" w14:textId="77777777" w:rsidR="00DB7ACC" w:rsidRDefault="00C37B29">
      <w:pPr>
        <w:ind w:firstLine="480"/>
      </w:pPr>
      <w:r>
        <w:t xml:space="preserve">     * @param s</w:t>
      </w:r>
    </w:p>
    <w:p w14:paraId="58EFE1F2" w14:textId="77777777" w:rsidR="00DB7ACC" w:rsidRDefault="00C37B29">
      <w:pPr>
        <w:ind w:firstLine="480"/>
      </w:pPr>
      <w:r>
        <w:t xml:space="preserve">     * @return</w:t>
      </w:r>
    </w:p>
    <w:p w14:paraId="05BBEDF0" w14:textId="77777777" w:rsidR="00DB7ACC" w:rsidRDefault="00C37B29">
      <w:pPr>
        <w:ind w:firstLine="480"/>
      </w:pPr>
      <w:r>
        <w:t xml:space="preserve">     */</w:t>
      </w:r>
    </w:p>
    <w:p w14:paraId="15A3CEAE" w14:textId="77777777" w:rsidR="00DB7ACC" w:rsidRDefault="00C37B29">
      <w:pPr>
        <w:ind w:firstLine="480"/>
      </w:pPr>
      <w:r>
        <w:t xml:space="preserve">    public int countSegments(String s) {</w:t>
      </w:r>
    </w:p>
    <w:p w14:paraId="483CAF6B" w14:textId="77777777" w:rsidR="00DB7ACC" w:rsidRDefault="00C37B29">
      <w:pPr>
        <w:ind w:firstLine="480"/>
      </w:pPr>
      <w:r>
        <w:t xml:space="preserve">        if(s==null||s.length()&lt;1) return 0;</w:t>
      </w:r>
    </w:p>
    <w:p w14:paraId="5B227D47" w14:textId="77777777" w:rsidR="00DB7ACC" w:rsidRDefault="00C37B29">
      <w:pPr>
        <w:ind w:firstLine="480"/>
      </w:pPr>
      <w:r>
        <w:t xml:space="preserve">        s=s.trim();</w:t>
      </w:r>
    </w:p>
    <w:p w14:paraId="552CEBBA" w14:textId="77777777" w:rsidR="00DB7ACC" w:rsidRDefault="00C37B29">
      <w:pPr>
        <w:ind w:firstLine="480"/>
      </w:pPr>
      <w:r>
        <w:t xml:space="preserve">        if(s.equals(" ")) return 0;</w:t>
      </w:r>
    </w:p>
    <w:p w14:paraId="375C1DBB" w14:textId="77777777" w:rsidR="00DB7ACC" w:rsidRDefault="00C37B29">
      <w:pPr>
        <w:ind w:firstLine="480"/>
      </w:pPr>
      <w:r>
        <w:t xml:space="preserve">        int countOfWord = 0;</w:t>
      </w:r>
    </w:p>
    <w:p w14:paraId="63ED5CA2" w14:textId="77777777" w:rsidR="00DB7ACC" w:rsidRDefault="00C37B29">
      <w:pPr>
        <w:ind w:firstLine="480"/>
      </w:pPr>
      <w:r>
        <w:t xml:space="preserve">        int right = 0;</w:t>
      </w:r>
    </w:p>
    <w:p w14:paraId="24079A8E" w14:textId="77777777" w:rsidR="00DB7ACC" w:rsidRDefault="00C37B29">
      <w:pPr>
        <w:ind w:firstLine="480"/>
      </w:pPr>
      <w:r>
        <w:t xml:space="preserve">        int len=s.length();</w:t>
      </w:r>
    </w:p>
    <w:p w14:paraId="52C0FC0C" w14:textId="77777777" w:rsidR="00DB7ACC" w:rsidRDefault="00DB7ACC">
      <w:pPr>
        <w:ind w:firstLine="480"/>
      </w:pPr>
    </w:p>
    <w:p w14:paraId="5092369E" w14:textId="77777777" w:rsidR="00DB7ACC" w:rsidRDefault="00C37B29">
      <w:pPr>
        <w:ind w:firstLine="480"/>
      </w:pPr>
      <w:r>
        <w:t xml:space="preserve">        while (right&lt;len){</w:t>
      </w:r>
    </w:p>
    <w:p w14:paraId="14463892" w14:textId="77777777" w:rsidR="00DB7ACC" w:rsidRDefault="00C37B29">
      <w:pPr>
        <w:ind w:firstLine="480"/>
      </w:pPr>
      <w:r>
        <w:t xml:space="preserve">            // </w:t>
      </w:r>
      <w:r>
        <w:t>不是空格进行跳锅</w:t>
      </w:r>
    </w:p>
    <w:p w14:paraId="64F50577" w14:textId="77777777" w:rsidR="00DB7ACC" w:rsidRDefault="00C37B29">
      <w:pPr>
        <w:ind w:firstLine="480"/>
      </w:pPr>
      <w:r>
        <w:t xml:space="preserve">            while (right&lt;len&amp;&amp;s.charAt(right)!=' ') right++;</w:t>
      </w:r>
    </w:p>
    <w:p w14:paraId="26DF8A90" w14:textId="77777777" w:rsidR="00DB7ACC" w:rsidRDefault="00C37B29">
      <w:pPr>
        <w:ind w:firstLine="480"/>
      </w:pPr>
      <w:r>
        <w:t xml:space="preserve">            countOfWord++;</w:t>
      </w:r>
    </w:p>
    <w:p w14:paraId="68D3721A" w14:textId="77777777" w:rsidR="00DB7ACC" w:rsidRDefault="00C37B29">
      <w:pPr>
        <w:ind w:firstLine="480"/>
      </w:pPr>
      <w:r>
        <w:t xml:space="preserve">            // </w:t>
      </w:r>
      <w:r>
        <w:t>是空格跳过</w:t>
      </w:r>
    </w:p>
    <w:p w14:paraId="12CD4DB4" w14:textId="77777777" w:rsidR="00DB7ACC" w:rsidRDefault="00C37B29">
      <w:pPr>
        <w:ind w:firstLine="480"/>
      </w:pPr>
      <w:r>
        <w:t xml:space="preserve">            while (right&lt;len&amp;&amp;s.charAt(right</w:t>
      </w:r>
      <w:r>
        <w:t>)==' ') right++;</w:t>
      </w:r>
    </w:p>
    <w:p w14:paraId="692AA856" w14:textId="77777777" w:rsidR="00DB7ACC" w:rsidRDefault="00C37B29">
      <w:pPr>
        <w:ind w:firstLine="480"/>
      </w:pPr>
      <w:r>
        <w:t xml:space="preserve">        }</w:t>
      </w:r>
    </w:p>
    <w:p w14:paraId="2488E30E" w14:textId="77777777" w:rsidR="00DB7ACC" w:rsidRDefault="00C37B29">
      <w:pPr>
        <w:ind w:firstLine="480"/>
      </w:pPr>
      <w:r>
        <w:lastRenderedPageBreak/>
        <w:t xml:space="preserve">        return countOfWord;</w:t>
      </w:r>
    </w:p>
    <w:p w14:paraId="327B5492" w14:textId="77777777" w:rsidR="00DB7ACC" w:rsidRDefault="00C37B29">
      <w:pPr>
        <w:ind w:firstLine="480"/>
      </w:pPr>
      <w:r>
        <w:t xml:space="preserve">    }</w:t>
      </w:r>
    </w:p>
    <w:p w14:paraId="40683FA1" w14:textId="77777777" w:rsidR="00DB7ACC" w:rsidRDefault="00DB7ACC">
      <w:pPr>
        <w:ind w:firstLine="480"/>
      </w:pPr>
    </w:p>
    <w:p w14:paraId="7A5DCE1D" w14:textId="77777777" w:rsidR="00DB7ACC" w:rsidRDefault="00C37B29">
      <w:pPr>
        <w:pStyle w:val="3"/>
      </w:pPr>
      <w:r>
        <w:rPr>
          <w:rFonts w:hint="eastAsia"/>
        </w:rPr>
        <w:t>压缩字符串</w:t>
      </w:r>
    </w:p>
    <w:p w14:paraId="7BB92B70" w14:textId="77777777" w:rsidR="00DB7ACC" w:rsidRDefault="00C37B29">
      <w:r>
        <w:rPr>
          <w:noProof/>
        </w:rPr>
        <w:drawing>
          <wp:inline distT="0" distB="0" distL="114300" distR="114300" wp14:anchorId="51F3A782" wp14:editId="0B6DFCC6">
            <wp:extent cx="4565650" cy="4702175"/>
            <wp:effectExtent l="0" t="0" r="6350" b="3175"/>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528"/>
                    <pic:cNvPicPr>
                      <a:picLocks noChangeAspect="1"/>
                    </pic:cNvPicPr>
                  </pic:nvPicPr>
                  <pic:blipFill>
                    <a:blip r:embed="rId435"/>
                    <a:stretch>
                      <a:fillRect/>
                    </a:stretch>
                  </pic:blipFill>
                  <pic:spPr>
                    <a:xfrm>
                      <a:off x="0" y="0"/>
                      <a:ext cx="4565650" cy="4702175"/>
                    </a:xfrm>
                    <a:prstGeom prst="rect">
                      <a:avLst/>
                    </a:prstGeom>
                    <a:noFill/>
                    <a:ln>
                      <a:noFill/>
                    </a:ln>
                  </pic:spPr>
                </pic:pic>
              </a:graphicData>
            </a:graphic>
          </wp:inline>
        </w:drawing>
      </w:r>
    </w:p>
    <w:p w14:paraId="09C4601A" w14:textId="77777777" w:rsidR="00DB7ACC" w:rsidRDefault="00DB7ACC"/>
    <w:p w14:paraId="4DA77506" w14:textId="77777777" w:rsidR="00DB7ACC" w:rsidRDefault="00C37B29">
      <w:pPr>
        <w:rPr>
          <w:highlight w:val="green"/>
        </w:rPr>
      </w:pPr>
      <w:r>
        <w:rPr>
          <w:rFonts w:hint="eastAsia"/>
          <w:b/>
          <w:bCs/>
          <w:color w:val="FF0000"/>
          <w:sz w:val="32"/>
          <w:szCs w:val="32"/>
          <w:highlight w:val="green"/>
          <w:u w:val="single"/>
        </w:rPr>
        <w:t>注意必须</w:t>
      </w:r>
      <w:r>
        <w:rPr>
          <w:rFonts w:hint="eastAsia"/>
          <w:highlight w:val="green"/>
        </w:rPr>
        <w:t>是</w:t>
      </w:r>
      <w:r>
        <w:rPr>
          <w:rFonts w:hint="eastAsia"/>
          <w:b/>
          <w:bCs/>
          <w:color w:val="FF0000"/>
          <w:sz w:val="32"/>
          <w:szCs w:val="32"/>
          <w:highlight w:val="green"/>
          <w:u w:val="single"/>
        </w:rPr>
        <w:t>原地算法</w:t>
      </w:r>
      <w:r>
        <w:rPr>
          <w:rFonts w:hint="eastAsia"/>
          <w:highlight w:val="green"/>
        </w:rPr>
        <w:t>。</w:t>
      </w:r>
    </w:p>
    <w:p w14:paraId="2C414E22" w14:textId="77777777" w:rsidR="00DB7ACC" w:rsidRDefault="00DB7ACC">
      <w:pPr>
        <w:rPr>
          <w:highlight w:val="green"/>
        </w:rPr>
      </w:pPr>
    </w:p>
    <w:p w14:paraId="605F37DB" w14:textId="77777777" w:rsidR="00DB7ACC" w:rsidRDefault="00C37B29">
      <w:pPr>
        <w:rPr>
          <w:b/>
          <w:bCs/>
          <w:sz w:val="28"/>
          <w:szCs w:val="28"/>
          <w:highlight w:val="green"/>
        </w:rPr>
      </w:pPr>
      <w:r>
        <w:rPr>
          <w:rFonts w:hint="eastAsia"/>
          <w:b/>
          <w:bCs/>
          <w:sz w:val="28"/>
          <w:szCs w:val="28"/>
          <w:highlight w:val="green"/>
        </w:rPr>
        <w:t>利用滑动窗口，左右指针起点都为原数组的首位值</w:t>
      </w:r>
    </w:p>
    <w:p w14:paraId="3FEEADAA" w14:textId="77777777" w:rsidR="00DB7ACC" w:rsidRDefault="00DB7ACC">
      <w:pPr>
        <w:rPr>
          <w:b/>
          <w:bCs/>
          <w:sz w:val="28"/>
          <w:szCs w:val="28"/>
          <w:highlight w:val="green"/>
        </w:rPr>
      </w:pPr>
    </w:p>
    <w:p w14:paraId="42893C2F" w14:textId="77777777" w:rsidR="00DB7ACC" w:rsidRDefault="00C37B29">
      <w:pPr>
        <w:rPr>
          <w:b/>
          <w:bCs/>
          <w:sz w:val="28"/>
          <w:szCs w:val="28"/>
          <w:highlight w:val="green"/>
        </w:rPr>
      </w:pPr>
      <w:r>
        <w:rPr>
          <w:rFonts w:hint="eastAsia"/>
          <w:b/>
          <w:bCs/>
          <w:sz w:val="28"/>
          <w:szCs w:val="28"/>
          <w:highlight w:val="green"/>
        </w:rPr>
        <w:t>实现步骤如下：</w:t>
      </w:r>
    </w:p>
    <w:p w14:paraId="25D6A05B" w14:textId="77777777" w:rsidR="00DB7ACC" w:rsidRDefault="00DB7ACC">
      <w:pPr>
        <w:rPr>
          <w:b/>
          <w:bCs/>
          <w:sz w:val="28"/>
          <w:szCs w:val="28"/>
          <w:highlight w:val="green"/>
        </w:rPr>
      </w:pPr>
    </w:p>
    <w:p w14:paraId="35D28F43" w14:textId="77777777" w:rsidR="00DB7ACC" w:rsidRDefault="00C37B29">
      <w:pPr>
        <w:numPr>
          <w:ilvl w:val="0"/>
          <w:numId w:val="33"/>
        </w:numPr>
        <w:rPr>
          <w:b/>
          <w:bCs/>
          <w:sz w:val="28"/>
          <w:szCs w:val="28"/>
          <w:highlight w:val="green"/>
        </w:rPr>
      </w:pPr>
      <w:r>
        <w:rPr>
          <w:rFonts w:hint="eastAsia"/>
          <w:b/>
          <w:bCs/>
          <w:sz w:val="28"/>
          <w:szCs w:val="28"/>
          <w:highlight w:val="green"/>
        </w:rPr>
        <w:t>不断向右移动右指针，使得窗口不断增大</w:t>
      </w:r>
    </w:p>
    <w:p w14:paraId="69CECCC3" w14:textId="77777777" w:rsidR="00DB7ACC" w:rsidRDefault="00C37B29">
      <w:pPr>
        <w:numPr>
          <w:ilvl w:val="0"/>
          <w:numId w:val="33"/>
        </w:numPr>
        <w:rPr>
          <w:b/>
          <w:bCs/>
          <w:sz w:val="28"/>
          <w:szCs w:val="28"/>
          <w:highlight w:val="green"/>
        </w:rPr>
      </w:pPr>
      <w:r>
        <w:rPr>
          <w:rFonts w:hint="eastAsia"/>
          <w:b/>
          <w:bCs/>
          <w:sz w:val="28"/>
          <w:szCs w:val="28"/>
          <w:highlight w:val="green"/>
        </w:rPr>
        <w:lastRenderedPageBreak/>
        <w:t>当窗口内出现一个不同元素，就可以将元素及其数量（等于左右指针之差更新在数组中）然后让做指针指向右指针</w:t>
      </w:r>
    </w:p>
    <w:p w14:paraId="3D92435C" w14:textId="77777777" w:rsidR="00DB7ACC" w:rsidRDefault="00C37B29">
      <w:pPr>
        <w:numPr>
          <w:ilvl w:val="0"/>
          <w:numId w:val="33"/>
        </w:numPr>
        <w:rPr>
          <w:b/>
          <w:bCs/>
          <w:sz w:val="28"/>
          <w:szCs w:val="28"/>
          <w:highlight w:val="green"/>
        </w:rPr>
      </w:pPr>
      <w:r>
        <w:rPr>
          <w:rFonts w:hint="eastAsia"/>
          <w:b/>
          <w:bCs/>
          <w:sz w:val="28"/>
          <w:szCs w:val="28"/>
          <w:highlight w:val="green"/>
        </w:rPr>
        <w:t>遍历到最后一个字符时也需要结算，因此将右指针的终点设置为数组之崴一格当右指针移动到终点时也需要更新数组</w:t>
      </w:r>
    </w:p>
    <w:p w14:paraId="2F2EF731" w14:textId="77777777" w:rsidR="00DB7ACC" w:rsidRDefault="00DB7ACC">
      <w:pPr>
        <w:rPr>
          <w:highlight w:val="green"/>
        </w:rPr>
      </w:pPr>
    </w:p>
    <w:p w14:paraId="37CDD351" w14:textId="77777777" w:rsidR="00DB7ACC" w:rsidRDefault="00C37B29">
      <w:pPr>
        <w:rPr>
          <w:b/>
          <w:bCs/>
          <w:color w:val="FF0000"/>
          <w:sz w:val="36"/>
          <w:szCs w:val="36"/>
          <w:highlight w:val="yellow"/>
        </w:rPr>
      </w:pPr>
      <w:r>
        <w:rPr>
          <w:rFonts w:hint="eastAsia"/>
          <w:b/>
          <w:bCs/>
          <w:color w:val="FF0000"/>
          <w:sz w:val="36"/>
          <w:szCs w:val="36"/>
          <w:highlight w:val="yellow"/>
        </w:rPr>
        <w:t>需要使用到三个指针</w:t>
      </w:r>
    </w:p>
    <w:p w14:paraId="6E308CF6" w14:textId="77777777" w:rsidR="00DB7ACC" w:rsidRDefault="00C37B29">
      <w:r>
        <w:t xml:space="preserve">  /**</w:t>
      </w:r>
    </w:p>
    <w:p w14:paraId="579C9E98" w14:textId="77777777" w:rsidR="00DB7ACC" w:rsidRDefault="00C37B29">
      <w:r>
        <w:t xml:space="preserve">     * </w:t>
      </w:r>
      <w:r>
        <w:t>压缩字符串</w:t>
      </w:r>
    </w:p>
    <w:p w14:paraId="2E7D1658" w14:textId="77777777" w:rsidR="00DB7ACC" w:rsidRDefault="00C37B29">
      <w:r>
        <w:t xml:space="preserve">     * @param chars</w:t>
      </w:r>
    </w:p>
    <w:p w14:paraId="0FCF01BE" w14:textId="77777777" w:rsidR="00DB7ACC" w:rsidRDefault="00C37B29">
      <w:r>
        <w:t xml:space="preserve">     * @return</w:t>
      </w:r>
    </w:p>
    <w:p w14:paraId="13828C59" w14:textId="77777777" w:rsidR="00DB7ACC" w:rsidRDefault="00C37B29">
      <w:r>
        <w:t xml:space="preserve">     */</w:t>
      </w:r>
    </w:p>
    <w:p w14:paraId="124F0043" w14:textId="77777777" w:rsidR="00DB7ACC" w:rsidRDefault="00C37B29">
      <w:r>
        <w:t xml:space="preserve">    public int compress(char[] chars) {</w:t>
      </w:r>
    </w:p>
    <w:p w14:paraId="7BC9BA37" w14:textId="77777777" w:rsidR="00DB7ACC" w:rsidRDefault="00C37B29">
      <w:r>
        <w:t xml:space="preserve">        </w:t>
      </w:r>
      <w:r>
        <w:rPr>
          <w:color w:val="FF0000"/>
        </w:rPr>
        <w:t>// left</w:t>
      </w:r>
      <w:r>
        <w:rPr>
          <w:color w:val="FF0000"/>
        </w:rPr>
        <w:t>记录在原数组上修改指针的位置</w:t>
      </w:r>
    </w:p>
    <w:p w14:paraId="04F9D2CF" w14:textId="77777777" w:rsidR="00DB7ACC" w:rsidRDefault="00C37B29">
      <w:r>
        <w:t xml:space="preserve">        int left = 0;</w:t>
      </w:r>
    </w:p>
    <w:p w14:paraId="7F19085E" w14:textId="77777777" w:rsidR="00DB7ACC" w:rsidRDefault="00C37B29">
      <w:r>
        <w:t xml:space="preserve">        int size = 0;</w:t>
      </w:r>
    </w:p>
    <w:p w14:paraId="7E62EEB0" w14:textId="77777777" w:rsidR="00DB7ACC" w:rsidRDefault="00DB7ACC"/>
    <w:p w14:paraId="346BCF8C" w14:textId="77777777" w:rsidR="00DB7ACC" w:rsidRDefault="00C37B29">
      <w:r>
        <w:t xml:space="preserve">        // </w:t>
      </w:r>
      <w:r>
        <w:t>由于最后一个字符也需要判断，所以将右指针终点放到数组之外一格</w:t>
      </w:r>
    </w:p>
    <w:p w14:paraId="27060035" w14:textId="77777777" w:rsidR="00DB7ACC" w:rsidRDefault="00C37B29">
      <w:r>
        <w:t xml:space="preserve">        for (int right = 0; right &lt;= chars.length; right++) {</w:t>
      </w:r>
    </w:p>
    <w:p w14:paraId="2C42BCA2" w14:textId="77777777" w:rsidR="00DB7ACC" w:rsidRDefault="00C37B29">
      <w:r>
        <w:t xml:space="preserve">            // </w:t>
      </w:r>
      <w:r>
        <w:t>当遍历完成，或右指针元素不等于左指针元素时，更新数组</w:t>
      </w:r>
    </w:p>
    <w:p w14:paraId="174B625A" w14:textId="77777777" w:rsidR="00DB7ACC" w:rsidRDefault="00C37B29">
      <w:r>
        <w:t xml:space="preserve">            if (right == chars.length || chars[right] != chars[left]) {</w:t>
      </w:r>
    </w:p>
    <w:p w14:paraId="4208E5D2" w14:textId="77777777" w:rsidR="00DB7ACC" w:rsidRDefault="00C37B29">
      <w:r>
        <w:t xml:space="preserve">               </w:t>
      </w:r>
      <w:r>
        <w:t xml:space="preserve"> // </w:t>
      </w:r>
      <w:r>
        <w:t>用</w:t>
      </w:r>
      <w:r>
        <w:t>size</w:t>
      </w:r>
      <w:r>
        <w:t>记录要在数组中更新的位置</w:t>
      </w:r>
    </w:p>
    <w:p w14:paraId="6A657BEF" w14:textId="77777777" w:rsidR="00DB7ACC" w:rsidRDefault="00C37B29">
      <w:r>
        <w:t xml:space="preserve">                chars[size++] = chars[left];    // </w:t>
      </w:r>
      <w:r>
        <w:t>更新字符</w:t>
      </w:r>
    </w:p>
    <w:p w14:paraId="52506713" w14:textId="77777777" w:rsidR="00DB7ACC" w:rsidRDefault="00C37B29">
      <w:r>
        <w:t xml:space="preserve">                if (right - left &gt; 1) {         // </w:t>
      </w:r>
      <w:r>
        <w:t>更新计数，当个数大于</w:t>
      </w:r>
      <w:r>
        <w:t xml:space="preserve"> 1 </w:t>
      </w:r>
      <w:r>
        <w:t>时才更新</w:t>
      </w:r>
    </w:p>
    <w:p w14:paraId="718F2947" w14:textId="77777777" w:rsidR="00DB7ACC" w:rsidRDefault="00C37B29">
      <w:r>
        <w:t xml:space="preserve">                    for(char c : String.valueOf(right - left).toCharArray()) {</w:t>
      </w:r>
    </w:p>
    <w:p w14:paraId="1C2F7FC8" w14:textId="77777777" w:rsidR="00DB7ACC" w:rsidRDefault="00C37B29">
      <w:pPr>
        <w:rPr>
          <w:color w:val="FF0000"/>
        </w:rPr>
      </w:pPr>
      <w:r>
        <w:t xml:space="preserve">                      </w:t>
      </w:r>
      <w:r>
        <w:rPr>
          <w:color w:val="FF0000"/>
        </w:rPr>
        <w:t xml:space="preserve">  // </w:t>
      </w:r>
      <w:r>
        <w:rPr>
          <w:color w:val="FF0000"/>
        </w:rPr>
        <w:t>在数组</w:t>
      </w:r>
      <w:r>
        <w:rPr>
          <w:color w:val="FF0000"/>
        </w:rPr>
        <w:t>中原地更新元素</w:t>
      </w:r>
    </w:p>
    <w:p w14:paraId="6545E037" w14:textId="77777777" w:rsidR="00DB7ACC" w:rsidRDefault="00C37B29">
      <w:r>
        <w:t xml:space="preserve">                        chars[size++] = c;</w:t>
      </w:r>
    </w:p>
    <w:p w14:paraId="44B77F8A" w14:textId="77777777" w:rsidR="00DB7ACC" w:rsidRDefault="00C37B29">
      <w:r>
        <w:t xml:space="preserve">                    }</w:t>
      </w:r>
    </w:p>
    <w:p w14:paraId="4EA497A4" w14:textId="77777777" w:rsidR="00DB7ACC" w:rsidRDefault="00C37B29">
      <w:r>
        <w:t xml:space="preserve">                }</w:t>
      </w:r>
    </w:p>
    <w:p w14:paraId="1B5A457F" w14:textId="77777777" w:rsidR="00DB7ACC" w:rsidRDefault="00C37B29">
      <w:r>
        <w:t xml:space="preserve">                // </w:t>
      </w:r>
      <w:r>
        <w:t>左指针指向右指针</w:t>
      </w:r>
    </w:p>
    <w:p w14:paraId="7128E795" w14:textId="77777777" w:rsidR="00DB7ACC" w:rsidRDefault="00C37B29">
      <w:r>
        <w:t xml:space="preserve">                left = right;</w:t>
      </w:r>
    </w:p>
    <w:p w14:paraId="49494626" w14:textId="77777777" w:rsidR="00DB7ACC" w:rsidRDefault="00C37B29">
      <w:r>
        <w:t xml:space="preserve">            }</w:t>
      </w:r>
    </w:p>
    <w:p w14:paraId="1B1505EF" w14:textId="77777777" w:rsidR="00DB7ACC" w:rsidRDefault="00C37B29">
      <w:r>
        <w:t xml:space="preserve">        }</w:t>
      </w:r>
    </w:p>
    <w:p w14:paraId="10916B68" w14:textId="77777777" w:rsidR="00DB7ACC" w:rsidRDefault="00DB7ACC"/>
    <w:p w14:paraId="35D2367F" w14:textId="77777777" w:rsidR="00DB7ACC" w:rsidRDefault="00C37B29">
      <w:r>
        <w:t xml:space="preserve">        return size;</w:t>
      </w:r>
    </w:p>
    <w:p w14:paraId="5C816513" w14:textId="77777777" w:rsidR="00DB7ACC" w:rsidRDefault="00C37B29">
      <w:pPr>
        <w:ind w:firstLine="480"/>
      </w:pPr>
      <w:r>
        <w:t>}</w:t>
      </w:r>
    </w:p>
    <w:p w14:paraId="6B0F79EB" w14:textId="77777777" w:rsidR="00DB7ACC" w:rsidRDefault="00DB7ACC">
      <w:pPr>
        <w:ind w:firstLine="480"/>
      </w:pPr>
    </w:p>
    <w:p w14:paraId="4BC51B6A" w14:textId="77777777" w:rsidR="00DB7ACC" w:rsidRDefault="00DB7ACC">
      <w:pPr>
        <w:ind w:firstLine="480"/>
      </w:pPr>
    </w:p>
    <w:p w14:paraId="63B992D6" w14:textId="77777777" w:rsidR="00DB7ACC" w:rsidRDefault="00C37B29">
      <w:pPr>
        <w:pStyle w:val="3"/>
      </w:pPr>
      <w:r>
        <w:rPr>
          <w:rFonts w:hint="eastAsia"/>
        </w:rPr>
        <w:lastRenderedPageBreak/>
        <w:t>验证回文串（只匹配字符或者数字）</w:t>
      </w:r>
      <w:r>
        <w:rPr>
          <w:rFonts w:hint="eastAsia"/>
        </w:rPr>
        <w:br/>
      </w:r>
      <w:r>
        <w:rPr>
          <w:noProof/>
        </w:rPr>
        <w:drawing>
          <wp:inline distT="0" distB="0" distL="114300" distR="114300" wp14:anchorId="1586E38A" wp14:editId="72D3F408">
            <wp:extent cx="5271135" cy="3230245"/>
            <wp:effectExtent l="0" t="0" r="5715" b="8255"/>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29"/>
                    <pic:cNvPicPr>
                      <a:picLocks noChangeAspect="1"/>
                    </pic:cNvPicPr>
                  </pic:nvPicPr>
                  <pic:blipFill>
                    <a:blip r:embed="rId436"/>
                    <a:stretch>
                      <a:fillRect/>
                    </a:stretch>
                  </pic:blipFill>
                  <pic:spPr>
                    <a:xfrm>
                      <a:off x="0" y="0"/>
                      <a:ext cx="5271135" cy="3230245"/>
                    </a:xfrm>
                    <a:prstGeom prst="rect">
                      <a:avLst/>
                    </a:prstGeom>
                    <a:noFill/>
                    <a:ln>
                      <a:noFill/>
                    </a:ln>
                  </pic:spPr>
                </pic:pic>
              </a:graphicData>
            </a:graphic>
          </wp:inline>
        </w:drawing>
      </w:r>
    </w:p>
    <w:p w14:paraId="61431A12" w14:textId="77777777" w:rsidR="00DB7ACC" w:rsidRDefault="00DB7ACC"/>
    <w:p w14:paraId="664C07D1" w14:textId="77777777" w:rsidR="00DB7ACC" w:rsidRDefault="00C37B29">
      <w:r>
        <w:t xml:space="preserve">    /**</w:t>
      </w:r>
    </w:p>
    <w:p w14:paraId="0DD4D09E" w14:textId="77777777" w:rsidR="00DB7ACC" w:rsidRDefault="00C37B29">
      <w:r>
        <w:t xml:space="preserve">     * </w:t>
      </w:r>
      <w:r>
        <w:t>验证回文串</w:t>
      </w:r>
    </w:p>
    <w:p w14:paraId="38540242" w14:textId="77777777" w:rsidR="00DB7ACC" w:rsidRDefault="00C37B29">
      <w:r>
        <w:t xml:space="preserve">     * @param s</w:t>
      </w:r>
    </w:p>
    <w:p w14:paraId="09E7750C" w14:textId="77777777" w:rsidR="00DB7ACC" w:rsidRDefault="00C37B29">
      <w:r>
        <w:t xml:space="preserve">     * @return</w:t>
      </w:r>
    </w:p>
    <w:p w14:paraId="0F820363" w14:textId="77777777" w:rsidR="00DB7ACC" w:rsidRDefault="00C37B29">
      <w:r>
        <w:t xml:space="preserve">     */</w:t>
      </w:r>
    </w:p>
    <w:p w14:paraId="09C89F05" w14:textId="77777777" w:rsidR="00DB7ACC" w:rsidRDefault="00C37B29">
      <w:r>
        <w:t xml:space="preserve">    public boolean isPalindrome(String s) {</w:t>
      </w:r>
    </w:p>
    <w:p w14:paraId="7089432D" w14:textId="77777777" w:rsidR="00DB7ACC" w:rsidRDefault="00C37B29">
      <w:r>
        <w:t xml:space="preserve">        if(s==null||s.equals(" ")) return true;</w:t>
      </w:r>
    </w:p>
    <w:p w14:paraId="5CE316AC" w14:textId="77777777" w:rsidR="00DB7ACC" w:rsidRDefault="00C37B29">
      <w:r>
        <w:t xml:space="preserve">        // </w:t>
      </w:r>
      <w:r>
        <w:t>全部转换成小的字符</w:t>
      </w:r>
    </w:p>
    <w:p w14:paraId="0EE9B21C" w14:textId="77777777" w:rsidR="00DB7ACC" w:rsidRDefault="00C37B29">
      <w:r>
        <w:t xml:space="preserve">        s=s.toLowerCase();</w:t>
      </w:r>
    </w:p>
    <w:p w14:paraId="366285AF" w14:textId="77777777" w:rsidR="00DB7ACC" w:rsidRDefault="00C37B29">
      <w:r>
        <w:t xml:space="preserve">        // </w:t>
      </w:r>
      <w:r>
        <w:t>前后两个索引</w:t>
      </w:r>
    </w:p>
    <w:p w14:paraId="7CAF562C" w14:textId="77777777" w:rsidR="00DB7ACC" w:rsidRDefault="00C37B29">
      <w:r>
        <w:t xml:space="preserve">        int left = 0;</w:t>
      </w:r>
    </w:p>
    <w:p w14:paraId="6D89E0C0" w14:textId="77777777" w:rsidR="00DB7ACC" w:rsidRDefault="00C37B29">
      <w:r>
        <w:t xml:space="preserve">        int right = s.length()-1;</w:t>
      </w:r>
    </w:p>
    <w:p w14:paraId="5D800EDF" w14:textId="77777777" w:rsidR="00DB7ACC" w:rsidRDefault="00C37B29">
      <w:r>
        <w:t xml:space="preserve">   </w:t>
      </w:r>
      <w:r>
        <w:t xml:space="preserve">     //</w:t>
      </w:r>
    </w:p>
    <w:p w14:paraId="14C77B39" w14:textId="77777777" w:rsidR="00DB7ACC" w:rsidRDefault="00C37B29">
      <w:r>
        <w:t xml:space="preserve">        while(left&lt;right){</w:t>
      </w:r>
    </w:p>
    <w:p w14:paraId="43CEF700" w14:textId="77777777" w:rsidR="00DB7ACC" w:rsidRDefault="00C37B29">
      <w:r>
        <w:t xml:space="preserve">            // </w:t>
      </w:r>
      <w:r>
        <w:t>把空格排除出</w:t>
      </w:r>
    </w:p>
    <w:p w14:paraId="75E684CD" w14:textId="77777777" w:rsidR="00DB7ACC" w:rsidRDefault="00C37B29">
      <w:r>
        <w:t xml:space="preserve">            //</w:t>
      </w:r>
    </w:p>
    <w:p w14:paraId="2781A974" w14:textId="77777777" w:rsidR="00DB7ACC" w:rsidRDefault="00C37B29">
      <w:r>
        <w:t xml:space="preserve">            while (left&lt;right&amp;&amp;(!isCharacter(s.charAt(left)))) left++;</w:t>
      </w:r>
    </w:p>
    <w:p w14:paraId="344EA015" w14:textId="77777777" w:rsidR="00DB7ACC" w:rsidRDefault="00C37B29">
      <w:r>
        <w:t xml:space="preserve">            while (left&lt;right&amp;&amp;(!isCharacter(s.charAt(right)))) right--;</w:t>
      </w:r>
    </w:p>
    <w:p w14:paraId="47601068" w14:textId="77777777" w:rsidR="00DB7ACC" w:rsidRDefault="00C37B29">
      <w:r>
        <w:t xml:space="preserve">           if((left&lt;right)&amp;&amp;(s.charAt(le</w:t>
      </w:r>
      <w:r>
        <w:t>ft)!=s.charAt(right))) return false;</w:t>
      </w:r>
    </w:p>
    <w:p w14:paraId="4B624A42" w14:textId="77777777" w:rsidR="00DB7ACC" w:rsidRDefault="00C37B29">
      <w:r>
        <w:t xml:space="preserve">           left++;</w:t>
      </w:r>
    </w:p>
    <w:p w14:paraId="14C7B612" w14:textId="77777777" w:rsidR="00DB7ACC" w:rsidRDefault="00C37B29">
      <w:r>
        <w:t xml:space="preserve">           right--;</w:t>
      </w:r>
    </w:p>
    <w:p w14:paraId="4CA0A030" w14:textId="77777777" w:rsidR="00DB7ACC" w:rsidRDefault="00C37B29">
      <w:r>
        <w:t xml:space="preserve">        }</w:t>
      </w:r>
    </w:p>
    <w:p w14:paraId="492E2E80" w14:textId="77777777" w:rsidR="00DB7ACC" w:rsidRDefault="00C37B29">
      <w:r>
        <w:t xml:space="preserve">        return true;</w:t>
      </w:r>
    </w:p>
    <w:p w14:paraId="0BBAAEE8" w14:textId="77777777" w:rsidR="00DB7ACC" w:rsidRDefault="00C37B29">
      <w:r>
        <w:lastRenderedPageBreak/>
        <w:t xml:space="preserve">    }</w:t>
      </w:r>
    </w:p>
    <w:p w14:paraId="13D4BBEC" w14:textId="77777777" w:rsidR="00DB7ACC" w:rsidRDefault="00DB7ACC"/>
    <w:p w14:paraId="633A04B4" w14:textId="77777777" w:rsidR="00DB7ACC" w:rsidRDefault="00C37B29">
      <w:r>
        <w:t xml:space="preserve">    /**</w:t>
      </w:r>
    </w:p>
    <w:p w14:paraId="43D36188" w14:textId="77777777" w:rsidR="00DB7ACC" w:rsidRDefault="00C37B29">
      <w:r>
        <w:t xml:space="preserve">     * </w:t>
      </w:r>
      <w:r>
        <w:t>字符是否为数字或者字母字符</w:t>
      </w:r>
    </w:p>
    <w:p w14:paraId="1F5166B7" w14:textId="77777777" w:rsidR="00DB7ACC" w:rsidRDefault="00C37B29">
      <w:r>
        <w:t xml:space="preserve">     * @param c</w:t>
      </w:r>
    </w:p>
    <w:p w14:paraId="10DE38D3" w14:textId="77777777" w:rsidR="00DB7ACC" w:rsidRDefault="00C37B29">
      <w:r>
        <w:t xml:space="preserve">     * @return</w:t>
      </w:r>
    </w:p>
    <w:p w14:paraId="3836AEED" w14:textId="77777777" w:rsidR="00DB7ACC" w:rsidRDefault="00C37B29">
      <w:r>
        <w:t xml:space="preserve">     */</w:t>
      </w:r>
    </w:p>
    <w:p w14:paraId="24E17D63" w14:textId="77777777" w:rsidR="00DB7ACC" w:rsidRDefault="00C37B29">
      <w:r>
        <w:t xml:space="preserve">    public boolean isCharacter(char c){</w:t>
      </w:r>
    </w:p>
    <w:p w14:paraId="7993F6C9" w14:textId="77777777" w:rsidR="00DB7ACC" w:rsidRDefault="00C37B29">
      <w:r>
        <w:t xml:space="preserve">        return (c&gt;='0'&amp;&amp;c&lt;='9') || (c&gt;='a'&amp;&amp;c&lt;='z') || (c&gt;='A'&amp;&amp;c&lt;='Z');</w:t>
      </w:r>
    </w:p>
    <w:p w14:paraId="3C6F6339" w14:textId="77777777" w:rsidR="00DB7ACC" w:rsidRDefault="00C37B29">
      <w:r>
        <w:t xml:space="preserve">    }</w:t>
      </w:r>
    </w:p>
    <w:p w14:paraId="183E5242" w14:textId="77777777" w:rsidR="00DB7ACC" w:rsidRDefault="00DB7ACC"/>
    <w:p w14:paraId="29E66B92" w14:textId="77777777" w:rsidR="00DB7ACC" w:rsidRDefault="00C37B29">
      <w:pPr>
        <w:pStyle w:val="3"/>
      </w:pPr>
      <w:r>
        <w:rPr>
          <w:rFonts w:hint="eastAsia"/>
        </w:rPr>
        <w:t>翻转字符串中的元音字母</w:t>
      </w:r>
    </w:p>
    <w:p w14:paraId="07B97F5B" w14:textId="77777777" w:rsidR="00DB7ACC" w:rsidRDefault="00C37B29">
      <w:r>
        <w:rPr>
          <w:noProof/>
        </w:rPr>
        <w:drawing>
          <wp:inline distT="0" distB="0" distL="114300" distR="114300" wp14:anchorId="4845BB03" wp14:editId="36242F58">
            <wp:extent cx="5272405" cy="3340100"/>
            <wp:effectExtent l="0" t="0" r="4445" b="1270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pic:cNvPicPr>
                      <a:picLocks noChangeAspect="1"/>
                    </pic:cNvPicPr>
                  </pic:nvPicPr>
                  <pic:blipFill>
                    <a:blip r:embed="rId437"/>
                    <a:stretch>
                      <a:fillRect/>
                    </a:stretch>
                  </pic:blipFill>
                  <pic:spPr>
                    <a:xfrm>
                      <a:off x="0" y="0"/>
                      <a:ext cx="5272405" cy="3340100"/>
                    </a:xfrm>
                    <a:prstGeom prst="rect">
                      <a:avLst/>
                    </a:prstGeom>
                    <a:noFill/>
                    <a:ln>
                      <a:noFill/>
                    </a:ln>
                  </pic:spPr>
                </pic:pic>
              </a:graphicData>
            </a:graphic>
          </wp:inline>
        </w:drawing>
      </w:r>
    </w:p>
    <w:p w14:paraId="72578C30" w14:textId="77777777" w:rsidR="00DB7ACC" w:rsidRDefault="00DB7ACC"/>
    <w:p w14:paraId="23AA0E3E" w14:textId="77777777" w:rsidR="00DB7ACC" w:rsidRDefault="00DB7ACC"/>
    <w:p w14:paraId="4DF11D4A" w14:textId="77777777" w:rsidR="00DB7ACC" w:rsidRDefault="00C37B29">
      <w:r>
        <w:rPr>
          <w:rFonts w:hint="eastAsia"/>
        </w:rPr>
        <w:t xml:space="preserve">   /**</w:t>
      </w:r>
    </w:p>
    <w:p w14:paraId="35FD85A3" w14:textId="77777777" w:rsidR="00DB7ACC" w:rsidRDefault="00C37B29">
      <w:r>
        <w:rPr>
          <w:rFonts w:hint="eastAsia"/>
        </w:rPr>
        <w:t xml:space="preserve">     * </w:t>
      </w:r>
      <w:r>
        <w:rPr>
          <w:rFonts w:hint="eastAsia"/>
        </w:rPr>
        <w:t>翻转字符串中的原因字母</w:t>
      </w:r>
    </w:p>
    <w:p w14:paraId="59FC8B51" w14:textId="77777777" w:rsidR="00DB7ACC" w:rsidRDefault="00C37B29">
      <w:r>
        <w:rPr>
          <w:rFonts w:hint="eastAsia"/>
        </w:rPr>
        <w:t xml:space="preserve">     * @param s</w:t>
      </w:r>
    </w:p>
    <w:p w14:paraId="487978BE" w14:textId="77777777" w:rsidR="00DB7ACC" w:rsidRDefault="00C37B29">
      <w:r>
        <w:rPr>
          <w:rFonts w:hint="eastAsia"/>
        </w:rPr>
        <w:t xml:space="preserve">     * @return</w:t>
      </w:r>
    </w:p>
    <w:p w14:paraId="7719F473" w14:textId="77777777" w:rsidR="00DB7ACC" w:rsidRDefault="00C37B29">
      <w:r>
        <w:rPr>
          <w:rFonts w:hint="eastAsia"/>
        </w:rPr>
        <w:t xml:space="preserve">     */</w:t>
      </w:r>
    </w:p>
    <w:p w14:paraId="39C3E167" w14:textId="77777777" w:rsidR="00DB7ACC" w:rsidRDefault="00C37B29">
      <w:r>
        <w:rPr>
          <w:rFonts w:hint="eastAsia"/>
        </w:rPr>
        <w:t xml:space="preserve">    public String reverseVowels(String s) {</w:t>
      </w:r>
    </w:p>
    <w:p w14:paraId="2AAB0F8D" w14:textId="77777777" w:rsidR="00DB7ACC" w:rsidRDefault="00C37B29">
      <w:r>
        <w:rPr>
          <w:rFonts w:hint="eastAsia"/>
        </w:rPr>
        <w:t xml:space="preserve">        if(s==null||s.length()&lt;1) return s;</w:t>
      </w:r>
    </w:p>
    <w:p w14:paraId="7F80539C" w14:textId="77777777" w:rsidR="00DB7ACC" w:rsidRDefault="00C37B29">
      <w:r>
        <w:rPr>
          <w:rFonts w:hint="eastAsia"/>
        </w:rPr>
        <w:t xml:space="preserve">        char[] chars = s.toCharArray();</w:t>
      </w:r>
    </w:p>
    <w:p w14:paraId="79147B22" w14:textId="77777777" w:rsidR="00DB7ACC" w:rsidRDefault="00C37B29">
      <w:r>
        <w:rPr>
          <w:rFonts w:hint="eastAsia"/>
        </w:rPr>
        <w:t xml:space="preserve">        int len = s.length();</w:t>
      </w:r>
    </w:p>
    <w:p w14:paraId="21C4C41C" w14:textId="77777777" w:rsidR="00DB7ACC" w:rsidRDefault="00C37B29">
      <w:r>
        <w:rPr>
          <w:rFonts w:hint="eastAsia"/>
        </w:rPr>
        <w:t xml:space="preserve">        int left = 0;</w:t>
      </w:r>
    </w:p>
    <w:p w14:paraId="14A42A49" w14:textId="77777777" w:rsidR="00DB7ACC" w:rsidRDefault="00C37B29">
      <w:r>
        <w:rPr>
          <w:rFonts w:hint="eastAsia"/>
        </w:rPr>
        <w:t xml:space="preserve">        int right = len-1;</w:t>
      </w:r>
    </w:p>
    <w:p w14:paraId="78F6EA43" w14:textId="77777777" w:rsidR="00DB7ACC" w:rsidRDefault="00DB7ACC"/>
    <w:p w14:paraId="338611F0" w14:textId="77777777" w:rsidR="00DB7ACC" w:rsidRDefault="00C37B29">
      <w:r>
        <w:rPr>
          <w:rFonts w:hint="eastAsia"/>
        </w:rPr>
        <w:t xml:space="preserve">        while (left&lt;right){</w:t>
      </w:r>
    </w:p>
    <w:p w14:paraId="396AF8EF" w14:textId="77777777" w:rsidR="00DB7ACC" w:rsidRDefault="00C37B29">
      <w:r>
        <w:rPr>
          <w:rFonts w:hint="eastAsia"/>
        </w:rPr>
        <w:t xml:space="preserve">            while (l</w:t>
      </w:r>
      <w:r>
        <w:rPr>
          <w:rFonts w:hint="eastAsia"/>
        </w:rPr>
        <w:t>eft&lt;right&amp;&amp;(!isYuanYin(s.charAt(left)))) left++;</w:t>
      </w:r>
    </w:p>
    <w:p w14:paraId="57DCAD02" w14:textId="77777777" w:rsidR="00DB7ACC" w:rsidRDefault="00C37B29">
      <w:r>
        <w:rPr>
          <w:rFonts w:hint="eastAsia"/>
        </w:rPr>
        <w:t xml:space="preserve">            while (left&lt;right&amp;&amp;(!isYuanYin(s.charAt(right)))) right--;</w:t>
      </w:r>
    </w:p>
    <w:p w14:paraId="47E60ACE" w14:textId="77777777" w:rsidR="00DB7ACC" w:rsidRDefault="00DB7ACC"/>
    <w:p w14:paraId="5F395BF2" w14:textId="77777777" w:rsidR="00DB7ACC" w:rsidRDefault="00C37B29">
      <w:r>
        <w:rPr>
          <w:rFonts w:hint="eastAsia"/>
        </w:rPr>
        <w:t xml:space="preserve">            if(left&lt;right){</w:t>
      </w:r>
    </w:p>
    <w:p w14:paraId="36894E52" w14:textId="77777777" w:rsidR="00DB7ACC" w:rsidRDefault="00C37B29">
      <w:r>
        <w:rPr>
          <w:rFonts w:hint="eastAsia"/>
        </w:rPr>
        <w:t xml:space="preserve">                char c = chars[left];</w:t>
      </w:r>
    </w:p>
    <w:p w14:paraId="4C8E7FD9" w14:textId="77777777" w:rsidR="00DB7ACC" w:rsidRDefault="00C37B29">
      <w:r>
        <w:rPr>
          <w:rFonts w:hint="eastAsia"/>
        </w:rPr>
        <w:t xml:space="preserve">                chars[left]=chars[right];</w:t>
      </w:r>
    </w:p>
    <w:p w14:paraId="11CB7C6E" w14:textId="77777777" w:rsidR="00DB7ACC" w:rsidRDefault="00C37B29">
      <w:r>
        <w:rPr>
          <w:rFonts w:hint="eastAsia"/>
        </w:rPr>
        <w:t xml:space="preserve">                chars[right]=c;</w:t>
      </w:r>
    </w:p>
    <w:p w14:paraId="46713E35" w14:textId="77777777" w:rsidR="00DB7ACC" w:rsidRDefault="00C37B29">
      <w:r>
        <w:rPr>
          <w:rFonts w:hint="eastAsia"/>
        </w:rPr>
        <w:t xml:space="preserve">                left++;</w:t>
      </w:r>
    </w:p>
    <w:p w14:paraId="016C6494" w14:textId="77777777" w:rsidR="00DB7ACC" w:rsidRDefault="00C37B29">
      <w:r>
        <w:rPr>
          <w:rFonts w:hint="eastAsia"/>
        </w:rPr>
        <w:t xml:space="preserve">                right--;</w:t>
      </w:r>
    </w:p>
    <w:p w14:paraId="365B35C4" w14:textId="77777777" w:rsidR="00DB7ACC" w:rsidRDefault="00C37B29">
      <w:r>
        <w:rPr>
          <w:rFonts w:hint="eastAsia"/>
        </w:rPr>
        <w:t xml:space="preserve">            }</w:t>
      </w:r>
    </w:p>
    <w:p w14:paraId="642A7C4A" w14:textId="77777777" w:rsidR="00DB7ACC" w:rsidRDefault="00C37B29">
      <w:r>
        <w:rPr>
          <w:rFonts w:hint="eastAsia"/>
        </w:rPr>
        <w:t xml:space="preserve">        }</w:t>
      </w:r>
    </w:p>
    <w:p w14:paraId="4CEF1140" w14:textId="77777777" w:rsidR="00DB7ACC" w:rsidRDefault="00C37B29">
      <w:r>
        <w:rPr>
          <w:rFonts w:hint="eastAsia"/>
        </w:rPr>
        <w:t xml:space="preserve">        return new String(chars);</w:t>
      </w:r>
    </w:p>
    <w:p w14:paraId="0A75B372" w14:textId="77777777" w:rsidR="00DB7ACC" w:rsidRDefault="00C37B29">
      <w:r>
        <w:rPr>
          <w:rFonts w:hint="eastAsia"/>
        </w:rPr>
        <w:t xml:space="preserve">    }</w:t>
      </w:r>
    </w:p>
    <w:p w14:paraId="6071E52B" w14:textId="77777777" w:rsidR="00DB7ACC" w:rsidRDefault="00DB7ACC"/>
    <w:p w14:paraId="0C718AC6" w14:textId="77777777" w:rsidR="00DB7ACC" w:rsidRDefault="00C37B29">
      <w:r>
        <w:rPr>
          <w:rFonts w:hint="eastAsia"/>
        </w:rPr>
        <w:t xml:space="preserve">    /**</w:t>
      </w:r>
    </w:p>
    <w:p w14:paraId="7AE593D6" w14:textId="77777777" w:rsidR="00DB7ACC" w:rsidRDefault="00C37B29">
      <w:r>
        <w:rPr>
          <w:rFonts w:hint="eastAsia"/>
        </w:rPr>
        <w:t xml:space="preserve">     * </w:t>
      </w:r>
      <w:r>
        <w:rPr>
          <w:rFonts w:hint="eastAsia"/>
        </w:rPr>
        <w:t>判断字符是否为元音字符</w:t>
      </w:r>
    </w:p>
    <w:p w14:paraId="546564A3" w14:textId="77777777" w:rsidR="00DB7ACC" w:rsidRDefault="00C37B29">
      <w:r>
        <w:rPr>
          <w:rFonts w:hint="eastAsia"/>
        </w:rPr>
        <w:t xml:space="preserve">     * @param c</w:t>
      </w:r>
    </w:p>
    <w:p w14:paraId="50D2B0A2" w14:textId="77777777" w:rsidR="00DB7ACC" w:rsidRDefault="00C37B29">
      <w:r>
        <w:rPr>
          <w:rFonts w:hint="eastAsia"/>
        </w:rPr>
        <w:t xml:space="preserve">     * @return</w:t>
      </w:r>
    </w:p>
    <w:p w14:paraId="3DCF1483" w14:textId="77777777" w:rsidR="00DB7ACC" w:rsidRDefault="00C37B29">
      <w:r>
        <w:rPr>
          <w:rFonts w:hint="eastAsia"/>
        </w:rPr>
        <w:t xml:space="preserve">     */</w:t>
      </w:r>
    </w:p>
    <w:p w14:paraId="4C52C160" w14:textId="77777777" w:rsidR="00DB7ACC" w:rsidRDefault="00C37B29">
      <w:r>
        <w:rPr>
          <w:rFonts w:hint="eastAsia"/>
        </w:rPr>
        <w:t xml:space="preserve">  </w:t>
      </w:r>
      <w:r>
        <w:rPr>
          <w:rFonts w:hint="eastAsia"/>
        </w:rPr>
        <w:t xml:space="preserve">  public boolean isYuanYin(char c){</w:t>
      </w:r>
    </w:p>
    <w:p w14:paraId="1DD16D46" w14:textId="77777777" w:rsidR="00DB7ACC" w:rsidRDefault="00C37B29">
      <w:r>
        <w:rPr>
          <w:rFonts w:hint="eastAsia"/>
        </w:rPr>
        <w:t xml:space="preserve">        return c=='a' || c=='e' || c=='i'|| c=='o' || c=='u'</w:t>
      </w:r>
    </w:p>
    <w:p w14:paraId="0659D167" w14:textId="77777777" w:rsidR="00DB7ACC" w:rsidRDefault="00C37B29">
      <w:r>
        <w:rPr>
          <w:rFonts w:hint="eastAsia"/>
        </w:rPr>
        <w:t xml:space="preserve">                || c=='A' || c=='E' || c=='I' || c=='O' || c=='U';</w:t>
      </w:r>
    </w:p>
    <w:p w14:paraId="3EC30E05" w14:textId="77777777" w:rsidR="00DB7ACC" w:rsidRDefault="00C37B29">
      <w:pPr>
        <w:ind w:firstLine="480"/>
      </w:pPr>
      <w:r>
        <w:rPr>
          <w:rFonts w:hint="eastAsia"/>
        </w:rPr>
        <w:t>}</w:t>
      </w:r>
    </w:p>
    <w:p w14:paraId="5BFDB918" w14:textId="77777777" w:rsidR="00DB7ACC" w:rsidRDefault="00DB7ACC">
      <w:pPr>
        <w:ind w:firstLine="480"/>
      </w:pPr>
    </w:p>
    <w:p w14:paraId="2FB2C169" w14:textId="77777777" w:rsidR="00DB7ACC" w:rsidRDefault="00DB7ACC">
      <w:pPr>
        <w:ind w:firstLine="480"/>
      </w:pPr>
    </w:p>
    <w:p w14:paraId="77B29E00" w14:textId="77777777" w:rsidR="00DB7ACC" w:rsidRDefault="00C37B29">
      <w:pPr>
        <w:pStyle w:val="3"/>
      </w:pPr>
      <w:r>
        <w:rPr>
          <w:rFonts w:hint="eastAsia"/>
        </w:rPr>
        <w:lastRenderedPageBreak/>
        <w:t>实现</w:t>
      </w:r>
      <w:r>
        <w:rPr>
          <w:rFonts w:hint="eastAsia"/>
        </w:rPr>
        <w:t>indexOf</w:t>
      </w:r>
      <w:r>
        <w:rPr>
          <w:rFonts w:hint="eastAsia"/>
        </w:rPr>
        <w:t>函数</w:t>
      </w:r>
    </w:p>
    <w:p w14:paraId="1A64636F" w14:textId="77777777" w:rsidR="00DB7ACC" w:rsidRDefault="00C37B29">
      <w:r>
        <w:rPr>
          <w:noProof/>
        </w:rPr>
        <w:drawing>
          <wp:inline distT="0" distB="0" distL="114300" distR="114300" wp14:anchorId="253900DD" wp14:editId="16E2D31D">
            <wp:extent cx="5269230" cy="3858895"/>
            <wp:effectExtent l="0" t="0" r="7620" b="8255"/>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31"/>
                    <pic:cNvPicPr>
                      <a:picLocks noChangeAspect="1"/>
                    </pic:cNvPicPr>
                  </pic:nvPicPr>
                  <pic:blipFill>
                    <a:blip r:embed="rId438"/>
                    <a:stretch>
                      <a:fillRect/>
                    </a:stretch>
                  </pic:blipFill>
                  <pic:spPr>
                    <a:xfrm>
                      <a:off x="0" y="0"/>
                      <a:ext cx="5269230" cy="3858895"/>
                    </a:xfrm>
                    <a:prstGeom prst="rect">
                      <a:avLst/>
                    </a:prstGeom>
                    <a:noFill/>
                    <a:ln>
                      <a:noFill/>
                    </a:ln>
                  </pic:spPr>
                </pic:pic>
              </a:graphicData>
            </a:graphic>
          </wp:inline>
        </w:drawing>
      </w:r>
    </w:p>
    <w:p w14:paraId="18474F80" w14:textId="77777777" w:rsidR="00DB7ACC" w:rsidRDefault="00DB7ACC"/>
    <w:p w14:paraId="02C1A17E" w14:textId="77777777" w:rsidR="00DB7ACC" w:rsidRDefault="00DB7ACC"/>
    <w:p w14:paraId="595D16E5" w14:textId="77777777" w:rsidR="00DB7ACC" w:rsidRDefault="00C37B29">
      <w:pPr>
        <w:rPr>
          <w:b/>
          <w:bCs/>
          <w:sz w:val="36"/>
          <w:szCs w:val="36"/>
          <w:highlight w:val="green"/>
        </w:rPr>
      </w:pPr>
      <w:r>
        <w:rPr>
          <w:rFonts w:hint="eastAsia"/>
          <w:b/>
          <w:bCs/>
          <w:sz w:val="36"/>
          <w:szCs w:val="36"/>
          <w:highlight w:val="green"/>
        </w:rPr>
        <w:t>暴力法</w:t>
      </w:r>
    </w:p>
    <w:p w14:paraId="63442AE7" w14:textId="77777777" w:rsidR="00DB7ACC" w:rsidRDefault="00C37B29">
      <w:pPr>
        <w:rPr>
          <w:b/>
          <w:bCs/>
          <w:szCs w:val="21"/>
        </w:rPr>
      </w:pPr>
      <w:r>
        <w:rPr>
          <w:b/>
          <w:bCs/>
          <w:szCs w:val="21"/>
        </w:rPr>
        <w:t>/**</w:t>
      </w:r>
    </w:p>
    <w:p w14:paraId="492EDD59" w14:textId="77777777" w:rsidR="00DB7ACC" w:rsidRDefault="00C37B29">
      <w:pPr>
        <w:rPr>
          <w:b/>
          <w:bCs/>
          <w:sz w:val="28"/>
          <w:szCs w:val="28"/>
          <w:highlight w:val="cyan"/>
        </w:rPr>
      </w:pPr>
      <w:r>
        <w:rPr>
          <w:b/>
          <w:bCs/>
          <w:szCs w:val="21"/>
        </w:rPr>
        <w:t xml:space="preserve">     *</w:t>
      </w:r>
      <w:r>
        <w:rPr>
          <w:b/>
          <w:bCs/>
          <w:sz w:val="28"/>
          <w:szCs w:val="28"/>
          <w:highlight w:val="cyan"/>
        </w:rPr>
        <w:t xml:space="preserve"> </w:t>
      </w:r>
      <w:r>
        <w:rPr>
          <w:b/>
          <w:bCs/>
          <w:sz w:val="28"/>
          <w:szCs w:val="28"/>
          <w:highlight w:val="cyan"/>
        </w:rPr>
        <w:t>实现</w:t>
      </w:r>
      <w:r>
        <w:rPr>
          <w:b/>
          <w:bCs/>
          <w:sz w:val="28"/>
          <w:szCs w:val="28"/>
          <w:highlight w:val="cyan"/>
        </w:rPr>
        <w:t>indexOf</w:t>
      </w:r>
    </w:p>
    <w:p w14:paraId="25EE7BB8" w14:textId="77777777" w:rsidR="00DB7ACC" w:rsidRDefault="00C37B29">
      <w:pPr>
        <w:rPr>
          <w:b/>
          <w:bCs/>
          <w:szCs w:val="21"/>
        </w:rPr>
      </w:pPr>
      <w:r>
        <w:rPr>
          <w:b/>
          <w:bCs/>
          <w:szCs w:val="21"/>
        </w:rPr>
        <w:t xml:space="preserve">     * @param haystack</w:t>
      </w:r>
    </w:p>
    <w:p w14:paraId="490D1A42" w14:textId="77777777" w:rsidR="00DB7ACC" w:rsidRDefault="00C37B29">
      <w:pPr>
        <w:rPr>
          <w:b/>
          <w:bCs/>
          <w:szCs w:val="21"/>
        </w:rPr>
      </w:pPr>
      <w:r>
        <w:rPr>
          <w:b/>
          <w:bCs/>
          <w:szCs w:val="21"/>
        </w:rPr>
        <w:t xml:space="preserve">     * @param needle</w:t>
      </w:r>
    </w:p>
    <w:p w14:paraId="16B53CB5" w14:textId="77777777" w:rsidR="00DB7ACC" w:rsidRDefault="00C37B29">
      <w:pPr>
        <w:rPr>
          <w:b/>
          <w:bCs/>
          <w:szCs w:val="21"/>
        </w:rPr>
      </w:pPr>
      <w:r>
        <w:rPr>
          <w:b/>
          <w:bCs/>
          <w:szCs w:val="21"/>
        </w:rPr>
        <w:t xml:space="preserve">     * @return</w:t>
      </w:r>
    </w:p>
    <w:p w14:paraId="41E6A05B" w14:textId="77777777" w:rsidR="00DB7ACC" w:rsidRDefault="00C37B29">
      <w:pPr>
        <w:rPr>
          <w:b/>
          <w:bCs/>
          <w:szCs w:val="21"/>
        </w:rPr>
      </w:pPr>
      <w:r>
        <w:rPr>
          <w:b/>
          <w:bCs/>
          <w:szCs w:val="21"/>
        </w:rPr>
        <w:t xml:space="preserve">     */</w:t>
      </w:r>
    </w:p>
    <w:p w14:paraId="47A28A2A" w14:textId="77777777" w:rsidR="00DB7ACC" w:rsidRDefault="00C37B29">
      <w:pPr>
        <w:rPr>
          <w:b/>
          <w:bCs/>
          <w:szCs w:val="21"/>
        </w:rPr>
      </w:pPr>
      <w:r>
        <w:rPr>
          <w:b/>
          <w:bCs/>
          <w:szCs w:val="21"/>
        </w:rPr>
        <w:t xml:space="preserve">    public int strStr(String haystack, String needle) {</w:t>
      </w:r>
    </w:p>
    <w:p w14:paraId="419B558F" w14:textId="77777777" w:rsidR="00DB7ACC" w:rsidRDefault="00C37B29">
      <w:pPr>
        <w:rPr>
          <w:b/>
          <w:bCs/>
          <w:szCs w:val="21"/>
        </w:rPr>
      </w:pPr>
      <w:r>
        <w:rPr>
          <w:b/>
          <w:bCs/>
          <w:szCs w:val="21"/>
        </w:rPr>
        <w:t xml:space="preserve">        if(needle==null||needle.length()&lt;1) return -1;</w:t>
      </w:r>
    </w:p>
    <w:p w14:paraId="7F2E22CA" w14:textId="77777777" w:rsidR="00DB7ACC" w:rsidRDefault="00C37B29">
      <w:pPr>
        <w:rPr>
          <w:b/>
          <w:bCs/>
          <w:szCs w:val="21"/>
        </w:rPr>
      </w:pPr>
      <w:r>
        <w:rPr>
          <w:b/>
          <w:bCs/>
          <w:szCs w:val="21"/>
        </w:rPr>
        <w:t xml:space="preserve">        if(needle.equals(" ")) return 0;</w:t>
      </w:r>
    </w:p>
    <w:p w14:paraId="27F9A967" w14:textId="77777777" w:rsidR="00DB7ACC" w:rsidRDefault="00DB7ACC">
      <w:pPr>
        <w:rPr>
          <w:b/>
          <w:bCs/>
          <w:szCs w:val="21"/>
        </w:rPr>
      </w:pPr>
    </w:p>
    <w:p w14:paraId="2FE49E60" w14:textId="77777777" w:rsidR="00DB7ACC" w:rsidRDefault="00C37B29">
      <w:pPr>
        <w:rPr>
          <w:b/>
          <w:bCs/>
          <w:szCs w:val="21"/>
        </w:rPr>
      </w:pPr>
      <w:r>
        <w:rPr>
          <w:b/>
          <w:bCs/>
          <w:szCs w:val="21"/>
        </w:rPr>
        <w:t xml:space="preserve">        int needleLen = needle.length();</w:t>
      </w:r>
    </w:p>
    <w:p w14:paraId="709C8710" w14:textId="77777777" w:rsidR="00DB7ACC" w:rsidRDefault="00C37B29">
      <w:pPr>
        <w:rPr>
          <w:b/>
          <w:bCs/>
          <w:szCs w:val="21"/>
        </w:rPr>
      </w:pPr>
      <w:r>
        <w:rPr>
          <w:b/>
          <w:bCs/>
          <w:szCs w:val="21"/>
        </w:rPr>
        <w:t xml:space="preserve">        int haysta</w:t>
      </w:r>
      <w:r>
        <w:rPr>
          <w:b/>
          <w:bCs/>
          <w:szCs w:val="21"/>
        </w:rPr>
        <w:t>ckLen = haystack.length();</w:t>
      </w:r>
    </w:p>
    <w:p w14:paraId="3FF667E0" w14:textId="77777777" w:rsidR="00DB7ACC" w:rsidRDefault="00C37B29">
      <w:pPr>
        <w:rPr>
          <w:b/>
          <w:bCs/>
          <w:szCs w:val="21"/>
        </w:rPr>
      </w:pPr>
      <w:r>
        <w:rPr>
          <w:b/>
          <w:bCs/>
          <w:szCs w:val="21"/>
        </w:rPr>
        <w:t xml:space="preserve">        // </w:t>
      </w:r>
      <w:r>
        <w:rPr>
          <w:b/>
          <w:bCs/>
          <w:szCs w:val="21"/>
        </w:rPr>
        <w:t>遍历</w:t>
      </w:r>
    </w:p>
    <w:p w14:paraId="6AFBC7FA" w14:textId="77777777" w:rsidR="00DB7ACC" w:rsidRDefault="00C37B29">
      <w:pPr>
        <w:rPr>
          <w:b/>
          <w:bCs/>
          <w:szCs w:val="21"/>
        </w:rPr>
      </w:pPr>
      <w:r>
        <w:rPr>
          <w:b/>
          <w:bCs/>
          <w:szCs w:val="21"/>
        </w:rPr>
        <w:t xml:space="preserve">        for(int left=0;left&lt;haystackLen-needleLen+1;left++){</w:t>
      </w:r>
    </w:p>
    <w:p w14:paraId="5833A639" w14:textId="77777777" w:rsidR="00DB7ACC" w:rsidRDefault="00C37B29">
      <w:pPr>
        <w:rPr>
          <w:b/>
          <w:bCs/>
          <w:szCs w:val="21"/>
        </w:rPr>
      </w:pPr>
      <w:r>
        <w:rPr>
          <w:b/>
          <w:bCs/>
          <w:szCs w:val="21"/>
        </w:rPr>
        <w:t xml:space="preserve">            // </w:t>
      </w:r>
      <w:r>
        <w:rPr>
          <w:b/>
          <w:bCs/>
          <w:szCs w:val="21"/>
        </w:rPr>
        <w:t>窗口为</w:t>
      </w:r>
      <w:r>
        <w:rPr>
          <w:b/>
          <w:bCs/>
          <w:szCs w:val="21"/>
        </w:rPr>
        <w:t>left-right,</w:t>
      </w:r>
      <w:r>
        <w:rPr>
          <w:b/>
          <w:bCs/>
          <w:szCs w:val="21"/>
        </w:rPr>
        <w:t>若第一个字符不匹配则结束</w:t>
      </w:r>
      <w:r>
        <w:rPr>
          <w:b/>
          <w:bCs/>
          <w:szCs w:val="21"/>
        </w:rPr>
        <w:t>continue</w:t>
      </w:r>
    </w:p>
    <w:p w14:paraId="507CC1D5" w14:textId="77777777" w:rsidR="00DB7ACC" w:rsidRDefault="00C37B29">
      <w:pPr>
        <w:rPr>
          <w:b/>
          <w:bCs/>
          <w:szCs w:val="21"/>
        </w:rPr>
      </w:pPr>
      <w:r>
        <w:rPr>
          <w:b/>
          <w:bCs/>
          <w:szCs w:val="21"/>
        </w:rPr>
        <w:t xml:space="preserve">            if(haystack.charAt(left)!=needle.charAt(0)) continue;</w:t>
      </w:r>
    </w:p>
    <w:p w14:paraId="5D24DC26" w14:textId="77777777" w:rsidR="00DB7ACC" w:rsidRDefault="00C37B29">
      <w:pPr>
        <w:rPr>
          <w:b/>
          <w:bCs/>
          <w:szCs w:val="21"/>
        </w:rPr>
      </w:pPr>
      <w:r>
        <w:rPr>
          <w:b/>
          <w:bCs/>
          <w:szCs w:val="21"/>
        </w:rPr>
        <w:lastRenderedPageBreak/>
        <w:t xml:space="preserve">            boolean flag = false;</w:t>
      </w:r>
    </w:p>
    <w:p w14:paraId="6A1E7A7D" w14:textId="77777777" w:rsidR="00DB7ACC" w:rsidRDefault="00C37B29">
      <w:pPr>
        <w:rPr>
          <w:b/>
          <w:bCs/>
          <w:szCs w:val="21"/>
        </w:rPr>
      </w:pPr>
      <w:r>
        <w:rPr>
          <w:b/>
          <w:bCs/>
          <w:szCs w:val="21"/>
        </w:rPr>
        <w:t xml:space="preserve">    </w:t>
      </w:r>
      <w:r>
        <w:rPr>
          <w:b/>
          <w:bCs/>
          <w:szCs w:val="21"/>
        </w:rPr>
        <w:t xml:space="preserve">        // </w:t>
      </w:r>
      <w:r>
        <w:rPr>
          <w:b/>
          <w:bCs/>
          <w:szCs w:val="21"/>
        </w:rPr>
        <w:t>不断判断</w:t>
      </w:r>
      <w:r>
        <w:rPr>
          <w:b/>
          <w:bCs/>
          <w:szCs w:val="21"/>
        </w:rPr>
        <w:t>needle</w:t>
      </w:r>
      <w:r>
        <w:rPr>
          <w:b/>
          <w:bCs/>
          <w:szCs w:val="21"/>
        </w:rPr>
        <w:t>中的元素</w:t>
      </w:r>
    </w:p>
    <w:p w14:paraId="2E4E01B3" w14:textId="77777777" w:rsidR="00DB7ACC" w:rsidRDefault="00C37B29">
      <w:pPr>
        <w:rPr>
          <w:b/>
          <w:bCs/>
          <w:szCs w:val="21"/>
        </w:rPr>
      </w:pPr>
      <w:r>
        <w:rPr>
          <w:b/>
          <w:bCs/>
          <w:szCs w:val="21"/>
        </w:rPr>
        <w:t xml:space="preserve">            for(int right=left;right&lt;left+needleLen;right++){</w:t>
      </w:r>
    </w:p>
    <w:p w14:paraId="01A40646" w14:textId="77777777" w:rsidR="00DB7ACC" w:rsidRDefault="00C37B29">
      <w:pPr>
        <w:rPr>
          <w:b/>
          <w:bCs/>
          <w:szCs w:val="21"/>
        </w:rPr>
      </w:pPr>
      <w:r>
        <w:rPr>
          <w:b/>
          <w:bCs/>
          <w:szCs w:val="21"/>
        </w:rPr>
        <w:t xml:space="preserve">                // </w:t>
      </w:r>
      <w:r>
        <w:rPr>
          <w:b/>
          <w:bCs/>
          <w:szCs w:val="21"/>
        </w:rPr>
        <w:t>发现不等的元素则直接结束循环并设置不相等的标志</w:t>
      </w:r>
    </w:p>
    <w:p w14:paraId="0C916188" w14:textId="77777777" w:rsidR="00DB7ACC" w:rsidRDefault="00C37B29">
      <w:pPr>
        <w:rPr>
          <w:b/>
          <w:bCs/>
          <w:szCs w:val="21"/>
        </w:rPr>
      </w:pPr>
      <w:r>
        <w:rPr>
          <w:b/>
          <w:bCs/>
          <w:szCs w:val="21"/>
        </w:rPr>
        <w:t xml:space="preserve">                if(haystack.charAt(right)!=needle.charAt(right-left)) {</w:t>
      </w:r>
    </w:p>
    <w:p w14:paraId="4057576E" w14:textId="77777777" w:rsidR="00DB7ACC" w:rsidRDefault="00C37B29">
      <w:pPr>
        <w:rPr>
          <w:b/>
          <w:bCs/>
          <w:szCs w:val="21"/>
        </w:rPr>
      </w:pPr>
      <w:r>
        <w:rPr>
          <w:b/>
          <w:bCs/>
          <w:szCs w:val="21"/>
        </w:rPr>
        <w:t xml:space="preserve">                    flag=true;</w:t>
      </w:r>
    </w:p>
    <w:p w14:paraId="71C1DEB4" w14:textId="77777777" w:rsidR="00DB7ACC" w:rsidRDefault="00C37B29">
      <w:pPr>
        <w:rPr>
          <w:b/>
          <w:bCs/>
          <w:szCs w:val="21"/>
        </w:rPr>
      </w:pPr>
      <w:r>
        <w:rPr>
          <w:b/>
          <w:bCs/>
          <w:szCs w:val="21"/>
        </w:rPr>
        <w:t xml:space="preserve">                    br</w:t>
      </w:r>
      <w:r>
        <w:rPr>
          <w:b/>
          <w:bCs/>
          <w:szCs w:val="21"/>
        </w:rPr>
        <w:t>eak;</w:t>
      </w:r>
    </w:p>
    <w:p w14:paraId="35898957" w14:textId="77777777" w:rsidR="00DB7ACC" w:rsidRDefault="00C37B29">
      <w:pPr>
        <w:rPr>
          <w:b/>
          <w:bCs/>
          <w:szCs w:val="21"/>
        </w:rPr>
      </w:pPr>
      <w:r>
        <w:rPr>
          <w:b/>
          <w:bCs/>
          <w:szCs w:val="21"/>
        </w:rPr>
        <w:t xml:space="preserve">                }</w:t>
      </w:r>
    </w:p>
    <w:p w14:paraId="7866A272" w14:textId="77777777" w:rsidR="00DB7ACC" w:rsidRDefault="00C37B29">
      <w:pPr>
        <w:rPr>
          <w:b/>
          <w:bCs/>
          <w:szCs w:val="21"/>
        </w:rPr>
      </w:pPr>
      <w:r>
        <w:rPr>
          <w:b/>
          <w:bCs/>
          <w:szCs w:val="21"/>
        </w:rPr>
        <w:t xml:space="preserve">            }</w:t>
      </w:r>
    </w:p>
    <w:p w14:paraId="1472F96F" w14:textId="77777777" w:rsidR="00DB7ACC" w:rsidRDefault="00C37B29">
      <w:pPr>
        <w:rPr>
          <w:b/>
          <w:bCs/>
          <w:szCs w:val="21"/>
        </w:rPr>
      </w:pPr>
      <w:r>
        <w:rPr>
          <w:b/>
          <w:bCs/>
          <w:szCs w:val="21"/>
        </w:rPr>
        <w:t xml:space="preserve">            if(!flag) return left;</w:t>
      </w:r>
    </w:p>
    <w:p w14:paraId="19D7E148" w14:textId="77777777" w:rsidR="00DB7ACC" w:rsidRDefault="00C37B29">
      <w:pPr>
        <w:rPr>
          <w:b/>
          <w:bCs/>
          <w:szCs w:val="21"/>
        </w:rPr>
      </w:pPr>
      <w:r>
        <w:rPr>
          <w:b/>
          <w:bCs/>
          <w:szCs w:val="21"/>
        </w:rPr>
        <w:t xml:space="preserve">        }</w:t>
      </w:r>
    </w:p>
    <w:p w14:paraId="09EA455A" w14:textId="77777777" w:rsidR="00DB7ACC" w:rsidRDefault="00C37B29">
      <w:pPr>
        <w:rPr>
          <w:b/>
          <w:bCs/>
          <w:szCs w:val="21"/>
        </w:rPr>
      </w:pPr>
      <w:r>
        <w:rPr>
          <w:b/>
          <w:bCs/>
          <w:szCs w:val="21"/>
        </w:rPr>
        <w:t xml:space="preserve">        return -1;</w:t>
      </w:r>
    </w:p>
    <w:p w14:paraId="7B733807" w14:textId="77777777" w:rsidR="00DB7ACC" w:rsidRDefault="00C37B29">
      <w:pPr>
        <w:rPr>
          <w:b/>
          <w:bCs/>
          <w:szCs w:val="21"/>
        </w:rPr>
      </w:pPr>
      <w:r>
        <w:rPr>
          <w:b/>
          <w:bCs/>
          <w:szCs w:val="21"/>
        </w:rPr>
        <w:t xml:space="preserve">    }</w:t>
      </w:r>
    </w:p>
    <w:p w14:paraId="0E395670" w14:textId="77777777" w:rsidR="00DB7ACC" w:rsidRDefault="00DB7ACC"/>
    <w:p w14:paraId="48B5BDC2" w14:textId="77777777" w:rsidR="00DB7ACC" w:rsidRDefault="00DB7ACC"/>
    <w:p w14:paraId="7F3DA8B8" w14:textId="77777777" w:rsidR="00DB7ACC" w:rsidRDefault="00DB7ACC"/>
    <w:p w14:paraId="7B7E9499" w14:textId="77777777" w:rsidR="00DB7ACC" w:rsidRDefault="00DB7ACC">
      <w:pPr>
        <w:ind w:firstLine="480"/>
      </w:pPr>
    </w:p>
    <w:p w14:paraId="4217B83A" w14:textId="77777777" w:rsidR="00DB7ACC" w:rsidRDefault="00C37B29">
      <w:pPr>
        <w:pStyle w:val="2"/>
      </w:pPr>
      <w:r>
        <w:rPr>
          <w:rFonts w:hint="eastAsia"/>
        </w:rPr>
        <w:t>字符串的各种运算</w:t>
      </w:r>
    </w:p>
    <w:p w14:paraId="230372A5" w14:textId="77777777" w:rsidR="00DB7ACC" w:rsidRDefault="00DB7ACC"/>
    <w:p w14:paraId="5651FB28" w14:textId="77777777" w:rsidR="00DB7ACC" w:rsidRDefault="00C37B29">
      <w:pPr>
        <w:pStyle w:val="3"/>
      </w:pPr>
      <w:r>
        <w:rPr>
          <w:rFonts w:hint="eastAsia"/>
        </w:rPr>
        <w:t>字符串相加</w:t>
      </w:r>
    </w:p>
    <w:p w14:paraId="221D17DB" w14:textId="77777777" w:rsidR="00DB7ACC" w:rsidRDefault="00C37B29">
      <w:r>
        <w:rPr>
          <w:rFonts w:hint="eastAsia"/>
        </w:rPr>
        <w:t>只要记住这个公式，不管是两个数还是列表形式，还是数组或者字符串形式，都不会写错：</w:t>
      </w:r>
    </w:p>
    <w:p w14:paraId="5128FCBB" w14:textId="77777777" w:rsidR="00DB7ACC" w:rsidRDefault="00C37B29">
      <w:pPr>
        <w:rPr>
          <w:highlight w:val="green"/>
        </w:rPr>
      </w:pPr>
      <w:r>
        <w:rPr>
          <w:rFonts w:hint="eastAsia"/>
          <w:highlight w:val="green"/>
        </w:rPr>
        <w:t>当前位</w:t>
      </w:r>
      <w:r>
        <w:rPr>
          <w:rFonts w:hint="eastAsia"/>
          <w:highlight w:val="green"/>
        </w:rPr>
        <w:t>=  (A</w:t>
      </w:r>
      <w:r>
        <w:rPr>
          <w:rFonts w:hint="eastAsia"/>
          <w:highlight w:val="green"/>
        </w:rPr>
        <w:t>的当前位</w:t>
      </w:r>
      <w:r>
        <w:rPr>
          <w:rFonts w:hint="eastAsia"/>
          <w:highlight w:val="green"/>
        </w:rPr>
        <w:t>+B</w:t>
      </w:r>
      <w:r>
        <w:rPr>
          <w:rFonts w:hint="eastAsia"/>
          <w:highlight w:val="green"/>
        </w:rPr>
        <w:t>的当前位</w:t>
      </w:r>
      <w:r>
        <w:rPr>
          <w:rFonts w:hint="eastAsia"/>
          <w:highlight w:val="green"/>
        </w:rPr>
        <w:t>+</w:t>
      </w:r>
      <w:r>
        <w:rPr>
          <w:rFonts w:hint="eastAsia"/>
          <w:highlight w:val="green"/>
        </w:rPr>
        <w:t>进位</w:t>
      </w:r>
      <w:r>
        <w:rPr>
          <w:rFonts w:hint="eastAsia"/>
          <w:highlight w:val="green"/>
        </w:rPr>
        <w:t>carry)%10</w:t>
      </w:r>
    </w:p>
    <w:p w14:paraId="2C747969" w14:textId="77777777" w:rsidR="00DB7ACC" w:rsidRDefault="00C37B29">
      <w:r>
        <w:rPr>
          <w:rFonts w:hint="eastAsia"/>
        </w:rPr>
        <w:t>进位不为</w:t>
      </w:r>
      <w:r>
        <w:rPr>
          <w:rFonts w:hint="eastAsia"/>
        </w:rPr>
        <w:t>0</w:t>
      </w:r>
      <w:r>
        <w:rPr>
          <w:rFonts w:hint="eastAsia"/>
        </w:rPr>
        <w:t>的话就加在前面。</w:t>
      </w:r>
    </w:p>
    <w:p w14:paraId="0B628511" w14:textId="77777777" w:rsidR="00DB7ACC" w:rsidRDefault="00C37B29">
      <w:r>
        <w:rPr>
          <w:noProof/>
        </w:rPr>
        <w:drawing>
          <wp:inline distT="0" distB="0" distL="114300" distR="114300" wp14:anchorId="16C9B530" wp14:editId="5338A803">
            <wp:extent cx="5274310" cy="2709545"/>
            <wp:effectExtent l="0" t="0" r="2540" b="1460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532"/>
                    <pic:cNvPicPr>
                      <a:picLocks noChangeAspect="1"/>
                    </pic:cNvPicPr>
                  </pic:nvPicPr>
                  <pic:blipFill>
                    <a:blip r:embed="rId439"/>
                    <a:stretch>
                      <a:fillRect/>
                    </a:stretch>
                  </pic:blipFill>
                  <pic:spPr>
                    <a:xfrm>
                      <a:off x="0" y="0"/>
                      <a:ext cx="5274310" cy="2709545"/>
                    </a:xfrm>
                    <a:prstGeom prst="rect">
                      <a:avLst/>
                    </a:prstGeom>
                    <a:noFill/>
                    <a:ln>
                      <a:noFill/>
                    </a:ln>
                  </pic:spPr>
                </pic:pic>
              </a:graphicData>
            </a:graphic>
          </wp:inline>
        </w:drawing>
      </w:r>
    </w:p>
    <w:p w14:paraId="5D97A16F" w14:textId="77777777" w:rsidR="00DB7ACC" w:rsidRDefault="00DB7ACC"/>
    <w:p w14:paraId="1D190B60" w14:textId="77777777" w:rsidR="00DB7ACC" w:rsidRDefault="00DB7ACC"/>
    <w:p w14:paraId="64D61280" w14:textId="77777777" w:rsidR="00DB7ACC" w:rsidRDefault="00C37B29">
      <w:r>
        <w:rPr>
          <w:noProof/>
        </w:rPr>
        <w:lastRenderedPageBreak/>
        <w:drawing>
          <wp:inline distT="0" distB="0" distL="114300" distR="114300" wp14:anchorId="3F92500F" wp14:editId="6B162889">
            <wp:extent cx="5273040" cy="4112895"/>
            <wp:effectExtent l="0" t="0" r="3810" b="1905"/>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533"/>
                    <pic:cNvPicPr>
                      <a:picLocks noChangeAspect="1"/>
                    </pic:cNvPicPr>
                  </pic:nvPicPr>
                  <pic:blipFill>
                    <a:blip r:embed="rId440"/>
                    <a:stretch>
                      <a:fillRect/>
                    </a:stretch>
                  </pic:blipFill>
                  <pic:spPr>
                    <a:xfrm>
                      <a:off x="0" y="0"/>
                      <a:ext cx="5273040" cy="4112895"/>
                    </a:xfrm>
                    <a:prstGeom prst="rect">
                      <a:avLst/>
                    </a:prstGeom>
                    <a:noFill/>
                    <a:ln>
                      <a:noFill/>
                    </a:ln>
                  </pic:spPr>
                </pic:pic>
              </a:graphicData>
            </a:graphic>
          </wp:inline>
        </w:drawing>
      </w:r>
    </w:p>
    <w:p w14:paraId="0390B449" w14:textId="77777777" w:rsidR="00DB7ACC" w:rsidRDefault="00DB7ACC">
      <w:pPr>
        <w:rPr>
          <w:sz w:val="28"/>
          <w:szCs w:val="28"/>
        </w:rPr>
      </w:pPr>
    </w:p>
    <w:p w14:paraId="61610AB1" w14:textId="77777777" w:rsidR="00DB7ACC" w:rsidRDefault="00C37B29">
      <w:pPr>
        <w:numPr>
          <w:ilvl w:val="0"/>
          <w:numId w:val="33"/>
        </w:numPr>
        <w:rPr>
          <w:b/>
          <w:bCs/>
          <w:sz w:val="28"/>
          <w:szCs w:val="28"/>
        </w:rPr>
      </w:pPr>
      <w:r>
        <w:rPr>
          <w:rFonts w:hint="eastAsia"/>
          <w:b/>
          <w:bCs/>
          <w:sz w:val="28"/>
          <w:szCs w:val="28"/>
        </w:rPr>
        <w:t>考虑两个字符串长度不相等</w:t>
      </w:r>
    </w:p>
    <w:p w14:paraId="62E40EA7" w14:textId="77777777" w:rsidR="00DB7ACC" w:rsidRDefault="00C37B29">
      <w:pPr>
        <w:numPr>
          <w:ilvl w:val="0"/>
          <w:numId w:val="33"/>
        </w:numPr>
        <w:rPr>
          <w:b/>
          <w:bCs/>
          <w:sz w:val="28"/>
          <w:szCs w:val="28"/>
        </w:rPr>
      </w:pPr>
      <w:r>
        <w:rPr>
          <w:rFonts w:hint="eastAsia"/>
          <w:b/>
          <w:bCs/>
          <w:sz w:val="28"/>
          <w:szCs w:val="28"/>
        </w:rPr>
        <w:t>考虑进位的影响</w:t>
      </w:r>
    </w:p>
    <w:p w14:paraId="6212FB27" w14:textId="77777777" w:rsidR="00DB7ACC" w:rsidRDefault="00C37B29">
      <w:pPr>
        <w:rPr>
          <w:b/>
          <w:bCs/>
          <w:sz w:val="28"/>
          <w:szCs w:val="28"/>
        </w:rPr>
      </w:pPr>
      <w:r>
        <w:rPr>
          <w:noProof/>
        </w:rPr>
        <w:drawing>
          <wp:inline distT="0" distB="0" distL="114300" distR="114300" wp14:anchorId="4C1E0ED9" wp14:editId="382C7712">
            <wp:extent cx="5266055" cy="1786890"/>
            <wp:effectExtent l="0" t="0" r="10795" b="381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34"/>
                    <pic:cNvPicPr>
                      <a:picLocks noChangeAspect="1"/>
                    </pic:cNvPicPr>
                  </pic:nvPicPr>
                  <pic:blipFill>
                    <a:blip r:embed="rId441"/>
                    <a:stretch>
                      <a:fillRect/>
                    </a:stretch>
                  </pic:blipFill>
                  <pic:spPr>
                    <a:xfrm>
                      <a:off x="0" y="0"/>
                      <a:ext cx="5266055" cy="1786890"/>
                    </a:xfrm>
                    <a:prstGeom prst="rect">
                      <a:avLst/>
                    </a:prstGeom>
                    <a:noFill/>
                    <a:ln>
                      <a:noFill/>
                    </a:ln>
                  </pic:spPr>
                </pic:pic>
              </a:graphicData>
            </a:graphic>
          </wp:inline>
        </w:drawing>
      </w:r>
    </w:p>
    <w:p w14:paraId="0D39E2E2" w14:textId="77777777" w:rsidR="00DB7ACC" w:rsidRDefault="00DB7ACC"/>
    <w:p w14:paraId="00C1B82B" w14:textId="77777777" w:rsidR="00DB7ACC" w:rsidRDefault="00C37B29">
      <w:r>
        <w:t xml:space="preserve">   /**</w:t>
      </w:r>
    </w:p>
    <w:p w14:paraId="22C308B6" w14:textId="77777777" w:rsidR="00DB7ACC" w:rsidRDefault="00C37B29">
      <w:r>
        <w:t xml:space="preserve">     * </w:t>
      </w:r>
      <w:r>
        <w:t>字符串相加</w:t>
      </w:r>
    </w:p>
    <w:p w14:paraId="2F3205B6" w14:textId="77777777" w:rsidR="00DB7ACC" w:rsidRDefault="00C37B29">
      <w:r>
        <w:t xml:space="preserve">     * @param num1</w:t>
      </w:r>
    </w:p>
    <w:p w14:paraId="2D11E30F" w14:textId="77777777" w:rsidR="00DB7ACC" w:rsidRDefault="00C37B29">
      <w:r>
        <w:t xml:space="preserve">     * @param num2</w:t>
      </w:r>
    </w:p>
    <w:p w14:paraId="224080AB" w14:textId="77777777" w:rsidR="00DB7ACC" w:rsidRDefault="00C37B29">
      <w:r>
        <w:t xml:space="preserve">     * @return</w:t>
      </w:r>
    </w:p>
    <w:p w14:paraId="1F94E385" w14:textId="77777777" w:rsidR="00DB7ACC" w:rsidRDefault="00C37B29">
      <w:r>
        <w:t xml:space="preserve">     */</w:t>
      </w:r>
    </w:p>
    <w:p w14:paraId="2DE93AC6" w14:textId="77777777" w:rsidR="00DB7ACC" w:rsidRDefault="00C37B29">
      <w:r>
        <w:lastRenderedPageBreak/>
        <w:t xml:space="preserve">    public String addStrings(String num1, String num2) {</w:t>
      </w:r>
    </w:p>
    <w:p w14:paraId="67808AC4" w14:textId="77777777" w:rsidR="00DB7ACC" w:rsidRDefault="00C37B29">
      <w:r>
        <w:t xml:space="preserve">        if(num1==null||num2==null) return null;</w:t>
      </w:r>
    </w:p>
    <w:p w14:paraId="495878AD" w14:textId="77777777" w:rsidR="00DB7ACC" w:rsidRDefault="00C37B29">
      <w:r>
        <w:t xml:space="preserve">        int len1 = num1.length();</w:t>
      </w:r>
    </w:p>
    <w:p w14:paraId="621A638E" w14:textId="77777777" w:rsidR="00DB7ACC" w:rsidRDefault="00C37B29">
      <w:r>
        <w:t xml:space="preserve">        int len2 = num2.length();</w:t>
      </w:r>
    </w:p>
    <w:p w14:paraId="296A2F34" w14:textId="77777777" w:rsidR="00DB7ACC" w:rsidRDefault="00C37B29">
      <w:r>
        <w:t xml:space="preserve">        StringBuffer sb = new StringBuffer();</w:t>
      </w:r>
    </w:p>
    <w:p w14:paraId="69A1B7F4" w14:textId="77777777" w:rsidR="00DB7ACC" w:rsidRDefault="00C37B29">
      <w:r>
        <w:t xml:space="preserve">        int suffix = 0;</w:t>
      </w:r>
    </w:p>
    <w:p w14:paraId="7C1AF237" w14:textId="77777777" w:rsidR="00DB7ACC" w:rsidRDefault="00C37B29">
      <w:r>
        <w:t xml:space="preserve">        int sum =0 ;</w:t>
      </w:r>
    </w:p>
    <w:p w14:paraId="30CB1B5F" w14:textId="77777777" w:rsidR="00DB7ACC" w:rsidRDefault="00C37B29">
      <w:r>
        <w:t xml:space="preserve">        int index1 = len1-1;</w:t>
      </w:r>
    </w:p>
    <w:p w14:paraId="7AE5DADC" w14:textId="77777777" w:rsidR="00DB7ACC" w:rsidRDefault="00C37B29">
      <w:r>
        <w:t xml:space="preserve">        int index2 = len2-1;</w:t>
      </w:r>
    </w:p>
    <w:p w14:paraId="5F0A1179" w14:textId="77777777" w:rsidR="00DB7ACC" w:rsidRDefault="00C37B29">
      <w:r>
        <w:t xml:space="preserve">        while ((index1&gt;=0)||(index2&gt;=0)){</w:t>
      </w:r>
    </w:p>
    <w:p w14:paraId="204D29FF" w14:textId="77777777" w:rsidR="00DB7ACC" w:rsidRDefault="00C37B29">
      <w:r>
        <w:t xml:space="preserve">            int value1 =0;</w:t>
      </w:r>
    </w:p>
    <w:p w14:paraId="4B50E9B6" w14:textId="77777777" w:rsidR="00DB7ACC" w:rsidRDefault="00C37B29">
      <w:r>
        <w:t xml:space="preserve">    </w:t>
      </w:r>
      <w:r>
        <w:t xml:space="preserve">        int value2 = 0;</w:t>
      </w:r>
    </w:p>
    <w:p w14:paraId="7A22CF4B" w14:textId="77777777" w:rsidR="00DB7ACC" w:rsidRDefault="00C37B29">
      <w:r>
        <w:t xml:space="preserve">            if(index1&lt;0) {</w:t>
      </w:r>
    </w:p>
    <w:p w14:paraId="24776AD5" w14:textId="77777777" w:rsidR="00DB7ACC" w:rsidRDefault="00C37B29">
      <w:r>
        <w:t xml:space="preserve">                value1=0;</w:t>
      </w:r>
    </w:p>
    <w:p w14:paraId="144A2727" w14:textId="77777777" w:rsidR="00DB7ACC" w:rsidRDefault="00C37B29">
      <w:r>
        <w:t xml:space="preserve">            }else{</w:t>
      </w:r>
    </w:p>
    <w:p w14:paraId="7BCCB85D" w14:textId="77777777" w:rsidR="00DB7ACC" w:rsidRDefault="00C37B29">
      <w:r>
        <w:t xml:space="preserve">                value1=num1.charAt(index1)-'0';</w:t>
      </w:r>
    </w:p>
    <w:p w14:paraId="77C9C6A3" w14:textId="77777777" w:rsidR="00DB7ACC" w:rsidRDefault="00C37B29">
      <w:r>
        <w:t xml:space="preserve">            }</w:t>
      </w:r>
    </w:p>
    <w:p w14:paraId="12D648FD" w14:textId="77777777" w:rsidR="00DB7ACC" w:rsidRDefault="00C37B29">
      <w:r>
        <w:t xml:space="preserve">            if(index2&lt;0){</w:t>
      </w:r>
    </w:p>
    <w:p w14:paraId="41BAC96F" w14:textId="77777777" w:rsidR="00DB7ACC" w:rsidRDefault="00C37B29">
      <w:r>
        <w:t xml:space="preserve">                value2=0;</w:t>
      </w:r>
    </w:p>
    <w:p w14:paraId="35CE71A7" w14:textId="77777777" w:rsidR="00DB7ACC" w:rsidRDefault="00C37B29">
      <w:r>
        <w:t xml:space="preserve">            }else{</w:t>
      </w:r>
    </w:p>
    <w:p w14:paraId="4BEAF4B3" w14:textId="77777777" w:rsidR="00DB7ACC" w:rsidRDefault="00C37B29">
      <w:r>
        <w:t xml:space="preserve">                value2=num2</w:t>
      </w:r>
      <w:r>
        <w:t>.charAt(index2)-'0';</w:t>
      </w:r>
    </w:p>
    <w:p w14:paraId="0FBA597D" w14:textId="77777777" w:rsidR="00DB7ACC" w:rsidRDefault="00C37B29">
      <w:r>
        <w:t xml:space="preserve">            }</w:t>
      </w:r>
    </w:p>
    <w:p w14:paraId="7B07B772" w14:textId="77777777" w:rsidR="00DB7ACC" w:rsidRDefault="00DB7ACC"/>
    <w:p w14:paraId="7215829A" w14:textId="77777777" w:rsidR="00DB7ACC" w:rsidRDefault="00C37B29">
      <w:r>
        <w:t xml:space="preserve">            sum = value1+value2+suffix;</w:t>
      </w:r>
    </w:p>
    <w:p w14:paraId="3E404741" w14:textId="77777777" w:rsidR="00DB7ACC" w:rsidRDefault="00C37B29">
      <w:r>
        <w:t xml:space="preserve">            suffix=sum/10;</w:t>
      </w:r>
    </w:p>
    <w:p w14:paraId="42FA6573" w14:textId="77777777" w:rsidR="00DB7ACC" w:rsidRDefault="00C37B29">
      <w:r>
        <w:t xml:space="preserve">            sum=sum%10;</w:t>
      </w:r>
    </w:p>
    <w:p w14:paraId="1B12C8A4" w14:textId="77777777" w:rsidR="00DB7ACC" w:rsidRDefault="00C37B29">
      <w:r>
        <w:t xml:space="preserve">            sb.append(sum);</w:t>
      </w:r>
    </w:p>
    <w:p w14:paraId="3AA80994" w14:textId="77777777" w:rsidR="00DB7ACC" w:rsidRDefault="00C37B29">
      <w:r>
        <w:t xml:space="preserve">            index1--;</w:t>
      </w:r>
    </w:p>
    <w:p w14:paraId="5B844FFA" w14:textId="77777777" w:rsidR="00DB7ACC" w:rsidRDefault="00C37B29">
      <w:r>
        <w:t xml:space="preserve">            index2--;</w:t>
      </w:r>
    </w:p>
    <w:p w14:paraId="7DFD0228" w14:textId="77777777" w:rsidR="00DB7ACC" w:rsidRDefault="00C37B29">
      <w:r>
        <w:t xml:space="preserve">        }</w:t>
      </w:r>
    </w:p>
    <w:p w14:paraId="6E48BEA7" w14:textId="77777777" w:rsidR="00DB7ACC" w:rsidRDefault="00C37B29">
      <w:r>
        <w:t xml:space="preserve">        if(suffix!=0) sb.append(suffix);</w:t>
      </w:r>
    </w:p>
    <w:p w14:paraId="77C6EBE6" w14:textId="77777777" w:rsidR="00DB7ACC" w:rsidRDefault="00C37B29">
      <w:r>
        <w:t xml:space="preserve">        sb.reverse();</w:t>
      </w:r>
    </w:p>
    <w:p w14:paraId="2554D1AA" w14:textId="77777777" w:rsidR="00DB7ACC" w:rsidRDefault="00C37B29">
      <w:r>
        <w:t xml:space="preserve">        return sb.toString();</w:t>
      </w:r>
    </w:p>
    <w:p w14:paraId="41FC2B05" w14:textId="77777777" w:rsidR="00DB7ACC" w:rsidRDefault="00C37B29">
      <w:r>
        <w:t xml:space="preserve">    }</w:t>
      </w:r>
    </w:p>
    <w:p w14:paraId="020B2481" w14:textId="77777777" w:rsidR="00DB7ACC" w:rsidRDefault="00DB7ACC">
      <w:pPr>
        <w:ind w:firstLine="480"/>
      </w:pPr>
    </w:p>
    <w:p w14:paraId="0084197F" w14:textId="77777777" w:rsidR="00DB7ACC" w:rsidRDefault="00DB7ACC">
      <w:pPr>
        <w:ind w:firstLine="480"/>
      </w:pPr>
    </w:p>
    <w:p w14:paraId="66D2CC31" w14:textId="77777777" w:rsidR="00DB7ACC" w:rsidRDefault="00C37B29">
      <w:pPr>
        <w:pStyle w:val="3"/>
      </w:pPr>
      <w:r>
        <w:rPr>
          <w:rFonts w:hint="eastAsia"/>
        </w:rPr>
        <w:lastRenderedPageBreak/>
        <w:t>二进制求和</w:t>
      </w:r>
    </w:p>
    <w:p w14:paraId="3FF06756" w14:textId="77777777" w:rsidR="00DB7ACC" w:rsidRDefault="00C37B29">
      <w:r>
        <w:rPr>
          <w:noProof/>
        </w:rPr>
        <w:drawing>
          <wp:inline distT="0" distB="0" distL="114300" distR="114300" wp14:anchorId="1CE0B805" wp14:editId="7400606B">
            <wp:extent cx="5272405" cy="4629785"/>
            <wp:effectExtent l="0" t="0" r="4445" b="18415"/>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pic:cNvPicPr>
                      <a:picLocks noChangeAspect="1"/>
                    </pic:cNvPicPr>
                  </pic:nvPicPr>
                  <pic:blipFill>
                    <a:blip r:embed="rId442"/>
                    <a:stretch>
                      <a:fillRect/>
                    </a:stretch>
                  </pic:blipFill>
                  <pic:spPr>
                    <a:xfrm>
                      <a:off x="0" y="0"/>
                      <a:ext cx="5272405" cy="4629785"/>
                    </a:xfrm>
                    <a:prstGeom prst="rect">
                      <a:avLst/>
                    </a:prstGeom>
                    <a:noFill/>
                    <a:ln>
                      <a:noFill/>
                    </a:ln>
                  </pic:spPr>
                </pic:pic>
              </a:graphicData>
            </a:graphic>
          </wp:inline>
        </w:drawing>
      </w:r>
    </w:p>
    <w:p w14:paraId="04B9186D" w14:textId="77777777" w:rsidR="00DB7ACC" w:rsidRDefault="00DB7ACC"/>
    <w:p w14:paraId="4BEABA54" w14:textId="77777777" w:rsidR="00DB7ACC" w:rsidRDefault="00C37B29">
      <w:r>
        <w:t xml:space="preserve">    /**</w:t>
      </w:r>
    </w:p>
    <w:p w14:paraId="06FB1338" w14:textId="77777777" w:rsidR="00DB7ACC" w:rsidRDefault="00C37B29">
      <w:pPr>
        <w:rPr>
          <w:highlight w:val="green"/>
        </w:rPr>
      </w:pPr>
      <w:r>
        <w:t xml:space="preserve">     * </w:t>
      </w:r>
      <w:r>
        <w:rPr>
          <w:highlight w:val="green"/>
        </w:rPr>
        <w:t>二进制求和</w:t>
      </w:r>
    </w:p>
    <w:p w14:paraId="691CF1A1" w14:textId="77777777" w:rsidR="00DB7ACC" w:rsidRDefault="00C37B29">
      <w:r>
        <w:t xml:space="preserve">     * @param a</w:t>
      </w:r>
    </w:p>
    <w:p w14:paraId="166EA6BA" w14:textId="77777777" w:rsidR="00DB7ACC" w:rsidRDefault="00C37B29">
      <w:r>
        <w:t xml:space="preserve">     * @param b</w:t>
      </w:r>
    </w:p>
    <w:p w14:paraId="2DFEDD00" w14:textId="77777777" w:rsidR="00DB7ACC" w:rsidRDefault="00C37B29">
      <w:r>
        <w:t xml:space="preserve">     * @return</w:t>
      </w:r>
    </w:p>
    <w:p w14:paraId="25712204" w14:textId="77777777" w:rsidR="00DB7ACC" w:rsidRDefault="00C37B29">
      <w:r>
        <w:t xml:space="preserve">     */</w:t>
      </w:r>
    </w:p>
    <w:p w14:paraId="0032C534" w14:textId="77777777" w:rsidR="00DB7ACC" w:rsidRDefault="00C37B29">
      <w:r>
        <w:t xml:space="preserve">    public String addBinary(String a, String b) {</w:t>
      </w:r>
    </w:p>
    <w:p w14:paraId="36C415E3" w14:textId="77777777" w:rsidR="00DB7ACC" w:rsidRDefault="00DB7ACC"/>
    <w:p w14:paraId="1B886F93" w14:textId="77777777" w:rsidR="00DB7ACC" w:rsidRDefault="00C37B29">
      <w:r>
        <w:t xml:space="preserve">        int len1 = a.length();</w:t>
      </w:r>
    </w:p>
    <w:p w14:paraId="5C2D0E8D" w14:textId="77777777" w:rsidR="00DB7ACC" w:rsidRDefault="00C37B29">
      <w:r>
        <w:t xml:space="preserve">        int len2 = b.length()</w:t>
      </w:r>
      <w:r>
        <w:t>;</w:t>
      </w:r>
    </w:p>
    <w:p w14:paraId="4794213F" w14:textId="77777777" w:rsidR="00DB7ACC" w:rsidRDefault="00C37B29">
      <w:r>
        <w:t xml:space="preserve">        int index1 = len1-1;</w:t>
      </w:r>
    </w:p>
    <w:p w14:paraId="18CC488D" w14:textId="77777777" w:rsidR="00DB7ACC" w:rsidRDefault="00C37B29">
      <w:r>
        <w:t xml:space="preserve">        int index2 = len2-1;</w:t>
      </w:r>
    </w:p>
    <w:p w14:paraId="70081AD1" w14:textId="77777777" w:rsidR="00DB7ACC" w:rsidRDefault="00C37B29">
      <w:r>
        <w:t xml:space="preserve">        int sum = 0;</w:t>
      </w:r>
    </w:p>
    <w:p w14:paraId="01F9BCB7" w14:textId="77777777" w:rsidR="00DB7ACC" w:rsidRDefault="00C37B29">
      <w:r>
        <w:t xml:space="preserve">        int prefix = 0;</w:t>
      </w:r>
    </w:p>
    <w:p w14:paraId="64C96476" w14:textId="77777777" w:rsidR="00DB7ACC" w:rsidRDefault="00C37B29">
      <w:r>
        <w:t xml:space="preserve">        int value1 = 0;</w:t>
      </w:r>
    </w:p>
    <w:p w14:paraId="1D1FF49D" w14:textId="77777777" w:rsidR="00DB7ACC" w:rsidRDefault="00C37B29">
      <w:r>
        <w:t xml:space="preserve">        int value2 = 0;</w:t>
      </w:r>
    </w:p>
    <w:p w14:paraId="6DF7EB2C" w14:textId="77777777" w:rsidR="00DB7ACC" w:rsidRDefault="00C37B29">
      <w:r>
        <w:lastRenderedPageBreak/>
        <w:t xml:space="preserve">        StringBuffer sb = new StringBuffer();</w:t>
      </w:r>
    </w:p>
    <w:p w14:paraId="5B05E367" w14:textId="77777777" w:rsidR="00DB7ACC" w:rsidRDefault="00C37B29">
      <w:r>
        <w:t xml:space="preserve">        while ((index1&gt;=0)||(index2&gt;=0)||(prefix&gt;0)){</w:t>
      </w:r>
    </w:p>
    <w:p w14:paraId="0BF1E054" w14:textId="77777777" w:rsidR="00DB7ACC" w:rsidRDefault="00DB7ACC"/>
    <w:p w14:paraId="5937BE4C" w14:textId="77777777" w:rsidR="00DB7ACC" w:rsidRDefault="00C37B29">
      <w:r>
        <w:t xml:space="preserve">  </w:t>
      </w:r>
      <w:r>
        <w:t xml:space="preserve">          if(index1&lt;0){</w:t>
      </w:r>
    </w:p>
    <w:p w14:paraId="4A8C43E6" w14:textId="77777777" w:rsidR="00DB7ACC" w:rsidRDefault="00C37B29">
      <w:r>
        <w:t xml:space="preserve">                value1 = 0;</w:t>
      </w:r>
    </w:p>
    <w:p w14:paraId="0215A3AD" w14:textId="77777777" w:rsidR="00DB7ACC" w:rsidRDefault="00C37B29">
      <w:r>
        <w:t xml:space="preserve">            }else{</w:t>
      </w:r>
    </w:p>
    <w:p w14:paraId="1334E484" w14:textId="77777777" w:rsidR="00DB7ACC" w:rsidRDefault="00C37B29">
      <w:r>
        <w:t xml:space="preserve">                value1=a.charAt(index1)-'0';</w:t>
      </w:r>
    </w:p>
    <w:p w14:paraId="6F2F4610" w14:textId="77777777" w:rsidR="00DB7ACC" w:rsidRDefault="00C37B29">
      <w:r>
        <w:t xml:space="preserve">            }</w:t>
      </w:r>
    </w:p>
    <w:p w14:paraId="039FC7CE" w14:textId="77777777" w:rsidR="00DB7ACC" w:rsidRDefault="00DB7ACC"/>
    <w:p w14:paraId="23C0E435" w14:textId="77777777" w:rsidR="00DB7ACC" w:rsidRDefault="00C37B29">
      <w:r>
        <w:t xml:space="preserve">            if(index2&lt;0){</w:t>
      </w:r>
    </w:p>
    <w:p w14:paraId="39FF8BD6" w14:textId="77777777" w:rsidR="00DB7ACC" w:rsidRDefault="00C37B29">
      <w:r>
        <w:t xml:space="preserve">                value2 = 0;</w:t>
      </w:r>
    </w:p>
    <w:p w14:paraId="1BA46EA1" w14:textId="77777777" w:rsidR="00DB7ACC" w:rsidRDefault="00C37B29">
      <w:r>
        <w:t xml:space="preserve">            }else{</w:t>
      </w:r>
    </w:p>
    <w:p w14:paraId="0E34E0D2" w14:textId="77777777" w:rsidR="00DB7ACC" w:rsidRDefault="00C37B29">
      <w:r>
        <w:t xml:space="preserve">                value2=b.charAt(index2)-'0';</w:t>
      </w:r>
    </w:p>
    <w:p w14:paraId="1DA192F6" w14:textId="77777777" w:rsidR="00DB7ACC" w:rsidRDefault="00C37B29">
      <w:r>
        <w:t xml:space="preserve">            }</w:t>
      </w:r>
    </w:p>
    <w:p w14:paraId="5A8FA375" w14:textId="77777777" w:rsidR="00DB7ACC" w:rsidRDefault="00DB7ACC"/>
    <w:p w14:paraId="537EB344" w14:textId="77777777" w:rsidR="00DB7ACC" w:rsidRDefault="00C37B29">
      <w:r>
        <w:t xml:space="preserve">            sum=value1+value2+prefix;</w:t>
      </w:r>
    </w:p>
    <w:p w14:paraId="3EB029E5" w14:textId="77777777" w:rsidR="00DB7ACC" w:rsidRDefault="00C37B29">
      <w:r>
        <w:t xml:space="preserve">            // </w:t>
      </w:r>
      <w:r>
        <w:t>注意二进制与十进制这里的区别</w:t>
      </w:r>
    </w:p>
    <w:p w14:paraId="07440924" w14:textId="77777777" w:rsidR="00DB7ACC" w:rsidRDefault="00C37B29">
      <w:r>
        <w:t xml:space="preserve">            // </w:t>
      </w:r>
      <w:r>
        <w:t>如何进行取余数</w:t>
      </w:r>
    </w:p>
    <w:p w14:paraId="581F607A" w14:textId="77777777" w:rsidR="00DB7ACC" w:rsidRDefault="00C37B29">
      <w:r>
        <w:t xml:space="preserve">            // </w:t>
      </w:r>
      <w:r>
        <w:t>如何进行取模</w:t>
      </w:r>
    </w:p>
    <w:p w14:paraId="46C4FD37" w14:textId="77777777" w:rsidR="00DB7ACC" w:rsidRDefault="00C37B29">
      <w:r>
        <w:t xml:space="preserve">            prefix=sum/2;</w:t>
      </w:r>
    </w:p>
    <w:p w14:paraId="0E32F91B" w14:textId="77777777" w:rsidR="00DB7ACC" w:rsidRDefault="00C37B29">
      <w:r>
        <w:t xml:space="preserve">            sum=sum%2;</w:t>
      </w:r>
    </w:p>
    <w:p w14:paraId="548B3748" w14:textId="77777777" w:rsidR="00DB7ACC" w:rsidRDefault="00C37B29">
      <w:r>
        <w:t xml:space="preserve">            sb.insert(0,sum);</w:t>
      </w:r>
    </w:p>
    <w:p w14:paraId="7BD4A104" w14:textId="77777777" w:rsidR="00DB7ACC" w:rsidRDefault="00C37B29">
      <w:r>
        <w:t xml:space="preserve">    </w:t>
      </w:r>
      <w:r>
        <w:t xml:space="preserve">        index1--;</w:t>
      </w:r>
    </w:p>
    <w:p w14:paraId="27320AD2" w14:textId="77777777" w:rsidR="00DB7ACC" w:rsidRDefault="00C37B29">
      <w:r>
        <w:t xml:space="preserve">            index2--;</w:t>
      </w:r>
    </w:p>
    <w:p w14:paraId="45D5D136" w14:textId="77777777" w:rsidR="00DB7ACC" w:rsidRDefault="00C37B29">
      <w:r>
        <w:t xml:space="preserve">        }</w:t>
      </w:r>
    </w:p>
    <w:p w14:paraId="36C7E3ED" w14:textId="77777777" w:rsidR="00DB7ACC" w:rsidRDefault="00C37B29">
      <w:r>
        <w:t xml:space="preserve">        return sb.toString();</w:t>
      </w:r>
    </w:p>
    <w:p w14:paraId="2D7FD6BD" w14:textId="77777777" w:rsidR="00DB7ACC" w:rsidRDefault="00C37B29">
      <w:r>
        <w:t xml:space="preserve">    }</w:t>
      </w:r>
    </w:p>
    <w:p w14:paraId="1C5DC9C2" w14:textId="77777777" w:rsidR="00DB7ACC" w:rsidRDefault="00DB7ACC">
      <w:pPr>
        <w:ind w:firstLine="480"/>
      </w:pPr>
    </w:p>
    <w:p w14:paraId="5511DAB0" w14:textId="77777777" w:rsidR="00DB7ACC" w:rsidRDefault="00C37B29">
      <w:pPr>
        <w:pStyle w:val="3"/>
      </w:pPr>
      <w:r>
        <w:rPr>
          <w:rFonts w:hint="eastAsia"/>
        </w:rPr>
        <w:lastRenderedPageBreak/>
        <w:t>字符串相乘</w:t>
      </w:r>
    </w:p>
    <w:p w14:paraId="28FF6928" w14:textId="77777777" w:rsidR="00DB7ACC" w:rsidRDefault="00C37B29">
      <w:r>
        <w:rPr>
          <w:noProof/>
        </w:rPr>
        <w:drawing>
          <wp:inline distT="0" distB="0" distL="114300" distR="114300" wp14:anchorId="4D7FE973" wp14:editId="3F2BAEEE">
            <wp:extent cx="5273040" cy="4799965"/>
            <wp:effectExtent l="0" t="0" r="3810" b="635"/>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536"/>
                    <pic:cNvPicPr>
                      <a:picLocks noChangeAspect="1"/>
                    </pic:cNvPicPr>
                  </pic:nvPicPr>
                  <pic:blipFill>
                    <a:blip r:embed="rId443"/>
                    <a:stretch>
                      <a:fillRect/>
                    </a:stretch>
                  </pic:blipFill>
                  <pic:spPr>
                    <a:xfrm>
                      <a:off x="0" y="0"/>
                      <a:ext cx="5273040" cy="4799965"/>
                    </a:xfrm>
                    <a:prstGeom prst="rect">
                      <a:avLst/>
                    </a:prstGeom>
                    <a:noFill/>
                    <a:ln>
                      <a:noFill/>
                    </a:ln>
                  </pic:spPr>
                </pic:pic>
              </a:graphicData>
            </a:graphic>
          </wp:inline>
        </w:drawing>
      </w:r>
    </w:p>
    <w:p w14:paraId="6971E77D" w14:textId="77777777" w:rsidR="00DB7ACC" w:rsidRDefault="00DB7ACC"/>
    <w:p w14:paraId="51CA9CF2" w14:textId="77777777" w:rsidR="00DB7ACC" w:rsidRDefault="00DB7ACC"/>
    <w:p w14:paraId="64F3D763" w14:textId="77777777" w:rsidR="00DB7ACC" w:rsidRDefault="00C37B29">
      <w:r>
        <w:t>class Solution {</w:t>
      </w:r>
    </w:p>
    <w:p w14:paraId="799AEB3F" w14:textId="77777777" w:rsidR="00DB7ACC" w:rsidRDefault="00C37B29">
      <w:pPr>
        <w:rPr>
          <w:highlight w:val="green"/>
        </w:rPr>
      </w:pPr>
      <w:r>
        <w:t xml:space="preserve">   </w:t>
      </w:r>
      <w:r>
        <w:rPr>
          <w:highlight w:val="green"/>
        </w:rPr>
        <w:t xml:space="preserve">// </w:t>
      </w:r>
      <w:r>
        <w:rPr>
          <w:highlight w:val="green"/>
        </w:rPr>
        <w:t>遍历</w:t>
      </w:r>
      <w:r>
        <w:rPr>
          <w:highlight w:val="green"/>
        </w:rPr>
        <w:t>num2</w:t>
      </w:r>
      <w:r>
        <w:rPr>
          <w:highlight w:val="green"/>
        </w:rPr>
        <w:t>每一位与</w:t>
      </w:r>
      <w:r>
        <w:rPr>
          <w:highlight w:val="green"/>
        </w:rPr>
        <w:t>num1</w:t>
      </w:r>
      <w:r>
        <w:rPr>
          <w:highlight w:val="green"/>
        </w:rPr>
        <w:t>进行相乘，将每一步的结果进行累加</w:t>
      </w:r>
    </w:p>
    <w:p w14:paraId="473FBA82" w14:textId="77777777" w:rsidR="00DB7ACC" w:rsidRDefault="00C37B29">
      <w:pPr>
        <w:rPr>
          <w:highlight w:val="green"/>
        </w:rPr>
      </w:pPr>
      <w:r>
        <w:rPr>
          <w:highlight w:val="green"/>
        </w:rPr>
        <w:t xml:space="preserve">    // num2</w:t>
      </w:r>
      <w:r>
        <w:rPr>
          <w:highlight w:val="green"/>
        </w:rPr>
        <w:t>除了第一位的其他位与</w:t>
      </w:r>
      <w:r>
        <w:rPr>
          <w:highlight w:val="green"/>
        </w:rPr>
        <w:t>num1</w:t>
      </w:r>
      <w:r>
        <w:rPr>
          <w:highlight w:val="green"/>
        </w:rPr>
        <w:t>运算的结果需要补</w:t>
      </w:r>
      <w:r>
        <w:rPr>
          <w:highlight w:val="green"/>
        </w:rPr>
        <w:t>0</w:t>
      </w:r>
    </w:p>
    <w:p w14:paraId="72E2F958" w14:textId="77777777" w:rsidR="00DB7ACC" w:rsidRDefault="00C37B29">
      <w:r>
        <w:t xml:space="preserve">    public String multiply(String num1, String num2){</w:t>
      </w:r>
    </w:p>
    <w:p w14:paraId="0884A94C" w14:textId="77777777" w:rsidR="00DB7ACC" w:rsidRDefault="00DB7ACC"/>
    <w:p w14:paraId="645F73B1" w14:textId="77777777" w:rsidR="00DB7ACC" w:rsidRDefault="00C37B29">
      <w:r>
        <w:t xml:space="preserve">        if(num1.equals("0")||num2.equals("0")) return "0";</w:t>
      </w:r>
    </w:p>
    <w:p w14:paraId="3CE63826" w14:textId="77777777" w:rsidR="00DB7ACC" w:rsidRDefault="00C37B29">
      <w:pPr>
        <w:rPr>
          <w:highlight w:val="green"/>
        </w:rPr>
      </w:pPr>
      <w:r>
        <w:t xml:space="preserve">        </w:t>
      </w:r>
      <w:r>
        <w:rPr>
          <w:highlight w:val="green"/>
        </w:rPr>
        <w:t xml:space="preserve">// </w:t>
      </w:r>
      <w:r>
        <w:rPr>
          <w:highlight w:val="green"/>
        </w:rPr>
        <w:t>保存计算结果的值</w:t>
      </w:r>
    </w:p>
    <w:p w14:paraId="6704E464" w14:textId="77777777" w:rsidR="00DB7ACC" w:rsidRDefault="00C37B29">
      <w:r>
        <w:t xml:space="preserve">        String res = "0";</w:t>
      </w:r>
    </w:p>
    <w:p w14:paraId="41BAC152" w14:textId="77777777" w:rsidR="00DB7ACC" w:rsidRDefault="00C37B29">
      <w:pPr>
        <w:rPr>
          <w:highlight w:val="green"/>
        </w:rPr>
      </w:pPr>
      <w:r>
        <w:t xml:space="preserve">       </w:t>
      </w:r>
      <w:r>
        <w:rPr>
          <w:highlight w:val="green"/>
        </w:rPr>
        <w:t xml:space="preserve"> // num2</w:t>
      </w:r>
      <w:r>
        <w:rPr>
          <w:highlight w:val="green"/>
        </w:rPr>
        <w:t>逐位与</w:t>
      </w:r>
      <w:r>
        <w:rPr>
          <w:highlight w:val="green"/>
        </w:rPr>
        <w:t>nums1</w:t>
      </w:r>
      <w:r>
        <w:rPr>
          <w:highlight w:val="green"/>
        </w:rPr>
        <w:t>相乘</w:t>
      </w:r>
    </w:p>
    <w:p w14:paraId="34973D55" w14:textId="77777777" w:rsidR="00DB7ACC" w:rsidRDefault="00C37B29">
      <w:r>
        <w:t xml:space="preserve">        for(int i=num2.length()-1;i&gt;=0;i--){</w:t>
      </w:r>
    </w:p>
    <w:p w14:paraId="2918B7DA" w14:textId="77777777" w:rsidR="00DB7ACC" w:rsidRDefault="00C37B29">
      <w:r>
        <w:t xml:space="preserve">            int carry = 0</w:t>
      </w:r>
      <w:r>
        <w:t>;</w:t>
      </w:r>
    </w:p>
    <w:p w14:paraId="3451F519" w14:textId="77777777" w:rsidR="00DB7ACC" w:rsidRDefault="00C37B29">
      <w:pPr>
        <w:rPr>
          <w:highlight w:val="cyan"/>
        </w:rPr>
      </w:pPr>
      <w:r>
        <w:rPr>
          <w:highlight w:val="cyan"/>
        </w:rPr>
        <w:t xml:space="preserve">            // </w:t>
      </w:r>
      <w:r>
        <w:rPr>
          <w:highlight w:val="cyan"/>
        </w:rPr>
        <w:t>保存</w:t>
      </w:r>
      <w:r>
        <w:rPr>
          <w:highlight w:val="cyan"/>
        </w:rPr>
        <w:t>num2</w:t>
      </w:r>
      <w:r>
        <w:rPr>
          <w:highlight w:val="cyan"/>
        </w:rPr>
        <w:t>的第</w:t>
      </w:r>
      <w:r>
        <w:rPr>
          <w:highlight w:val="cyan"/>
        </w:rPr>
        <w:t>i</w:t>
      </w:r>
      <w:r>
        <w:rPr>
          <w:highlight w:val="cyan"/>
        </w:rPr>
        <w:t>位数字与</w:t>
      </w:r>
      <w:r>
        <w:rPr>
          <w:highlight w:val="cyan"/>
        </w:rPr>
        <w:t>nums1</w:t>
      </w:r>
      <w:r>
        <w:rPr>
          <w:highlight w:val="cyan"/>
        </w:rPr>
        <w:t>相乘的结果</w:t>
      </w:r>
    </w:p>
    <w:p w14:paraId="47347DD3" w14:textId="77777777" w:rsidR="00DB7ACC" w:rsidRDefault="00C37B29">
      <w:r>
        <w:t xml:space="preserve">            StringBuilder temp = new StringBuilder();</w:t>
      </w:r>
    </w:p>
    <w:p w14:paraId="43CBD4E7" w14:textId="77777777" w:rsidR="00DB7ACC" w:rsidRDefault="00C37B29">
      <w:r>
        <w:t xml:space="preserve">            // </w:t>
      </w:r>
      <w:r>
        <w:t>补</w:t>
      </w:r>
      <w:r>
        <w:t>0</w:t>
      </w:r>
    </w:p>
    <w:p w14:paraId="7DB3862B" w14:textId="77777777" w:rsidR="00DB7ACC" w:rsidRDefault="00C37B29">
      <w:r>
        <w:lastRenderedPageBreak/>
        <w:t xml:space="preserve">            for(int j=0;j&lt;num2.length()-1-i;j++){</w:t>
      </w:r>
    </w:p>
    <w:p w14:paraId="6B2F212B" w14:textId="77777777" w:rsidR="00DB7ACC" w:rsidRDefault="00C37B29">
      <w:r>
        <w:t xml:space="preserve">                temp.append(0);</w:t>
      </w:r>
    </w:p>
    <w:p w14:paraId="0A187113" w14:textId="77777777" w:rsidR="00DB7ACC" w:rsidRDefault="00C37B29">
      <w:r>
        <w:t xml:space="preserve">            }</w:t>
      </w:r>
    </w:p>
    <w:p w14:paraId="66B6A284" w14:textId="77777777" w:rsidR="00DB7ACC" w:rsidRDefault="00C37B29">
      <w:r>
        <w:t xml:space="preserve">            int n2 = num2.charAt(i)-'0';</w:t>
      </w:r>
    </w:p>
    <w:p w14:paraId="0785A023" w14:textId="77777777" w:rsidR="00DB7ACC" w:rsidRDefault="00C37B29">
      <w:r>
        <w:t xml:space="preserve">      </w:t>
      </w:r>
      <w:r>
        <w:t xml:space="preserve">      // num2</w:t>
      </w:r>
      <w:r>
        <w:t>的第</w:t>
      </w:r>
      <w:r>
        <w:t>i</w:t>
      </w:r>
      <w:r>
        <w:t>位数字</w:t>
      </w:r>
      <w:r>
        <w:t>n2</w:t>
      </w:r>
      <w:r>
        <w:t>与</w:t>
      </w:r>
      <w:r>
        <w:t>num1</w:t>
      </w:r>
      <w:r>
        <w:t>相乘</w:t>
      </w:r>
    </w:p>
    <w:p w14:paraId="2C5D0DB2" w14:textId="77777777" w:rsidR="00DB7ACC" w:rsidRDefault="00C37B29">
      <w:r>
        <w:t xml:space="preserve">            for (int j=num1.length()-1;j&gt;=0||carry!=0;j--){</w:t>
      </w:r>
    </w:p>
    <w:p w14:paraId="08E33B3C" w14:textId="77777777" w:rsidR="00DB7ACC" w:rsidRDefault="00C37B29">
      <w:r>
        <w:t xml:space="preserve">                int n1 = j&lt;0?0:num1.charAt(j)-'0';</w:t>
      </w:r>
    </w:p>
    <w:p w14:paraId="106430E9" w14:textId="77777777" w:rsidR="00DB7ACC" w:rsidRDefault="00C37B29">
      <w:r>
        <w:t xml:space="preserve">                int product = (n1*n2+carry)%10;</w:t>
      </w:r>
    </w:p>
    <w:p w14:paraId="6EB51263" w14:textId="77777777" w:rsidR="00DB7ACC" w:rsidRDefault="00C37B29">
      <w:r>
        <w:t xml:space="preserve">                temp.append(product);</w:t>
      </w:r>
    </w:p>
    <w:p w14:paraId="338F6590" w14:textId="77777777" w:rsidR="00DB7ACC" w:rsidRDefault="00C37B29">
      <w:r>
        <w:t xml:space="preserve">                carry = (n1*n2</w:t>
      </w:r>
      <w:r>
        <w:t>+carry)/10;</w:t>
      </w:r>
    </w:p>
    <w:p w14:paraId="1F381A0F" w14:textId="77777777" w:rsidR="00DB7ACC" w:rsidRDefault="00C37B29">
      <w:r>
        <w:t xml:space="preserve">            }</w:t>
      </w:r>
    </w:p>
    <w:p w14:paraId="464C75A2" w14:textId="77777777" w:rsidR="00DB7ACC" w:rsidRDefault="00C37B29">
      <w:pPr>
        <w:rPr>
          <w:highlight w:val="cyan"/>
        </w:rPr>
      </w:pPr>
      <w:r>
        <w:t xml:space="preserve">           </w:t>
      </w:r>
      <w:r>
        <w:rPr>
          <w:highlight w:val="cyan"/>
        </w:rPr>
        <w:t xml:space="preserve"> // </w:t>
      </w:r>
      <w:r>
        <w:rPr>
          <w:highlight w:val="cyan"/>
        </w:rPr>
        <w:t>将当前结果与新计算的结果求和作为新的结果</w:t>
      </w:r>
    </w:p>
    <w:p w14:paraId="7E49ACED" w14:textId="77777777" w:rsidR="00DB7ACC" w:rsidRDefault="00C37B29">
      <w:pPr>
        <w:rPr>
          <w:highlight w:val="cyan"/>
        </w:rPr>
      </w:pPr>
      <w:r>
        <w:rPr>
          <w:highlight w:val="cyan"/>
        </w:rPr>
        <w:t xml:space="preserve">            // </w:t>
      </w:r>
      <w:r>
        <w:rPr>
          <w:highlight w:val="cyan"/>
        </w:rPr>
        <w:t>注意这里需要翻转</w:t>
      </w:r>
    </w:p>
    <w:p w14:paraId="6B7C0192" w14:textId="77777777" w:rsidR="00DB7ACC" w:rsidRDefault="00C37B29">
      <w:r>
        <w:t xml:space="preserve">            res = addStrings(res,temp.reverse().toString());</w:t>
      </w:r>
    </w:p>
    <w:p w14:paraId="0F553973" w14:textId="77777777" w:rsidR="00DB7ACC" w:rsidRDefault="00C37B29">
      <w:r>
        <w:t xml:space="preserve">        }</w:t>
      </w:r>
    </w:p>
    <w:p w14:paraId="5389AA8C" w14:textId="77777777" w:rsidR="00DB7ACC" w:rsidRDefault="00C37B29">
      <w:r>
        <w:t xml:space="preserve">        return res;</w:t>
      </w:r>
    </w:p>
    <w:p w14:paraId="6360986B" w14:textId="77777777" w:rsidR="00DB7ACC" w:rsidRDefault="00C37B29">
      <w:r>
        <w:t xml:space="preserve">    }</w:t>
      </w:r>
    </w:p>
    <w:p w14:paraId="0BC43FBA" w14:textId="77777777" w:rsidR="00DB7ACC" w:rsidRDefault="00DB7ACC"/>
    <w:p w14:paraId="02CD89E8" w14:textId="77777777" w:rsidR="00DB7ACC" w:rsidRDefault="00C37B29">
      <w:r>
        <w:t xml:space="preserve">    // </w:t>
      </w:r>
      <w:r>
        <w:t>计算两个字符串的和</w:t>
      </w:r>
    </w:p>
    <w:p w14:paraId="223039C3" w14:textId="77777777" w:rsidR="00DB7ACC" w:rsidRDefault="00C37B29">
      <w:r>
        <w:t xml:space="preserve">    public String addStrings(String num1,String num2){</w:t>
      </w:r>
    </w:p>
    <w:p w14:paraId="2F24B553" w14:textId="77777777" w:rsidR="00DB7ACC" w:rsidRDefault="00C37B29">
      <w:r>
        <w:t xml:space="preserve">        StringBuilder sb = new StringBuilder();</w:t>
      </w:r>
    </w:p>
    <w:p w14:paraId="2E4D0692" w14:textId="77777777" w:rsidR="00DB7ACC" w:rsidRDefault="00C37B29">
      <w:r>
        <w:t xml:space="preserve">        int carry = 0;</w:t>
      </w:r>
    </w:p>
    <w:p w14:paraId="5C01EB93" w14:textId="77777777" w:rsidR="00DB7ACC" w:rsidRDefault="00C37B29">
      <w:r>
        <w:t xml:space="preserve">        for(int i=num1.length()-1,j=num2.length()-1;i&gt;=0||j&gt;=0;i--,j--){</w:t>
      </w:r>
    </w:p>
    <w:p w14:paraId="50B74CC1" w14:textId="77777777" w:rsidR="00DB7ACC" w:rsidRDefault="00C37B29">
      <w:r>
        <w:t xml:space="preserve">            int x = i&lt;0?0:num1.charAt(i)-'0';</w:t>
      </w:r>
    </w:p>
    <w:p w14:paraId="2308669A" w14:textId="77777777" w:rsidR="00DB7ACC" w:rsidRDefault="00C37B29">
      <w:r>
        <w:t xml:space="preserve">            int y = j&lt;0?0:num2.charAt(j)-'0';</w:t>
      </w:r>
    </w:p>
    <w:p w14:paraId="1454D74C" w14:textId="77777777" w:rsidR="00DB7ACC" w:rsidRDefault="00C37B29">
      <w:r>
        <w:t xml:space="preserve">            int sum = (x+y+carry)%10;</w:t>
      </w:r>
    </w:p>
    <w:p w14:paraId="15D43EAD" w14:textId="77777777" w:rsidR="00DB7ACC" w:rsidRDefault="00C37B29">
      <w:r>
        <w:t xml:space="preserve">            sb.append(sum);</w:t>
      </w:r>
    </w:p>
    <w:p w14:paraId="0A7531F1" w14:textId="77777777" w:rsidR="00DB7ACC" w:rsidRDefault="00C37B29">
      <w:r>
        <w:t xml:space="preserve">            carry=(x+y+ca</w:t>
      </w:r>
      <w:r>
        <w:t>rry)/10;</w:t>
      </w:r>
    </w:p>
    <w:p w14:paraId="4D099BC7" w14:textId="77777777" w:rsidR="00DB7ACC" w:rsidRDefault="00C37B29">
      <w:r>
        <w:t xml:space="preserve">        }</w:t>
      </w:r>
    </w:p>
    <w:p w14:paraId="04AA0819" w14:textId="77777777" w:rsidR="00DB7ACC" w:rsidRDefault="00C37B29">
      <w:r>
        <w:t xml:space="preserve">        if(carry != 0) sb.append(carry);</w:t>
      </w:r>
    </w:p>
    <w:p w14:paraId="0A0562A7" w14:textId="77777777" w:rsidR="00DB7ACC" w:rsidRDefault="00C37B29">
      <w:r>
        <w:t xml:space="preserve">        return sb.reverse().toString();</w:t>
      </w:r>
    </w:p>
    <w:p w14:paraId="0BA663A8" w14:textId="77777777" w:rsidR="00DB7ACC" w:rsidRDefault="00C37B29">
      <w:r>
        <w:t xml:space="preserve">    }</w:t>
      </w:r>
    </w:p>
    <w:p w14:paraId="0949E659" w14:textId="77777777" w:rsidR="00DB7ACC" w:rsidRDefault="00C37B29">
      <w:r>
        <w:t>}</w:t>
      </w:r>
    </w:p>
    <w:p w14:paraId="73168E4A" w14:textId="77777777" w:rsidR="00DB7ACC" w:rsidRDefault="00DB7ACC">
      <w:pPr>
        <w:ind w:firstLine="480"/>
      </w:pPr>
    </w:p>
    <w:p w14:paraId="435DA24C" w14:textId="77777777" w:rsidR="00DB7ACC" w:rsidRDefault="00C37B29">
      <w:pPr>
        <w:pStyle w:val="2"/>
      </w:pPr>
      <w:r>
        <w:rPr>
          <w:rFonts w:hint="eastAsia"/>
        </w:rPr>
        <w:t>回文串</w:t>
      </w:r>
    </w:p>
    <w:p w14:paraId="7A28095C" w14:textId="77777777" w:rsidR="00DB7ACC" w:rsidRDefault="00DB7ACC"/>
    <w:p w14:paraId="6CFC00C3" w14:textId="77777777" w:rsidR="00DB7ACC" w:rsidRDefault="00DB7ACC"/>
    <w:p w14:paraId="1AB619E0" w14:textId="77777777" w:rsidR="00DB7ACC" w:rsidRDefault="00C37B29">
      <w:pPr>
        <w:pStyle w:val="2"/>
      </w:pPr>
      <w:r>
        <w:rPr>
          <w:rFonts w:hint="eastAsia"/>
        </w:rPr>
        <w:t>字符串的翻转</w:t>
      </w:r>
    </w:p>
    <w:p w14:paraId="570B628B" w14:textId="77777777" w:rsidR="00DB7ACC" w:rsidRDefault="00DB7ACC"/>
    <w:p w14:paraId="6AD042DD" w14:textId="77777777" w:rsidR="00DB7ACC" w:rsidRDefault="00C37B29">
      <w:pPr>
        <w:numPr>
          <w:ilvl w:val="0"/>
          <w:numId w:val="33"/>
        </w:numPr>
        <w:rPr>
          <w:sz w:val="28"/>
          <w:szCs w:val="28"/>
          <w:highlight w:val="cyan"/>
        </w:rPr>
      </w:pPr>
      <w:r>
        <w:rPr>
          <w:rFonts w:hint="eastAsia"/>
          <w:sz w:val="28"/>
          <w:szCs w:val="28"/>
          <w:highlight w:val="cyan"/>
        </w:rPr>
        <w:lastRenderedPageBreak/>
        <w:t>往往需要先对字符串转换为数组然后再进行操作</w:t>
      </w:r>
    </w:p>
    <w:p w14:paraId="52A2065B" w14:textId="77777777" w:rsidR="00DB7ACC" w:rsidRDefault="00C37B29">
      <w:pPr>
        <w:numPr>
          <w:ilvl w:val="0"/>
          <w:numId w:val="33"/>
        </w:numPr>
        <w:rPr>
          <w:sz w:val="28"/>
          <w:szCs w:val="28"/>
        </w:rPr>
      </w:pPr>
      <w:r>
        <w:rPr>
          <w:rFonts w:hint="eastAsia"/>
          <w:sz w:val="28"/>
          <w:szCs w:val="28"/>
        </w:rPr>
        <w:t>一般可以采用双指针对数组进行遍历</w:t>
      </w:r>
    </w:p>
    <w:p w14:paraId="2CDAA475" w14:textId="77777777" w:rsidR="00DB7ACC" w:rsidRDefault="00C37B29">
      <w:pPr>
        <w:numPr>
          <w:ilvl w:val="0"/>
          <w:numId w:val="33"/>
        </w:numPr>
        <w:ind w:firstLine="0"/>
        <w:rPr>
          <w:sz w:val="28"/>
          <w:szCs w:val="28"/>
        </w:rPr>
      </w:pPr>
      <w:r>
        <w:rPr>
          <w:rFonts w:hint="eastAsia"/>
          <w:sz w:val="28"/>
          <w:szCs w:val="28"/>
        </w:rPr>
        <w:t>若是对整个字符串进行翻转，则需要定义整个字符串的首尾指针</w:t>
      </w:r>
    </w:p>
    <w:p w14:paraId="5AE3D659" w14:textId="77777777" w:rsidR="00DB7ACC" w:rsidRDefault="00C37B29">
      <w:pPr>
        <w:numPr>
          <w:ilvl w:val="0"/>
          <w:numId w:val="33"/>
        </w:numPr>
        <w:ind w:firstLine="0"/>
        <w:rPr>
          <w:sz w:val="28"/>
          <w:szCs w:val="28"/>
        </w:rPr>
      </w:pPr>
      <w:r>
        <w:rPr>
          <w:rFonts w:hint="eastAsia"/>
          <w:sz w:val="28"/>
          <w:szCs w:val="28"/>
        </w:rPr>
        <w:t>若是对字符串中的一个个单词进行操作，则指针需要对字符串中的一个个单词进行操作</w:t>
      </w:r>
    </w:p>
    <w:p w14:paraId="71A2F6DC" w14:textId="77777777" w:rsidR="00DB7ACC" w:rsidRDefault="00DB7ACC">
      <w:pPr>
        <w:rPr>
          <w:sz w:val="28"/>
          <w:szCs w:val="28"/>
        </w:rPr>
      </w:pPr>
    </w:p>
    <w:p w14:paraId="13E550A8" w14:textId="77777777" w:rsidR="00DB7ACC" w:rsidRDefault="00C37B29">
      <w:pPr>
        <w:numPr>
          <w:ilvl w:val="0"/>
          <w:numId w:val="33"/>
        </w:numPr>
        <w:rPr>
          <w:color w:val="FF0000"/>
          <w:sz w:val="28"/>
          <w:szCs w:val="28"/>
          <w:highlight w:val="green"/>
        </w:rPr>
      </w:pPr>
      <w:r>
        <w:rPr>
          <w:rFonts w:hint="eastAsia"/>
          <w:sz w:val="28"/>
          <w:szCs w:val="28"/>
        </w:rPr>
        <w:t>最后将处理完的数组转换为字符串</w:t>
      </w:r>
      <w:r>
        <w:rPr>
          <w:rFonts w:hint="eastAsia"/>
          <w:sz w:val="28"/>
          <w:szCs w:val="28"/>
        </w:rPr>
        <w:t xml:space="preserve"> </w:t>
      </w:r>
      <w:r>
        <w:rPr>
          <w:rFonts w:hint="eastAsia"/>
          <w:color w:val="FF0000"/>
          <w:sz w:val="28"/>
          <w:szCs w:val="28"/>
          <w:highlight w:val="green"/>
        </w:rPr>
        <w:t xml:space="preserve"> new String(char[] chars)</w:t>
      </w:r>
    </w:p>
    <w:p w14:paraId="5F5404E3" w14:textId="77777777" w:rsidR="00DB7ACC" w:rsidRDefault="00C37B29">
      <w:pPr>
        <w:pStyle w:val="3"/>
      </w:pPr>
      <w:r>
        <w:rPr>
          <w:rFonts w:hint="eastAsia"/>
        </w:rPr>
        <w:t>字符串中按照单词对字符串进行划分模板</w:t>
      </w:r>
    </w:p>
    <w:p w14:paraId="354C59B9" w14:textId="77777777" w:rsidR="00DB7ACC" w:rsidRDefault="00C37B29">
      <w:r>
        <w:rPr>
          <w:noProof/>
        </w:rPr>
        <w:drawing>
          <wp:inline distT="0" distB="0" distL="114300" distR="114300" wp14:anchorId="09E2A540" wp14:editId="56EA31FC">
            <wp:extent cx="5664835" cy="3057525"/>
            <wp:effectExtent l="0" t="0" r="12065" b="9525"/>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537"/>
                    <pic:cNvPicPr>
                      <a:picLocks noChangeAspect="1"/>
                    </pic:cNvPicPr>
                  </pic:nvPicPr>
                  <pic:blipFill>
                    <a:blip r:embed="rId444"/>
                    <a:stretch>
                      <a:fillRect/>
                    </a:stretch>
                  </pic:blipFill>
                  <pic:spPr>
                    <a:xfrm>
                      <a:off x="0" y="0"/>
                      <a:ext cx="5664835" cy="3057525"/>
                    </a:xfrm>
                    <a:prstGeom prst="rect">
                      <a:avLst/>
                    </a:prstGeom>
                    <a:noFill/>
                    <a:ln>
                      <a:noFill/>
                    </a:ln>
                  </pic:spPr>
                </pic:pic>
              </a:graphicData>
            </a:graphic>
          </wp:inline>
        </w:drawing>
      </w:r>
    </w:p>
    <w:p w14:paraId="4D1ADF34" w14:textId="77777777" w:rsidR="00DB7ACC" w:rsidRDefault="00DB7ACC"/>
    <w:p w14:paraId="1AF1B54B" w14:textId="77777777" w:rsidR="00DB7ACC" w:rsidRDefault="00DB7ACC"/>
    <w:p w14:paraId="45C4CB33" w14:textId="77777777" w:rsidR="00DB7ACC" w:rsidRDefault="00C37B29">
      <w:pPr>
        <w:pStyle w:val="3"/>
      </w:pPr>
      <w:r>
        <w:rPr>
          <w:rFonts w:hint="eastAsia"/>
        </w:rPr>
        <w:lastRenderedPageBreak/>
        <w:t>翻转字符串</w:t>
      </w:r>
      <w:r>
        <w:rPr>
          <w:rFonts w:hint="eastAsia"/>
        </w:rPr>
        <w:t>-</w:t>
      </w:r>
      <w:r>
        <w:rPr>
          <w:rFonts w:hint="eastAsia"/>
        </w:rPr>
        <w:t>整个字符串</w:t>
      </w:r>
    </w:p>
    <w:p w14:paraId="29B42BE9" w14:textId="77777777" w:rsidR="00DB7ACC" w:rsidRDefault="00C37B29">
      <w:r>
        <w:rPr>
          <w:noProof/>
        </w:rPr>
        <w:drawing>
          <wp:inline distT="0" distB="0" distL="114300" distR="114300" wp14:anchorId="718C710D" wp14:editId="33D9FE21">
            <wp:extent cx="5273040" cy="4358640"/>
            <wp:effectExtent l="0" t="0" r="3810" b="381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538"/>
                    <pic:cNvPicPr>
                      <a:picLocks noChangeAspect="1"/>
                    </pic:cNvPicPr>
                  </pic:nvPicPr>
                  <pic:blipFill>
                    <a:blip r:embed="rId445"/>
                    <a:stretch>
                      <a:fillRect/>
                    </a:stretch>
                  </pic:blipFill>
                  <pic:spPr>
                    <a:xfrm>
                      <a:off x="0" y="0"/>
                      <a:ext cx="5273040" cy="4358640"/>
                    </a:xfrm>
                    <a:prstGeom prst="rect">
                      <a:avLst/>
                    </a:prstGeom>
                    <a:noFill/>
                    <a:ln>
                      <a:noFill/>
                    </a:ln>
                  </pic:spPr>
                </pic:pic>
              </a:graphicData>
            </a:graphic>
          </wp:inline>
        </w:drawing>
      </w:r>
    </w:p>
    <w:p w14:paraId="00054EF5" w14:textId="77777777" w:rsidR="00DB7ACC" w:rsidRDefault="00DB7ACC"/>
    <w:p w14:paraId="66B2C127" w14:textId="77777777" w:rsidR="00DB7ACC" w:rsidRDefault="00C37B29">
      <w:r>
        <w:t xml:space="preserve">    /**</w:t>
      </w:r>
    </w:p>
    <w:p w14:paraId="72A8DF31" w14:textId="77777777" w:rsidR="00DB7ACC" w:rsidRDefault="00C37B29">
      <w:pPr>
        <w:rPr>
          <w:highlight w:val="green"/>
        </w:rPr>
      </w:pPr>
      <w:r>
        <w:t xml:space="preserve">     *</w:t>
      </w:r>
      <w:r>
        <w:rPr>
          <w:highlight w:val="green"/>
        </w:rPr>
        <w:t xml:space="preserve"> </w:t>
      </w:r>
      <w:r>
        <w:rPr>
          <w:highlight w:val="green"/>
        </w:rPr>
        <w:t>翻转字符串</w:t>
      </w:r>
    </w:p>
    <w:p w14:paraId="53874353" w14:textId="77777777" w:rsidR="00DB7ACC" w:rsidRDefault="00C37B29">
      <w:r>
        <w:t xml:space="preserve">     * @param s</w:t>
      </w:r>
    </w:p>
    <w:p w14:paraId="072EAFFB" w14:textId="77777777" w:rsidR="00DB7ACC" w:rsidRDefault="00C37B29">
      <w:r>
        <w:t xml:space="preserve">     */</w:t>
      </w:r>
    </w:p>
    <w:p w14:paraId="2521E815" w14:textId="77777777" w:rsidR="00DB7ACC" w:rsidRDefault="00C37B29">
      <w:r>
        <w:t xml:space="preserve">    public void reverseString(char[] s) {</w:t>
      </w:r>
    </w:p>
    <w:p w14:paraId="20D13470" w14:textId="77777777" w:rsidR="00DB7ACC" w:rsidRDefault="00C37B29">
      <w:r>
        <w:t xml:space="preserve">        if(s==null||s.length&lt;1) return;</w:t>
      </w:r>
    </w:p>
    <w:p w14:paraId="14D5791E" w14:textId="77777777" w:rsidR="00DB7ACC" w:rsidRDefault="00C37B29">
      <w:r>
        <w:t xml:space="preserve">        int len = s.length;</w:t>
      </w:r>
    </w:p>
    <w:p w14:paraId="5C9431DD" w14:textId="77777777" w:rsidR="00DB7ACC" w:rsidRDefault="00C37B29">
      <w:r>
        <w:rPr>
          <w:rFonts w:hint="eastAsia"/>
        </w:rPr>
        <w:t xml:space="preserve">// </w:t>
      </w:r>
      <w:r>
        <w:rPr>
          <w:rFonts w:hint="eastAsia"/>
        </w:rPr>
        <w:t>双指针，前后指针向中间逼近</w:t>
      </w:r>
    </w:p>
    <w:p w14:paraId="3C49CD71" w14:textId="77777777" w:rsidR="00DB7ACC" w:rsidRDefault="00C37B29">
      <w:r>
        <w:t xml:space="preserve">        int left = 0;</w:t>
      </w:r>
    </w:p>
    <w:p w14:paraId="765B3FF0" w14:textId="77777777" w:rsidR="00DB7ACC" w:rsidRDefault="00C37B29">
      <w:r>
        <w:t xml:space="preserve">        int right = len-1;</w:t>
      </w:r>
    </w:p>
    <w:p w14:paraId="25B0DCDD" w14:textId="77777777" w:rsidR="00DB7ACC" w:rsidRDefault="00DB7ACC"/>
    <w:p w14:paraId="0D15DBBC" w14:textId="77777777" w:rsidR="00DB7ACC" w:rsidRDefault="00C37B29">
      <w:r>
        <w:t xml:space="preserve">        while (left&lt;right){</w:t>
      </w:r>
    </w:p>
    <w:p w14:paraId="1A9B7FC9" w14:textId="77777777" w:rsidR="00DB7ACC" w:rsidRDefault="00C37B29">
      <w:r>
        <w:t xml:space="preserve">            char temp = s[left];</w:t>
      </w:r>
    </w:p>
    <w:p w14:paraId="5A81F63E" w14:textId="77777777" w:rsidR="00DB7ACC" w:rsidRDefault="00C37B29">
      <w:r>
        <w:t xml:space="preserve">            s[left]=s[right];</w:t>
      </w:r>
    </w:p>
    <w:p w14:paraId="46D09984" w14:textId="77777777" w:rsidR="00DB7ACC" w:rsidRDefault="00C37B29">
      <w:r>
        <w:t xml:space="preserve">            s[right]=temp;</w:t>
      </w:r>
    </w:p>
    <w:p w14:paraId="4B9E337F" w14:textId="77777777" w:rsidR="00DB7ACC" w:rsidRDefault="00C37B29">
      <w:r>
        <w:t xml:space="preserve">   </w:t>
      </w:r>
      <w:r>
        <w:t xml:space="preserve">         left++;</w:t>
      </w:r>
    </w:p>
    <w:p w14:paraId="0F2A611D" w14:textId="77777777" w:rsidR="00DB7ACC" w:rsidRDefault="00C37B29">
      <w:r>
        <w:t xml:space="preserve">            right--;</w:t>
      </w:r>
    </w:p>
    <w:p w14:paraId="67DC3E12" w14:textId="77777777" w:rsidR="00DB7ACC" w:rsidRDefault="00C37B29">
      <w:r>
        <w:lastRenderedPageBreak/>
        <w:t xml:space="preserve">        }</w:t>
      </w:r>
    </w:p>
    <w:p w14:paraId="07461CA6" w14:textId="77777777" w:rsidR="00DB7ACC" w:rsidRDefault="00C37B29">
      <w:pPr>
        <w:ind w:firstLine="480"/>
      </w:pPr>
      <w:r>
        <w:t>}</w:t>
      </w:r>
    </w:p>
    <w:p w14:paraId="27C5B332" w14:textId="77777777" w:rsidR="00DB7ACC" w:rsidRDefault="00DB7ACC">
      <w:pPr>
        <w:ind w:firstLine="480"/>
      </w:pPr>
    </w:p>
    <w:p w14:paraId="6678430E" w14:textId="77777777" w:rsidR="00DB7ACC" w:rsidRDefault="00DB7ACC">
      <w:pPr>
        <w:ind w:firstLine="480"/>
      </w:pPr>
    </w:p>
    <w:p w14:paraId="2EB14B46" w14:textId="77777777" w:rsidR="00DB7ACC" w:rsidRDefault="00C37B29">
      <w:pPr>
        <w:pStyle w:val="3"/>
      </w:pPr>
      <w:r>
        <w:rPr>
          <w:rFonts w:hint="eastAsia"/>
        </w:rPr>
        <w:t>翻转字符串</w:t>
      </w:r>
      <w:r>
        <w:rPr>
          <w:rFonts w:hint="eastAsia"/>
        </w:rPr>
        <w:t>II-</w:t>
      </w:r>
      <w:r>
        <w:rPr>
          <w:rFonts w:hint="eastAsia"/>
        </w:rPr>
        <w:t>每</w:t>
      </w:r>
      <w:r>
        <w:rPr>
          <w:rFonts w:hint="eastAsia"/>
        </w:rPr>
        <w:t>gek</w:t>
      </w:r>
      <w:r>
        <w:rPr>
          <w:rFonts w:hint="eastAsia"/>
        </w:rPr>
        <w:t>个字符</w:t>
      </w:r>
    </w:p>
    <w:p w14:paraId="62A19871" w14:textId="77777777" w:rsidR="00DB7ACC" w:rsidRDefault="00C37B29">
      <w:r>
        <w:rPr>
          <w:noProof/>
        </w:rPr>
        <w:drawing>
          <wp:inline distT="0" distB="0" distL="114300" distR="114300" wp14:anchorId="4CF6FBF3" wp14:editId="3A2C6974">
            <wp:extent cx="5269865" cy="2733675"/>
            <wp:effectExtent l="0" t="0" r="6985" b="9525"/>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pic:cNvPicPr>
                      <a:picLocks noChangeAspect="1"/>
                    </pic:cNvPicPr>
                  </pic:nvPicPr>
                  <pic:blipFill>
                    <a:blip r:embed="rId446"/>
                    <a:stretch>
                      <a:fillRect/>
                    </a:stretch>
                  </pic:blipFill>
                  <pic:spPr>
                    <a:xfrm>
                      <a:off x="0" y="0"/>
                      <a:ext cx="5269865" cy="2733675"/>
                    </a:xfrm>
                    <a:prstGeom prst="rect">
                      <a:avLst/>
                    </a:prstGeom>
                    <a:noFill/>
                    <a:ln>
                      <a:noFill/>
                    </a:ln>
                  </pic:spPr>
                </pic:pic>
              </a:graphicData>
            </a:graphic>
          </wp:inline>
        </w:drawing>
      </w:r>
    </w:p>
    <w:p w14:paraId="6C6202FC" w14:textId="77777777" w:rsidR="00DB7ACC" w:rsidRDefault="00DB7ACC"/>
    <w:p w14:paraId="071978E2" w14:textId="77777777" w:rsidR="00DB7ACC" w:rsidRDefault="00C37B29">
      <w:pPr>
        <w:pStyle w:val="4"/>
      </w:pPr>
      <w:r>
        <w:rPr>
          <w:rFonts w:hint="eastAsia"/>
        </w:rPr>
        <w:t>递归法</w:t>
      </w:r>
    </w:p>
    <w:p w14:paraId="773F28FA" w14:textId="77777777" w:rsidR="00DB7ACC" w:rsidRDefault="00DB7ACC"/>
    <w:p w14:paraId="4D13E579" w14:textId="77777777" w:rsidR="00DB7ACC" w:rsidRDefault="00C37B29">
      <w:r>
        <w:rPr>
          <w:rFonts w:hint="eastAsia"/>
        </w:rPr>
        <w:t xml:space="preserve">    /**</w:t>
      </w:r>
    </w:p>
    <w:p w14:paraId="0F57271B" w14:textId="77777777" w:rsidR="00DB7ACC" w:rsidRDefault="00C37B29">
      <w:r>
        <w:rPr>
          <w:rFonts w:hint="eastAsia"/>
        </w:rPr>
        <w:t xml:space="preserve">     * </w:t>
      </w:r>
      <w:r>
        <w:rPr>
          <w:rFonts w:hint="eastAsia"/>
        </w:rPr>
        <w:t>翻转字符串</w:t>
      </w:r>
    </w:p>
    <w:p w14:paraId="1D83E99D" w14:textId="77777777" w:rsidR="00DB7ACC" w:rsidRDefault="00C37B29">
      <w:r>
        <w:rPr>
          <w:rFonts w:hint="eastAsia"/>
        </w:rPr>
        <w:t xml:space="preserve">     * @param s</w:t>
      </w:r>
    </w:p>
    <w:p w14:paraId="68A5E55A" w14:textId="77777777" w:rsidR="00DB7ACC" w:rsidRDefault="00C37B29">
      <w:r>
        <w:rPr>
          <w:rFonts w:hint="eastAsia"/>
        </w:rPr>
        <w:t xml:space="preserve">     * @param k</w:t>
      </w:r>
    </w:p>
    <w:p w14:paraId="3F5CAC2D" w14:textId="77777777" w:rsidR="00DB7ACC" w:rsidRDefault="00C37B29">
      <w:r>
        <w:rPr>
          <w:rFonts w:hint="eastAsia"/>
        </w:rPr>
        <w:t xml:space="preserve">     * @return</w:t>
      </w:r>
    </w:p>
    <w:p w14:paraId="61460533" w14:textId="77777777" w:rsidR="00DB7ACC" w:rsidRDefault="00C37B29">
      <w:r>
        <w:rPr>
          <w:rFonts w:hint="eastAsia"/>
        </w:rPr>
        <w:t xml:space="preserve">     */</w:t>
      </w:r>
    </w:p>
    <w:p w14:paraId="564260F9" w14:textId="77777777" w:rsidR="00DB7ACC" w:rsidRDefault="00C37B29">
      <w:r>
        <w:rPr>
          <w:rFonts w:hint="eastAsia"/>
        </w:rPr>
        <w:t xml:space="preserve">    public String reverseStr(String s, int k) {</w:t>
      </w:r>
    </w:p>
    <w:p w14:paraId="4B8F1C6E" w14:textId="77777777" w:rsidR="00DB7ACC" w:rsidRDefault="00C37B29">
      <w:r>
        <w:rPr>
          <w:rFonts w:hint="eastAsia"/>
        </w:rPr>
        <w:t xml:space="preserve">            if(s==null||s.length()&lt;1) return s;</w:t>
      </w:r>
    </w:p>
    <w:p w14:paraId="4C4277FC" w14:textId="77777777" w:rsidR="00DB7ACC" w:rsidRDefault="00C37B29">
      <w:r>
        <w:rPr>
          <w:rFonts w:hint="eastAsia"/>
        </w:rPr>
        <w:t xml:space="preserve">            return fun(s,k,0,s.length());</w:t>
      </w:r>
    </w:p>
    <w:p w14:paraId="2D01D816" w14:textId="77777777" w:rsidR="00DB7ACC" w:rsidRDefault="00C37B29">
      <w:r>
        <w:rPr>
          <w:rFonts w:hint="eastAsia"/>
        </w:rPr>
        <w:t xml:space="preserve">    }</w:t>
      </w:r>
    </w:p>
    <w:p w14:paraId="3ACBA028" w14:textId="77777777" w:rsidR="00DB7ACC" w:rsidRDefault="00DB7ACC"/>
    <w:p w14:paraId="30CBE20B" w14:textId="77777777" w:rsidR="00DB7ACC" w:rsidRDefault="00DB7ACC"/>
    <w:p w14:paraId="18AB8CBA" w14:textId="77777777" w:rsidR="00DB7ACC" w:rsidRDefault="00C37B29">
      <w:r>
        <w:rPr>
          <w:rFonts w:hint="eastAsia"/>
        </w:rPr>
        <w:t xml:space="preserve">    /**</w:t>
      </w:r>
    </w:p>
    <w:p w14:paraId="08426F0D" w14:textId="77777777" w:rsidR="00DB7ACC" w:rsidRDefault="00C37B29">
      <w:r>
        <w:rPr>
          <w:rFonts w:hint="eastAsia"/>
        </w:rPr>
        <w:t xml:space="preserve">     *</w:t>
      </w:r>
    </w:p>
    <w:p w14:paraId="77AAF107" w14:textId="77777777" w:rsidR="00DB7ACC" w:rsidRDefault="00C37B29">
      <w:r>
        <w:rPr>
          <w:rFonts w:hint="eastAsia"/>
        </w:rPr>
        <w:t xml:space="preserve">     * @param s</w:t>
      </w:r>
    </w:p>
    <w:p w14:paraId="73ED994B" w14:textId="77777777" w:rsidR="00DB7ACC" w:rsidRDefault="00C37B29">
      <w:r>
        <w:rPr>
          <w:rFonts w:hint="eastAsia"/>
        </w:rPr>
        <w:t xml:space="preserve">     * @param k     </w:t>
      </w:r>
      <w:r>
        <w:rPr>
          <w:rFonts w:hint="eastAsia"/>
        </w:rPr>
        <w:t>需要对字符串开头算起的每隔</w:t>
      </w:r>
      <w:r>
        <w:rPr>
          <w:rFonts w:hint="eastAsia"/>
        </w:rPr>
        <w:t>2k</w:t>
      </w:r>
      <w:r>
        <w:rPr>
          <w:rFonts w:hint="eastAsia"/>
        </w:rPr>
        <w:t>个字符前</w:t>
      </w:r>
      <w:r>
        <w:rPr>
          <w:rFonts w:hint="eastAsia"/>
        </w:rPr>
        <w:t>k</w:t>
      </w:r>
      <w:r>
        <w:rPr>
          <w:rFonts w:hint="eastAsia"/>
        </w:rPr>
        <w:t>个字符进行翻转</w:t>
      </w:r>
    </w:p>
    <w:p w14:paraId="7D1EC6E8" w14:textId="77777777" w:rsidR="00DB7ACC" w:rsidRDefault="00C37B29">
      <w:r>
        <w:rPr>
          <w:rFonts w:hint="eastAsia"/>
        </w:rPr>
        <w:t xml:space="preserve">     * @param start </w:t>
      </w:r>
      <w:r>
        <w:rPr>
          <w:rFonts w:hint="eastAsia"/>
        </w:rPr>
        <w:t>开始处理的位置</w:t>
      </w:r>
    </w:p>
    <w:p w14:paraId="20C1AB71" w14:textId="77777777" w:rsidR="00DB7ACC" w:rsidRDefault="00C37B29">
      <w:r>
        <w:rPr>
          <w:rFonts w:hint="eastAsia"/>
        </w:rPr>
        <w:lastRenderedPageBreak/>
        <w:t xml:space="preserve">     * @param len </w:t>
      </w:r>
      <w:r>
        <w:rPr>
          <w:rFonts w:hint="eastAsia"/>
        </w:rPr>
        <w:t>字符串长度</w:t>
      </w:r>
    </w:p>
    <w:p w14:paraId="40DADCF3" w14:textId="77777777" w:rsidR="00DB7ACC" w:rsidRDefault="00C37B29">
      <w:r>
        <w:rPr>
          <w:rFonts w:hint="eastAsia"/>
        </w:rPr>
        <w:t xml:space="preserve">     * @return</w:t>
      </w:r>
    </w:p>
    <w:p w14:paraId="275B3A62" w14:textId="77777777" w:rsidR="00DB7ACC" w:rsidRDefault="00C37B29">
      <w:r>
        <w:rPr>
          <w:rFonts w:hint="eastAsia"/>
        </w:rPr>
        <w:t xml:space="preserve">     */</w:t>
      </w:r>
    </w:p>
    <w:p w14:paraId="71DB8EDA" w14:textId="77777777" w:rsidR="00DB7ACC" w:rsidRDefault="00C37B29">
      <w:r>
        <w:rPr>
          <w:rFonts w:hint="eastAsia"/>
        </w:rPr>
        <w:t xml:space="preserve">    public String fun(String s,int k,int start,int len){</w:t>
      </w:r>
    </w:p>
    <w:p w14:paraId="0F042574" w14:textId="77777777" w:rsidR="00DB7ACC" w:rsidRDefault="00C37B29">
      <w:r>
        <w:rPr>
          <w:rFonts w:hint="eastAsia"/>
        </w:rPr>
        <w:t xml:space="preserve">            // </w:t>
      </w:r>
      <w:r>
        <w:rPr>
          <w:rFonts w:hint="eastAsia"/>
        </w:rPr>
        <w:t>剩余字符串的长度</w:t>
      </w:r>
    </w:p>
    <w:p w14:paraId="2D1D881E" w14:textId="77777777" w:rsidR="00DB7ACC" w:rsidRDefault="00C37B29">
      <w:r>
        <w:rPr>
          <w:rFonts w:hint="eastAsia"/>
        </w:rPr>
        <w:t xml:space="preserve">        int lastNum = len-start;</w:t>
      </w:r>
    </w:p>
    <w:p w14:paraId="60FBAA7B" w14:textId="77777777" w:rsidR="00DB7ACC" w:rsidRDefault="00C37B29">
      <w:r>
        <w:rPr>
          <w:rFonts w:hint="eastAsia"/>
        </w:rPr>
        <w:t xml:space="preserve">        if(lastNum&lt;=0) return s;</w:t>
      </w:r>
    </w:p>
    <w:p w14:paraId="31C82ABE" w14:textId="77777777" w:rsidR="00DB7ACC" w:rsidRDefault="00C37B29">
      <w:r>
        <w:rPr>
          <w:rFonts w:hint="eastAsia"/>
        </w:rPr>
        <w:t xml:space="preserve">        // </w:t>
      </w:r>
      <w:r>
        <w:rPr>
          <w:rFonts w:hint="eastAsia"/>
        </w:rPr>
        <w:t>剩余字符个数少于</w:t>
      </w:r>
      <w:r>
        <w:rPr>
          <w:rFonts w:hint="eastAsia"/>
        </w:rPr>
        <w:t>k</w:t>
      </w:r>
      <w:r>
        <w:rPr>
          <w:rFonts w:hint="eastAsia"/>
        </w:rPr>
        <w:t>则将剩余字符全部翻转</w:t>
      </w:r>
    </w:p>
    <w:p w14:paraId="671C90BD" w14:textId="77777777" w:rsidR="00DB7ACC" w:rsidRDefault="00C37B29">
      <w:r>
        <w:rPr>
          <w:rFonts w:hint="eastAsia"/>
        </w:rPr>
        <w:t xml:space="preserve">        if(lastNum&lt;k) return reveseBetween(s,start,len-</w:t>
      </w:r>
      <w:r>
        <w:rPr>
          <w:rFonts w:hint="eastAsia"/>
        </w:rPr>
        <w:t>1);</w:t>
      </w:r>
    </w:p>
    <w:p w14:paraId="4DE99B12" w14:textId="77777777" w:rsidR="00DB7ACC" w:rsidRDefault="00C37B29">
      <w:r>
        <w:rPr>
          <w:rFonts w:hint="eastAsia"/>
        </w:rPr>
        <w:t xml:space="preserve">        // </w:t>
      </w:r>
      <w:r>
        <w:rPr>
          <w:rFonts w:hint="eastAsia"/>
        </w:rPr>
        <w:t>剩余字符个数大于等于</w:t>
      </w:r>
      <w:r>
        <w:rPr>
          <w:rFonts w:hint="eastAsia"/>
        </w:rPr>
        <w:t>k</w:t>
      </w:r>
      <w:r>
        <w:rPr>
          <w:rFonts w:hint="eastAsia"/>
        </w:rPr>
        <w:t>但是小于</w:t>
      </w:r>
      <w:r>
        <w:rPr>
          <w:rFonts w:hint="eastAsia"/>
        </w:rPr>
        <w:t>2k</w:t>
      </w:r>
    </w:p>
    <w:p w14:paraId="15EED769" w14:textId="77777777" w:rsidR="00DB7ACC" w:rsidRDefault="00C37B29">
      <w:r>
        <w:rPr>
          <w:rFonts w:hint="eastAsia"/>
        </w:rPr>
        <w:t xml:space="preserve">        if(lastNum&lt;2*k) {</w:t>
      </w:r>
    </w:p>
    <w:p w14:paraId="06CA90C5" w14:textId="77777777" w:rsidR="00DB7ACC" w:rsidRDefault="00C37B29">
      <w:r>
        <w:rPr>
          <w:rFonts w:hint="eastAsia"/>
        </w:rPr>
        <w:t xml:space="preserve">         // </w:t>
      </w:r>
      <w:r>
        <w:rPr>
          <w:rFonts w:hint="eastAsia"/>
        </w:rPr>
        <w:t>翻转前</w:t>
      </w:r>
      <w:r>
        <w:rPr>
          <w:rFonts w:hint="eastAsia"/>
        </w:rPr>
        <w:t>k</w:t>
      </w:r>
      <w:r>
        <w:rPr>
          <w:rFonts w:hint="eastAsia"/>
        </w:rPr>
        <w:t>个字符</w:t>
      </w:r>
    </w:p>
    <w:p w14:paraId="24207CD5" w14:textId="77777777" w:rsidR="00DB7ACC" w:rsidRDefault="00C37B29">
      <w:r>
        <w:rPr>
          <w:rFonts w:hint="eastAsia"/>
        </w:rPr>
        <w:t xml:space="preserve">         return reveseBetween(s,start,start+k-1);</w:t>
      </w:r>
    </w:p>
    <w:p w14:paraId="0D61B1C0" w14:textId="77777777" w:rsidR="00DB7ACC" w:rsidRDefault="00C37B29">
      <w:r>
        <w:rPr>
          <w:rFonts w:hint="eastAsia"/>
        </w:rPr>
        <w:t xml:space="preserve">        }else{</w:t>
      </w:r>
    </w:p>
    <w:p w14:paraId="77ECD954" w14:textId="77777777" w:rsidR="00DB7ACC" w:rsidRDefault="00C37B29">
      <w:r>
        <w:rPr>
          <w:rFonts w:hint="eastAsia"/>
        </w:rPr>
        <w:t xml:space="preserve">            // 2k,2k</w:t>
      </w:r>
      <w:r>
        <w:rPr>
          <w:rFonts w:hint="eastAsia"/>
        </w:rPr>
        <w:t>个处理</w:t>
      </w:r>
    </w:p>
    <w:p w14:paraId="545A6FC3" w14:textId="77777777" w:rsidR="00DB7ACC" w:rsidRDefault="00C37B29">
      <w:r>
        <w:rPr>
          <w:rFonts w:hint="eastAsia"/>
        </w:rPr>
        <w:t xml:space="preserve">            s = reveseBetween(s,start,start+k-1);</w:t>
      </w:r>
    </w:p>
    <w:p w14:paraId="2C7E7C9C" w14:textId="77777777" w:rsidR="00DB7ACC" w:rsidRDefault="00C37B29">
      <w:r>
        <w:rPr>
          <w:rFonts w:hint="eastAsia"/>
        </w:rPr>
        <w:t xml:space="preserve">            return fun(s,k,start+2*k,len);</w:t>
      </w:r>
    </w:p>
    <w:p w14:paraId="0B7F2E50" w14:textId="77777777" w:rsidR="00DB7ACC" w:rsidRDefault="00C37B29">
      <w:r>
        <w:rPr>
          <w:rFonts w:hint="eastAsia"/>
        </w:rPr>
        <w:t xml:space="preserve">        }</w:t>
      </w:r>
    </w:p>
    <w:p w14:paraId="29206B09" w14:textId="77777777" w:rsidR="00DB7ACC" w:rsidRDefault="00C37B29">
      <w:r>
        <w:rPr>
          <w:rFonts w:hint="eastAsia"/>
        </w:rPr>
        <w:t xml:space="preserve">    }</w:t>
      </w:r>
    </w:p>
    <w:p w14:paraId="5BB7060B" w14:textId="77777777" w:rsidR="00DB7ACC" w:rsidRDefault="00DB7ACC"/>
    <w:p w14:paraId="176FC2AB" w14:textId="77777777" w:rsidR="00DB7ACC" w:rsidRDefault="00C37B29">
      <w:r>
        <w:rPr>
          <w:rFonts w:hint="eastAsia"/>
        </w:rPr>
        <w:t xml:space="preserve">    /**</w:t>
      </w:r>
    </w:p>
    <w:p w14:paraId="358BD876" w14:textId="77777777" w:rsidR="00DB7ACC" w:rsidRDefault="00C37B29">
      <w:r>
        <w:rPr>
          <w:rFonts w:hint="eastAsia"/>
        </w:rPr>
        <w:t xml:space="preserve">     * </w:t>
      </w:r>
      <w:r>
        <w:rPr>
          <w:rFonts w:hint="eastAsia"/>
        </w:rPr>
        <w:t>翻转字符串</w:t>
      </w:r>
      <w:r>
        <w:rPr>
          <w:rFonts w:hint="eastAsia"/>
        </w:rPr>
        <w:t>start-end</w:t>
      </w:r>
    </w:p>
    <w:p w14:paraId="50FC0580" w14:textId="77777777" w:rsidR="00DB7ACC" w:rsidRDefault="00C37B29">
      <w:r>
        <w:rPr>
          <w:rFonts w:hint="eastAsia"/>
        </w:rPr>
        <w:t xml:space="preserve">     * @param s</w:t>
      </w:r>
    </w:p>
    <w:p w14:paraId="6F6BE925" w14:textId="77777777" w:rsidR="00DB7ACC" w:rsidRDefault="00C37B29">
      <w:r>
        <w:rPr>
          <w:rFonts w:hint="eastAsia"/>
        </w:rPr>
        <w:t xml:space="preserve">     * @param start</w:t>
      </w:r>
    </w:p>
    <w:p w14:paraId="19DC34FE" w14:textId="77777777" w:rsidR="00DB7ACC" w:rsidRDefault="00C37B29">
      <w:r>
        <w:rPr>
          <w:rFonts w:hint="eastAsia"/>
        </w:rPr>
        <w:t xml:space="preserve">     * @param end</w:t>
      </w:r>
    </w:p>
    <w:p w14:paraId="2FE9B430" w14:textId="77777777" w:rsidR="00DB7ACC" w:rsidRDefault="00C37B29">
      <w:r>
        <w:rPr>
          <w:rFonts w:hint="eastAsia"/>
        </w:rPr>
        <w:t xml:space="preserve">     * @return</w:t>
      </w:r>
    </w:p>
    <w:p w14:paraId="33B26CF4" w14:textId="77777777" w:rsidR="00DB7ACC" w:rsidRDefault="00C37B29">
      <w:r>
        <w:rPr>
          <w:rFonts w:hint="eastAsia"/>
        </w:rPr>
        <w:t xml:space="preserve">     */</w:t>
      </w:r>
    </w:p>
    <w:p w14:paraId="5F0AAC79" w14:textId="77777777" w:rsidR="00DB7ACC" w:rsidRDefault="00C37B29">
      <w:r>
        <w:rPr>
          <w:rFonts w:hint="eastAsia"/>
        </w:rPr>
        <w:t xml:space="preserve">    public String reveseBetween(String </w:t>
      </w:r>
      <w:r>
        <w:rPr>
          <w:rFonts w:hint="eastAsia"/>
        </w:rPr>
        <w:t>s,int start,int end){</w:t>
      </w:r>
    </w:p>
    <w:p w14:paraId="37878403" w14:textId="77777777" w:rsidR="00DB7ACC" w:rsidRDefault="00C37B29">
      <w:r>
        <w:rPr>
          <w:rFonts w:hint="eastAsia"/>
        </w:rPr>
        <w:t xml:space="preserve">        char[] chars = s.toCharArray();</w:t>
      </w:r>
    </w:p>
    <w:p w14:paraId="64E029B3" w14:textId="77777777" w:rsidR="00DB7ACC" w:rsidRDefault="00C37B29">
      <w:r>
        <w:rPr>
          <w:rFonts w:hint="eastAsia"/>
        </w:rPr>
        <w:t xml:space="preserve">        while (start&lt;end){</w:t>
      </w:r>
    </w:p>
    <w:p w14:paraId="06ACA43A" w14:textId="77777777" w:rsidR="00DB7ACC" w:rsidRDefault="00C37B29">
      <w:r>
        <w:rPr>
          <w:rFonts w:hint="eastAsia"/>
        </w:rPr>
        <w:t xml:space="preserve">            char temp = chars[start];</w:t>
      </w:r>
    </w:p>
    <w:p w14:paraId="282503A3" w14:textId="77777777" w:rsidR="00DB7ACC" w:rsidRDefault="00C37B29">
      <w:r>
        <w:rPr>
          <w:rFonts w:hint="eastAsia"/>
        </w:rPr>
        <w:t xml:space="preserve">            chars[start] = chars[end];</w:t>
      </w:r>
    </w:p>
    <w:p w14:paraId="2F095164" w14:textId="77777777" w:rsidR="00DB7ACC" w:rsidRDefault="00C37B29">
      <w:r>
        <w:rPr>
          <w:rFonts w:hint="eastAsia"/>
        </w:rPr>
        <w:t xml:space="preserve">            chars[end]=temp;</w:t>
      </w:r>
    </w:p>
    <w:p w14:paraId="1384469E" w14:textId="77777777" w:rsidR="00DB7ACC" w:rsidRDefault="00C37B29">
      <w:r>
        <w:rPr>
          <w:rFonts w:hint="eastAsia"/>
        </w:rPr>
        <w:t xml:space="preserve">            start++;</w:t>
      </w:r>
    </w:p>
    <w:p w14:paraId="5495D458" w14:textId="77777777" w:rsidR="00DB7ACC" w:rsidRDefault="00C37B29">
      <w:r>
        <w:rPr>
          <w:rFonts w:hint="eastAsia"/>
        </w:rPr>
        <w:t xml:space="preserve">            end--;</w:t>
      </w:r>
    </w:p>
    <w:p w14:paraId="13000F9C" w14:textId="77777777" w:rsidR="00DB7ACC" w:rsidRDefault="00C37B29">
      <w:r>
        <w:rPr>
          <w:rFonts w:hint="eastAsia"/>
        </w:rPr>
        <w:t xml:space="preserve">        }</w:t>
      </w:r>
    </w:p>
    <w:p w14:paraId="04638CC5" w14:textId="77777777" w:rsidR="00DB7ACC" w:rsidRDefault="00C37B29">
      <w:r>
        <w:rPr>
          <w:rFonts w:hint="eastAsia"/>
        </w:rPr>
        <w:t xml:space="preserve">        return new String(chars);</w:t>
      </w:r>
    </w:p>
    <w:p w14:paraId="7A1C24C6" w14:textId="77777777" w:rsidR="00DB7ACC" w:rsidRDefault="00C37B29">
      <w:r>
        <w:rPr>
          <w:rFonts w:hint="eastAsia"/>
        </w:rPr>
        <w:t xml:space="preserve">    }</w:t>
      </w:r>
    </w:p>
    <w:p w14:paraId="24BBBD83" w14:textId="77777777" w:rsidR="00DB7ACC" w:rsidRDefault="00DB7ACC"/>
    <w:p w14:paraId="51620E8D" w14:textId="77777777" w:rsidR="00DB7ACC" w:rsidRDefault="00DB7ACC"/>
    <w:p w14:paraId="39D50766" w14:textId="77777777" w:rsidR="00DB7ACC" w:rsidRDefault="00DB7ACC"/>
    <w:p w14:paraId="3C89952B" w14:textId="77777777" w:rsidR="00DB7ACC" w:rsidRDefault="00C37B29">
      <w:pPr>
        <w:pStyle w:val="4"/>
      </w:pPr>
      <w:r>
        <w:rPr>
          <w:rFonts w:hint="eastAsia"/>
        </w:rPr>
        <w:lastRenderedPageBreak/>
        <w:t>非递归法</w:t>
      </w:r>
    </w:p>
    <w:p w14:paraId="052C668B" w14:textId="77777777" w:rsidR="00DB7ACC" w:rsidRDefault="00C37B29">
      <w:pPr>
        <w:ind w:firstLine="480"/>
      </w:pPr>
      <w:r>
        <w:t xml:space="preserve">   /**</w:t>
      </w:r>
    </w:p>
    <w:p w14:paraId="1366A6C2" w14:textId="77777777" w:rsidR="00DB7ACC" w:rsidRDefault="00C37B29">
      <w:pPr>
        <w:ind w:firstLine="480"/>
      </w:pPr>
      <w:r>
        <w:t xml:space="preserve">     * </w:t>
      </w:r>
      <w:r>
        <w:t>翻转字符串</w:t>
      </w:r>
    </w:p>
    <w:p w14:paraId="64182628" w14:textId="77777777" w:rsidR="00DB7ACC" w:rsidRDefault="00C37B29">
      <w:pPr>
        <w:ind w:firstLine="480"/>
      </w:pPr>
      <w:r>
        <w:t xml:space="preserve">     * @param s</w:t>
      </w:r>
    </w:p>
    <w:p w14:paraId="0D7CC9E4" w14:textId="77777777" w:rsidR="00DB7ACC" w:rsidRDefault="00C37B29">
      <w:pPr>
        <w:ind w:firstLine="480"/>
      </w:pPr>
      <w:r>
        <w:t xml:space="preserve">     * @param k</w:t>
      </w:r>
    </w:p>
    <w:p w14:paraId="0759DEE3" w14:textId="77777777" w:rsidR="00DB7ACC" w:rsidRDefault="00C37B29">
      <w:pPr>
        <w:ind w:firstLine="480"/>
      </w:pPr>
      <w:r>
        <w:t xml:space="preserve">     * @return</w:t>
      </w:r>
    </w:p>
    <w:p w14:paraId="1DC860A4" w14:textId="77777777" w:rsidR="00DB7ACC" w:rsidRDefault="00C37B29">
      <w:pPr>
        <w:ind w:firstLine="480"/>
      </w:pPr>
      <w:r>
        <w:t xml:space="preserve">     */</w:t>
      </w:r>
    </w:p>
    <w:p w14:paraId="2B303392" w14:textId="77777777" w:rsidR="00DB7ACC" w:rsidRDefault="00C37B29">
      <w:pPr>
        <w:ind w:firstLine="480"/>
      </w:pPr>
      <w:r>
        <w:t xml:space="preserve">    public String reverseStr(String s, int k) {</w:t>
      </w:r>
    </w:p>
    <w:p w14:paraId="73372028" w14:textId="77777777" w:rsidR="00DB7ACC" w:rsidRDefault="00C37B29">
      <w:pPr>
        <w:ind w:firstLine="480"/>
      </w:pPr>
      <w:r>
        <w:t xml:space="preserve">            if(s==null||s.length()&lt;1) return s;</w:t>
      </w:r>
    </w:p>
    <w:p w14:paraId="24D9A09C" w14:textId="77777777" w:rsidR="00DB7ACC" w:rsidRDefault="00C37B29">
      <w:pPr>
        <w:ind w:firstLine="480"/>
      </w:pPr>
      <w:r>
        <w:t xml:space="preserve">            // 2k,2k</w:t>
      </w:r>
      <w:r>
        <w:t>个处理</w:t>
      </w:r>
    </w:p>
    <w:p w14:paraId="4BF340BC" w14:textId="77777777" w:rsidR="00DB7ACC" w:rsidRDefault="00C37B29">
      <w:pPr>
        <w:ind w:firstLine="480"/>
      </w:pPr>
      <w:r>
        <w:t xml:space="preserve">        int l</w:t>
      </w:r>
      <w:r>
        <w:t>eft = 0;</w:t>
      </w:r>
    </w:p>
    <w:p w14:paraId="4E0751C0" w14:textId="77777777" w:rsidR="00DB7ACC" w:rsidRDefault="00C37B29">
      <w:pPr>
        <w:ind w:firstLine="480"/>
      </w:pPr>
      <w:r>
        <w:t xml:space="preserve">        int len = s.length();</w:t>
      </w:r>
    </w:p>
    <w:p w14:paraId="09D80A58" w14:textId="77777777" w:rsidR="00DB7ACC" w:rsidRDefault="00DB7ACC">
      <w:pPr>
        <w:ind w:firstLine="480"/>
      </w:pPr>
    </w:p>
    <w:p w14:paraId="40119268" w14:textId="77777777" w:rsidR="00DB7ACC" w:rsidRDefault="00C37B29">
      <w:pPr>
        <w:ind w:firstLine="480"/>
      </w:pPr>
      <w:r>
        <w:t xml:space="preserve">        while (left&lt;len){</w:t>
      </w:r>
    </w:p>
    <w:p w14:paraId="7D2A81B6" w14:textId="77777777" w:rsidR="00DB7ACC" w:rsidRDefault="00C37B29">
      <w:pPr>
        <w:ind w:firstLine="480"/>
      </w:pPr>
      <w:r>
        <w:t xml:space="preserve">            // </w:t>
      </w:r>
      <w:r>
        <w:t>剩余的字符个数</w:t>
      </w:r>
    </w:p>
    <w:p w14:paraId="62BF0C77" w14:textId="77777777" w:rsidR="00DB7ACC" w:rsidRDefault="00C37B29">
      <w:pPr>
        <w:ind w:firstLine="480"/>
      </w:pPr>
      <w:r>
        <w:t xml:space="preserve">              int reverseNum = len-left;</w:t>
      </w:r>
    </w:p>
    <w:p w14:paraId="564E1A0E" w14:textId="77777777" w:rsidR="00DB7ACC" w:rsidRDefault="00C37B29">
      <w:pPr>
        <w:ind w:firstLine="480"/>
      </w:pPr>
      <w:r>
        <w:t xml:space="preserve">             if(reverseNum&lt;k){</w:t>
      </w:r>
    </w:p>
    <w:p w14:paraId="0D4A6959" w14:textId="77777777" w:rsidR="00DB7ACC" w:rsidRDefault="00C37B29">
      <w:pPr>
        <w:ind w:firstLine="480"/>
      </w:pPr>
      <w:r>
        <w:t xml:space="preserve">                 s=reveseBetween(s,left,len-1);</w:t>
      </w:r>
    </w:p>
    <w:p w14:paraId="7AB84223" w14:textId="77777777" w:rsidR="00DB7ACC" w:rsidRDefault="00C37B29">
      <w:pPr>
        <w:ind w:firstLine="480"/>
      </w:pPr>
      <w:r>
        <w:t xml:space="preserve">                 break;</w:t>
      </w:r>
    </w:p>
    <w:p w14:paraId="09CE2B82" w14:textId="77777777" w:rsidR="00DB7ACC" w:rsidRDefault="00C37B29">
      <w:pPr>
        <w:ind w:firstLine="480"/>
      </w:pPr>
      <w:r>
        <w:t xml:space="preserve">             }</w:t>
      </w:r>
    </w:p>
    <w:p w14:paraId="4567D831" w14:textId="77777777" w:rsidR="00DB7ACC" w:rsidRDefault="00C37B29">
      <w:pPr>
        <w:ind w:firstLine="480"/>
      </w:pPr>
      <w:r>
        <w:t xml:space="preserve">             // </w:t>
      </w:r>
      <w:r>
        <w:t>大于</w:t>
      </w:r>
      <w:r>
        <w:t>k</w:t>
      </w:r>
      <w:r>
        <w:t>小于</w:t>
      </w:r>
      <w:r>
        <w:t>2k,</w:t>
      </w:r>
      <w:r>
        <w:t>翻转前</w:t>
      </w:r>
      <w:r>
        <w:t>k</w:t>
      </w:r>
    </w:p>
    <w:p w14:paraId="3BDDB1F5" w14:textId="77777777" w:rsidR="00DB7ACC" w:rsidRDefault="00C37B29">
      <w:pPr>
        <w:ind w:firstLine="480"/>
      </w:pPr>
      <w:r>
        <w:t xml:space="preserve">             s = reveseBetween(s,left,left+k-1);</w:t>
      </w:r>
    </w:p>
    <w:p w14:paraId="4300DBE5" w14:textId="77777777" w:rsidR="00DB7ACC" w:rsidRDefault="00C37B29">
      <w:pPr>
        <w:ind w:firstLine="480"/>
      </w:pPr>
      <w:r>
        <w:t xml:space="preserve">             left+=2*k;</w:t>
      </w:r>
    </w:p>
    <w:p w14:paraId="1300BC82" w14:textId="77777777" w:rsidR="00DB7ACC" w:rsidRDefault="00C37B29">
      <w:pPr>
        <w:ind w:firstLine="480"/>
      </w:pPr>
      <w:r>
        <w:t xml:space="preserve">        }</w:t>
      </w:r>
    </w:p>
    <w:p w14:paraId="1E4C7250" w14:textId="77777777" w:rsidR="00DB7ACC" w:rsidRDefault="00C37B29">
      <w:pPr>
        <w:ind w:firstLine="480"/>
      </w:pPr>
      <w:r>
        <w:t xml:space="preserve">        return s;</w:t>
      </w:r>
    </w:p>
    <w:p w14:paraId="75CA2B8B" w14:textId="77777777" w:rsidR="00DB7ACC" w:rsidRDefault="00C37B29">
      <w:pPr>
        <w:ind w:firstLine="480"/>
      </w:pPr>
      <w:r>
        <w:t xml:space="preserve">    }</w:t>
      </w:r>
    </w:p>
    <w:p w14:paraId="67F57472" w14:textId="77777777" w:rsidR="00DB7ACC" w:rsidRDefault="00DB7ACC">
      <w:pPr>
        <w:ind w:firstLine="480"/>
      </w:pPr>
    </w:p>
    <w:p w14:paraId="4E812A7B" w14:textId="77777777" w:rsidR="00DB7ACC" w:rsidRDefault="00C37B29">
      <w:pPr>
        <w:ind w:firstLine="480"/>
      </w:pPr>
      <w:r>
        <w:t xml:space="preserve">    /**</w:t>
      </w:r>
    </w:p>
    <w:p w14:paraId="4C478E32" w14:textId="77777777" w:rsidR="00DB7ACC" w:rsidRDefault="00C37B29">
      <w:pPr>
        <w:ind w:firstLine="480"/>
      </w:pPr>
      <w:r>
        <w:t xml:space="preserve">     * </w:t>
      </w:r>
      <w:r>
        <w:t>翻转字符串</w:t>
      </w:r>
      <w:r>
        <w:t>start-end</w:t>
      </w:r>
    </w:p>
    <w:p w14:paraId="7026E203" w14:textId="77777777" w:rsidR="00DB7ACC" w:rsidRDefault="00C37B29">
      <w:pPr>
        <w:ind w:firstLine="480"/>
      </w:pPr>
      <w:r>
        <w:t xml:space="preserve">     * @param s</w:t>
      </w:r>
    </w:p>
    <w:p w14:paraId="1EB982BB" w14:textId="77777777" w:rsidR="00DB7ACC" w:rsidRDefault="00C37B29">
      <w:pPr>
        <w:ind w:firstLine="480"/>
      </w:pPr>
      <w:r>
        <w:t xml:space="preserve">     * @param start</w:t>
      </w:r>
    </w:p>
    <w:p w14:paraId="4DD8FA4D" w14:textId="77777777" w:rsidR="00DB7ACC" w:rsidRDefault="00C37B29">
      <w:pPr>
        <w:ind w:firstLine="480"/>
      </w:pPr>
      <w:r>
        <w:t xml:space="preserve">     * @param end</w:t>
      </w:r>
    </w:p>
    <w:p w14:paraId="180748EC" w14:textId="77777777" w:rsidR="00DB7ACC" w:rsidRDefault="00C37B29">
      <w:pPr>
        <w:ind w:firstLine="480"/>
      </w:pPr>
      <w:r>
        <w:t xml:space="preserve">     * @return</w:t>
      </w:r>
    </w:p>
    <w:p w14:paraId="6A853D41" w14:textId="77777777" w:rsidR="00DB7ACC" w:rsidRDefault="00C37B29">
      <w:pPr>
        <w:ind w:firstLine="480"/>
      </w:pPr>
      <w:r>
        <w:t xml:space="preserve">     */</w:t>
      </w:r>
    </w:p>
    <w:p w14:paraId="148BD74F" w14:textId="77777777" w:rsidR="00DB7ACC" w:rsidRDefault="00C37B29">
      <w:pPr>
        <w:ind w:firstLine="480"/>
      </w:pPr>
      <w:r>
        <w:t xml:space="preserve">    public String reveseBetween(String s,int start,int end){</w:t>
      </w:r>
    </w:p>
    <w:p w14:paraId="53CFAC5E" w14:textId="77777777" w:rsidR="00DB7ACC" w:rsidRDefault="00C37B29">
      <w:pPr>
        <w:ind w:firstLine="480"/>
      </w:pPr>
      <w:r>
        <w:t xml:space="preserve">        char[] chars = s.toCharArray();</w:t>
      </w:r>
    </w:p>
    <w:p w14:paraId="6114749A" w14:textId="77777777" w:rsidR="00DB7ACC" w:rsidRDefault="00C37B29">
      <w:pPr>
        <w:ind w:firstLine="480"/>
      </w:pPr>
      <w:r>
        <w:t xml:space="preserve">        while (start&lt;end){</w:t>
      </w:r>
    </w:p>
    <w:p w14:paraId="68CA2BB5" w14:textId="77777777" w:rsidR="00DB7ACC" w:rsidRDefault="00C37B29">
      <w:pPr>
        <w:ind w:firstLine="480"/>
      </w:pPr>
      <w:r>
        <w:t xml:space="preserve">            char temp = chars[start];</w:t>
      </w:r>
    </w:p>
    <w:p w14:paraId="2EFBB0F2" w14:textId="77777777" w:rsidR="00DB7ACC" w:rsidRDefault="00C37B29">
      <w:pPr>
        <w:ind w:firstLine="480"/>
      </w:pPr>
      <w:r>
        <w:t xml:space="preserve">            chars[start] = chars[end];</w:t>
      </w:r>
    </w:p>
    <w:p w14:paraId="08C006DD" w14:textId="77777777" w:rsidR="00DB7ACC" w:rsidRDefault="00C37B29">
      <w:pPr>
        <w:ind w:firstLine="480"/>
      </w:pPr>
      <w:r>
        <w:t xml:space="preserve">            chars[end]=temp;</w:t>
      </w:r>
    </w:p>
    <w:p w14:paraId="49D402AF" w14:textId="77777777" w:rsidR="00DB7ACC" w:rsidRDefault="00C37B29">
      <w:pPr>
        <w:ind w:firstLine="480"/>
      </w:pPr>
      <w:r>
        <w:t xml:space="preserve">            start++;</w:t>
      </w:r>
    </w:p>
    <w:p w14:paraId="6577C877" w14:textId="77777777" w:rsidR="00DB7ACC" w:rsidRDefault="00C37B29">
      <w:pPr>
        <w:ind w:firstLine="480"/>
      </w:pPr>
      <w:r>
        <w:t xml:space="preserve">            end--;</w:t>
      </w:r>
    </w:p>
    <w:p w14:paraId="3F5275B7" w14:textId="77777777" w:rsidR="00DB7ACC" w:rsidRDefault="00C37B29">
      <w:pPr>
        <w:ind w:firstLine="480"/>
      </w:pPr>
      <w:r>
        <w:lastRenderedPageBreak/>
        <w:t xml:space="preserve">        }</w:t>
      </w:r>
    </w:p>
    <w:p w14:paraId="597ACA51" w14:textId="77777777" w:rsidR="00DB7ACC" w:rsidRDefault="00C37B29">
      <w:pPr>
        <w:ind w:firstLine="480"/>
      </w:pPr>
      <w:r>
        <w:t xml:space="preserve">        return new String(chars);</w:t>
      </w:r>
    </w:p>
    <w:p w14:paraId="56B06149" w14:textId="77777777" w:rsidR="00DB7ACC" w:rsidRDefault="00C37B29">
      <w:pPr>
        <w:ind w:firstLine="480"/>
      </w:pPr>
      <w:r>
        <w:t xml:space="preserve">    }</w:t>
      </w:r>
    </w:p>
    <w:p w14:paraId="479121E2" w14:textId="77777777" w:rsidR="00DB7ACC" w:rsidRDefault="00DB7ACC">
      <w:pPr>
        <w:ind w:firstLine="480"/>
      </w:pPr>
    </w:p>
    <w:p w14:paraId="25CDB850" w14:textId="77777777" w:rsidR="00DB7ACC" w:rsidRDefault="00DB7ACC">
      <w:pPr>
        <w:ind w:firstLine="480"/>
      </w:pPr>
    </w:p>
    <w:p w14:paraId="6024AD67" w14:textId="77777777" w:rsidR="00DB7ACC" w:rsidRDefault="00C37B29">
      <w:pPr>
        <w:pStyle w:val="3"/>
      </w:pPr>
      <w:r>
        <w:rPr>
          <w:rFonts w:hint="eastAsia"/>
        </w:rPr>
        <w:t>翻转字符串中的单词（注意是单词）</w:t>
      </w:r>
    </w:p>
    <w:p w14:paraId="7A1D282C" w14:textId="77777777" w:rsidR="00DB7ACC" w:rsidRDefault="00DB7ACC"/>
    <w:p w14:paraId="4B9B256E" w14:textId="77777777" w:rsidR="00DB7ACC" w:rsidRDefault="00C37B29">
      <w:r>
        <w:rPr>
          <w:noProof/>
        </w:rPr>
        <w:drawing>
          <wp:inline distT="0" distB="0" distL="114300" distR="114300" wp14:anchorId="54D64841" wp14:editId="3B9EB989">
            <wp:extent cx="5271135" cy="3840480"/>
            <wp:effectExtent l="0" t="0" r="5715" b="762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pic:cNvPicPr>
                      <a:picLocks noChangeAspect="1"/>
                    </pic:cNvPicPr>
                  </pic:nvPicPr>
                  <pic:blipFill>
                    <a:blip r:embed="rId447"/>
                    <a:stretch>
                      <a:fillRect/>
                    </a:stretch>
                  </pic:blipFill>
                  <pic:spPr>
                    <a:xfrm>
                      <a:off x="0" y="0"/>
                      <a:ext cx="5271135" cy="3840480"/>
                    </a:xfrm>
                    <a:prstGeom prst="rect">
                      <a:avLst/>
                    </a:prstGeom>
                    <a:noFill/>
                    <a:ln>
                      <a:noFill/>
                    </a:ln>
                  </pic:spPr>
                </pic:pic>
              </a:graphicData>
            </a:graphic>
          </wp:inline>
        </w:drawing>
      </w:r>
    </w:p>
    <w:p w14:paraId="19F7DA22" w14:textId="77777777" w:rsidR="00DB7ACC" w:rsidRDefault="00C37B29">
      <w:r>
        <w:rPr>
          <w:noProof/>
        </w:rPr>
        <w:drawing>
          <wp:inline distT="0" distB="0" distL="114300" distR="114300" wp14:anchorId="53408107" wp14:editId="6CA2D596">
            <wp:extent cx="5985510" cy="1480185"/>
            <wp:effectExtent l="0" t="0" r="15240" b="5715"/>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pic:cNvPicPr>
                      <a:picLocks noChangeAspect="1"/>
                    </pic:cNvPicPr>
                  </pic:nvPicPr>
                  <pic:blipFill>
                    <a:blip r:embed="rId448"/>
                    <a:stretch>
                      <a:fillRect/>
                    </a:stretch>
                  </pic:blipFill>
                  <pic:spPr>
                    <a:xfrm>
                      <a:off x="0" y="0"/>
                      <a:ext cx="5985510" cy="1480185"/>
                    </a:xfrm>
                    <a:prstGeom prst="rect">
                      <a:avLst/>
                    </a:prstGeom>
                    <a:noFill/>
                    <a:ln>
                      <a:noFill/>
                    </a:ln>
                  </pic:spPr>
                </pic:pic>
              </a:graphicData>
            </a:graphic>
          </wp:inline>
        </w:drawing>
      </w:r>
    </w:p>
    <w:p w14:paraId="547816C7" w14:textId="77777777" w:rsidR="00DB7ACC" w:rsidRDefault="00DB7ACC"/>
    <w:p w14:paraId="1E0EB4A0" w14:textId="77777777" w:rsidR="00DB7ACC" w:rsidRDefault="00C37B29">
      <w:pPr>
        <w:pStyle w:val="4"/>
      </w:pPr>
      <w:r>
        <w:rPr>
          <w:rFonts w:hint="eastAsia"/>
        </w:rPr>
        <w:t>暴力破解法</w:t>
      </w:r>
    </w:p>
    <w:p w14:paraId="353419EB" w14:textId="77777777" w:rsidR="00DB7ACC" w:rsidRDefault="00DB7ACC"/>
    <w:p w14:paraId="2AD32443" w14:textId="77777777" w:rsidR="00DB7ACC" w:rsidRDefault="00C37B29">
      <w:pPr>
        <w:numPr>
          <w:ilvl w:val="0"/>
          <w:numId w:val="33"/>
        </w:numPr>
        <w:rPr>
          <w:sz w:val="28"/>
          <w:szCs w:val="28"/>
          <w:highlight w:val="green"/>
        </w:rPr>
      </w:pPr>
      <w:r>
        <w:rPr>
          <w:rFonts w:hint="eastAsia"/>
          <w:sz w:val="28"/>
          <w:szCs w:val="28"/>
          <w:highlight w:val="green"/>
        </w:rPr>
        <w:lastRenderedPageBreak/>
        <w:t>翻转整个数组</w:t>
      </w:r>
    </w:p>
    <w:p w14:paraId="0122FAA8" w14:textId="77777777" w:rsidR="00DB7ACC" w:rsidRDefault="00C37B29">
      <w:pPr>
        <w:numPr>
          <w:ilvl w:val="0"/>
          <w:numId w:val="33"/>
        </w:numPr>
        <w:rPr>
          <w:sz w:val="28"/>
          <w:szCs w:val="28"/>
          <w:highlight w:val="green"/>
        </w:rPr>
      </w:pPr>
      <w:r>
        <w:rPr>
          <w:rFonts w:hint="eastAsia"/>
          <w:sz w:val="28"/>
          <w:szCs w:val="28"/>
          <w:highlight w:val="green"/>
        </w:rPr>
        <w:t>再翻转单个单词</w:t>
      </w:r>
    </w:p>
    <w:p w14:paraId="35F6AA1E" w14:textId="77777777" w:rsidR="00DB7ACC" w:rsidRDefault="00C37B29">
      <w:pPr>
        <w:numPr>
          <w:ilvl w:val="0"/>
          <w:numId w:val="33"/>
        </w:numPr>
        <w:rPr>
          <w:sz w:val="28"/>
          <w:szCs w:val="28"/>
          <w:highlight w:val="green"/>
        </w:rPr>
      </w:pPr>
      <w:r>
        <w:rPr>
          <w:rFonts w:hint="eastAsia"/>
          <w:sz w:val="28"/>
          <w:szCs w:val="28"/>
          <w:highlight w:val="green"/>
        </w:rPr>
        <w:t>清除多余空格</w:t>
      </w:r>
    </w:p>
    <w:p w14:paraId="52E90562" w14:textId="77777777" w:rsidR="00DB7ACC" w:rsidRDefault="00C37B29">
      <w:r>
        <w:t xml:space="preserve">    /**</w:t>
      </w:r>
    </w:p>
    <w:p w14:paraId="508066A7" w14:textId="77777777" w:rsidR="00DB7ACC" w:rsidRDefault="00C37B29">
      <w:r>
        <w:t xml:space="preserve">     * </w:t>
      </w:r>
      <w:r>
        <w:t>翻转字符串里的单词</w:t>
      </w:r>
    </w:p>
    <w:p w14:paraId="68EEFDA4" w14:textId="77777777" w:rsidR="00DB7ACC" w:rsidRDefault="00C37B29">
      <w:r>
        <w:t xml:space="preserve">     * @param s</w:t>
      </w:r>
    </w:p>
    <w:p w14:paraId="338568C7" w14:textId="77777777" w:rsidR="00DB7ACC" w:rsidRDefault="00C37B29">
      <w:r>
        <w:t xml:space="preserve">     * @return</w:t>
      </w:r>
    </w:p>
    <w:p w14:paraId="201158DC" w14:textId="77777777" w:rsidR="00DB7ACC" w:rsidRDefault="00C37B29">
      <w:r>
        <w:t xml:space="preserve">     */</w:t>
      </w:r>
    </w:p>
    <w:p w14:paraId="548ABD19" w14:textId="77777777" w:rsidR="00DB7ACC" w:rsidRDefault="00C37B29">
      <w:r>
        <w:t xml:space="preserve">    public String reverseWords(String s) {</w:t>
      </w:r>
    </w:p>
    <w:p w14:paraId="6985455E" w14:textId="77777777" w:rsidR="00DB7ACC" w:rsidRDefault="00C37B29">
      <w:r>
        <w:t xml:space="preserve">        if(s==null) return s;</w:t>
      </w:r>
    </w:p>
    <w:p w14:paraId="38C30675" w14:textId="77777777" w:rsidR="00DB7ACC" w:rsidRDefault="00C37B29">
      <w:r>
        <w:t xml:space="preserve">        s=s.trim();</w:t>
      </w:r>
    </w:p>
    <w:p w14:paraId="2CDB9225" w14:textId="77777777" w:rsidR="00DB7ACC" w:rsidRDefault="00C37B29">
      <w:r>
        <w:t xml:space="preserve">        if(s.length()&lt;=1) return s;</w:t>
      </w:r>
    </w:p>
    <w:p w14:paraId="7E824E89" w14:textId="77777777" w:rsidR="00DB7ACC" w:rsidRDefault="00C37B29">
      <w:r>
        <w:t xml:space="preserve">        // </w:t>
      </w:r>
      <w:r>
        <w:t>翻转整个字符串</w:t>
      </w:r>
    </w:p>
    <w:p w14:paraId="680BC757" w14:textId="77777777" w:rsidR="00DB7ACC" w:rsidRDefault="00C37B29">
      <w:r>
        <w:t xml:space="preserve">        int len = s.length();</w:t>
      </w:r>
    </w:p>
    <w:p w14:paraId="26EB5243" w14:textId="77777777" w:rsidR="00DB7ACC" w:rsidRDefault="00C37B29">
      <w:r>
        <w:t xml:space="preserve">        s=reverse(s,0,len-1);</w:t>
      </w:r>
    </w:p>
    <w:p w14:paraId="2CBF9F45" w14:textId="77777777" w:rsidR="00DB7ACC" w:rsidRDefault="00C37B29">
      <w:r>
        <w:t xml:space="preserve">        // </w:t>
      </w:r>
      <w:r>
        <w:t>按照字符串中的空格逐个进行翻转单词</w:t>
      </w:r>
    </w:p>
    <w:p w14:paraId="4E4DE61E" w14:textId="77777777" w:rsidR="00DB7ACC" w:rsidRDefault="00C37B29">
      <w:r>
        <w:t xml:space="preserve">        int start =</w:t>
      </w:r>
      <w:r>
        <w:t xml:space="preserve"> 0;</w:t>
      </w:r>
    </w:p>
    <w:p w14:paraId="1D81F4C0" w14:textId="77777777" w:rsidR="00DB7ACC" w:rsidRDefault="00C37B29">
      <w:r>
        <w:t xml:space="preserve">        int end=start;</w:t>
      </w:r>
    </w:p>
    <w:p w14:paraId="1D973A27" w14:textId="77777777" w:rsidR="00DB7ACC" w:rsidRDefault="00C37B29">
      <w:r>
        <w:t xml:space="preserve">        StringBuffer sb = new StringBuffer();</w:t>
      </w:r>
    </w:p>
    <w:p w14:paraId="4D9E99D2" w14:textId="77777777" w:rsidR="00DB7ACC" w:rsidRDefault="00C37B29">
      <w:pPr>
        <w:rPr>
          <w:highlight w:val="green"/>
        </w:rPr>
      </w:pPr>
      <w:r>
        <w:t xml:space="preserve">      </w:t>
      </w:r>
      <w:r>
        <w:rPr>
          <w:highlight w:val="green"/>
        </w:rPr>
        <w:t xml:space="preserve">  // </w:t>
      </w:r>
      <w:r>
        <w:rPr>
          <w:highlight w:val="green"/>
        </w:rPr>
        <w:t>按照单词翻转已经翻转的字符串</w:t>
      </w:r>
    </w:p>
    <w:p w14:paraId="587FFB35" w14:textId="77777777" w:rsidR="00DB7ACC" w:rsidRDefault="00C37B29">
      <w:r>
        <w:t xml:space="preserve">        while (end&lt;len){</w:t>
      </w:r>
    </w:p>
    <w:p w14:paraId="40D50C00" w14:textId="77777777" w:rsidR="00DB7ACC" w:rsidRDefault="00C37B29">
      <w:pPr>
        <w:rPr>
          <w:highlight w:val="green"/>
        </w:rPr>
      </w:pPr>
      <w:r>
        <w:rPr>
          <w:highlight w:val="green"/>
        </w:rPr>
        <w:t xml:space="preserve">            // </w:t>
      </w:r>
      <w:r>
        <w:rPr>
          <w:highlight w:val="green"/>
        </w:rPr>
        <w:t>找空格</w:t>
      </w:r>
    </w:p>
    <w:p w14:paraId="483A3D7B" w14:textId="77777777" w:rsidR="00DB7ACC" w:rsidRDefault="00C37B29">
      <w:r>
        <w:t xml:space="preserve">            while(end&lt;len&amp;&amp;s.charAt(end)!=' ') end++;</w:t>
      </w:r>
    </w:p>
    <w:p w14:paraId="7D557D95" w14:textId="77777777" w:rsidR="00DB7ACC" w:rsidRDefault="00C37B29">
      <w:pPr>
        <w:rPr>
          <w:highlight w:val="green"/>
        </w:rPr>
      </w:pPr>
      <w:r>
        <w:t xml:space="preserve">            </w:t>
      </w:r>
      <w:r>
        <w:rPr>
          <w:highlight w:val="green"/>
        </w:rPr>
        <w:t xml:space="preserve">// </w:t>
      </w:r>
      <w:r>
        <w:rPr>
          <w:highlight w:val="green"/>
        </w:rPr>
        <w:t>翻转</w:t>
      </w:r>
      <w:r>
        <w:rPr>
          <w:highlight w:val="green"/>
        </w:rPr>
        <w:t>start - end-1</w:t>
      </w:r>
    </w:p>
    <w:p w14:paraId="53BFBE87" w14:textId="77777777" w:rsidR="00DB7ACC" w:rsidRDefault="00C37B29">
      <w:r>
        <w:t xml:space="preserve">            s=reverse(s,start,end-1);</w:t>
      </w:r>
    </w:p>
    <w:p w14:paraId="7DFD358E" w14:textId="77777777" w:rsidR="00DB7ACC" w:rsidRDefault="00C37B29">
      <w:r>
        <w:t xml:space="preserve">            if(end==len) {</w:t>
      </w:r>
    </w:p>
    <w:p w14:paraId="75FC73BB" w14:textId="77777777" w:rsidR="00DB7ACC" w:rsidRDefault="00C37B29">
      <w:r>
        <w:t xml:space="preserve">                sb.append(s.substring(start, end) );</w:t>
      </w:r>
    </w:p>
    <w:p w14:paraId="70F0C38B" w14:textId="77777777" w:rsidR="00DB7ACC" w:rsidRDefault="00C37B29">
      <w:r>
        <w:t xml:space="preserve">            }else{</w:t>
      </w:r>
    </w:p>
    <w:p w14:paraId="5F8A9A04" w14:textId="77777777" w:rsidR="00DB7ACC" w:rsidRDefault="00C37B29">
      <w:r>
        <w:t xml:space="preserve">                sb.append(s.substring(start, end)+" " );</w:t>
      </w:r>
    </w:p>
    <w:p w14:paraId="6343624B" w14:textId="77777777" w:rsidR="00DB7ACC" w:rsidRDefault="00C37B29">
      <w:r>
        <w:t xml:space="preserve">            }</w:t>
      </w:r>
    </w:p>
    <w:p w14:paraId="2B1EC518" w14:textId="77777777" w:rsidR="00DB7ACC" w:rsidRDefault="00C37B29">
      <w:pPr>
        <w:rPr>
          <w:highlight w:val="green"/>
        </w:rPr>
      </w:pPr>
      <w:r>
        <w:t xml:space="preserve">            </w:t>
      </w:r>
      <w:r>
        <w:rPr>
          <w:highlight w:val="green"/>
        </w:rPr>
        <w:t xml:space="preserve">// </w:t>
      </w:r>
      <w:r>
        <w:rPr>
          <w:highlight w:val="green"/>
        </w:rPr>
        <w:t>找空格</w:t>
      </w:r>
    </w:p>
    <w:p w14:paraId="567BE822" w14:textId="77777777" w:rsidR="00DB7ACC" w:rsidRDefault="00C37B29">
      <w:r>
        <w:t xml:space="preserve">            while(end&lt;len&amp;&amp;s.</w:t>
      </w:r>
      <w:r>
        <w:t>charAt(end)==' ') end++;</w:t>
      </w:r>
    </w:p>
    <w:p w14:paraId="6A8545F4" w14:textId="77777777" w:rsidR="00DB7ACC" w:rsidRDefault="00C37B29">
      <w:r>
        <w:t xml:space="preserve">            start=end;</w:t>
      </w:r>
    </w:p>
    <w:p w14:paraId="15D9872C" w14:textId="77777777" w:rsidR="00DB7ACC" w:rsidRDefault="00C37B29">
      <w:r>
        <w:t xml:space="preserve">        }</w:t>
      </w:r>
    </w:p>
    <w:p w14:paraId="55235B2E" w14:textId="77777777" w:rsidR="00DB7ACC" w:rsidRDefault="00C37B29">
      <w:r>
        <w:t xml:space="preserve">        return sb.toString();</w:t>
      </w:r>
    </w:p>
    <w:p w14:paraId="486DD664" w14:textId="77777777" w:rsidR="00DB7ACC" w:rsidRDefault="00DB7ACC"/>
    <w:p w14:paraId="38C69CA3" w14:textId="77777777" w:rsidR="00DB7ACC" w:rsidRDefault="00C37B29">
      <w:r>
        <w:t xml:space="preserve">    }</w:t>
      </w:r>
    </w:p>
    <w:p w14:paraId="3673D8AE" w14:textId="77777777" w:rsidR="00DB7ACC" w:rsidRDefault="00DB7ACC"/>
    <w:p w14:paraId="154C5F49" w14:textId="77777777" w:rsidR="00DB7ACC" w:rsidRDefault="00DB7ACC"/>
    <w:p w14:paraId="2DF01F5B" w14:textId="77777777" w:rsidR="00DB7ACC" w:rsidRDefault="00C37B29">
      <w:r>
        <w:t xml:space="preserve">    /**</w:t>
      </w:r>
    </w:p>
    <w:p w14:paraId="6FEFA37F" w14:textId="77777777" w:rsidR="00DB7ACC" w:rsidRDefault="00C37B29">
      <w:pPr>
        <w:rPr>
          <w:b/>
          <w:bCs/>
          <w:sz w:val="28"/>
          <w:szCs w:val="28"/>
          <w:highlight w:val="green"/>
        </w:rPr>
      </w:pPr>
      <w:r>
        <w:t xml:space="preserve">     * </w:t>
      </w:r>
      <w:r>
        <w:rPr>
          <w:b/>
          <w:bCs/>
          <w:sz w:val="28"/>
          <w:szCs w:val="28"/>
          <w:highlight w:val="green"/>
        </w:rPr>
        <w:t>翻转字符串区间中的</w:t>
      </w:r>
      <w:r>
        <w:rPr>
          <w:b/>
          <w:bCs/>
          <w:sz w:val="28"/>
          <w:szCs w:val="28"/>
          <w:highlight w:val="green"/>
        </w:rPr>
        <w:t>[left,right]</w:t>
      </w:r>
    </w:p>
    <w:p w14:paraId="57603D3D" w14:textId="77777777" w:rsidR="00DB7ACC" w:rsidRDefault="00C37B29">
      <w:r>
        <w:lastRenderedPageBreak/>
        <w:t xml:space="preserve">     * @param s</w:t>
      </w:r>
    </w:p>
    <w:p w14:paraId="221A41FA" w14:textId="77777777" w:rsidR="00DB7ACC" w:rsidRDefault="00C37B29">
      <w:r>
        <w:t xml:space="preserve">     * @param left</w:t>
      </w:r>
    </w:p>
    <w:p w14:paraId="6461CE1D" w14:textId="77777777" w:rsidR="00DB7ACC" w:rsidRDefault="00C37B29">
      <w:r>
        <w:t xml:space="preserve">     * @param right</w:t>
      </w:r>
    </w:p>
    <w:p w14:paraId="172D1484" w14:textId="77777777" w:rsidR="00DB7ACC" w:rsidRDefault="00C37B29">
      <w:r>
        <w:t xml:space="preserve">     * @return</w:t>
      </w:r>
    </w:p>
    <w:p w14:paraId="3778C799" w14:textId="77777777" w:rsidR="00DB7ACC" w:rsidRDefault="00C37B29">
      <w:r>
        <w:t xml:space="preserve">     */</w:t>
      </w:r>
    </w:p>
    <w:p w14:paraId="2F8E028A" w14:textId="77777777" w:rsidR="00DB7ACC" w:rsidRDefault="00C37B29">
      <w:r>
        <w:t xml:space="preserve">    public String reverse(String s,int left,</w:t>
      </w:r>
      <w:r>
        <w:t>int right){</w:t>
      </w:r>
    </w:p>
    <w:p w14:paraId="76042652" w14:textId="77777777" w:rsidR="00DB7ACC" w:rsidRDefault="00C37B29">
      <w:r>
        <w:t xml:space="preserve">        char[] chars = s.toCharArray();</w:t>
      </w:r>
    </w:p>
    <w:p w14:paraId="183F0EDA" w14:textId="77777777" w:rsidR="00DB7ACC" w:rsidRDefault="00C37B29">
      <w:r>
        <w:t xml:space="preserve">        while (left&lt;right){</w:t>
      </w:r>
    </w:p>
    <w:p w14:paraId="46298CCC" w14:textId="77777777" w:rsidR="00DB7ACC" w:rsidRDefault="00C37B29">
      <w:r>
        <w:t xml:space="preserve">            char c = chars[left];</w:t>
      </w:r>
    </w:p>
    <w:p w14:paraId="430B5283" w14:textId="77777777" w:rsidR="00DB7ACC" w:rsidRDefault="00C37B29">
      <w:r>
        <w:t xml:space="preserve">            chars[left]=chars[right];</w:t>
      </w:r>
    </w:p>
    <w:p w14:paraId="246954B7" w14:textId="77777777" w:rsidR="00DB7ACC" w:rsidRDefault="00C37B29">
      <w:r>
        <w:t xml:space="preserve">            chars[right]=c;</w:t>
      </w:r>
    </w:p>
    <w:p w14:paraId="77E3C43F" w14:textId="77777777" w:rsidR="00DB7ACC" w:rsidRDefault="00C37B29">
      <w:r>
        <w:t xml:space="preserve">            left++;</w:t>
      </w:r>
    </w:p>
    <w:p w14:paraId="77ECA7EF" w14:textId="77777777" w:rsidR="00DB7ACC" w:rsidRDefault="00C37B29">
      <w:r>
        <w:t xml:space="preserve">            right--;</w:t>
      </w:r>
    </w:p>
    <w:p w14:paraId="4CF37030" w14:textId="77777777" w:rsidR="00DB7ACC" w:rsidRDefault="00C37B29">
      <w:r>
        <w:t xml:space="preserve">        }</w:t>
      </w:r>
    </w:p>
    <w:p w14:paraId="3223BEB9" w14:textId="77777777" w:rsidR="00DB7ACC" w:rsidRDefault="00C37B29">
      <w:r>
        <w:t xml:space="preserve">        return new String(chars);</w:t>
      </w:r>
    </w:p>
    <w:p w14:paraId="20589E85" w14:textId="77777777" w:rsidR="00DB7ACC" w:rsidRDefault="00C37B29">
      <w:pPr>
        <w:ind w:firstLine="480"/>
      </w:pPr>
      <w:r>
        <w:t>}</w:t>
      </w:r>
    </w:p>
    <w:p w14:paraId="02C60998" w14:textId="77777777" w:rsidR="00DB7ACC" w:rsidRDefault="00DB7ACC">
      <w:pPr>
        <w:ind w:firstLine="480"/>
      </w:pPr>
    </w:p>
    <w:p w14:paraId="026AC551" w14:textId="77777777" w:rsidR="00DB7ACC" w:rsidRDefault="00C37B29">
      <w:pPr>
        <w:pStyle w:val="4"/>
      </w:pPr>
      <w:r>
        <w:rPr>
          <w:rFonts w:hint="eastAsia"/>
        </w:rPr>
        <w:t>按照单词对字符串进行划分</w:t>
      </w:r>
    </w:p>
    <w:p w14:paraId="552077A3" w14:textId="77777777" w:rsidR="00DB7ACC" w:rsidRDefault="00DB7ACC"/>
    <w:p w14:paraId="599A966E" w14:textId="77777777" w:rsidR="00DB7ACC" w:rsidRDefault="00C37B29">
      <w:pPr>
        <w:pStyle w:val="a3"/>
        <w:widowControl/>
        <w:shd w:val="clear" w:color="auto" w:fill="1C1C1C"/>
        <w:spacing w:beforeAutospacing="0" w:after="210" w:afterAutospacing="0"/>
        <w:rPr>
          <w:rFonts w:ascii="Segoe UI" w:eastAsia="Segoe UI" w:hAnsi="Segoe UI" w:cs="Segoe UI"/>
          <w:color w:val="B3B3B3"/>
          <w:sz w:val="18"/>
          <w:szCs w:val="18"/>
        </w:rPr>
      </w:pPr>
      <w:r>
        <w:rPr>
          <w:rFonts w:ascii="Segoe UI" w:eastAsia="Segoe UI" w:hAnsi="Segoe UI" w:cs="Segoe UI"/>
          <w:color w:val="B3B3B3"/>
          <w:sz w:val="18"/>
          <w:szCs w:val="18"/>
          <w:shd w:val="clear" w:color="auto" w:fill="1C1C1C"/>
        </w:rPr>
        <w:t xml:space="preserve">java </w:t>
      </w:r>
      <w:r>
        <w:rPr>
          <w:rFonts w:ascii="Segoe UI" w:eastAsia="Segoe UI" w:hAnsi="Segoe UI" w:cs="Segoe UI"/>
          <w:color w:val="B3B3B3"/>
          <w:sz w:val="18"/>
          <w:szCs w:val="18"/>
          <w:shd w:val="clear" w:color="auto" w:fill="1C1C1C"/>
        </w:rPr>
        <w:t>从后面往前面扫，每次都是以下两步：</w:t>
      </w:r>
      <w:r>
        <w:rPr>
          <w:rFonts w:ascii="Segoe UI" w:eastAsia="Segoe UI" w:hAnsi="Segoe UI" w:cs="Segoe UI"/>
          <w:color w:val="B3B3B3"/>
          <w:sz w:val="18"/>
          <w:szCs w:val="18"/>
          <w:shd w:val="clear" w:color="auto" w:fill="1C1C1C"/>
        </w:rPr>
        <w:t xml:space="preserve"> ①</w:t>
      </w:r>
      <w:r>
        <w:rPr>
          <w:rFonts w:ascii="Segoe UI" w:eastAsia="Segoe UI" w:hAnsi="Segoe UI" w:cs="Segoe UI"/>
          <w:color w:val="B3B3B3"/>
          <w:sz w:val="18"/>
          <w:szCs w:val="18"/>
          <w:shd w:val="clear" w:color="auto" w:fill="1C1C1C"/>
        </w:rPr>
        <w:t>去除多余空格</w:t>
      </w:r>
      <w:r>
        <w:rPr>
          <w:rFonts w:ascii="Segoe UI" w:eastAsia="Segoe UI" w:hAnsi="Segoe UI" w:cs="Segoe UI"/>
          <w:color w:val="B3B3B3"/>
          <w:sz w:val="18"/>
          <w:szCs w:val="18"/>
          <w:shd w:val="clear" w:color="auto" w:fill="1C1C1C"/>
        </w:rPr>
        <w:t xml:space="preserve"> ②</w:t>
      </w:r>
      <w:r>
        <w:rPr>
          <w:rFonts w:ascii="Segoe UI" w:eastAsia="Segoe UI" w:hAnsi="Segoe UI" w:cs="Segoe UI"/>
          <w:color w:val="B3B3B3"/>
          <w:sz w:val="18"/>
          <w:szCs w:val="18"/>
          <w:shd w:val="clear" w:color="auto" w:fill="1C1C1C"/>
        </w:rPr>
        <w:t>找到连续的非空子串</w:t>
      </w:r>
    </w:p>
    <w:p w14:paraId="1A89D394" w14:textId="77777777" w:rsidR="00DB7ACC" w:rsidRDefault="00DB7ACC"/>
    <w:p w14:paraId="34869189" w14:textId="77777777" w:rsidR="00DB7ACC" w:rsidRDefault="00C37B29">
      <w:r>
        <w:t xml:space="preserve">    public String reverseWords(String s) {</w:t>
      </w:r>
    </w:p>
    <w:p w14:paraId="2989F429" w14:textId="77777777" w:rsidR="00DB7ACC" w:rsidRDefault="00C37B29">
      <w:pPr>
        <w:rPr>
          <w:highlight w:val="green"/>
        </w:rPr>
      </w:pPr>
      <w:r>
        <w:t xml:space="preserve"> </w:t>
      </w:r>
      <w:r>
        <w:rPr>
          <w:highlight w:val="green"/>
        </w:rPr>
        <w:t xml:space="preserve"> // </w:t>
      </w:r>
      <w:r>
        <w:rPr>
          <w:highlight w:val="green"/>
        </w:rPr>
        <w:t>倒序遍历字符串</w:t>
      </w:r>
      <w:r>
        <w:rPr>
          <w:highlight w:val="green"/>
        </w:rPr>
        <w:t>s,</w:t>
      </w:r>
      <w:r>
        <w:rPr>
          <w:highlight w:val="green"/>
        </w:rPr>
        <w:t>记录单词左右索引边界</w:t>
      </w:r>
      <w:r>
        <w:rPr>
          <w:highlight w:val="green"/>
        </w:rPr>
        <w:t>i,j</w:t>
      </w:r>
    </w:p>
    <w:p w14:paraId="2C6895FF" w14:textId="77777777" w:rsidR="00DB7ACC" w:rsidRDefault="00C37B29">
      <w:pPr>
        <w:rPr>
          <w:highlight w:val="green"/>
        </w:rPr>
      </w:pPr>
      <w:r>
        <w:rPr>
          <w:highlight w:val="green"/>
        </w:rPr>
        <w:t xml:space="preserve">        // </w:t>
      </w:r>
      <w:r>
        <w:rPr>
          <w:highlight w:val="green"/>
        </w:rPr>
        <w:t>每确定一个单词的边界，则将其加入值单词列表</w:t>
      </w:r>
      <w:r>
        <w:rPr>
          <w:highlight w:val="green"/>
        </w:rPr>
        <w:t>res</w:t>
      </w:r>
      <w:r>
        <w:rPr>
          <w:highlight w:val="green"/>
        </w:rPr>
        <w:t>中</w:t>
      </w:r>
    </w:p>
    <w:p w14:paraId="434F2DF4" w14:textId="77777777" w:rsidR="00DB7ACC" w:rsidRDefault="00C37B29">
      <w:pPr>
        <w:rPr>
          <w:highlight w:val="green"/>
        </w:rPr>
      </w:pPr>
      <w:r>
        <w:rPr>
          <w:highlight w:val="green"/>
        </w:rPr>
        <w:t xml:space="preserve">        // </w:t>
      </w:r>
      <w:r>
        <w:rPr>
          <w:highlight w:val="green"/>
        </w:rPr>
        <w:t>最终将单词列表拼接位字符串并返回即可</w:t>
      </w:r>
    </w:p>
    <w:p w14:paraId="4FA2CD12" w14:textId="77777777" w:rsidR="00DB7ACC" w:rsidRDefault="00C37B29">
      <w:r>
        <w:t xml:space="preserve">        s = s.trim();</w:t>
      </w:r>
    </w:p>
    <w:p w14:paraId="33A206CE" w14:textId="77777777" w:rsidR="00DB7ACC" w:rsidRDefault="00C37B29">
      <w:r>
        <w:t xml:space="preserve">        int j = s.length()-1,i=j;</w:t>
      </w:r>
    </w:p>
    <w:p w14:paraId="69EBC973" w14:textId="77777777" w:rsidR="00DB7ACC" w:rsidRDefault="00C37B29">
      <w:r>
        <w:t xml:space="preserve">        StringBuilder res = new StringBuilder();</w:t>
      </w:r>
    </w:p>
    <w:p w14:paraId="159C3EF6" w14:textId="77777777" w:rsidR="00DB7ACC" w:rsidRDefault="00C37B29">
      <w:r>
        <w:t xml:space="preserve">        while (i&gt;=0){</w:t>
      </w:r>
    </w:p>
    <w:p w14:paraId="26281259" w14:textId="77777777" w:rsidR="00DB7ACC" w:rsidRDefault="00C37B29">
      <w:pPr>
        <w:rPr>
          <w:highlight w:val="green"/>
        </w:rPr>
      </w:pPr>
      <w:r>
        <w:t xml:space="preserve">            while(i&gt;=0&amp;&amp;s.charAt(i)!=' ') i--;</w:t>
      </w:r>
      <w:r>
        <w:rPr>
          <w:highlight w:val="green"/>
        </w:rPr>
        <w:t>//</w:t>
      </w:r>
      <w:r>
        <w:rPr>
          <w:highlight w:val="green"/>
        </w:rPr>
        <w:t>搜索收个空格</w:t>
      </w:r>
    </w:p>
    <w:p w14:paraId="6A54B5E6" w14:textId="77777777" w:rsidR="00DB7ACC" w:rsidRDefault="00C37B29">
      <w:pPr>
        <w:rPr>
          <w:highlight w:val="green"/>
        </w:rPr>
      </w:pPr>
      <w:r>
        <w:t xml:space="preserve">            res.append(s.substring(i+1,j+1)+</w:t>
      </w:r>
      <w:r>
        <w:t>" ");</w:t>
      </w:r>
      <w:r>
        <w:rPr>
          <w:highlight w:val="green"/>
        </w:rPr>
        <w:t>//</w:t>
      </w:r>
      <w:r>
        <w:rPr>
          <w:highlight w:val="green"/>
        </w:rPr>
        <w:t>添加单词</w:t>
      </w:r>
    </w:p>
    <w:p w14:paraId="4ED32307" w14:textId="77777777" w:rsidR="00DB7ACC" w:rsidRDefault="00C37B29">
      <w:pPr>
        <w:rPr>
          <w:highlight w:val="green"/>
        </w:rPr>
      </w:pPr>
      <w:r>
        <w:t xml:space="preserve">            while(i&gt;=0&amp;&amp;s.charAt(i)==' ') i--;</w:t>
      </w:r>
      <w:r>
        <w:rPr>
          <w:highlight w:val="green"/>
        </w:rPr>
        <w:t>//</w:t>
      </w:r>
      <w:r>
        <w:rPr>
          <w:highlight w:val="green"/>
        </w:rPr>
        <w:t>跳过单词间劲歌</w:t>
      </w:r>
    </w:p>
    <w:p w14:paraId="14F3A1A8" w14:textId="77777777" w:rsidR="00DB7ACC" w:rsidRDefault="00C37B29">
      <w:r>
        <w:t xml:space="preserve">            j = i;//j</w:t>
      </w:r>
      <w:r>
        <w:t>指向下个单词的为字符</w:t>
      </w:r>
    </w:p>
    <w:p w14:paraId="618D62E6" w14:textId="77777777" w:rsidR="00DB7ACC" w:rsidRDefault="00C37B29">
      <w:r>
        <w:t xml:space="preserve">        }</w:t>
      </w:r>
    </w:p>
    <w:p w14:paraId="08180C97" w14:textId="77777777" w:rsidR="00DB7ACC" w:rsidRDefault="00C37B29">
      <w:r>
        <w:t xml:space="preserve">        return res.toString().trim();</w:t>
      </w:r>
    </w:p>
    <w:p w14:paraId="1DA7BA13" w14:textId="77777777" w:rsidR="00DB7ACC" w:rsidRDefault="00C37B29">
      <w:r>
        <w:t xml:space="preserve">    }</w:t>
      </w:r>
    </w:p>
    <w:p w14:paraId="469A2DBD" w14:textId="77777777" w:rsidR="00DB7ACC" w:rsidRDefault="00C37B29">
      <w:r>
        <w:t>}</w:t>
      </w:r>
    </w:p>
    <w:p w14:paraId="23D98666" w14:textId="77777777" w:rsidR="00DB7ACC" w:rsidRDefault="00DB7ACC"/>
    <w:p w14:paraId="6B05CF9E" w14:textId="77777777" w:rsidR="00DB7ACC" w:rsidRDefault="00C37B29">
      <w:pPr>
        <w:pStyle w:val="3"/>
      </w:pPr>
      <w:r>
        <w:rPr>
          <w:rFonts w:hint="eastAsia"/>
        </w:rPr>
        <w:lastRenderedPageBreak/>
        <w:t>反转字符串中的单词</w:t>
      </w:r>
      <w:r>
        <w:rPr>
          <w:rFonts w:hint="eastAsia"/>
        </w:rPr>
        <w:t>III(</w:t>
      </w:r>
      <w:r>
        <w:rPr>
          <w:rFonts w:hint="eastAsia"/>
        </w:rPr>
        <w:t>按照单词翻转）</w:t>
      </w:r>
    </w:p>
    <w:p w14:paraId="58FAD510" w14:textId="77777777" w:rsidR="00DB7ACC" w:rsidRDefault="00C37B29">
      <w:r>
        <w:rPr>
          <w:noProof/>
        </w:rPr>
        <w:drawing>
          <wp:inline distT="0" distB="0" distL="114300" distR="114300" wp14:anchorId="3DE8D8D9" wp14:editId="28D3D254">
            <wp:extent cx="5271770" cy="3479165"/>
            <wp:effectExtent l="0" t="0" r="5080" b="6985"/>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pic:cNvPicPr>
                      <a:picLocks noChangeAspect="1"/>
                    </pic:cNvPicPr>
                  </pic:nvPicPr>
                  <pic:blipFill>
                    <a:blip r:embed="rId449"/>
                    <a:stretch>
                      <a:fillRect/>
                    </a:stretch>
                  </pic:blipFill>
                  <pic:spPr>
                    <a:xfrm>
                      <a:off x="0" y="0"/>
                      <a:ext cx="5271770" cy="3479165"/>
                    </a:xfrm>
                    <a:prstGeom prst="rect">
                      <a:avLst/>
                    </a:prstGeom>
                    <a:noFill/>
                    <a:ln>
                      <a:noFill/>
                    </a:ln>
                  </pic:spPr>
                </pic:pic>
              </a:graphicData>
            </a:graphic>
          </wp:inline>
        </w:drawing>
      </w:r>
    </w:p>
    <w:p w14:paraId="29CC999C" w14:textId="77777777" w:rsidR="00DB7ACC" w:rsidRDefault="00C37B29">
      <w:r>
        <w:t xml:space="preserve">   /**</w:t>
      </w:r>
    </w:p>
    <w:p w14:paraId="292DC480" w14:textId="77777777" w:rsidR="00DB7ACC" w:rsidRDefault="00C37B29">
      <w:r>
        <w:t xml:space="preserve">     * </w:t>
      </w:r>
      <w:r>
        <w:t>反转字符串中的单词</w:t>
      </w:r>
      <w:r>
        <w:t>III</w:t>
      </w:r>
    </w:p>
    <w:p w14:paraId="5BD81945" w14:textId="77777777" w:rsidR="00DB7ACC" w:rsidRDefault="00C37B29">
      <w:r>
        <w:t xml:space="preserve">     * @param s</w:t>
      </w:r>
    </w:p>
    <w:p w14:paraId="0C4E63CE" w14:textId="77777777" w:rsidR="00DB7ACC" w:rsidRDefault="00C37B29">
      <w:r>
        <w:t xml:space="preserve">     * @return</w:t>
      </w:r>
    </w:p>
    <w:p w14:paraId="3657935A" w14:textId="77777777" w:rsidR="00DB7ACC" w:rsidRDefault="00C37B29">
      <w:r>
        <w:t xml:space="preserve">     */</w:t>
      </w:r>
    </w:p>
    <w:p w14:paraId="58BCC267" w14:textId="77777777" w:rsidR="00DB7ACC" w:rsidRDefault="00C37B29">
      <w:r>
        <w:t xml:space="preserve">    public String reverseWords(String s) {</w:t>
      </w:r>
    </w:p>
    <w:p w14:paraId="5C7ADA09" w14:textId="77777777" w:rsidR="00DB7ACC" w:rsidRDefault="00DB7ACC"/>
    <w:p w14:paraId="700B6555" w14:textId="77777777" w:rsidR="00DB7ACC" w:rsidRDefault="00C37B29">
      <w:r>
        <w:t xml:space="preserve">        if(s==null||s.length()&lt;=1) return s;</w:t>
      </w:r>
    </w:p>
    <w:p w14:paraId="003B5476" w14:textId="77777777" w:rsidR="00DB7ACC" w:rsidRDefault="00C37B29">
      <w:r>
        <w:t xml:space="preserve">        s=s.trim();</w:t>
      </w:r>
    </w:p>
    <w:p w14:paraId="7F23D99A" w14:textId="77777777" w:rsidR="00DB7ACC" w:rsidRDefault="00DB7ACC"/>
    <w:p w14:paraId="1D5FE5A1" w14:textId="77777777" w:rsidR="00DB7ACC" w:rsidRDefault="00C37B29">
      <w:r>
        <w:t xml:space="preserve">        int len = s.length();</w:t>
      </w:r>
    </w:p>
    <w:p w14:paraId="02F91CF2" w14:textId="77777777" w:rsidR="00DB7ACC" w:rsidRDefault="00C37B29">
      <w:r>
        <w:t xml:space="preserve">        int left = 0;</w:t>
      </w:r>
    </w:p>
    <w:p w14:paraId="29D82005" w14:textId="77777777" w:rsidR="00DB7ACC" w:rsidRDefault="00C37B29">
      <w:r>
        <w:t xml:space="preserve">        int right = 0;</w:t>
      </w:r>
    </w:p>
    <w:p w14:paraId="63512AD2" w14:textId="77777777" w:rsidR="00DB7ACC" w:rsidRDefault="00C37B29">
      <w:r>
        <w:t xml:space="preserve">        char[] chars = s.toCharArray();</w:t>
      </w:r>
    </w:p>
    <w:p w14:paraId="3BE4A450" w14:textId="77777777" w:rsidR="00DB7ACC" w:rsidRDefault="00C37B29">
      <w:r>
        <w:t xml:space="preserve">        while (right&lt;len){</w:t>
      </w:r>
    </w:p>
    <w:p w14:paraId="4D806BBA" w14:textId="77777777" w:rsidR="00DB7ACC" w:rsidRDefault="00C37B29">
      <w:r>
        <w:t xml:space="preserve">            // </w:t>
      </w:r>
      <w:r>
        <w:t>排除空格</w:t>
      </w:r>
    </w:p>
    <w:p w14:paraId="52B1902B" w14:textId="77777777" w:rsidR="00DB7ACC" w:rsidRDefault="00C37B29">
      <w:r>
        <w:t xml:space="preserve">            while(right&lt;len&amp;&amp;chars[right]!=' ') right++;</w:t>
      </w:r>
    </w:p>
    <w:p w14:paraId="00F4940C" w14:textId="77777777" w:rsidR="00DB7ACC" w:rsidRDefault="00C37B29">
      <w:r>
        <w:t xml:space="preserve">            // </w:t>
      </w:r>
      <w:r>
        <w:t>翻转</w:t>
      </w:r>
      <w:r>
        <w:t xml:space="preserve"> [left,right-1]</w:t>
      </w:r>
    </w:p>
    <w:p w14:paraId="41E03C58" w14:textId="77777777" w:rsidR="00DB7ACC" w:rsidRDefault="00C37B29">
      <w:r>
        <w:t xml:space="preserve">            s=reverseBetween(s,left,right-1);</w:t>
      </w:r>
    </w:p>
    <w:p w14:paraId="5277C759" w14:textId="77777777" w:rsidR="00DB7ACC" w:rsidRDefault="00C37B29">
      <w:r>
        <w:t xml:space="preserve">            // </w:t>
      </w:r>
      <w:r>
        <w:t>排除空格</w:t>
      </w:r>
    </w:p>
    <w:p w14:paraId="58277C4B" w14:textId="77777777" w:rsidR="00DB7ACC" w:rsidRDefault="00C37B29">
      <w:r>
        <w:t xml:space="preserve">            w</w:t>
      </w:r>
      <w:r>
        <w:t>hile (right&lt;len&amp;&amp;chars[right]==' ') right++;</w:t>
      </w:r>
    </w:p>
    <w:p w14:paraId="7DD836B6" w14:textId="77777777" w:rsidR="00DB7ACC" w:rsidRDefault="00C37B29">
      <w:r>
        <w:t xml:space="preserve">            left=right;</w:t>
      </w:r>
    </w:p>
    <w:p w14:paraId="6AB7F2C7" w14:textId="77777777" w:rsidR="00DB7ACC" w:rsidRDefault="00C37B29">
      <w:r>
        <w:t xml:space="preserve">        }</w:t>
      </w:r>
    </w:p>
    <w:p w14:paraId="2DE9B681" w14:textId="77777777" w:rsidR="00DB7ACC" w:rsidRDefault="00C37B29">
      <w:r>
        <w:lastRenderedPageBreak/>
        <w:t xml:space="preserve">        return s;</w:t>
      </w:r>
    </w:p>
    <w:p w14:paraId="7A0B3027" w14:textId="77777777" w:rsidR="00DB7ACC" w:rsidRDefault="00C37B29">
      <w:r>
        <w:t xml:space="preserve">    }</w:t>
      </w:r>
    </w:p>
    <w:p w14:paraId="1A433857" w14:textId="77777777" w:rsidR="00DB7ACC" w:rsidRDefault="00DB7ACC"/>
    <w:p w14:paraId="1FD511F0" w14:textId="77777777" w:rsidR="00DB7ACC" w:rsidRDefault="00C37B29">
      <w:r>
        <w:t xml:space="preserve">    // </w:t>
      </w:r>
      <w:r>
        <w:t>翻转字符串中从</w:t>
      </w:r>
      <w:r>
        <w:t>[left,tight]</w:t>
      </w:r>
    </w:p>
    <w:p w14:paraId="4C1DDDBB" w14:textId="77777777" w:rsidR="00DB7ACC" w:rsidRDefault="00C37B29">
      <w:r>
        <w:t xml:space="preserve">    public String reverseBetween (String s,int left,int right){</w:t>
      </w:r>
    </w:p>
    <w:p w14:paraId="30D03BF5" w14:textId="77777777" w:rsidR="00DB7ACC" w:rsidRDefault="00C37B29">
      <w:r>
        <w:t xml:space="preserve">        char[] chars = s.toCharArray();</w:t>
      </w:r>
    </w:p>
    <w:p w14:paraId="3F98E47F" w14:textId="77777777" w:rsidR="00DB7ACC" w:rsidRDefault="00C37B29">
      <w:r>
        <w:t xml:space="preserve">        while (left&lt;right){</w:t>
      </w:r>
    </w:p>
    <w:p w14:paraId="6782A258" w14:textId="77777777" w:rsidR="00DB7ACC" w:rsidRDefault="00C37B29">
      <w:r>
        <w:t xml:space="preserve">            char temp = chars[left];</w:t>
      </w:r>
    </w:p>
    <w:p w14:paraId="199AEB61" w14:textId="77777777" w:rsidR="00DB7ACC" w:rsidRDefault="00C37B29">
      <w:r>
        <w:t xml:space="preserve">            chars[left]=chars[right];</w:t>
      </w:r>
    </w:p>
    <w:p w14:paraId="6744A0CF" w14:textId="77777777" w:rsidR="00DB7ACC" w:rsidRDefault="00C37B29">
      <w:r>
        <w:t xml:space="preserve">            chars[right]=temp;</w:t>
      </w:r>
    </w:p>
    <w:p w14:paraId="4EDA045C" w14:textId="77777777" w:rsidR="00DB7ACC" w:rsidRDefault="00C37B29">
      <w:r>
        <w:t xml:space="preserve">            left++</w:t>
      </w:r>
      <w:r>
        <w:t>;</w:t>
      </w:r>
    </w:p>
    <w:p w14:paraId="1CE60B20" w14:textId="77777777" w:rsidR="00DB7ACC" w:rsidRDefault="00C37B29">
      <w:r>
        <w:t xml:space="preserve">            right--;</w:t>
      </w:r>
    </w:p>
    <w:p w14:paraId="40458BF6" w14:textId="77777777" w:rsidR="00DB7ACC" w:rsidRDefault="00C37B29">
      <w:r>
        <w:t xml:space="preserve">        }</w:t>
      </w:r>
    </w:p>
    <w:p w14:paraId="47174531" w14:textId="77777777" w:rsidR="00DB7ACC" w:rsidRDefault="00C37B29">
      <w:r>
        <w:t xml:space="preserve">        return new String(chars);</w:t>
      </w:r>
    </w:p>
    <w:p w14:paraId="62C6470F" w14:textId="77777777" w:rsidR="00DB7ACC" w:rsidRDefault="00C37B29">
      <w:pPr>
        <w:ind w:firstLine="480"/>
      </w:pPr>
      <w:r>
        <w:t>}</w:t>
      </w:r>
    </w:p>
    <w:p w14:paraId="6BA0F79E" w14:textId="77777777" w:rsidR="00DB7ACC" w:rsidRDefault="00DB7ACC">
      <w:pPr>
        <w:ind w:firstLine="480"/>
      </w:pPr>
    </w:p>
    <w:p w14:paraId="19485B31" w14:textId="77777777" w:rsidR="00DB7ACC" w:rsidRDefault="00C37B29">
      <w:pPr>
        <w:pStyle w:val="3"/>
      </w:pPr>
      <w:r>
        <w:rPr>
          <w:rFonts w:hint="eastAsia"/>
        </w:rPr>
        <w:t>翻转字符串中的元音字母</w:t>
      </w:r>
    </w:p>
    <w:p w14:paraId="07DF24C5" w14:textId="77777777" w:rsidR="00DB7ACC" w:rsidRDefault="00C37B29">
      <w:r>
        <w:rPr>
          <w:noProof/>
        </w:rPr>
        <w:drawing>
          <wp:inline distT="0" distB="0" distL="114300" distR="114300" wp14:anchorId="61389DA8" wp14:editId="54051843">
            <wp:extent cx="5272405" cy="3340100"/>
            <wp:effectExtent l="0" t="0" r="4445" b="1270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pic:cNvPicPr>
                      <a:picLocks noChangeAspect="1"/>
                    </pic:cNvPicPr>
                  </pic:nvPicPr>
                  <pic:blipFill>
                    <a:blip r:embed="rId437"/>
                    <a:stretch>
                      <a:fillRect/>
                    </a:stretch>
                  </pic:blipFill>
                  <pic:spPr>
                    <a:xfrm>
                      <a:off x="0" y="0"/>
                      <a:ext cx="5272405" cy="3340100"/>
                    </a:xfrm>
                    <a:prstGeom prst="rect">
                      <a:avLst/>
                    </a:prstGeom>
                    <a:noFill/>
                    <a:ln>
                      <a:noFill/>
                    </a:ln>
                  </pic:spPr>
                </pic:pic>
              </a:graphicData>
            </a:graphic>
          </wp:inline>
        </w:drawing>
      </w:r>
    </w:p>
    <w:p w14:paraId="1692555D" w14:textId="77777777" w:rsidR="00DB7ACC" w:rsidRDefault="00DB7ACC"/>
    <w:p w14:paraId="06E18251" w14:textId="77777777" w:rsidR="00DB7ACC" w:rsidRDefault="00DB7ACC"/>
    <w:p w14:paraId="14511361" w14:textId="77777777" w:rsidR="00DB7ACC" w:rsidRDefault="00C37B29">
      <w:r>
        <w:rPr>
          <w:rFonts w:hint="eastAsia"/>
        </w:rPr>
        <w:t xml:space="preserve">   /**</w:t>
      </w:r>
    </w:p>
    <w:p w14:paraId="05611B53" w14:textId="77777777" w:rsidR="00DB7ACC" w:rsidRDefault="00C37B29">
      <w:pPr>
        <w:rPr>
          <w:highlight w:val="green"/>
        </w:rPr>
      </w:pPr>
      <w:r>
        <w:rPr>
          <w:rFonts w:hint="eastAsia"/>
        </w:rPr>
        <w:t xml:space="preserve">     * </w:t>
      </w:r>
      <w:r>
        <w:rPr>
          <w:rFonts w:hint="eastAsia"/>
          <w:highlight w:val="green"/>
        </w:rPr>
        <w:t>翻转字符串中的原因字母</w:t>
      </w:r>
    </w:p>
    <w:p w14:paraId="796203A2" w14:textId="77777777" w:rsidR="00DB7ACC" w:rsidRDefault="00C37B29">
      <w:r>
        <w:rPr>
          <w:rFonts w:hint="eastAsia"/>
        </w:rPr>
        <w:t xml:space="preserve">     * @param s</w:t>
      </w:r>
    </w:p>
    <w:p w14:paraId="40325ECE" w14:textId="77777777" w:rsidR="00DB7ACC" w:rsidRDefault="00C37B29">
      <w:r>
        <w:rPr>
          <w:rFonts w:hint="eastAsia"/>
        </w:rPr>
        <w:t xml:space="preserve">     * @return</w:t>
      </w:r>
    </w:p>
    <w:p w14:paraId="676BCF8A" w14:textId="77777777" w:rsidR="00DB7ACC" w:rsidRDefault="00C37B29">
      <w:r>
        <w:rPr>
          <w:rFonts w:hint="eastAsia"/>
        </w:rPr>
        <w:t xml:space="preserve">     */</w:t>
      </w:r>
    </w:p>
    <w:p w14:paraId="2E05BEA5" w14:textId="77777777" w:rsidR="00DB7ACC" w:rsidRDefault="00C37B29">
      <w:r>
        <w:rPr>
          <w:rFonts w:hint="eastAsia"/>
        </w:rPr>
        <w:t xml:space="preserve">    public String reverseVowels(String s) {</w:t>
      </w:r>
    </w:p>
    <w:p w14:paraId="2D6F8DCB" w14:textId="77777777" w:rsidR="00DB7ACC" w:rsidRDefault="00C37B29">
      <w:r>
        <w:rPr>
          <w:rFonts w:hint="eastAsia"/>
        </w:rPr>
        <w:lastRenderedPageBreak/>
        <w:t xml:space="preserve">        if(s==null||s.length()&lt;1) return s;</w:t>
      </w:r>
    </w:p>
    <w:p w14:paraId="2B9F7406" w14:textId="77777777" w:rsidR="00DB7ACC" w:rsidRDefault="00C37B29">
      <w:r>
        <w:rPr>
          <w:rFonts w:hint="eastAsia"/>
        </w:rPr>
        <w:t xml:space="preserve">        char[] chars = s.toCharArray();</w:t>
      </w:r>
    </w:p>
    <w:p w14:paraId="1F32C467" w14:textId="77777777" w:rsidR="00DB7ACC" w:rsidRDefault="00C37B29">
      <w:r>
        <w:rPr>
          <w:rFonts w:hint="eastAsia"/>
        </w:rPr>
        <w:t xml:space="preserve">        int len = s.length();</w:t>
      </w:r>
    </w:p>
    <w:p w14:paraId="79A55C10" w14:textId="77777777" w:rsidR="00DB7ACC" w:rsidRDefault="00C37B29">
      <w:r>
        <w:rPr>
          <w:rFonts w:hint="eastAsia"/>
        </w:rPr>
        <w:t xml:space="preserve">        int left = 0;</w:t>
      </w:r>
    </w:p>
    <w:p w14:paraId="57C9B7F0" w14:textId="77777777" w:rsidR="00DB7ACC" w:rsidRDefault="00C37B29">
      <w:r>
        <w:rPr>
          <w:rFonts w:hint="eastAsia"/>
        </w:rPr>
        <w:t xml:space="preserve">        int right = len-1;</w:t>
      </w:r>
    </w:p>
    <w:p w14:paraId="70A26234" w14:textId="77777777" w:rsidR="00DB7ACC" w:rsidRDefault="00DB7ACC"/>
    <w:p w14:paraId="209E53F0" w14:textId="77777777" w:rsidR="00DB7ACC" w:rsidRDefault="00C37B29">
      <w:r>
        <w:rPr>
          <w:rFonts w:hint="eastAsia"/>
        </w:rPr>
        <w:t xml:space="preserve">        while (left&lt;right){</w:t>
      </w:r>
    </w:p>
    <w:p w14:paraId="7506D927" w14:textId="77777777" w:rsidR="00DB7ACC" w:rsidRDefault="00C37B29">
      <w:r>
        <w:rPr>
          <w:rFonts w:hint="eastAsia"/>
        </w:rPr>
        <w:t xml:space="preserve">// </w:t>
      </w:r>
      <w:r>
        <w:rPr>
          <w:rFonts w:hint="eastAsia"/>
        </w:rPr>
        <w:t>前后进行查找</w:t>
      </w:r>
    </w:p>
    <w:p w14:paraId="22C5AB80" w14:textId="77777777" w:rsidR="00DB7ACC" w:rsidRDefault="00C37B29">
      <w:r>
        <w:rPr>
          <w:rFonts w:hint="eastAsia"/>
        </w:rPr>
        <w:t xml:space="preserve">            while (</w:t>
      </w:r>
      <w:r>
        <w:rPr>
          <w:rFonts w:hint="eastAsia"/>
          <w:highlight w:val="green"/>
        </w:rPr>
        <w:t>left&lt;right&amp;&amp;(!isYuanYin(s.charAt(left)))</w:t>
      </w:r>
      <w:r>
        <w:rPr>
          <w:rFonts w:hint="eastAsia"/>
        </w:rPr>
        <w:t>) left++;</w:t>
      </w:r>
    </w:p>
    <w:p w14:paraId="14510A92" w14:textId="77777777" w:rsidR="00DB7ACC" w:rsidRDefault="00C37B29">
      <w:r>
        <w:rPr>
          <w:rFonts w:hint="eastAsia"/>
        </w:rPr>
        <w:t xml:space="preserve">            while (left&lt;right</w:t>
      </w:r>
      <w:r>
        <w:rPr>
          <w:rFonts w:hint="eastAsia"/>
        </w:rPr>
        <w:t>&amp;&amp;(!isYuanYin(s.charAt(right)))) right--;</w:t>
      </w:r>
    </w:p>
    <w:p w14:paraId="040F37F1" w14:textId="77777777" w:rsidR="00DB7ACC" w:rsidRDefault="00DB7ACC"/>
    <w:p w14:paraId="56E1D52B" w14:textId="77777777" w:rsidR="00DB7ACC" w:rsidRDefault="00C37B29">
      <w:r>
        <w:rPr>
          <w:rFonts w:hint="eastAsia"/>
        </w:rPr>
        <w:t xml:space="preserve">            if(left&lt;right){</w:t>
      </w:r>
    </w:p>
    <w:p w14:paraId="30BBAA70" w14:textId="77777777" w:rsidR="00DB7ACC" w:rsidRDefault="00C37B29">
      <w:r>
        <w:rPr>
          <w:rFonts w:hint="eastAsia"/>
        </w:rPr>
        <w:t xml:space="preserve">                char c = chars[left];</w:t>
      </w:r>
    </w:p>
    <w:p w14:paraId="2A866008" w14:textId="77777777" w:rsidR="00DB7ACC" w:rsidRDefault="00C37B29">
      <w:r>
        <w:rPr>
          <w:rFonts w:hint="eastAsia"/>
        </w:rPr>
        <w:t xml:space="preserve">                chars[left]=chars[right];</w:t>
      </w:r>
    </w:p>
    <w:p w14:paraId="001EE87B" w14:textId="77777777" w:rsidR="00DB7ACC" w:rsidRDefault="00C37B29">
      <w:r>
        <w:rPr>
          <w:rFonts w:hint="eastAsia"/>
        </w:rPr>
        <w:t xml:space="preserve">                chars[right]=c;</w:t>
      </w:r>
    </w:p>
    <w:p w14:paraId="3CC9546E" w14:textId="77777777" w:rsidR="00DB7ACC" w:rsidRDefault="00C37B29">
      <w:r>
        <w:rPr>
          <w:rFonts w:hint="eastAsia"/>
        </w:rPr>
        <w:t xml:space="preserve">                left++;</w:t>
      </w:r>
    </w:p>
    <w:p w14:paraId="12B8DE13" w14:textId="77777777" w:rsidR="00DB7ACC" w:rsidRDefault="00C37B29">
      <w:r>
        <w:rPr>
          <w:rFonts w:hint="eastAsia"/>
        </w:rPr>
        <w:t xml:space="preserve">                right--;</w:t>
      </w:r>
    </w:p>
    <w:p w14:paraId="592C4628" w14:textId="77777777" w:rsidR="00DB7ACC" w:rsidRDefault="00C37B29">
      <w:r>
        <w:rPr>
          <w:rFonts w:hint="eastAsia"/>
        </w:rPr>
        <w:t xml:space="preserve">            }</w:t>
      </w:r>
    </w:p>
    <w:p w14:paraId="128C62C5" w14:textId="77777777" w:rsidR="00DB7ACC" w:rsidRDefault="00C37B29">
      <w:r>
        <w:rPr>
          <w:rFonts w:hint="eastAsia"/>
        </w:rPr>
        <w:t xml:space="preserve">        }</w:t>
      </w:r>
    </w:p>
    <w:p w14:paraId="2EB5EB2C" w14:textId="77777777" w:rsidR="00DB7ACC" w:rsidRDefault="00C37B29">
      <w:r>
        <w:rPr>
          <w:rFonts w:hint="eastAsia"/>
        </w:rPr>
        <w:t xml:space="preserve">        return new String(chars);</w:t>
      </w:r>
    </w:p>
    <w:p w14:paraId="140BB507" w14:textId="77777777" w:rsidR="00DB7ACC" w:rsidRDefault="00C37B29">
      <w:r>
        <w:rPr>
          <w:rFonts w:hint="eastAsia"/>
        </w:rPr>
        <w:t xml:space="preserve">    }</w:t>
      </w:r>
    </w:p>
    <w:p w14:paraId="202C904E" w14:textId="77777777" w:rsidR="00DB7ACC" w:rsidRDefault="00DB7ACC"/>
    <w:p w14:paraId="68A8D41B" w14:textId="77777777" w:rsidR="00DB7ACC" w:rsidRDefault="00C37B29">
      <w:r>
        <w:rPr>
          <w:rFonts w:hint="eastAsia"/>
        </w:rPr>
        <w:t xml:space="preserve">    /**</w:t>
      </w:r>
    </w:p>
    <w:p w14:paraId="2FDDEC7F" w14:textId="77777777" w:rsidR="00DB7ACC" w:rsidRDefault="00C37B29">
      <w:r>
        <w:rPr>
          <w:rFonts w:hint="eastAsia"/>
        </w:rPr>
        <w:t xml:space="preserve">     * </w:t>
      </w:r>
      <w:r>
        <w:rPr>
          <w:rFonts w:hint="eastAsia"/>
        </w:rPr>
        <w:t>判断字符是否为元音字符</w:t>
      </w:r>
    </w:p>
    <w:p w14:paraId="6FC6920F" w14:textId="77777777" w:rsidR="00DB7ACC" w:rsidRDefault="00C37B29">
      <w:r>
        <w:rPr>
          <w:rFonts w:hint="eastAsia"/>
        </w:rPr>
        <w:t xml:space="preserve">     * @param c</w:t>
      </w:r>
    </w:p>
    <w:p w14:paraId="2FDE460E" w14:textId="77777777" w:rsidR="00DB7ACC" w:rsidRDefault="00C37B29">
      <w:r>
        <w:rPr>
          <w:rFonts w:hint="eastAsia"/>
        </w:rPr>
        <w:t xml:space="preserve">     * @return</w:t>
      </w:r>
    </w:p>
    <w:p w14:paraId="7D32639E" w14:textId="77777777" w:rsidR="00DB7ACC" w:rsidRDefault="00C37B29">
      <w:r>
        <w:rPr>
          <w:rFonts w:hint="eastAsia"/>
        </w:rPr>
        <w:t xml:space="preserve">     */</w:t>
      </w:r>
    </w:p>
    <w:p w14:paraId="1124B11E" w14:textId="77777777" w:rsidR="00DB7ACC" w:rsidRDefault="00C37B29">
      <w:r>
        <w:rPr>
          <w:rFonts w:hint="eastAsia"/>
        </w:rPr>
        <w:t xml:space="preserve">    public boolean isYuanYin(char c){</w:t>
      </w:r>
    </w:p>
    <w:p w14:paraId="47AB842B" w14:textId="77777777" w:rsidR="00DB7ACC" w:rsidRDefault="00C37B29">
      <w:r>
        <w:rPr>
          <w:rFonts w:hint="eastAsia"/>
        </w:rPr>
        <w:t xml:space="preserve">        return c=='a' || c=='e' || c=='i'|| c=='o' || c=='u'</w:t>
      </w:r>
    </w:p>
    <w:p w14:paraId="19FA4F46" w14:textId="77777777" w:rsidR="00DB7ACC" w:rsidRDefault="00C37B29">
      <w:r>
        <w:rPr>
          <w:rFonts w:hint="eastAsia"/>
        </w:rPr>
        <w:t xml:space="preserve">                || c=='A' </w:t>
      </w:r>
      <w:r>
        <w:rPr>
          <w:rFonts w:hint="eastAsia"/>
        </w:rPr>
        <w:t>|| c=='E' || c=='I' || c=='O' || c=='U';</w:t>
      </w:r>
    </w:p>
    <w:p w14:paraId="32BFE841" w14:textId="77777777" w:rsidR="00DB7ACC" w:rsidRDefault="00C37B29">
      <w:pPr>
        <w:ind w:firstLine="480"/>
      </w:pPr>
      <w:r>
        <w:rPr>
          <w:rFonts w:hint="eastAsia"/>
        </w:rPr>
        <w:t>}</w:t>
      </w:r>
    </w:p>
    <w:p w14:paraId="073DC575" w14:textId="77777777" w:rsidR="00DB7ACC" w:rsidRDefault="00DB7ACC">
      <w:pPr>
        <w:ind w:firstLine="480"/>
      </w:pPr>
    </w:p>
    <w:p w14:paraId="67CCC3B0" w14:textId="77777777" w:rsidR="00DB7ACC" w:rsidRDefault="00C37B29">
      <w:pPr>
        <w:pStyle w:val="2"/>
      </w:pPr>
      <w:r>
        <w:rPr>
          <w:rFonts w:hint="eastAsia"/>
        </w:rPr>
        <w:t>使用栈解决问题</w:t>
      </w:r>
    </w:p>
    <w:p w14:paraId="357C1AE5" w14:textId="77777777" w:rsidR="00DB7ACC" w:rsidRDefault="00C37B29">
      <w:r>
        <w:rPr>
          <w:noProof/>
        </w:rPr>
        <w:drawing>
          <wp:inline distT="0" distB="0" distL="114300" distR="114300" wp14:anchorId="6280A133" wp14:editId="7BB4F9B7">
            <wp:extent cx="5937250" cy="471170"/>
            <wp:effectExtent l="0" t="0" r="6350" b="5080"/>
            <wp:docPr id="5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7"/>
                    <pic:cNvPicPr>
                      <a:picLocks noChangeAspect="1"/>
                    </pic:cNvPicPr>
                  </pic:nvPicPr>
                  <pic:blipFill>
                    <a:blip r:embed="rId450"/>
                    <a:stretch>
                      <a:fillRect/>
                    </a:stretch>
                  </pic:blipFill>
                  <pic:spPr>
                    <a:xfrm>
                      <a:off x="0" y="0"/>
                      <a:ext cx="5937250" cy="471170"/>
                    </a:xfrm>
                    <a:prstGeom prst="rect">
                      <a:avLst/>
                    </a:prstGeom>
                    <a:noFill/>
                    <a:ln>
                      <a:noFill/>
                    </a:ln>
                  </pic:spPr>
                </pic:pic>
              </a:graphicData>
            </a:graphic>
          </wp:inline>
        </w:drawing>
      </w:r>
    </w:p>
    <w:p w14:paraId="75208281" w14:textId="77777777" w:rsidR="00DB7ACC" w:rsidRDefault="00DB7ACC"/>
    <w:p w14:paraId="7B3B7B5B" w14:textId="77777777" w:rsidR="00DB7ACC" w:rsidRDefault="00C37B29">
      <w:pPr>
        <w:pStyle w:val="3"/>
      </w:pPr>
      <w:r>
        <w:rPr>
          <w:rFonts w:hint="eastAsia"/>
        </w:rPr>
        <w:t>判断是否为有效括号</w:t>
      </w:r>
    </w:p>
    <w:p w14:paraId="33F852DD" w14:textId="77777777" w:rsidR="00DB7ACC" w:rsidRDefault="00DB7ACC"/>
    <w:p w14:paraId="588FA50D" w14:textId="77777777" w:rsidR="00DB7ACC" w:rsidRDefault="00C37B29">
      <w:r>
        <w:rPr>
          <w:noProof/>
        </w:rPr>
        <w:lastRenderedPageBreak/>
        <w:drawing>
          <wp:inline distT="0" distB="0" distL="114300" distR="114300" wp14:anchorId="68DCD9AA" wp14:editId="7B973615">
            <wp:extent cx="4545965" cy="4302760"/>
            <wp:effectExtent l="0" t="0" r="6985" b="2540"/>
            <wp:docPr id="5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8"/>
                    <pic:cNvPicPr>
                      <a:picLocks noChangeAspect="1"/>
                    </pic:cNvPicPr>
                  </pic:nvPicPr>
                  <pic:blipFill>
                    <a:blip r:embed="rId451"/>
                    <a:stretch>
                      <a:fillRect/>
                    </a:stretch>
                  </pic:blipFill>
                  <pic:spPr>
                    <a:xfrm>
                      <a:off x="0" y="0"/>
                      <a:ext cx="4545965" cy="4302760"/>
                    </a:xfrm>
                    <a:prstGeom prst="rect">
                      <a:avLst/>
                    </a:prstGeom>
                    <a:noFill/>
                    <a:ln>
                      <a:noFill/>
                    </a:ln>
                  </pic:spPr>
                </pic:pic>
              </a:graphicData>
            </a:graphic>
          </wp:inline>
        </w:drawing>
      </w:r>
    </w:p>
    <w:p w14:paraId="19BBC97A" w14:textId="77777777" w:rsidR="00DB7ACC" w:rsidRDefault="00DB7ACC"/>
    <w:p w14:paraId="542D1A6C" w14:textId="77777777" w:rsidR="00DB7ACC" w:rsidRDefault="00C37B29">
      <w:pPr>
        <w:rPr>
          <w:sz w:val="28"/>
          <w:szCs w:val="28"/>
        </w:rPr>
      </w:pPr>
      <w:r>
        <w:rPr>
          <w:rFonts w:hint="eastAsia"/>
          <w:sz w:val="28"/>
          <w:szCs w:val="28"/>
        </w:rPr>
        <w:t>使用栈，对几种情况进行判断。</w:t>
      </w:r>
    </w:p>
    <w:p w14:paraId="615B778D" w14:textId="77777777" w:rsidR="00DB7ACC" w:rsidRDefault="00DB7ACC">
      <w:pPr>
        <w:rPr>
          <w:sz w:val="28"/>
          <w:szCs w:val="28"/>
        </w:rPr>
      </w:pPr>
    </w:p>
    <w:p w14:paraId="0D063FA8" w14:textId="77777777" w:rsidR="00DB7ACC" w:rsidRDefault="00C37B29">
      <w:pPr>
        <w:rPr>
          <w:sz w:val="28"/>
          <w:szCs w:val="28"/>
          <w:highlight w:val="green"/>
        </w:rPr>
      </w:pPr>
      <w:r>
        <w:rPr>
          <w:sz w:val="28"/>
          <w:szCs w:val="28"/>
          <w:highlight w:val="green"/>
        </w:rPr>
        <w:t xml:space="preserve">@zhxue_11 </w:t>
      </w:r>
      <w:r>
        <w:rPr>
          <w:sz w:val="28"/>
          <w:szCs w:val="28"/>
          <w:highlight w:val="green"/>
        </w:rPr>
        <w:t>总共就六个字符组成字符串。再不觉得简单就不好啦</w:t>
      </w:r>
    </w:p>
    <w:p w14:paraId="43C4C4EE" w14:textId="77777777" w:rsidR="00DB7ACC" w:rsidRDefault="00DB7ACC">
      <w:pPr>
        <w:rPr>
          <w:sz w:val="24"/>
        </w:rPr>
      </w:pPr>
    </w:p>
    <w:p w14:paraId="6EC3C170" w14:textId="77777777" w:rsidR="00DB7ACC" w:rsidRDefault="00C37B29">
      <w:pPr>
        <w:rPr>
          <w:sz w:val="22"/>
          <w:szCs w:val="22"/>
        </w:rPr>
      </w:pPr>
      <w:r>
        <w:rPr>
          <w:sz w:val="22"/>
          <w:szCs w:val="22"/>
        </w:rPr>
        <w:t xml:space="preserve">    /**</w:t>
      </w:r>
    </w:p>
    <w:p w14:paraId="66E0E3DD" w14:textId="77777777" w:rsidR="00DB7ACC" w:rsidRDefault="00C37B29">
      <w:pPr>
        <w:rPr>
          <w:sz w:val="22"/>
          <w:szCs w:val="22"/>
        </w:rPr>
      </w:pPr>
      <w:r>
        <w:rPr>
          <w:sz w:val="22"/>
          <w:szCs w:val="22"/>
        </w:rPr>
        <w:t xml:space="preserve">     * </w:t>
      </w:r>
      <w:r>
        <w:rPr>
          <w:b/>
          <w:bCs/>
          <w:color w:val="FF0000"/>
          <w:sz w:val="24"/>
          <w:highlight w:val="green"/>
        </w:rPr>
        <w:t>判断字符串是否为有效括号</w:t>
      </w:r>
    </w:p>
    <w:p w14:paraId="5C9290FE" w14:textId="77777777" w:rsidR="00DB7ACC" w:rsidRDefault="00C37B29">
      <w:pPr>
        <w:rPr>
          <w:sz w:val="22"/>
          <w:szCs w:val="22"/>
        </w:rPr>
      </w:pPr>
      <w:r>
        <w:rPr>
          <w:sz w:val="22"/>
          <w:szCs w:val="22"/>
        </w:rPr>
        <w:t xml:space="preserve">     * @param s</w:t>
      </w:r>
    </w:p>
    <w:p w14:paraId="7DD135D7" w14:textId="77777777" w:rsidR="00DB7ACC" w:rsidRDefault="00C37B29">
      <w:pPr>
        <w:rPr>
          <w:sz w:val="22"/>
          <w:szCs w:val="22"/>
        </w:rPr>
      </w:pPr>
      <w:r>
        <w:rPr>
          <w:sz w:val="22"/>
          <w:szCs w:val="22"/>
        </w:rPr>
        <w:t xml:space="preserve">     * @return</w:t>
      </w:r>
    </w:p>
    <w:p w14:paraId="5E0B6394" w14:textId="77777777" w:rsidR="00DB7ACC" w:rsidRDefault="00C37B29">
      <w:pPr>
        <w:rPr>
          <w:sz w:val="22"/>
          <w:szCs w:val="22"/>
        </w:rPr>
      </w:pPr>
      <w:r>
        <w:rPr>
          <w:sz w:val="22"/>
          <w:szCs w:val="22"/>
        </w:rPr>
        <w:t xml:space="preserve">     */</w:t>
      </w:r>
    </w:p>
    <w:p w14:paraId="75F802F3" w14:textId="77777777" w:rsidR="00DB7ACC" w:rsidRDefault="00C37B29">
      <w:pPr>
        <w:rPr>
          <w:sz w:val="22"/>
          <w:szCs w:val="22"/>
        </w:rPr>
      </w:pPr>
      <w:r>
        <w:rPr>
          <w:sz w:val="22"/>
          <w:szCs w:val="22"/>
        </w:rPr>
        <w:t xml:space="preserve">    public boolean isValid(String s) {</w:t>
      </w:r>
    </w:p>
    <w:p w14:paraId="46960A7B" w14:textId="77777777" w:rsidR="00DB7ACC" w:rsidRDefault="00C37B29">
      <w:pPr>
        <w:rPr>
          <w:sz w:val="22"/>
          <w:szCs w:val="22"/>
        </w:rPr>
      </w:pPr>
      <w:r>
        <w:rPr>
          <w:sz w:val="22"/>
          <w:szCs w:val="22"/>
        </w:rPr>
        <w:t xml:space="preserve">        if(s==null||s.length()&lt;=1) return false;</w:t>
      </w:r>
    </w:p>
    <w:p w14:paraId="051CE13C" w14:textId="77777777" w:rsidR="00DB7ACC" w:rsidRDefault="00C37B29">
      <w:pPr>
        <w:rPr>
          <w:sz w:val="22"/>
          <w:szCs w:val="22"/>
        </w:rPr>
      </w:pPr>
      <w:r>
        <w:rPr>
          <w:sz w:val="22"/>
          <w:szCs w:val="22"/>
        </w:rPr>
        <w:t xml:space="preserve">        Stack&lt;Character&gt; stack = new Stack&lt;&gt;();</w:t>
      </w:r>
    </w:p>
    <w:p w14:paraId="3FF97863" w14:textId="77777777" w:rsidR="00DB7ACC" w:rsidRDefault="00DB7ACC">
      <w:pPr>
        <w:rPr>
          <w:sz w:val="22"/>
          <w:szCs w:val="22"/>
        </w:rPr>
      </w:pPr>
    </w:p>
    <w:p w14:paraId="608C53A4" w14:textId="77777777" w:rsidR="00DB7ACC" w:rsidRDefault="00C37B29">
      <w:pPr>
        <w:rPr>
          <w:sz w:val="22"/>
          <w:szCs w:val="22"/>
        </w:rPr>
      </w:pPr>
      <w:r>
        <w:rPr>
          <w:sz w:val="22"/>
          <w:szCs w:val="22"/>
        </w:rPr>
        <w:t xml:space="preserve">        int len = s.length();</w:t>
      </w:r>
    </w:p>
    <w:p w14:paraId="0271A714" w14:textId="77777777" w:rsidR="00DB7ACC" w:rsidRDefault="00C37B29">
      <w:pPr>
        <w:rPr>
          <w:sz w:val="22"/>
          <w:szCs w:val="22"/>
        </w:rPr>
      </w:pPr>
      <w:r>
        <w:rPr>
          <w:sz w:val="22"/>
          <w:szCs w:val="22"/>
        </w:rPr>
        <w:t xml:space="preserve">        int index = 0;</w:t>
      </w:r>
    </w:p>
    <w:p w14:paraId="5D235E57" w14:textId="77777777" w:rsidR="00DB7ACC" w:rsidRDefault="00DB7ACC">
      <w:pPr>
        <w:rPr>
          <w:sz w:val="22"/>
          <w:szCs w:val="22"/>
        </w:rPr>
      </w:pPr>
    </w:p>
    <w:p w14:paraId="30E712AA" w14:textId="77777777" w:rsidR="00DB7ACC" w:rsidRDefault="00C37B29">
      <w:pPr>
        <w:rPr>
          <w:b/>
          <w:bCs/>
          <w:color w:val="FF0000"/>
          <w:sz w:val="22"/>
          <w:szCs w:val="22"/>
          <w:highlight w:val="green"/>
        </w:rPr>
      </w:pPr>
      <w:r>
        <w:rPr>
          <w:sz w:val="22"/>
          <w:szCs w:val="22"/>
        </w:rPr>
        <w:t xml:space="preserve">        </w:t>
      </w:r>
      <w:r>
        <w:rPr>
          <w:b/>
          <w:bCs/>
          <w:color w:val="FF0000"/>
          <w:sz w:val="22"/>
          <w:szCs w:val="22"/>
          <w:highlight w:val="green"/>
        </w:rPr>
        <w:t xml:space="preserve">// </w:t>
      </w:r>
      <w:r>
        <w:rPr>
          <w:b/>
          <w:bCs/>
          <w:color w:val="FF0000"/>
          <w:sz w:val="22"/>
          <w:szCs w:val="22"/>
          <w:highlight w:val="green"/>
        </w:rPr>
        <w:t>当当前字符没有遍历完</w:t>
      </w:r>
    </w:p>
    <w:p w14:paraId="2BC3D32F" w14:textId="77777777" w:rsidR="00DB7ACC" w:rsidRDefault="00C37B29">
      <w:pPr>
        <w:rPr>
          <w:sz w:val="22"/>
          <w:szCs w:val="22"/>
        </w:rPr>
      </w:pPr>
      <w:r>
        <w:rPr>
          <w:sz w:val="22"/>
          <w:szCs w:val="22"/>
        </w:rPr>
        <w:t xml:space="preserve">        while ((index&lt;len)){</w:t>
      </w:r>
    </w:p>
    <w:p w14:paraId="12897A3C" w14:textId="77777777" w:rsidR="00DB7ACC" w:rsidRDefault="00C37B29">
      <w:pPr>
        <w:rPr>
          <w:b/>
          <w:bCs/>
          <w:color w:val="FF0000"/>
          <w:sz w:val="22"/>
          <w:szCs w:val="22"/>
          <w:highlight w:val="green"/>
        </w:rPr>
      </w:pPr>
      <w:r>
        <w:rPr>
          <w:sz w:val="22"/>
          <w:szCs w:val="22"/>
        </w:rPr>
        <w:lastRenderedPageBreak/>
        <w:t xml:space="preserve">           </w:t>
      </w:r>
      <w:r>
        <w:rPr>
          <w:b/>
          <w:bCs/>
          <w:color w:val="FF0000"/>
          <w:sz w:val="22"/>
          <w:szCs w:val="22"/>
          <w:highlight w:val="green"/>
        </w:rPr>
        <w:t xml:space="preserve"> //</w:t>
      </w:r>
      <w:r>
        <w:rPr>
          <w:b/>
          <w:bCs/>
          <w:color w:val="FF0000"/>
          <w:sz w:val="22"/>
          <w:szCs w:val="22"/>
          <w:highlight w:val="green"/>
        </w:rPr>
        <w:t xml:space="preserve"> </w:t>
      </w:r>
      <w:r>
        <w:rPr>
          <w:b/>
          <w:bCs/>
          <w:color w:val="FF0000"/>
          <w:sz w:val="22"/>
          <w:szCs w:val="22"/>
          <w:highlight w:val="green"/>
        </w:rPr>
        <w:t>当前元素</w:t>
      </w:r>
    </w:p>
    <w:p w14:paraId="3F230033" w14:textId="77777777" w:rsidR="00DB7ACC" w:rsidRDefault="00C37B29">
      <w:pPr>
        <w:rPr>
          <w:sz w:val="22"/>
          <w:szCs w:val="22"/>
        </w:rPr>
      </w:pPr>
      <w:r>
        <w:rPr>
          <w:sz w:val="22"/>
          <w:szCs w:val="22"/>
        </w:rPr>
        <w:t xml:space="preserve">            char c = s.charAt(index);</w:t>
      </w:r>
    </w:p>
    <w:p w14:paraId="3CCB8B68" w14:textId="77777777" w:rsidR="00DB7ACC" w:rsidRDefault="00C37B29">
      <w:pPr>
        <w:rPr>
          <w:b/>
          <w:bCs/>
          <w:color w:val="FF0000"/>
          <w:sz w:val="22"/>
          <w:szCs w:val="22"/>
          <w:highlight w:val="green"/>
        </w:rPr>
      </w:pPr>
      <w:r>
        <w:rPr>
          <w:b/>
          <w:bCs/>
          <w:color w:val="FF0000"/>
          <w:sz w:val="22"/>
          <w:szCs w:val="22"/>
          <w:highlight w:val="green"/>
        </w:rPr>
        <w:t xml:space="preserve">            // </w:t>
      </w:r>
      <w:r>
        <w:rPr>
          <w:b/>
          <w:bCs/>
          <w:color w:val="FF0000"/>
          <w:sz w:val="22"/>
          <w:szCs w:val="22"/>
          <w:highlight w:val="green"/>
        </w:rPr>
        <w:t>栈不为空</w:t>
      </w:r>
    </w:p>
    <w:p w14:paraId="67AFD751" w14:textId="77777777" w:rsidR="00DB7ACC" w:rsidRDefault="00C37B29">
      <w:pPr>
        <w:rPr>
          <w:sz w:val="22"/>
          <w:szCs w:val="22"/>
        </w:rPr>
      </w:pPr>
      <w:r>
        <w:rPr>
          <w:sz w:val="22"/>
          <w:szCs w:val="22"/>
        </w:rPr>
        <w:t xml:space="preserve">            if(!stack.isEmpty()){</w:t>
      </w:r>
    </w:p>
    <w:p w14:paraId="5FE423A7" w14:textId="77777777" w:rsidR="00DB7ACC" w:rsidRDefault="00C37B29">
      <w:pPr>
        <w:rPr>
          <w:sz w:val="22"/>
          <w:szCs w:val="22"/>
        </w:rPr>
      </w:pPr>
      <w:r>
        <w:rPr>
          <w:sz w:val="22"/>
          <w:szCs w:val="22"/>
        </w:rPr>
        <w:t xml:space="preserve">                char t = stack.peek();</w:t>
      </w:r>
    </w:p>
    <w:p w14:paraId="4E38A6B8" w14:textId="77777777" w:rsidR="00DB7ACC" w:rsidRDefault="00C37B29">
      <w:pPr>
        <w:rPr>
          <w:sz w:val="22"/>
          <w:szCs w:val="22"/>
        </w:rPr>
      </w:pPr>
      <w:r>
        <w:rPr>
          <w:sz w:val="22"/>
          <w:szCs w:val="22"/>
        </w:rPr>
        <w:t xml:space="preserve">                // </w:t>
      </w:r>
      <w:r>
        <w:rPr>
          <w:sz w:val="22"/>
          <w:szCs w:val="22"/>
        </w:rPr>
        <w:t>字符串匹配，将栈中的元素弹出</w:t>
      </w:r>
    </w:p>
    <w:p w14:paraId="6E60ADA5" w14:textId="77777777" w:rsidR="00DB7ACC" w:rsidRDefault="00C37B29">
      <w:pPr>
        <w:rPr>
          <w:sz w:val="22"/>
          <w:szCs w:val="22"/>
        </w:rPr>
      </w:pPr>
      <w:r>
        <w:rPr>
          <w:sz w:val="22"/>
          <w:szCs w:val="22"/>
        </w:rPr>
        <w:t xml:space="preserve">                if(match(t,c)){</w:t>
      </w:r>
    </w:p>
    <w:p w14:paraId="0DF273C1" w14:textId="77777777" w:rsidR="00DB7ACC" w:rsidRDefault="00C37B29">
      <w:pPr>
        <w:rPr>
          <w:sz w:val="22"/>
          <w:szCs w:val="22"/>
        </w:rPr>
      </w:pPr>
      <w:r>
        <w:rPr>
          <w:sz w:val="22"/>
          <w:szCs w:val="22"/>
        </w:rPr>
        <w:t xml:space="preserve">                    stack.pop();</w:t>
      </w:r>
    </w:p>
    <w:p w14:paraId="294F5A4D" w14:textId="77777777" w:rsidR="00DB7ACC" w:rsidRDefault="00C37B29">
      <w:pPr>
        <w:rPr>
          <w:sz w:val="22"/>
          <w:szCs w:val="22"/>
        </w:rPr>
      </w:pPr>
      <w:r>
        <w:rPr>
          <w:sz w:val="22"/>
          <w:szCs w:val="22"/>
        </w:rPr>
        <w:t xml:space="preserve">                }else{// </w:t>
      </w:r>
      <w:r>
        <w:rPr>
          <w:sz w:val="22"/>
          <w:szCs w:val="22"/>
        </w:rPr>
        <w:t>字符串不匹配将当前元素加入栈中</w:t>
      </w:r>
    </w:p>
    <w:p w14:paraId="644815BC" w14:textId="77777777" w:rsidR="00DB7ACC" w:rsidRDefault="00C37B29">
      <w:pPr>
        <w:rPr>
          <w:sz w:val="22"/>
          <w:szCs w:val="22"/>
        </w:rPr>
      </w:pPr>
      <w:r>
        <w:rPr>
          <w:sz w:val="22"/>
          <w:szCs w:val="22"/>
        </w:rPr>
        <w:t xml:space="preserve">                    stack.push(c);</w:t>
      </w:r>
    </w:p>
    <w:p w14:paraId="3C76BE5D" w14:textId="77777777" w:rsidR="00DB7ACC" w:rsidRDefault="00C37B29">
      <w:pPr>
        <w:rPr>
          <w:sz w:val="22"/>
          <w:szCs w:val="22"/>
        </w:rPr>
      </w:pPr>
      <w:r>
        <w:rPr>
          <w:sz w:val="22"/>
          <w:szCs w:val="22"/>
        </w:rPr>
        <w:t xml:space="preserve">                }</w:t>
      </w:r>
    </w:p>
    <w:p w14:paraId="3271D34C" w14:textId="77777777" w:rsidR="00DB7ACC" w:rsidRDefault="00C37B29">
      <w:pPr>
        <w:rPr>
          <w:sz w:val="22"/>
          <w:szCs w:val="22"/>
        </w:rPr>
      </w:pPr>
      <w:r>
        <w:rPr>
          <w:sz w:val="22"/>
          <w:szCs w:val="22"/>
        </w:rPr>
        <w:t xml:space="preserve">            }else{</w:t>
      </w:r>
    </w:p>
    <w:p w14:paraId="53C3D876" w14:textId="77777777" w:rsidR="00DB7ACC" w:rsidRDefault="00C37B29">
      <w:pPr>
        <w:rPr>
          <w:sz w:val="22"/>
          <w:szCs w:val="22"/>
        </w:rPr>
      </w:pPr>
      <w:r>
        <w:rPr>
          <w:sz w:val="22"/>
          <w:szCs w:val="22"/>
        </w:rPr>
        <w:t xml:space="preserve">                stack.push(c);</w:t>
      </w:r>
    </w:p>
    <w:p w14:paraId="1B53F625" w14:textId="77777777" w:rsidR="00DB7ACC" w:rsidRDefault="00C37B29">
      <w:pPr>
        <w:rPr>
          <w:sz w:val="22"/>
          <w:szCs w:val="22"/>
        </w:rPr>
      </w:pPr>
      <w:r>
        <w:rPr>
          <w:sz w:val="22"/>
          <w:szCs w:val="22"/>
        </w:rPr>
        <w:t xml:space="preserve">            }</w:t>
      </w:r>
    </w:p>
    <w:p w14:paraId="7F16A3A8" w14:textId="77777777" w:rsidR="00DB7ACC" w:rsidRDefault="00C37B29">
      <w:pPr>
        <w:rPr>
          <w:sz w:val="22"/>
          <w:szCs w:val="22"/>
        </w:rPr>
      </w:pPr>
      <w:r>
        <w:rPr>
          <w:sz w:val="22"/>
          <w:szCs w:val="22"/>
        </w:rPr>
        <w:t xml:space="preserve">            index++;</w:t>
      </w:r>
    </w:p>
    <w:p w14:paraId="22916968" w14:textId="77777777" w:rsidR="00DB7ACC" w:rsidRDefault="00C37B29">
      <w:pPr>
        <w:rPr>
          <w:sz w:val="22"/>
          <w:szCs w:val="22"/>
        </w:rPr>
      </w:pPr>
      <w:r>
        <w:rPr>
          <w:sz w:val="22"/>
          <w:szCs w:val="22"/>
        </w:rPr>
        <w:t xml:space="preserve">        }</w:t>
      </w:r>
    </w:p>
    <w:p w14:paraId="3F857A8C" w14:textId="77777777" w:rsidR="00DB7ACC" w:rsidRDefault="00C37B29">
      <w:pPr>
        <w:rPr>
          <w:sz w:val="22"/>
          <w:szCs w:val="22"/>
        </w:rPr>
      </w:pPr>
      <w:r>
        <w:rPr>
          <w:sz w:val="22"/>
          <w:szCs w:val="22"/>
        </w:rPr>
        <w:t xml:space="preserve">        return stack.isEmpty();</w:t>
      </w:r>
    </w:p>
    <w:p w14:paraId="7EBB166F" w14:textId="77777777" w:rsidR="00DB7ACC" w:rsidRDefault="00C37B29">
      <w:pPr>
        <w:rPr>
          <w:sz w:val="22"/>
          <w:szCs w:val="22"/>
        </w:rPr>
      </w:pPr>
      <w:r>
        <w:rPr>
          <w:sz w:val="22"/>
          <w:szCs w:val="22"/>
        </w:rPr>
        <w:t xml:space="preserve">  </w:t>
      </w:r>
      <w:r>
        <w:rPr>
          <w:sz w:val="22"/>
          <w:szCs w:val="22"/>
        </w:rPr>
        <w:t xml:space="preserve">  }</w:t>
      </w:r>
    </w:p>
    <w:p w14:paraId="6A58AEC3" w14:textId="77777777" w:rsidR="00DB7ACC" w:rsidRDefault="00DB7ACC">
      <w:pPr>
        <w:rPr>
          <w:sz w:val="22"/>
          <w:szCs w:val="22"/>
        </w:rPr>
      </w:pPr>
    </w:p>
    <w:p w14:paraId="67355437" w14:textId="77777777" w:rsidR="00DB7ACC" w:rsidRDefault="00C37B29">
      <w:pPr>
        <w:rPr>
          <w:sz w:val="22"/>
          <w:szCs w:val="22"/>
        </w:rPr>
      </w:pPr>
      <w:r>
        <w:rPr>
          <w:sz w:val="22"/>
          <w:szCs w:val="22"/>
        </w:rPr>
        <w:t xml:space="preserve">    /**</w:t>
      </w:r>
    </w:p>
    <w:p w14:paraId="03ECB8F8" w14:textId="77777777" w:rsidR="00DB7ACC" w:rsidRDefault="00C37B29">
      <w:pPr>
        <w:rPr>
          <w:sz w:val="22"/>
          <w:szCs w:val="22"/>
        </w:rPr>
      </w:pPr>
      <w:r>
        <w:rPr>
          <w:sz w:val="22"/>
          <w:szCs w:val="22"/>
        </w:rPr>
        <w:t xml:space="preserve">     * </w:t>
      </w:r>
      <w:r>
        <w:rPr>
          <w:sz w:val="22"/>
          <w:szCs w:val="22"/>
          <w:highlight w:val="green"/>
        </w:rPr>
        <w:t>两个字符是否构成一个括号</w:t>
      </w:r>
    </w:p>
    <w:p w14:paraId="2B80C6A8" w14:textId="77777777" w:rsidR="00DB7ACC" w:rsidRDefault="00C37B29">
      <w:pPr>
        <w:rPr>
          <w:sz w:val="22"/>
          <w:szCs w:val="22"/>
        </w:rPr>
      </w:pPr>
      <w:r>
        <w:rPr>
          <w:sz w:val="22"/>
          <w:szCs w:val="22"/>
        </w:rPr>
        <w:t xml:space="preserve">     * @param c </w:t>
      </w:r>
      <w:r>
        <w:rPr>
          <w:sz w:val="22"/>
          <w:szCs w:val="22"/>
        </w:rPr>
        <w:t>栈中的括号</w:t>
      </w:r>
    </w:p>
    <w:p w14:paraId="0651D63A" w14:textId="77777777" w:rsidR="00DB7ACC" w:rsidRDefault="00C37B29">
      <w:pPr>
        <w:rPr>
          <w:sz w:val="22"/>
          <w:szCs w:val="22"/>
        </w:rPr>
      </w:pPr>
      <w:r>
        <w:rPr>
          <w:sz w:val="22"/>
          <w:szCs w:val="22"/>
        </w:rPr>
        <w:t xml:space="preserve">     * @param t </w:t>
      </w:r>
      <w:r>
        <w:rPr>
          <w:sz w:val="22"/>
          <w:szCs w:val="22"/>
        </w:rPr>
        <w:t>当前遍历的括号</w:t>
      </w:r>
    </w:p>
    <w:p w14:paraId="0C943595" w14:textId="77777777" w:rsidR="00DB7ACC" w:rsidRDefault="00C37B29">
      <w:pPr>
        <w:rPr>
          <w:sz w:val="22"/>
          <w:szCs w:val="22"/>
        </w:rPr>
      </w:pPr>
      <w:r>
        <w:rPr>
          <w:sz w:val="22"/>
          <w:szCs w:val="22"/>
        </w:rPr>
        <w:t xml:space="preserve">     * @return</w:t>
      </w:r>
    </w:p>
    <w:p w14:paraId="2CD845AF" w14:textId="77777777" w:rsidR="00DB7ACC" w:rsidRDefault="00C37B29">
      <w:pPr>
        <w:rPr>
          <w:sz w:val="22"/>
          <w:szCs w:val="22"/>
        </w:rPr>
      </w:pPr>
      <w:r>
        <w:rPr>
          <w:sz w:val="22"/>
          <w:szCs w:val="22"/>
        </w:rPr>
        <w:t xml:space="preserve">     */</w:t>
      </w:r>
    </w:p>
    <w:p w14:paraId="7FF61905" w14:textId="77777777" w:rsidR="00DB7ACC" w:rsidRDefault="00C37B29">
      <w:pPr>
        <w:rPr>
          <w:sz w:val="22"/>
          <w:szCs w:val="22"/>
        </w:rPr>
      </w:pPr>
      <w:r>
        <w:rPr>
          <w:sz w:val="22"/>
          <w:szCs w:val="22"/>
        </w:rPr>
        <w:t xml:space="preserve">    public boolean match(char c,char t){</w:t>
      </w:r>
    </w:p>
    <w:p w14:paraId="1F2ADBD7" w14:textId="77777777" w:rsidR="00DB7ACC" w:rsidRDefault="00C37B29">
      <w:pPr>
        <w:rPr>
          <w:sz w:val="22"/>
          <w:szCs w:val="22"/>
        </w:rPr>
      </w:pPr>
      <w:r>
        <w:rPr>
          <w:sz w:val="22"/>
          <w:szCs w:val="22"/>
        </w:rPr>
        <w:t xml:space="preserve">        return (c=='('&amp;&amp;t==')')</w:t>
      </w:r>
    </w:p>
    <w:p w14:paraId="4A4086DF" w14:textId="77777777" w:rsidR="00DB7ACC" w:rsidRDefault="00C37B29">
      <w:pPr>
        <w:rPr>
          <w:sz w:val="22"/>
          <w:szCs w:val="22"/>
        </w:rPr>
      </w:pPr>
      <w:r>
        <w:rPr>
          <w:sz w:val="22"/>
          <w:szCs w:val="22"/>
        </w:rPr>
        <w:t xml:space="preserve">                ||</w:t>
      </w:r>
    </w:p>
    <w:p w14:paraId="2882E298" w14:textId="77777777" w:rsidR="00DB7ACC" w:rsidRDefault="00C37B29">
      <w:pPr>
        <w:rPr>
          <w:sz w:val="22"/>
          <w:szCs w:val="22"/>
        </w:rPr>
      </w:pPr>
      <w:r>
        <w:rPr>
          <w:sz w:val="22"/>
          <w:szCs w:val="22"/>
        </w:rPr>
        <w:t xml:space="preserve">                (c=='['&amp;&amp;t==']') || (c=='{'&amp;&amp;t=='}');</w:t>
      </w:r>
    </w:p>
    <w:p w14:paraId="403BA2EE" w14:textId="77777777" w:rsidR="00DB7ACC" w:rsidRDefault="00C37B29">
      <w:pPr>
        <w:ind w:firstLine="440"/>
        <w:rPr>
          <w:sz w:val="22"/>
          <w:szCs w:val="22"/>
        </w:rPr>
      </w:pPr>
      <w:r>
        <w:rPr>
          <w:sz w:val="22"/>
          <w:szCs w:val="22"/>
        </w:rPr>
        <w:t>}</w:t>
      </w:r>
    </w:p>
    <w:p w14:paraId="4AE669C3" w14:textId="77777777" w:rsidR="00DB7ACC" w:rsidRDefault="00DB7ACC">
      <w:pPr>
        <w:ind w:firstLine="440"/>
        <w:rPr>
          <w:sz w:val="22"/>
          <w:szCs w:val="22"/>
        </w:rPr>
      </w:pPr>
    </w:p>
    <w:p w14:paraId="04744DDD" w14:textId="77777777" w:rsidR="00DB7ACC" w:rsidRDefault="00C37B29">
      <w:pPr>
        <w:pStyle w:val="3"/>
      </w:pPr>
      <w:r>
        <w:rPr>
          <w:rFonts w:hint="eastAsia"/>
        </w:rPr>
        <w:lastRenderedPageBreak/>
        <w:t>简化路径</w:t>
      </w:r>
    </w:p>
    <w:p w14:paraId="7CDBB999" w14:textId="77777777" w:rsidR="00DB7ACC" w:rsidRDefault="00C37B29">
      <w:r>
        <w:rPr>
          <w:noProof/>
        </w:rPr>
        <w:drawing>
          <wp:inline distT="0" distB="0" distL="114300" distR="114300" wp14:anchorId="7302AFF9" wp14:editId="4925D679">
            <wp:extent cx="4441825" cy="3818255"/>
            <wp:effectExtent l="0" t="0" r="15875" b="10795"/>
            <wp:docPr id="5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9"/>
                    <pic:cNvPicPr>
                      <a:picLocks noChangeAspect="1"/>
                    </pic:cNvPicPr>
                  </pic:nvPicPr>
                  <pic:blipFill>
                    <a:blip r:embed="rId452"/>
                    <a:stretch>
                      <a:fillRect/>
                    </a:stretch>
                  </pic:blipFill>
                  <pic:spPr>
                    <a:xfrm>
                      <a:off x="0" y="0"/>
                      <a:ext cx="4441825" cy="3818255"/>
                    </a:xfrm>
                    <a:prstGeom prst="rect">
                      <a:avLst/>
                    </a:prstGeom>
                    <a:noFill/>
                    <a:ln>
                      <a:noFill/>
                    </a:ln>
                  </pic:spPr>
                </pic:pic>
              </a:graphicData>
            </a:graphic>
          </wp:inline>
        </w:drawing>
      </w:r>
    </w:p>
    <w:p w14:paraId="146C2A21" w14:textId="77777777" w:rsidR="00DB7ACC" w:rsidRDefault="00DB7ACC"/>
    <w:p w14:paraId="1498FE18" w14:textId="77777777" w:rsidR="00DB7ACC" w:rsidRDefault="00C37B29">
      <w:r>
        <w:t xml:space="preserve">    /**</w:t>
      </w:r>
    </w:p>
    <w:p w14:paraId="4C58AAD8" w14:textId="77777777" w:rsidR="00DB7ACC" w:rsidRDefault="00C37B29">
      <w:pPr>
        <w:rPr>
          <w:highlight w:val="green"/>
        </w:rPr>
      </w:pPr>
      <w:r>
        <w:t xml:space="preserve">     * </w:t>
      </w:r>
      <w:r>
        <w:rPr>
          <w:highlight w:val="green"/>
        </w:rPr>
        <w:t>简化路径</w:t>
      </w:r>
    </w:p>
    <w:p w14:paraId="009F0F4B" w14:textId="77777777" w:rsidR="00DB7ACC" w:rsidRDefault="00C37B29">
      <w:r>
        <w:t xml:space="preserve">     * @param path</w:t>
      </w:r>
    </w:p>
    <w:p w14:paraId="711A5628" w14:textId="77777777" w:rsidR="00DB7ACC" w:rsidRDefault="00C37B29">
      <w:r>
        <w:t xml:space="preserve">     * @return</w:t>
      </w:r>
    </w:p>
    <w:p w14:paraId="1A68394A" w14:textId="77777777" w:rsidR="00DB7ACC" w:rsidRDefault="00C37B29">
      <w:r>
        <w:t xml:space="preserve">     */</w:t>
      </w:r>
    </w:p>
    <w:p w14:paraId="2B6A9B88" w14:textId="77777777" w:rsidR="00DB7ACC" w:rsidRDefault="00C37B29">
      <w:r>
        <w:t xml:space="preserve">    public String simplifyPath(String path) {</w:t>
      </w:r>
    </w:p>
    <w:p w14:paraId="33DD8D78" w14:textId="77777777" w:rsidR="00DB7ACC" w:rsidRDefault="00C37B29">
      <w:r>
        <w:t xml:space="preserve">        Stack&lt;String&gt; stack = new Stack&lt;&gt;();</w:t>
      </w:r>
    </w:p>
    <w:p w14:paraId="5588FEFF" w14:textId="77777777" w:rsidR="00DB7ACC" w:rsidRDefault="00C37B29">
      <w:pPr>
        <w:rPr>
          <w:highlight w:val="green"/>
        </w:rPr>
      </w:pPr>
      <w:r>
        <w:t xml:space="preserve">        </w:t>
      </w:r>
      <w:r>
        <w:rPr>
          <w:highlight w:val="green"/>
        </w:rPr>
        <w:t xml:space="preserve">// </w:t>
      </w:r>
      <w:r>
        <w:rPr>
          <w:highlight w:val="green"/>
        </w:rPr>
        <w:t>按照</w:t>
      </w:r>
      <w:r>
        <w:rPr>
          <w:highlight w:val="green"/>
        </w:rPr>
        <w:t>/</w:t>
      </w:r>
      <w:r>
        <w:rPr>
          <w:highlight w:val="green"/>
        </w:rPr>
        <w:t>对字符串进行划分</w:t>
      </w:r>
    </w:p>
    <w:p w14:paraId="03AB64A4" w14:textId="77777777" w:rsidR="00DB7ACC" w:rsidRDefault="00C37B29">
      <w:r>
        <w:t xml:space="preserve">        String[] items = path.split("/");</w:t>
      </w:r>
    </w:p>
    <w:p w14:paraId="61409F8C" w14:textId="77777777" w:rsidR="00DB7ACC" w:rsidRDefault="00C37B29">
      <w:pPr>
        <w:rPr>
          <w:highlight w:val="green"/>
        </w:rPr>
      </w:pPr>
      <w:r>
        <w:t xml:space="preserve">       </w:t>
      </w:r>
      <w:r>
        <w:rPr>
          <w:highlight w:val="green"/>
        </w:rPr>
        <w:t xml:space="preserve"> // </w:t>
      </w:r>
      <w:r>
        <w:rPr>
          <w:highlight w:val="green"/>
        </w:rPr>
        <w:t>对划分完成的字符串进行遍历</w:t>
      </w:r>
    </w:p>
    <w:p w14:paraId="0735B201" w14:textId="77777777" w:rsidR="00DB7ACC" w:rsidRDefault="00C37B29">
      <w:r>
        <w:t xml:space="preserve">        for (String item : items) {</w:t>
      </w:r>
    </w:p>
    <w:p w14:paraId="31FA724F" w14:textId="77777777" w:rsidR="00DB7ACC" w:rsidRDefault="00C37B29">
      <w:r>
        <w:t xml:space="preserve">          </w:t>
      </w:r>
      <w:r>
        <w:rPr>
          <w:highlight w:val="green"/>
        </w:rPr>
        <w:t xml:space="preserve">  // </w:t>
      </w:r>
      <w:r>
        <w:rPr>
          <w:highlight w:val="green"/>
        </w:rPr>
        <w:t>当前字符为空或者为</w:t>
      </w:r>
      <w:r>
        <w:rPr>
          <w:highlight w:val="green"/>
        </w:rPr>
        <w:t>.</w:t>
      </w:r>
      <w:r>
        <w:rPr>
          <w:highlight w:val="green"/>
        </w:rPr>
        <w:t>直接跳过</w:t>
      </w:r>
    </w:p>
    <w:p w14:paraId="6FFFFF09" w14:textId="77777777" w:rsidR="00DB7ACC" w:rsidRDefault="00C37B29">
      <w:r>
        <w:t xml:space="preserve">            if (item.isEmpty() || item.equals(".")) con</w:t>
      </w:r>
      <w:r>
        <w:t>tinue;</w:t>
      </w:r>
    </w:p>
    <w:p w14:paraId="4AE80144" w14:textId="77777777" w:rsidR="00DB7ACC" w:rsidRDefault="00C37B29">
      <w:pPr>
        <w:rPr>
          <w:highlight w:val="green"/>
        </w:rPr>
      </w:pPr>
      <w:r>
        <w:t xml:space="preserve">           </w:t>
      </w:r>
      <w:r>
        <w:rPr>
          <w:highlight w:val="green"/>
        </w:rPr>
        <w:t xml:space="preserve"> // </w:t>
      </w:r>
      <w:r>
        <w:rPr>
          <w:highlight w:val="green"/>
        </w:rPr>
        <w:t>当前字符等于</w:t>
      </w:r>
      <w:r>
        <w:rPr>
          <w:highlight w:val="green"/>
        </w:rPr>
        <w:t>..</w:t>
      </w:r>
      <w:r>
        <w:rPr>
          <w:highlight w:val="green"/>
        </w:rPr>
        <w:t>若</w:t>
      </w:r>
    </w:p>
    <w:p w14:paraId="4185776D" w14:textId="77777777" w:rsidR="00DB7ACC" w:rsidRDefault="00C37B29">
      <w:r>
        <w:t xml:space="preserve">            if (item.equals("..")) {</w:t>
      </w:r>
    </w:p>
    <w:p w14:paraId="384375C0" w14:textId="77777777" w:rsidR="00DB7ACC" w:rsidRDefault="00C37B29">
      <w:r>
        <w:t xml:space="preserve">                if (!stack.empty()) stack.pop();</w:t>
      </w:r>
    </w:p>
    <w:p w14:paraId="0F0928D6" w14:textId="77777777" w:rsidR="00DB7ACC" w:rsidRDefault="00C37B29">
      <w:r>
        <w:t xml:space="preserve">            } else {</w:t>
      </w:r>
      <w:r>
        <w:rPr>
          <w:highlight w:val="green"/>
        </w:rPr>
        <w:t xml:space="preserve">// </w:t>
      </w:r>
      <w:r>
        <w:rPr>
          <w:highlight w:val="green"/>
        </w:rPr>
        <w:t>其他字符为</w:t>
      </w:r>
    </w:p>
    <w:p w14:paraId="6D70444D" w14:textId="77777777" w:rsidR="00DB7ACC" w:rsidRDefault="00C37B29">
      <w:r>
        <w:t xml:space="preserve">                stack.push(item);</w:t>
      </w:r>
    </w:p>
    <w:p w14:paraId="06F91E69" w14:textId="77777777" w:rsidR="00DB7ACC" w:rsidRDefault="00C37B29">
      <w:r>
        <w:t xml:space="preserve">            }</w:t>
      </w:r>
    </w:p>
    <w:p w14:paraId="1E104CEE" w14:textId="77777777" w:rsidR="00DB7ACC" w:rsidRDefault="00C37B29">
      <w:r>
        <w:t xml:space="preserve">        }</w:t>
      </w:r>
    </w:p>
    <w:p w14:paraId="7264156F" w14:textId="77777777" w:rsidR="00DB7ACC" w:rsidRDefault="00C37B29">
      <w:r>
        <w:lastRenderedPageBreak/>
        <w:t xml:space="preserve">        return "/" + String.join("/", stack);</w:t>
      </w:r>
    </w:p>
    <w:p w14:paraId="04972E67" w14:textId="77777777" w:rsidR="00DB7ACC" w:rsidRDefault="00C37B29">
      <w:pPr>
        <w:ind w:firstLine="480"/>
      </w:pPr>
      <w:r>
        <w:t>}</w:t>
      </w:r>
    </w:p>
    <w:p w14:paraId="36DBC843" w14:textId="77777777" w:rsidR="00DB7ACC" w:rsidRDefault="00DB7ACC">
      <w:pPr>
        <w:ind w:firstLine="480"/>
      </w:pPr>
    </w:p>
    <w:p w14:paraId="289E7793" w14:textId="77777777" w:rsidR="00DB7ACC" w:rsidRDefault="00C37B29">
      <w:pPr>
        <w:pStyle w:val="3"/>
      </w:pPr>
      <w:r>
        <w:rPr>
          <w:rFonts w:hint="eastAsia"/>
        </w:rPr>
        <w:t>比较含退格的字符串</w:t>
      </w:r>
    </w:p>
    <w:p w14:paraId="625E15F2" w14:textId="77777777" w:rsidR="00DB7ACC" w:rsidRDefault="00C37B29">
      <w:r>
        <w:rPr>
          <w:noProof/>
        </w:rPr>
        <w:drawing>
          <wp:inline distT="0" distB="0" distL="114300" distR="114300" wp14:anchorId="4BA1B2E7" wp14:editId="155924AF">
            <wp:extent cx="4631690" cy="4645660"/>
            <wp:effectExtent l="0" t="0" r="16510" b="2540"/>
            <wp:docPr id="5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10"/>
                    <pic:cNvPicPr>
                      <a:picLocks noChangeAspect="1"/>
                    </pic:cNvPicPr>
                  </pic:nvPicPr>
                  <pic:blipFill>
                    <a:blip r:embed="rId453"/>
                    <a:stretch>
                      <a:fillRect/>
                    </a:stretch>
                  </pic:blipFill>
                  <pic:spPr>
                    <a:xfrm>
                      <a:off x="0" y="0"/>
                      <a:ext cx="4631690" cy="4645660"/>
                    </a:xfrm>
                    <a:prstGeom prst="rect">
                      <a:avLst/>
                    </a:prstGeom>
                    <a:noFill/>
                    <a:ln>
                      <a:noFill/>
                    </a:ln>
                  </pic:spPr>
                </pic:pic>
              </a:graphicData>
            </a:graphic>
          </wp:inline>
        </w:drawing>
      </w:r>
    </w:p>
    <w:p w14:paraId="4E7CD30F" w14:textId="77777777" w:rsidR="00DB7ACC" w:rsidRDefault="00DB7ACC"/>
    <w:p w14:paraId="25B9C0BD" w14:textId="77777777" w:rsidR="00DB7ACC" w:rsidRDefault="00DB7ACC"/>
    <w:p w14:paraId="6223E7C7" w14:textId="77777777" w:rsidR="00DB7ACC" w:rsidRDefault="00C37B29">
      <w:pPr>
        <w:ind w:firstLine="480"/>
      </w:pPr>
      <w:r>
        <w:t xml:space="preserve">   /**</w:t>
      </w:r>
    </w:p>
    <w:p w14:paraId="167FA452" w14:textId="77777777" w:rsidR="00DB7ACC" w:rsidRDefault="00C37B29">
      <w:pPr>
        <w:ind w:firstLine="480"/>
        <w:rPr>
          <w:highlight w:val="green"/>
        </w:rPr>
      </w:pPr>
      <w:r>
        <w:t xml:space="preserve">     * </w:t>
      </w:r>
      <w:r>
        <w:rPr>
          <w:highlight w:val="green"/>
        </w:rPr>
        <w:t>比较含有退格的字符串</w:t>
      </w:r>
    </w:p>
    <w:p w14:paraId="39CFAE43" w14:textId="77777777" w:rsidR="00DB7ACC" w:rsidRDefault="00C37B29">
      <w:pPr>
        <w:ind w:firstLine="480"/>
      </w:pPr>
      <w:r>
        <w:t xml:space="preserve">     * @param S</w:t>
      </w:r>
    </w:p>
    <w:p w14:paraId="6F5D1D53" w14:textId="77777777" w:rsidR="00DB7ACC" w:rsidRDefault="00C37B29">
      <w:pPr>
        <w:ind w:firstLine="480"/>
      </w:pPr>
      <w:r>
        <w:t xml:space="preserve">     * @param T</w:t>
      </w:r>
    </w:p>
    <w:p w14:paraId="623AE2F3" w14:textId="77777777" w:rsidR="00DB7ACC" w:rsidRDefault="00C37B29">
      <w:pPr>
        <w:ind w:firstLine="480"/>
      </w:pPr>
      <w:r>
        <w:t xml:space="preserve">     * @return</w:t>
      </w:r>
    </w:p>
    <w:p w14:paraId="08217067" w14:textId="77777777" w:rsidR="00DB7ACC" w:rsidRDefault="00C37B29">
      <w:pPr>
        <w:ind w:firstLine="480"/>
      </w:pPr>
      <w:r>
        <w:t xml:space="preserve">     */</w:t>
      </w:r>
    </w:p>
    <w:p w14:paraId="05E1D705" w14:textId="77777777" w:rsidR="00DB7ACC" w:rsidRDefault="00C37B29">
      <w:pPr>
        <w:ind w:firstLine="480"/>
      </w:pPr>
      <w:r>
        <w:t xml:space="preserve">    public boolean backspaceCompare(String S, String T) {</w:t>
      </w:r>
    </w:p>
    <w:p w14:paraId="440285C0" w14:textId="77777777" w:rsidR="00DB7ACC" w:rsidRDefault="00DB7ACC">
      <w:pPr>
        <w:ind w:firstLine="480"/>
      </w:pPr>
    </w:p>
    <w:p w14:paraId="2FD1F3AA" w14:textId="77777777" w:rsidR="00DB7ACC" w:rsidRDefault="00C37B29">
      <w:pPr>
        <w:ind w:firstLine="480"/>
      </w:pPr>
      <w:r>
        <w:t xml:space="preserve">        if(S==null&amp;&amp;T==null) return true;</w:t>
      </w:r>
    </w:p>
    <w:p w14:paraId="247D7D3A" w14:textId="77777777" w:rsidR="00DB7ACC" w:rsidRDefault="00C37B29">
      <w:pPr>
        <w:ind w:firstLine="480"/>
      </w:pPr>
      <w:r>
        <w:t xml:space="preserve">        if(S==null||T==null) return false;</w:t>
      </w:r>
    </w:p>
    <w:p w14:paraId="7D39E3F2" w14:textId="77777777" w:rsidR="00DB7ACC" w:rsidRDefault="00DB7ACC">
      <w:pPr>
        <w:ind w:firstLine="480"/>
      </w:pPr>
    </w:p>
    <w:p w14:paraId="30EABEDD" w14:textId="77777777" w:rsidR="00DB7ACC" w:rsidRDefault="00C37B29">
      <w:pPr>
        <w:ind w:firstLine="480"/>
      </w:pPr>
      <w:r>
        <w:t xml:space="preserve">        return simplify(S).equals(simplify(T));</w:t>
      </w:r>
    </w:p>
    <w:p w14:paraId="38A8F92E" w14:textId="77777777" w:rsidR="00DB7ACC" w:rsidRDefault="00C37B29">
      <w:pPr>
        <w:ind w:firstLine="480"/>
      </w:pPr>
      <w:r>
        <w:lastRenderedPageBreak/>
        <w:t xml:space="preserve">    }</w:t>
      </w:r>
    </w:p>
    <w:p w14:paraId="456C2BD5" w14:textId="77777777" w:rsidR="00DB7ACC" w:rsidRDefault="00DB7ACC">
      <w:pPr>
        <w:ind w:firstLine="480"/>
      </w:pPr>
    </w:p>
    <w:p w14:paraId="61DA6737" w14:textId="77777777" w:rsidR="00DB7ACC" w:rsidRDefault="00C37B29">
      <w:pPr>
        <w:ind w:firstLine="480"/>
        <w:rPr>
          <w:highlight w:val="green"/>
        </w:rPr>
      </w:pPr>
      <w:r>
        <w:t xml:space="preserve">   </w:t>
      </w:r>
      <w:r>
        <w:rPr>
          <w:highlight w:val="green"/>
        </w:rPr>
        <w:t xml:space="preserve"> /**</w:t>
      </w:r>
    </w:p>
    <w:p w14:paraId="12B684D8" w14:textId="77777777" w:rsidR="00DB7ACC" w:rsidRDefault="00C37B29">
      <w:pPr>
        <w:ind w:firstLine="480"/>
        <w:rPr>
          <w:highlight w:val="green"/>
        </w:rPr>
      </w:pPr>
      <w:r>
        <w:rPr>
          <w:highlight w:val="green"/>
        </w:rPr>
        <w:t xml:space="preserve">     * </w:t>
      </w:r>
      <w:r>
        <w:rPr>
          <w:highlight w:val="green"/>
        </w:rPr>
        <w:t>对字符串进行简化</w:t>
      </w:r>
    </w:p>
    <w:p w14:paraId="7F132077" w14:textId="77777777" w:rsidR="00DB7ACC" w:rsidRDefault="00C37B29">
      <w:pPr>
        <w:ind w:firstLine="480"/>
        <w:rPr>
          <w:highlight w:val="green"/>
        </w:rPr>
      </w:pPr>
      <w:r>
        <w:rPr>
          <w:highlight w:val="green"/>
        </w:rPr>
        <w:t xml:space="preserve">     * @param str</w:t>
      </w:r>
    </w:p>
    <w:p w14:paraId="1BD178CF" w14:textId="77777777" w:rsidR="00DB7ACC" w:rsidRDefault="00C37B29">
      <w:pPr>
        <w:ind w:firstLine="480"/>
        <w:rPr>
          <w:highlight w:val="green"/>
        </w:rPr>
      </w:pPr>
      <w:r>
        <w:rPr>
          <w:highlight w:val="green"/>
        </w:rPr>
        <w:t xml:space="preserve">     * @return</w:t>
      </w:r>
    </w:p>
    <w:p w14:paraId="4E144F2D" w14:textId="77777777" w:rsidR="00DB7ACC" w:rsidRDefault="00C37B29">
      <w:pPr>
        <w:ind w:firstLine="480"/>
        <w:rPr>
          <w:highlight w:val="green"/>
        </w:rPr>
      </w:pPr>
      <w:r>
        <w:rPr>
          <w:highlight w:val="green"/>
        </w:rPr>
        <w:t xml:space="preserve">     */</w:t>
      </w:r>
    </w:p>
    <w:p w14:paraId="7C2E511A" w14:textId="77777777" w:rsidR="00DB7ACC" w:rsidRDefault="00C37B29">
      <w:pPr>
        <w:ind w:firstLine="480"/>
      </w:pPr>
      <w:r>
        <w:t xml:space="preserve">    public String simplify(String str){</w:t>
      </w:r>
    </w:p>
    <w:p w14:paraId="17EA57E5" w14:textId="77777777" w:rsidR="00DB7ACC" w:rsidRDefault="00C37B29">
      <w:pPr>
        <w:ind w:firstLine="480"/>
      </w:pPr>
      <w:r>
        <w:t xml:space="preserve">        if(str==null||str.equals("")) return "";</w:t>
      </w:r>
    </w:p>
    <w:p w14:paraId="143AB300" w14:textId="77777777" w:rsidR="00DB7ACC" w:rsidRDefault="00C37B29">
      <w:pPr>
        <w:ind w:firstLine="480"/>
      </w:pPr>
      <w:r>
        <w:t xml:space="preserve">   </w:t>
      </w:r>
      <w:r>
        <w:t xml:space="preserve">     Stack&lt;String&gt; stack = new Stack();</w:t>
      </w:r>
    </w:p>
    <w:p w14:paraId="2AF1D36E" w14:textId="77777777" w:rsidR="00DB7ACC" w:rsidRDefault="00C37B29">
      <w:pPr>
        <w:ind w:firstLine="480"/>
        <w:rPr>
          <w:highlight w:val="green"/>
        </w:rPr>
      </w:pPr>
      <w:r>
        <w:t xml:space="preserve">        </w:t>
      </w:r>
      <w:r>
        <w:rPr>
          <w:b/>
          <w:bCs/>
          <w:highlight w:val="green"/>
        </w:rPr>
        <w:t xml:space="preserve">// </w:t>
      </w:r>
      <w:r>
        <w:rPr>
          <w:b/>
          <w:bCs/>
          <w:highlight w:val="green"/>
        </w:rPr>
        <w:t>对字符串进行遍历</w:t>
      </w:r>
    </w:p>
    <w:p w14:paraId="1A48E0EE" w14:textId="77777777" w:rsidR="00DB7ACC" w:rsidRDefault="00C37B29">
      <w:pPr>
        <w:ind w:firstLine="480"/>
      </w:pPr>
      <w:r>
        <w:t xml:space="preserve">        for(int i=0;i&lt;str.length();i++){</w:t>
      </w:r>
    </w:p>
    <w:p w14:paraId="78E9C640" w14:textId="77777777" w:rsidR="00DB7ACC" w:rsidRDefault="00C37B29">
      <w:pPr>
        <w:ind w:firstLine="480"/>
      </w:pPr>
      <w:r>
        <w:t xml:space="preserve">            char c = str.charAt(i);</w:t>
      </w:r>
    </w:p>
    <w:p w14:paraId="3B678381" w14:textId="77777777" w:rsidR="00DB7ACC" w:rsidRDefault="00C37B29">
      <w:pPr>
        <w:ind w:firstLine="480"/>
        <w:rPr>
          <w:highlight w:val="green"/>
        </w:rPr>
      </w:pPr>
      <w:r>
        <w:t xml:space="preserve">           </w:t>
      </w:r>
      <w:r>
        <w:rPr>
          <w:highlight w:val="green"/>
        </w:rPr>
        <w:t xml:space="preserve"> </w:t>
      </w:r>
      <w:r>
        <w:rPr>
          <w:b/>
          <w:bCs/>
          <w:highlight w:val="green"/>
        </w:rPr>
        <w:t xml:space="preserve">// </w:t>
      </w:r>
      <w:r>
        <w:rPr>
          <w:b/>
          <w:bCs/>
          <w:highlight w:val="green"/>
        </w:rPr>
        <w:t>当前字符为</w:t>
      </w:r>
      <w:r>
        <w:rPr>
          <w:b/>
          <w:bCs/>
          <w:highlight w:val="green"/>
        </w:rPr>
        <w:t>#</w:t>
      </w:r>
    </w:p>
    <w:p w14:paraId="0D2CC841" w14:textId="77777777" w:rsidR="00DB7ACC" w:rsidRDefault="00C37B29">
      <w:pPr>
        <w:ind w:firstLine="480"/>
      </w:pPr>
      <w:r>
        <w:t xml:space="preserve">            if(c=='#'){</w:t>
      </w:r>
    </w:p>
    <w:p w14:paraId="0A0B17AB" w14:textId="77777777" w:rsidR="00DB7ACC" w:rsidRDefault="00C37B29">
      <w:pPr>
        <w:ind w:firstLine="480"/>
        <w:rPr>
          <w:b/>
          <w:bCs/>
          <w:highlight w:val="green"/>
        </w:rPr>
      </w:pPr>
      <w:r>
        <w:t xml:space="preserve">                </w:t>
      </w:r>
      <w:r>
        <w:rPr>
          <w:b/>
          <w:bCs/>
          <w:highlight w:val="green"/>
        </w:rPr>
        <w:t xml:space="preserve">// </w:t>
      </w:r>
      <w:r>
        <w:rPr>
          <w:b/>
          <w:bCs/>
          <w:highlight w:val="green"/>
        </w:rPr>
        <w:t>栈不为空</w:t>
      </w:r>
    </w:p>
    <w:p w14:paraId="6697BB7C" w14:textId="77777777" w:rsidR="00DB7ACC" w:rsidRDefault="00C37B29">
      <w:pPr>
        <w:ind w:firstLine="480"/>
      </w:pPr>
      <w:r>
        <w:t xml:space="preserve">                if(!stack.isEmpty()){</w:t>
      </w:r>
    </w:p>
    <w:p w14:paraId="66005F02" w14:textId="77777777" w:rsidR="00DB7ACC" w:rsidRDefault="00C37B29">
      <w:pPr>
        <w:ind w:firstLine="480"/>
      </w:pPr>
      <w:r>
        <w:t xml:space="preserve">                    stack.pop();</w:t>
      </w:r>
    </w:p>
    <w:p w14:paraId="3749BD33" w14:textId="77777777" w:rsidR="00DB7ACC" w:rsidRDefault="00C37B29">
      <w:pPr>
        <w:ind w:firstLine="480"/>
      </w:pPr>
      <w:r>
        <w:t xml:space="preserve">                }</w:t>
      </w:r>
    </w:p>
    <w:p w14:paraId="22EC0F77" w14:textId="77777777" w:rsidR="00DB7ACC" w:rsidRDefault="00C37B29">
      <w:pPr>
        <w:ind w:firstLine="480"/>
        <w:rPr>
          <w:highlight w:val="green"/>
        </w:rPr>
      </w:pPr>
      <w:r>
        <w:t xml:space="preserve">            }else{</w:t>
      </w:r>
      <w:r>
        <w:rPr>
          <w:b/>
          <w:bCs/>
          <w:highlight w:val="green"/>
        </w:rPr>
        <w:t xml:space="preserve">// </w:t>
      </w:r>
      <w:r>
        <w:rPr>
          <w:b/>
          <w:bCs/>
          <w:highlight w:val="green"/>
        </w:rPr>
        <w:t>当前字符不为</w:t>
      </w:r>
      <w:r>
        <w:rPr>
          <w:b/>
          <w:bCs/>
          <w:highlight w:val="green"/>
        </w:rPr>
        <w:t>#</w:t>
      </w:r>
    </w:p>
    <w:p w14:paraId="551A1C13" w14:textId="77777777" w:rsidR="00DB7ACC" w:rsidRDefault="00C37B29">
      <w:pPr>
        <w:ind w:firstLine="480"/>
      </w:pPr>
      <w:r>
        <w:t xml:space="preserve">                stack.push(c+"");</w:t>
      </w:r>
    </w:p>
    <w:p w14:paraId="65B3E88E" w14:textId="77777777" w:rsidR="00DB7ACC" w:rsidRDefault="00C37B29">
      <w:pPr>
        <w:ind w:firstLine="480"/>
      </w:pPr>
      <w:r>
        <w:t xml:space="preserve">            }</w:t>
      </w:r>
    </w:p>
    <w:p w14:paraId="41ED7FC1" w14:textId="77777777" w:rsidR="00DB7ACC" w:rsidRDefault="00C37B29">
      <w:pPr>
        <w:ind w:firstLine="480"/>
      </w:pPr>
      <w:r>
        <w:t xml:space="preserve">        }</w:t>
      </w:r>
    </w:p>
    <w:p w14:paraId="4F4AE5BB" w14:textId="77777777" w:rsidR="00DB7ACC" w:rsidRDefault="00C37B29">
      <w:pPr>
        <w:ind w:firstLine="480"/>
      </w:pPr>
      <w:r>
        <w:t xml:space="preserve">        return String.join("",stack);</w:t>
      </w:r>
    </w:p>
    <w:p w14:paraId="075C0FE1" w14:textId="77777777" w:rsidR="00DB7ACC" w:rsidRDefault="00C37B29">
      <w:pPr>
        <w:ind w:firstLine="480"/>
      </w:pPr>
      <w:r>
        <w:t xml:space="preserve">    }</w:t>
      </w:r>
    </w:p>
    <w:p w14:paraId="71D9CF27" w14:textId="77777777" w:rsidR="00DB7ACC" w:rsidRDefault="00DB7ACC">
      <w:pPr>
        <w:ind w:firstLine="480"/>
      </w:pPr>
    </w:p>
    <w:p w14:paraId="4BECEFA5" w14:textId="77777777" w:rsidR="00DB7ACC" w:rsidRDefault="00C37B29">
      <w:pPr>
        <w:pStyle w:val="2"/>
      </w:pPr>
      <w:r>
        <w:rPr>
          <w:rFonts w:hint="eastAsia"/>
        </w:rPr>
        <w:t>暴力的递归</w:t>
      </w:r>
      <w:r>
        <w:rPr>
          <w:rFonts w:hint="eastAsia"/>
        </w:rPr>
        <w:t>/</w:t>
      </w:r>
      <w:r>
        <w:rPr>
          <w:rFonts w:hint="eastAsia"/>
        </w:rPr>
        <w:t>回溯</w:t>
      </w:r>
    </w:p>
    <w:p w14:paraId="5BB27D1C" w14:textId="77777777" w:rsidR="00DB7ACC" w:rsidRDefault="00DB7ACC">
      <w:pPr>
        <w:ind w:firstLine="480"/>
      </w:pPr>
    </w:p>
    <w:p w14:paraId="697671C9" w14:textId="77777777" w:rsidR="00DB7ACC" w:rsidRDefault="00C37B29">
      <w:pPr>
        <w:pStyle w:val="3"/>
      </w:pPr>
      <w:r>
        <w:rPr>
          <w:rFonts w:hint="eastAsia"/>
        </w:rPr>
        <w:t>字符串的排列</w:t>
      </w:r>
      <w:r>
        <w:rPr>
          <w:rFonts w:hint="eastAsia"/>
        </w:rPr>
        <w:t>/</w:t>
      </w:r>
      <w:r>
        <w:rPr>
          <w:rFonts w:hint="eastAsia"/>
        </w:rPr>
        <w:t>组合</w:t>
      </w:r>
    </w:p>
    <w:p w14:paraId="7FF82B52" w14:textId="77777777" w:rsidR="00DB7ACC" w:rsidRDefault="00DB7ACC"/>
    <w:p w14:paraId="6EA2D9EE" w14:textId="77777777" w:rsidR="00DB7ACC" w:rsidRDefault="00C37B29">
      <w:pPr>
        <w:pStyle w:val="4"/>
      </w:pPr>
      <w:r>
        <w:rPr>
          <w:rFonts w:hint="eastAsia"/>
        </w:rPr>
        <w:lastRenderedPageBreak/>
        <w:t>电话号码的字母组合</w:t>
      </w:r>
    </w:p>
    <w:p w14:paraId="788F6416" w14:textId="77777777" w:rsidR="00DB7ACC" w:rsidRDefault="00C37B29">
      <w:r>
        <w:rPr>
          <w:noProof/>
        </w:rPr>
        <w:drawing>
          <wp:inline distT="0" distB="0" distL="114300" distR="114300" wp14:anchorId="17E0FC1C" wp14:editId="2D3469EE">
            <wp:extent cx="5073015" cy="4184015"/>
            <wp:effectExtent l="0" t="0" r="13335" b="6985"/>
            <wp:docPr id="5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11"/>
                    <pic:cNvPicPr>
                      <a:picLocks noChangeAspect="1"/>
                    </pic:cNvPicPr>
                  </pic:nvPicPr>
                  <pic:blipFill>
                    <a:blip r:embed="rId454"/>
                    <a:stretch>
                      <a:fillRect/>
                    </a:stretch>
                  </pic:blipFill>
                  <pic:spPr>
                    <a:xfrm>
                      <a:off x="0" y="0"/>
                      <a:ext cx="5073015" cy="4184015"/>
                    </a:xfrm>
                    <a:prstGeom prst="rect">
                      <a:avLst/>
                    </a:prstGeom>
                    <a:noFill/>
                    <a:ln>
                      <a:noFill/>
                    </a:ln>
                  </pic:spPr>
                </pic:pic>
              </a:graphicData>
            </a:graphic>
          </wp:inline>
        </w:drawing>
      </w:r>
    </w:p>
    <w:p w14:paraId="2FFF9E19" w14:textId="77777777" w:rsidR="00DB7ACC" w:rsidRDefault="00DB7ACC"/>
    <w:p w14:paraId="7C60F387" w14:textId="77777777" w:rsidR="00DB7ACC" w:rsidRDefault="00C37B29">
      <w:r>
        <w:t xml:space="preserve">   public List&lt;String&gt; letterCombinations(String digits) {</w:t>
      </w:r>
    </w:p>
    <w:p w14:paraId="2E6B8911" w14:textId="77777777" w:rsidR="00DB7ACC" w:rsidRDefault="00C37B29">
      <w:r>
        <w:t xml:space="preserve">        List&lt;String&gt; rs = new ArrayList&lt;&gt;();</w:t>
      </w:r>
    </w:p>
    <w:p w14:paraId="6E7610F0" w14:textId="77777777" w:rsidR="00DB7ACC" w:rsidRDefault="00DB7ACC"/>
    <w:p w14:paraId="4274B721" w14:textId="77777777" w:rsidR="00DB7ACC" w:rsidRDefault="00C37B29">
      <w:r>
        <w:t xml:space="preserve">        if(digits.equals("")) return rs;</w:t>
      </w:r>
    </w:p>
    <w:p w14:paraId="12A25537" w14:textId="77777777" w:rsidR="00DB7ACC" w:rsidRDefault="00C37B29">
      <w:r>
        <w:t xml:space="preserve">        Map&lt;String,String[]&gt; map = new HashMap&lt;&gt;();</w:t>
      </w:r>
    </w:p>
    <w:p w14:paraId="78ABEBDB" w14:textId="77777777" w:rsidR="00DB7ACC" w:rsidRDefault="00DB7ACC"/>
    <w:p w14:paraId="76841855" w14:textId="77777777" w:rsidR="00DB7ACC" w:rsidRDefault="00DB7ACC"/>
    <w:p w14:paraId="44A664BF" w14:textId="77777777" w:rsidR="00DB7ACC" w:rsidRDefault="00C37B29">
      <w:r>
        <w:t xml:space="preserve">        map.put("2",new String[]{"a","b","c"});</w:t>
      </w:r>
    </w:p>
    <w:p w14:paraId="3E73D492" w14:textId="77777777" w:rsidR="00DB7ACC" w:rsidRDefault="00C37B29">
      <w:r>
        <w:t xml:space="preserve">        map.put("3",new String[]{"d","e","f"});</w:t>
      </w:r>
    </w:p>
    <w:p w14:paraId="7CAEAF11" w14:textId="77777777" w:rsidR="00DB7ACC" w:rsidRDefault="00C37B29">
      <w:r>
        <w:t xml:space="preserve">        map.put("4",new String[]{"g","h","i"});</w:t>
      </w:r>
    </w:p>
    <w:p w14:paraId="547F0AB2" w14:textId="77777777" w:rsidR="00DB7ACC" w:rsidRDefault="00C37B29">
      <w:r>
        <w:t xml:space="preserve">        map.put("5",new String[]{"j","k","l"});</w:t>
      </w:r>
    </w:p>
    <w:p w14:paraId="28CA41AE" w14:textId="77777777" w:rsidR="00DB7ACC" w:rsidRDefault="00C37B29">
      <w:r>
        <w:t xml:space="preserve">        map.put("6",new String[]{"m","n","o"});</w:t>
      </w:r>
    </w:p>
    <w:p w14:paraId="72468314" w14:textId="77777777" w:rsidR="00DB7ACC" w:rsidRDefault="00C37B29">
      <w:r>
        <w:t xml:space="preserve">        map.put(</w:t>
      </w:r>
      <w:r>
        <w:t>"7",new String[]{"p","q","r","s"});</w:t>
      </w:r>
    </w:p>
    <w:p w14:paraId="161F926D" w14:textId="77777777" w:rsidR="00DB7ACC" w:rsidRDefault="00C37B29">
      <w:r>
        <w:t xml:space="preserve">        map.put("8",new String[]{"t","u","v"});</w:t>
      </w:r>
    </w:p>
    <w:p w14:paraId="54411253" w14:textId="77777777" w:rsidR="00DB7ACC" w:rsidRDefault="00C37B29">
      <w:r>
        <w:t xml:space="preserve">        map.put("9",new String[]{"w","x","y","z"});</w:t>
      </w:r>
    </w:p>
    <w:p w14:paraId="5F68D2DE" w14:textId="77777777" w:rsidR="00DB7ACC" w:rsidRDefault="00DB7ACC"/>
    <w:p w14:paraId="536E6AE2" w14:textId="77777777" w:rsidR="00DB7ACC" w:rsidRDefault="00C37B29">
      <w:r>
        <w:t xml:space="preserve">        List&lt;List&lt;String&gt;&gt; choice = new ArrayList&lt;&gt;();</w:t>
      </w:r>
    </w:p>
    <w:p w14:paraId="4E0750F1" w14:textId="77777777" w:rsidR="00DB7ACC" w:rsidRDefault="00C37B29">
      <w:r>
        <w:t xml:space="preserve">        for(int i=0;i&lt;digits.length();i++){</w:t>
      </w:r>
    </w:p>
    <w:p w14:paraId="09B91C86" w14:textId="77777777" w:rsidR="00DB7ACC" w:rsidRDefault="00C37B29">
      <w:r>
        <w:lastRenderedPageBreak/>
        <w:t xml:space="preserve">            List&lt;Str</w:t>
      </w:r>
      <w:r>
        <w:t>ing&gt; list = Arrays.asList(map.get(digits.charAt(i)+""));</w:t>
      </w:r>
    </w:p>
    <w:p w14:paraId="1D87F488" w14:textId="77777777" w:rsidR="00DB7ACC" w:rsidRDefault="00C37B29">
      <w:pPr>
        <w:rPr>
          <w:highlight w:val="green"/>
        </w:rPr>
      </w:pPr>
      <w:r>
        <w:t xml:space="preserve">           </w:t>
      </w:r>
      <w:r>
        <w:rPr>
          <w:highlight w:val="green"/>
        </w:rPr>
        <w:t xml:space="preserve"> choice.add(list);</w:t>
      </w:r>
    </w:p>
    <w:p w14:paraId="03BCD38F" w14:textId="77777777" w:rsidR="00DB7ACC" w:rsidRDefault="00C37B29">
      <w:r>
        <w:t xml:space="preserve">        }</w:t>
      </w:r>
    </w:p>
    <w:p w14:paraId="7E0CD9BB" w14:textId="77777777" w:rsidR="00DB7ACC" w:rsidRDefault="00C37B29">
      <w:r>
        <w:t xml:space="preserve">        // </w:t>
      </w:r>
      <w:r>
        <w:t>进行深度优先搜索</w:t>
      </w:r>
      <w:r>
        <w:t>DFS</w:t>
      </w:r>
    </w:p>
    <w:p w14:paraId="4E09D165" w14:textId="77777777" w:rsidR="00DB7ACC" w:rsidRDefault="00C37B29">
      <w:r>
        <w:t xml:space="preserve">        dfs(choice,rs,new StringBuffer(),0);</w:t>
      </w:r>
    </w:p>
    <w:p w14:paraId="69B2F046" w14:textId="77777777" w:rsidR="00DB7ACC" w:rsidRDefault="00C37B29">
      <w:r>
        <w:t xml:space="preserve">        return rs;</w:t>
      </w:r>
    </w:p>
    <w:p w14:paraId="10B88C71" w14:textId="77777777" w:rsidR="00DB7ACC" w:rsidRDefault="00DB7ACC"/>
    <w:p w14:paraId="12F08AD1" w14:textId="77777777" w:rsidR="00DB7ACC" w:rsidRDefault="00C37B29">
      <w:r>
        <w:t xml:space="preserve">    }</w:t>
      </w:r>
    </w:p>
    <w:p w14:paraId="310A3D82" w14:textId="77777777" w:rsidR="00DB7ACC" w:rsidRDefault="00DB7ACC"/>
    <w:p w14:paraId="70E665F0" w14:textId="77777777" w:rsidR="00DB7ACC" w:rsidRDefault="00DB7ACC"/>
    <w:p w14:paraId="51E18D7D" w14:textId="77777777" w:rsidR="00DB7ACC" w:rsidRDefault="00C37B29">
      <w:r>
        <w:t xml:space="preserve">    /**</w:t>
      </w:r>
    </w:p>
    <w:p w14:paraId="54FDE46D" w14:textId="77777777" w:rsidR="00DB7ACC" w:rsidRDefault="00C37B29">
      <w:r>
        <w:t xml:space="preserve">     *</w:t>
      </w:r>
    </w:p>
    <w:p w14:paraId="2B3118A5" w14:textId="77777777" w:rsidR="00DB7ACC" w:rsidRDefault="00C37B29">
      <w:r>
        <w:t xml:space="preserve">     * @param choice </w:t>
      </w:r>
      <w:r>
        <w:t>可以选择的集合</w:t>
      </w:r>
    </w:p>
    <w:p w14:paraId="158B2CC3" w14:textId="77777777" w:rsidR="00DB7ACC" w:rsidRDefault="00C37B29">
      <w:r>
        <w:t xml:space="preserve">     * @param rs </w:t>
      </w:r>
      <w:r>
        <w:t>选择</w:t>
      </w:r>
      <w:r>
        <w:t>的集合的结果</w:t>
      </w:r>
    </w:p>
    <w:p w14:paraId="1740FEDF" w14:textId="77777777" w:rsidR="00DB7ACC" w:rsidRDefault="00C37B29">
      <w:r>
        <w:t xml:space="preserve">     * @param sb</w:t>
      </w:r>
    </w:p>
    <w:p w14:paraId="337E762C" w14:textId="77777777" w:rsidR="00DB7ACC" w:rsidRDefault="00C37B29">
      <w:r>
        <w:t xml:space="preserve">     * @param index </w:t>
      </w:r>
      <w:r>
        <w:t>对第几个位置上的元素进行递归遍历</w:t>
      </w:r>
    </w:p>
    <w:p w14:paraId="15884290" w14:textId="77777777" w:rsidR="00DB7ACC" w:rsidRDefault="00C37B29">
      <w:r>
        <w:t xml:space="preserve">     */</w:t>
      </w:r>
    </w:p>
    <w:p w14:paraId="276E5A37" w14:textId="77777777" w:rsidR="00DB7ACC" w:rsidRDefault="00C37B29">
      <w:r>
        <w:t xml:space="preserve">    public void dfs( List&lt;List&lt;String&gt;&gt; choice,List&lt;String&gt; rs,</w:t>
      </w:r>
    </w:p>
    <w:p w14:paraId="4F87C9E5" w14:textId="77777777" w:rsidR="00DB7ACC" w:rsidRDefault="00C37B29">
      <w:r>
        <w:t xml:space="preserve">                     StringBuffer sb,</w:t>
      </w:r>
    </w:p>
    <w:p w14:paraId="27592ED5" w14:textId="77777777" w:rsidR="00DB7ACC" w:rsidRDefault="00C37B29">
      <w:r>
        <w:t xml:space="preserve">                     int index){</w:t>
      </w:r>
    </w:p>
    <w:p w14:paraId="236676A6" w14:textId="77777777" w:rsidR="00DB7ACC" w:rsidRDefault="00C37B29">
      <w:pPr>
        <w:rPr>
          <w:highlight w:val="green"/>
        </w:rPr>
      </w:pPr>
      <w:r>
        <w:t xml:space="preserve">        </w:t>
      </w:r>
      <w:r>
        <w:rPr>
          <w:highlight w:val="green"/>
        </w:rPr>
        <w:t xml:space="preserve">// </w:t>
      </w:r>
      <w:r>
        <w:rPr>
          <w:highlight w:val="green"/>
        </w:rPr>
        <w:t>符合条件</w:t>
      </w:r>
    </w:p>
    <w:p w14:paraId="2CE28CE8" w14:textId="77777777" w:rsidR="00DB7ACC" w:rsidRDefault="00C37B29">
      <w:r>
        <w:t xml:space="preserve">        if(sb.length()==choice.size()){</w:t>
      </w:r>
    </w:p>
    <w:p w14:paraId="0A446884" w14:textId="77777777" w:rsidR="00DB7ACC" w:rsidRDefault="00C37B29">
      <w:r>
        <w:t xml:space="preserve">            rs.add(new String(sb.toString()));</w:t>
      </w:r>
    </w:p>
    <w:p w14:paraId="7D6A4752" w14:textId="77777777" w:rsidR="00DB7ACC" w:rsidRDefault="00C37B29">
      <w:r>
        <w:t xml:space="preserve">            return;</w:t>
      </w:r>
    </w:p>
    <w:p w14:paraId="713F1DE8" w14:textId="77777777" w:rsidR="00DB7ACC" w:rsidRDefault="00C37B29">
      <w:r>
        <w:t xml:space="preserve">        }</w:t>
      </w:r>
    </w:p>
    <w:p w14:paraId="1D6B36B5" w14:textId="77777777" w:rsidR="00DB7ACC" w:rsidRDefault="00C37B29">
      <w:pPr>
        <w:rPr>
          <w:highlight w:val="green"/>
        </w:rPr>
      </w:pPr>
      <w:r>
        <w:t xml:space="preserve">       </w:t>
      </w:r>
      <w:r>
        <w:rPr>
          <w:highlight w:val="green"/>
        </w:rPr>
        <w:t xml:space="preserve"> // </w:t>
      </w:r>
      <w:r>
        <w:rPr>
          <w:highlight w:val="green"/>
        </w:rPr>
        <w:t>在字符串中不断搜索</w:t>
      </w:r>
    </w:p>
    <w:p w14:paraId="351E871C" w14:textId="77777777" w:rsidR="00DB7ACC" w:rsidRDefault="00C37B29">
      <w:r>
        <w:t xml:space="preserve">        for(int i=0;i&lt;choice.get(index).size();i++){</w:t>
      </w:r>
    </w:p>
    <w:p w14:paraId="6F321057" w14:textId="77777777" w:rsidR="00DB7ACC" w:rsidRDefault="00C37B29">
      <w:r>
        <w:t xml:space="preserve">            sb.append(choice.get(index).get(i));</w:t>
      </w:r>
    </w:p>
    <w:p w14:paraId="6EA9CB45" w14:textId="77777777" w:rsidR="00DB7ACC" w:rsidRDefault="00C37B29">
      <w:r>
        <w:t xml:space="preserve">            dfs(</w:t>
      </w:r>
      <w:r>
        <w:t>choice,rs,sb,index+1);</w:t>
      </w:r>
    </w:p>
    <w:p w14:paraId="02E8050A" w14:textId="77777777" w:rsidR="00DB7ACC" w:rsidRDefault="00C37B29">
      <w:r>
        <w:t xml:space="preserve">            sb.deleteCharAt(index);</w:t>
      </w:r>
    </w:p>
    <w:p w14:paraId="1A160490" w14:textId="77777777" w:rsidR="00DB7ACC" w:rsidRDefault="00C37B29">
      <w:r>
        <w:t xml:space="preserve">        }</w:t>
      </w:r>
    </w:p>
    <w:p w14:paraId="59B9B712" w14:textId="77777777" w:rsidR="00DB7ACC" w:rsidRDefault="00C37B29">
      <w:r>
        <w:t xml:space="preserve">    }</w:t>
      </w:r>
    </w:p>
    <w:p w14:paraId="44B10535" w14:textId="77777777" w:rsidR="00DB7ACC" w:rsidRDefault="00C37B29">
      <w:pPr>
        <w:pStyle w:val="3"/>
      </w:pPr>
      <w:r>
        <w:rPr>
          <w:rFonts w:hint="eastAsia"/>
        </w:rPr>
        <w:lastRenderedPageBreak/>
        <w:t>字母大小写全排列</w:t>
      </w:r>
    </w:p>
    <w:p w14:paraId="562189A9" w14:textId="77777777" w:rsidR="00DB7ACC" w:rsidRDefault="00C37B29">
      <w:r>
        <w:rPr>
          <w:noProof/>
        </w:rPr>
        <w:drawing>
          <wp:inline distT="0" distB="0" distL="114300" distR="114300" wp14:anchorId="4ED0AC4C" wp14:editId="366EBB79">
            <wp:extent cx="5267325" cy="4137660"/>
            <wp:effectExtent l="0" t="0" r="9525" b="15240"/>
            <wp:docPr id="5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17"/>
                    <pic:cNvPicPr>
                      <a:picLocks noChangeAspect="1"/>
                    </pic:cNvPicPr>
                  </pic:nvPicPr>
                  <pic:blipFill>
                    <a:blip r:embed="rId455"/>
                    <a:stretch>
                      <a:fillRect/>
                    </a:stretch>
                  </pic:blipFill>
                  <pic:spPr>
                    <a:xfrm>
                      <a:off x="0" y="0"/>
                      <a:ext cx="5267325" cy="4137660"/>
                    </a:xfrm>
                    <a:prstGeom prst="rect">
                      <a:avLst/>
                    </a:prstGeom>
                    <a:noFill/>
                    <a:ln>
                      <a:noFill/>
                    </a:ln>
                  </pic:spPr>
                </pic:pic>
              </a:graphicData>
            </a:graphic>
          </wp:inline>
        </w:drawing>
      </w:r>
    </w:p>
    <w:p w14:paraId="5FAAF634" w14:textId="77777777" w:rsidR="00DB7ACC" w:rsidRDefault="00DB7ACC"/>
    <w:p w14:paraId="3CB4129D" w14:textId="77777777" w:rsidR="00DB7ACC" w:rsidRDefault="00C37B29">
      <w:r>
        <w:t xml:space="preserve">    public List&lt;String&gt; letterCasePermutation(String S) {</w:t>
      </w:r>
    </w:p>
    <w:p w14:paraId="633AF630" w14:textId="77777777" w:rsidR="00DB7ACC" w:rsidRDefault="00C37B29">
      <w:r>
        <w:t xml:space="preserve">            List&lt;String&gt; rs = new ArrayList&lt;&gt;();</w:t>
      </w:r>
    </w:p>
    <w:p w14:paraId="68037184" w14:textId="77777777" w:rsidR="00DB7ACC" w:rsidRDefault="00C37B29">
      <w:r>
        <w:t xml:space="preserve">            if(S==null||S.equals("")) return rs;</w:t>
      </w:r>
    </w:p>
    <w:p w14:paraId="6726CC3D" w14:textId="77777777" w:rsidR="00DB7ACC" w:rsidRDefault="00C37B29">
      <w:r>
        <w:t xml:space="preserve">            dfs(S,0,rs,"");</w:t>
      </w:r>
    </w:p>
    <w:p w14:paraId="56762098" w14:textId="77777777" w:rsidR="00DB7ACC" w:rsidRDefault="00C37B29">
      <w:r>
        <w:t xml:space="preserve">            return rs;</w:t>
      </w:r>
    </w:p>
    <w:p w14:paraId="0CCD384B" w14:textId="77777777" w:rsidR="00DB7ACC" w:rsidRDefault="00C37B29">
      <w:r>
        <w:t xml:space="preserve">    }</w:t>
      </w:r>
    </w:p>
    <w:p w14:paraId="37F55D41" w14:textId="77777777" w:rsidR="00DB7ACC" w:rsidRDefault="00DB7ACC"/>
    <w:p w14:paraId="5B074F71" w14:textId="77777777" w:rsidR="00DB7ACC" w:rsidRDefault="00DB7ACC"/>
    <w:p w14:paraId="427F912B" w14:textId="77777777" w:rsidR="00DB7ACC" w:rsidRDefault="00C37B29">
      <w:r>
        <w:t xml:space="preserve">    /**</w:t>
      </w:r>
    </w:p>
    <w:p w14:paraId="32F106C6" w14:textId="77777777" w:rsidR="00DB7ACC" w:rsidRDefault="00C37B29">
      <w:r>
        <w:t xml:space="preserve">     * DFS </w:t>
      </w:r>
      <w:r>
        <w:t>深度优先搜索</w:t>
      </w:r>
    </w:p>
    <w:p w14:paraId="639D9FD6" w14:textId="77777777" w:rsidR="00DB7ACC" w:rsidRDefault="00C37B29">
      <w:r>
        <w:t xml:space="preserve">     * @param S</w:t>
      </w:r>
    </w:p>
    <w:p w14:paraId="3109C0A4" w14:textId="77777777" w:rsidR="00DB7ACC" w:rsidRDefault="00C37B29">
      <w:r>
        <w:t xml:space="preserve">     * @param index</w:t>
      </w:r>
    </w:p>
    <w:p w14:paraId="5E301CA2" w14:textId="77777777" w:rsidR="00DB7ACC" w:rsidRDefault="00C37B29">
      <w:r>
        <w:t xml:space="preserve">     * @param rs</w:t>
      </w:r>
    </w:p>
    <w:p w14:paraId="76C75082" w14:textId="77777777" w:rsidR="00DB7ACC" w:rsidRDefault="00C37B29">
      <w:r>
        <w:t xml:space="preserve">     * @param temp</w:t>
      </w:r>
    </w:p>
    <w:p w14:paraId="57688D60" w14:textId="77777777" w:rsidR="00DB7ACC" w:rsidRDefault="00C37B29">
      <w:r>
        <w:t xml:space="preserve">     */</w:t>
      </w:r>
    </w:p>
    <w:p w14:paraId="61048958" w14:textId="77777777" w:rsidR="00DB7ACC" w:rsidRDefault="00C37B29">
      <w:r>
        <w:t xml:space="preserve">    public void dfs(String S,int index,List&lt;String&gt; rs,String temp){</w:t>
      </w:r>
    </w:p>
    <w:p w14:paraId="0615DD46" w14:textId="77777777" w:rsidR="00DB7ACC" w:rsidRDefault="00C37B29">
      <w:r>
        <w:t xml:space="preserve">        if(index==S.length()) {</w:t>
      </w:r>
    </w:p>
    <w:p w14:paraId="0FD673EA" w14:textId="77777777" w:rsidR="00DB7ACC" w:rsidRDefault="00C37B29">
      <w:r>
        <w:t xml:space="preserve">            rs.add(temp);</w:t>
      </w:r>
    </w:p>
    <w:p w14:paraId="3129954D" w14:textId="77777777" w:rsidR="00DB7ACC" w:rsidRDefault="00C37B29">
      <w:r>
        <w:t xml:space="preserve">            return;</w:t>
      </w:r>
    </w:p>
    <w:p w14:paraId="235174C7" w14:textId="77777777" w:rsidR="00DB7ACC" w:rsidRDefault="00C37B29">
      <w:r>
        <w:lastRenderedPageBreak/>
        <w:t xml:space="preserve">        }</w:t>
      </w:r>
    </w:p>
    <w:p w14:paraId="06F9CCEA" w14:textId="77777777" w:rsidR="00DB7ACC" w:rsidRDefault="00C37B29">
      <w:r>
        <w:t xml:space="preserve">        if(index&gt;S.length()) return;</w:t>
      </w:r>
    </w:p>
    <w:p w14:paraId="3836DF96" w14:textId="77777777" w:rsidR="00DB7ACC" w:rsidRDefault="00C37B29">
      <w:r>
        <w:t xml:space="preserve">        char c = S.charAt(index);</w:t>
      </w:r>
    </w:p>
    <w:p w14:paraId="2C2C4846" w14:textId="77777777" w:rsidR="00DB7ACC" w:rsidRDefault="00C37B29">
      <w:pPr>
        <w:rPr>
          <w:highlight w:val="green"/>
        </w:rPr>
      </w:pPr>
      <w:r>
        <w:t xml:space="preserve">        </w:t>
      </w:r>
      <w:r>
        <w:rPr>
          <w:highlight w:val="green"/>
        </w:rPr>
        <w:t xml:space="preserve">// </w:t>
      </w:r>
      <w:r>
        <w:rPr>
          <w:highlight w:val="green"/>
        </w:rPr>
        <w:t>为字符</w:t>
      </w:r>
    </w:p>
    <w:p w14:paraId="39DD638C" w14:textId="77777777" w:rsidR="00DB7ACC" w:rsidRDefault="00C37B29">
      <w:r>
        <w:t xml:space="preserve">        if(((</w:t>
      </w:r>
      <w:r>
        <w:t>c&gt;='a')&amp;&amp;(c&lt;='z'))||((c&gt;='A')&amp;&amp;(c&lt;='Z'))){</w:t>
      </w:r>
    </w:p>
    <w:p w14:paraId="7D40BB96" w14:textId="77777777" w:rsidR="00DB7ACC" w:rsidRDefault="00C37B29">
      <w:r>
        <w:t xml:space="preserve">            // </w:t>
      </w:r>
      <w:r>
        <w:t>小写字符</w:t>
      </w:r>
    </w:p>
    <w:p w14:paraId="37695F81" w14:textId="77777777" w:rsidR="00DB7ACC" w:rsidRDefault="00C37B29">
      <w:r>
        <w:t xml:space="preserve">            dfs(S,index+1,rs,temp+((c+"").toLowerCase()));</w:t>
      </w:r>
    </w:p>
    <w:p w14:paraId="6081B4FF" w14:textId="77777777" w:rsidR="00DB7ACC" w:rsidRDefault="00C37B29">
      <w:r>
        <w:t xml:space="preserve">            // </w:t>
      </w:r>
      <w:r>
        <w:t>大写字符</w:t>
      </w:r>
    </w:p>
    <w:p w14:paraId="6B09925F" w14:textId="77777777" w:rsidR="00DB7ACC" w:rsidRDefault="00C37B29">
      <w:r>
        <w:t xml:space="preserve">            dfs(S,index+1,rs,temp+((c+"").toUpperCase()));</w:t>
      </w:r>
    </w:p>
    <w:p w14:paraId="69412A64" w14:textId="77777777" w:rsidR="00DB7ACC" w:rsidRDefault="00C37B29">
      <w:r>
        <w:t xml:space="preserve">        }else{// </w:t>
      </w:r>
      <w:r>
        <w:t>为数字</w:t>
      </w:r>
    </w:p>
    <w:p w14:paraId="04041D1E" w14:textId="77777777" w:rsidR="00DB7ACC" w:rsidRDefault="00C37B29">
      <w:r>
        <w:t xml:space="preserve">            dfs(S,index+1,rs,temp+</w:t>
      </w:r>
      <w:r>
        <w:t>c+"");</w:t>
      </w:r>
    </w:p>
    <w:p w14:paraId="2CDDB2C2" w14:textId="77777777" w:rsidR="00DB7ACC" w:rsidRDefault="00C37B29">
      <w:r>
        <w:t xml:space="preserve">        }</w:t>
      </w:r>
    </w:p>
    <w:p w14:paraId="501F926B" w14:textId="77777777" w:rsidR="00DB7ACC" w:rsidRDefault="00C37B29">
      <w:r>
        <w:t xml:space="preserve">    }</w:t>
      </w:r>
    </w:p>
    <w:p w14:paraId="6640F9D2" w14:textId="77777777" w:rsidR="00DB7ACC" w:rsidRDefault="00C37B29">
      <w:pPr>
        <w:pStyle w:val="3"/>
      </w:pPr>
      <w:r>
        <w:rPr>
          <w:rFonts w:hint="eastAsia"/>
        </w:rPr>
        <w:t>单词拆分</w:t>
      </w:r>
      <w:r>
        <w:rPr>
          <w:rFonts w:hint="eastAsia"/>
        </w:rPr>
        <w:t>I-</w:t>
      </w:r>
      <w:r>
        <w:rPr>
          <w:rFonts w:hint="eastAsia"/>
        </w:rPr>
        <w:t>判断是否能拆分</w:t>
      </w:r>
    </w:p>
    <w:p w14:paraId="65BCDD28" w14:textId="77777777" w:rsidR="00DB7ACC" w:rsidRDefault="00C37B29">
      <w:r>
        <w:rPr>
          <w:noProof/>
        </w:rPr>
        <w:drawing>
          <wp:inline distT="0" distB="0" distL="114300" distR="114300" wp14:anchorId="511ADEF5" wp14:editId="0EE83A38">
            <wp:extent cx="5267325" cy="4144645"/>
            <wp:effectExtent l="0" t="0" r="9525" b="8255"/>
            <wp:docPr id="5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12"/>
                    <pic:cNvPicPr>
                      <a:picLocks noChangeAspect="1"/>
                    </pic:cNvPicPr>
                  </pic:nvPicPr>
                  <pic:blipFill>
                    <a:blip r:embed="rId456"/>
                    <a:stretch>
                      <a:fillRect/>
                    </a:stretch>
                  </pic:blipFill>
                  <pic:spPr>
                    <a:xfrm>
                      <a:off x="0" y="0"/>
                      <a:ext cx="5267325" cy="4144645"/>
                    </a:xfrm>
                    <a:prstGeom prst="rect">
                      <a:avLst/>
                    </a:prstGeom>
                    <a:noFill/>
                    <a:ln>
                      <a:noFill/>
                    </a:ln>
                  </pic:spPr>
                </pic:pic>
              </a:graphicData>
            </a:graphic>
          </wp:inline>
        </w:drawing>
      </w:r>
    </w:p>
    <w:p w14:paraId="197D28A4" w14:textId="77777777" w:rsidR="00DB7ACC" w:rsidRDefault="00DB7ACC"/>
    <w:p w14:paraId="718CDEA3" w14:textId="77777777" w:rsidR="00DB7ACC" w:rsidRDefault="00C37B29">
      <w:pPr>
        <w:pStyle w:val="4"/>
      </w:pPr>
      <w:r>
        <w:rPr>
          <w:rFonts w:hint="eastAsia"/>
        </w:rPr>
        <w:t>动态规划</w:t>
      </w:r>
    </w:p>
    <w:p w14:paraId="444602DC" w14:textId="77777777" w:rsidR="00DB7ACC" w:rsidRDefault="00DB7ACC">
      <w:pPr>
        <w:rPr>
          <w:b/>
          <w:bCs/>
          <w:sz w:val="32"/>
          <w:szCs w:val="32"/>
        </w:rPr>
      </w:pPr>
    </w:p>
    <w:p w14:paraId="4CE87E46" w14:textId="77777777" w:rsidR="00DB7ACC" w:rsidRDefault="00C37B29">
      <w:pPr>
        <w:rPr>
          <w:b/>
          <w:bCs/>
          <w:szCs w:val="21"/>
        </w:rPr>
      </w:pPr>
      <w:r>
        <w:rPr>
          <w:b/>
          <w:bCs/>
          <w:szCs w:val="21"/>
        </w:rPr>
        <w:lastRenderedPageBreak/>
        <w:t xml:space="preserve">    /**</w:t>
      </w:r>
    </w:p>
    <w:p w14:paraId="0E4120CB" w14:textId="77777777" w:rsidR="00DB7ACC" w:rsidRDefault="00C37B29">
      <w:pPr>
        <w:rPr>
          <w:b/>
          <w:bCs/>
          <w:color w:val="FF0000"/>
          <w:szCs w:val="21"/>
          <w:highlight w:val="green"/>
        </w:rPr>
      </w:pPr>
      <w:r>
        <w:rPr>
          <w:b/>
          <w:bCs/>
          <w:szCs w:val="21"/>
        </w:rPr>
        <w:t xml:space="preserve">     * </w:t>
      </w:r>
      <w:r>
        <w:rPr>
          <w:b/>
          <w:bCs/>
          <w:color w:val="FF0000"/>
          <w:szCs w:val="21"/>
          <w:highlight w:val="green"/>
        </w:rPr>
        <w:t>单词拆分</w:t>
      </w:r>
    </w:p>
    <w:p w14:paraId="7393CBA8" w14:textId="77777777" w:rsidR="00DB7ACC" w:rsidRDefault="00C37B29">
      <w:pPr>
        <w:rPr>
          <w:b/>
          <w:bCs/>
          <w:szCs w:val="21"/>
        </w:rPr>
      </w:pPr>
      <w:r>
        <w:rPr>
          <w:b/>
          <w:bCs/>
          <w:szCs w:val="21"/>
        </w:rPr>
        <w:t xml:space="preserve">     * @param s</w:t>
      </w:r>
    </w:p>
    <w:p w14:paraId="07F8E9EA" w14:textId="77777777" w:rsidR="00DB7ACC" w:rsidRDefault="00C37B29">
      <w:pPr>
        <w:rPr>
          <w:b/>
          <w:bCs/>
          <w:szCs w:val="21"/>
        </w:rPr>
      </w:pPr>
      <w:r>
        <w:rPr>
          <w:b/>
          <w:bCs/>
          <w:szCs w:val="21"/>
        </w:rPr>
        <w:t xml:space="preserve">     * @param wordDict</w:t>
      </w:r>
    </w:p>
    <w:p w14:paraId="73326F7A" w14:textId="77777777" w:rsidR="00DB7ACC" w:rsidRDefault="00C37B29">
      <w:pPr>
        <w:rPr>
          <w:b/>
          <w:bCs/>
          <w:szCs w:val="21"/>
        </w:rPr>
      </w:pPr>
      <w:r>
        <w:rPr>
          <w:b/>
          <w:bCs/>
          <w:szCs w:val="21"/>
        </w:rPr>
        <w:t xml:space="preserve">     * @return</w:t>
      </w:r>
    </w:p>
    <w:p w14:paraId="70EB815F" w14:textId="77777777" w:rsidR="00DB7ACC" w:rsidRDefault="00C37B29">
      <w:pPr>
        <w:rPr>
          <w:b/>
          <w:bCs/>
          <w:szCs w:val="21"/>
        </w:rPr>
      </w:pPr>
      <w:r>
        <w:rPr>
          <w:b/>
          <w:bCs/>
          <w:szCs w:val="21"/>
        </w:rPr>
        <w:t xml:space="preserve">     */</w:t>
      </w:r>
    </w:p>
    <w:p w14:paraId="15CF02A4" w14:textId="77777777" w:rsidR="00DB7ACC" w:rsidRDefault="00C37B29">
      <w:pPr>
        <w:rPr>
          <w:b/>
          <w:bCs/>
          <w:szCs w:val="21"/>
        </w:rPr>
      </w:pPr>
      <w:r>
        <w:rPr>
          <w:b/>
          <w:bCs/>
          <w:szCs w:val="21"/>
        </w:rPr>
        <w:t xml:space="preserve">    public boolean wordBreak(String s, List&lt;String&gt; wordDict) {</w:t>
      </w:r>
    </w:p>
    <w:p w14:paraId="41A4FB0F" w14:textId="77777777" w:rsidR="00DB7ACC" w:rsidRDefault="00DB7ACC">
      <w:pPr>
        <w:rPr>
          <w:b/>
          <w:bCs/>
          <w:szCs w:val="21"/>
        </w:rPr>
      </w:pPr>
    </w:p>
    <w:p w14:paraId="7140521A" w14:textId="77777777" w:rsidR="00DB7ACC" w:rsidRDefault="00C37B29">
      <w:pPr>
        <w:rPr>
          <w:b/>
          <w:bCs/>
          <w:szCs w:val="21"/>
        </w:rPr>
      </w:pPr>
      <w:r>
        <w:rPr>
          <w:b/>
          <w:bCs/>
          <w:szCs w:val="21"/>
        </w:rPr>
        <w:t xml:space="preserve">        if(s==null) return false;</w:t>
      </w:r>
    </w:p>
    <w:p w14:paraId="4B9A9F9D" w14:textId="77777777" w:rsidR="00DB7ACC" w:rsidRDefault="00C37B29">
      <w:pPr>
        <w:rPr>
          <w:b/>
          <w:bCs/>
          <w:szCs w:val="21"/>
        </w:rPr>
      </w:pPr>
      <w:r>
        <w:rPr>
          <w:b/>
          <w:bCs/>
          <w:szCs w:val="21"/>
        </w:rPr>
        <w:t xml:space="preserve">        if(s.equals("")) return true;</w:t>
      </w:r>
    </w:p>
    <w:p w14:paraId="05EA20BB" w14:textId="77777777" w:rsidR="00DB7ACC" w:rsidRDefault="00C37B29">
      <w:pPr>
        <w:rPr>
          <w:b/>
          <w:bCs/>
          <w:szCs w:val="21"/>
        </w:rPr>
      </w:pPr>
      <w:r>
        <w:rPr>
          <w:b/>
          <w:bCs/>
          <w:szCs w:val="21"/>
        </w:rPr>
        <w:t xml:space="preserve">        boolean[] dp = new boolean[s.length()];</w:t>
      </w:r>
    </w:p>
    <w:p w14:paraId="01F65F7C" w14:textId="77777777" w:rsidR="00DB7ACC" w:rsidRDefault="00DB7ACC">
      <w:pPr>
        <w:rPr>
          <w:b/>
          <w:bCs/>
          <w:szCs w:val="21"/>
        </w:rPr>
      </w:pPr>
    </w:p>
    <w:p w14:paraId="63B9B857" w14:textId="77777777" w:rsidR="00DB7ACC" w:rsidRDefault="00C37B29">
      <w:pPr>
        <w:rPr>
          <w:b/>
          <w:bCs/>
          <w:color w:val="FF0000"/>
          <w:szCs w:val="21"/>
          <w:highlight w:val="green"/>
        </w:rPr>
      </w:pPr>
      <w:r>
        <w:rPr>
          <w:b/>
          <w:bCs/>
          <w:szCs w:val="21"/>
        </w:rPr>
        <w:t xml:space="preserve">        </w:t>
      </w:r>
      <w:r>
        <w:rPr>
          <w:b/>
          <w:bCs/>
          <w:color w:val="FF0000"/>
          <w:szCs w:val="21"/>
          <w:highlight w:val="green"/>
        </w:rPr>
        <w:t>// dp[i] = dp[j] &amp;&amp; wordDict.contains(s[j,i])</w:t>
      </w:r>
    </w:p>
    <w:p w14:paraId="66E1C676" w14:textId="77777777" w:rsidR="00DB7ACC" w:rsidRDefault="00C37B29">
      <w:pPr>
        <w:rPr>
          <w:b/>
          <w:bCs/>
          <w:szCs w:val="21"/>
        </w:rPr>
      </w:pPr>
      <w:r>
        <w:rPr>
          <w:b/>
          <w:bCs/>
          <w:szCs w:val="21"/>
        </w:rPr>
        <w:t xml:space="preserve">        dp[0] = wordDict.contains(s.charAt(0)+"");</w:t>
      </w:r>
    </w:p>
    <w:p w14:paraId="7E877A13" w14:textId="77777777" w:rsidR="00DB7ACC" w:rsidRDefault="00C37B29">
      <w:pPr>
        <w:rPr>
          <w:b/>
          <w:bCs/>
          <w:color w:val="FF0000"/>
          <w:szCs w:val="21"/>
          <w:highlight w:val="green"/>
        </w:rPr>
      </w:pPr>
      <w:r>
        <w:rPr>
          <w:b/>
          <w:bCs/>
          <w:szCs w:val="21"/>
        </w:rPr>
        <w:t xml:space="preserve">       </w:t>
      </w:r>
      <w:r>
        <w:rPr>
          <w:b/>
          <w:bCs/>
          <w:color w:val="FF0000"/>
          <w:szCs w:val="21"/>
          <w:highlight w:val="green"/>
        </w:rPr>
        <w:t xml:space="preserve"> // </w:t>
      </w:r>
      <w:r>
        <w:rPr>
          <w:b/>
          <w:bCs/>
          <w:color w:val="FF0000"/>
          <w:szCs w:val="21"/>
          <w:highlight w:val="green"/>
        </w:rPr>
        <w:t>对于</w:t>
      </w:r>
      <w:r>
        <w:rPr>
          <w:b/>
          <w:bCs/>
          <w:color w:val="FF0000"/>
          <w:szCs w:val="21"/>
          <w:highlight w:val="green"/>
        </w:rPr>
        <w:t>dp[i]</w:t>
      </w:r>
    </w:p>
    <w:p w14:paraId="2E63299C" w14:textId="77777777" w:rsidR="00DB7ACC" w:rsidRDefault="00C37B29">
      <w:pPr>
        <w:rPr>
          <w:b/>
          <w:bCs/>
          <w:szCs w:val="21"/>
        </w:rPr>
      </w:pPr>
      <w:r>
        <w:rPr>
          <w:b/>
          <w:bCs/>
          <w:szCs w:val="21"/>
        </w:rPr>
        <w:t xml:space="preserve">        for</w:t>
      </w:r>
      <w:r>
        <w:rPr>
          <w:b/>
          <w:bCs/>
          <w:szCs w:val="21"/>
        </w:rPr>
        <w:t>(int i=1;i&lt;s.length();i++){</w:t>
      </w:r>
    </w:p>
    <w:p w14:paraId="2D3FFF25" w14:textId="77777777" w:rsidR="00DB7ACC" w:rsidRDefault="00C37B29">
      <w:pPr>
        <w:rPr>
          <w:b/>
          <w:bCs/>
          <w:szCs w:val="21"/>
        </w:rPr>
      </w:pPr>
      <w:r>
        <w:rPr>
          <w:b/>
          <w:bCs/>
          <w:szCs w:val="21"/>
        </w:rPr>
        <w:t xml:space="preserve">            dp[i]=wordDict.contains(s.substring(0,i+1));</w:t>
      </w:r>
    </w:p>
    <w:p w14:paraId="0B2BEE22" w14:textId="77777777" w:rsidR="00DB7ACC" w:rsidRDefault="00C37B29">
      <w:pPr>
        <w:rPr>
          <w:b/>
          <w:bCs/>
          <w:color w:val="FF0000"/>
          <w:szCs w:val="21"/>
          <w:highlight w:val="green"/>
        </w:rPr>
      </w:pPr>
      <w:r>
        <w:rPr>
          <w:b/>
          <w:bCs/>
          <w:szCs w:val="21"/>
        </w:rPr>
        <w:t xml:space="preserve">           </w:t>
      </w:r>
      <w:r>
        <w:rPr>
          <w:b/>
          <w:bCs/>
          <w:color w:val="FF0000"/>
          <w:szCs w:val="21"/>
          <w:highlight w:val="green"/>
        </w:rPr>
        <w:t xml:space="preserve"> // </w:t>
      </w:r>
      <w:r>
        <w:rPr>
          <w:b/>
          <w:bCs/>
          <w:color w:val="FF0000"/>
          <w:szCs w:val="21"/>
          <w:highlight w:val="green"/>
        </w:rPr>
        <w:t>索引位置从</w:t>
      </w:r>
      <w:r>
        <w:rPr>
          <w:b/>
          <w:bCs/>
          <w:color w:val="FF0000"/>
          <w:szCs w:val="21"/>
          <w:highlight w:val="green"/>
        </w:rPr>
        <w:t xml:space="preserve"> 0</w:t>
      </w:r>
      <w:r>
        <w:rPr>
          <w:b/>
          <w:bCs/>
          <w:color w:val="FF0000"/>
          <w:szCs w:val="21"/>
          <w:highlight w:val="green"/>
        </w:rPr>
        <w:t>到</w:t>
      </w:r>
      <w:r>
        <w:rPr>
          <w:b/>
          <w:bCs/>
          <w:color w:val="FF0000"/>
          <w:szCs w:val="21"/>
          <w:highlight w:val="green"/>
        </w:rPr>
        <w:t>i [0,i)</w:t>
      </w:r>
    </w:p>
    <w:p w14:paraId="2F5B50F7" w14:textId="77777777" w:rsidR="00DB7ACC" w:rsidRDefault="00C37B29">
      <w:pPr>
        <w:rPr>
          <w:b/>
          <w:bCs/>
          <w:szCs w:val="21"/>
        </w:rPr>
      </w:pPr>
      <w:r>
        <w:rPr>
          <w:b/>
          <w:bCs/>
          <w:szCs w:val="21"/>
        </w:rPr>
        <w:t xml:space="preserve">            for(int j=0;j&lt;i;j++){</w:t>
      </w:r>
    </w:p>
    <w:p w14:paraId="5D3DD990" w14:textId="77777777" w:rsidR="00DB7ACC" w:rsidRDefault="00C37B29">
      <w:pPr>
        <w:rPr>
          <w:b/>
          <w:bCs/>
          <w:szCs w:val="21"/>
        </w:rPr>
      </w:pPr>
      <w:r>
        <w:rPr>
          <w:b/>
          <w:bCs/>
          <w:szCs w:val="21"/>
        </w:rPr>
        <w:t xml:space="preserve">                dp[i]</w:t>
      </w:r>
      <w:r>
        <w:rPr>
          <w:b/>
          <w:bCs/>
          <w:color w:val="FF0000"/>
          <w:szCs w:val="21"/>
          <w:highlight w:val="green"/>
        </w:rPr>
        <w:t>|</w:t>
      </w:r>
      <w:r>
        <w:rPr>
          <w:b/>
          <w:bCs/>
          <w:szCs w:val="21"/>
        </w:rPr>
        <w:t>=(dp[j])&amp;&amp;(wordDict.contains(s.substring(j+1,i+1)));</w:t>
      </w:r>
    </w:p>
    <w:p w14:paraId="28D04E3E" w14:textId="77777777" w:rsidR="00DB7ACC" w:rsidRDefault="00C37B29">
      <w:pPr>
        <w:rPr>
          <w:b/>
          <w:bCs/>
          <w:szCs w:val="21"/>
        </w:rPr>
      </w:pPr>
      <w:r>
        <w:rPr>
          <w:b/>
          <w:bCs/>
          <w:szCs w:val="21"/>
        </w:rPr>
        <w:t xml:space="preserve">                if(dp[i]) break</w:t>
      </w:r>
      <w:r>
        <w:rPr>
          <w:b/>
          <w:bCs/>
          <w:szCs w:val="21"/>
        </w:rPr>
        <w:t>;</w:t>
      </w:r>
    </w:p>
    <w:p w14:paraId="5A566DB3" w14:textId="77777777" w:rsidR="00DB7ACC" w:rsidRDefault="00C37B29">
      <w:pPr>
        <w:rPr>
          <w:b/>
          <w:bCs/>
          <w:szCs w:val="21"/>
        </w:rPr>
      </w:pPr>
      <w:r>
        <w:rPr>
          <w:b/>
          <w:bCs/>
          <w:szCs w:val="21"/>
        </w:rPr>
        <w:t xml:space="preserve">            }</w:t>
      </w:r>
    </w:p>
    <w:p w14:paraId="40BB4950" w14:textId="77777777" w:rsidR="00DB7ACC" w:rsidRDefault="00C37B29">
      <w:pPr>
        <w:rPr>
          <w:b/>
          <w:bCs/>
          <w:szCs w:val="21"/>
        </w:rPr>
      </w:pPr>
      <w:r>
        <w:rPr>
          <w:b/>
          <w:bCs/>
          <w:szCs w:val="21"/>
        </w:rPr>
        <w:t xml:space="preserve">        }</w:t>
      </w:r>
    </w:p>
    <w:p w14:paraId="6BF8615E" w14:textId="77777777" w:rsidR="00DB7ACC" w:rsidRDefault="00C37B29">
      <w:pPr>
        <w:rPr>
          <w:b/>
          <w:bCs/>
          <w:szCs w:val="21"/>
        </w:rPr>
      </w:pPr>
      <w:r>
        <w:rPr>
          <w:b/>
          <w:bCs/>
          <w:szCs w:val="21"/>
        </w:rPr>
        <w:t xml:space="preserve">        System.out.println(Arrays.toString(dp));</w:t>
      </w:r>
    </w:p>
    <w:p w14:paraId="32BC5526" w14:textId="77777777" w:rsidR="00DB7ACC" w:rsidRDefault="00C37B29">
      <w:pPr>
        <w:rPr>
          <w:b/>
          <w:bCs/>
          <w:szCs w:val="21"/>
        </w:rPr>
      </w:pPr>
      <w:r>
        <w:rPr>
          <w:b/>
          <w:bCs/>
          <w:szCs w:val="21"/>
        </w:rPr>
        <w:t xml:space="preserve">        return dp[s.length()-1];</w:t>
      </w:r>
    </w:p>
    <w:p w14:paraId="7E1B7256" w14:textId="77777777" w:rsidR="00DB7ACC" w:rsidRDefault="00C37B29">
      <w:pPr>
        <w:ind w:firstLine="421"/>
        <w:rPr>
          <w:b/>
          <w:bCs/>
          <w:szCs w:val="21"/>
        </w:rPr>
      </w:pPr>
      <w:r>
        <w:rPr>
          <w:b/>
          <w:bCs/>
          <w:szCs w:val="21"/>
        </w:rPr>
        <w:t>}</w:t>
      </w:r>
    </w:p>
    <w:p w14:paraId="7DFE3DC8" w14:textId="77777777" w:rsidR="00DB7ACC" w:rsidRDefault="00DB7ACC">
      <w:pPr>
        <w:ind w:firstLine="421"/>
        <w:rPr>
          <w:b/>
          <w:bCs/>
          <w:szCs w:val="21"/>
        </w:rPr>
      </w:pPr>
    </w:p>
    <w:p w14:paraId="1D951B44" w14:textId="77777777" w:rsidR="00DB7ACC" w:rsidRDefault="00C37B29">
      <w:pPr>
        <w:pStyle w:val="4"/>
      </w:pPr>
      <w:r>
        <w:rPr>
          <w:rFonts w:hint="eastAsia"/>
        </w:rPr>
        <w:t>DFS+</w:t>
      </w:r>
      <w:r>
        <w:rPr>
          <w:rFonts w:hint="eastAsia"/>
        </w:rPr>
        <w:t>回溯</w:t>
      </w:r>
    </w:p>
    <w:p w14:paraId="7C43D20C" w14:textId="77777777" w:rsidR="00DB7ACC" w:rsidRDefault="00C37B29">
      <w:r>
        <w:rPr>
          <w:noProof/>
        </w:rPr>
        <w:drawing>
          <wp:inline distT="0" distB="0" distL="114300" distR="114300" wp14:anchorId="7E0E2851" wp14:editId="002DB18D">
            <wp:extent cx="5891530" cy="2586990"/>
            <wp:effectExtent l="0" t="0" r="13970" b="3810"/>
            <wp:docPr id="55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13"/>
                    <pic:cNvPicPr>
                      <a:picLocks noChangeAspect="1"/>
                    </pic:cNvPicPr>
                  </pic:nvPicPr>
                  <pic:blipFill>
                    <a:blip r:embed="rId457"/>
                    <a:stretch>
                      <a:fillRect/>
                    </a:stretch>
                  </pic:blipFill>
                  <pic:spPr>
                    <a:xfrm>
                      <a:off x="0" y="0"/>
                      <a:ext cx="5891530" cy="2586990"/>
                    </a:xfrm>
                    <a:prstGeom prst="rect">
                      <a:avLst/>
                    </a:prstGeom>
                    <a:noFill/>
                    <a:ln>
                      <a:noFill/>
                    </a:ln>
                  </pic:spPr>
                </pic:pic>
              </a:graphicData>
            </a:graphic>
          </wp:inline>
        </w:drawing>
      </w:r>
    </w:p>
    <w:p w14:paraId="50DE081A" w14:textId="77777777" w:rsidR="00DB7ACC" w:rsidRDefault="00DB7ACC"/>
    <w:p w14:paraId="70E99D17" w14:textId="77777777" w:rsidR="00DB7ACC" w:rsidRDefault="00DB7ACC"/>
    <w:p w14:paraId="4D3C7EC7" w14:textId="77777777" w:rsidR="00DB7ACC" w:rsidRDefault="00C37B29">
      <w:r>
        <w:t xml:space="preserve">    /**</w:t>
      </w:r>
    </w:p>
    <w:p w14:paraId="24D88936" w14:textId="77777777" w:rsidR="00DB7ACC" w:rsidRDefault="00C37B29">
      <w:pPr>
        <w:rPr>
          <w:b/>
          <w:bCs/>
          <w:color w:val="FF0000"/>
          <w:highlight w:val="green"/>
          <w:u w:val="single"/>
        </w:rPr>
      </w:pPr>
      <w:r>
        <w:rPr>
          <w:b/>
          <w:bCs/>
          <w:color w:val="FF0000"/>
          <w:highlight w:val="green"/>
          <w:u w:val="single"/>
        </w:rPr>
        <w:t xml:space="preserve">     * </w:t>
      </w:r>
      <w:r>
        <w:rPr>
          <w:b/>
          <w:bCs/>
          <w:color w:val="FF0000"/>
          <w:highlight w:val="green"/>
          <w:u w:val="single"/>
        </w:rPr>
        <w:t>单词拆分</w:t>
      </w:r>
    </w:p>
    <w:p w14:paraId="2214AC31" w14:textId="77777777" w:rsidR="00DB7ACC" w:rsidRDefault="00C37B29">
      <w:pPr>
        <w:rPr>
          <w:b/>
          <w:bCs/>
          <w:color w:val="FF0000"/>
          <w:highlight w:val="green"/>
          <w:u w:val="single"/>
        </w:rPr>
      </w:pPr>
      <w:r>
        <w:rPr>
          <w:b/>
          <w:bCs/>
          <w:color w:val="FF0000"/>
          <w:highlight w:val="green"/>
          <w:u w:val="single"/>
        </w:rPr>
        <w:t xml:space="preserve">     * </w:t>
      </w:r>
      <w:r>
        <w:rPr>
          <w:b/>
          <w:bCs/>
          <w:color w:val="FF0000"/>
          <w:highlight w:val="green"/>
          <w:u w:val="single"/>
        </w:rPr>
        <w:t>递归</w:t>
      </w:r>
      <w:r>
        <w:rPr>
          <w:b/>
          <w:bCs/>
          <w:color w:val="FF0000"/>
          <w:highlight w:val="green"/>
          <w:u w:val="single"/>
        </w:rPr>
        <w:t>+</w:t>
      </w:r>
      <w:r>
        <w:rPr>
          <w:b/>
          <w:bCs/>
          <w:color w:val="FF0000"/>
          <w:highlight w:val="green"/>
          <w:u w:val="single"/>
        </w:rPr>
        <w:t>回溯算法</w:t>
      </w:r>
    </w:p>
    <w:p w14:paraId="0E1EA9E6" w14:textId="77777777" w:rsidR="00DB7ACC" w:rsidRDefault="00C37B29">
      <w:r>
        <w:t xml:space="preserve">      * @param s</w:t>
      </w:r>
    </w:p>
    <w:p w14:paraId="496884B7" w14:textId="77777777" w:rsidR="00DB7ACC" w:rsidRDefault="00C37B29">
      <w:r>
        <w:t xml:space="preserve">     * @param wordDict</w:t>
      </w:r>
    </w:p>
    <w:p w14:paraId="49B8481B" w14:textId="77777777" w:rsidR="00DB7ACC" w:rsidRDefault="00C37B29">
      <w:r>
        <w:t xml:space="preserve">     * @return</w:t>
      </w:r>
    </w:p>
    <w:p w14:paraId="3DB315AA" w14:textId="77777777" w:rsidR="00DB7ACC" w:rsidRDefault="00C37B29">
      <w:r>
        <w:t xml:space="preserve">     */</w:t>
      </w:r>
    </w:p>
    <w:p w14:paraId="1A52FD24" w14:textId="77777777" w:rsidR="00DB7ACC" w:rsidRDefault="00C37B29">
      <w:r>
        <w:t xml:space="preserve">    public boolean wordBreak(String s, List&lt;String&gt; wordDict) {</w:t>
      </w:r>
    </w:p>
    <w:p w14:paraId="7CC61482" w14:textId="77777777" w:rsidR="00DB7ACC" w:rsidRDefault="00C37B29">
      <w:r>
        <w:t xml:space="preserve">        return wordBreakHelper(s, wordDict, 0);</w:t>
      </w:r>
    </w:p>
    <w:p w14:paraId="560DB58A" w14:textId="77777777" w:rsidR="00DB7ACC" w:rsidRDefault="00C37B29">
      <w:r>
        <w:t xml:space="preserve">    }</w:t>
      </w:r>
    </w:p>
    <w:p w14:paraId="66FA41C7" w14:textId="77777777" w:rsidR="00DB7ACC" w:rsidRDefault="00DB7ACC"/>
    <w:p w14:paraId="29BA568C" w14:textId="77777777" w:rsidR="00DB7ACC" w:rsidRDefault="00C37B29">
      <w:pPr>
        <w:rPr>
          <w:b/>
          <w:bCs/>
          <w:color w:val="FF0000"/>
          <w:highlight w:val="green"/>
        </w:rPr>
      </w:pPr>
      <w:r>
        <w:t xml:space="preserve">    //</w:t>
      </w:r>
      <w:r>
        <w:rPr>
          <w:rFonts w:hint="eastAsia"/>
        </w:rPr>
        <w:t xml:space="preserve"> </w:t>
      </w:r>
      <w:r>
        <w:rPr>
          <w:rFonts w:hint="eastAsia"/>
          <w:b/>
          <w:bCs/>
          <w:color w:val="FF0000"/>
          <w:highlight w:val="green"/>
        </w:rPr>
        <w:t xml:space="preserve"> </w:t>
      </w:r>
      <w:r>
        <w:rPr>
          <w:b/>
          <w:bCs/>
          <w:color w:val="FF0000"/>
          <w:highlight w:val="green"/>
        </w:rPr>
        <w:t>start</w:t>
      </w:r>
      <w:r>
        <w:rPr>
          <w:b/>
          <w:bCs/>
          <w:color w:val="FF0000"/>
          <w:highlight w:val="green"/>
        </w:rPr>
        <w:t>表示的是从字符串</w:t>
      </w:r>
      <w:r>
        <w:rPr>
          <w:b/>
          <w:bCs/>
          <w:color w:val="FF0000"/>
          <w:highlight w:val="green"/>
        </w:rPr>
        <w:t>s</w:t>
      </w:r>
      <w:r>
        <w:rPr>
          <w:b/>
          <w:bCs/>
          <w:color w:val="FF0000"/>
          <w:highlight w:val="green"/>
        </w:rPr>
        <w:t>的哪个位置开始</w:t>
      </w:r>
    </w:p>
    <w:p w14:paraId="6C96F7DF" w14:textId="77777777" w:rsidR="00DB7ACC" w:rsidRDefault="00C37B29">
      <w:r>
        <w:t xml:space="preserve">    public boolean wordBreakHelper(String s, List&lt;String&gt; wordDict, int start) {</w:t>
      </w:r>
    </w:p>
    <w:p w14:paraId="76B01CFF" w14:textId="77777777" w:rsidR="00DB7ACC" w:rsidRDefault="00C37B29">
      <w:r>
        <w:t xml:space="preserve">        if (start == s.len</w:t>
      </w:r>
      <w:r>
        <w:t>gth())</w:t>
      </w:r>
    </w:p>
    <w:p w14:paraId="5D554D8F" w14:textId="77777777" w:rsidR="00DB7ACC" w:rsidRDefault="00C37B29">
      <w:r>
        <w:t xml:space="preserve">            return true;</w:t>
      </w:r>
    </w:p>
    <w:p w14:paraId="2C8D4895" w14:textId="77777777" w:rsidR="00DB7ACC" w:rsidRDefault="00C37B29">
      <w:r>
        <w:t xml:space="preserve">        for (int end = start + 1; end &lt;= s.length(); end++) {</w:t>
      </w:r>
    </w:p>
    <w:p w14:paraId="4326499B" w14:textId="77777777" w:rsidR="00DB7ACC" w:rsidRDefault="00C37B29">
      <w:r>
        <w:t xml:space="preserve">            if (wordDict.contains(s.substring(start, end)) &amp;&amp; wordBreakHelper(s, wordDict, end))</w:t>
      </w:r>
    </w:p>
    <w:p w14:paraId="2EE2921B" w14:textId="77777777" w:rsidR="00DB7ACC" w:rsidRDefault="00C37B29">
      <w:r>
        <w:t xml:space="preserve">                return true;</w:t>
      </w:r>
    </w:p>
    <w:p w14:paraId="450BE4A2" w14:textId="77777777" w:rsidR="00DB7ACC" w:rsidRDefault="00C37B29">
      <w:r>
        <w:t xml:space="preserve">        }</w:t>
      </w:r>
    </w:p>
    <w:p w14:paraId="744EF7FC" w14:textId="77777777" w:rsidR="00DB7ACC" w:rsidRDefault="00C37B29">
      <w:r>
        <w:t xml:space="preserve">        return false;</w:t>
      </w:r>
    </w:p>
    <w:p w14:paraId="148C7649" w14:textId="77777777" w:rsidR="00DB7ACC" w:rsidRDefault="00C37B29">
      <w:pPr>
        <w:ind w:firstLine="480"/>
      </w:pPr>
      <w:r>
        <w:t>}</w:t>
      </w:r>
    </w:p>
    <w:p w14:paraId="6BA28C2F" w14:textId="77777777" w:rsidR="00DB7ACC" w:rsidRDefault="00DB7ACC">
      <w:pPr>
        <w:ind w:firstLine="480"/>
      </w:pPr>
    </w:p>
    <w:p w14:paraId="55E8D3B8" w14:textId="77777777" w:rsidR="00DB7ACC" w:rsidRDefault="00DB7ACC">
      <w:pPr>
        <w:ind w:firstLine="480"/>
      </w:pPr>
    </w:p>
    <w:p w14:paraId="600F225E" w14:textId="77777777" w:rsidR="00DB7ACC" w:rsidRDefault="00C37B29">
      <w:pPr>
        <w:pStyle w:val="3"/>
      </w:pPr>
      <w:r>
        <w:rPr>
          <w:rFonts w:hint="eastAsia"/>
        </w:rPr>
        <w:lastRenderedPageBreak/>
        <w:t>单词拆分</w:t>
      </w:r>
      <w:r>
        <w:rPr>
          <w:rFonts w:hint="eastAsia"/>
        </w:rPr>
        <w:t>II-</w:t>
      </w:r>
      <w:r>
        <w:rPr>
          <w:rFonts w:hint="eastAsia"/>
        </w:rPr>
        <w:t>求具体的拆分方案</w:t>
      </w:r>
    </w:p>
    <w:p w14:paraId="3FA658E6" w14:textId="77777777" w:rsidR="00DB7ACC" w:rsidRDefault="00C37B29">
      <w:r>
        <w:rPr>
          <w:noProof/>
        </w:rPr>
        <w:drawing>
          <wp:inline distT="0" distB="0" distL="114300" distR="114300" wp14:anchorId="74012717" wp14:editId="6B459863">
            <wp:extent cx="5274310" cy="3931285"/>
            <wp:effectExtent l="0" t="0" r="2540" b="12065"/>
            <wp:docPr id="55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14"/>
                    <pic:cNvPicPr>
                      <a:picLocks noChangeAspect="1"/>
                    </pic:cNvPicPr>
                  </pic:nvPicPr>
                  <pic:blipFill>
                    <a:blip r:embed="rId458"/>
                    <a:stretch>
                      <a:fillRect/>
                    </a:stretch>
                  </pic:blipFill>
                  <pic:spPr>
                    <a:xfrm>
                      <a:off x="0" y="0"/>
                      <a:ext cx="5274310" cy="3931285"/>
                    </a:xfrm>
                    <a:prstGeom prst="rect">
                      <a:avLst/>
                    </a:prstGeom>
                    <a:noFill/>
                    <a:ln>
                      <a:noFill/>
                    </a:ln>
                  </pic:spPr>
                </pic:pic>
              </a:graphicData>
            </a:graphic>
          </wp:inline>
        </w:drawing>
      </w:r>
    </w:p>
    <w:p w14:paraId="6BAD46D8" w14:textId="77777777" w:rsidR="00DB7ACC" w:rsidRDefault="00DB7ACC"/>
    <w:p w14:paraId="7183BDC2" w14:textId="77777777" w:rsidR="00DB7ACC" w:rsidRDefault="00DB7ACC"/>
    <w:p w14:paraId="6613ADE4" w14:textId="77777777" w:rsidR="00DB7ACC" w:rsidRDefault="00C37B29">
      <w:pPr>
        <w:ind w:firstLine="480"/>
      </w:pPr>
      <w:r>
        <w:t xml:space="preserve">     /**</w:t>
      </w:r>
    </w:p>
    <w:p w14:paraId="1C02EBC2" w14:textId="77777777" w:rsidR="00DB7ACC" w:rsidRDefault="00C37B29">
      <w:pPr>
        <w:ind w:firstLine="480"/>
      </w:pPr>
      <w:r>
        <w:t xml:space="preserve">     * </w:t>
      </w:r>
      <w:r>
        <w:t>字符串拆分</w:t>
      </w:r>
    </w:p>
    <w:p w14:paraId="371B227B" w14:textId="77777777" w:rsidR="00DB7ACC" w:rsidRDefault="00C37B29">
      <w:pPr>
        <w:ind w:firstLine="480"/>
      </w:pPr>
      <w:r>
        <w:t xml:space="preserve">     * DFS</w:t>
      </w:r>
    </w:p>
    <w:p w14:paraId="27069A95" w14:textId="77777777" w:rsidR="00DB7ACC" w:rsidRDefault="00C37B29">
      <w:pPr>
        <w:ind w:firstLine="480"/>
      </w:pPr>
      <w:r>
        <w:t xml:space="preserve">     * @param s</w:t>
      </w:r>
    </w:p>
    <w:p w14:paraId="43650E0F" w14:textId="77777777" w:rsidR="00DB7ACC" w:rsidRDefault="00C37B29">
      <w:pPr>
        <w:ind w:firstLine="480"/>
      </w:pPr>
      <w:r>
        <w:t xml:space="preserve">     * @param wordDict</w:t>
      </w:r>
    </w:p>
    <w:p w14:paraId="16D93DAD" w14:textId="77777777" w:rsidR="00DB7ACC" w:rsidRDefault="00C37B29">
      <w:pPr>
        <w:ind w:firstLine="480"/>
      </w:pPr>
      <w:r>
        <w:t xml:space="preserve">     * @return</w:t>
      </w:r>
    </w:p>
    <w:p w14:paraId="271FE2BA" w14:textId="77777777" w:rsidR="00DB7ACC" w:rsidRDefault="00C37B29">
      <w:pPr>
        <w:ind w:firstLine="480"/>
      </w:pPr>
      <w:r>
        <w:t xml:space="preserve">     */</w:t>
      </w:r>
    </w:p>
    <w:p w14:paraId="0D49BAFC" w14:textId="77777777" w:rsidR="00DB7ACC" w:rsidRDefault="00C37B29">
      <w:pPr>
        <w:ind w:firstLine="480"/>
      </w:pPr>
      <w:r>
        <w:t xml:space="preserve">    List&lt;String&gt; rs= new ArrayList&lt;&gt;();</w:t>
      </w:r>
    </w:p>
    <w:p w14:paraId="60971EFA" w14:textId="77777777" w:rsidR="00DB7ACC" w:rsidRDefault="00C37B29">
      <w:pPr>
        <w:ind w:firstLine="480"/>
      </w:pPr>
      <w:r>
        <w:t xml:space="preserve">    Map&lt;String,List&lt;String&gt;&gt; map= new HashMap&lt;&gt;();</w:t>
      </w:r>
    </w:p>
    <w:p w14:paraId="208C36F6" w14:textId="77777777" w:rsidR="00DB7ACC" w:rsidRDefault="00C37B29">
      <w:pPr>
        <w:ind w:firstLine="480"/>
      </w:pPr>
      <w:r>
        <w:t xml:space="preserve">    public List&lt;String&gt; wordBreak(String s, List&lt;String&gt; wordDict) {</w:t>
      </w:r>
    </w:p>
    <w:p w14:paraId="3E25428D" w14:textId="77777777" w:rsidR="00DB7ACC" w:rsidRDefault="00DB7ACC">
      <w:pPr>
        <w:ind w:firstLine="480"/>
      </w:pPr>
    </w:p>
    <w:p w14:paraId="3676E421" w14:textId="77777777" w:rsidR="00DB7ACC" w:rsidRDefault="00C37B29">
      <w:pPr>
        <w:ind w:firstLine="480"/>
      </w:pPr>
      <w:r>
        <w:t xml:space="preserve">        if(s==null) return rs;</w:t>
      </w:r>
    </w:p>
    <w:p w14:paraId="0A1A95B7" w14:textId="77777777" w:rsidR="00DB7ACC" w:rsidRDefault="00C37B29">
      <w:pPr>
        <w:ind w:firstLine="480"/>
      </w:pPr>
      <w:r>
        <w:t xml:space="preserve">        int len = s.length();</w:t>
      </w:r>
    </w:p>
    <w:p w14:paraId="38EE4B26" w14:textId="77777777" w:rsidR="00DB7ACC" w:rsidRDefault="00DB7ACC">
      <w:pPr>
        <w:ind w:firstLine="480"/>
      </w:pPr>
    </w:p>
    <w:p w14:paraId="28C5B717" w14:textId="77777777" w:rsidR="00DB7ACC" w:rsidRDefault="00C37B29">
      <w:pPr>
        <w:ind w:firstLine="480"/>
      </w:pPr>
      <w:r>
        <w:t xml:space="preserve">        return dfs(s,len,0,wordDict);</w:t>
      </w:r>
    </w:p>
    <w:p w14:paraId="440DAF5E" w14:textId="77777777" w:rsidR="00DB7ACC" w:rsidRDefault="00C37B29">
      <w:pPr>
        <w:ind w:firstLine="480"/>
      </w:pPr>
      <w:r>
        <w:t xml:space="preserve">    }</w:t>
      </w:r>
    </w:p>
    <w:p w14:paraId="5C0D83F6" w14:textId="77777777" w:rsidR="00DB7ACC" w:rsidRDefault="00DB7ACC">
      <w:pPr>
        <w:ind w:firstLine="480"/>
      </w:pPr>
    </w:p>
    <w:p w14:paraId="0D8C53E7" w14:textId="77777777" w:rsidR="00DB7ACC" w:rsidRDefault="00C37B29">
      <w:pPr>
        <w:ind w:firstLine="480"/>
      </w:pPr>
      <w:r>
        <w:t xml:space="preserve">    /**</w:t>
      </w:r>
    </w:p>
    <w:p w14:paraId="5B7B8F18" w14:textId="77777777" w:rsidR="00DB7ACC" w:rsidRDefault="00C37B29">
      <w:pPr>
        <w:ind w:firstLine="480"/>
      </w:pPr>
      <w:r>
        <w:t xml:space="preserve">     * </w:t>
      </w:r>
      <w:r>
        <w:rPr>
          <w:b/>
          <w:bCs/>
          <w:color w:val="FF0000"/>
          <w:highlight w:val="green"/>
        </w:rPr>
        <w:t>对字符串进行拆分</w:t>
      </w:r>
    </w:p>
    <w:p w14:paraId="2E2D852E" w14:textId="77777777" w:rsidR="00DB7ACC" w:rsidRDefault="00C37B29">
      <w:pPr>
        <w:ind w:firstLine="480"/>
      </w:pPr>
      <w:r>
        <w:lastRenderedPageBreak/>
        <w:t xml:space="preserve">     * @param s</w:t>
      </w:r>
    </w:p>
    <w:p w14:paraId="235AFA0C" w14:textId="77777777" w:rsidR="00DB7ACC" w:rsidRDefault="00C37B29">
      <w:pPr>
        <w:ind w:firstLine="480"/>
      </w:pPr>
      <w:r>
        <w:t xml:space="preserve">     * @param len</w:t>
      </w:r>
    </w:p>
    <w:p w14:paraId="74376B02" w14:textId="77777777" w:rsidR="00DB7ACC" w:rsidRDefault="00C37B29">
      <w:pPr>
        <w:ind w:firstLine="480"/>
      </w:pPr>
      <w:r>
        <w:t xml:space="preserve">     * @param index</w:t>
      </w:r>
    </w:p>
    <w:p w14:paraId="0D1124F7" w14:textId="77777777" w:rsidR="00DB7ACC" w:rsidRDefault="00C37B29">
      <w:pPr>
        <w:ind w:firstLine="480"/>
      </w:pPr>
      <w:r>
        <w:t xml:space="preserve"> </w:t>
      </w:r>
      <w:r>
        <w:t xml:space="preserve">    * @param wordDict</w:t>
      </w:r>
    </w:p>
    <w:p w14:paraId="65C3C74F" w14:textId="77777777" w:rsidR="00DB7ACC" w:rsidRDefault="00C37B29">
      <w:pPr>
        <w:ind w:firstLine="480"/>
      </w:pPr>
      <w:r>
        <w:t xml:space="preserve">     */</w:t>
      </w:r>
    </w:p>
    <w:p w14:paraId="22C208A7" w14:textId="77777777" w:rsidR="00DB7ACC" w:rsidRDefault="00C37B29">
      <w:pPr>
        <w:ind w:firstLine="480"/>
      </w:pPr>
      <w:r>
        <w:t xml:space="preserve">    public List&lt;String&gt; dfs(String s,</w:t>
      </w:r>
    </w:p>
    <w:p w14:paraId="08D2B82D" w14:textId="77777777" w:rsidR="00DB7ACC" w:rsidRDefault="00C37B29">
      <w:pPr>
        <w:ind w:firstLine="480"/>
      </w:pPr>
      <w:r>
        <w:t xml:space="preserve">                    int len,</w:t>
      </w:r>
    </w:p>
    <w:p w14:paraId="16F05118" w14:textId="77777777" w:rsidR="00DB7ACC" w:rsidRDefault="00C37B29">
      <w:pPr>
        <w:ind w:firstLine="480"/>
      </w:pPr>
      <w:r>
        <w:t xml:space="preserve">                    int index,</w:t>
      </w:r>
    </w:p>
    <w:p w14:paraId="1C63C8C8" w14:textId="77777777" w:rsidR="00DB7ACC" w:rsidRDefault="00C37B29">
      <w:pPr>
        <w:ind w:firstLine="480"/>
      </w:pPr>
      <w:r>
        <w:t xml:space="preserve">                    List&lt;String&gt; wordDict</w:t>
      </w:r>
    </w:p>
    <w:p w14:paraId="3B1A69F0" w14:textId="77777777" w:rsidR="00DB7ACC" w:rsidRDefault="00C37B29">
      <w:pPr>
        <w:ind w:firstLine="480"/>
      </w:pPr>
      <w:r>
        <w:t xml:space="preserve">                   ){</w:t>
      </w:r>
    </w:p>
    <w:p w14:paraId="7F5EE863" w14:textId="77777777" w:rsidR="00DB7ACC" w:rsidRDefault="00C37B29">
      <w:pPr>
        <w:ind w:firstLine="480"/>
      </w:pPr>
      <w:r>
        <w:t xml:space="preserve">        List&lt;String&gt; list = new ArrayList&lt;&gt;();</w:t>
      </w:r>
    </w:p>
    <w:p w14:paraId="770613C0" w14:textId="77777777" w:rsidR="00DB7ACC" w:rsidRDefault="00DB7ACC">
      <w:pPr>
        <w:ind w:firstLine="899"/>
      </w:pPr>
    </w:p>
    <w:p w14:paraId="3F309B45" w14:textId="77777777" w:rsidR="00DB7ACC" w:rsidRDefault="00C37B29">
      <w:pPr>
        <w:ind w:firstLineChars="400" w:firstLine="840"/>
      </w:pPr>
      <w:r>
        <w:t xml:space="preserve">   </w:t>
      </w:r>
      <w:r>
        <w:rPr>
          <w:rFonts w:hint="eastAsia"/>
        </w:rPr>
        <w:t xml:space="preserve"> </w:t>
      </w:r>
      <w:r>
        <w:t>if(map.containsKey(index+"")) return map.get(index+"");</w:t>
      </w:r>
    </w:p>
    <w:p w14:paraId="46C17CE9" w14:textId="77777777" w:rsidR="00DB7ACC" w:rsidRDefault="00C37B29">
      <w:pPr>
        <w:ind w:firstLine="480"/>
      </w:pPr>
      <w:r>
        <w:t xml:space="preserve">        if(index&gt;=len) return null;</w:t>
      </w:r>
    </w:p>
    <w:p w14:paraId="07E1BE21" w14:textId="77777777" w:rsidR="00DB7ACC" w:rsidRDefault="00C37B29">
      <w:pPr>
        <w:ind w:firstLine="480"/>
      </w:pPr>
      <w:r>
        <w:t xml:space="preserve">      </w:t>
      </w:r>
      <w:r>
        <w:rPr>
          <w:highlight w:val="green"/>
        </w:rPr>
        <w:t xml:space="preserve">  // index</w:t>
      </w:r>
      <w:r>
        <w:rPr>
          <w:highlight w:val="green"/>
        </w:rPr>
        <w:t>开始单词的划分</w:t>
      </w:r>
    </w:p>
    <w:p w14:paraId="7A47B666" w14:textId="77777777" w:rsidR="00DB7ACC" w:rsidRDefault="00C37B29">
      <w:pPr>
        <w:ind w:firstLine="480"/>
        <w:rPr>
          <w:highlight w:val="green"/>
        </w:rPr>
      </w:pPr>
      <w:r>
        <w:t xml:space="preserve">       </w:t>
      </w:r>
      <w:r>
        <w:rPr>
          <w:highlight w:val="green"/>
        </w:rPr>
        <w:t xml:space="preserve"> // </w:t>
      </w:r>
      <w:r>
        <w:rPr>
          <w:highlight w:val="green"/>
        </w:rPr>
        <w:t>从</w:t>
      </w:r>
      <w:r>
        <w:rPr>
          <w:highlight w:val="green"/>
        </w:rPr>
        <w:t>index</w:t>
      </w:r>
      <w:r>
        <w:rPr>
          <w:highlight w:val="green"/>
        </w:rPr>
        <w:t>开始遍历</w:t>
      </w:r>
    </w:p>
    <w:p w14:paraId="2C2D7306" w14:textId="77777777" w:rsidR="00DB7ACC" w:rsidRDefault="00C37B29">
      <w:pPr>
        <w:ind w:firstLine="480"/>
      </w:pPr>
      <w:r>
        <w:t xml:space="preserve">        for(int i=index;i&lt;len;i++){</w:t>
      </w:r>
    </w:p>
    <w:p w14:paraId="66A26C58" w14:textId="77777777" w:rsidR="00DB7ACC" w:rsidRDefault="00C37B29">
      <w:pPr>
        <w:ind w:firstLine="480"/>
        <w:rPr>
          <w:highlight w:val="green"/>
        </w:rPr>
      </w:pPr>
      <w:r>
        <w:t xml:space="preserve">            </w:t>
      </w:r>
      <w:r>
        <w:rPr>
          <w:highlight w:val="green"/>
        </w:rPr>
        <w:t xml:space="preserve">// </w:t>
      </w:r>
      <w:r>
        <w:rPr>
          <w:highlight w:val="green"/>
        </w:rPr>
        <w:t>若字典中包含</w:t>
      </w:r>
      <w:r>
        <w:rPr>
          <w:highlight w:val="green"/>
        </w:rPr>
        <w:t>index,i+1</w:t>
      </w:r>
      <w:r>
        <w:rPr>
          <w:highlight w:val="green"/>
        </w:rPr>
        <w:t>则可以进行进一步</w:t>
      </w:r>
      <w:r>
        <w:rPr>
          <w:highlight w:val="green"/>
        </w:rPr>
        <w:t>DFS</w:t>
      </w:r>
    </w:p>
    <w:p w14:paraId="00234A88" w14:textId="77777777" w:rsidR="00DB7ACC" w:rsidRDefault="00C37B29">
      <w:pPr>
        <w:ind w:firstLine="480"/>
      </w:pPr>
      <w:r>
        <w:t xml:space="preserve">            if(wordDict.contains(s.subst</w:t>
      </w:r>
      <w:r>
        <w:t>ring(index,i+1))){</w:t>
      </w:r>
    </w:p>
    <w:p w14:paraId="64EEFFB9" w14:textId="77777777" w:rsidR="00DB7ACC" w:rsidRDefault="00C37B29">
      <w:pPr>
        <w:ind w:firstLine="480"/>
      </w:pPr>
      <w:r>
        <w:t xml:space="preserve">                </w:t>
      </w:r>
      <w:r>
        <w:rPr>
          <w:highlight w:val="green"/>
        </w:rPr>
        <w:t xml:space="preserve">// </w:t>
      </w:r>
      <w:r>
        <w:rPr>
          <w:highlight w:val="green"/>
        </w:rPr>
        <w:t>接着进行</w:t>
      </w:r>
      <w:r>
        <w:rPr>
          <w:highlight w:val="green"/>
        </w:rPr>
        <w:t>DF</w:t>
      </w:r>
      <w:r>
        <w:t>S</w:t>
      </w:r>
    </w:p>
    <w:p w14:paraId="3FD53E84" w14:textId="77777777" w:rsidR="00DB7ACC" w:rsidRDefault="00C37B29">
      <w:pPr>
        <w:ind w:firstLine="480"/>
      </w:pPr>
      <w:r>
        <w:t xml:space="preserve">                List&lt;String&gt; temp = dfs(s,len,i+1,wordDict);</w:t>
      </w:r>
    </w:p>
    <w:p w14:paraId="72CC1BCD" w14:textId="77777777" w:rsidR="00DB7ACC" w:rsidRDefault="00C37B29">
      <w:pPr>
        <w:ind w:firstLine="480"/>
        <w:rPr>
          <w:highlight w:val="green"/>
        </w:rPr>
      </w:pPr>
      <w:r>
        <w:t xml:space="preserve">                if(temp!=null){</w:t>
      </w:r>
      <w:r>
        <w:rPr>
          <w:highlight w:val="green"/>
        </w:rPr>
        <w:t xml:space="preserve">// </w:t>
      </w:r>
      <w:r>
        <w:rPr>
          <w:highlight w:val="green"/>
        </w:rPr>
        <w:t>之后遍历的值部位空</w:t>
      </w:r>
    </w:p>
    <w:p w14:paraId="1B537D1D" w14:textId="77777777" w:rsidR="00DB7ACC" w:rsidRDefault="00C37B29">
      <w:pPr>
        <w:ind w:firstLine="480"/>
      </w:pPr>
      <w:r>
        <w:t xml:space="preserve">                    for(String cur:temp){</w:t>
      </w:r>
    </w:p>
    <w:p w14:paraId="6CF37BE7" w14:textId="77777777" w:rsidR="00DB7ACC" w:rsidRDefault="00C37B29">
      <w:pPr>
        <w:ind w:firstLine="480"/>
      </w:pPr>
      <w:r>
        <w:t xml:space="preserve">                        list.add(s.substring(index,i+1)+" "+cur</w:t>
      </w:r>
      <w:r>
        <w:t>);</w:t>
      </w:r>
    </w:p>
    <w:p w14:paraId="53E539DD" w14:textId="77777777" w:rsidR="00DB7ACC" w:rsidRDefault="00C37B29">
      <w:pPr>
        <w:ind w:firstLine="480"/>
      </w:pPr>
      <w:r>
        <w:t xml:space="preserve">                    }</w:t>
      </w:r>
    </w:p>
    <w:p w14:paraId="1BE9B153" w14:textId="77777777" w:rsidR="00DB7ACC" w:rsidRDefault="00C37B29">
      <w:pPr>
        <w:ind w:firstLine="480"/>
      </w:pPr>
      <w:r>
        <w:t xml:space="preserve">                }else{</w:t>
      </w:r>
      <w:r>
        <w:rPr>
          <w:highlight w:val="green"/>
        </w:rPr>
        <w:t>// temp==null</w:t>
      </w:r>
    </w:p>
    <w:p w14:paraId="6F446F0D" w14:textId="77777777" w:rsidR="00DB7ACC" w:rsidRDefault="00C37B29">
      <w:pPr>
        <w:ind w:firstLine="480"/>
      </w:pPr>
      <w:r>
        <w:t xml:space="preserve">                    list.add(s.substring(index,i+1));</w:t>
      </w:r>
    </w:p>
    <w:p w14:paraId="2F6544E1" w14:textId="77777777" w:rsidR="00DB7ACC" w:rsidRDefault="00C37B29">
      <w:pPr>
        <w:ind w:firstLine="480"/>
      </w:pPr>
      <w:r>
        <w:t xml:space="preserve">                }</w:t>
      </w:r>
    </w:p>
    <w:p w14:paraId="5B1028A7" w14:textId="77777777" w:rsidR="00DB7ACC" w:rsidRDefault="00C37B29">
      <w:pPr>
        <w:ind w:firstLine="480"/>
      </w:pPr>
      <w:r>
        <w:t xml:space="preserve">            }</w:t>
      </w:r>
    </w:p>
    <w:p w14:paraId="15F4825C" w14:textId="77777777" w:rsidR="00DB7ACC" w:rsidRDefault="00C37B29">
      <w:pPr>
        <w:ind w:firstLine="480"/>
      </w:pPr>
      <w:r>
        <w:t xml:space="preserve">        }</w:t>
      </w:r>
    </w:p>
    <w:p w14:paraId="6039C848" w14:textId="77777777" w:rsidR="00DB7ACC" w:rsidRDefault="00C37B29">
      <w:pPr>
        <w:ind w:firstLine="480"/>
        <w:rPr>
          <w:highlight w:val="green"/>
        </w:rPr>
      </w:pPr>
      <w:r>
        <w:t xml:space="preserve">       </w:t>
      </w:r>
      <w:r>
        <w:rPr>
          <w:highlight w:val="green"/>
        </w:rPr>
        <w:t xml:space="preserve"> map.put(index+"",list);</w:t>
      </w:r>
    </w:p>
    <w:p w14:paraId="23C5493A" w14:textId="77777777" w:rsidR="00DB7ACC" w:rsidRDefault="00C37B29">
      <w:pPr>
        <w:ind w:firstLine="480"/>
      </w:pPr>
      <w:r>
        <w:t xml:space="preserve">        return list;</w:t>
      </w:r>
    </w:p>
    <w:p w14:paraId="6296EC18" w14:textId="77777777" w:rsidR="00DB7ACC" w:rsidRDefault="00C37B29">
      <w:pPr>
        <w:ind w:firstLine="480"/>
      </w:pPr>
      <w:r>
        <w:t xml:space="preserve">    }</w:t>
      </w:r>
    </w:p>
    <w:p w14:paraId="52EC2D22" w14:textId="77777777" w:rsidR="00DB7ACC" w:rsidRDefault="00DB7ACC">
      <w:pPr>
        <w:ind w:firstLine="480"/>
      </w:pPr>
    </w:p>
    <w:p w14:paraId="498C5814" w14:textId="77777777" w:rsidR="00DB7ACC" w:rsidRDefault="00C37B29">
      <w:pPr>
        <w:pStyle w:val="3"/>
      </w:pPr>
      <w:r>
        <w:rPr>
          <w:rFonts w:hint="eastAsia"/>
        </w:rPr>
        <w:t>括号的生成</w:t>
      </w:r>
    </w:p>
    <w:p w14:paraId="281BD23B" w14:textId="77777777" w:rsidR="00DB7ACC" w:rsidRDefault="00DB7ACC"/>
    <w:p w14:paraId="4E5CE88A" w14:textId="77777777" w:rsidR="00DB7ACC" w:rsidRDefault="00C37B29">
      <w:r>
        <w:rPr>
          <w:noProof/>
        </w:rPr>
        <w:lastRenderedPageBreak/>
        <w:drawing>
          <wp:inline distT="0" distB="0" distL="114300" distR="114300" wp14:anchorId="67F3FFEE" wp14:editId="16AE31F1">
            <wp:extent cx="5273040" cy="4083685"/>
            <wp:effectExtent l="0" t="0" r="3810" b="12065"/>
            <wp:docPr id="55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15"/>
                    <pic:cNvPicPr>
                      <a:picLocks noChangeAspect="1"/>
                    </pic:cNvPicPr>
                  </pic:nvPicPr>
                  <pic:blipFill>
                    <a:blip r:embed="rId459"/>
                    <a:stretch>
                      <a:fillRect/>
                    </a:stretch>
                  </pic:blipFill>
                  <pic:spPr>
                    <a:xfrm>
                      <a:off x="0" y="0"/>
                      <a:ext cx="5273040" cy="4083685"/>
                    </a:xfrm>
                    <a:prstGeom prst="rect">
                      <a:avLst/>
                    </a:prstGeom>
                    <a:noFill/>
                    <a:ln>
                      <a:noFill/>
                    </a:ln>
                  </pic:spPr>
                </pic:pic>
              </a:graphicData>
            </a:graphic>
          </wp:inline>
        </w:drawing>
      </w:r>
    </w:p>
    <w:p w14:paraId="5D51DE6E" w14:textId="77777777" w:rsidR="00DB7ACC" w:rsidRDefault="00C37B29">
      <w:r>
        <w:rPr>
          <w:noProof/>
        </w:rPr>
        <w:drawing>
          <wp:inline distT="0" distB="0" distL="114300" distR="114300" wp14:anchorId="33BEB448" wp14:editId="3616FDCE">
            <wp:extent cx="5268595" cy="636905"/>
            <wp:effectExtent l="0" t="0" r="8255" b="10795"/>
            <wp:docPr id="55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16"/>
                    <pic:cNvPicPr>
                      <a:picLocks noChangeAspect="1"/>
                    </pic:cNvPicPr>
                  </pic:nvPicPr>
                  <pic:blipFill>
                    <a:blip r:embed="rId460"/>
                    <a:stretch>
                      <a:fillRect/>
                    </a:stretch>
                  </pic:blipFill>
                  <pic:spPr>
                    <a:xfrm>
                      <a:off x="0" y="0"/>
                      <a:ext cx="5268595" cy="636905"/>
                    </a:xfrm>
                    <a:prstGeom prst="rect">
                      <a:avLst/>
                    </a:prstGeom>
                    <a:noFill/>
                    <a:ln>
                      <a:noFill/>
                    </a:ln>
                  </pic:spPr>
                </pic:pic>
              </a:graphicData>
            </a:graphic>
          </wp:inline>
        </w:drawing>
      </w:r>
    </w:p>
    <w:p w14:paraId="28CF1C2C" w14:textId="77777777" w:rsidR="00DB7ACC" w:rsidRDefault="00DB7ACC"/>
    <w:p w14:paraId="2C788147" w14:textId="77777777" w:rsidR="00DB7ACC" w:rsidRDefault="00C37B29">
      <w:r>
        <w:t xml:space="preserve">    /**</w:t>
      </w:r>
    </w:p>
    <w:p w14:paraId="26044A99" w14:textId="77777777" w:rsidR="00DB7ACC" w:rsidRDefault="00C37B29">
      <w:pPr>
        <w:rPr>
          <w:b/>
          <w:bCs/>
          <w:color w:val="FF0000"/>
          <w:highlight w:val="green"/>
        </w:rPr>
      </w:pPr>
      <w:r>
        <w:t xml:space="preserve">     *</w:t>
      </w:r>
      <w:r>
        <w:rPr>
          <w:rFonts w:hint="eastAsia"/>
        </w:rPr>
        <w:t xml:space="preserve">  </w:t>
      </w:r>
      <w:r>
        <w:rPr>
          <w:b/>
          <w:bCs/>
          <w:color w:val="FF0000"/>
          <w:highlight w:val="green"/>
        </w:rPr>
        <w:t>哈哈</w:t>
      </w:r>
      <w:r>
        <w:rPr>
          <w:b/>
          <w:bCs/>
          <w:color w:val="FF0000"/>
          <w:highlight w:val="green"/>
        </w:rPr>
        <w:t xml:space="preserve">, </w:t>
      </w:r>
      <w:r>
        <w:rPr>
          <w:b/>
          <w:bCs/>
          <w:color w:val="FF0000"/>
          <w:highlight w:val="green"/>
        </w:rPr>
        <w:t>在没有时间限制的条件下</w:t>
      </w:r>
    </w:p>
    <w:p w14:paraId="0DAEA634" w14:textId="77777777" w:rsidR="00DB7ACC" w:rsidRDefault="00C37B29">
      <w:pPr>
        <w:ind w:firstLineChars="400" w:firstLine="843"/>
        <w:rPr>
          <w:b/>
          <w:bCs/>
          <w:color w:val="FF0000"/>
          <w:highlight w:val="green"/>
        </w:rPr>
      </w:pPr>
      <w:r>
        <w:rPr>
          <w:b/>
          <w:bCs/>
          <w:color w:val="FF0000"/>
          <w:highlight w:val="green"/>
        </w:rPr>
        <w:t>暴力破解</w:t>
      </w:r>
      <w:r>
        <w:rPr>
          <w:b/>
          <w:bCs/>
          <w:color w:val="FF0000"/>
          <w:highlight w:val="green"/>
        </w:rPr>
        <w:t>(</w:t>
      </w:r>
      <w:r>
        <w:rPr>
          <w:b/>
          <w:bCs/>
          <w:color w:val="FF0000"/>
          <w:highlight w:val="green"/>
        </w:rPr>
        <w:t>递归</w:t>
      </w:r>
      <w:r>
        <w:rPr>
          <w:b/>
          <w:bCs/>
          <w:color w:val="FF0000"/>
          <w:highlight w:val="green"/>
        </w:rPr>
        <w:t xml:space="preserve">, </w:t>
      </w:r>
      <w:r>
        <w:rPr>
          <w:b/>
          <w:bCs/>
          <w:color w:val="FF0000"/>
          <w:highlight w:val="green"/>
        </w:rPr>
        <w:t>回溯</w:t>
      </w:r>
      <w:r>
        <w:rPr>
          <w:b/>
          <w:bCs/>
          <w:color w:val="FF0000"/>
          <w:highlight w:val="green"/>
        </w:rPr>
        <w:t>)</w:t>
      </w:r>
      <w:r>
        <w:rPr>
          <w:b/>
          <w:bCs/>
          <w:color w:val="FF0000"/>
          <w:highlight w:val="green"/>
        </w:rPr>
        <w:t>几乎是通用的</w:t>
      </w:r>
    </w:p>
    <w:p w14:paraId="002ACB79" w14:textId="77777777" w:rsidR="00DB7ACC" w:rsidRDefault="00C37B29">
      <w:r>
        <w:t xml:space="preserve">     * @param n</w:t>
      </w:r>
    </w:p>
    <w:p w14:paraId="04CC8560" w14:textId="77777777" w:rsidR="00DB7ACC" w:rsidRDefault="00C37B29">
      <w:r>
        <w:t xml:space="preserve">     * @return</w:t>
      </w:r>
    </w:p>
    <w:p w14:paraId="352571FE" w14:textId="77777777" w:rsidR="00DB7ACC" w:rsidRDefault="00C37B29">
      <w:r>
        <w:t xml:space="preserve">     */</w:t>
      </w:r>
    </w:p>
    <w:p w14:paraId="7892F55F" w14:textId="77777777" w:rsidR="00DB7ACC" w:rsidRDefault="00C37B29">
      <w:r>
        <w:t xml:space="preserve">    public List&lt;String&gt; generateParenthesis(int n) {</w:t>
      </w:r>
    </w:p>
    <w:p w14:paraId="38DC3E34" w14:textId="77777777" w:rsidR="00DB7ACC" w:rsidRDefault="00C37B29">
      <w:r>
        <w:t xml:space="preserve">        List&lt;String&gt; rs = new ArrayList&lt;&gt;();</w:t>
      </w:r>
    </w:p>
    <w:p w14:paraId="744B1659" w14:textId="77777777" w:rsidR="00DB7ACC" w:rsidRDefault="00C37B29">
      <w:r>
        <w:t xml:space="preserve">        if(n==0) return rs;</w:t>
      </w:r>
    </w:p>
    <w:p w14:paraId="7FA53CC7" w14:textId="77777777" w:rsidR="00DB7ACC" w:rsidRDefault="00C37B29">
      <w:r>
        <w:t xml:space="preserve">        generate(rs,"",0,0,n);</w:t>
      </w:r>
    </w:p>
    <w:p w14:paraId="0119A697" w14:textId="77777777" w:rsidR="00DB7ACC" w:rsidRDefault="00C37B29">
      <w:r>
        <w:t xml:space="preserve">        return rs;</w:t>
      </w:r>
    </w:p>
    <w:p w14:paraId="5018B1EA" w14:textId="77777777" w:rsidR="00DB7ACC" w:rsidRDefault="00C37B29">
      <w:r>
        <w:t xml:space="preserve">    }</w:t>
      </w:r>
    </w:p>
    <w:p w14:paraId="5E6E4DA7" w14:textId="77777777" w:rsidR="00DB7ACC" w:rsidRDefault="00DB7ACC"/>
    <w:p w14:paraId="48A5D755" w14:textId="77777777" w:rsidR="00DB7ACC" w:rsidRDefault="00C37B29">
      <w:r>
        <w:t xml:space="preserve">   </w:t>
      </w:r>
      <w:r>
        <w:t xml:space="preserve"> /**</w:t>
      </w:r>
    </w:p>
    <w:p w14:paraId="1D42C5A7" w14:textId="77777777" w:rsidR="00DB7ACC" w:rsidRDefault="00C37B29">
      <w:r>
        <w:t xml:space="preserve">     *  </w:t>
      </w:r>
      <w:r>
        <w:t>递归的方法</w:t>
      </w:r>
    </w:p>
    <w:p w14:paraId="25A54F1E" w14:textId="77777777" w:rsidR="00DB7ACC" w:rsidRDefault="00C37B29">
      <w:r>
        <w:t xml:space="preserve">     * @param res </w:t>
      </w:r>
      <w:r>
        <w:t>存放统计的结果</w:t>
      </w:r>
    </w:p>
    <w:p w14:paraId="51D8F542" w14:textId="77777777" w:rsidR="00DB7ACC" w:rsidRDefault="00C37B29">
      <w:r>
        <w:t xml:space="preserve">     * @param s </w:t>
      </w:r>
      <w:r>
        <w:t>存放遍历的结果</w:t>
      </w:r>
    </w:p>
    <w:p w14:paraId="0B45CA22" w14:textId="77777777" w:rsidR="00DB7ACC" w:rsidRDefault="00C37B29">
      <w:r>
        <w:t xml:space="preserve">     * @param count1 (</w:t>
      </w:r>
      <w:r>
        <w:t>的个数</w:t>
      </w:r>
    </w:p>
    <w:p w14:paraId="0F683613" w14:textId="77777777" w:rsidR="00DB7ACC" w:rsidRDefault="00C37B29">
      <w:r>
        <w:lastRenderedPageBreak/>
        <w:t xml:space="preserve">     * @param count2 )</w:t>
      </w:r>
      <w:r>
        <w:t>的个数</w:t>
      </w:r>
    </w:p>
    <w:p w14:paraId="2BEF2177" w14:textId="77777777" w:rsidR="00DB7ACC" w:rsidRDefault="00C37B29">
      <w:r>
        <w:t xml:space="preserve">     * @param n</w:t>
      </w:r>
    </w:p>
    <w:p w14:paraId="0FE38C4E" w14:textId="77777777" w:rsidR="00DB7ACC" w:rsidRDefault="00C37B29">
      <w:r>
        <w:t xml:space="preserve">     */</w:t>
      </w:r>
    </w:p>
    <w:p w14:paraId="278A370C" w14:textId="77777777" w:rsidR="00DB7ACC" w:rsidRDefault="00C37B29">
      <w:r>
        <w:t xml:space="preserve">    public void generate(List&lt;String&gt; res,String s,int count1,int count2,int n){</w:t>
      </w:r>
    </w:p>
    <w:p w14:paraId="7C6E8F5D" w14:textId="77777777" w:rsidR="00DB7ACC" w:rsidRDefault="00C37B29">
      <w:pPr>
        <w:rPr>
          <w:b/>
          <w:bCs/>
          <w:color w:val="FF0000"/>
          <w:highlight w:val="green"/>
        </w:rPr>
      </w:pPr>
      <w:r>
        <w:rPr>
          <w:b/>
          <w:bCs/>
          <w:color w:val="FF0000"/>
          <w:highlight w:val="green"/>
        </w:rPr>
        <w:t xml:space="preserve">        // </w:t>
      </w:r>
      <w:r>
        <w:rPr>
          <w:b/>
          <w:bCs/>
          <w:color w:val="FF0000"/>
          <w:highlight w:val="green"/>
        </w:rPr>
        <w:t>限制条件，左括号个数或者有括号个数大于</w:t>
      </w:r>
      <w:r>
        <w:rPr>
          <w:b/>
          <w:bCs/>
          <w:color w:val="FF0000"/>
          <w:highlight w:val="green"/>
        </w:rPr>
        <w:t xml:space="preserve"> n</w:t>
      </w:r>
      <w:r>
        <w:rPr>
          <w:b/>
          <w:bCs/>
          <w:color w:val="FF0000"/>
          <w:highlight w:val="green"/>
        </w:rPr>
        <w:t>则直接返回</w:t>
      </w:r>
    </w:p>
    <w:p w14:paraId="387ED1FB" w14:textId="77777777" w:rsidR="00DB7ACC" w:rsidRDefault="00C37B29">
      <w:pPr>
        <w:rPr>
          <w:highlight w:val="green"/>
        </w:rPr>
      </w:pPr>
      <w:r>
        <w:rPr>
          <w:b/>
          <w:bCs/>
          <w:color w:val="FF0000"/>
          <w:highlight w:val="green"/>
        </w:rPr>
        <w:t xml:space="preserve">        // </w:t>
      </w:r>
      <w:r>
        <w:rPr>
          <w:b/>
          <w:bCs/>
          <w:color w:val="FF0000"/>
          <w:highlight w:val="green"/>
        </w:rPr>
        <w:t>结束循环</w:t>
      </w:r>
    </w:p>
    <w:p w14:paraId="744A52F0" w14:textId="77777777" w:rsidR="00DB7ACC" w:rsidRDefault="00C37B29">
      <w:r>
        <w:t xml:space="preserve">        if(count1&gt;n||count2&gt;n) return;</w:t>
      </w:r>
    </w:p>
    <w:p w14:paraId="625CA956" w14:textId="77777777" w:rsidR="00DB7ACC" w:rsidRDefault="00C37B29">
      <w:pPr>
        <w:rPr>
          <w:b/>
          <w:bCs/>
          <w:color w:val="FF0000"/>
          <w:highlight w:val="green"/>
        </w:rPr>
      </w:pPr>
      <w:r>
        <w:t xml:space="preserve">      </w:t>
      </w:r>
      <w:r>
        <w:rPr>
          <w:b/>
          <w:bCs/>
          <w:color w:val="FF0000"/>
          <w:highlight w:val="green"/>
        </w:rPr>
        <w:t xml:space="preserve">  // </w:t>
      </w:r>
      <w:r>
        <w:rPr>
          <w:b/>
          <w:bCs/>
          <w:color w:val="FF0000"/>
          <w:highlight w:val="green"/>
        </w:rPr>
        <w:t>左右括号的个数均为</w:t>
      </w:r>
      <w:r>
        <w:rPr>
          <w:b/>
          <w:bCs/>
          <w:color w:val="FF0000"/>
          <w:highlight w:val="green"/>
        </w:rPr>
        <w:t>n</w:t>
      </w:r>
      <w:r>
        <w:rPr>
          <w:b/>
          <w:bCs/>
          <w:color w:val="FF0000"/>
          <w:highlight w:val="green"/>
        </w:rPr>
        <w:t>则添加到</w:t>
      </w:r>
      <w:r>
        <w:rPr>
          <w:b/>
          <w:bCs/>
          <w:color w:val="FF0000"/>
          <w:highlight w:val="green"/>
        </w:rPr>
        <w:t>rs</w:t>
      </w:r>
      <w:r>
        <w:rPr>
          <w:b/>
          <w:bCs/>
          <w:color w:val="FF0000"/>
          <w:highlight w:val="green"/>
        </w:rPr>
        <w:t>中</w:t>
      </w:r>
    </w:p>
    <w:p w14:paraId="17D934AB" w14:textId="77777777" w:rsidR="00DB7ACC" w:rsidRDefault="00C37B29">
      <w:r>
        <w:t xml:space="preserve">        if(count1==n&amp;&amp;count2==n) {</w:t>
      </w:r>
    </w:p>
    <w:p w14:paraId="02C6313B" w14:textId="77777777" w:rsidR="00DB7ACC" w:rsidRDefault="00C37B29">
      <w:r>
        <w:t xml:space="preserve">            res.add(s);</w:t>
      </w:r>
    </w:p>
    <w:p w14:paraId="085B6540" w14:textId="77777777" w:rsidR="00DB7ACC" w:rsidRDefault="00C37B29">
      <w:r>
        <w:t xml:space="preserve">            return;</w:t>
      </w:r>
    </w:p>
    <w:p w14:paraId="3548004D" w14:textId="77777777" w:rsidR="00DB7ACC" w:rsidRDefault="00C37B29">
      <w:r>
        <w:t xml:space="preserve">        }</w:t>
      </w:r>
    </w:p>
    <w:p w14:paraId="26404F59" w14:textId="77777777" w:rsidR="00DB7ACC" w:rsidRDefault="00DB7ACC"/>
    <w:p w14:paraId="0C30DB92" w14:textId="77777777" w:rsidR="00DB7ACC" w:rsidRDefault="00C37B29">
      <w:pPr>
        <w:rPr>
          <w:b/>
          <w:bCs/>
          <w:color w:val="FF0000"/>
          <w:highlight w:val="green"/>
        </w:rPr>
      </w:pPr>
      <w:r>
        <w:rPr>
          <w:b/>
          <w:bCs/>
          <w:color w:val="FF0000"/>
          <w:highlight w:val="green"/>
        </w:rPr>
        <w:t xml:space="preserve">        // </w:t>
      </w:r>
      <w:r>
        <w:rPr>
          <w:b/>
          <w:bCs/>
          <w:color w:val="FF0000"/>
          <w:highlight w:val="green"/>
        </w:rPr>
        <w:t>保证在链表里面先添加</w:t>
      </w:r>
      <w:r>
        <w:rPr>
          <w:b/>
          <w:bCs/>
          <w:color w:val="FF0000"/>
          <w:highlight w:val="green"/>
        </w:rPr>
        <w:t>'(',</w:t>
      </w:r>
      <w:r>
        <w:rPr>
          <w:b/>
          <w:bCs/>
          <w:color w:val="FF0000"/>
          <w:highlight w:val="green"/>
        </w:rPr>
        <w:t>大哥用两个数的大小判断，大哥真聪明</w:t>
      </w:r>
    </w:p>
    <w:p w14:paraId="49641DC8" w14:textId="77777777" w:rsidR="00DB7ACC" w:rsidRDefault="00C37B29">
      <w:pPr>
        <w:rPr>
          <w:b/>
          <w:bCs/>
          <w:color w:val="FF0000"/>
          <w:highlight w:val="green"/>
        </w:rPr>
      </w:pPr>
      <w:r>
        <w:rPr>
          <w:b/>
          <w:bCs/>
          <w:color w:val="FF0000"/>
          <w:highlight w:val="green"/>
        </w:rPr>
        <w:t xml:space="preserve">        // </w:t>
      </w:r>
      <w:r>
        <w:rPr>
          <w:b/>
          <w:bCs/>
          <w:color w:val="FF0000"/>
          <w:highlight w:val="green"/>
        </w:rPr>
        <w:t>左扩好先家</w:t>
      </w:r>
      <w:r>
        <w:rPr>
          <w:b/>
          <w:bCs/>
          <w:color w:val="FF0000"/>
          <w:highlight w:val="green"/>
        </w:rPr>
        <w:t>,</w:t>
      </w:r>
      <w:r>
        <w:rPr>
          <w:b/>
          <w:bCs/>
          <w:color w:val="FF0000"/>
          <w:highlight w:val="green"/>
        </w:rPr>
        <w:t>确保左括号大于右括号</w:t>
      </w:r>
    </w:p>
    <w:p w14:paraId="20D76A85" w14:textId="77777777" w:rsidR="00DB7ACC" w:rsidRDefault="00C37B29">
      <w:r>
        <w:t xml:space="preserve">        if(count1&gt;=count2) {</w:t>
      </w:r>
    </w:p>
    <w:p w14:paraId="031E3ED8" w14:textId="77777777" w:rsidR="00DB7ACC" w:rsidRDefault="00C37B29">
      <w:r>
        <w:t xml:space="preserve">            generate(res, s + "(", count1 + 1, count2, n);</w:t>
      </w:r>
    </w:p>
    <w:p w14:paraId="3A5DA5BB" w14:textId="77777777" w:rsidR="00DB7ACC" w:rsidRDefault="00C37B29">
      <w:r>
        <w:t xml:space="preserve">            generate(res, s + ")", count1, count2 + 1, n);</w:t>
      </w:r>
    </w:p>
    <w:p w14:paraId="35ABD8CB" w14:textId="77777777" w:rsidR="00DB7ACC" w:rsidRDefault="00C37B29">
      <w:r>
        <w:t xml:space="preserve">        }</w:t>
      </w:r>
    </w:p>
    <w:p w14:paraId="1CA8B6C5" w14:textId="77777777" w:rsidR="00DB7ACC" w:rsidRDefault="00C37B29">
      <w:r>
        <w:t xml:space="preserve">    }</w:t>
      </w:r>
    </w:p>
    <w:p w14:paraId="0F7860F0" w14:textId="77777777" w:rsidR="00DB7ACC" w:rsidRDefault="00DB7ACC">
      <w:pPr>
        <w:ind w:firstLine="420"/>
      </w:pPr>
    </w:p>
    <w:p w14:paraId="182B819A" w14:textId="77777777" w:rsidR="00DB7ACC" w:rsidRDefault="00DB7ACC"/>
    <w:p w14:paraId="58179D14" w14:textId="77777777" w:rsidR="00DB7ACC" w:rsidRDefault="00DB7ACC">
      <w:pPr>
        <w:ind w:firstLine="480"/>
      </w:pPr>
    </w:p>
    <w:p w14:paraId="1CF1E195" w14:textId="77777777" w:rsidR="00DB7ACC" w:rsidRDefault="00DB7ACC">
      <w:pPr>
        <w:ind w:firstLine="480"/>
      </w:pPr>
    </w:p>
    <w:p w14:paraId="0667D864" w14:textId="77777777" w:rsidR="00DB7ACC" w:rsidRDefault="00C37B29">
      <w:pPr>
        <w:pStyle w:val="1"/>
      </w:pPr>
      <w:r>
        <w:rPr>
          <w:rFonts w:hint="eastAsia"/>
        </w:rPr>
        <w:t>七、栈</w:t>
      </w:r>
    </w:p>
    <w:p w14:paraId="58E51DD6" w14:textId="77777777" w:rsidR="00DB7ACC" w:rsidRDefault="00C37B29">
      <w:pPr>
        <w:rPr>
          <w:sz w:val="32"/>
          <w:szCs w:val="40"/>
          <w:highlight w:val="yellow"/>
        </w:rPr>
      </w:pPr>
      <w:r>
        <w:rPr>
          <w:rFonts w:hint="eastAsia"/>
          <w:sz w:val="32"/>
          <w:szCs w:val="40"/>
          <w:highlight w:val="yellow"/>
        </w:rPr>
        <w:t>先进后出</w:t>
      </w:r>
    </w:p>
    <w:p w14:paraId="68B68CB5" w14:textId="77777777" w:rsidR="00DB7ACC" w:rsidRDefault="00C37B29">
      <w:pPr>
        <w:pStyle w:val="2"/>
        <w:numPr>
          <w:ilvl w:val="0"/>
          <w:numId w:val="39"/>
        </w:numPr>
      </w:pPr>
      <w:r>
        <w:rPr>
          <w:rFonts w:hint="eastAsia"/>
        </w:rPr>
        <w:t>用数组实现大小固定</w:t>
      </w:r>
      <w:r>
        <w:rPr>
          <w:rFonts w:hint="eastAsia"/>
        </w:rPr>
        <w:t>的栈</w:t>
      </w:r>
    </w:p>
    <w:p w14:paraId="3E40E029" w14:textId="77777777" w:rsidR="00DB7ACC" w:rsidRDefault="00C37B29">
      <w:pPr>
        <w:rPr>
          <w:highlight w:val="yellow"/>
        </w:rPr>
      </w:pPr>
      <w:r>
        <w:rPr>
          <w:rFonts w:hint="eastAsia"/>
          <w:highlight w:val="yellow"/>
        </w:rPr>
        <w:t>这个很简单，关键是一些判断，栈中是否有元素以及栈中是否满</w:t>
      </w:r>
    </w:p>
    <w:p w14:paraId="59E447A8" w14:textId="77777777" w:rsidR="00DB7ACC" w:rsidRDefault="00C37B29">
      <w:pPr>
        <w:rPr>
          <w:highlight w:val="yellow"/>
        </w:rPr>
      </w:pPr>
      <w:r>
        <w:rPr>
          <w:rFonts w:hint="eastAsia"/>
          <w:highlight w:val="yellow"/>
        </w:rPr>
        <w:t>底层使用一个数组，以及数组中存储元素的实际情况。</w:t>
      </w:r>
    </w:p>
    <w:p w14:paraId="259DCBCE" w14:textId="77777777" w:rsidR="00DB7ACC" w:rsidRDefault="00DB7ACC"/>
    <w:p w14:paraId="31A05429" w14:textId="77777777" w:rsidR="00DB7ACC" w:rsidRDefault="00C37B29">
      <w:pPr>
        <w:pStyle w:val="2"/>
        <w:numPr>
          <w:ilvl w:val="0"/>
          <w:numId w:val="39"/>
        </w:numPr>
      </w:pPr>
      <w:r>
        <w:rPr>
          <w:rFonts w:hint="eastAsia"/>
        </w:rPr>
        <w:t>在实现栈的基本功能上，实现返回栈中最小元素的操作</w:t>
      </w:r>
    </w:p>
    <w:p w14:paraId="6EC976D1" w14:textId="77777777" w:rsidR="00DB7ACC" w:rsidRDefault="00C37B29">
      <w:pPr>
        <w:rPr>
          <w:b/>
          <w:bCs/>
          <w:sz w:val="18"/>
          <w:szCs w:val="21"/>
        </w:rPr>
      </w:pPr>
      <w:r>
        <w:rPr>
          <w:rFonts w:hint="eastAsia"/>
          <w:b/>
          <w:bCs/>
          <w:sz w:val="18"/>
          <w:szCs w:val="21"/>
        </w:rPr>
        <w:t>返回栈中的最小元素，可以借助一个</w:t>
      </w:r>
      <w:r>
        <w:rPr>
          <w:rFonts w:hint="eastAsia"/>
          <w:b/>
          <w:bCs/>
          <w:sz w:val="18"/>
          <w:szCs w:val="21"/>
          <w:highlight w:val="yellow"/>
        </w:rPr>
        <w:t>辅助栈</w:t>
      </w:r>
      <w:r>
        <w:rPr>
          <w:rFonts w:hint="eastAsia"/>
          <w:b/>
          <w:bCs/>
          <w:sz w:val="18"/>
          <w:szCs w:val="21"/>
        </w:rPr>
        <w:t>，用来存储现有栈每压入一个元素时，</w:t>
      </w:r>
      <w:r>
        <w:rPr>
          <w:rFonts w:hint="eastAsia"/>
          <w:b/>
          <w:bCs/>
          <w:sz w:val="24"/>
          <w:szCs w:val="32"/>
          <w:highlight w:val="yellow"/>
        </w:rPr>
        <w:t>当时</w:t>
      </w:r>
      <w:r>
        <w:rPr>
          <w:rFonts w:hint="eastAsia"/>
          <w:b/>
          <w:bCs/>
          <w:sz w:val="18"/>
          <w:szCs w:val="21"/>
        </w:rPr>
        <w:t>栈中最小值；</w:t>
      </w:r>
    </w:p>
    <w:p w14:paraId="41E02C88" w14:textId="77777777" w:rsidR="00DB7ACC" w:rsidRDefault="00C37B29">
      <w:pPr>
        <w:numPr>
          <w:ilvl w:val="0"/>
          <w:numId w:val="40"/>
        </w:numPr>
        <w:rPr>
          <w:b/>
          <w:bCs/>
          <w:sz w:val="16"/>
          <w:szCs w:val="20"/>
        </w:rPr>
      </w:pPr>
      <w:r>
        <w:rPr>
          <w:rFonts w:hint="eastAsia"/>
          <w:b/>
          <w:bCs/>
          <w:sz w:val="16"/>
          <w:szCs w:val="20"/>
        </w:rPr>
        <w:t>当每压入一个元素时，若该值大于</w:t>
      </w:r>
      <w:r>
        <w:rPr>
          <w:rFonts w:hint="eastAsia"/>
          <w:b/>
          <w:bCs/>
          <w:sz w:val="16"/>
          <w:szCs w:val="20"/>
        </w:rPr>
        <w:t>minStack</w:t>
      </w:r>
      <w:r>
        <w:rPr>
          <w:rFonts w:hint="eastAsia"/>
          <w:b/>
          <w:bCs/>
          <w:sz w:val="16"/>
          <w:szCs w:val="20"/>
        </w:rPr>
        <w:t>栈顶值，则在</w:t>
      </w:r>
      <w:r>
        <w:rPr>
          <w:rFonts w:hint="eastAsia"/>
          <w:b/>
          <w:bCs/>
          <w:sz w:val="16"/>
          <w:szCs w:val="20"/>
        </w:rPr>
        <w:t>minStack</w:t>
      </w:r>
      <w:r>
        <w:rPr>
          <w:rFonts w:hint="eastAsia"/>
          <w:b/>
          <w:bCs/>
          <w:sz w:val="16"/>
          <w:szCs w:val="20"/>
        </w:rPr>
        <w:t>中复制</w:t>
      </w:r>
      <w:r>
        <w:rPr>
          <w:rFonts w:hint="eastAsia"/>
          <w:b/>
          <w:bCs/>
          <w:sz w:val="16"/>
          <w:szCs w:val="20"/>
        </w:rPr>
        <w:t>minStack</w:t>
      </w:r>
      <w:r>
        <w:rPr>
          <w:rFonts w:hint="eastAsia"/>
          <w:b/>
          <w:bCs/>
          <w:sz w:val="16"/>
          <w:szCs w:val="20"/>
        </w:rPr>
        <w:t>栈顶值</w:t>
      </w:r>
    </w:p>
    <w:p w14:paraId="501939F1" w14:textId="77777777" w:rsidR="00DB7ACC" w:rsidRDefault="00C37B29">
      <w:pPr>
        <w:numPr>
          <w:ilvl w:val="0"/>
          <w:numId w:val="40"/>
        </w:numPr>
        <w:rPr>
          <w:b/>
          <w:bCs/>
          <w:sz w:val="16"/>
          <w:szCs w:val="20"/>
        </w:rPr>
      </w:pPr>
      <w:r>
        <w:rPr>
          <w:rFonts w:hint="eastAsia"/>
          <w:b/>
          <w:bCs/>
          <w:sz w:val="16"/>
          <w:szCs w:val="20"/>
        </w:rPr>
        <w:t>若小于，则存储该值</w:t>
      </w:r>
    </w:p>
    <w:p w14:paraId="72D0B8E6" w14:textId="77777777" w:rsidR="00DB7ACC" w:rsidRDefault="00C37B29">
      <w:pPr>
        <w:rPr>
          <w:sz w:val="24"/>
          <w:szCs w:val="32"/>
        </w:rPr>
      </w:pPr>
      <w:r>
        <w:rPr>
          <w:b/>
          <w:bCs/>
          <w:sz w:val="28"/>
          <w:szCs w:val="36"/>
        </w:rPr>
        <w:lastRenderedPageBreak/>
        <w:t xml:space="preserve"> </w:t>
      </w:r>
      <w:r>
        <w:rPr>
          <w:sz w:val="24"/>
          <w:szCs w:val="32"/>
        </w:rPr>
        <w:t xml:space="preserve"> // </w:t>
      </w:r>
      <w:r>
        <w:rPr>
          <w:sz w:val="24"/>
          <w:szCs w:val="32"/>
        </w:rPr>
        <w:t>用来存储元素的底层数据结构</w:t>
      </w:r>
    </w:p>
    <w:p w14:paraId="4C525467" w14:textId="77777777" w:rsidR="00DB7ACC" w:rsidRDefault="00C37B29">
      <w:pPr>
        <w:rPr>
          <w:sz w:val="24"/>
          <w:szCs w:val="32"/>
        </w:rPr>
      </w:pPr>
      <w:r>
        <w:rPr>
          <w:sz w:val="24"/>
          <w:szCs w:val="32"/>
        </w:rPr>
        <w:t xml:space="preserve">    int[] arr;</w:t>
      </w:r>
    </w:p>
    <w:p w14:paraId="0D7CCF35" w14:textId="77777777" w:rsidR="00DB7ACC" w:rsidRDefault="00C37B29">
      <w:pPr>
        <w:rPr>
          <w:sz w:val="24"/>
          <w:szCs w:val="32"/>
        </w:rPr>
      </w:pPr>
      <w:r>
        <w:rPr>
          <w:sz w:val="24"/>
          <w:szCs w:val="32"/>
        </w:rPr>
        <w:t xml:space="preserve">    // </w:t>
      </w:r>
      <w:r>
        <w:rPr>
          <w:sz w:val="24"/>
          <w:szCs w:val="32"/>
        </w:rPr>
        <w:t>记录存储数据的位置</w:t>
      </w:r>
    </w:p>
    <w:p w14:paraId="0825EB4A" w14:textId="77777777" w:rsidR="00DB7ACC" w:rsidRDefault="00C37B29">
      <w:pPr>
        <w:rPr>
          <w:sz w:val="24"/>
          <w:szCs w:val="32"/>
        </w:rPr>
      </w:pPr>
      <w:r>
        <w:rPr>
          <w:sz w:val="24"/>
          <w:szCs w:val="32"/>
        </w:rPr>
        <w:t xml:space="preserve">    int index;</w:t>
      </w:r>
    </w:p>
    <w:p w14:paraId="31C030DA" w14:textId="77777777" w:rsidR="00DB7ACC" w:rsidRDefault="00C37B29">
      <w:pPr>
        <w:rPr>
          <w:sz w:val="24"/>
          <w:szCs w:val="32"/>
        </w:rPr>
      </w:pPr>
      <w:r>
        <w:rPr>
          <w:sz w:val="24"/>
          <w:szCs w:val="32"/>
        </w:rPr>
        <w:t xml:space="preserve">    // </w:t>
      </w:r>
      <w:r>
        <w:rPr>
          <w:sz w:val="24"/>
          <w:szCs w:val="32"/>
        </w:rPr>
        <w:t>记录栈中最小元素</w:t>
      </w:r>
    </w:p>
    <w:p w14:paraId="351EF32A" w14:textId="77777777" w:rsidR="00DB7ACC" w:rsidRDefault="00C37B29">
      <w:pPr>
        <w:rPr>
          <w:sz w:val="24"/>
          <w:szCs w:val="32"/>
        </w:rPr>
      </w:pPr>
      <w:r>
        <w:rPr>
          <w:sz w:val="24"/>
          <w:szCs w:val="32"/>
        </w:rPr>
        <w:t xml:space="preserve">    int[] min;</w:t>
      </w:r>
    </w:p>
    <w:p w14:paraId="7F634F2C" w14:textId="77777777" w:rsidR="00DB7ACC" w:rsidRDefault="00C37B29">
      <w:pPr>
        <w:rPr>
          <w:sz w:val="24"/>
          <w:szCs w:val="32"/>
        </w:rPr>
      </w:pPr>
      <w:r>
        <w:rPr>
          <w:sz w:val="24"/>
          <w:szCs w:val="32"/>
        </w:rPr>
        <w:t xml:space="preserve">    int minIndex ;</w:t>
      </w:r>
    </w:p>
    <w:p w14:paraId="1FE13EAD" w14:textId="77777777" w:rsidR="00DB7ACC" w:rsidRDefault="00DB7ACC">
      <w:pPr>
        <w:rPr>
          <w:sz w:val="24"/>
          <w:szCs w:val="32"/>
        </w:rPr>
      </w:pPr>
    </w:p>
    <w:p w14:paraId="1F2E37B6" w14:textId="77777777" w:rsidR="00DB7ACC" w:rsidRDefault="00C37B29">
      <w:pPr>
        <w:rPr>
          <w:sz w:val="24"/>
          <w:szCs w:val="32"/>
        </w:rPr>
      </w:pPr>
      <w:r>
        <w:rPr>
          <w:sz w:val="24"/>
          <w:szCs w:val="32"/>
        </w:rPr>
        <w:t xml:space="preserve">    // </w:t>
      </w:r>
      <w:r>
        <w:rPr>
          <w:sz w:val="24"/>
          <w:szCs w:val="32"/>
        </w:rPr>
        <w:t>构造函数初始化</w:t>
      </w:r>
    </w:p>
    <w:p w14:paraId="4B1BF1D2" w14:textId="77777777" w:rsidR="00DB7ACC" w:rsidRDefault="00C37B29">
      <w:pPr>
        <w:rPr>
          <w:sz w:val="24"/>
          <w:szCs w:val="32"/>
        </w:rPr>
      </w:pPr>
      <w:r>
        <w:rPr>
          <w:sz w:val="24"/>
          <w:szCs w:val="32"/>
        </w:rPr>
        <w:t xml:space="preserve">    public Stack(int n) {</w:t>
      </w:r>
    </w:p>
    <w:p w14:paraId="0A18E1AE" w14:textId="77777777" w:rsidR="00DB7ACC" w:rsidRDefault="00C37B29">
      <w:pPr>
        <w:rPr>
          <w:sz w:val="24"/>
          <w:szCs w:val="32"/>
        </w:rPr>
      </w:pPr>
      <w:r>
        <w:rPr>
          <w:sz w:val="24"/>
          <w:szCs w:val="32"/>
        </w:rPr>
        <w:t xml:space="preserve">        this.arr = new int[n];</w:t>
      </w:r>
    </w:p>
    <w:p w14:paraId="77968243" w14:textId="77777777" w:rsidR="00DB7ACC" w:rsidRDefault="00C37B29">
      <w:pPr>
        <w:rPr>
          <w:sz w:val="24"/>
          <w:szCs w:val="32"/>
        </w:rPr>
      </w:pPr>
      <w:r>
        <w:rPr>
          <w:sz w:val="24"/>
          <w:szCs w:val="32"/>
        </w:rPr>
        <w:t xml:space="preserve">        this.min = new int[n];</w:t>
      </w:r>
    </w:p>
    <w:p w14:paraId="64102B11" w14:textId="77777777" w:rsidR="00DB7ACC" w:rsidRDefault="00C37B29">
      <w:pPr>
        <w:rPr>
          <w:sz w:val="24"/>
          <w:szCs w:val="32"/>
        </w:rPr>
      </w:pPr>
      <w:r>
        <w:rPr>
          <w:sz w:val="24"/>
          <w:szCs w:val="32"/>
        </w:rPr>
        <w:t xml:space="preserve">        index=-1;</w:t>
      </w:r>
    </w:p>
    <w:p w14:paraId="5B510636" w14:textId="77777777" w:rsidR="00DB7ACC" w:rsidRDefault="00C37B29">
      <w:pPr>
        <w:rPr>
          <w:sz w:val="24"/>
          <w:szCs w:val="32"/>
        </w:rPr>
      </w:pPr>
      <w:r>
        <w:rPr>
          <w:sz w:val="24"/>
          <w:szCs w:val="32"/>
        </w:rPr>
        <w:t xml:space="preserve">        minIndex = -1;</w:t>
      </w:r>
    </w:p>
    <w:p w14:paraId="4E683A0E" w14:textId="77777777" w:rsidR="00DB7ACC" w:rsidRDefault="00C37B29">
      <w:pPr>
        <w:rPr>
          <w:sz w:val="24"/>
          <w:szCs w:val="32"/>
        </w:rPr>
      </w:pPr>
      <w:r>
        <w:rPr>
          <w:sz w:val="24"/>
          <w:szCs w:val="32"/>
        </w:rPr>
        <w:t xml:space="preserve">    }</w:t>
      </w:r>
    </w:p>
    <w:p w14:paraId="0F880F45" w14:textId="77777777" w:rsidR="00DB7ACC" w:rsidRDefault="00DB7ACC">
      <w:pPr>
        <w:rPr>
          <w:sz w:val="24"/>
          <w:szCs w:val="32"/>
        </w:rPr>
      </w:pPr>
    </w:p>
    <w:p w14:paraId="71BE77EB" w14:textId="77777777" w:rsidR="00DB7ACC" w:rsidRDefault="00C37B29">
      <w:pPr>
        <w:rPr>
          <w:sz w:val="24"/>
          <w:szCs w:val="32"/>
        </w:rPr>
      </w:pPr>
      <w:r>
        <w:rPr>
          <w:sz w:val="24"/>
          <w:szCs w:val="32"/>
        </w:rPr>
        <w:t xml:space="preserve">    /**</w:t>
      </w:r>
    </w:p>
    <w:p w14:paraId="330B78DE" w14:textId="77777777" w:rsidR="00DB7ACC" w:rsidRDefault="00C37B29">
      <w:pPr>
        <w:rPr>
          <w:sz w:val="24"/>
          <w:szCs w:val="32"/>
        </w:rPr>
      </w:pPr>
      <w:r>
        <w:rPr>
          <w:sz w:val="24"/>
          <w:szCs w:val="32"/>
        </w:rPr>
        <w:t xml:space="preserve">     * </w:t>
      </w:r>
      <w:r>
        <w:rPr>
          <w:sz w:val="24"/>
          <w:szCs w:val="32"/>
        </w:rPr>
        <w:t>向栈中添加元素</w:t>
      </w:r>
    </w:p>
    <w:p w14:paraId="5A28B849" w14:textId="77777777" w:rsidR="00DB7ACC" w:rsidRDefault="00C37B29">
      <w:pPr>
        <w:rPr>
          <w:sz w:val="24"/>
          <w:szCs w:val="32"/>
        </w:rPr>
      </w:pPr>
      <w:r>
        <w:rPr>
          <w:sz w:val="24"/>
          <w:szCs w:val="32"/>
        </w:rPr>
        <w:t xml:space="preserve">     * @param el</w:t>
      </w:r>
      <w:r>
        <w:rPr>
          <w:sz w:val="24"/>
          <w:szCs w:val="32"/>
        </w:rPr>
        <w:t>ement</w:t>
      </w:r>
    </w:p>
    <w:p w14:paraId="6732A7FA" w14:textId="77777777" w:rsidR="00DB7ACC" w:rsidRDefault="00C37B29">
      <w:pPr>
        <w:rPr>
          <w:sz w:val="24"/>
          <w:szCs w:val="32"/>
        </w:rPr>
      </w:pPr>
      <w:r>
        <w:rPr>
          <w:sz w:val="24"/>
          <w:szCs w:val="32"/>
        </w:rPr>
        <w:t xml:space="preserve">     */</w:t>
      </w:r>
    </w:p>
    <w:p w14:paraId="1D630B66" w14:textId="77777777" w:rsidR="00DB7ACC" w:rsidRDefault="00C37B29">
      <w:pPr>
        <w:rPr>
          <w:sz w:val="24"/>
          <w:szCs w:val="32"/>
        </w:rPr>
      </w:pPr>
      <w:r>
        <w:rPr>
          <w:sz w:val="24"/>
          <w:szCs w:val="32"/>
        </w:rPr>
        <w:t xml:space="preserve">    public void push(int element){</w:t>
      </w:r>
    </w:p>
    <w:p w14:paraId="7BB8F8E8" w14:textId="77777777" w:rsidR="00DB7ACC" w:rsidRDefault="00C37B29">
      <w:pPr>
        <w:rPr>
          <w:sz w:val="24"/>
          <w:szCs w:val="32"/>
        </w:rPr>
      </w:pPr>
      <w:r>
        <w:rPr>
          <w:sz w:val="24"/>
          <w:szCs w:val="32"/>
        </w:rPr>
        <w:t xml:space="preserve">        if(index==arr.length) throw new IllegalArgumentException("</w:t>
      </w:r>
      <w:r>
        <w:rPr>
          <w:sz w:val="24"/>
          <w:szCs w:val="32"/>
        </w:rPr>
        <w:t>栈已满</w:t>
      </w:r>
      <w:r>
        <w:rPr>
          <w:sz w:val="24"/>
          <w:szCs w:val="32"/>
        </w:rPr>
        <w:t>");</w:t>
      </w:r>
    </w:p>
    <w:p w14:paraId="0231C69C" w14:textId="77777777" w:rsidR="00DB7ACC" w:rsidRDefault="00C37B29">
      <w:pPr>
        <w:rPr>
          <w:sz w:val="24"/>
          <w:szCs w:val="32"/>
        </w:rPr>
      </w:pPr>
      <w:r>
        <w:rPr>
          <w:sz w:val="24"/>
          <w:szCs w:val="32"/>
        </w:rPr>
        <w:t xml:space="preserve">        else {</w:t>
      </w:r>
    </w:p>
    <w:p w14:paraId="4A9CF88E" w14:textId="77777777" w:rsidR="00DB7ACC" w:rsidRDefault="00C37B29">
      <w:pPr>
        <w:rPr>
          <w:sz w:val="24"/>
          <w:szCs w:val="32"/>
        </w:rPr>
      </w:pPr>
      <w:r>
        <w:rPr>
          <w:sz w:val="24"/>
          <w:szCs w:val="32"/>
        </w:rPr>
        <w:t xml:space="preserve">            arr[++index]=element;</w:t>
      </w:r>
    </w:p>
    <w:p w14:paraId="02F84E09" w14:textId="77777777" w:rsidR="00DB7ACC" w:rsidRDefault="00C37B29">
      <w:pPr>
        <w:rPr>
          <w:sz w:val="24"/>
          <w:szCs w:val="32"/>
        </w:rPr>
      </w:pPr>
      <w:r>
        <w:rPr>
          <w:sz w:val="24"/>
          <w:szCs w:val="32"/>
        </w:rPr>
        <w:t xml:space="preserve">            // </w:t>
      </w:r>
      <w:r>
        <w:rPr>
          <w:sz w:val="24"/>
          <w:szCs w:val="32"/>
        </w:rPr>
        <w:t>将</w:t>
      </w:r>
      <w:r>
        <w:rPr>
          <w:sz w:val="24"/>
          <w:szCs w:val="32"/>
        </w:rPr>
        <w:t>min</w:t>
      </w:r>
      <w:r>
        <w:rPr>
          <w:sz w:val="24"/>
          <w:szCs w:val="32"/>
        </w:rPr>
        <w:t>栈中的最小值与</w:t>
      </w:r>
      <w:r>
        <w:rPr>
          <w:sz w:val="24"/>
          <w:szCs w:val="32"/>
        </w:rPr>
        <w:t>element</w:t>
      </w:r>
      <w:r>
        <w:rPr>
          <w:sz w:val="24"/>
          <w:szCs w:val="32"/>
        </w:rPr>
        <w:t>进行比较</w:t>
      </w:r>
    </w:p>
    <w:p w14:paraId="0AD66FB6" w14:textId="77777777" w:rsidR="00DB7ACC" w:rsidRDefault="00C37B29">
      <w:pPr>
        <w:rPr>
          <w:sz w:val="24"/>
          <w:szCs w:val="32"/>
        </w:rPr>
      </w:pPr>
      <w:r>
        <w:rPr>
          <w:sz w:val="24"/>
          <w:szCs w:val="32"/>
        </w:rPr>
        <w:t xml:space="preserve">            // min</w:t>
      </w:r>
      <w:r>
        <w:rPr>
          <w:sz w:val="24"/>
          <w:szCs w:val="32"/>
        </w:rPr>
        <w:t>栈存储栈中已有元素的最小元素，每个位置对应最小元素</w:t>
      </w:r>
    </w:p>
    <w:p w14:paraId="5F8854B0" w14:textId="77777777" w:rsidR="00DB7ACC" w:rsidRDefault="00C37B29">
      <w:pPr>
        <w:rPr>
          <w:sz w:val="24"/>
          <w:szCs w:val="32"/>
        </w:rPr>
      </w:pPr>
      <w:r>
        <w:rPr>
          <w:sz w:val="24"/>
          <w:szCs w:val="32"/>
        </w:rPr>
        <w:t xml:space="preserve">   </w:t>
      </w:r>
      <w:r>
        <w:rPr>
          <w:sz w:val="24"/>
          <w:szCs w:val="32"/>
        </w:rPr>
        <w:t xml:space="preserve">         // </w:t>
      </w:r>
      <w:r>
        <w:rPr>
          <w:sz w:val="24"/>
          <w:szCs w:val="32"/>
        </w:rPr>
        <w:t>假如此时最小栈中有值，并且待添加的元素大于最小栈中现有的元素则最小栈</w:t>
      </w:r>
      <w:r>
        <w:rPr>
          <w:sz w:val="24"/>
          <w:szCs w:val="32"/>
        </w:rPr>
        <w:t>minIndex</w:t>
      </w:r>
      <w:r>
        <w:rPr>
          <w:sz w:val="24"/>
          <w:szCs w:val="32"/>
        </w:rPr>
        <w:t>位置值为</w:t>
      </w:r>
    </w:p>
    <w:p w14:paraId="0C25BDEC" w14:textId="77777777" w:rsidR="00DB7ACC" w:rsidRDefault="00C37B29">
      <w:pPr>
        <w:rPr>
          <w:sz w:val="24"/>
          <w:szCs w:val="32"/>
        </w:rPr>
      </w:pPr>
      <w:r>
        <w:rPr>
          <w:sz w:val="24"/>
          <w:szCs w:val="32"/>
        </w:rPr>
        <w:t xml:space="preserve">          if(minIndex&gt;=0&amp;&amp;min[minIndex]&lt;element){</w:t>
      </w:r>
    </w:p>
    <w:p w14:paraId="1EF3B0B2" w14:textId="77777777" w:rsidR="00DB7ACC" w:rsidRDefault="00C37B29">
      <w:pPr>
        <w:rPr>
          <w:sz w:val="24"/>
          <w:szCs w:val="32"/>
        </w:rPr>
      </w:pPr>
      <w:r>
        <w:rPr>
          <w:sz w:val="24"/>
          <w:szCs w:val="32"/>
        </w:rPr>
        <w:t xml:space="preserve">                int value = min[minIndex];</w:t>
      </w:r>
    </w:p>
    <w:p w14:paraId="05CE6BB8" w14:textId="77777777" w:rsidR="00DB7ACC" w:rsidRDefault="00C37B29">
      <w:pPr>
        <w:rPr>
          <w:sz w:val="24"/>
          <w:szCs w:val="32"/>
        </w:rPr>
      </w:pPr>
      <w:r>
        <w:rPr>
          <w:sz w:val="24"/>
          <w:szCs w:val="32"/>
        </w:rPr>
        <w:t xml:space="preserve">                min[++minIndex]=value;</w:t>
      </w:r>
    </w:p>
    <w:p w14:paraId="5B071728" w14:textId="77777777" w:rsidR="00DB7ACC" w:rsidRDefault="00C37B29">
      <w:pPr>
        <w:rPr>
          <w:sz w:val="24"/>
          <w:szCs w:val="32"/>
        </w:rPr>
      </w:pPr>
      <w:r>
        <w:rPr>
          <w:sz w:val="24"/>
          <w:szCs w:val="32"/>
        </w:rPr>
        <w:t xml:space="preserve">            }else{</w:t>
      </w:r>
    </w:p>
    <w:p w14:paraId="3A1044E7" w14:textId="77777777" w:rsidR="00DB7ACC" w:rsidRDefault="00C37B29">
      <w:pPr>
        <w:rPr>
          <w:sz w:val="24"/>
          <w:szCs w:val="32"/>
        </w:rPr>
      </w:pPr>
      <w:r>
        <w:rPr>
          <w:sz w:val="24"/>
          <w:szCs w:val="32"/>
        </w:rPr>
        <w:t xml:space="preserve">              min[++minIndex]=element;</w:t>
      </w:r>
    </w:p>
    <w:p w14:paraId="1D3036EC" w14:textId="77777777" w:rsidR="00DB7ACC" w:rsidRDefault="00C37B29">
      <w:pPr>
        <w:rPr>
          <w:sz w:val="24"/>
          <w:szCs w:val="32"/>
        </w:rPr>
      </w:pPr>
      <w:r>
        <w:rPr>
          <w:sz w:val="24"/>
          <w:szCs w:val="32"/>
        </w:rPr>
        <w:t xml:space="preserve">          }</w:t>
      </w:r>
    </w:p>
    <w:p w14:paraId="5DB7CFE1" w14:textId="77777777" w:rsidR="00DB7ACC" w:rsidRDefault="00C37B29">
      <w:pPr>
        <w:rPr>
          <w:sz w:val="24"/>
          <w:szCs w:val="32"/>
        </w:rPr>
      </w:pPr>
      <w:r>
        <w:rPr>
          <w:sz w:val="24"/>
          <w:szCs w:val="32"/>
        </w:rPr>
        <w:t xml:space="preserve">        }</w:t>
      </w:r>
    </w:p>
    <w:p w14:paraId="6FAEC3E6" w14:textId="77777777" w:rsidR="00DB7ACC" w:rsidRDefault="00C37B29">
      <w:pPr>
        <w:rPr>
          <w:sz w:val="24"/>
          <w:szCs w:val="32"/>
        </w:rPr>
      </w:pPr>
      <w:r>
        <w:rPr>
          <w:sz w:val="24"/>
          <w:szCs w:val="32"/>
        </w:rPr>
        <w:t xml:space="preserve">    }</w:t>
      </w:r>
    </w:p>
    <w:p w14:paraId="1E9E549B" w14:textId="77777777" w:rsidR="00DB7ACC" w:rsidRDefault="00DB7ACC">
      <w:pPr>
        <w:rPr>
          <w:sz w:val="24"/>
          <w:szCs w:val="32"/>
        </w:rPr>
      </w:pPr>
    </w:p>
    <w:p w14:paraId="3B207023" w14:textId="77777777" w:rsidR="00DB7ACC" w:rsidRDefault="00C37B29">
      <w:pPr>
        <w:rPr>
          <w:sz w:val="24"/>
          <w:szCs w:val="32"/>
        </w:rPr>
      </w:pPr>
      <w:r>
        <w:rPr>
          <w:sz w:val="24"/>
          <w:szCs w:val="32"/>
        </w:rPr>
        <w:t xml:space="preserve">    public int pop(){</w:t>
      </w:r>
    </w:p>
    <w:p w14:paraId="667AC089" w14:textId="77777777" w:rsidR="00DB7ACC" w:rsidRDefault="00C37B29">
      <w:pPr>
        <w:rPr>
          <w:sz w:val="24"/>
          <w:szCs w:val="32"/>
        </w:rPr>
      </w:pPr>
      <w:r>
        <w:rPr>
          <w:sz w:val="24"/>
          <w:szCs w:val="32"/>
        </w:rPr>
        <w:t xml:space="preserve">        if(index&lt;0) throw new IllegalArgumentException("</w:t>
      </w:r>
      <w:r>
        <w:rPr>
          <w:sz w:val="24"/>
          <w:szCs w:val="32"/>
        </w:rPr>
        <w:t>栈为空栈</w:t>
      </w:r>
      <w:r>
        <w:rPr>
          <w:sz w:val="24"/>
          <w:szCs w:val="32"/>
        </w:rPr>
        <w:t>");</w:t>
      </w:r>
    </w:p>
    <w:p w14:paraId="0E392F19" w14:textId="77777777" w:rsidR="00DB7ACC" w:rsidRDefault="00C37B29">
      <w:pPr>
        <w:rPr>
          <w:sz w:val="24"/>
          <w:szCs w:val="32"/>
        </w:rPr>
      </w:pPr>
      <w:r>
        <w:rPr>
          <w:sz w:val="24"/>
          <w:szCs w:val="32"/>
        </w:rPr>
        <w:t xml:space="preserve">        minIndex--;</w:t>
      </w:r>
    </w:p>
    <w:p w14:paraId="42D09811" w14:textId="77777777" w:rsidR="00DB7ACC" w:rsidRDefault="00C37B29">
      <w:pPr>
        <w:rPr>
          <w:sz w:val="24"/>
          <w:szCs w:val="32"/>
        </w:rPr>
      </w:pPr>
      <w:r>
        <w:rPr>
          <w:sz w:val="24"/>
          <w:szCs w:val="32"/>
        </w:rPr>
        <w:t xml:space="preserve">        return arr[index--];</w:t>
      </w:r>
    </w:p>
    <w:p w14:paraId="576690AD" w14:textId="77777777" w:rsidR="00DB7ACC" w:rsidRDefault="00C37B29">
      <w:pPr>
        <w:rPr>
          <w:sz w:val="24"/>
          <w:szCs w:val="32"/>
        </w:rPr>
      </w:pPr>
      <w:r>
        <w:rPr>
          <w:sz w:val="24"/>
          <w:szCs w:val="32"/>
        </w:rPr>
        <w:t xml:space="preserve">    }</w:t>
      </w:r>
    </w:p>
    <w:p w14:paraId="14C92826" w14:textId="77777777" w:rsidR="00DB7ACC" w:rsidRDefault="00DB7ACC">
      <w:pPr>
        <w:rPr>
          <w:sz w:val="24"/>
          <w:szCs w:val="32"/>
        </w:rPr>
      </w:pPr>
    </w:p>
    <w:p w14:paraId="0415F17B" w14:textId="77777777" w:rsidR="00DB7ACC" w:rsidRDefault="00C37B29">
      <w:pPr>
        <w:rPr>
          <w:sz w:val="24"/>
          <w:szCs w:val="32"/>
        </w:rPr>
      </w:pPr>
      <w:r>
        <w:rPr>
          <w:sz w:val="24"/>
          <w:szCs w:val="32"/>
        </w:rPr>
        <w:t xml:space="preserve">    public int peek(){</w:t>
      </w:r>
    </w:p>
    <w:p w14:paraId="58DDAD96" w14:textId="77777777" w:rsidR="00DB7ACC" w:rsidRDefault="00C37B29">
      <w:pPr>
        <w:rPr>
          <w:sz w:val="24"/>
          <w:szCs w:val="32"/>
        </w:rPr>
      </w:pPr>
      <w:r>
        <w:rPr>
          <w:sz w:val="24"/>
          <w:szCs w:val="32"/>
        </w:rPr>
        <w:lastRenderedPageBreak/>
        <w:t xml:space="preserve">        if(index&lt;0) thr</w:t>
      </w:r>
      <w:r>
        <w:rPr>
          <w:sz w:val="24"/>
          <w:szCs w:val="32"/>
        </w:rPr>
        <w:t>ow new IllegalArgumentException("</w:t>
      </w:r>
      <w:r>
        <w:rPr>
          <w:sz w:val="24"/>
          <w:szCs w:val="32"/>
        </w:rPr>
        <w:t>栈为空</w:t>
      </w:r>
      <w:r>
        <w:rPr>
          <w:sz w:val="24"/>
          <w:szCs w:val="32"/>
        </w:rPr>
        <w:t>");</w:t>
      </w:r>
    </w:p>
    <w:p w14:paraId="4B592C48" w14:textId="77777777" w:rsidR="00DB7ACC" w:rsidRDefault="00C37B29">
      <w:pPr>
        <w:rPr>
          <w:sz w:val="24"/>
          <w:szCs w:val="32"/>
        </w:rPr>
      </w:pPr>
      <w:r>
        <w:rPr>
          <w:sz w:val="24"/>
          <w:szCs w:val="32"/>
        </w:rPr>
        <w:t xml:space="preserve">        return arr[index];</w:t>
      </w:r>
    </w:p>
    <w:p w14:paraId="3704A95D" w14:textId="77777777" w:rsidR="00DB7ACC" w:rsidRDefault="00C37B29">
      <w:pPr>
        <w:rPr>
          <w:sz w:val="24"/>
          <w:szCs w:val="32"/>
        </w:rPr>
      </w:pPr>
      <w:r>
        <w:rPr>
          <w:sz w:val="24"/>
          <w:szCs w:val="32"/>
        </w:rPr>
        <w:t xml:space="preserve">    }</w:t>
      </w:r>
    </w:p>
    <w:p w14:paraId="48E21B25" w14:textId="77777777" w:rsidR="00DB7ACC" w:rsidRDefault="00DB7ACC">
      <w:pPr>
        <w:rPr>
          <w:sz w:val="24"/>
          <w:szCs w:val="32"/>
        </w:rPr>
      </w:pPr>
    </w:p>
    <w:p w14:paraId="2538236C" w14:textId="77777777" w:rsidR="00DB7ACC" w:rsidRDefault="00C37B29">
      <w:pPr>
        <w:rPr>
          <w:sz w:val="24"/>
          <w:szCs w:val="32"/>
        </w:rPr>
      </w:pPr>
      <w:r>
        <w:rPr>
          <w:sz w:val="24"/>
          <w:szCs w:val="32"/>
        </w:rPr>
        <w:t xml:space="preserve">    /**</w:t>
      </w:r>
    </w:p>
    <w:p w14:paraId="75B3BCEC" w14:textId="77777777" w:rsidR="00DB7ACC" w:rsidRDefault="00C37B29">
      <w:pPr>
        <w:rPr>
          <w:sz w:val="24"/>
          <w:szCs w:val="32"/>
        </w:rPr>
      </w:pPr>
      <w:r>
        <w:rPr>
          <w:sz w:val="24"/>
          <w:szCs w:val="32"/>
        </w:rPr>
        <w:t xml:space="preserve">     * </w:t>
      </w:r>
      <w:r>
        <w:rPr>
          <w:sz w:val="24"/>
          <w:szCs w:val="32"/>
        </w:rPr>
        <w:t>获取栈中最小值</w:t>
      </w:r>
    </w:p>
    <w:p w14:paraId="0B63B002" w14:textId="77777777" w:rsidR="00DB7ACC" w:rsidRDefault="00C37B29">
      <w:pPr>
        <w:rPr>
          <w:sz w:val="24"/>
          <w:szCs w:val="32"/>
        </w:rPr>
      </w:pPr>
      <w:r>
        <w:rPr>
          <w:sz w:val="24"/>
          <w:szCs w:val="32"/>
        </w:rPr>
        <w:t xml:space="preserve">     * @return</w:t>
      </w:r>
    </w:p>
    <w:p w14:paraId="0A640363" w14:textId="77777777" w:rsidR="00DB7ACC" w:rsidRDefault="00C37B29">
      <w:pPr>
        <w:rPr>
          <w:sz w:val="24"/>
          <w:szCs w:val="32"/>
        </w:rPr>
      </w:pPr>
      <w:r>
        <w:rPr>
          <w:sz w:val="24"/>
          <w:szCs w:val="32"/>
        </w:rPr>
        <w:t xml:space="preserve">     */</w:t>
      </w:r>
    </w:p>
    <w:p w14:paraId="39E2AB75" w14:textId="77777777" w:rsidR="00DB7ACC" w:rsidRDefault="00C37B29">
      <w:pPr>
        <w:rPr>
          <w:sz w:val="24"/>
          <w:szCs w:val="32"/>
        </w:rPr>
      </w:pPr>
      <w:r>
        <w:rPr>
          <w:sz w:val="24"/>
          <w:szCs w:val="32"/>
        </w:rPr>
        <w:t xml:space="preserve">    public int getMin(){</w:t>
      </w:r>
    </w:p>
    <w:p w14:paraId="47D86DB6" w14:textId="77777777" w:rsidR="00DB7ACC" w:rsidRDefault="00C37B29">
      <w:pPr>
        <w:rPr>
          <w:sz w:val="24"/>
          <w:szCs w:val="32"/>
        </w:rPr>
      </w:pPr>
      <w:r>
        <w:rPr>
          <w:sz w:val="24"/>
          <w:szCs w:val="32"/>
        </w:rPr>
        <w:t xml:space="preserve">        if(minIndex&lt;0) throw new IllegalArgumentException("</w:t>
      </w:r>
      <w:r>
        <w:rPr>
          <w:sz w:val="24"/>
          <w:szCs w:val="32"/>
        </w:rPr>
        <w:t>栈中没有元素</w:t>
      </w:r>
      <w:r>
        <w:rPr>
          <w:sz w:val="24"/>
          <w:szCs w:val="32"/>
        </w:rPr>
        <w:t>");</w:t>
      </w:r>
    </w:p>
    <w:p w14:paraId="54F5C086" w14:textId="77777777" w:rsidR="00DB7ACC" w:rsidRDefault="00C37B29">
      <w:pPr>
        <w:rPr>
          <w:sz w:val="24"/>
          <w:szCs w:val="32"/>
        </w:rPr>
      </w:pPr>
      <w:r>
        <w:rPr>
          <w:sz w:val="24"/>
          <w:szCs w:val="32"/>
        </w:rPr>
        <w:t xml:space="preserve">        return min[minIndex];</w:t>
      </w:r>
    </w:p>
    <w:p w14:paraId="72E7B39C" w14:textId="77777777" w:rsidR="00DB7ACC" w:rsidRDefault="00C37B29">
      <w:pPr>
        <w:rPr>
          <w:sz w:val="24"/>
          <w:szCs w:val="32"/>
        </w:rPr>
      </w:pPr>
      <w:r>
        <w:rPr>
          <w:sz w:val="24"/>
          <w:szCs w:val="32"/>
        </w:rPr>
        <w:t xml:space="preserve">    }</w:t>
      </w:r>
    </w:p>
    <w:p w14:paraId="3DE26D32" w14:textId="77777777" w:rsidR="00DB7ACC" w:rsidRDefault="00DB7ACC">
      <w:pPr>
        <w:rPr>
          <w:b/>
          <w:bCs/>
          <w:sz w:val="28"/>
          <w:szCs w:val="36"/>
        </w:rPr>
      </w:pPr>
    </w:p>
    <w:p w14:paraId="3283E504" w14:textId="77777777" w:rsidR="00DB7ACC" w:rsidRDefault="00C37B29">
      <w:pPr>
        <w:pStyle w:val="2"/>
        <w:numPr>
          <w:ilvl w:val="0"/>
          <w:numId w:val="39"/>
        </w:numPr>
      </w:pPr>
      <w:r>
        <w:rPr>
          <w:rFonts w:hint="eastAsia"/>
        </w:rPr>
        <w:t>仅用队列实现栈结构</w:t>
      </w:r>
    </w:p>
    <w:p w14:paraId="08F599BB" w14:textId="77777777" w:rsidR="00DB7ACC" w:rsidRDefault="00C37B29">
      <w:pPr>
        <w:rPr>
          <w:b/>
          <w:bCs/>
          <w:sz w:val="28"/>
          <w:szCs w:val="36"/>
        </w:rPr>
      </w:pPr>
      <w:r>
        <w:rPr>
          <w:rFonts w:hint="eastAsia"/>
          <w:b/>
          <w:bCs/>
          <w:sz w:val="28"/>
          <w:szCs w:val="36"/>
        </w:rPr>
        <w:t>队列特点：先进先出</w:t>
      </w:r>
    </w:p>
    <w:p w14:paraId="51175527" w14:textId="77777777" w:rsidR="00DB7ACC" w:rsidRDefault="00C37B29">
      <w:pPr>
        <w:rPr>
          <w:b/>
          <w:bCs/>
          <w:sz w:val="28"/>
          <w:szCs w:val="36"/>
        </w:rPr>
      </w:pPr>
      <w:r>
        <w:rPr>
          <w:rFonts w:hint="eastAsia"/>
          <w:b/>
          <w:bCs/>
          <w:sz w:val="28"/>
          <w:szCs w:val="36"/>
        </w:rPr>
        <w:t>栈的特点：先进后出</w:t>
      </w:r>
    </w:p>
    <w:p w14:paraId="072A982E" w14:textId="77777777" w:rsidR="00DB7ACC" w:rsidRDefault="00DB7ACC"/>
    <w:p w14:paraId="081CDC7B" w14:textId="77777777" w:rsidR="00DB7ACC" w:rsidRDefault="00C37B29">
      <w:r>
        <w:rPr>
          <w:noProof/>
        </w:rPr>
        <w:drawing>
          <wp:inline distT="0" distB="0" distL="114300" distR="114300" wp14:anchorId="2B13A4E6" wp14:editId="2BA9D5F6">
            <wp:extent cx="5273675" cy="2339975"/>
            <wp:effectExtent l="0" t="0" r="14605"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61"/>
                    <a:stretch>
                      <a:fillRect/>
                    </a:stretch>
                  </pic:blipFill>
                  <pic:spPr>
                    <a:xfrm>
                      <a:off x="0" y="0"/>
                      <a:ext cx="5273675" cy="2339975"/>
                    </a:xfrm>
                    <a:prstGeom prst="rect">
                      <a:avLst/>
                    </a:prstGeom>
                    <a:noFill/>
                    <a:ln>
                      <a:noFill/>
                    </a:ln>
                  </pic:spPr>
                </pic:pic>
              </a:graphicData>
            </a:graphic>
          </wp:inline>
        </w:drawing>
      </w:r>
    </w:p>
    <w:p w14:paraId="5642FDE6" w14:textId="77777777" w:rsidR="00DB7ACC" w:rsidRDefault="00DB7ACC"/>
    <w:p w14:paraId="631348A1" w14:textId="77777777" w:rsidR="00DB7ACC" w:rsidRDefault="00C37B29">
      <w:r>
        <w:rPr>
          <w:rFonts w:hint="eastAsia"/>
        </w:rPr>
        <w:t>使用两个队列，一个</w:t>
      </w:r>
      <w:r>
        <w:rPr>
          <w:rFonts w:hint="eastAsia"/>
        </w:rPr>
        <w:t>data</w:t>
      </w:r>
      <w:r>
        <w:rPr>
          <w:rFonts w:hint="eastAsia"/>
        </w:rPr>
        <w:t>，一个</w:t>
      </w:r>
      <w:r>
        <w:rPr>
          <w:rFonts w:hint="eastAsia"/>
        </w:rPr>
        <w:t>help</w:t>
      </w:r>
      <w:r>
        <w:rPr>
          <w:rFonts w:hint="eastAsia"/>
        </w:rPr>
        <w:t>队列。</w:t>
      </w:r>
    </w:p>
    <w:p w14:paraId="75D62DCA" w14:textId="77777777" w:rsidR="00DB7ACC" w:rsidRDefault="00C37B29">
      <w:pPr>
        <w:numPr>
          <w:ilvl w:val="0"/>
          <w:numId w:val="41"/>
        </w:numPr>
      </w:pPr>
      <w:r>
        <w:rPr>
          <w:rFonts w:hint="eastAsia"/>
        </w:rPr>
        <w:t>当存储数据时，正常存储到</w:t>
      </w:r>
      <w:r>
        <w:rPr>
          <w:rFonts w:hint="eastAsia"/>
        </w:rPr>
        <w:t>data;</w:t>
      </w:r>
    </w:p>
    <w:p w14:paraId="34A78E67" w14:textId="77777777" w:rsidR="00DB7ACC" w:rsidRDefault="00C37B29">
      <w:pPr>
        <w:numPr>
          <w:ilvl w:val="0"/>
          <w:numId w:val="41"/>
        </w:numPr>
      </w:pPr>
      <w:r>
        <w:rPr>
          <w:rFonts w:hint="eastAsia"/>
        </w:rPr>
        <w:t>当取数据时，将</w:t>
      </w:r>
      <w:r>
        <w:rPr>
          <w:rFonts w:hint="eastAsia"/>
        </w:rPr>
        <w:t>data</w:t>
      </w:r>
      <w:r>
        <w:rPr>
          <w:rFonts w:hint="eastAsia"/>
        </w:rPr>
        <w:t>队列中的数据取出到</w:t>
      </w:r>
      <w:r>
        <w:rPr>
          <w:rFonts w:hint="eastAsia"/>
        </w:rPr>
        <w:t>help</w:t>
      </w:r>
      <w:r>
        <w:rPr>
          <w:rFonts w:hint="eastAsia"/>
        </w:rPr>
        <w:t>队列中，取</w:t>
      </w:r>
      <w:r>
        <w:rPr>
          <w:rFonts w:hint="eastAsia"/>
        </w:rPr>
        <w:t>data</w:t>
      </w:r>
      <w:r>
        <w:rPr>
          <w:rFonts w:hint="eastAsia"/>
        </w:rPr>
        <w:t>最后一个值返回，并将</w:t>
      </w:r>
      <w:r>
        <w:rPr>
          <w:rFonts w:hint="eastAsia"/>
        </w:rPr>
        <w:t>data</w:t>
      </w:r>
      <w:r>
        <w:rPr>
          <w:rFonts w:hint="eastAsia"/>
        </w:rPr>
        <w:t>与</w:t>
      </w:r>
      <w:r>
        <w:rPr>
          <w:rFonts w:hint="eastAsia"/>
        </w:rPr>
        <w:t>help</w:t>
      </w:r>
      <w:r>
        <w:rPr>
          <w:rFonts w:hint="eastAsia"/>
        </w:rPr>
        <w:t>指针交换。</w:t>
      </w:r>
    </w:p>
    <w:p w14:paraId="1B0ECE2D" w14:textId="77777777" w:rsidR="00DB7ACC" w:rsidRDefault="00C37B29">
      <w:r>
        <w:rPr>
          <w:rFonts w:hint="eastAsia"/>
        </w:rPr>
        <w:t>/**</w:t>
      </w:r>
    </w:p>
    <w:p w14:paraId="22085623" w14:textId="77777777" w:rsidR="00DB7ACC" w:rsidRDefault="00C37B29">
      <w:r>
        <w:rPr>
          <w:rFonts w:hint="eastAsia"/>
        </w:rPr>
        <w:t xml:space="preserve"> * @Author Zhou  jian</w:t>
      </w:r>
    </w:p>
    <w:p w14:paraId="34DD42A0" w14:textId="77777777" w:rsidR="00DB7ACC" w:rsidRDefault="00C37B29">
      <w:r>
        <w:rPr>
          <w:rFonts w:hint="eastAsia"/>
        </w:rPr>
        <w:t xml:space="preserve"> * @Date 2020 ${month}  2020/12/15 0015  13:56</w:t>
      </w:r>
    </w:p>
    <w:p w14:paraId="2751B9A9" w14:textId="77777777" w:rsidR="00DB7ACC" w:rsidRDefault="00C37B29">
      <w:r>
        <w:rPr>
          <w:rFonts w:hint="eastAsia"/>
        </w:rPr>
        <w:t xml:space="preserve">    </w:t>
      </w:r>
      <w:r>
        <w:rPr>
          <w:rFonts w:hint="eastAsia"/>
        </w:rPr>
        <w:t>队列转换为栈</w:t>
      </w:r>
    </w:p>
    <w:p w14:paraId="054C5174" w14:textId="77777777" w:rsidR="00DB7ACC" w:rsidRDefault="00C37B29">
      <w:r>
        <w:rPr>
          <w:rFonts w:hint="eastAsia"/>
        </w:rPr>
        <w:t xml:space="preserve"> */</w:t>
      </w:r>
    </w:p>
    <w:p w14:paraId="5BDD8670" w14:textId="77777777" w:rsidR="00DB7ACC" w:rsidRDefault="00C37B29">
      <w:r>
        <w:rPr>
          <w:rFonts w:hint="eastAsia"/>
        </w:rPr>
        <w:lastRenderedPageBreak/>
        <w:t>public class Queue2Stack {</w:t>
      </w:r>
    </w:p>
    <w:p w14:paraId="5C7B5279" w14:textId="77777777" w:rsidR="00DB7ACC" w:rsidRDefault="00DB7ACC"/>
    <w:p w14:paraId="0217D95B" w14:textId="77777777" w:rsidR="00DB7ACC" w:rsidRDefault="00C37B29">
      <w:r>
        <w:rPr>
          <w:rFonts w:hint="eastAsia"/>
        </w:rPr>
        <w:t xml:space="preserve">    // </w:t>
      </w:r>
      <w:r>
        <w:rPr>
          <w:rFonts w:hint="eastAsia"/>
        </w:rPr>
        <w:t>存储数据</w:t>
      </w:r>
    </w:p>
    <w:p w14:paraId="67FA3306" w14:textId="77777777" w:rsidR="00DB7ACC" w:rsidRDefault="00C37B29">
      <w:r>
        <w:rPr>
          <w:rFonts w:hint="eastAsia"/>
        </w:rPr>
        <w:t xml:space="preserve">    Queue&lt;Integer&gt; data = new LinkedList&lt;&gt;();</w:t>
      </w:r>
    </w:p>
    <w:p w14:paraId="04846B84" w14:textId="77777777" w:rsidR="00DB7ACC" w:rsidRDefault="00C37B29">
      <w:r>
        <w:rPr>
          <w:rFonts w:hint="eastAsia"/>
        </w:rPr>
        <w:t xml:space="preserve">    // </w:t>
      </w:r>
      <w:r>
        <w:rPr>
          <w:rFonts w:hint="eastAsia"/>
        </w:rPr>
        <w:t>存储辅助指针</w:t>
      </w:r>
    </w:p>
    <w:p w14:paraId="671D5482" w14:textId="77777777" w:rsidR="00DB7ACC" w:rsidRDefault="00C37B29">
      <w:r>
        <w:rPr>
          <w:rFonts w:hint="eastAsia"/>
        </w:rPr>
        <w:t xml:space="preserve">    Queue&lt;</w:t>
      </w:r>
      <w:r>
        <w:rPr>
          <w:rFonts w:hint="eastAsia"/>
        </w:rPr>
        <w:t>Integer&gt; help = new LinkedList&lt;&gt;();</w:t>
      </w:r>
    </w:p>
    <w:p w14:paraId="6B3FE9D9" w14:textId="77777777" w:rsidR="00DB7ACC" w:rsidRDefault="00DB7ACC"/>
    <w:p w14:paraId="0DFB15E2" w14:textId="77777777" w:rsidR="00DB7ACC" w:rsidRDefault="00C37B29">
      <w:r>
        <w:rPr>
          <w:rFonts w:hint="eastAsia"/>
        </w:rPr>
        <w:t xml:space="preserve">    // </w:t>
      </w:r>
      <w:r>
        <w:rPr>
          <w:rFonts w:hint="eastAsia"/>
        </w:rPr>
        <w:t>向栈中存储元素</w:t>
      </w:r>
    </w:p>
    <w:p w14:paraId="74832FE1" w14:textId="77777777" w:rsidR="00DB7ACC" w:rsidRDefault="00C37B29">
      <w:r>
        <w:rPr>
          <w:rFonts w:hint="eastAsia"/>
        </w:rPr>
        <w:t xml:space="preserve">    public void push(Integer element){</w:t>
      </w:r>
    </w:p>
    <w:p w14:paraId="67D0AE17" w14:textId="77777777" w:rsidR="00DB7ACC" w:rsidRDefault="00C37B29">
      <w:r>
        <w:rPr>
          <w:rFonts w:hint="eastAsia"/>
        </w:rPr>
        <w:t xml:space="preserve">        data.add(element);</w:t>
      </w:r>
    </w:p>
    <w:p w14:paraId="4BB3A32A" w14:textId="77777777" w:rsidR="00DB7ACC" w:rsidRDefault="00C37B29">
      <w:r>
        <w:rPr>
          <w:rFonts w:hint="eastAsia"/>
        </w:rPr>
        <w:t xml:space="preserve">    }</w:t>
      </w:r>
    </w:p>
    <w:p w14:paraId="458750EF" w14:textId="77777777" w:rsidR="00DB7ACC" w:rsidRDefault="00DB7ACC"/>
    <w:p w14:paraId="7338B005" w14:textId="77777777" w:rsidR="00DB7ACC" w:rsidRDefault="00C37B29">
      <w:r>
        <w:rPr>
          <w:rFonts w:hint="eastAsia"/>
        </w:rPr>
        <w:t xml:space="preserve">    /**</w:t>
      </w:r>
    </w:p>
    <w:p w14:paraId="60C5AFCB" w14:textId="77777777" w:rsidR="00DB7ACC" w:rsidRDefault="00C37B29">
      <w:r>
        <w:rPr>
          <w:rFonts w:hint="eastAsia"/>
        </w:rPr>
        <w:t xml:space="preserve">     * </w:t>
      </w:r>
      <w:r>
        <w:rPr>
          <w:rFonts w:hint="eastAsia"/>
        </w:rPr>
        <w:t>从栈中取出元素</w:t>
      </w:r>
    </w:p>
    <w:p w14:paraId="1AF5E1E1" w14:textId="77777777" w:rsidR="00DB7ACC" w:rsidRDefault="00C37B29">
      <w:r>
        <w:rPr>
          <w:rFonts w:hint="eastAsia"/>
        </w:rPr>
        <w:t xml:space="preserve">     * @return</w:t>
      </w:r>
    </w:p>
    <w:p w14:paraId="65E73420" w14:textId="77777777" w:rsidR="00DB7ACC" w:rsidRDefault="00C37B29">
      <w:r>
        <w:rPr>
          <w:rFonts w:hint="eastAsia"/>
        </w:rPr>
        <w:t xml:space="preserve">     */</w:t>
      </w:r>
    </w:p>
    <w:p w14:paraId="71C7A316" w14:textId="77777777" w:rsidR="00DB7ACC" w:rsidRDefault="00C37B29">
      <w:r>
        <w:rPr>
          <w:rFonts w:hint="eastAsia"/>
        </w:rPr>
        <w:t xml:space="preserve">    public int pop(){</w:t>
      </w:r>
    </w:p>
    <w:p w14:paraId="12C87FAD" w14:textId="77777777" w:rsidR="00DB7ACC" w:rsidRDefault="00C37B29">
      <w:r>
        <w:rPr>
          <w:rFonts w:hint="eastAsia"/>
        </w:rPr>
        <w:t xml:space="preserve">        // </w:t>
      </w:r>
      <w:r>
        <w:rPr>
          <w:rFonts w:hint="eastAsia"/>
        </w:rPr>
        <w:t>判读栈是否为空</w:t>
      </w:r>
    </w:p>
    <w:p w14:paraId="30D6CCEA" w14:textId="77777777" w:rsidR="00DB7ACC" w:rsidRDefault="00C37B29">
      <w:r>
        <w:rPr>
          <w:rFonts w:hint="eastAsia"/>
        </w:rPr>
        <w:t xml:space="preserve">        if(data.isEmpty()) throw new IllegalArgumentException("</w:t>
      </w:r>
      <w:r>
        <w:rPr>
          <w:rFonts w:hint="eastAsia"/>
        </w:rPr>
        <w:t>栈为空</w:t>
      </w:r>
      <w:r>
        <w:rPr>
          <w:rFonts w:hint="eastAsia"/>
        </w:rPr>
        <w:t>");</w:t>
      </w:r>
    </w:p>
    <w:p w14:paraId="3B800845" w14:textId="77777777" w:rsidR="00DB7ACC" w:rsidRDefault="00DB7ACC"/>
    <w:p w14:paraId="39CA220C" w14:textId="77777777" w:rsidR="00DB7ACC" w:rsidRDefault="00C37B29">
      <w:r>
        <w:rPr>
          <w:rFonts w:hint="eastAsia"/>
        </w:rPr>
        <w:t xml:space="preserve">        while (data.size()!=1){</w:t>
      </w:r>
    </w:p>
    <w:p w14:paraId="1A88FE2E" w14:textId="77777777" w:rsidR="00DB7ACC" w:rsidRDefault="00C37B29">
      <w:r>
        <w:rPr>
          <w:rFonts w:hint="eastAsia"/>
        </w:rPr>
        <w:t xml:space="preserve">            // </w:t>
      </w:r>
      <w:r>
        <w:rPr>
          <w:rFonts w:hint="eastAsia"/>
        </w:rPr>
        <w:t>从</w:t>
      </w:r>
      <w:r>
        <w:rPr>
          <w:rFonts w:hint="eastAsia"/>
        </w:rPr>
        <w:t>data</w:t>
      </w:r>
      <w:r>
        <w:rPr>
          <w:rFonts w:hint="eastAsia"/>
        </w:rPr>
        <w:t>队列中取出元素存储到</w:t>
      </w:r>
      <w:r>
        <w:rPr>
          <w:rFonts w:hint="eastAsia"/>
        </w:rPr>
        <w:t>help</w:t>
      </w:r>
      <w:r>
        <w:rPr>
          <w:rFonts w:hint="eastAsia"/>
        </w:rPr>
        <w:t>中，直到</w:t>
      </w:r>
      <w:r>
        <w:rPr>
          <w:rFonts w:hint="eastAsia"/>
        </w:rPr>
        <w:t>data</w:t>
      </w:r>
      <w:r>
        <w:rPr>
          <w:rFonts w:hint="eastAsia"/>
        </w:rPr>
        <w:t>中只剩一个</w:t>
      </w:r>
    </w:p>
    <w:p w14:paraId="148BD9B2" w14:textId="77777777" w:rsidR="00DB7ACC" w:rsidRDefault="00C37B29">
      <w:r>
        <w:rPr>
          <w:rFonts w:hint="eastAsia"/>
        </w:rPr>
        <w:t xml:space="preserve">            help.add(data.poll());</w:t>
      </w:r>
    </w:p>
    <w:p w14:paraId="542B30DE" w14:textId="77777777" w:rsidR="00DB7ACC" w:rsidRDefault="00C37B29">
      <w:r>
        <w:rPr>
          <w:rFonts w:hint="eastAsia"/>
        </w:rPr>
        <w:t xml:space="preserve">        }</w:t>
      </w:r>
    </w:p>
    <w:p w14:paraId="17FE9F20" w14:textId="77777777" w:rsidR="00DB7ACC" w:rsidRDefault="00C37B29">
      <w:r>
        <w:rPr>
          <w:rFonts w:hint="eastAsia"/>
        </w:rPr>
        <w:t xml:space="preserve">        int value = data.poll();</w:t>
      </w:r>
    </w:p>
    <w:p w14:paraId="1E2B4660" w14:textId="77777777" w:rsidR="00DB7ACC" w:rsidRDefault="00DB7ACC"/>
    <w:p w14:paraId="7D3789BE" w14:textId="77777777" w:rsidR="00DB7ACC" w:rsidRDefault="00C37B29">
      <w:r>
        <w:rPr>
          <w:rFonts w:hint="eastAsia"/>
        </w:rPr>
        <w:t xml:space="preserve">        Queue&lt;Integer&gt; queue = help;</w:t>
      </w:r>
    </w:p>
    <w:p w14:paraId="56AC390E" w14:textId="77777777" w:rsidR="00DB7ACC" w:rsidRDefault="00C37B29">
      <w:r>
        <w:rPr>
          <w:rFonts w:hint="eastAsia"/>
        </w:rPr>
        <w:t xml:space="preserve">        help = data;</w:t>
      </w:r>
    </w:p>
    <w:p w14:paraId="2815B1D1" w14:textId="77777777" w:rsidR="00DB7ACC" w:rsidRDefault="00C37B29">
      <w:r>
        <w:rPr>
          <w:rFonts w:hint="eastAsia"/>
        </w:rPr>
        <w:t xml:space="preserve">        data = queue;</w:t>
      </w:r>
    </w:p>
    <w:p w14:paraId="63536FB2" w14:textId="77777777" w:rsidR="00DB7ACC" w:rsidRDefault="00C37B29">
      <w:r>
        <w:rPr>
          <w:rFonts w:hint="eastAsia"/>
        </w:rPr>
        <w:t xml:space="preserve">        return value;</w:t>
      </w:r>
    </w:p>
    <w:p w14:paraId="12F0F887" w14:textId="77777777" w:rsidR="00DB7ACC" w:rsidRDefault="00C37B29">
      <w:r>
        <w:rPr>
          <w:rFonts w:hint="eastAsia"/>
        </w:rPr>
        <w:t xml:space="preserve">    }</w:t>
      </w:r>
    </w:p>
    <w:p w14:paraId="417B05FF" w14:textId="77777777" w:rsidR="00DB7ACC" w:rsidRDefault="00DB7ACC"/>
    <w:p w14:paraId="27A1CEE5" w14:textId="77777777" w:rsidR="00DB7ACC" w:rsidRDefault="00C37B29">
      <w:pPr>
        <w:pStyle w:val="2"/>
        <w:numPr>
          <w:ilvl w:val="0"/>
          <w:numId w:val="4"/>
        </w:numPr>
      </w:pPr>
      <w:r>
        <w:rPr>
          <w:rFonts w:hint="eastAsia"/>
        </w:rPr>
        <w:t>对栈进行排序</w:t>
      </w:r>
    </w:p>
    <w:p w14:paraId="058AF712" w14:textId="77777777" w:rsidR="00DB7ACC" w:rsidRDefault="00C37B29">
      <w:r>
        <w:rPr>
          <w:noProof/>
        </w:rPr>
        <w:drawing>
          <wp:inline distT="0" distB="0" distL="114300" distR="114300" wp14:anchorId="2D820001" wp14:editId="6F4704B2">
            <wp:extent cx="5271770" cy="1596390"/>
            <wp:effectExtent l="0" t="0" r="5080" b="3810"/>
            <wp:docPr id="14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50"/>
                    <pic:cNvPicPr>
                      <a:picLocks noChangeAspect="1"/>
                    </pic:cNvPicPr>
                  </pic:nvPicPr>
                  <pic:blipFill>
                    <a:blip r:embed="rId462"/>
                    <a:stretch>
                      <a:fillRect/>
                    </a:stretch>
                  </pic:blipFill>
                  <pic:spPr>
                    <a:xfrm>
                      <a:off x="0" y="0"/>
                      <a:ext cx="5271770" cy="1596390"/>
                    </a:xfrm>
                    <a:prstGeom prst="rect">
                      <a:avLst/>
                    </a:prstGeom>
                    <a:noFill/>
                    <a:ln>
                      <a:noFill/>
                    </a:ln>
                  </pic:spPr>
                </pic:pic>
              </a:graphicData>
            </a:graphic>
          </wp:inline>
        </w:drawing>
      </w:r>
    </w:p>
    <w:p w14:paraId="3F3512C7" w14:textId="77777777" w:rsidR="00DB7ACC" w:rsidRDefault="00C37B29">
      <w:r>
        <w:rPr>
          <w:noProof/>
        </w:rPr>
        <w:lastRenderedPageBreak/>
        <w:drawing>
          <wp:inline distT="0" distB="0" distL="114300" distR="114300" wp14:anchorId="128C14CE" wp14:editId="2306EB4B">
            <wp:extent cx="2894965" cy="2430145"/>
            <wp:effectExtent l="0" t="0" r="635" b="8255"/>
            <wp:docPr id="145"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51"/>
                    <pic:cNvPicPr>
                      <a:picLocks noChangeAspect="1"/>
                    </pic:cNvPicPr>
                  </pic:nvPicPr>
                  <pic:blipFill>
                    <a:blip r:embed="rId463"/>
                    <a:stretch>
                      <a:fillRect/>
                    </a:stretch>
                  </pic:blipFill>
                  <pic:spPr>
                    <a:xfrm>
                      <a:off x="0" y="0"/>
                      <a:ext cx="2894965" cy="2430145"/>
                    </a:xfrm>
                    <a:prstGeom prst="rect">
                      <a:avLst/>
                    </a:prstGeom>
                    <a:noFill/>
                    <a:ln>
                      <a:noFill/>
                    </a:ln>
                  </pic:spPr>
                </pic:pic>
              </a:graphicData>
            </a:graphic>
          </wp:inline>
        </w:drawing>
      </w:r>
    </w:p>
    <w:p w14:paraId="721E40B2" w14:textId="77777777" w:rsidR="00DB7ACC" w:rsidRDefault="00DB7ACC"/>
    <w:p w14:paraId="0DA4D5CB" w14:textId="77777777" w:rsidR="00DB7ACC" w:rsidRDefault="00DB7ACC"/>
    <w:p w14:paraId="07AA7A3B" w14:textId="77777777" w:rsidR="00DB7ACC" w:rsidRDefault="00C37B29">
      <w:pPr>
        <w:pStyle w:val="1"/>
      </w:pPr>
      <w:r>
        <w:rPr>
          <w:rFonts w:hint="eastAsia"/>
        </w:rPr>
        <w:t>八、队列</w:t>
      </w:r>
    </w:p>
    <w:p w14:paraId="321FE6BA" w14:textId="77777777" w:rsidR="00DB7ACC" w:rsidRDefault="00C37B29">
      <w:pPr>
        <w:rPr>
          <w:b/>
          <w:bCs/>
          <w:sz w:val="52"/>
          <w:szCs w:val="72"/>
          <w:highlight w:val="yellow"/>
        </w:rPr>
      </w:pPr>
      <w:r>
        <w:rPr>
          <w:rFonts w:hint="eastAsia"/>
          <w:sz w:val="36"/>
          <w:szCs w:val="44"/>
          <w:highlight w:val="yellow"/>
        </w:rPr>
        <w:t>先进先出</w:t>
      </w:r>
    </w:p>
    <w:p w14:paraId="0CE33761" w14:textId="77777777" w:rsidR="00DB7ACC" w:rsidRDefault="00C37B29">
      <w:pPr>
        <w:pStyle w:val="2"/>
        <w:numPr>
          <w:ilvl w:val="0"/>
          <w:numId w:val="42"/>
        </w:numPr>
      </w:pPr>
      <w:r>
        <w:rPr>
          <w:rFonts w:hint="eastAsia"/>
        </w:rPr>
        <w:lastRenderedPageBreak/>
        <w:t>用数组实现大小固定的队列</w:t>
      </w:r>
    </w:p>
    <w:p w14:paraId="03D0347F" w14:textId="77777777" w:rsidR="00DB7ACC" w:rsidRDefault="00C37B29">
      <w:pPr>
        <w:pStyle w:val="2"/>
        <w:numPr>
          <w:ilvl w:val="0"/>
          <w:numId w:val="42"/>
        </w:numPr>
      </w:pPr>
      <w:r>
        <w:rPr>
          <w:rFonts w:hint="eastAsia"/>
        </w:rPr>
        <w:t>仅用栈实现队列结构</w:t>
      </w:r>
    </w:p>
    <w:p w14:paraId="657A9EB6" w14:textId="77777777" w:rsidR="00DB7ACC" w:rsidRDefault="00C37B29">
      <w:r>
        <w:rPr>
          <w:noProof/>
        </w:rPr>
        <w:drawing>
          <wp:inline distT="0" distB="0" distL="114300" distR="114300" wp14:anchorId="5B7D6886" wp14:editId="751FB312">
            <wp:extent cx="4683125" cy="5431790"/>
            <wp:effectExtent l="0" t="0" r="1079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64"/>
                    <a:stretch>
                      <a:fillRect/>
                    </a:stretch>
                  </pic:blipFill>
                  <pic:spPr>
                    <a:xfrm>
                      <a:off x="0" y="0"/>
                      <a:ext cx="4683125" cy="5431790"/>
                    </a:xfrm>
                    <a:prstGeom prst="rect">
                      <a:avLst/>
                    </a:prstGeom>
                    <a:noFill/>
                    <a:ln>
                      <a:noFill/>
                    </a:ln>
                  </pic:spPr>
                </pic:pic>
              </a:graphicData>
            </a:graphic>
          </wp:inline>
        </w:drawing>
      </w:r>
    </w:p>
    <w:p w14:paraId="2C279D43" w14:textId="77777777" w:rsidR="00DB7ACC" w:rsidRDefault="00C37B29">
      <w:pPr>
        <w:rPr>
          <w:highlight w:val="green"/>
        </w:rPr>
      </w:pPr>
      <w:r>
        <w:rPr>
          <w:rFonts w:hint="eastAsia"/>
          <w:highlight w:val="green"/>
        </w:rPr>
        <w:t>类似于使用队列实现栈结构；</w:t>
      </w:r>
    </w:p>
    <w:p w14:paraId="06C8D176" w14:textId="77777777" w:rsidR="00DB7ACC" w:rsidRDefault="00C37B29">
      <w:pPr>
        <w:rPr>
          <w:highlight w:val="green"/>
        </w:rPr>
      </w:pPr>
      <w:r>
        <w:rPr>
          <w:rFonts w:hint="eastAsia"/>
          <w:highlight w:val="green"/>
        </w:rPr>
        <w:t>使用两个栈，正常</w:t>
      </w:r>
      <w:r>
        <w:rPr>
          <w:rFonts w:hint="eastAsia"/>
          <w:highlight w:val="green"/>
        </w:rPr>
        <w:t>data,</w:t>
      </w:r>
      <w:r>
        <w:rPr>
          <w:rFonts w:hint="eastAsia"/>
          <w:highlight w:val="green"/>
        </w:rPr>
        <w:t>辅助</w:t>
      </w:r>
      <w:r>
        <w:rPr>
          <w:rFonts w:hint="eastAsia"/>
          <w:highlight w:val="green"/>
        </w:rPr>
        <w:t>help</w:t>
      </w:r>
    </w:p>
    <w:p w14:paraId="61183F3B" w14:textId="77777777" w:rsidR="00DB7ACC" w:rsidRDefault="00C37B29">
      <w:pPr>
        <w:rPr>
          <w:highlight w:val="green"/>
        </w:rPr>
      </w:pPr>
      <w:r>
        <w:rPr>
          <w:rFonts w:hint="eastAsia"/>
          <w:highlight w:val="green"/>
        </w:rPr>
        <w:t>当从</w:t>
      </w:r>
      <w:r>
        <w:rPr>
          <w:rFonts w:hint="eastAsia"/>
          <w:highlight w:val="green"/>
        </w:rPr>
        <w:t>queue</w:t>
      </w:r>
      <w:r>
        <w:rPr>
          <w:rFonts w:hint="eastAsia"/>
          <w:highlight w:val="green"/>
        </w:rPr>
        <w:t>中取数据时，需要将</w:t>
      </w:r>
      <w:r>
        <w:rPr>
          <w:rFonts w:hint="eastAsia"/>
          <w:highlight w:val="green"/>
        </w:rPr>
        <w:t>data</w:t>
      </w:r>
      <w:r>
        <w:rPr>
          <w:rFonts w:hint="eastAsia"/>
          <w:highlight w:val="green"/>
        </w:rPr>
        <w:t>域中的所有数据全部搬至</w:t>
      </w:r>
      <w:r>
        <w:rPr>
          <w:rFonts w:hint="eastAsia"/>
          <w:highlight w:val="green"/>
        </w:rPr>
        <w:t>help</w:t>
      </w:r>
      <w:r>
        <w:rPr>
          <w:rFonts w:hint="eastAsia"/>
          <w:highlight w:val="green"/>
        </w:rPr>
        <w:t>中，再从</w:t>
      </w:r>
      <w:r>
        <w:rPr>
          <w:rFonts w:hint="eastAsia"/>
          <w:highlight w:val="green"/>
        </w:rPr>
        <w:t>help</w:t>
      </w:r>
      <w:r>
        <w:rPr>
          <w:rFonts w:hint="eastAsia"/>
          <w:highlight w:val="green"/>
        </w:rPr>
        <w:t>中取数据</w:t>
      </w:r>
    </w:p>
    <w:p w14:paraId="7A3EB071" w14:textId="77777777" w:rsidR="00DB7ACC" w:rsidRDefault="00C37B29">
      <w:r>
        <w:t>/**</w:t>
      </w:r>
    </w:p>
    <w:p w14:paraId="5203E279" w14:textId="77777777" w:rsidR="00DB7ACC" w:rsidRDefault="00C37B29">
      <w:r>
        <w:t xml:space="preserve"> * @Author Zhou  jian</w:t>
      </w:r>
    </w:p>
    <w:p w14:paraId="7A142CDF" w14:textId="77777777" w:rsidR="00DB7ACC" w:rsidRDefault="00C37B29">
      <w:r>
        <w:t xml:space="preserve"> * @Date 2020 ${month}  2020/12/15 0015  14:10</w:t>
      </w:r>
    </w:p>
    <w:p w14:paraId="730A5CF2" w14:textId="77777777" w:rsidR="00DB7ACC" w:rsidRDefault="00C37B29">
      <w:r>
        <w:t xml:space="preserve"> * </w:t>
      </w:r>
      <w:r>
        <w:t>栈实现队列</w:t>
      </w:r>
    </w:p>
    <w:p w14:paraId="6F9CAC84" w14:textId="77777777" w:rsidR="00DB7ACC" w:rsidRDefault="00C37B29">
      <w:r>
        <w:t xml:space="preserve"> */</w:t>
      </w:r>
    </w:p>
    <w:p w14:paraId="689346DA" w14:textId="77777777" w:rsidR="00DB7ACC" w:rsidRDefault="00C37B29">
      <w:r>
        <w:t>public class Stack2Queue {</w:t>
      </w:r>
    </w:p>
    <w:p w14:paraId="7511FF9F" w14:textId="77777777" w:rsidR="00DB7ACC" w:rsidRDefault="00DB7ACC"/>
    <w:p w14:paraId="4E885C37" w14:textId="77777777" w:rsidR="00DB7ACC" w:rsidRDefault="00C37B29">
      <w:r>
        <w:t xml:space="preserve">    // </w:t>
      </w:r>
      <w:r>
        <w:t>存储数据的栈</w:t>
      </w:r>
    </w:p>
    <w:p w14:paraId="604681B8" w14:textId="77777777" w:rsidR="00DB7ACC" w:rsidRDefault="00C37B29">
      <w:r>
        <w:lastRenderedPageBreak/>
        <w:t xml:space="preserve">    java.util.Stack&lt;Integer&gt; data = new java.util.Stack();</w:t>
      </w:r>
    </w:p>
    <w:p w14:paraId="0BEB6496" w14:textId="77777777" w:rsidR="00DB7ACC" w:rsidRDefault="00C37B29">
      <w:r>
        <w:t xml:space="preserve">    // </w:t>
      </w:r>
      <w:r>
        <w:t>辅助栈</w:t>
      </w:r>
    </w:p>
    <w:p w14:paraId="607E81D1" w14:textId="77777777" w:rsidR="00DB7ACC" w:rsidRDefault="00C37B29">
      <w:r>
        <w:t xml:space="preserve">    java.u</w:t>
      </w:r>
      <w:r>
        <w:t>til.Stack&lt;Integer&gt; help = new java.util.Stack();</w:t>
      </w:r>
    </w:p>
    <w:p w14:paraId="70471906" w14:textId="77777777" w:rsidR="00DB7ACC" w:rsidRDefault="00DB7ACC"/>
    <w:p w14:paraId="7297DCCF" w14:textId="77777777" w:rsidR="00DB7ACC" w:rsidRDefault="00C37B29">
      <w:r>
        <w:t xml:space="preserve">    // </w:t>
      </w:r>
      <w:r>
        <w:t>向栈中存储元素</w:t>
      </w:r>
    </w:p>
    <w:p w14:paraId="46FEE51D" w14:textId="77777777" w:rsidR="00DB7ACC" w:rsidRDefault="00C37B29">
      <w:r>
        <w:t xml:space="preserve">    public void push(Integer element){</w:t>
      </w:r>
    </w:p>
    <w:p w14:paraId="3BA86360" w14:textId="77777777" w:rsidR="00DB7ACC" w:rsidRDefault="00C37B29">
      <w:r>
        <w:t xml:space="preserve">        data.add(element);</w:t>
      </w:r>
    </w:p>
    <w:p w14:paraId="45F92B8C" w14:textId="77777777" w:rsidR="00DB7ACC" w:rsidRDefault="00C37B29">
      <w:r>
        <w:t xml:space="preserve">    }</w:t>
      </w:r>
    </w:p>
    <w:p w14:paraId="03087341" w14:textId="77777777" w:rsidR="00DB7ACC" w:rsidRDefault="00DB7ACC"/>
    <w:p w14:paraId="763A2C79" w14:textId="77777777" w:rsidR="00DB7ACC" w:rsidRDefault="00C37B29">
      <w:r>
        <w:t xml:space="preserve">    // </w:t>
      </w:r>
      <w:r>
        <w:t>从队列中取出元素</w:t>
      </w:r>
    </w:p>
    <w:p w14:paraId="30C91014" w14:textId="77777777" w:rsidR="00DB7ACC" w:rsidRDefault="00C37B29">
      <w:r>
        <w:t xml:space="preserve">    public int pop(){</w:t>
      </w:r>
    </w:p>
    <w:p w14:paraId="2C7A8BE2" w14:textId="77777777" w:rsidR="00DB7ACC" w:rsidRDefault="00C37B29">
      <w:r>
        <w:t xml:space="preserve">        if(data.size()&lt;=0&amp;&amp;help.size()&lt;=0) throw new IllegalArgumentException("</w:t>
      </w:r>
      <w:r>
        <w:t>队</w:t>
      </w:r>
      <w:r>
        <w:t>列为空</w:t>
      </w:r>
      <w:r>
        <w:t>");</w:t>
      </w:r>
    </w:p>
    <w:p w14:paraId="745534EA" w14:textId="77777777" w:rsidR="00DB7ACC" w:rsidRDefault="00C37B29">
      <w:r>
        <w:t xml:space="preserve">        // </w:t>
      </w:r>
      <w:r>
        <w:t>若</w:t>
      </w:r>
      <w:r>
        <w:t>help</w:t>
      </w:r>
      <w:r>
        <w:t>栈中的元素不为空，则将</w:t>
      </w:r>
      <w:r>
        <w:t>help</w:t>
      </w:r>
      <w:r>
        <w:t>栈顶元素返回</w:t>
      </w:r>
    </w:p>
    <w:p w14:paraId="03DBF0B8" w14:textId="77777777" w:rsidR="00DB7ACC" w:rsidRDefault="00C37B29">
      <w:r>
        <w:t xml:space="preserve">        // </w:t>
      </w:r>
      <w:r>
        <w:t>否则将</w:t>
      </w:r>
      <w:r>
        <w:t>data</w:t>
      </w:r>
      <w:r>
        <w:t>栈中的所有元素，全部搬至</w:t>
      </w:r>
      <w:r>
        <w:t>help</w:t>
      </w:r>
      <w:r>
        <w:t>栈中</w:t>
      </w:r>
    </w:p>
    <w:p w14:paraId="27AE7220" w14:textId="77777777" w:rsidR="00DB7ACC" w:rsidRDefault="00C37B29">
      <w:r>
        <w:t xml:space="preserve">        if(help.size()&gt;0){</w:t>
      </w:r>
    </w:p>
    <w:p w14:paraId="6A5D00B3" w14:textId="77777777" w:rsidR="00DB7ACC" w:rsidRDefault="00C37B29">
      <w:r>
        <w:t xml:space="preserve">         return help.pop();</w:t>
      </w:r>
    </w:p>
    <w:p w14:paraId="0CF0D362" w14:textId="77777777" w:rsidR="00DB7ACC" w:rsidRDefault="00C37B29">
      <w:r>
        <w:t xml:space="preserve">        }else{</w:t>
      </w:r>
    </w:p>
    <w:p w14:paraId="0DEA0FDA" w14:textId="77777777" w:rsidR="00DB7ACC" w:rsidRDefault="00C37B29">
      <w:r>
        <w:t xml:space="preserve">            while (data.size()!=0){</w:t>
      </w:r>
    </w:p>
    <w:p w14:paraId="676EC8FA" w14:textId="77777777" w:rsidR="00DB7ACC" w:rsidRDefault="00C37B29">
      <w:r>
        <w:t xml:space="preserve">                help.add(data.pop());</w:t>
      </w:r>
    </w:p>
    <w:p w14:paraId="20211429" w14:textId="77777777" w:rsidR="00DB7ACC" w:rsidRDefault="00C37B29">
      <w:r>
        <w:t xml:space="preserve">            }</w:t>
      </w:r>
    </w:p>
    <w:p w14:paraId="300F2D9B" w14:textId="77777777" w:rsidR="00DB7ACC" w:rsidRDefault="00C37B29">
      <w:r>
        <w:t xml:space="preserve">            return help.pop();</w:t>
      </w:r>
    </w:p>
    <w:p w14:paraId="51555C70" w14:textId="77777777" w:rsidR="00DB7ACC" w:rsidRDefault="00C37B29">
      <w:r>
        <w:t xml:space="preserve">        }</w:t>
      </w:r>
    </w:p>
    <w:p w14:paraId="52C81951" w14:textId="77777777" w:rsidR="00DB7ACC" w:rsidRDefault="00C37B29">
      <w:r>
        <w:t xml:space="preserve">    }</w:t>
      </w:r>
    </w:p>
    <w:p w14:paraId="61801017" w14:textId="77777777" w:rsidR="00DB7ACC" w:rsidRDefault="00DB7ACC"/>
    <w:p w14:paraId="08F63021" w14:textId="77777777" w:rsidR="00DB7ACC" w:rsidRDefault="00DB7ACC"/>
    <w:p w14:paraId="67A1196F" w14:textId="77777777" w:rsidR="00DB7ACC" w:rsidRDefault="00C37B29">
      <w:pPr>
        <w:pStyle w:val="2"/>
        <w:numPr>
          <w:ilvl w:val="0"/>
          <w:numId w:val="42"/>
        </w:numPr>
      </w:pPr>
      <w:r>
        <w:rPr>
          <w:rFonts w:hint="eastAsia"/>
        </w:rPr>
        <w:t>猫狗队列问题</w:t>
      </w:r>
    </w:p>
    <w:p w14:paraId="2A59A10D" w14:textId="77777777" w:rsidR="00DB7ACC" w:rsidRDefault="00C37B29">
      <w:r>
        <w:rPr>
          <w:noProof/>
        </w:rPr>
        <w:drawing>
          <wp:inline distT="0" distB="0" distL="114300" distR="114300" wp14:anchorId="5C25A3F0" wp14:editId="2B0F0555">
            <wp:extent cx="5265420" cy="2620645"/>
            <wp:effectExtent l="0" t="0" r="762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65"/>
                    <a:stretch>
                      <a:fillRect/>
                    </a:stretch>
                  </pic:blipFill>
                  <pic:spPr>
                    <a:xfrm>
                      <a:off x="0" y="0"/>
                      <a:ext cx="5265420" cy="2620645"/>
                    </a:xfrm>
                    <a:prstGeom prst="rect">
                      <a:avLst/>
                    </a:prstGeom>
                    <a:noFill/>
                    <a:ln>
                      <a:noFill/>
                    </a:ln>
                  </pic:spPr>
                </pic:pic>
              </a:graphicData>
            </a:graphic>
          </wp:inline>
        </w:drawing>
      </w:r>
    </w:p>
    <w:p w14:paraId="4B842E83" w14:textId="77777777" w:rsidR="00DB7ACC" w:rsidRDefault="00DB7ACC"/>
    <w:p w14:paraId="28F939AC" w14:textId="77777777" w:rsidR="00DB7ACC" w:rsidRDefault="00DB7ACC"/>
    <w:p w14:paraId="7C264C67" w14:textId="77777777" w:rsidR="00DB7ACC" w:rsidRDefault="00C37B29">
      <w:pPr>
        <w:rPr>
          <w:b/>
          <w:bCs/>
          <w:color w:val="FF0000"/>
          <w:sz w:val="28"/>
          <w:szCs w:val="36"/>
        </w:rPr>
      </w:pPr>
      <w:r>
        <w:rPr>
          <w:rFonts w:hint="eastAsia"/>
          <w:b/>
          <w:bCs/>
          <w:color w:val="FF0000"/>
          <w:sz w:val="28"/>
          <w:szCs w:val="36"/>
        </w:rPr>
        <w:lastRenderedPageBreak/>
        <w:t>关键是使得</w:t>
      </w:r>
      <w:r>
        <w:rPr>
          <w:rFonts w:hint="eastAsia"/>
          <w:b/>
          <w:bCs/>
          <w:color w:val="FF0000"/>
          <w:sz w:val="28"/>
          <w:szCs w:val="36"/>
        </w:rPr>
        <w:t>Dog</w:t>
      </w:r>
      <w:r>
        <w:rPr>
          <w:rFonts w:hint="eastAsia"/>
          <w:b/>
          <w:bCs/>
          <w:color w:val="FF0000"/>
          <w:sz w:val="28"/>
          <w:szCs w:val="36"/>
        </w:rPr>
        <w:t>、</w:t>
      </w:r>
      <w:r>
        <w:rPr>
          <w:rFonts w:hint="eastAsia"/>
          <w:b/>
          <w:bCs/>
          <w:color w:val="FF0000"/>
          <w:sz w:val="28"/>
          <w:szCs w:val="36"/>
        </w:rPr>
        <w:t>Cat</w:t>
      </w:r>
      <w:r>
        <w:rPr>
          <w:rFonts w:hint="eastAsia"/>
          <w:b/>
          <w:bCs/>
          <w:color w:val="FF0000"/>
          <w:sz w:val="28"/>
          <w:szCs w:val="36"/>
        </w:rPr>
        <w:t>有添加时间的信息，此时需要加上时间戳信息。</w:t>
      </w:r>
    </w:p>
    <w:p w14:paraId="644E1236" w14:textId="77777777" w:rsidR="00DB7ACC" w:rsidRDefault="00C37B29">
      <w:pPr>
        <w:rPr>
          <w:sz w:val="22"/>
          <w:szCs w:val="28"/>
        </w:rPr>
      </w:pPr>
      <w:r>
        <w:rPr>
          <w:sz w:val="22"/>
          <w:szCs w:val="28"/>
        </w:rPr>
        <w:t xml:space="preserve">    public static class Pet{</w:t>
      </w:r>
    </w:p>
    <w:p w14:paraId="221D9921" w14:textId="77777777" w:rsidR="00DB7ACC" w:rsidRDefault="00C37B29">
      <w:pPr>
        <w:rPr>
          <w:sz w:val="22"/>
          <w:szCs w:val="28"/>
        </w:rPr>
      </w:pPr>
      <w:r>
        <w:rPr>
          <w:sz w:val="22"/>
          <w:szCs w:val="28"/>
        </w:rPr>
        <w:t xml:space="preserve">        private String type;</w:t>
      </w:r>
    </w:p>
    <w:p w14:paraId="648855F6" w14:textId="77777777" w:rsidR="00DB7ACC" w:rsidRDefault="00DB7ACC">
      <w:pPr>
        <w:rPr>
          <w:sz w:val="22"/>
          <w:szCs w:val="28"/>
        </w:rPr>
      </w:pPr>
    </w:p>
    <w:p w14:paraId="5D56A970" w14:textId="77777777" w:rsidR="00DB7ACC" w:rsidRDefault="00C37B29">
      <w:pPr>
        <w:rPr>
          <w:sz w:val="22"/>
          <w:szCs w:val="28"/>
        </w:rPr>
      </w:pPr>
      <w:r>
        <w:rPr>
          <w:sz w:val="22"/>
          <w:szCs w:val="28"/>
        </w:rPr>
        <w:t xml:space="preserve">        public Pet(String type) {</w:t>
      </w:r>
    </w:p>
    <w:p w14:paraId="60AF1D2E" w14:textId="77777777" w:rsidR="00DB7ACC" w:rsidRDefault="00C37B29">
      <w:pPr>
        <w:rPr>
          <w:sz w:val="22"/>
          <w:szCs w:val="28"/>
        </w:rPr>
      </w:pPr>
      <w:r>
        <w:rPr>
          <w:sz w:val="22"/>
          <w:szCs w:val="28"/>
        </w:rPr>
        <w:t xml:space="preserve">            this.type = type;</w:t>
      </w:r>
    </w:p>
    <w:p w14:paraId="38FF5257" w14:textId="77777777" w:rsidR="00DB7ACC" w:rsidRDefault="00C37B29">
      <w:pPr>
        <w:rPr>
          <w:sz w:val="22"/>
          <w:szCs w:val="28"/>
        </w:rPr>
      </w:pPr>
      <w:r>
        <w:rPr>
          <w:sz w:val="22"/>
          <w:szCs w:val="28"/>
        </w:rPr>
        <w:t xml:space="preserve">        }</w:t>
      </w:r>
    </w:p>
    <w:p w14:paraId="3606AB46" w14:textId="77777777" w:rsidR="00DB7ACC" w:rsidRDefault="00DB7ACC">
      <w:pPr>
        <w:rPr>
          <w:sz w:val="22"/>
          <w:szCs w:val="28"/>
        </w:rPr>
      </w:pPr>
    </w:p>
    <w:p w14:paraId="38E563D6" w14:textId="77777777" w:rsidR="00DB7ACC" w:rsidRDefault="00C37B29">
      <w:pPr>
        <w:rPr>
          <w:sz w:val="22"/>
          <w:szCs w:val="28"/>
        </w:rPr>
      </w:pPr>
      <w:r>
        <w:rPr>
          <w:sz w:val="22"/>
          <w:szCs w:val="28"/>
        </w:rPr>
        <w:t xml:space="preserve">        public String getType() {</w:t>
      </w:r>
    </w:p>
    <w:p w14:paraId="5333E68D" w14:textId="77777777" w:rsidR="00DB7ACC" w:rsidRDefault="00C37B29">
      <w:pPr>
        <w:rPr>
          <w:sz w:val="22"/>
          <w:szCs w:val="28"/>
        </w:rPr>
      </w:pPr>
      <w:r>
        <w:rPr>
          <w:sz w:val="22"/>
          <w:szCs w:val="28"/>
        </w:rPr>
        <w:t xml:space="preserve">            return type;</w:t>
      </w:r>
    </w:p>
    <w:p w14:paraId="092098F3" w14:textId="77777777" w:rsidR="00DB7ACC" w:rsidRDefault="00C37B29">
      <w:pPr>
        <w:rPr>
          <w:sz w:val="22"/>
          <w:szCs w:val="28"/>
        </w:rPr>
      </w:pPr>
      <w:r>
        <w:rPr>
          <w:sz w:val="22"/>
          <w:szCs w:val="28"/>
        </w:rPr>
        <w:t xml:space="preserve">        }</w:t>
      </w:r>
    </w:p>
    <w:p w14:paraId="42986111" w14:textId="77777777" w:rsidR="00DB7ACC" w:rsidRDefault="00DB7ACC">
      <w:pPr>
        <w:rPr>
          <w:sz w:val="22"/>
          <w:szCs w:val="28"/>
        </w:rPr>
      </w:pPr>
    </w:p>
    <w:p w14:paraId="6AD0AB41" w14:textId="77777777" w:rsidR="00DB7ACC" w:rsidRDefault="00C37B29">
      <w:pPr>
        <w:rPr>
          <w:sz w:val="22"/>
          <w:szCs w:val="28"/>
        </w:rPr>
      </w:pPr>
      <w:r>
        <w:rPr>
          <w:sz w:val="22"/>
          <w:szCs w:val="28"/>
        </w:rPr>
        <w:t xml:space="preserve">        public void setType(String type) {</w:t>
      </w:r>
    </w:p>
    <w:p w14:paraId="6246D3E6" w14:textId="77777777" w:rsidR="00DB7ACC" w:rsidRDefault="00C37B29">
      <w:pPr>
        <w:rPr>
          <w:sz w:val="22"/>
          <w:szCs w:val="28"/>
        </w:rPr>
      </w:pPr>
      <w:r>
        <w:rPr>
          <w:sz w:val="22"/>
          <w:szCs w:val="28"/>
        </w:rPr>
        <w:t xml:space="preserve">            this.type = type;</w:t>
      </w:r>
    </w:p>
    <w:p w14:paraId="523BFEFD" w14:textId="77777777" w:rsidR="00DB7ACC" w:rsidRDefault="00C37B29">
      <w:pPr>
        <w:rPr>
          <w:sz w:val="22"/>
          <w:szCs w:val="28"/>
        </w:rPr>
      </w:pPr>
      <w:r>
        <w:rPr>
          <w:sz w:val="22"/>
          <w:szCs w:val="28"/>
        </w:rPr>
        <w:t xml:space="preserve">        }</w:t>
      </w:r>
    </w:p>
    <w:p w14:paraId="62B200FB" w14:textId="77777777" w:rsidR="00DB7ACC" w:rsidRDefault="00C37B29">
      <w:pPr>
        <w:rPr>
          <w:sz w:val="22"/>
          <w:szCs w:val="28"/>
        </w:rPr>
      </w:pPr>
      <w:r>
        <w:rPr>
          <w:sz w:val="22"/>
          <w:szCs w:val="28"/>
        </w:rPr>
        <w:t xml:space="preserve">    }</w:t>
      </w:r>
    </w:p>
    <w:p w14:paraId="61DC8B8D" w14:textId="77777777" w:rsidR="00DB7ACC" w:rsidRDefault="00DB7ACC">
      <w:pPr>
        <w:rPr>
          <w:sz w:val="22"/>
          <w:szCs w:val="28"/>
        </w:rPr>
      </w:pPr>
    </w:p>
    <w:p w14:paraId="64E28F6A" w14:textId="77777777" w:rsidR="00DB7ACC" w:rsidRDefault="00C37B29">
      <w:pPr>
        <w:rPr>
          <w:sz w:val="22"/>
          <w:szCs w:val="28"/>
        </w:rPr>
      </w:pPr>
      <w:r>
        <w:rPr>
          <w:sz w:val="22"/>
          <w:szCs w:val="28"/>
        </w:rPr>
        <w:t xml:space="preserve">    public static cla</w:t>
      </w:r>
      <w:r>
        <w:rPr>
          <w:sz w:val="22"/>
          <w:szCs w:val="28"/>
        </w:rPr>
        <w:t>ss Dog extends Pet{</w:t>
      </w:r>
    </w:p>
    <w:p w14:paraId="62A4C4A0" w14:textId="77777777" w:rsidR="00DB7ACC" w:rsidRDefault="00C37B29">
      <w:pPr>
        <w:rPr>
          <w:sz w:val="22"/>
          <w:szCs w:val="28"/>
        </w:rPr>
      </w:pPr>
      <w:r>
        <w:rPr>
          <w:sz w:val="22"/>
          <w:szCs w:val="28"/>
        </w:rPr>
        <w:t xml:space="preserve">        public Dog() {</w:t>
      </w:r>
    </w:p>
    <w:p w14:paraId="66181646" w14:textId="77777777" w:rsidR="00DB7ACC" w:rsidRDefault="00C37B29">
      <w:pPr>
        <w:rPr>
          <w:sz w:val="22"/>
          <w:szCs w:val="28"/>
        </w:rPr>
      </w:pPr>
      <w:r>
        <w:rPr>
          <w:sz w:val="22"/>
          <w:szCs w:val="28"/>
        </w:rPr>
        <w:t xml:space="preserve">            super("dog");</w:t>
      </w:r>
    </w:p>
    <w:p w14:paraId="451B67B3" w14:textId="77777777" w:rsidR="00DB7ACC" w:rsidRDefault="00C37B29">
      <w:pPr>
        <w:rPr>
          <w:sz w:val="22"/>
          <w:szCs w:val="28"/>
        </w:rPr>
      </w:pPr>
      <w:r>
        <w:rPr>
          <w:sz w:val="22"/>
          <w:szCs w:val="28"/>
        </w:rPr>
        <w:t xml:space="preserve">        }</w:t>
      </w:r>
    </w:p>
    <w:p w14:paraId="476629ED" w14:textId="77777777" w:rsidR="00DB7ACC" w:rsidRDefault="00C37B29">
      <w:pPr>
        <w:rPr>
          <w:sz w:val="22"/>
          <w:szCs w:val="28"/>
        </w:rPr>
      </w:pPr>
      <w:r>
        <w:rPr>
          <w:sz w:val="22"/>
          <w:szCs w:val="28"/>
        </w:rPr>
        <w:t xml:space="preserve">    }</w:t>
      </w:r>
    </w:p>
    <w:p w14:paraId="35633227" w14:textId="77777777" w:rsidR="00DB7ACC" w:rsidRDefault="00DB7ACC">
      <w:pPr>
        <w:rPr>
          <w:sz w:val="22"/>
          <w:szCs w:val="28"/>
        </w:rPr>
      </w:pPr>
    </w:p>
    <w:p w14:paraId="3987DFD4" w14:textId="77777777" w:rsidR="00DB7ACC" w:rsidRDefault="00C37B29">
      <w:pPr>
        <w:rPr>
          <w:sz w:val="22"/>
          <w:szCs w:val="28"/>
        </w:rPr>
      </w:pPr>
      <w:r>
        <w:rPr>
          <w:sz w:val="22"/>
          <w:szCs w:val="28"/>
        </w:rPr>
        <w:t xml:space="preserve">    public static class Cat extends Pet{</w:t>
      </w:r>
    </w:p>
    <w:p w14:paraId="2CA2A3CE" w14:textId="77777777" w:rsidR="00DB7ACC" w:rsidRDefault="00C37B29">
      <w:pPr>
        <w:rPr>
          <w:sz w:val="22"/>
          <w:szCs w:val="28"/>
        </w:rPr>
      </w:pPr>
      <w:r>
        <w:rPr>
          <w:sz w:val="22"/>
          <w:szCs w:val="28"/>
        </w:rPr>
        <w:t xml:space="preserve">        public Cat() {</w:t>
      </w:r>
    </w:p>
    <w:p w14:paraId="7672DCDD" w14:textId="77777777" w:rsidR="00DB7ACC" w:rsidRDefault="00C37B29">
      <w:pPr>
        <w:rPr>
          <w:sz w:val="22"/>
          <w:szCs w:val="28"/>
        </w:rPr>
      </w:pPr>
      <w:r>
        <w:rPr>
          <w:sz w:val="22"/>
          <w:szCs w:val="28"/>
        </w:rPr>
        <w:t xml:space="preserve">            super("cat");</w:t>
      </w:r>
    </w:p>
    <w:p w14:paraId="2F9011FB" w14:textId="77777777" w:rsidR="00DB7ACC" w:rsidRDefault="00C37B29">
      <w:pPr>
        <w:rPr>
          <w:sz w:val="22"/>
          <w:szCs w:val="28"/>
        </w:rPr>
      </w:pPr>
      <w:r>
        <w:rPr>
          <w:sz w:val="22"/>
          <w:szCs w:val="28"/>
        </w:rPr>
        <w:t xml:space="preserve">        }</w:t>
      </w:r>
    </w:p>
    <w:p w14:paraId="450EA239" w14:textId="77777777" w:rsidR="00DB7ACC" w:rsidRDefault="00C37B29">
      <w:pPr>
        <w:rPr>
          <w:sz w:val="22"/>
          <w:szCs w:val="28"/>
        </w:rPr>
      </w:pPr>
      <w:r>
        <w:rPr>
          <w:sz w:val="22"/>
          <w:szCs w:val="28"/>
        </w:rPr>
        <w:t xml:space="preserve">    }</w:t>
      </w:r>
    </w:p>
    <w:p w14:paraId="5D724EF4" w14:textId="77777777" w:rsidR="00DB7ACC" w:rsidRDefault="00DB7ACC">
      <w:pPr>
        <w:rPr>
          <w:sz w:val="22"/>
          <w:szCs w:val="28"/>
        </w:rPr>
      </w:pPr>
    </w:p>
    <w:p w14:paraId="054BD636" w14:textId="77777777" w:rsidR="00DB7ACC" w:rsidRDefault="00C37B29">
      <w:pPr>
        <w:rPr>
          <w:sz w:val="22"/>
          <w:szCs w:val="28"/>
        </w:rPr>
      </w:pPr>
      <w:r>
        <w:rPr>
          <w:sz w:val="22"/>
          <w:szCs w:val="28"/>
        </w:rPr>
        <w:t xml:space="preserve">    //</w:t>
      </w:r>
      <w:r>
        <w:rPr>
          <w:sz w:val="22"/>
          <w:szCs w:val="28"/>
        </w:rPr>
        <w:t>存储猫狗</w:t>
      </w:r>
    </w:p>
    <w:p w14:paraId="49659ADA" w14:textId="77777777" w:rsidR="00DB7ACC" w:rsidRDefault="00C37B29">
      <w:pPr>
        <w:rPr>
          <w:sz w:val="22"/>
          <w:szCs w:val="28"/>
        </w:rPr>
      </w:pPr>
      <w:r>
        <w:rPr>
          <w:sz w:val="22"/>
          <w:szCs w:val="28"/>
        </w:rPr>
        <w:t xml:space="preserve">    public static class PetEnterQueue{</w:t>
      </w:r>
    </w:p>
    <w:p w14:paraId="59F270BD" w14:textId="77777777" w:rsidR="00DB7ACC" w:rsidRDefault="00C37B29">
      <w:pPr>
        <w:rPr>
          <w:sz w:val="22"/>
          <w:szCs w:val="28"/>
        </w:rPr>
      </w:pPr>
      <w:r>
        <w:rPr>
          <w:sz w:val="22"/>
          <w:szCs w:val="28"/>
        </w:rPr>
        <w:t xml:space="preserve">        private Pet pet;</w:t>
      </w:r>
    </w:p>
    <w:p w14:paraId="44DBF0CE" w14:textId="77777777" w:rsidR="00DB7ACC" w:rsidRDefault="00C37B29">
      <w:pPr>
        <w:rPr>
          <w:sz w:val="22"/>
          <w:szCs w:val="28"/>
        </w:rPr>
      </w:pPr>
      <w:r>
        <w:rPr>
          <w:sz w:val="22"/>
          <w:szCs w:val="28"/>
        </w:rPr>
        <w:t xml:space="preserve">        private long count;</w:t>
      </w:r>
    </w:p>
    <w:p w14:paraId="44B1E920" w14:textId="77777777" w:rsidR="00DB7ACC" w:rsidRDefault="00DB7ACC">
      <w:pPr>
        <w:rPr>
          <w:sz w:val="22"/>
          <w:szCs w:val="28"/>
        </w:rPr>
      </w:pPr>
    </w:p>
    <w:p w14:paraId="784945BE" w14:textId="77777777" w:rsidR="00DB7ACC" w:rsidRDefault="00C37B29">
      <w:pPr>
        <w:rPr>
          <w:sz w:val="22"/>
          <w:szCs w:val="28"/>
        </w:rPr>
      </w:pPr>
      <w:r>
        <w:rPr>
          <w:sz w:val="22"/>
          <w:szCs w:val="28"/>
        </w:rPr>
        <w:t xml:space="preserve">        public PetEnterQueue(Pet pet, long count) {</w:t>
      </w:r>
    </w:p>
    <w:p w14:paraId="2E05710D" w14:textId="77777777" w:rsidR="00DB7ACC" w:rsidRDefault="00C37B29">
      <w:pPr>
        <w:rPr>
          <w:sz w:val="22"/>
          <w:szCs w:val="28"/>
        </w:rPr>
      </w:pPr>
      <w:r>
        <w:rPr>
          <w:sz w:val="22"/>
          <w:szCs w:val="28"/>
        </w:rPr>
        <w:t xml:space="preserve">            this.pet = pet;</w:t>
      </w:r>
    </w:p>
    <w:p w14:paraId="21CED046" w14:textId="77777777" w:rsidR="00DB7ACC" w:rsidRDefault="00C37B29">
      <w:pPr>
        <w:rPr>
          <w:sz w:val="22"/>
          <w:szCs w:val="28"/>
        </w:rPr>
      </w:pPr>
      <w:r>
        <w:rPr>
          <w:sz w:val="22"/>
          <w:szCs w:val="28"/>
        </w:rPr>
        <w:t xml:space="preserve">            this.count = count;</w:t>
      </w:r>
    </w:p>
    <w:p w14:paraId="1618CB06" w14:textId="77777777" w:rsidR="00DB7ACC" w:rsidRDefault="00C37B29">
      <w:pPr>
        <w:rPr>
          <w:sz w:val="22"/>
          <w:szCs w:val="28"/>
        </w:rPr>
      </w:pPr>
      <w:r>
        <w:rPr>
          <w:sz w:val="22"/>
          <w:szCs w:val="28"/>
        </w:rPr>
        <w:t xml:space="preserve">        }</w:t>
      </w:r>
    </w:p>
    <w:p w14:paraId="5031647E" w14:textId="77777777" w:rsidR="00DB7ACC" w:rsidRDefault="00DB7ACC">
      <w:pPr>
        <w:rPr>
          <w:sz w:val="22"/>
          <w:szCs w:val="28"/>
        </w:rPr>
      </w:pPr>
    </w:p>
    <w:p w14:paraId="11E92246" w14:textId="77777777" w:rsidR="00DB7ACC" w:rsidRDefault="00C37B29">
      <w:pPr>
        <w:rPr>
          <w:sz w:val="22"/>
          <w:szCs w:val="28"/>
        </w:rPr>
      </w:pPr>
      <w:r>
        <w:rPr>
          <w:sz w:val="22"/>
          <w:szCs w:val="28"/>
        </w:rPr>
        <w:t xml:space="preserve">        public Pet getPet() {</w:t>
      </w:r>
    </w:p>
    <w:p w14:paraId="37D48B81" w14:textId="77777777" w:rsidR="00DB7ACC" w:rsidRDefault="00C37B29">
      <w:pPr>
        <w:rPr>
          <w:sz w:val="22"/>
          <w:szCs w:val="28"/>
        </w:rPr>
      </w:pPr>
      <w:r>
        <w:rPr>
          <w:sz w:val="22"/>
          <w:szCs w:val="28"/>
        </w:rPr>
        <w:t xml:space="preserve">          </w:t>
      </w:r>
      <w:r>
        <w:rPr>
          <w:sz w:val="22"/>
          <w:szCs w:val="28"/>
        </w:rPr>
        <w:t xml:space="preserve">  return pet;</w:t>
      </w:r>
    </w:p>
    <w:p w14:paraId="6FF8B6EA" w14:textId="77777777" w:rsidR="00DB7ACC" w:rsidRDefault="00C37B29">
      <w:pPr>
        <w:rPr>
          <w:sz w:val="22"/>
          <w:szCs w:val="28"/>
        </w:rPr>
      </w:pPr>
      <w:r>
        <w:rPr>
          <w:sz w:val="22"/>
          <w:szCs w:val="28"/>
        </w:rPr>
        <w:t xml:space="preserve">        }</w:t>
      </w:r>
    </w:p>
    <w:p w14:paraId="338E3428" w14:textId="77777777" w:rsidR="00DB7ACC" w:rsidRDefault="00DB7ACC">
      <w:pPr>
        <w:rPr>
          <w:sz w:val="22"/>
          <w:szCs w:val="28"/>
        </w:rPr>
      </w:pPr>
    </w:p>
    <w:p w14:paraId="7173B3D3" w14:textId="77777777" w:rsidR="00DB7ACC" w:rsidRDefault="00C37B29">
      <w:pPr>
        <w:rPr>
          <w:sz w:val="22"/>
          <w:szCs w:val="28"/>
        </w:rPr>
      </w:pPr>
      <w:r>
        <w:rPr>
          <w:sz w:val="22"/>
          <w:szCs w:val="28"/>
        </w:rPr>
        <w:lastRenderedPageBreak/>
        <w:t xml:space="preserve">        public long getCount() {</w:t>
      </w:r>
    </w:p>
    <w:p w14:paraId="7EC6A8EC" w14:textId="77777777" w:rsidR="00DB7ACC" w:rsidRDefault="00C37B29">
      <w:pPr>
        <w:rPr>
          <w:sz w:val="22"/>
          <w:szCs w:val="28"/>
        </w:rPr>
      </w:pPr>
      <w:r>
        <w:rPr>
          <w:sz w:val="22"/>
          <w:szCs w:val="28"/>
        </w:rPr>
        <w:t xml:space="preserve">            return count;</w:t>
      </w:r>
    </w:p>
    <w:p w14:paraId="264B6EEE" w14:textId="77777777" w:rsidR="00DB7ACC" w:rsidRDefault="00C37B29">
      <w:pPr>
        <w:rPr>
          <w:sz w:val="22"/>
          <w:szCs w:val="28"/>
        </w:rPr>
      </w:pPr>
      <w:r>
        <w:rPr>
          <w:sz w:val="22"/>
          <w:szCs w:val="28"/>
        </w:rPr>
        <w:t xml:space="preserve">        }</w:t>
      </w:r>
    </w:p>
    <w:p w14:paraId="36EB6A6B" w14:textId="77777777" w:rsidR="00DB7ACC" w:rsidRDefault="00DB7ACC">
      <w:pPr>
        <w:rPr>
          <w:sz w:val="22"/>
          <w:szCs w:val="28"/>
        </w:rPr>
      </w:pPr>
    </w:p>
    <w:p w14:paraId="005E4911" w14:textId="77777777" w:rsidR="00DB7ACC" w:rsidRDefault="00C37B29">
      <w:pPr>
        <w:rPr>
          <w:sz w:val="22"/>
          <w:szCs w:val="28"/>
        </w:rPr>
      </w:pPr>
      <w:r>
        <w:rPr>
          <w:sz w:val="22"/>
          <w:szCs w:val="28"/>
        </w:rPr>
        <w:t xml:space="preserve">        public String getEnterPetType(){</w:t>
      </w:r>
    </w:p>
    <w:p w14:paraId="3C25BB83" w14:textId="77777777" w:rsidR="00DB7ACC" w:rsidRDefault="00C37B29">
      <w:pPr>
        <w:rPr>
          <w:sz w:val="22"/>
          <w:szCs w:val="28"/>
        </w:rPr>
      </w:pPr>
      <w:r>
        <w:rPr>
          <w:sz w:val="22"/>
          <w:szCs w:val="28"/>
        </w:rPr>
        <w:t xml:space="preserve">            return this.pet.getType();</w:t>
      </w:r>
    </w:p>
    <w:p w14:paraId="0E975C1F" w14:textId="77777777" w:rsidR="00DB7ACC" w:rsidRDefault="00C37B29">
      <w:pPr>
        <w:rPr>
          <w:sz w:val="22"/>
          <w:szCs w:val="28"/>
        </w:rPr>
      </w:pPr>
      <w:r>
        <w:rPr>
          <w:sz w:val="22"/>
          <w:szCs w:val="28"/>
        </w:rPr>
        <w:t xml:space="preserve">        }</w:t>
      </w:r>
    </w:p>
    <w:p w14:paraId="5FB5D6B8" w14:textId="77777777" w:rsidR="00DB7ACC" w:rsidRDefault="00C37B29">
      <w:pPr>
        <w:rPr>
          <w:sz w:val="22"/>
          <w:szCs w:val="28"/>
        </w:rPr>
      </w:pPr>
      <w:r>
        <w:rPr>
          <w:sz w:val="22"/>
          <w:szCs w:val="28"/>
        </w:rPr>
        <w:t xml:space="preserve">    }</w:t>
      </w:r>
    </w:p>
    <w:p w14:paraId="5DFB394B" w14:textId="77777777" w:rsidR="00DB7ACC" w:rsidRDefault="00DB7ACC">
      <w:pPr>
        <w:rPr>
          <w:sz w:val="22"/>
          <w:szCs w:val="28"/>
        </w:rPr>
      </w:pPr>
    </w:p>
    <w:p w14:paraId="09D1D408" w14:textId="77777777" w:rsidR="00DB7ACC" w:rsidRDefault="00C37B29">
      <w:pPr>
        <w:rPr>
          <w:sz w:val="22"/>
          <w:szCs w:val="28"/>
        </w:rPr>
      </w:pPr>
      <w:r>
        <w:rPr>
          <w:sz w:val="22"/>
          <w:szCs w:val="28"/>
        </w:rPr>
        <w:t xml:space="preserve">    public static class DogCatQueue{</w:t>
      </w:r>
    </w:p>
    <w:p w14:paraId="51BFEBF4" w14:textId="77777777" w:rsidR="00DB7ACC" w:rsidRDefault="00C37B29">
      <w:pPr>
        <w:rPr>
          <w:sz w:val="22"/>
          <w:szCs w:val="28"/>
        </w:rPr>
      </w:pPr>
      <w:r>
        <w:rPr>
          <w:sz w:val="22"/>
          <w:szCs w:val="28"/>
        </w:rPr>
        <w:t xml:space="preserve">        private Queue&lt;PetEnterQueue&gt; dogQ;</w:t>
      </w:r>
    </w:p>
    <w:p w14:paraId="4ACBE08F" w14:textId="77777777" w:rsidR="00DB7ACC" w:rsidRDefault="00C37B29">
      <w:pPr>
        <w:rPr>
          <w:sz w:val="22"/>
          <w:szCs w:val="28"/>
        </w:rPr>
      </w:pPr>
      <w:r>
        <w:rPr>
          <w:sz w:val="22"/>
          <w:szCs w:val="28"/>
        </w:rPr>
        <w:t xml:space="preserve">        private Queue&lt;PetEnterQueue&gt; catQ;</w:t>
      </w:r>
    </w:p>
    <w:p w14:paraId="0A729D87" w14:textId="77777777" w:rsidR="00DB7ACC" w:rsidRDefault="00C37B29">
      <w:pPr>
        <w:rPr>
          <w:sz w:val="22"/>
          <w:szCs w:val="28"/>
        </w:rPr>
      </w:pPr>
      <w:r>
        <w:rPr>
          <w:sz w:val="22"/>
          <w:szCs w:val="28"/>
        </w:rPr>
        <w:t xml:space="preserve">        private long count;</w:t>
      </w:r>
    </w:p>
    <w:p w14:paraId="6A11F3C5" w14:textId="77777777" w:rsidR="00DB7ACC" w:rsidRDefault="00DB7ACC">
      <w:pPr>
        <w:rPr>
          <w:sz w:val="22"/>
          <w:szCs w:val="28"/>
        </w:rPr>
      </w:pPr>
    </w:p>
    <w:p w14:paraId="4DC1C174" w14:textId="77777777" w:rsidR="00DB7ACC" w:rsidRDefault="00C37B29">
      <w:pPr>
        <w:rPr>
          <w:sz w:val="22"/>
          <w:szCs w:val="28"/>
        </w:rPr>
      </w:pPr>
      <w:r>
        <w:rPr>
          <w:sz w:val="22"/>
          <w:szCs w:val="28"/>
        </w:rPr>
        <w:t xml:space="preserve">        public DogCatQueue(){</w:t>
      </w:r>
    </w:p>
    <w:p w14:paraId="1D2766C5" w14:textId="77777777" w:rsidR="00DB7ACC" w:rsidRDefault="00C37B29">
      <w:pPr>
        <w:rPr>
          <w:sz w:val="22"/>
          <w:szCs w:val="28"/>
        </w:rPr>
      </w:pPr>
      <w:r>
        <w:rPr>
          <w:sz w:val="22"/>
          <w:szCs w:val="28"/>
        </w:rPr>
        <w:t xml:space="preserve">            this.dogQ = new LinkedList&lt;&gt;();</w:t>
      </w:r>
    </w:p>
    <w:p w14:paraId="0B9E4F10" w14:textId="77777777" w:rsidR="00DB7ACC" w:rsidRDefault="00C37B29">
      <w:pPr>
        <w:rPr>
          <w:sz w:val="22"/>
          <w:szCs w:val="28"/>
        </w:rPr>
      </w:pPr>
      <w:r>
        <w:rPr>
          <w:sz w:val="22"/>
          <w:szCs w:val="28"/>
        </w:rPr>
        <w:t xml:space="preserve">            this.catQ = new Li</w:t>
      </w:r>
      <w:r>
        <w:rPr>
          <w:sz w:val="22"/>
          <w:szCs w:val="28"/>
        </w:rPr>
        <w:t>nkedList&lt;&gt;();</w:t>
      </w:r>
    </w:p>
    <w:p w14:paraId="534BD4D4" w14:textId="77777777" w:rsidR="00DB7ACC" w:rsidRDefault="00C37B29">
      <w:pPr>
        <w:rPr>
          <w:sz w:val="22"/>
          <w:szCs w:val="28"/>
        </w:rPr>
      </w:pPr>
      <w:r>
        <w:rPr>
          <w:sz w:val="22"/>
          <w:szCs w:val="28"/>
        </w:rPr>
        <w:t xml:space="preserve">            this.count = 0;</w:t>
      </w:r>
    </w:p>
    <w:p w14:paraId="1F30B5D0" w14:textId="77777777" w:rsidR="00DB7ACC" w:rsidRDefault="00C37B29">
      <w:pPr>
        <w:rPr>
          <w:sz w:val="22"/>
          <w:szCs w:val="28"/>
        </w:rPr>
      </w:pPr>
      <w:r>
        <w:rPr>
          <w:sz w:val="22"/>
          <w:szCs w:val="28"/>
        </w:rPr>
        <w:t xml:space="preserve">        }</w:t>
      </w:r>
    </w:p>
    <w:p w14:paraId="2ABBBC83" w14:textId="77777777" w:rsidR="00DB7ACC" w:rsidRDefault="00DB7ACC">
      <w:pPr>
        <w:rPr>
          <w:sz w:val="22"/>
          <w:szCs w:val="28"/>
        </w:rPr>
      </w:pPr>
    </w:p>
    <w:p w14:paraId="7F3BC028" w14:textId="77777777" w:rsidR="00DB7ACC" w:rsidRDefault="00C37B29">
      <w:pPr>
        <w:rPr>
          <w:sz w:val="22"/>
          <w:szCs w:val="28"/>
        </w:rPr>
      </w:pPr>
      <w:r>
        <w:rPr>
          <w:sz w:val="22"/>
          <w:szCs w:val="28"/>
        </w:rPr>
        <w:t xml:space="preserve">        public void add(Pet pet){</w:t>
      </w:r>
    </w:p>
    <w:p w14:paraId="3247C52E" w14:textId="77777777" w:rsidR="00DB7ACC" w:rsidRDefault="00C37B29">
      <w:pPr>
        <w:rPr>
          <w:sz w:val="22"/>
          <w:szCs w:val="28"/>
        </w:rPr>
      </w:pPr>
      <w:r>
        <w:rPr>
          <w:sz w:val="22"/>
          <w:szCs w:val="28"/>
        </w:rPr>
        <w:t xml:space="preserve">            if(pet.getType().equals("dog")){</w:t>
      </w:r>
    </w:p>
    <w:p w14:paraId="066438ED" w14:textId="77777777" w:rsidR="00DB7ACC" w:rsidRDefault="00C37B29">
      <w:pPr>
        <w:rPr>
          <w:sz w:val="22"/>
          <w:szCs w:val="28"/>
        </w:rPr>
      </w:pPr>
      <w:r>
        <w:rPr>
          <w:sz w:val="22"/>
          <w:szCs w:val="28"/>
        </w:rPr>
        <w:t xml:space="preserve">                this.dogQ.add(new PetEnterQueue(pet,this.count++));</w:t>
      </w:r>
    </w:p>
    <w:p w14:paraId="4DE88CF3" w14:textId="77777777" w:rsidR="00DB7ACC" w:rsidRDefault="00C37B29">
      <w:pPr>
        <w:rPr>
          <w:sz w:val="22"/>
          <w:szCs w:val="28"/>
        </w:rPr>
      </w:pPr>
      <w:r>
        <w:rPr>
          <w:sz w:val="22"/>
          <w:szCs w:val="28"/>
        </w:rPr>
        <w:t xml:space="preserve">            }else if(pet.getType().equals("cat")){</w:t>
      </w:r>
    </w:p>
    <w:p w14:paraId="6D743099" w14:textId="77777777" w:rsidR="00DB7ACC" w:rsidRDefault="00C37B29">
      <w:pPr>
        <w:rPr>
          <w:sz w:val="22"/>
          <w:szCs w:val="28"/>
        </w:rPr>
      </w:pPr>
      <w:r>
        <w:rPr>
          <w:sz w:val="22"/>
          <w:szCs w:val="28"/>
        </w:rPr>
        <w:t xml:space="preserve">     </w:t>
      </w:r>
      <w:r>
        <w:rPr>
          <w:sz w:val="22"/>
          <w:szCs w:val="28"/>
        </w:rPr>
        <w:t xml:space="preserve">           this.catQ.add(new PetEnterQueue(pet,this.count++));</w:t>
      </w:r>
    </w:p>
    <w:p w14:paraId="1D79541F" w14:textId="77777777" w:rsidR="00DB7ACC" w:rsidRDefault="00C37B29">
      <w:pPr>
        <w:rPr>
          <w:sz w:val="22"/>
          <w:szCs w:val="28"/>
        </w:rPr>
      </w:pPr>
      <w:r>
        <w:rPr>
          <w:sz w:val="22"/>
          <w:szCs w:val="28"/>
        </w:rPr>
        <w:t xml:space="preserve">            }else {</w:t>
      </w:r>
    </w:p>
    <w:p w14:paraId="529CEA86" w14:textId="77777777" w:rsidR="00DB7ACC" w:rsidRDefault="00C37B29">
      <w:pPr>
        <w:rPr>
          <w:sz w:val="22"/>
          <w:szCs w:val="28"/>
        </w:rPr>
      </w:pPr>
      <w:r>
        <w:rPr>
          <w:sz w:val="22"/>
          <w:szCs w:val="28"/>
        </w:rPr>
        <w:t xml:space="preserve">                throw new RuntimeException("err,not dog or cat");</w:t>
      </w:r>
    </w:p>
    <w:p w14:paraId="68DDF889" w14:textId="77777777" w:rsidR="00DB7ACC" w:rsidRDefault="00C37B29">
      <w:pPr>
        <w:rPr>
          <w:sz w:val="22"/>
          <w:szCs w:val="28"/>
        </w:rPr>
      </w:pPr>
      <w:r>
        <w:rPr>
          <w:sz w:val="22"/>
          <w:szCs w:val="28"/>
        </w:rPr>
        <w:t xml:space="preserve">            }</w:t>
      </w:r>
    </w:p>
    <w:p w14:paraId="26948227" w14:textId="77777777" w:rsidR="00DB7ACC" w:rsidRDefault="00C37B29">
      <w:pPr>
        <w:rPr>
          <w:sz w:val="22"/>
          <w:szCs w:val="28"/>
        </w:rPr>
      </w:pPr>
      <w:r>
        <w:rPr>
          <w:sz w:val="22"/>
          <w:szCs w:val="28"/>
        </w:rPr>
        <w:t xml:space="preserve">        }</w:t>
      </w:r>
    </w:p>
    <w:p w14:paraId="2A51D89A" w14:textId="77777777" w:rsidR="00DB7ACC" w:rsidRDefault="00DB7ACC">
      <w:pPr>
        <w:rPr>
          <w:sz w:val="22"/>
          <w:szCs w:val="28"/>
        </w:rPr>
      </w:pPr>
    </w:p>
    <w:p w14:paraId="20EF5BE5" w14:textId="77777777" w:rsidR="00DB7ACC" w:rsidRDefault="00C37B29">
      <w:pPr>
        <w:rPr>
          <w:sz w:val="22"/>
          <w:szCs w:val="28"/>
        </w:rPr>
      </w:pPr>
      <w:r>
        <w:rPr>
          <w:sz w:val="22"/>
          <w:szCs w:val="28"/>
        </w:rPr>
        <w:t xml:space="preserve">        public boolean isEmpty(){return this.dogQ.isEmpty()&amp;&amp;this.catQ.isEmpty();}</w:t>
      </w:r>
    </w:p>
    <w:p w14:paraId="19A532C4" w14:textId="77777777" w:rsidR="00DB7ACC" w:rsidRDefault="00DB7ACC">
      <w:pPr>
        <w:rPr>
          <w:sz w:val="22"/>
          <w:szCs w:val="28"/>
        </w:rPr>
      </w:pPr>
    </w:p>
    <w:p w14:paraId="7199431F" w14:textId="77777777" w:rsidR="00DB7ACC" w:rsidRDefault="00C37B29">
      <w:pPr>
        <w:rPr>
          <w:sz w:val="22"/>
          <w:szCs w:val="28"/>
        </w:rPr>
      </w:pPr>
      <w:r>
        <w:rPr>
          <w:sz w:val="22"/>
          <w:szCs w:val="28"/>
        </w:rPr>
        <w:t xml:space="preserve">        public boolean isDogQueueEmpty(){return this.dogQ.isEmpty();}</w:t>
      </w:r>
    </w:p>
    <w:p w14:paraId="1FB0E5C3" w14:textId="77777777" w:rsidR="00DB7ACC" w:rsidRDefault="00DB7ACC">
      <w:pPr>
        <w:rPr>
          <w:sz w:val="22"/>
          <w:szCs w:val="28"/>
        </w:rPr>
      </w:pPr>
    </w:p>
    <w:p w14:paraId="606B3A16" w14:textId="77777777" w:rsidR="00DB7ACC" w:rsidRDefault="00C37B29">
      <w:pPr>
        <w:rPr>
          <w:sz w:val="22"/>
          <w:szCs w:val="28"/>
        </w:rPr>
      </w:pPr>
      <w:r>
        <w:rPr>
          <w:sz w:val="22"/>
          <w:szCs w:val="28"/>
        </w:rPr>
        <w:t xml:space="preserve">        public boolean isCatQueueEmpty(){return this.catQ.isEmpty();}</w:t>
      </w:r>
    </w:p>
    <w:p w14:paraId="0CA04C71" w14:textId="77777777" w:rsidR="00DB7ACC" w:rsidRDefault="00DB7ACC">
      <w:pPr>
        <w:rPr>
          <w:sz w:val="22"/>
          <w:szCs w:val="28"/>
        </w:rPr>
      </w:pPr>
    </w:p>
    <w:p w14:paraId="7CA1347C" w14:textId="77777777" w:rsidR="00DB7ACC" w:rsidRDefault="00C37B29">
      <w:pPr>
        <w:rPr>
          <w:sz w:val="22"/>
          <w:szCs w:val="28"/>
        </w:rPr>
      </w:pPr>
      <w:r>
        <w:rPr>
          <w:sz w:val="22"/>
          <w:szCs w:val="28"/>
        </w:rPr>
        <w:t xml:space="preserve">        public Dog pollDog(){</w:t>
      </w:r>
    </w:p>
    <w:p w14:paraId="4F67640B" w14:textId="77777777" w:rsidR="00DB7ACC" w:rsidRDefault="00C37B29">
      <w:pPr>
        <w:rPr>
          <w:sz w:val="22"/>
          <w:szCs w:val="28"/>
        </w:rPr>
      </w:pPr>
      <w:r>
        <w:rPr>
          <w:sz w:val="22"/>
          <w:szCs w:val="28"/>
        </w:rPr>
        <w:t xml:space="preserve">            if(!this.isDogQueueEmpty()) return (Dog)this.dogQ.poll().getPet();</w:t>
      </w:r>
    </w:p>
    <w:p w14:paraId="4C75E285" w14:textId="77777777" w:rsidR="00DB7ACC" w:rsidRDefault="00C37B29">
      <w:pPr>
        <w:rPr>
          <w:sz w:val="22"/>
          <w:szCs w:val="28"/>
        </w:rPr>
      </w:pPr>
      <w:r>
        <w:rPr>
          <w:sz w:val="22"/>
          <w:szCs w:val="28"/>
        </w:rPr>
        <w:t xml:space="preserve">            else throw new RuntimeException("Dog queue is empty");</w:t>
      </w:r>
    </w:p>
    <w:p w14:paraId="617FF110" w14:textId="77777777" w:rsidR="00DB7ACC" w:rsidRDefault="00C37B29">
      <w:pPr>
        <w:rPr>
          <w:sz w:val="22"/>
          <w:szCs w:val="28"/>
        </w:rPr>
      </w:pPr>
      <w:r>
        <w:rPr>
          <w:sz w:val="22"/>
          <w:szCs w:val="28"/>
        </w:rPr>
        <w:t xml:space="preserve">        }</w:t>
      </w:r>
    </w:p>
    <w:p w14:paraId="044FF079" w14:textId="77777777" w:rsidR="00DB7ACC" w:rsidRDefault="00DB7ACC">
      <w:pPr>
        <w:rPr>
          <w:sz w:val="22"/>
          <w:szCs w:val="28"/>
        </w:rPr>
      </w:pPr>
    </w:p>
    <w:p w14:paraId="09C8F687" w14:textId="77777777" w:rsidR="00DB7ACC" w:rsidRDefault="00C37B29">
      <w:pPr>
        <w:rPr>
          <w:sz w:val="22"/>
          <w:szCs w:val="28"/>
        </w:rPr>
      </w:pPr>
      <w:r>
        <w:rPr>
          <w:sz w:val="22"/>
          <w:szCs w:val="28"/>
        </w:rPr>
        <w:t xml:space="preserve">        public Cat pollCat(){</w:t>
      </w:r>
    </w:p>
    <w:p w14:paraId="7DA63EBA" w14:textId="77777777" w:rsidR="00DB7ACC" w:rsidRDefault="00C37B29">
      <w:pPr>
        <w:rPr>
          <w:sz w:val="22"/>
          <w:szCs w:val="28"/>
        </w:rPr>
      </w:pPr>
      <w:r>
        <w:rPr>
          <w:sz w:val="22"/>
          <w:szCs w:val="28"/>
        </w:rPr>
        <w:t xml:space="preserve">            if(!this.isCatQueueEmpty()) return (Cat)this.catQ.poll().getPet();</w:t>
      </w:r>
    </w:p>
    <w:p w14:paraId="6DC173C8" w14:textId="77777777" w:rsidR="00DB7ACC" w:rsidRDefault="00C37B29">
      <w:pPr>
        <w:rPr>
          <w:sz w:val="22"/>
          <w:szCs w:val="28"/>
        </w:rPr>
      </w:pPr>
      <w:r>
        <w:rPr>
          <w:sz w:val="22"/>
          <w:szCs w:val="28"/>
        </w:rPr>
        <w:t xml:space="preserve">            else throw new RuntimeException("Cat queue is empty");</w:t>
      </w:r>
    </w:p>
    <w:p w14:paraId="3183B692" w14:textId="77777777" w:rsidR="00DB7ACC" w:rsidRDefault="00C37B29">
      <w:pPr>
        <w:rPr>
          <w:sz w:val="22"/>
          <w:szCs w:val="28"/>
        </w:rPr>
      </w:pPr>
      <w:r>
        <w:rPr>
          <w:sz w:val="22"/>
          <w:szCs w:val="28"/>
        </w:rPr>
        <w:lastRenderedPageBreak/>
        <w:t xml:space="preserve">        }</w:t>
      </w:r>
    </w:p>
    <w:p w14:paraId="24FFBCB5" w14:textId="77777777" w:rsidR="00DB7ACC" w:rsidRDefault="00DB7ACC">
      <w:pPr>
        <w:rPr>
          <w:sz w:val="22"/>
          <w:szCs w:val="28"/>
        </w:rPr>
      </w:pPr>
    </w:p>
    <w:p w14:paraId="01F7320A" w14:textId="77777777" w:rsidR="00DB7ACC" w:rsidRDefault="00C37B29">
      <w:pPr>
        <w:rPr>
          <w:sz w:val="22"/>
          <w:szCs w:val="28"/>
        </w:rPr>
      </w:pPr>
      <w:r>
        <w:rPr>
          <w:sz w:val="22"/>
          <w:szCs w:val="28"/>
        </w:rPr>
        <w:t xml:space="preserve">        public Pet pollAll() {</w:t>
      </w:r>
    </w:p>
    <w:p w14:paraId="03476BA6" w14:textId="77777777" w:rsidR="00DB7ACC" w:rsidRDefault="00C37B29">
      <w:pPr>
        <w:rPr>
          <w:sz w:val="22"/>
          <w:szCs w:val="28"/>
        </w:rPr>
      </w:pPr>
      <w:r>
        <w:rPr>
          <w:sz w:val="22"/>
          <w:szCs w:val="28"/>
        </w:rPr>
        <w:t xml:space="preserve">            if (!this.dogQ.isEmpty() &amp;&amp; !this.catQ.isEmpty()) {</w:t>
      </w:r>
    </w:p>
    <w:p w14:paraId="65F973C1" w14:textId="77777777" w:rsidR="00DB7ACC" w:rsidRDefault="00C37B29">
      <w:pPr>
        <w:rPr>
          <w:sz w:val="22"/>
          <w:szCs w:val="28"/>
        </w:rPr>
      </w:pPr>
      <w:r>
        <w:rPr>
          <w:sz w:val="22"/>
          <w:szCs w:val="28"/>
        </w:rPr>
        <w:t xml:space="preserve">    </w:t>
      </w:r>
      <w:r>
        <w:rPr>
          <w:sz w:val="22"/>
          <w:szCs w:val="28"/>
        </w:rPr>
        <w:t xml:space="preserve">            if (this.dogQ.peek().getCount() &lt; this.catQ.peek().getCount()) {</w:t>
      </w:r>
    </w:p>
    <w:p w14:paraId="2DDAA9A6" w14:textId="77777777" w:rsidR="00DB7ACC" w:rsidRDefault="00C37B29">
      <w:pPr>
        <w:rPr>
          <w:sz w:val="22"/>
          <w:szCs w:val="28"/>
        </w:rPr>
      </w:pPr>
      <w:r>
        <w:rPr>
          <w:sz w:val="22"/>
          <w:szCs w:val="28"/>
        </w:rPr>
        <w:t xml:space="preserve">                    return this.dogQ.poll().getPet();</w:t>
      </w:r>
    </w:p>
    <w:p w14:paraId="38AAFEC7" w14:textId="77777777" w:rsidR="00DB7ACC" w:rsidRDefault="00C37B29">
      <w:pPr>
        <w:rPr>
          <w:sz w:val="22"/>
          <w:szCs w:val="28"/>
        </w:rPr>
      </w:pPr>
      <w:r>
        <w:rPr>
          <w:sz w:val="22"/>
          <w:szCs w:val="28"/>
        </w:rPr>
        <w:t xml:space="preserve">                } else {</w:t>
      </w:r>
    </w:p>
    <w:p w14:paraId="12FCD7FC" w14:textId="77777777" w:rsidR="00DB7ACC" w:rsidRDefault="00C37B29">
      <w:pPr>
        <w:rPr>
          <w:sz w:val="22"/>
          <w:szCs w:val="28"/>
        </w:rPr>
      </w:pPr>
      <w:r>
        <w:rPr>
          <w:sz w:val="22"/>
          <w:szCs w:val="28"/>
        </w:rPr>
        <w:t xml:space="preserve">                    return this.catQ.poll().getPet();</w:t>
      </w:r>
    </w:p>
    <w:p w14:paraId="08F6A129" w14:textId="77777777" w:rsidR="00DB7ACC" w:rsidRDefault="00C37B29">
      <w:pPr>
        <w:rPr>
          <w:sz w:val="22"/>
          <w:szCs w:val="28"/>
        </w:rPr>
      </w:pPr>
      <w:r>
        <w:rPr>
          <w:sz w:val="22"/>
          <w:szCs w:val="28"/>
        </w:rPr>
        <w:t xml:space="preserve">                }</w:t>
      </w:r>
    </w:p>
    <w:p w14:paraId="789167B9" w14:textId="77777777" w:rsidR="00DB7ACC" w:rsidRDefault="00C37B29">
      <w:pPr>
        <w:rPr>
          <w:sz w:val="22"/>
          <w:szCs w:val="28"/>
        </w:rPr>
      </w:pPr>
      <w:r>
        <w:rPr>
          <w:sz w:val="22"/>
          <w:szCs w:val="28"/>
        </w:rPr>
        <w:t xml:space="preserve">            } else if (!this</w:t>
      </w:r>
      <w:r>
        <w:rPr>
          <w:sz w:val="22"/>
          <w:szCs w:val="28"/>
        </w:rPr>
        <w:t>.dogQ.isEmpty()) {</w:t>
      </w:r>
    </w:p>
    <w:p w14:paraId="7D452F7F" w14:textId="77777777" w:rsidR="00DB7ACC" w:rsidRDefault="00C37B29">
      <w:pPr>
        <w:rPr>
          <w:sz w:val="22"/>
          <w:szCs w:val="28"/>
        </w:rPr>
      </w:pPr>
      <w:r>
        <w:rPr>
          <w:sz w:val="22"/>
          <w:szCs w:val="28"/>
        </w:rPr>
        <w:t xml:space="preserve">                return this.dogQ.poll().getPet();</w:t>
      </w:r>
    </w:p>
    <w:p w14:paraId="623C0EC0" w14:textId="77777777" w:rsidR="00DB7ACC" w:rsidRDefault="00C37B29">
      <w:pPr>
        <w:rPr>
          <w:sz w:val="22"/>
          <w:szCs w:val="28"/>
        </w:rPr>
      </w:pPr>
      <w:r>
        <w:rPr>
          <w:sz w:val="22"/>
          <w:szCs w:val="28"/>
        </w:rPr>
        <w:t xml:space="preserve">            } else if (!this.catQ.isEmpty()) {</w:t>
      </w:r>
    </w:p>
    <w:p w14:paraId="350EC014" w14:textId="77777777" w:rsidR="00DB7ACC" w:rsidRDefault="00C37B29">
      <w:pPr>
        <w:rPr>
          <w:sz w:val="22"/>
          <w:szCs w:val="28"/>
        </w:rPr>
      </w:pPr>
      <w:r>
        <w:rPr>
          <w:sz w:val="22"/>
          <w:szCs w:val="28"/>
        </w:rPr>
        <w:t xml:space="preserve">                return this.catQ.poll().getPet();</w:t>
      </w:r>
    </w:p>
    <w:p w14:paraId="11EBA16D" w14:textId="77777777" w:rsidR="00DB7ACC" w:rsidRDefault="00C37B29">
      <w:pPr>
        <w:rPr>
          <w:sz w:val="22"/>
          <w:szCs w:val="28"/>
        </w:rPr>
      </w:pPr>
      <w:r>
        <w:rPr>
          <w:sz w:val="22"/>
          <w:szCs w:val="28"/>
        </w:rPr>
        <w:t xml:space="preserve">            } else {</w:t>
      </w:r>
    </w:p>
    <w:p w14:paraId="179C8421" w14:textId="77777777" w:rsidR="00DB7ACC" w:rsidRDefault="00C37B29">
      <w:pPr>
        <w:rPr>
          <w:sz w:val="22"/>
          <w:szCs w:val="28"/>
        </w:rPr>
      </w:pPr>
      <w:r>
        <w:rPr>
          <w:sz w:val="22"/>
          <w:szCs w:val="28"/>
        </w:rPr>
        <w:t xml:space="preserve">                throw new RuntimeException("err, queue is empty!");</w:t>
      </w:r>
    </w:p>
    <w:p w14:paraId="6A859BEF" w14:textId="77777777" w:rsidR="00DB7ACC" w:rsidRDefault="00C37B29">
      <w:pPr>
        <w:rPr>
          <w:sz w:val="22"/>
          <w:szCs w:val="28"/>
        </w:rPr>
      </w:pPr>
      <w:r>
        <w:rPr>
          <w:sz w:val="22"/>
          <w:szCs w:val="28"/>
        </w:rPr>
        <w:t xml:space="preserve"> </w:t>
      </w:r>
      <w:r>
        <w:rPr>
          <w:sz w:val="22"/>
          <w:szCs w:val="28"/>
        </w:rPr>
        <w:t xml:space="preserve">           }</w:t>
      </w:r>
    </w:p>
    <w:p w14:paraId="22BC17A3" w14:textId="77777777" w:rsidR="00DB7ACC" w:rsidRDefault="00C37B29">
      <w:pPr>
        <w:rPr>
          <w:sz w:val="22"/>
          <w:szCs w:val="28"/>
        </w:rPr>
      </w:pPr>
      <w:r>
        <w:rPr>
          <w:sz w:val="22"/>
          <w:szCs w:val="28"/>
        </w:rPr>
        <w:t xml:space="preserve">        }</w:t>
      </w:r>
    </w:p>
    <w:p w14:paraId="24E38CB4" w14:textId="77777777" w:rsidR="00DB7ACC" w:rsidRDefault="00C37B29">
      <w:pPr>
        <w:ind w:firstLine="440"/>
        <w:rPr>
          <w:sz w:val="22"/>
          <w:szCs w:val="28"/>
        </w:rPr>
      </w:pPr>
      <w:r>
        <w:rPr>
          <w:sz w:val="22"/>
          <w:szCs w:val="28"/>
        </w:rPr>
        <w:t>}</w:t>
      </w:r>
    </w:p>
    <w:p w14:paraId="4899899E" w14:textId="77777777" w:rsidR="00DB7ACC" w:rsidRDefault="00C37B29">
      <w:pPr>
        <w:pStyle w:val="1"/>
      </w:pPr>
      <w:r>
        <w:rPr>
          <w:rFonts w:hint="eastAsia"/>
        </w:rPr>
        <w:t>十四、暴力递归</w:t>
      </w:r>
      <w:r>
        <w:rPr>
          <w:rFonts w:hint="eastAsia"/>
        </w:rPr>
        <w:t>/</w:t>
      </w:r>
      <w:r>
        <w:rPr>
          <w:rFonts w:hint="eastAsia"/>
        </w:rPr>
        <w:t>回溯</w:t>
      </w:r>
      <w:r>
        <w:rPr>
          <w:rFonts w:hint="eastAsia"/>
        </w:rPr>
        <w:t>/</w:t>
      </w:r>
      <w:r>
        <w:rPr>
          <w:rFonts w:hint="eastAsia"/>
        </w:rPr>
        <w:t>穷尽</w:t>
      </w:r>
    </w:p>
    <w:p w14:paraId="45413D07" w14:textId="77777777" w:rsidR="00DB7ACC" w:rsidRDefault="00C37B29">
      <w:r>
        <w:t>https://leetcode-cn.com/problems/permutations/solution/hui-su-suan-fa-python-dai-ma-java-dai-ma-by-liweiw/</w:t>
      </w:r>
    </w:p>
    <w:p w14:paraId="72CF0C15" w14:textId="77777777" w:rsidR="00DB7ACC" w:rsidRDefault="00C37B29">
      <w:pPr>
        <w:rPr>
          <w:b/>
          <w:bCs/>
          <w:sz w:val="32"/>
          <w:szCs w:val="40"/>
          <w:highlight w:val="green"/>
        </w:rPr>
      </w:pPr>
      <w:r>
        <w:rPr>
          <w:rFonts w:hint="eastAsia"/>
          <w:b/>
          <w:bCs/>
          <w:sz w:val="32"/>
          <w:szCs w:val="40"/>
          <w:highlight w:val="green"/>
        </w:rPr>
        <w:t>任何递归行为都可以改成非递归的。</w:t>
      </w:r>
    </w:p>
    <w:p w14:paraId="0C0F79F8" w14:textId="77777777" w:rsidR="00DB7ACC" w:rsidRDefault="00C37B29">
      <w:pPr>
        <w:rPr>
          <w:b/>
          <w:bCs/>
          <w:sz w:val="32"/>
          <w:szCs w:val="40"/>
          <w:highlight w:val="green"/>
        </w:rPr>
      </w:pPr>
      <w:r>
        <w:rPr>
          <w:rFonts w:hint="eastAsia"/>
          <w:b/>
          <w:bCs/>
          <w:sz w:val="32"/>
          <w:szCs w:val="40"/>
          <w:highlight w:val="green"/>
        </w:rPr>
        <w:t>递归往往是一种</w:t>
      </w:r>
      <w:r>
        <w:rPr>
          <w:rFonts w:hint="eastAsia"/>
          <w:b/>
          <w:bCs/>
          <w:sz w:val="32"/>
          <w:szCs w:val="40"/>
          <w:highlight w:val="green"/>
          <w14:textFill>
            <w14:gradFill>
              <w14:gsLst>
                <w14:gs w14:pos="0">
                  <w14:srgbClr w14:val="FE4444"/>
                </w14:gs>
                <w14:gs w14:pos="100000">
                  <w14:srgbClr w14:val="832B2B"/>
                </w14:gs>
              </w14:gsLst>
              <w14:lin w14:ang="0" w14:scaled="0"/>
            </w14:gradFill>
          </w14:textFill>
        </w:rPr>
        <w:t>暴力的求解过程</w:t>
      </w:r>
      <w:r>
        <w:rPr>
          <w:rFonts w:hint="eastAsia"/>
          <w:b/>
          <w:bCs/>
          <w:sz w:val="32"/>
          <w:szCs w:val="40"/>
          <w:highlight w:val="green"/>
        </w:rPr>
        <w:t>，不断的进行尝试的一个过程。</w:t>
      </w:r>
    </w:p>
    <w:p w14:paraId="48C6C7C8" w14:textId="77777777" w:rsidR="00DB7ACC" w:rsidRDefault="00C37B29">
      <w:pPr>
        <w:rPr>
          <w:b/>
          <w:bCs/>
          <w:sz w:val="32"/>
          <w:szCs w:val="40"/>
          <w:highlight w:val="green"/>
        </w:rPr>
      </w:pPr>
      <w:r>
        <w:rPr>
          <w:rFonts w:hint="eastAsia"/>
          <w:b/>
          <w:bCs/>
          <w:sz w:val="32"/>
          <w:szCs w:val="40"/>
          <w:highlight w:val="green"/>
        </w:rPr>
        <w:t>往往是一颗决策树，递归的过程，不断暴力的做选择。</w:t>
      </w:r>
    </w:p>
    <w:p w14:paraId="0CEB0F56" w14:textId="77777777" w:rsidR="00DB7ACC" w:rsidRDefault="00C37B29">
      <w:pPr>
        <w:rPr>
          <w:b/>
          <w:bCs/>
          <w:color w:val="FF0000"/>
          <w:sz w:val="32"/>
          <w:szCs w:val="40"/>
          <w:highlight w:val="green"/>
        </w:rPr>
      </w:pPr>
      <w:r>
        <w:rPr>
          <w:rFonts w:hint="eastAsia"/>
          <w:b/>
          <w:bCs/>
          <w:color w:val="FF0000"/>
          <w:sz w:val="32"/>
          <w:szCs w:val="40"/>
          <w:highlight w:val="green"/>
        </w:rPr>
        <w:t>这种算法理论上能解决任何问题，穷尽所有的可能情况。</w:t>
      </w:r>
    </w:p>
    <w:p w14:paraId="30B81B41" w14:textId="77777777" w:rsidR="00DB7ACC" w:rsidRDefault="00C37B29">
      <w:r>
        <w:rPr>
          <w:noProof/>
        </w:rPr>
        <w:drawing>
          <wp:inline distT="0" distB="0" distL="114300" distR="114300" wp14:anchorId="7A4C4ADE" wp14:editId="5BE1214E">
            <wp:extent cx="5796915" cy="1409065"/>
            <wp:effectExtent l="0" t="0" r="13335" b="635"/>
            <wp:docPr id="13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42"/>
                    <pic:cNvPicPr>
                      <a:picLocks noChangeAspect="1"/>
                    </pic:cNvPicPr>
                  </pic:nvPicPr>
                  <pic:blipFill>
                    <a:blip r:embed="rId466"/>
                    <a:stretch>
                      <a:fillRect/>
                    </a:stretch>
                  </pic:blipFill>
                  <pic:spPr>
                    <a:xfrm>
                      <a:off x="0" y="0"/>
                      <a:ext cx="5796915" cy="1409065"/>
                    </a:xfrm>
                    <a:prstGeom prst="rect">
                      <a:avLst/>
                    </a:prstGeom>
                    <a:noFill/>
                    <a:ln>
                      <a:noFill/>
                    </a:ln>
                  </pic:spPr>
                </pic:pic>
              </a:graphicData>
            </a:graphic>
          </wp:inline>
        </w:drawing>
      </w:r>
    </w:p>
    <w:p w14:paraId="21FA4B41" w14:textId="77777777" w:rsidR="00DB7ACC" w:rsidRDefault="00C37B29">
      <w:pPr>
        <w:numPr>
          <w:ilvl w:val="0"/>
          <w:numId w:val="43"/>
        </w:numPr>
        <w:spacing w:line="360" w:lineRule="auto"/>
        <w:jc w:val="left"/>
        <w:rPr>
          <w:b/>
          <w:bCs/>
          <w:color w:val="FF0000"/>
          <w:sz w:val="24"/>
          <w:szCs w:val="32"/>
          <w:highlight w:val="green"/>
        </w:rPr>
      </w:pPr>
      <w:r>
        <w:rPr>
          <w:rFonts w:hint="eastAsia"/>
          <w:b/>
          <w:bCs/>
          <w:color w:val="FF0000"/>
          <w:sz w:val="24"/>
          <w:szCs w:val="32"/>
          <w:highlight w:val="green"/>
        </w:rPr>
        <w:t>不断做选择，在以前选择基础上不断尝试</w:t>
      </w:r>
    </w:p>
    <w:p w14:paraId="1A25D0C3" w14:textId="77777777" w:rsidR="00DB7ACC" w:rsidRDefault="00C37B29">
      <w:pPr>
        <w:numPr>
          <w:ilvl w:val="0"/>
          <w:numId w:val="43"/>
        </w:numPr>
        <w:spacing w:line="360" w:lineRule="auto"/>
        <w:jc w:val="left"/>
        <w:rPr>
          <w:b/>
          <w:bCs/>
          <w:color w:val="FF0000"/>
          <w:sz w:val="24"/>
          <w:szCs w:val="32"/>
          <w:highlight w:val="green"/>
        </w:rPr>
      </w:pPr>
      <w:r>
        <w:rPr>
          <w:rFonts w:hint="eastAsia"/>
          <w:b/>
          <w:bCs/>
          <w:color w:val="FF0000"/>
          <w:sz w:val="24"/>
          <w:szCs w:val="32"/>
          <w:highlight w:val="green"/>
        </w:rPr>
        <w:lastRenderedPageBreak/>
        <w:t>可做的尝试有哪些</w:t>
      </w:r>
    </w:p>
    <w:p w14:paraId="37C67BA4" w14:textId="77777777" w:rsidR="00DB7ACC" w:rsidRDefault="00C37B29">
      <w:pPr>
        <w:numPr>
          <w:ilvl w:val="0"/>
          <w:numId w:val="43"/>
        </w:numPr>
        <w:jc w:val="left"/>
        <w:rPr>
          <w:b/>
          <w:bCs/>
          <w:color w:val="FF0000"/>
          <w:sz w:val="24"/>
          <w:szCs w:val="32"/>
          <w:highlight w:val="green"/>
        </w:rPr>
      </w:pPr>
      <w:r>
        <w:rPr>
          <w:rFonts w:hint="eastAsia"/>
          <w:b/>
          <w:bCs/>
          <w:color w:val="FF0000"/>
          <w:sz w:val="24"/>
          <w:szCs w:val="32"/>
          <w:highlight w:val="green"/>
        </w:rPr>
        <w:t>可以看作一个</w:t>
      </w:r>
      <w:r>
        <w:rPr>
          <w:rFonts w:hint="eastAsia"/>
          <w:b/>
          <w:bCs/>
          <w:color w:val="FF0000"/>
          <w:sz w:val="24"/>
          <w:szCs w:val="32"/>
          <w:highlight w:val="green"/>
        </w:rPr>
        <w:t>DFS</w:t>
      </w:r>
      <w:r>
        <w:rPr>
          <w:rFonts w:hint="eastAsia"/>
          <w:b/>
          <w:bCs/>
          <w:color w:val="FF0000"/>
          <w:sz w:val="24"/>
          <w:szCs w:val="32"/>
          <w:highlight w:val="green"/>
        </w:rPr>
        <w:t>的过程</w:t>
      </w:r>
    </w:p>
    <w:p w14:paraId="54822243" w14:textId="77777777" w:rsidR="00DB7ACC" w:rsidRDefault="00C37B29">
      <w:pPr>
        <w:jc w:val="center"/>
        <w:rPr>
          <w:b/>
          <w:bCs/>
          <w:sz w:val="24"/>
          <w:szCs w:val="32"/>
          <w:highlight w:val="cyan"/>
        </w:rPr>
      </w:pPr>
      <w:r>
        <w:rPr>
          <w:rFonts w:ascii="宋体" w:eastAsia="宋体" w:hAnsi="宋体" w:cs="宋体"/>
          <w:noProof/>
          <w:sz w:val="24"/>
        </w:rPr>
        <w:drawing>
          <wp:inline distT="0" distB="0" distL="114300" distR="114300" wp14:anchorId="66C79483" wp14:editId="11994401">
            <wp:extent cx="2470150" cy="1543685"/>
            <wp:effectExtent l="0" t="0" r="6350" b="18415"/>
            <wp:docPr id="137" name="图片 4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3" descr="IMG_256"/>
                    <pic:cNvPicPr>
                      <a:picLocks noChangeAspect="1"/>
                    </pic:cNvPicPr>
                  </pic:nvPicPr>
                  <pic:blipFill>
                    <a:blip r:embed="rId467"/>
                    <a:stretch>
                      <a:fillRect/>
                    </a:stretch>
                  </pic:blipFill>
                  <pic:spPr>
                    <a:xfrm>
                      <a:off x="0" y="0"/>
                      <a:ext cx="2470150" cy="1543685"/>
                    </a:xfrm>
                    <a:prstGeom prst="rect">
                      <a:avLst/>
                    </a:prstGeom>
                    <a:noFill/>
                    <a:ln w="9525">
                      <a:noFill/>
                    </a:ln>
                  </pic:spPr>
                </pic:pic>
              </a:graphicData>
            </a:graphic>
          </wp:inline>
        </w:drawing>
      </w:r>
    </w:p>
    <w:p w14:paraId="1F693C75" w14:textId="77777777" w:rsidR="00DB7ACC" w:rsidRDefault="00C37B29">
      <w:r>
        <w:rPr>
          <w:noProof/>
        </w:rPr>
        <w:drawing>
          <wp:inline distT="0" distB="0" distL="114300" distR="114300" wp14:anchorId="3FD288BF" wp14:editId="0AD4CB93">
            <wp:extent cx="5269865" cy="2689225"/>
            <wp:effectExtent l="0" t="0" r="6985" b="15875"/>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468"/>
                    <a:stretch>
                      <a:fillRect/>
                    </a:stretch>
                  </pic:blipFill>
                  <pic:spPr>
                    <a:xfrm>
                      <a:off x="0" y="0"/>
                      <a:ext cx="5269865" cy="2689225"/>
                    </a:xfrm>
                    <a:prstGeom prst="rect">
                      <a:avLst/>
                    </a:prstGeom>
                    <a:noFill/>
                    <a:ln>
                      <a:noFill/>
                    </a:ln>
                  </pic:spPr>
                </pic:pic>
              </a:graphicData>
            </a:graphic>
          </wp:inline>
        </w:drawing>
      </w:r>
    </w:p>
    <w:p w14:paraId="23411F5C" w14:textId="77777777" w:rsidR="00DB7ACC" w:rsidRDefault="00C37B29">
      <w:pPr>
        <w:pStyle w:val="2"/>
      </w:pPr>
      <w:r>
        <w:rPr>
          <w:rFonts w:hint="eastAsia"/>
        </w:rPr>
        <w:t>递归时间复杂度</w:t>
      </w:r>
    </w:p>
    <w:p w14:paraId="145CD182" w14:textId="77777777" w:rsidR="00DB7ACC" w:rsidRDefault="00C37B29">
      <w:pPr>
        <w:rPr>
          <w:b/>
          <w:bCs/>
          <w:sz w:val="24"/>
          <w:szCs w:val="32"/>
          <w:highlight w:val="green"/>
        </w:rPr>
      </w:pPr>
      <w:r>
        <w:rPr>
          <w:rFonts w:hint="eastAsia"/>
          <w:b/>
          <w:bCs/>
          <w:sz w:val="24"/>
          <w:szCs w:val="32"/>
          <w:highlight w:val="green"/>
        </w:rPr>
        <w:t>递归时间复杂度可以采用公式</w:t>
      </w:r>
      <w:r>
        <w:rPr>
          <w:rFonts w:hint="eastAsia"/>
          <w:b/>
          <w:bCs/>
          <w:sz w:val="24"/>
          <w:szCs w:val="32"/>
          <w:highlight w:val="green"/>
        </w:rPr>
        <w:t>:</w:t>
      </w:r>
    </w:p>
    <w:p w14:paraId="47DE2DD6" w14:textId="77777777" w:rsidR="00DB7ACC" w:rsidRDefault="00DB7ACC">
      <w:pPr>
        <w:rPr>
          <w:b/>
          <w:bCs/>
        </w:rPr>
      </w:pPr>
    </w:p>
    <w:p w14:paraId="31913AC4" w14:textId="77777777" w:rsidR="00DB7ACC" w:rsidRDefault="00C37B29">
      <w:r>
        <w:rPr>
          <w:noProof/>
        </w:rPr>
        <w:drawing>
          <wp:inline distT="0" distB="0" distL="114300" distR="114300" wp14:anchorId="2092851F" wp14:editId="3009AB03">
            <wp:extent cx="5272405" cy="1549400"/>
            <wp:effectExtent l="0" t="0" r="4445" b="1270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69"/>
                    <a:stretch>
                      <a:fillRect/>
                    </a:stretch>
                  </pic:blipFill>
                  <pic:spPr>
                    <a:xfrm>
                      <a:off x="0" y="0"/>
                      <a:ext cx="5272405" cy="1549400"/>
                    </a:xfrm>
                    <a:prstGeom prst="rect">
                      <a:avLst/>
                    </a:prstGeom>
                    <a:noFill/>
                    <a:ln>
                      <a:noFill/>
                    </a:ln>
                  </pic:spPr>
                </pic:pic>
              </a:graphicData>
            </a:graphic>
          </wp:inline>
        </w:drawing>
      </w:r>
    </w:p>
    <w:p w14:paraId="2B884ABE" w14:textId="77777777" w:rsidR="00DB7ACC" w:rsidRDefault="00C37B29">
      <w:pPr>
        <w:rPr>
          <w:b/>
          <w:bCs/>
          <w:sz w:val="28"/>
          <w:szCs w:val="36"/>
        </w:rPr>
      </w:pPr>
      <w:r>
        <w:rPr>
          <w:rFonts w:hint="eastAsia"/>
          <w:b/>
          <w:bCs/>
          <w:sz w:val="28"/>
          <w:szCs w:val="36"/>
        </w:rPr>
        <w:t>任何递归行为都可以改成非递归。</w:t>
      </w:r>
    </w:p>
    <w:p w14:paraId="26A83730" w14:textId="77777777" w:rsidR="00DB7ACC" w:rsidRDefault="00C37B29">
      <w:pPr>
        <w:pStyle w:val="2"/>
      </w:pPr>
      <w:r>
        <w:rPr>
          <w:rFonts w:hint="eastAsia"/>
        </w:rPr>
        <w:lastRenderedPageBreak/>
        <w:t>暴力递归如何优化为动态方法</w:t>
      </w:r>
    </w:p>
    <w:p w14:paraId="1E59EFF3" w14:textId="77777777" w:rsidR="00DB7ACC" w:rsidRDefault="00C37B29">
      <w:pPr>
        <w:numPr>
          <w:ilvl w:val="0"/>
          <w:numId w:val="44"/>
        </w:numPr>
        <w:rPr>
          <w:b/>
          <w:bCs/>
          <w:color w:val="FF0000"/>
          <w:sz w:val="28"/>
          <w:szCs w:val="36"/>
        </w:rPr>
      </w:pPr>
      <w:r>
        <w:rPr>
          <w:rFonts w:hint="eastAsia"/>
          <w:b/>
          <w:bCs/>
          <w:sz w:val="28"/>
          <w:szCs w:val="36"/>
        </w:rPr>
        <w:t>实现</w:t>
      </w:r>
      <w:r>
        <w:rPr>
          <w:rFonts w:hint="eastAsia"/>
          <w:b/>
          <w:bCs/>
          <w:color w:val="FF0000"/>
          <w:sz w:val="28"/>
          <w:szCs w:val="36"/>
        </w:rPr>
        <w:t>暴力递归方法</w:t>
      </w:r>
    </w:p>
    <w:p w14:paraId="7B570A00" w14:textId="77777777" w:rsidR="00DB7ACC" w:rsidRDefault="00C37B29">
      <w:pPr>
        <w:numPr>
          <w:ilvl w:val="0"/>
          <w:numId w:val="44"/>
        </w:numPr>
        <w:rPr>
          <w:b/>
          <w:bCs/>
          <w:color w:val="FF0000"/>
          <w:sz w:val="28"/>
          <w:szCs w:val="36"/>
        </w:rPr>
      </w:pPr>
      <w:r>
        <w:rPr>
          <w:rFonts w:hint="eastAsia"/>
          <w:b/>
          <w:bCs/>
          <w:color w:val="FF0000"/>
          <w:sz w:val="28"/>
          <w:szCs w:val="36"/>
        </w:rPr>
        <w:t>在暴力搜索方法的函数中看看哪些参数可以代表递归过程</w:t>
      </w:r>
    </w:p>
    <w:p w14:paraId="5527A234" w14:textId="77777777" w:rsidR="00DB7ACC" w:rsidRDefault="00C37B29">
      <w:pPr>
        <w:numPr>
          <w:ilvl w:val="0"/>
          <w:numId w:val="44"/>
        </w:numPr>
        <w:rPr>
          <w:b/>
          <w:bCs/>
          <w:sz w:val="28"/>
          <w:szCs w:val="36"/>
        </w:rPr>
      </w:pPr>
      <w:r>
        <w:rPr>
          <w:rFonts w:hint="eastAsia"/>
          <w:b/>
          <w:bCs/>
          <w:sz w:val="28"/>
          <w:szCs w:val="36"/>
        </w:rPr>
        <w:t>找到代表递归过程的参数之后，记忆化搜索的方法非常容易实现</w:t>
      </w:r>
    </w:p>
    <w:p w14:paraId="6C8676A3" w14:textId="77777777" w:rsidR="00DB7ACC" w:rsidRDefault="00C37B29">
      <w:pPr>
        <w:numPr>
          <w:ilvl w:val="0"/>
          <w:numId w:val="44"/>
        </w:numPr>
        <w:rPr>
          <w:b/>
          <w:bCs/>
          <w:sz w:val="28"/>
          <w:szCs w:val="36"/>
        </w:rPr>
      </w:pPr>
      <w:r>
        <w:rPr>
          <w:rFonts w:hint="eastAsia"/>
          <w:b/>
          <w:bCs/>
          <w:sz w:val="28"/>
          <w:szCs w:val="36"/>
        </w:rPr>
        <w:t>通过分析记忆化搜索的依赖路径，进而实现动态规划</w:t>
      </w:r>
    </w:p>
    <w:p w14:paraId="7D822B92" w14:textId="77777777" w:rsidR="00DB7ACC" w:rsidRDefault="00C37B29">
      <w:pPr>
        <w:numPr>
          <w:ilvl w:val="0"/>
          <w:numId w:val="44"/>
        </w:numPr>
        <w:rPr>
          <w:b/>
          <w:bCs/>
          <w:sz w:val="28"/>
          <w:szCs w:val="36"/>
        </w:rPr>
      </w:pPr>
      <w:r>
        <w:rPr>
          <w:rFonts w:hint="eastAsia"/>
          <w:b/>
          <w:bCs/>
          <w:sz w:val="28"/>
          <w:szCs w:val="36"/>
        </w:rPr>
        <w:t>根据记忆话搜索方法改进出动态规划方法，进而看看是否能否化简，如果能花间，还能实现时间复杂度更低的动态规划方法。</w:t>
      </w:r>
    </w:p>
    <w:p w14:paraId="05CE70A9" w14:textId="77777777" w:rsidR="00DB7ACC" w:rsidRDefault="00DB7ACC">
      <w:pPr>
        <w:rPr>
          <w:b/>
          <w:bCs/>
          <w:sz w:val="28"/>
          <w:szCs w:val="36"/>
        </w:rPr>
      </w:pPr>
    </w:p>
    <w:p w14:paraId="5BC4B72B" w14:textId="77777777" w:rsidR="00DB7ACC" w:rsidRDefault="00C37B29">
      <w:pPr>
        <w:pStyle w:val="2"/>
      </w:pPr>
      <w:r>
        <w:rPr>
          <w:rFonts w:hint="eastAsia"/>
        </w:rPr>
        <w:t>题型一、数组（字符串）排列、组合、子集问题</w:t>
      </w:r>
    </w:p>
    <w:p w14:paraId="24B3DA2B" w14:textId="77777777" w:rsidR="00DB7ACC" w:rsidRDefault="00C37B29">
      <w:pPr>
        <w:pStyle w:val="2"/>
      </w:pPr>
      <w:r>
        <w:rPr>
          <w:rFonts w:hint="eastAsia"/>
        </w:rPr>
        <w:t>题型二、</w:t>
      </w:r>
      <w:r>
        <w:rPr>
          <w:rFonts w:hint="eastAsia"/>
        </w:rPr>
        <w:t>Flood Fill</w:t>
      </w:r>
    </w:p>
    <w:p w14:paraId="22C56C87" w14:textId="77777777" w:rsidR="00DB7ACC" w:rsidRDefault="00DB7ACC"/>
    <w:p w14:paraId="0AE146C5" w14:textId="77777777" w:rsidR="00DB7ACC" w:rsidRDefault="00C37B29">
      <w:pPr>
        <w:pStyle w:val="2"/>
      </w:pPr>
      <w:r>
        <w:rPr>
          <w:rFonts w:hint="eastAsia"/>
        </w:rPr>
        <w:lastRenderedPageBreak/>
        <w:t>题型三、字符串中的回溯问题</w:t>
      </w:r>
    </w:p>
    <w:p w14:paraId="7F64B13B" w14:textId="77777777" w:rsidR="00DB7ACC" w:rsidRDefault="00C37B29">
      <w:pPr>
        <w:pStyle w:val="2"/>
      </w:pPr>
      <w:r>
        <w:rPr>
          <w:rFonts w:hint="eastAsia"/>
        </w:rPr>
        <w:t>求</w:t>
      </w:r>
      <w:r>
        <w:rPr>
          <w:rFonts w:hint="eastAsia"/>
        </w:rPr>
        <w:t>n!</w:t>
      </w:r>
    </w:p>
    <w:p w14:paraId="54F01114" w14:textId="77777777" w:rsidR="00DB7ACC" w:rsidRDefault="00C37B29">
      <w:r>
        <w:rPr>
          <w:noProof/>
        </w:rPr>
        <w:drawing>
          <wp:inline distT="0" distB="0" distL="114300" distR="114300" wp14:anchorId="7DF26721" wp14:editId="576B6369">
            <wp:extent cx="1743710" cy="2992755"/>
            <wp:effectExtent l="0" t="0" r="8890" b="17145"/>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470"/>
                    <a:stretch>
                      <a:fillRect/>
                    </a:stretch>
                  </pic:blipFill>
                  <pic:spPr>
                    <a:xfrm>
                      <a:off x="0" y="0"/>
                      <a:ext cx="1743710" cy="2992755"/>
                    </a:xfrm>
                    <a:prstGeom prst="rect">
                      <a:avLst/>
                    </a:prstGeom>
                    <a:noFill/>
                    <a:ln>
                      <a:noFill/>
                    </a:ln>
                  </pic:spPr>
                </pic:pic>
              </a:graphicData>
            </a:graphic>
          </wp:inline>
        </w:drawing>
      </w:r>
    </w:p>
    <w:p w14:paraId="18CC14CB" w14:textId="77777777" w:rsidR="00DB7ACC" w:rsidRDefault="00DB7ACC"/>
    <w:p w14:paraId="68467221" w14:textId="77777777" w:rsidR="00DB7ACC" w:rsidRDefault="00DB7ACC"/>
    <w:p w14:paraId="719559A4" w14:textId="77777777" w:rsidR="00DB7ACC" w:rsidRDefault="00C37B29">
      <w:pPr>
        <w:pStyle w:val="3"/>
      </w:pPr>
      <w:r>
        <w:rPr>
          <w:rFonts w:hint="eastAsia"/>
        </w:rPr>
        <w:t>递归版本</w:t>
      </w:r>
    </w:p>
    <w:p w14:paraId="099CD9E0" w14:textId="77777777" w:rsidR="00DB7ACC" w:rsidRDefault="00C37B29">
      <w:r>
        <w:rPr>
          <w:rFonts w:hint="eastAsia"/>
        </w:rPr>
        <w:t xml:space="preserve"> /**</w:t>
      </w:r>
    </w:p>
    <w:p w14:paraId="615F0C10" w14:textId="77777777" w:rsidR="00DB7ACC" w:rsidRDefault="00C37B29">
      <w:r>
        <w:rPr>
          <w:rFonts w:hint="eastAsia"/>
        </w:rPr>
        <w:t xml:space="preserve">     * </w:t>
      </w:r>
      <w:r>
        <w:rPr>
          <w:rFonts w:hint="eastAsia"/>
        </w:rPr>
        <w:t>递归版本</w:t>
      </w:r>
    </w:p>
    <w:p w14:paraId="165EA9AA" w14:textId="77777777" w:rsidR="00DB7ACC" w:rsidRDefault="00C37B29">
      <w:r>
        <w:rPr>
          <w:rFonts w:hint="eastAsia"/>
        </w:rPr>
        <w:t xml:space="preserve">     * @param n</w:t>
      </w:r>
    </w:p>
    <w:p w14:paraId="489FAF28" w14:textId="77777777" w:rsidR="00DB7ACC" w:rsidRDefault="00C37B29">
      <w:r>
        <w:rPr>
          <w:rFonts w:hint="eastAsia"/>
        </w:rPr>
        <w:t xml:space="preserve">     * @return</w:t>
      </w:r>
    </w:p>
    <w:p w14:paraId="310F678D" w14:textId="77777777" w:rsidR="00DB7ACC" w:rsidRDefault="00C37B29">
      <w:r>
        <w:rPr>
          <w:rFonts w:hint="eastAsia"/>
        </w:rPr>
        <w:t xml:space="preserve"> */</w:t>
      </w:r>
    </w:p>
    <w:p w14:paraId="370453C8" w14:textId="77777777" w:rsidR="00DB7ACC" w:rsidRDefault="00C37B29">
      <w:pPr>
        <w:rPr>
          <w:highlight w:val="green"/>
        </w:rPr>
      </w:pPr>
      <w:r>
        <w:rPr>
          <w:rFonts w:hint="eastAsia"/>
        </w:rPr>
        <w:t xml:space="preserve">   </w:t>
      </w:r>
      <w:r>
        <w:rPr>
          <w:rFonts w:hint="eastAsia"/>
          <w:highlight w:val="green"/>
        </w:rPr>
        <w:t xml:space="preserve"> public static int getNum(int n){</w:t>
      </w:r>
    </w:p>
    <w:p w14:paraId="3C0EE50A" w14:textId="77777777" w:rsidR="00DB7ACC" w:rsidRDefault="00C37B29">
      <w:pPr>
        <w:rPr>
          <w:highlight w:val="green"/>
        </w:rPr>
      </w:pPr>
      <w:r>
        <w:rPr>
          <w:rFonts w:hint="eastAsia"/>
          <w:highlight w:val="green"/>
        </w:rPr>
        <w:t xml:space="preserve">        if(n==0||n==1) return n;</w:t>
      </w:r>
    </w:p>
    <w:p w14:paraId="2275921E" w14:textId="77777777" w:rsidR="00DB7ACC" w:rsidRDefault="00C37B29">
      <w:pPr>
        <w:rPr>
          <w:highlight w:val="green"/>
        </w:rPr>
      </w:pPr>
      <w:r>
        <w:rPr>
          <w:rFonts w:hint="eastAsia"/>
          <w:highlight w:val="green"/>
        </w:rPr>
        <w:t xml:space="preserve">        return n*getNum(n-1);</w:t>
      </w:r>
    </w:p>
    <w:p w14:paraId="13734871" w14:textId="77777777" w:rsidR="00DB7ACC" w:rsidRDefault="00C37B29">
      <w:pPr>
        <w:rPr>
          <w:highlight w:val="green"/>
        </w:rPr>
      </w:pPr>
      <w:r>
        <w:rPr>
          <w:rFonts w:hint="eastAsia"/>
          <w:highlight w:val="green"/>
        </w:rPr>
        <w:t xml:space="preserve">    }</w:t>
      </w:r>
    </w:p>
    <w:p w14:paraId="48AECBBA" w14:textId="77777777" w:rsidR="00DB7ACC" w:rsidRDefault="00C37B29">
      <w:pPr>
        <w:pStyle w:val="3"/>
      </w:pPr>
      <w:r>
        <w:rPr>
          <w:rFonts w:hint="eastAsia"/>
        </w:rPr>
        <w:t>备忘录</w:t>
      </w:r>
    </w:p>
    <w:p w14:paraId="74CA6CA5" w14:textId="77777777" w:rsidR="00DB7ACC" w:rsidRDefault="00C37B29">
      <w:pPr>
        <w:ind w:firstLineChars="200" w:firstLine="420"/>
      </w:pPr>
      <w:r>
        <w:rPr>
          <w:rFonts w:hint="eastAsia"/>
        </w:rPr>
        <w:t>/**</w:t>
      </w:r>
    </w:p>
    <w:p w14:paraId="14B6DA20" w14:textId="77777777" w:rsidR="00DB7ACC" w:rsidRDefault="00C37B29">
      <w:r>
        <w:rPr>
          <w:rFonts w:hint="eastAsia"/>
        </w:rPr>
        <w:t xml:space="preserve">     * </w:t>
      </w:r>
      <w:r>
        <w:rPr>
          <w:rFonts w:hint="eastAsia"/>
        </w:rPr>
        <w:t>备忘录版本</w:t>
      </w:r>
    </w:p>
    <w:p w14:paraId="45DAAB8E" w14:textId="77777777" w:rsidR="00DB7ACC" w:rsidRDefault="00C37B29">
      <w:r>
        <w:rPr>
          <w:rFonts w:hint="eastAsia"/>
        </w:rPr>
        <w:t xml:space="preserve">     */</w:t>
      </w:r>
    </w:p>
    <w:p w14:paraId="70F44DAF" w14:textId="77777777" w:rsidR="00DB7ACC" w:rsidRDefault="00C37B29">
      <w:r>
        <w:rPr>
          <w:rFonts w:hint="eastAsia"/>
        </w:rPr>
        <w:t xml:space="preserve">    static Map&lt;Integer,Integer&gt; map = new HashMap&lt;&gt;();</w:t>
      </w:r>
    </w:p>
    <w:p w14:paraId="67553060" w14:textId="77777777" w:rsidR="00DB7ACC" w:rsidRDefault="00C37B29">
      <w:r>
        <w:rPr>
          <w:rFonts w:hint="eastAsia"/>
        </w:rPr>
        <w:lastRenderedPageBreak/>
        <w:t xml:space="preserve">    public static int getNum1(int n){</w:t>
      </w:r>
    </w:p>
    <w:p w14:paraId="4A2DD22E" w14:textId="77777777" w:rsidR="00DB7ACC" w:rsidRDefault="00C37B29">
      <w:r>
        <w:rPr>
          <w:rFonts w:hint="eastAsia"/>
        </w:rPr>
        <w:t xml:space="preserve">        i</w:t>
      </w:r>
      <w:r>
        <w:rPr>
          <w:rFonts w:hint="eastAsia"/>
        </w:rPr>
        <w:t>f(n==0||n==1) return n;</w:t>
      </w:r>
    </w:p>
    <w:p w14:paraId="5AE4F97D" w14:textId="77777777" w:rsidR="00DB7ACC" w:rsidRDefault="00C37B29">
      <w:r>
        <w:rPr>
          <w:rFonts w:hint="eastAsia"/>
        </w:rPr>
        <w:t xml:space="preserve">        if(map.containsKey(n)) return map.get(n);</w:t>
      </w:r>
    </w:p>
    <w:p w14:paraId="1D4414E4" w14:textId="77777777" w:rsidR="00DB7ACC" w:rsidRDefault="00C37B29">
      <w:r>
        <w:rPr>
          <w:rFonts w:hint="eastAsia"/>
        </w:rPr>
        <w:t xml:space="preserve">        int x = n*getNum1(n-1);</w:t>
      </w:r>
    </w:p>
    <w:p w14:paraId="57E2388E" w14:textId="77777777" w:rsidR="00DB7ACC" w:rsidRDefault="00C37B29">
      <w:r>
        <w:rPr>
          <w:rFonts w:hint="eastAsia"/>
        </w:rPr>
        <w:t xml:space="preserve">        map.put(n,x);</w:t>
      </w:r>
    </w:p>
    <w:p w14:paraId="1CA0959A" w14:textId="77777777" w:rsidR="00DB7ACC" w:rsidRDefault="00C37B29">
      <w:r>
        <w:rPr>
          <w:rFonts w:hint="eastAsia"/>
        </w:rPr>
        <w:t xml:space="preserve">        return x;</w:t>
      </w:r>
    </w:p>
    <w:p w14:paraId="5797EBA4" w14:textId="77777777" w:rsidR="00DB7ACC" w:rsidRDefault="00C37B29">
      <w:r>
        <w:rPr>
          <w:rFonts w:hint="eastAsia"/>
        </w:rPr>
        <w:t xml:space="preserve">    }</w:t>
      </w:r>
    </w:p>
    <w:p w14:paraId="7A37E358" w14:textId="77777777" w:rsidR="00DB7ACC" w:rsidRDefault="00DB7ACC"/>
    <w:p w14:paraId="4D198EF8" w14:textId="77777777" w:rsidR="00DB7ACC" w:rsidRDefault="00C37B29">
      <w:pPr>
        <w:pStyle w:val="3"/>
      </w:pPr>
      <w:r>
        <w:rPr>
          <w:rFonts w:hint="eastAsia"/>
        </w:rPr>
        <w:t>动态规划版本</w:t>
      </w:r>
    </w:p>
    <w:p w14:paraId="688E9E6D" w14:textId="77777777" w:rsidR="00DB7ACC" w:rsidRDefault="00C37B29">
      <w:pPr>
        <w:ind w:firstLineChars="200" w:firstLine="420"/>
      </w:pPr>
      <w:r>
        <w:t>/**</w:t>
      </w:r>
    </w:p>
    <w:p w14:paraId="4260AFBD" w14:textId="77777777" w:rsidR="00DB7ACC" w:rsidRDefault="00C37B29">
      <w:r>
        <w:t xml:space="preserve">     * </w:t>
      </w:r>
      <w:r>
        <w:t>动态规划版本</w:t>
      </w:r>
    </w:p>
    <w:p w14:paraId="1242ADF8" w14:textId="77777777" w:rsidR="00DB7ACC" w:rsidRDefault="00C37B29">
      <w:r>
        <w:t xml:space="preserve">     * @param n</w:t>
      </w:r>
    </w:p>
    <w:p w14:paraId="2318C170" w14:textId="77777777" w:rsidR="00DB7ACC" w:rsidRDefault="00C37B29">
      <w:r>
        <w:t xml:space="preserve">     * @return</w:t>
      </w:r>
    </w:p>
    <w:p w14:paraId="07C19DF6" w14:textId="77777777" w:rsidR="00DB7ACC" w:rsidRDefault="00C37B29">
      <w:r>
        <w:t xml:space="preserve">     * dp[i]= i*dp[i-1]</w:t>
      </w:r>
    </w:p>
    <w:p w14:paraId="29D5A9A8" w14:textId="77777777" w:rsidR="00DB7ACC" w:rsidRDefault="00C37B29">
      <w:r>
        <w:t xml:space="preserve">     */</w:t>
      </w:r>
    </w:p>
    <w:p w14:paraId="04DA49DB" w14:textId="77777777" w:rsidR="00DB7ACC" w:rsidRDefault="00C37B29">
      <w:r>
        <w:t xml:space="preserve">    public static int getNum2(int n){</w:t>
      </w:r>
    </w:p>
    <w:p w14:paraId="45501666" w14:textId="77777777" w:rsidR="00DB7ACC" w:rsidRDefault="00C37B29">
      <w:r>
        <w:t xml:space="preserve">        // </w:t>
      </w:r>
      <w:r>
        <w:t>状态</w:t>
      </w:r>
    </w:p>
    <w:p w14:paraId="2C78179B" w14:textId="77777777" w:rsidR="00DB7ACC" w:rsidRDefault="00C37B29">
      <w:r>
        <w:t xml:space="preserve">        int[] dp = new int[n+1];</w:t>
      </w:r>
    </w:p>
    <w:p w14:paraId="162E52E7" w14:textId="77777777" w:rsidR="00DB7ACC" w:rsidRDefault="00C37B29">
      <w:r>
        <w:t xml:space="preserve">        // base Case</w:t>
      </w:r>
    </w:p>
    <w:p w14:paraId="0A2F273C" w14:textId="77777777" w:rsidR="00DB7ACC" w:rsidRDefault="00C37B29">
      <w:r>
        <w:t xml:space="preserve">        dp[0]=0;</w:t>
      </w:r>
    </w:p>
    <w:p w14:paraId="4E00EEEE" w14:textId="77777777" w:rsidR="00DB7ACC" w:rsidRDefault="00C37B29">
      <w:r>
        <w:t xml:space="preserve">        dp[1]=1;</w:t>
      </w:r>
    </w:p>
    <w:p w14:paraId="14DAFAE7" w14:textId="77777777" w:rsidR="00DB7ACC" w:rsidRDefault="00C37B29">
      <w:r>
        <w:t xml:space="preserve">        // </w:t>
      </w:r>
      <w:r>
        <w:t>状态转移</w:t>
      </w:r>
    </w:p>
    <w:p w14:paraId="2FD82C9C" w14:textId="77777777" w:rsidR="00DB7ACC" w:rsidRDefault="00C37B29">
      <w:r>
        <w:t xml:space="preserve">        for(int i=2;i&lt;n+1;i++) dp[i] = i*dp[i-1];</w:t>
      </w:r>
    </w:p>
    <w:p w14:paraId="13343B76" w14:textId="77777777" w:rsidR="00DB7ACC" w:rsidRDefault="00C37B29">
      <w:r>
        <w:t xml:space="preserve">        return dp[n];</w:t>
      </w:r>
    </w:p>
    <w:p w14:paraId="55D9C8BA" w14:textId="77777777" w:rsidR="00DB7ACC" w:rsidRDefault="00C37B29">
      <w:r>
        <w:t xml:space="preserve">    }</w:t>
      </w:r>
    </w:p>
    <w:p w14:paraId="1EF65D84" w14:textId="77777777" w:rsidR="00DB7ACC" w:rsidRDefault="00DB7ACC"/>
    <w:p w14:paraId="6C6E518A" w14:textId="77777777" w:rsidR="00DB7ACC" w:rsidRDefault="00C37B29">
      <w:pPr>
        <w:pStyle w:val="2"/>
      </w:pPr>
      <w:r>
        <w:rPr>
          <w:rFonts w:hint="eastAsia"/>
        </w:rPr>
        <w:lastRenderedPageBreak/>
        <w:t>汉诺塔问题</w:t>
      </w:r>
    </w:p>
    <w:p w14:paraId="5F3B0B00" w14:textId="77777777" w:rsidR="00DB7ACC" w:rsidRDefault="00C37B29">
      <w:r>
        <w:rPr>
          <w:noProof/>
        </w:rPr>
        <w:drawing>
          <wp:inline distT="0" distB="0" distL="114300" distR="114300" wp14:anchorId="4DD187E3" wp14:editId="7A56FA02">
            <wp:extent cx="3209925" cy="2454275"/>
            <wp:effectExtent l="0" t="0" r="9525" b="3175"/>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
                    <pic:cNvPicPr>
                      <a:picLocks noChangeAspect="1"/>
                    </pic:cNvPicPr>
                  </pic:nvPicPr>
                  <pic:blipFill>
                    <a:blip r:embed="rId471"/>
                    <a:stretch>
                      <a:fillRect/>
                    </a:stretch>
                  </pic:blipFill>
                  <pic:spPr>
                    <a:xfrm>
                      <a:off x="0" y="0"/>
                      <a:ext cx="3209925" cy="2454275"/>
                    </a:xfrm>
                    <a:prstGeom prst="rect">
                      <a:avLst/>
                    </a:prstGeom>
                    <a:noFill/>
                    <a:ln>
                      <a:noFill/>
                    </a:ln>
                  </pic:spPr>
                </pic:pic>
              </a:graphicData>
            </a:graphic>
          </wp:inline>
        </w:drawing>
      </w:r>
    </w:p>
    <w:p w14:paraId="7721E02E" w14:textId="77777777" w:rsidR="00DB7ACC" w:rsidRDefault="00DB7ACC">
      <w:pPr>
        <w:rPr>
          <w:sz w:val="28"/>
          <w:szCs w:val="36"/>
        </w:rPr>
      </w:pPr>
    </w:p>
    <w:p w14:paraId="69A2351A" w14:textId="77777777" w:rsidR="00DB7ACC" w:rsidRDefault="00C37B29">
      <w:pPr>
        <w:numPr>
          <w:ilvl w:val="0"/>
          <w:numId w:val="45"/>
        </w:numPr>
        <w:rPr>
          <w:sz w:val="28"/>
          <w:szCs w:val="36"/>
        </w:rPr>
      </w:pPr>
      <w:r>
        <w:rPr>
          <w:rFonts w:hint="eastAsia"/>
          <w:sz w:val="28"/>
          <w:szCs w:val="36"/>
        </w:rPr>
        <w:t xml:space="preserve">1~n-1 </w:t>
      </w:r>
      <w:r>
        <w:rPr>
          <w:rFonts w:hint="eastAsia"/>
          <w:sz w:val="28"/>
          <w:szCs w:val="36"/>
        </w:rPr>
        <w:t>从</w:t>
      </w:r>
      <w:r>
        <w:rPr>
          <w:rFonts w:hint="eastAsia"/>
          <w:sz w:val="28"/>
          <w:szCs w:val="36"/>
        </w:rPr>
        <w:t>from</w:t>
      </w:r>
      <w:r>
        <w:rPr>
          <w:rFonts w:hint="eastAsia"/>
          <w:sz w:val="28"/>
          <w:szCs w:val="36"/>
        </w:rPr>
        <w:t>移动到</w:t>
      </w:r>
      <w:r>
        <w:rPr>
          <w:rFonts w:hint="eastAsia"/>
          <w:sz w:val="28"/>
          <w:szCs w:val="36"/>
        </w:rPr>
        <w:t>help</w:t>
      </w:r>
      <w:r>
        <w:rPr>
          <w:rFonts w:hint="eastAsia"/>
          <w:sz w:val="28"/>
          <w:szCs w:val="36"/>
        </w:rPr>
        <w:t>上</w:t>
      </w:r>
    </w:p>
    <w:p w14:paraId="0EDC11F9" w14:textId="77777777" w:rsidR="00DB7ACC" w:rsidRDefault="00C37B29">
      <w:pPr>
        <w:numPr>
          <w:ilvl w:val="0"/>
          <w:numId w:val="45"/>
        </w:numPr>
        <w:rPr>
          <w:sz w:val="28"/>
          <w:szCs w:val="36"/>
        </w:rPr>
      </w:pPr>
      <w:r>
        <w:rPr>
          <w:rFonts w:hint="eastAsia"/>
          <w:sz w:val="28"/>
          <w:szCs w:val="36"/>
        </w:rPr>
        <w:t>单独的</w:t>
      </w:r>
      <w:r>
        <w:rPr>
          <w:rFonts w:hint="eastAsia"/>
          <w:sz w:val="28"/>
          <w:szCs w:val="36"/>
        </w:rPr>
        <w:t>n</w:t>
      </w:r>
      <w:r>
        <w:rPr>
          <w:rFonts w:hint="eastAsia"/>
          <w:sz w:val="28"/>
          <w:szCs w:val="36"/>
        </w:rPr>
        <w:t>移动到</w:t>
      </w:r>
      <w:r>
        <w:rPr>
          <w:rFonts w:hint="eastAsia"/>
          <w:sz w:val="28"/>
          <w:szCs w:val="36"/>
        </w:rPr>
        <w:t>to</w:t>
      </w:r>
      <w:r>
        <w:rPr>
          <w:rFonts w:hint="eastAsia"/>
          <w:sz w:val="28"/>
          <w:szCs w:val="36"/>
        </w:rPr>
        <w:t>上去</w:t>
      </w:r>
    </w:p>
    <w:p w14:paraId="2BAA23AC" w14:textId="77777777" w:rsidR="00DB7ACC" w:rsidRDefault="00C37B29">
      <w:pPr>
        <w:numPr>
          <w:ilvl w:val="0"/>
          <w:numId w:val="45"/>
        </w:numPr>
        <w:rPr>
          <w:sz w:val="28"/>
          <w:szCs w:val="36"/>
        </w:rPr>
      </w:pPr>
      <w:r>
        <w:rPr>
          <w:rFonts w:hint="eastAsia"/>
          <w:sz w:val="28"/>
          <w:szCs w:val="36"/>
        </w:rPr>
        <w:t>将</w:t>
      </w:r>
      <w:r>
        <w:rPr>
          <w:rFonts w:hint="eastAsia"/>
          <w:sz w:val="28"/>
          <w:szCs w:val="36"/>
        </w:rPr>
        <w:t>1~n-1</w:t>
      </w:r>
      <w:r>
        <w:rPr>
          <w:rFonts w:hint="eastAsia"/>
          <w:sz w:val="28"/>
          <w:szCs w:val="36"/>
        </w:rPr>
        <w:t>移动到</w:t>
      </w:r>
      <w:r>
        <w:rPr>
          <w:rFonts w:hint="eastAsia"/>
          <w:sz w:val="28"/>
          <w:szCs w:val="36"/>
        </w:rPr>
        <w:t>to</w:t>
      </w:r>
      <w:r>
        <w:rPr>
          <w:rFonts w:hint="eastAsia"/>
          <w:sz w:val="28"/>
          <w:szCs w:val="36"/>
        </w:rPr>
        <w:t>上</w:t>
      </w:r>
    </w:p>
    <w:p w14:paraId="39274963" w14:textId="77777777" w:rsidR="00DB7ACC" w:rsidRDefault="00C37B29">
      <w:r>
        <w:rPr>
          <w:rFonts w:hint="eastAsia"/>
        </w:rPr>
        <w:t xml:space="preserve">    /**</w:t>
      </w:r>
    </w:p>
    <w:p w14:paraId="333734E1" w14:textId="77777777" w:rsidR="00DB7ACC" w:rsidRDefault="00C37B29">
      <w:r>
        <w:rPr>
          <w:rFonts w:hint="eastAsia"/>
        </w:rPr>
        <w:t xml:space="preserve">     * </w:t>
      </w:r>
      <w:r>
        <w:rPr>
          <w:rFonts w:hint="eastAsia"/>
        </w:rPr>
        <w:t>汉诺塔的迁移问题</w:t>
      </w:r>
    </w:p>
    <w:p w14:paraId="67F47460" w14:textId="77777777" w:rsidR="00DB7ACC" w:rsidRDefault="00C37B29">
      <w:r>
        <w:rPr>
          <w:rFonts w:hint="eastAsia"/>
        </w:rPr>
        <w:t xml:space="preserve">     * @param n </w:t>
      </w:r>
      <w:r>
        <w:rPr>
          <w:rFonts w:hint="eastAsia"/>
        </w:rPr>
        <w:t>汉诺塔罗盘的个数</w:t>
      </w:r>
    </w:p>
    <w:p w14:paraId="28218282" w14:textId="77777777" w:rsidR="00DB7ACC" w:rsidRDefault="00C37B29">
      <w:r>
        <w:rPr>
          <w:rFonts w:hint="eastAsia"/>
        </w:rPr>
        <w:t xml:space="preserve">     * @param from </w:t>
      </w:r>
    </w:p>
    <w:p w14:paraId="289883D4" w14:textId="77777777" w:rsidR="00DB7ACC" w:rsidRDefault="00C37B29">
      <w:r>
        <w:rPr>
          <w:rFonts w:hint="eastAsia"/>
        </w:rPr>
        <w:t xml:space="preserve">     * @param to</w:t>
      </w:r>
    </w:p>
    <w:p w14:paraId="7E06243E" w14:textId="77777777" w:rsidR="00DB7ACC" w:rsidRDefault="00C37B29">
      <w:r>
        <w:rPr>
          <w:rFonts w:hint="eastAsia"/>
        </w:rPr>
        <w:t xml:space="preserve">     * @param help</w:t>
      </w:r>
    </w:p>
    <w:p w14:paraId="4CA9629F" w14:textId="77777777" w:rsidR="00DB7ACC" w:rsidRDefault="00C37B29">
      <w:r>
        <w:rPr>
          <w:rFonts w:hint="eastAsia"/>
        </w:rPr>
        <w:t xml:space="preserve">     */</w:t>
      </w:r>
    </w:p>
    <w:p w14:paraId="19395098" w14:textId="77777777" w:rsidR="00DB7ACC" w:rsidRDefault="00C37B29">
      <w:r>
        <w:rPr>
          <w:rFonts w:hint="eastAsia"/>
        </w:rPr>
        <w:t xml:space="preserve">    public static void fun(int n,String from,String to,String help){</w:t>
      </w:r>
    </w:p>
    <w:p w14:paraId="46D5A119" w14:textId="77777777" w:rsidR="00DB7ACC" w:rsidRDefault="00C37B29">
      <w:r>
        <w:rPr>
          <w:rFonts w:hint="eastAsia"/>
        </w:rPr>
        <w:t xml:space="preserve">        // </w:t>
      </w:r>
      <w:r>
        <w:rPr>
          <w:rFonts w:hint="eastAsia"/>
        </w:rPr>
        <w:t>只有一个罗盘的情况</w:t>
      </w:r>
    </w:p>
    <w:p w14:paraId="0C9219AC" w14:textId="77777777" w:rsidR="00DB7ACC" w:rsidRDefault="00C37B29">
      <w:r>
        <w:rPr>
          <w:rFonts w:hint="eastAsia"/>
        </w:rPr>
        <w:t xml:space="preserve">        if(n==1) System.out.println("</w:t>
      </w:r>
      <w:r>
        <w:rPr>
          <w:rFonts w:hint="eastAsia"/>
        </w:rPr>
        <w:t>从</w:t>
      </w:r>
      <w:r>
        <w:rPr>
          <w:rFonts w:hint="eastAsia"/>
        </w:rPr>
        <w:t>"+from+"</w:t>
      </w:r>
      <w:r>
        <w:rPr>
          <w:rFonts w:hint="eastAsia"/>
        </w:rPr>
        <w:t>到</w:t>
      </w:r>
      <w:r>
        <w:rPr>
          <w:rFonts w:hint="eastAsia"/>
        </w:rPr>
        <w:t>"+to);</w:t>
      </w:r>
    </w:p>
    <w:p w14:paraId="5BEF89F0" w14:textId="77777777" w:rsidR="00DB7ACC" w:rsidRDefault="00C37B29">
      <w:r>
        <w:rPr>
          <w:rFonts w:hint="eastAsia"/>
        </w:rPr>
        <w:t xml:space="preserve">        else {</w:t>
      </w:r>
    </w:p>
    <w:p w14:paraId="0F8BADB5" w14:textId="77777777" w:rsidR="00DB7ACC" w:rsidRDefault="00C37B29">
      <w:r>
        <w:rPr>
          <w:rFonts w:hint="eastAsia"/>
        </w:rPr>
        <w:t xml:space="preserve">            fun(n-1,from,help,to);</w:t>
      </w:r>
    </w:p>
    <w:p w14:paraId="7C93B358" w14:textId="77777777" w:rsidR="00DB7ACC" w:rsidRDefault="00C37B29">
      <w:r>
        <w:rPr>
          <w:rFonts w:hint="eastAsia"/>
        </w:rPr>
        <w:t xml:space="preserve">            fun(1,from,to,help);</w:t>
      </w:r>
    </w:p>
    <w:p w14:paraId="495438D2" w14:textId="77777777" w:rsidR="00DB7ACC" w:rsidRDefault="00C37B29">
      <w:r>
        <w:rPr>
          <w:rFonts w:hint="eastAsia"/>
        </w:rPr>
        <w:t xml:space="preserve">            fun(n-1,help,to,f</w:t>
      </w:r>
      <w:r>
        <w:rPr>
          <w:rFonts w:hint="eastAsia"/>
        </w:rPr>
        <w:t>rom);</w:t>
      </w:r>
    </w:p>
    <w:p w14:paraId="3F14A1E3" w14:textId="77777777" w:rsidR="00DB7ACC" w:rsidRDefault="00C37B29">
      <w:r>
        <w:rPr>
          <w:rFonts w:hint="eastAsia"/>
        </w:rPr>
        <w:t xml:space="preserve">        }</w:t>
      </w:r>
    </w:p>
    <w:p w14:paraId="159353E4" w14:textId="77777777" w:rsidR="00DB7ACC" w:rsidRDefault="00C37B29">
      <w:r>
        <w:rPr>
          <w:rFonts w:hint="eastAsia"/>
        </w:rPr>
        <w:t xml:space="preserve">    }</w:t>
      </w:r>
    </w:p>
    <w:p w14:paraId="5005FDCF" w14:textId="77777777" w:rsidR="00DB7ACC" w:rsidRDefault="00C37B29">
      <w:pPr>
        <w:pStyle w:val="2"/>
      </w:pPr>
      <w:r>
        <w:rPr>
          <w:rFonts w:hint="eastAsia"/>
        </w:rPr>
        <w:t>打印一个字符串的全部的子序列</w:t>
      </w:r>
    </w:p>
    <w:p w14:paraId="10E6DFF2" w14:textId="77777777" w:rsidR="00DB7ACC" w:rsidRDefault="00DB7ACC"/>
    <w:p w14:paraId="0429F00E" w14:textId="77777777" w:rsidR="00DB7ACC" w:rsidRDefault="00C37B29">
      <w:r>
        <w:rPr>
          <w:rFonts w:hint="eastAsia"/>
          <w:highlight w:val="green"/>
        </w:rPr>
        <w:lastRenderedPageBreak/>
        <w:t>子序列</w:t>
      </w:r>
      <w:r>
        <w:rPr>
          <w:rFonts w:hint="eastAsia"/>
        </w:rPr>
        <w:t>与</w:t>
      </w:r>
      <w:r>
        <w:rPr>
          <w:rFonts w:hint="eastAsia"/>
          <w:highlight w:val="green"/>
        </w:rPr>
        <w:t>子串</w:t>
      </w:r>
      <w:r>
        <w:rPr>
          <w:rFonts w:hint="eastAsia"/>
        </w:rPr>
        <w:t>的区别</w:t>
      </w:r>
    </w:p>
    <w:p w14:paraId="57EAF1D9" w14:textId="77777777" w:rsidR="00DB7ACC" w:rsidRDefault="00DB7ACC"/>
    <w:p w14:paraId="6B4CE47A" w14:textId="77777777" w:rsidR="00DB7ACC" w:rsidRDefault="00C37B29">
      <w:r>
        <w:rPr>
          <w:rFonts w:hint="eastAsia"/>
        </w:rPr>
        <w:t>对于一个字符串而言，比如：</w:t>
      </w:r>
      <w:r>
        <w:rPr>
          <w:rFonts w:hint="eastAsia"/>
        </w:rPr>
        <w:t>pikachu</w:t>
      </w:r>
    </w:p>
    <w:p w14:paraId="7FE60391" w14:textId="77777777" w:rsidR="00DB7ACC" w:rsidRDefault="00C37B29">
      <w:r>
        <w:rPr>
          <w:rFonts w:hint="eastAsia"/>
        </w:rPr>
        <w:t>子串是在字符串中，</w:t>
      </w:r>
      <w:r>
        <w:rPr>
          <w:rFonts w:hint="eastAsia"/>
          <w:highlight w:val="red"/>
        </w:rPr>
        <w:t>取出一块</w:t>
      </w:r>
      <w:r>
        <w:rPr>
          <w:rFonts w:hint="eastAsia"/>
          <w:highlight w:val="red"/>
        </w:rPr>
        <w:t>(</w:t>
      </w:r>
      <w:r>
        <w:rPr>
          <w:rFonts w:hint="eastAsia"/>
          <w:highlight w:val="red"/>
        </w:rPr>
        <w:t>连续的）</w:t>
      </w:r>
      <w:r>
        <w:rPr>
          <w:rFonts w:hint="eastAsia"/>
        </w:rPr>
        <w:t>，比如</w:t>
      </w:r>
      <w:r>
        <w:rPr>
          <w:rFonts w:hint="eastAsia"/>
        </w:rPr>
        <w:t>:pik</w:t>
      </w:r>
      <w:r>
        <w:rPr>
          <w:rFonts w:hint="eastAsia"/>
        </w:rPr>
        <w:t>、</w:t>
      </w:r>
      <w:r>
        <w:rPr>
          <w:rFonts w:hint="eastAsia"/>
        </w:rPr>
        <w:t>ach</w:t>
      </w:r>
      <w:r>
        <w:rPr>
          <w:rFonts w:hint="eastAsia"/>
        </w:rPr>
        <w:t>、</w:t>
      </w:r>
      <w:r>
        <w:rPr>
          <w:rFonts w:hint="eastAsia"/>
        </w:rPr>
        <w:t>kac</w:t>
      </w:r>
      <w:r>
        <w:rPr>
          <w:rFonts w:hint="eastAsia"/>
        </w:rPr>
        <w:t>等。</w:t>
      </w:r>
    </w:p>
    <w:p w14:paraId="3623DD91" w14:textId="77777777" w:rsidR="00DB7ACC" w:rsidRDefault="00C37B29">
      <w:r>
        <w:rPr>
          <w:rFonts w:hint="eastAsia"/>
        </w:rPr>
        <w:t>子序列指的是从字符串中，</w:t>
      </w:r>
      <w:r>
        <w:rPr>
          <w:rFonts w:hint="eastAsia"/>
          <w:highlight w:val="red"/>
        </w:rPr>
        <w:t>顺序取出字符，但可以是不连续的，</w:t>
      </w:r>
      <w:r>
        <w:rPr>
          <w:rFonts w:hint="eastAsia"/>
        </w:rPr>
        <w:t>比如：</w:t>
      </w:r>
      <w:r>
        <w:rPr>
          <w:rFonts w:hint="eastAsia"/>
        </w:rPr>
        <w:t>pau</w:t>
      </w:r>
      <w:r>
        <w:rPr>
          <w:rFonts w:hint="eastAsia"/>
        </w:rPr>
        <w:t>、</w:t>
      </w:r>
      <w:r>
        <w:rPr>
          <w:rFonts w:hint="eastAsia"/>
        </w:rPr>
        <w:t>kch</w:t>
      </w:r>
      <w:r>
        <w:rPr>
          <w:rFonts w:hint="eastAsia"/>
        </w:rPr>
        <w:t>、</w:t>
      </w:r>
      <w:r>
        <w:rPr>
          <w:rFonts w:hint="eastAsia"/>
        </w:rPr>
        <w:t>icu</w:t>
      </w:r>
      <w:r>
        <w:rPr>
          <w:rFonts w:hint="eastAsia"/>
        </w:rPr>
        <w:t>等。</w:t>
      </w:r>
    </w:p>
    <w:p w14:paraId="18F7E250" w14:textId="77777777" w:rsidR="00DB7ACC" w:rsidRDefault="00DB7ACC"/>
    <w:p w14:paraId="78B1DA58" w14:textId="77777777" w:rsidR="00DB7ACC" w:rsidRDefault="00C37B29">
      <w:pPr>
        <w:rPr>
          <w:b/>
          <w:bCs/>
          <w:sz w:val="28"/>
          <w:szCs w:val="36"/>
          <w:highlight w:val="cyan"/>
        </w:rPr>
      </w:pPr>
      <w:r>
        <w:rPr>
          <w:rFonts w:hint="eastAsia"/>
          <w:b/>
          <w:bCs/>
          <w:sz w:val="28"/>
          <w:szCs w:val="36"/>
          <w:highlight w:val="cyan"/>
        </w:rPr>
        <w:t>类似于决策树的过程，对于在树中的每个节点均可以做决策。</w:t>
      </w:r>
    </w:p>
    <w:p w14:paraId="5A126684" w14:textId="77777777" w:rsidR="00DB7ACC" w:rsidRDefault="00C37B29">
      <w:pPr>
        <w:rPr>
          <w:highlight w:val="cyan"/>
        </w:rPr>
      </w:pPr>
      <w:r>
        <w:rPr>
          <w:noProof/>
        </w:rPr>
        <w:drawing>
          <wp:inline distT="0" distB="0" distL="114300" distR="114300" wp14:anchorId="75C22A2A" wp14:editId="34D88ECF">
            <wp:extent cx="4138295" cy="2493010"/>
            <wp:effectExtent l="0" t="0" r="14605" b="2540"/>
            <wp:docPr id="13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39"/>
                    <pic:cNvPicPr>
                      <a:picLocks noChangeAspect="1"/>
                    </pic:cNvPicPr>
                  </pic:nvPicPr>
                  <pic:blipFill>
                    <a:blip r:embed="rId472"/>
                    <a:stretch>
                      <a:fillRect/>
                    </a:stretch>
                  </pic:blipFill>
                  <pic:spPr>
                    <a:xfrm>
                      <a:off x="0" y="0"/>
                      <a:ext cx="4138295" cy="2493010"/>
                    </a:xfrm>
                    <a:prstGeom prst="rect">
                      <a:avLst/>
                    </a:prstGeom>
                    <a:noFill/>
                    <a:ln>
                      <a:noFill/>
                    </a:ln>
                  </pic:spPr>
                </pic:pic>
              </a:graphicData>
            </a:graphic>
          </wp:inline>
        </w:drawing>
      </w:r>
    </w:p>
    <w:p w14:paraId="0EF3BC3C" w14:textId="77777777" w:rsidR="00DB7ACC" w:rsidRDefault="00DB7ACC">
      <w:pPr>
        <w:rPr>
          <w:highlight w:val="cyan"/>
        </w:rPr>
      </w:pPr>
    </w:p>
    <w:p w14:paraId="3788FAF3" w14:textId="77777777" w:rsidR="00DB7ACC" w:rsidRDefault="00C37B29">
      <w:r>
        <w:t xml:space="preserve">  /**</w:t>
      </w:r>
    </w:p>
    <w:p w14:paraId="1D101C1D" w14:textId="77777777" w:rsidR="00DB7ACC" w:rsidRDefault="00C37B29">
      <w:pPr>
        <w:rPr>
          <w:highlight w:val="green"/>
        </w:rPr>
      </w:pPr>
      <w:r>
        <w:t xml:space="preserve">     * </w:t>
      </w:r>
      <w:r>
        <w:rPr>
          <w:highlight w:val="green"/>
        </w:rPr>
        <w:t>获得字符串的全部的子序列</w:t>
      </w:r>
    </w:p>
    <w:p w14:paraId="0E13443A" w14:textId="77777777" w:rsidR="00DB7ACC" w:rsidRDefault="00C37B29">
      <w:r>
        <w:t xml:space="preserve">     * @param str</w:t>
      </w:r>
    </w:p>
    <w:p w14:paraId="142D27AF" w14:textId="77777777" w:rsidR="00DB7ACC" w:rsidRDefault="00C37B29">
      <w:r>
        <w:t xml:space="preserve">     */</w:t>
      </w:r>
    </w:p>
    <w:p w14:paraId="23582A69" w14:textId="77777777" w:rsidR="00DB7ACC" w:rsidRDefault="00C37B29">
      <w:r>
        <w:t xml:space="preserve">    public static void getZiXuLie(String str){</w:t>
      </w:r>
    </w:p>
    <w:p w14:paraId="085FBCB7" w14:textId="77777777" w:rsidR="00DB7ACC" w:rsidRDefault="00C37B29">
      <w:r>
        <w:t xml:space="preserve">        if(str==null||str.equals("")) return;</w:t>
      </w:r>
    </w:p>
    <w:p w14:paraId="5BD75F4B" w14:textId="77777777" w:rsidR="00DB7ACC" w:rsidRDefault="00C37B29">
      <w:r>
        <w:t xml:space="preserve">        fun(str,0,"");</w:t>
      </w:r>
    </w:p>
    <w:p w14:paraId="706F9D87" w14:textId="77777777" w:rsidR="00DB7ACC" w:rsidRDefault="00C37B29">
      <w:r>
        <w:t xml:space="preserve">    }</w:t>
      </w:r>
    </w:p>
    <w:p w14:paraId="04FB49B8" w14:textId="77777777" w:rsidR="00DB7ACC" w:rsidRDefault="00DB7ACC"/>
    <w:p w14:paraId="3747CD1E" w14:textId="77777777" w:rsidR="00DB7ACC" w:rsidRDefault="00C37B29">
      <w:r>
        <w:t xml:space="preserve">    /**</w:t>
      </w:r>
    </w:p>
    <w:p w14:paraId="5894D75B" w14:textId="77777777" w:rsidR="00DB7ACC" w:rsidRDefault="00C37B29">
      <w:pPr>
        <w:rPr>
          <w:highlight w:val="green"/>
        </w:rPr>
      </w:pPr>
      <w:r>
        <w:t xml:space="preserve">     * </w:t>
      </w:r>
      <w:r>
        <w:rPr>
          <w:highlight w:val="green"/>
        </w:rPr>
        <w:t>递归函数</w:t>
      </w:r>
    </w:p>
    <w:p w14:paraId="6116A7A2" w14:textId="77777777" w:rsidR="00DB7ACC" w:rsidRDefault="00C37B29">
      <w:r>
        <w:t xml:space="preserve">     * @param str </w:t>
      </w:r>
      <w:r>
        <w:t>待排列的字符串</w:t>
      </w:r>
    </w:p>
    <w:p w14:paraId="3D29C912" w14:textId="77777777" w:rsidR="00DB7ACC" w:rsidRDefault="00C37B29">
      <w:r>
        <w:t xml:space="preserve">     * @param index </w:t>
      </w:r>
      <w:r>
        <w:t>待排列字符串决策到的索引位置</w:t>
      </w:r>
      <w:r>
        <w:t xml:space="preserve"> </w:t>
      </w:r>
      <w:r>
        <w:t>的下标</w:t>
      </w:r>
    </w:p>
    <w:p w14:paraId="07137B81" w14:textId="77777777" w:rsidR="00DB7ACC" w:rsidRDefault="00C37B29">
      <w:r>
        <w:t xml:space="preserve">     * @param temp </w:t>
      </w:r>
      <w:r>
        <w:t>保存已经做选择的过程</w:t>
      </w:r>
    </w:p>
    <w:p w14:paraId="1175ADAD" w14:textId="77777777" w:rsidR="00DB7ACC" w:rsidRDefault="00C37B29">
      <w:r>
        <w:t xml:space="preserve">     */</w:t>
      </w:r>
    </w:p>
    <w:p w14:paraId="6A9486F5" w14:textId="77777777" w:rsidR="00DB7ACC" w:rsidRDefault="00C37B29">
      <w:r>
        <w:t xml:space="preserve">    public</w:t>
      </w:r>
      <w:r>
        <w:t xml:space="preserve"> static void fun(String str,int index,String temp){</w:t>
      </w:r>
    </w:p>
    <w:p w14:paraId="5F0A5F49" w14:textId="77777777" w:rsidR="00DB7ACC" w:rsidRDefault="00C37B29">
      <w:r>
        <w:t xml:space="preserve">        // </w:t>
      </w:r>
      <w:r>
        <w:t>结束递归的条件</w:t>
      </w:r>
    </w:p>
    <w:p w14:paraId="2BF65E25" w14:textId="77777777" w:rsidR="00DB7ACC" w:rsidRDefault="00C37B29">
      <w:r>
        <w:t xml:space="preserve">        if(index == str.length()) {</w:t>
      </w:r>
    </w:p>
    <w:p w14:paraId="25867720" w14:textId="77777777" w:rsidR="00DB7ACC" w:rsidRDefault="00C37B29">
      <w:r>
        <w:t xml:space="preserve">            System.out.println(temp);</w:t>
      </w:r>
    </w:p>
    <w:p w14:paraId="3294DD9E" w14:textId="77777777" w:rsidR="00DB7ACC" w:rsidRDefault="00C37B29">
      <w:r>
        <w:t xml:space="preserve">            return;</w:t>
      </w:r>
    </w:p>
    <w:p w14:paraId="1406CBD2" w14:textId="77777777" w:rsidR="00DB7ACC" w:rsidRDefault="00C37B29">
      <w:r>
        <w:t xml:space="preserve">        }</w:t>
      </w:r>
    </w:p>
    <w:p w14:paraId="63C5ED76" w14:textId="77777777" w:rsidR="00DB7ACC" w:rsidRDefault="00C37B29">
      <w:pPr>
        <w:rPr>
          <w:highlight w:val="green"/>
        </w:rPr>
      </w:pPr>
      <w:r>
        <w:t xml:space="preserve">       </w:t>
      </w:r>
      <w:r>
        <w:rPr>
          <w:highlight w:val="green"/>
        </w:rPr>
        <w:t xml:space="preserve"> // </w:t>
      </w:r>
      <w:r>
        <w:rPr>
          <w:highlight w:val="green"/>
        </w:rPr>
        <w:t>不选择低</w:t>
      </w:r>
      <w:r>
        <w:rPr>
          <w:highlight w:val="green"/>
        </w:rPr>
        <w:t>index</w:t>
      </w:r>
      <w:r>
        <w:rPr>
          <w:highlight w:val="green"/>
        </w:rPr>
        <w:t>各位值</w:t>
      </w:r>
    </w:p>
    <w:p w14:paraId="3B33AE38" w14:textId="77777777" w:rsidR="00DB7ACC" w:rsidRDefault="00C37B29">
      <w:r>
        <w:lastRenderedPageBreak/>
        <w:t xml:space="preserve">        fun(str,index+1,temp);</w:t>
      </w:r>
    </w:p>
    <w:p w14:paraId="48AF78D4" w14:textId="77777777" w:rsidR="00DB7ACC" w:rsidRDefault="00C37B29">
      <w:pPr>
        <w:rPr>
          <w:highlight w:val="green"/>
        </w:rPr>
      </w:pPr>
      <w:r>
        <w:t xml:space="preserve">     </w:t>
      </w:r>
      <w:r>
        <w:rPr>
          <w:highlight w:val="green"/>
        </w:rPr>
        <w:t xml:space="preserve">   // </w:t>
      </w:r>
      <w:r>
        <w:rPr>
          <w:highlight w:val="green"/>
        </w:rPr>
        <w:t>选择第</w:t>
      </w:r>
      <w:r>
        <w:rPr>
          <w:highlight w:val="green"/>
        </w:rPr>
        <w:t>index</w:t>
      </w:r>
      <w:r>
        <w:rPr>
          <w:highlight w:val="green"/>
        </w:rPr>
        <w:t>个位置上的数据</w:t>
      </w:r>
    </w:p>
    <w:p w14:paraId="0EBB38BB" w14:textId="77777777" w:rsidR="00DB7ACC" w:rsidRDefault="00C37B29">
      <w:r>
        <w:t xml:space="preserve">        fun(str,index+1,temp+str.charAt(index));</w:t>
      </w:r>
    </w:p>
    <w:p w14:paraId="3F7C1DFF" w14:textId="77777777" w:rsidR="00DB7ACC" w:rsidRDefault="00C37B29">
      <w:r>
        <w:t xml:space="preserve">    }</w:t>
      </w:r>
    </w:p>
    <w:p w14:paraId="1797A518" w14:textId="77777777" w:rsidR="00DB7ACC" w:rsidRDefault="00DB7ACC"/>
    <w:p w14:paraId="2FA53AF3" w14:textId="77777777" w:rsidR="00DB7ACC" w:rsidRDefault="00C37B29">
      <w:pPr>
        <w:pStyle w:val="2"/>
      </w:pPr>
      <w:r>
        <w:rPr>
          <w:rFonts w:hint="eastAsia"/>
        </w:rPr>
        <w:t>打印一个字符串的全排列</w:t>
      </w:r>
    </w:p>
    <w:p w14:paraId="70D33CB7" w14:textId="77777777" w:rsidR="00DB7ACC" w:rsidRDefault="00C37B29">
      <w:pPr>
        <w:rPr>
          <w:b/>
          <w:bCs/>
          <w:sz w:val="28"/>
          <w:szCs w:val="36"/>
        </w:rPr>
      </w:pPr>
      <w:r>
        <w:rPr>
          <w:rFonts w:hint="eastAsia"/>
          <w:b/>
          <w:bCs/>
          <w:sz w:val="28"/>
          <w:szCs w:val="36"/>
          <w:highlight w:val="cyan"/>
        </w:rPr>
        <w:t>也是一个决策树的过程</w:t>
      </w:r>
    </w:p>
    <w:p w14:paraId="72CD1A69" w14:textId="77777777" w:rsidR="00DB7ACC" w:rsidRDefault="00C37B29">
      <w:r>
        <w:rPr>
          <w:noProof/>
        </w:rPr>
        <w:drawing>
          <wp:inline distT="0" distB="0" distL="114300" distR="114300" wp14:anchorId="72EB7749" wp14:editId="4E4C0E6D">
            <wp:extent cx="5265420" cy="2261870"/>
            <wp:effectExtent l="0" t="0" r="11430" b="5080"/>
            <wp:docPr id="13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40"/>
                    <pic:cNvPicPr>
                      <a:picLocks noChangeAspect="1"/>
                    </pic:cNvPicPr>
                  </pic:nvPicPr>
                  <pic:blipFill>
                    <a:blip r:embed="rId473"/>
                    <a:stretch>
                      <a:fillRect/>
                    </a:stretch>
                  </pic:blipFill>
                  <pic:spPr>
                    <a:xfrm>
                      <a:off x="0" y="0"/>
                      <a:ext cx="5265420" cy="2261870"/>
                    </a:xfrm>
                    <a:prstGeom prst="rect">
                      <a:avLst/>
                    </a:prstGeom>
                    <a:noFill/>
                    <a:ln>
                      <a:noFill/>
                    </a:ln>
                  </pic:spPr>
                </pic:pic>
              </a:graphicData>
            </a:graphic>
          </wp:inline>
        </w:drawing>
      </w:r>
    </w:p>
    <w:p w14:paraId="417B1792" w14:textId="77777777" w:rsidR="00DB7ACC" w:rsidRDefault="00DB7ACC"/>
    <w:p w14:paraId="2A440565" w14:textId="77777777" w:rsidR="00DB7ACC" w:rsidRDefault="00C37B29">
      <w:pPr>
        <w:rPr>
          <w:b/>
          <w:bCs/>
          <w:sz w:val="24"/>
          <w:szCs w:val="32"/>
          <w:highlight w:val="cyan"/>
        </w:rPr>
      </w:pPr>
      <w:r>
        <w:rPr>
          <w:rFonts w:hint="eastAsia"/>
          <w:b/>
          <w:bCs/>
          <w:sz w:val="24"/>
          <w:szCs w:val="32"/>
          <w:highlight w:val="cyan"/>
        </w:rPr>
        <w:t>Fun(str,int index,temp,used) //</w:t>
      </w:r>
      <w:r>
        <w:rPr>
          <w:rFonts w:hint="eastAsia"/>
          <w:b/>
          <w:bCs/>
          <w:sz w:val="24"/>
          <w:szCs w:val="32"/>
          <w:highlight w:val="cyan"/>
        </w:rPr>
        <w:t>递归子函数</w:t>
      </w:r>
      <w:r>
        <w:rPr>
          <w:rFonts w:hint="eastAsia"/>
          <w:b/>
          <w:bCs/>
          <w:sz w:val="24"/>
          <w:szCs w:val="32"/>
          <w:highlight w:val="cyan"/>
        </w:rPr>
        <w:t xml:space="preserve"> </w:t>
      </w:r>
    </w:p>
    <w:p w14:paraId="0E8FC6DD" w14:textId="77777777" w:rsidR="00DB7ACC" w:rsidRDefault="00DB7ACC">
      <w:pPr>
        <w:rPr>
          <w:b/>
          <w:bCs/>
          <w:sz w:val="24"/>
          <w:szCs w:val="32"/>
          <w:highlight w:val="cyan"/>
        </w:rPr>
      </w:pPr>
    </w:p>
    <w:p w14:paraId="3CCCD797" w14:textId="77777777" w:rsidR="00DB7ACC" w:rsidRDefault="00C37B29">
      <w:pPr>
        <w:rPr>
          <w:sz w:val="24"/>
          <w:szCs w:val="32"/>
        </w:rPr>
      </w:pPr>
      <w:r>
        <w:rPr>
          <w:sz w:val="24"/>
          <w:szCs w:val="32"/>
        </w:rPr>
        <w:t>/**</w:t>
      </w:r>
    </w:p>
    <w:p w14:paraId="19778464" w14:textId="77777777" w:rsidR="00DB7ACC" w:rsidRDefault="00C37B29">
      <w:pPr>
        <w:rPr>
          <w:sz w:val="24"/>
          <w:szCs w:val="32"/>
          <w:highlight w:val="green"/>
        </w:rPr>
      </w:pPr>
      <w:r>
        <w:rPr>
          <w:sz w:val="24"/>
          <w:szCs w:val="32"/>
        </w:rPr>
        <w:t xml:space="preserve">     * </w:t>
      </w:r>
      <w:r>
        <w:rPr>
          <w:sz w:val="24"/>
          <w:szCs w:val="32"/>
          <w:highlight w:val="green"/>
        </w:rPr>
        <w:t>字符串的全排列</w:t>
      </w:r>
    </w:p>
    <w:p w14:paraId="191E9D36" w14:textId="77777777" w:rsidR="00DB7ACC" w:rsidRDefault="00C37B29">
      <w:pPr>
        <w:rPr>
          <w:sz w:val="24"/>
          <w:szCs w:val="32"/>
        </w:rPr>
      </w:pPr>
      <w:r>
        <w:rPr>
          <w:sz w:val="24"/>
          <w:szCs w:val="32"/>
        </w:rPr>
        <w:t xml:space="preserve">     * @param str</w:t>
      </w:r>
    </w:p>
    <w:p w14:paraId="4681F2E3" w14:textId="77777777" w:rsidR="00DB7ACC" w:rsidRDefault="00C37B29">
      <w:pPr>
        <w:rPr>
          <w:sz w:val="24"/>
          <w:szCs w:val="32"/>
        </w:rPr>
      </w:pPr>
      <w:r>
        <w:rPr>
          <w:sz w:val="24"/>
          <w:szCs w:val="32"/>
        </w:rPr>
        <w:t xml:space="preserve">     */</w:t>
      </w:r>
    </w:p>
    <w:p w14:paraId="024FD93E" w14:textId="77777777" w:rsidR="00DB7ACC" w:rsidRDefault="00C37B29">
      <w:pPr>
        <w:rPr>
          <w:sz w:val="24"/>
          <w:szCs w:val="32"/>
        </w:rPr>
      </w:pPr>
      <w:r>
        <w:rPr>
          <w:sz w:val="24"/>
          <w:szCs w:val="32"/>
        </w:rPr>
        <w:t xml:space="preserve">    public static void permutation(String str){</w:t>
      </w:r>
    </w:p>
    <w:p w14:paraId="4C4DCCC8" w14:textId="77777777" w:rsidR="00DB7ACC" w:rsidRDefault="00C37B29">
      <w:pPr>
        <w:rPr>
          <w:sz w:val="24"/>
          <w:szCs w:val="32"/>
        </w:rPr>
      </w:pPr>
      <w:r>
        <w:rPr>
          <w:sz w:val="24"/>
          <w:szCs w:val="32"/>
        </w:rPr>
        <w:t xml:space="preserve">        if(str==null||"".equals(str)) return;</w:t>
      </w:r>
    </w:p>
    <w:p w14:paraId="5FB5E368" w14:textId="77777777" w:rsidR="00DB7ACC" w:rsidRDefault="00C37B29">
      <w:pPr>
        <w:rPr>
          <w:sz w:val="24"/>
          <w:szCs w:val="32"/>
        </w:rPr>
      </w:pPr>
      <w:r>
        <w:rPr>
          <w:sz w:val="24"/>
          <w:szCs w:val="32"/>
        </w:rPr>
        <w:t xml:space="preserve">        boolean[] used = new boolean[str.length()];</w:t>
      </w:r>
    </w:p>
    <w:p w14:paraId="5FE1F9F3" w14:textId="77777777" w:rsidR="00DB7ACC" w:rsidRDefault="00C37B29">
      <w:pPr>
        <w:rPr>
          <w:sz w:val="24"/>
          <w:szCs w:val="32"/>
        </w:rPr>
      </w:pPr>
      <w:r>
        <w:rPr>
          <w:sz w:val="24"/>
          <w:szCs w:val="32"/>
        </w:rPr>
        <w:t xml:space="preserve">        fun(str,0,"",used);</w:t>
      </w:r>
    </w:p>
    <w:p w14:paraId="7B3ED210" w14:textId="77777777" w:rsidR="00DB7ACC" w:rsidRDefault="00C37B29">
      <w:pPr>
        <w:rPr>
          <w:sz w:val="24"/>
          <w:szCs w:val="32"/>
        </w:rPr>
      </w:pPr>
      <w:r>
        <w:rPr>
          <w:sz w:val="24"/>
          <w:szCs w:val="32"/>
        </w:rPr>
        <w:t xml:space="preserve">    }</w:t>
      </w:r>
    </w:p>
    <w:p w14:paraId="340DBA81" w14:textId="77777777" w:rsidR="00DB7ACC" w:rsidRDefault="00DB7ACC">
      <w:pPr>
        <w:rPr>
          <w:sz w:val="24"/>
          <w:szCs w:val="32"/>
        </w:rPr>
      </w:pPr>
    </w:p>
    <w:p w14:paraId="0DB8C919" w14:textId="77777777" w:rsidR="00DB7ACC" w:rsidRDefault="00C37B29">
      <w:pPr>
        <w:rPr>
          <w:sz w:val="24"/>
          <w:szCs w:val="32"/>
        </w:rPr>
      </w:pPr>
      <w:r>
        <w:rPr>
          <w:sz w:val="24"/>
          <w:szCs w:val="32"/>
        </w:rPr>
        <w:t xml:space="preserve">    /**</w:t>
      </w:r>
    </w:p>
    <w:p w14:paraId="05077C95" w14:textId="77777777" w:rsidR="00DB7ACC" w:rsidRDefault="00C37B29">
      <w:pPr>
        <w:rPr>
          <w:sz w:val="24"/>
          <w:szCs w:val="32"/>
          <w:highlight w:val="green"/>
        </w:rPr>
      </w:pPr>
      <w:r>
        <w:rPr>
          <w:sz w:val="24"/>
          <w:szCs w:val="32"/>
        </w:rPr>
        <w:t xml:space="preserve">     * </w:t>
      </w:r>
      <w:r>
        <w:rPr>
          <w:sz w:val="24"/>
          <w:szCs w:val="32"/>
          <w:highlight w:val="green"/>
        </w:rPr>
        <w:t>暴力递归</w:t>
      </w:r>
    </w:p>
    <w:p w14:paraId="0B4311F6" w14:textId="77777777" w:rsidR="00DB7ACC" w:rsidRDefault="00C37B29">
      <w:pPr>
        <w:rPr>
          <w:sz w:val="24"/>
          <w:szCs w:val="32"/>
        </w:rPr>
      </w:pPr>
      <w:r>
        <w:rPr>
          <w:sz w:val="24"/>
          <w:szCs w:val="32"/>
        </w:rPr>
        <w:t xml:space="preserve">     * @param str </w:t>
      </w:r>
      <w:r>
        <w:rPr>
          <w:sz w:val="24"/>
          <w:szCs w:val="32"/>
        </w:rPr>
        <w:t>源字符串</w:t>
      </w:r>
    </w:p>
    <w:p w14:paraId="2714B5D4" w14:textId="77777777" w:rsidR="00DB7ACC" w:rsidRDefault="00C37B29">
      <w:pPr>
        <w:rPr>
          <w:sz w:val="24"/>
          <w:szCs w:val="32"/>
        </w:rPr>
      </w:pPr>
      <w:r>
        <w:rPr>
          <w:sz w:val="24"/>
          <w:szCs w:val="32"/>
        </w:rPr>
        <w:t xml:space="preserve">     * @param index </w:t>
      </w:r>
      <w:r>
        <w:rPr>
          <w:sz w:val="24"/>
          <w:szCs w:val="32"/>
        </w:rPr>
        <w:t>字符串决策到的位置</w:t>
      </w:r>
    </w:p>
    <w:p w14:paraId="609046FA" w14:textId="77777777" w:rsidR="00DB7ACC" w:rsidRDefault="00C37B29">
      <w:pPr>
        <w:rPr>
          <w:sz w:val="24"/>
          <w:szCs w:val="32"/>
        </w:rPr>
      </w:pPr>
      <w:r>
        <w:rPr>
          <w:sz w:val="24"/>
          <w:szCs w:val="32"/>
        </w:rPr>
        <w:t xml:space="preserve">  </w:t>
      </w:r>
      <w:r>
        <w:rPr>
          <w:sz w:val="24"/>
          <w:szCs w:val="32"/>
        </w:rPr>
        <w:t xml:space="preserve">   * @param temp </w:t>
      </w:r>
      <w:r>
        <w:rPr>
          <w:sz w:val="24"/>
          <w:szCs w:val="32"/>
        </w:rPr>
        <w:t>已经做出的选择</w:t>
      </w:r>
    </w:p>
    <w:p w14:paraId="19FFD12B" w14:textId="77777777" w:rsidR="00DB7ACC" w:rsidRDefault="00C37B29">
      <w:pPr>
        <w:rPr>
          <w:sz w:val="24"/>
          <w:szCs w:val="32"/>
        </w:rPr>
      </w:pPr>
      <w:r>
        <w:rPr>
          <w:sz w:val="24"/>
          <w:szCs w:val="32"/>
        </w:rPr>
        <w:t xml:space="preserve">     * @param used </w:t>
      </w:r>
      <w:r>
        <w:rPr>
          <w:sz w:val="24"/>
          <w:szCs w:val="32"/>
        </w:rPr>
        <w:t>已经使用的字符</w:t>
      </w:r>
      <w:r>
        <w:rPr>
          <w:sz w:val="24"/>
          <w:szCs w:val="32"/>
        </w:rPr>
        <w:t xml:space="preserve"> </w:t>
      </w:r>
      <w:r>
        <w:rPr>
          <w:sz w:val="24"/>
          <w:szCs w:val="32"/>
        </w:rPr>
        <w:t>对应</w:t>
      </w:r>
      <w:r>
        <w:rPr>
          <w:sz w:val="24"/>
          <w:szCs w:val="32"/>
        </w:rPr>
        <w:t>str</w:t>
      </w:r>
      <w:r>
        <w:rPr>
          <w:sz w:val="24"/>
          <w:szCs w:val="32"/>
        </w:rPr>
        <w:t>中的每个字符</w:t>
      </w:r>
      <w:r>
        <w:rPr>
          <w:sz w:val="24"/>
          <w:szCs w:val="32"/>
        </w:rPr>
        <w:t xml:space="preserve"> </w:t>
      </w:r>
      <w:r>
        <w:rPr>
          <w:sz w:val="24"/>
          <w:szCs w:val="32"/>
        </w:rPr>
        <w:t>若已经使用则不能再使用</w:t>
      </w:r>
    </w:p>
    <w:p w14:paraId="06082B20" w14:textId="77777777" w:rsidR="00DB7ACC" w:rsidRDefault="00C37B29">
      <w:pPr>
        <w:rPr>
          <w:sz w:val="24"/>
          <w:szCs w:val="32"/>
        </w:rPr>
      </w:pPr>
      <w:r>
        <w:rPr>
          <w:sz w:val="24"/>
          <w:szCs w:val="32"/>
        </w:rPr>
        <w:t xml:space="preserve">     *             </w:t>
      </w:r>
      <w:r>
        <w:rPr>
          <w:sz w:val="24"/>
          <w:szCs w:val="32"/>
        </w:rPr>
        <w:t>决策树的选择</w:t>
      </w:r>
      <w:r>
        <w:rPr>
          <w:sz w:val="24"/>
          <w:szCs w:val="32"/>
        </w:rPr>
        <w:t xml:space="preserve"> </w:t>
      </w:r>
      <w:r>
        <w:rPr>
          <w:sz w:val="24"/>
          <w:szCs w:val="32"/>
        </w:rPr>
        <w:t>就是在上步决策的基础上没有选择到的字符中选择一个</w:t>
      </w:r>
    </w:p>
    <w:p w14:paraId="026B2F90" w14:textId="77777777" w:rsidR="00DB7ACC" w:rsidRDefault="00C37B29">
      <w:pPr>
        <w:rPr>
          <w:sz w:val="24"/>
          <w:szCs w:val="32"/>
        </w:rPr>
      </w:pPr>
      <w:r>
        <w:rPr>
          <w:sz w:val="24"/>
          <w:szCs w:val="32"/>
        </w:rPr>
        <w:lastRenderedPageBreak/>
        <w:t xml:space="preserve">     */</w:t>
      </w:r>
    </w:p>
    <w:p w14:paraId="650C5EFB" w14:textId="77777777" w:rsidR="00DB7ACC" w:rsidRDefault="00C37B29">
      <w:pPr>
        <w:rPr>
          <w:sz w:val="24"/>
          <w:szCs w:val="32"/>
        </w:rPr>
      </w:pPr>
      <w:r>
        <w:rPr>
          <w:sz w:val="24"/>
          <w:szCs w:val="32"/>
        </w:rPr>
        <w:t xml:space="preserve">    public static void fun(String str,int index,String temp,boolean[] used){</w:t>
      </w:r>
    </w:p>
    <w:p w14:paraId="26A4C1D1" w14:textId="77777777" w:rsidR="00DB7ACC" w:rsidRDefault="00C37B29">
      <w:pPr>
        <w:rPr>
          <w:sz w:val="24"/>
          <w:szCs w:val="32"/>
        </w:rPr>
      </w:pPr>
      <w:r>
        <w:rPr>
          <w:sz w:val="24"/>
          <w:szCs w:val="32"/>
        </w:rPr>
        <w:t xml:space="preserve">        // </w:t>
      </w:r>
      <w:r>
        <w:rPr>
          <w:sz w:val="24"/>
          <w:szCs w:val="32"/>
        </w:rPr>
        <w:t>结束递归哦</w:t>
      </w:r>
    </w:p>
    <w:p w14:paraId="19AC385C" w14:textId="77777777" w:rsidR="00DB7ACC" w:rsidRDefault="00C37B29">
      <w:pPr>
        <w:rPr>
          <w:sz w:val="24"/>
          <w:szCs w:val="32"/>
        </w:rPr>
      </w:pPr>
      <w:r>
        <w:rPr>
          <w:sz w:val="24"/>
          <w:szCs w:val="32"/>
        </w:rPr>
        <w:t xml:space="preserve">        if(index==str.lengt</w:t>
      </w:r>
      <w:r>
        <w:rPr>
          <w:sz w:val="24"/>
          <w:szCs w:val="32"/>
        </w:rPr>
        <w:t>h()) {</w:t>
      </w:r>
    </w:p>
    <w:p w14:paraId="7EFAD532" w14:textId="77777777" w:rsidR="00DB7ACC" w:rsidRDefault="00C37B29">
      <w:pPr>
        <w:rPr>
          <w:sz w:val="24"/>
          <w:szCs w:val="32"/>
        </w:rPr>
      </w:pPr>
      <w:r>
        <w:rPr>
          <w:sz w:val="24"/>
          <w:szCs w:val="32"/>
        </w:rPr>
        <w:t xml:space="preserve">                System.out.println(temp);</w:t>
      </w:r>
    </w:p>
    <w:p w14:paraId="77D1CCB5" w14:textId="77777777" w:rsidR="00DB7ACC" w:rsidRDefault="00C37B29">
      <w:pPr>
        <w:rPr>
          <w:sz w:val="24"/>
          <w:szCs w:val="32"/>
        </w:rPr>
      </w:pPr>
      <w:r>
        <w:rPr>
          <w:sz w:val="24"/>
          <w:szCs w:val="32"/>
        </w:rPr>
        <w:t xml:space="preserve">                return;</w:t>
      </w:r>
    </w:p>
    <w:p w14:paraId="46A72B2C" w14:textId="77777777" w:rsidR="00DB7ACC" w:rsidRDefault="00C37B29">
      <w:pPr>
        <w:rPr>
          <w:sz w:val="24"/>
          <w:szCs w:val="32"/>
        </w:rPr>
      </w:pPr>
      <w:r>
        <w:rPr>
          <w:sz w:val="24"/>
          <w:szCs w:val="32"/>
        </w:rPr>
        <w:t xml:space="preserve">            }</w:t>
      </w:r>
    </w:p>
    <w:p w14:paraId="163014B9" w14:textId="77777777" w:rsidR="00DB7ACC" w:rsidRDefault="00DB7ACC">
      <w:pPr>
        <w:rPr>
          <w:sz w:val="24"/>
          <w:szCs w:val="32"/>
        </w:rPr>
      </w:pPr>
    </w:p>
    <w:p w14:paraId="4D97B999" w14:textId="77777777" w:rsidR="00DB7ACC" w:rsidRDefault="00C37B29">
      <w:pPr>
        <w:rPr>
          <w:sz w:val="24"/>
          <w:szCs w:val="32"/>
        </w:rPr>
      </w:pPr>
      <w:r>
        <w:rPr>
          <w:sz w:val="24"/>
          <w:szCs w:val="32"/>
        </w:rPr>
        <w:t xml:space="preserve">        for(int i=0;i&lt;str.length();i++){</w:t>
      </w:r>
    </w:p>
    <w:p w14:paraId="50B80BDB" w14:textId="77777777" w:rsidR="00DB7ACC" w:rsidRDefault="00C37B29">
      <w:pPr>
        <w:rPr>
          <w:sz w:val="24"/>
          <w:szCs w:val="32"/>
        </w:rPr>
      </w:pPr>
      <w:r>
        <w:rPr>
          <w:sz w:val="24"/>
          <w:szCs w:val="32"/>
        </w:rPr>
        <w:t xml:space="preserve">            // </w:t>
      </w:r>
      <w:r>
        <w:rPr>
          <w:sz w:val="24"/>
          <w:szCs w:val="32"/>
        </w:rPr>
        <w:t>没有使用过</w:t>
      </w:r>
    </w:p>
    <w:p w14:paraId="3FABB244" w14:textId="77777777" w:rsidR="00DB7ACC" w:rsidRDefault="00C37B29">
      <w:pPr>
        <w:rPr>
          <w:sz w:val="24"/>
          <w:szCs w:val="32"/>
        </w:rPr>
      </w:pPr>
      <w:r>
        <w:rPr>
          <w:sz w:val="24"/>
          <w:szCs w:val="32"/>
        </w:rPr>
        <w:t xml:space="preserve">            if(!used[i]) {</w:t>
      </w:r>
    </w:p>
    <w:p w14:paraId="38E2AF26" w14:textId="77777777" w:rsidR="00DB7ACC" w:rsidRDefault="00C37B29">
      <w:pPr>
        <w:rPr>
          <w:sz w:val="24"/>
          <w:szCs w:val="32"/>
        </w:rPr>
      </w:pPr>
      <w:r>
        <w:rPr>
          <w:sz w:val="24"/>
          <w:szCs w:val="32"/>
        </w:rPr>
        <w:t xml:space="preserve">                // </w:t>
      </w:r>
      <w:r>
        <w:rPr>
          <w:sz w:val="24"/>
          <w:szCs w:val="32"/>
        </w:rPr>
        <w:t>标记该字符在本步骤的决策中已经使用过</w:t>
      </w:r>
    </w:p>
    <w:p w14:paraId="6B66137A" w14:textId="77777777" w:rsidR="00DB7ACC" w:rsidRDefault="00C37B29">
      <w:pPr>
        <w:rPr>
          <w:sz w:val="24"/>
          <w:szCs w:val="32"/>
        </w:rPr>
      </w:pPr>
      <w:r>
        <w:rPr>
          <w:sz w:val="24"/>
          <w:szCs w:val="32"/>
        </w:rPr>
        <w:t xml:space="preserve">                used[i] = true;</w:t>
      </w:r>
    </w:p>
    <w:p w14:paraId="460624E2" w14:textId="77777777" w:rsidR="00DB7ACC" w:rsidRDefault="00C37B29">
      <w:pPr>
        <w:rPr>
          <w:sz w:val="24"/>
          <w:szCs w:val="32"/>
        </w:rPr>
      </w:pPr>
      <w:r>
        <w:rPr>
          <w:sz w:val="24"/>
          <w:szCs w:val="32"/>
        </w:rPr>
        <w:t xml:space="preserve">                fun(str, index + 1, temp + str.charAt(i), used);</w:t>
      </w:r>
    </w:p>
    <w:p w14:paraId="74C1CBCA" w14:textId="77777777" w:rsidR="00DB7ACC" w:rsidRDefault="00C37B29">
      <w:pPr>
        <w:rPr>
          <w:sz w:val="24"/>
          <w:szCs w:val="32"/>
        </w:rPr>
      </w:pPr>
      <w:r>
        <w:rPr>
          <w:sz w:val="24"/>
          <w:szCs w:val="32"/>
        </w:rPr>
        <w:t xml:space="preserve">                used[i]=false;</w:t>
      </w:r>
    </w:p>
    <w:p w14:paraId="49B3EE7B" w14:textId="77777777" w:rsidR="00DB7ACC" w:rsidRDefault="00C37B29">
      <w:pPr>
        <w:rPr>
          <w:sz w:val="24"/>
          <w:szCs w:val="32"/>
        </w:rPr>
      </w:pPr>
      <w:r>
        <w:rPr>
          <w:sz w:val="24"/>
          <w:szCs w:val="32"/>
        </w:rPr>
        <w:t xml:space="preserve">            }</w:t>
      </w:r>
    </w:p>
    <w:p w14:paraId="16D0C651" w14:textId="77777777" w:rsidR="00DB7ACC" w:rsidRDefault="00C37B29">
      <w:pPr>
        <w:rPr>
          <w:sz w:val="24"/>
          <w:szCs w:val="32"/>
        </w:rPr>
      </w:pPr>
      <w:r>
        <w:rPr>
          <w:sz w:val="24"/>
          <w:szCs w:val="32"/>
        </w:rPr>
        <w:t xml:space="preserve">        }</w:t>
      </w:r>
    </w:p>
    <w:p w14:paraId="6254DEE6" w14:textId="77777777" w:rsidR="00DB7ACC" w:rsidRDefault="00C37B29">
      <w:pPr>
        <w:rPr>
          <w:sz w:val="24"/>
          <w:szCs w:val="32"/>
        </w:rPr>
      </w:pPr>
      <w:r>
        <w:rPr>
          <w:sz w:val="24"/>
          <w:szCs w:val="32"/>
        </w:rPr>
        <w:t xml:space="preserve">    }</w:t>
      </w:r>
    </w:p>
    <w:p w14:paraId="6CF816B6" w14:textId="77777777" w:rsidR="00DB7ACC" w:rsidRDefault="00C37B29">
      <w:pPr>
        <w:pStyle w:val="2"/>
      </w:pPr>
      <w:r>
        <w:rPr>
          <w:rFonts w:hint="eastAsia"/>
        </w:rPr>
        <w:t>打印一个字符串的全排列</w:t>
      </w:r>
      <w:r>
        <w:rPr>
          <w:rFonts w:hint="eastAsia"/>
        </w:rPr>
        <w:t>/</w:t>
      </w:r>
      <w:r>
        <w:rPr>
          <w:rFonts w:hint="eastAsia"/>
        </w:rPr>
        <w:t>要求不重复</w:t>
      </w:r>
    </w:p>
    <w:p w14:paraId="048C394F" w14:textId="77777777" w:rsidR="00DB7ACC" w:rsidRDefault="00C37B29">
      <w:r>
        <w:rPr>
          <w:noProof/>
        </w:rPr>
        <w:drawing>
          <wp:inline distT="0" distB="0" distL="114300" distR="114300" wp14:anchorId="56D23C72" wp14:editId="5A65BAE1">
            <wp:extent cx="5273675" cy="2511425"/>
            <wp:effectExtent l="0" t="0" r="3175" b="3175"/>
            <wp:docPr id="13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41"/>
                    <pic:cNvPicPr>
                      <a:picLocks noChangeAspect="1"/>
                    </pic:cNvPicPr>
                  </pic:nvPicPr>
                  <pic:blipFill>
                    <a:blip r:embed="rId474"/>
                    <a:stretch>
                      <a:fillRect/>
                    </a:stretch>
                  </pic:blipFill>
                  <pic:spPr>
                    <a:xfrm>
                      <a:off x="0" y="0"/>
                      <a:ext cx="5273675" cy="2511425"/>
                    </a:xfrm>
                    <a:prstGeom prst="rect">
                      <a:avLst/>
                    </a:prstGeom>
                    <a:noFill/>
                    <a:ln>
                      <a:noFill/>
                    </a:ln>
                  </pic:spPr>
                </pic:pic>
              </a:graphicData>
            </a:graphic>
          </wp:inline>
        </w:drawing>
      </w:r>
    </w:p>
    <w:p w14:paraId="127F427A" w14:textId="77777777" w:rsidR="00DB7ACC" w:rsidRDefault="00C37B29">
      <w:pPr>
        <w:rPr>
          <w:b/>
          <w:bCs/>
          <w:sz w:val="24"/>
          <w:szCs w:val="32"/>
          <w:highlight w:val="green"/>
        </w:rPr>
      </w:pPr>
      <w:r>
        <w:rPr>
          <w:rFonts w:hint="eastAsia"/>
          <w:b/>
          <w:bCs/>
          <w:sz w:val="24"/>
          <w:szCs w:val="32"/>
        </w:rPr>
        <w:t>决策树并进行合理剪枝，对每个可选择的字符需要判断前面是否包含：</w:t>
      </w:r>
      <w:r>
        <w:rPr>
          <w:rFonts w:hint="eastAsia"/>
          <w:b/>
          <w:bCs/>
          <w:sz w:val="24"/>
          <w:szCs w:val="32"/>
          <w:highlight w:val="green"/>
        </w:rPr>
        <w:t>若包含并且前面的字符没有使用则需要剪掉。</w:t>
      </w:r>
    </w:p>
    <w:p w14:paraId="3725ED54" w14:textId="77777777" w:rsidR="00DB7ACC" w:rsidRDefault="00C37B29">
      <w:pPr>
        <w:rPr>
          <w:b/>
          <w:bCs/>
          <w:sz w:val="24"/>
          <w:szCs w:val="32"/>
          <w:highlight w:val="green"/>
        </w:rPr>
      </w:pPr>
      <w:r>
        <w:rPr>
          <w:rFonts w:hint="eastAsia"/>
          <w:b/>
          <w:bCs/>
          <w:sz w:val="24"/>
          <w:szCs w:val="32"/>
          <w:highlight w:val="green"/>
        </w:rPr>
        <w:t>通常需要将字符串转换位字符数组进行排序，这样方便进行数据操作。</w:t>
      </w:r>
    </w:p>
    <w:p w14:paraId="450E9365" w14:textId="77777777" w:rsidR="00DB7ACC" w:rsidRDefault="00DB7ACC">
      <w:pPr>
        <w:rPr>
          <w:b/>
          <w:bCs/>
          <w:sz w:val="24"/>
          <w:szCs w:val="32"/>
          <w:highlight w:val="green"/>
        </w:rPr>
      </w:pPr>
    </w:p>
    <w:p w14:paraId="5B396866" w14:textId="77777777" w:rsidR="00DB7ACC" w:rsidRDefault="00C37B29">
      <w:pPr>
        <w:rPr>
          <w:b/>
          <w:bCs/>
          <w:sz w:val="24"/>
          <w:szCs w:val="32"/>
        </w:rPr>
      </w:pPr>
      <w:r>
        <w:rPr>
          <w:b/>
          <w:bCs/>
          <w:sz w:val="24"/>
          <w:szCs w:val="32"/>
        </w:rPr>
        <w:t xml:space="preserve"> /**</w:t>
      </w:r>
    </w:p>
    <w:p w14:paraId="446701AC" w14:textId="77777777" w:rsidR="00DB7ACC" w:rsidRDefault="00C37B29">
      <w:pPr>
        <w:rPr>
          <w:b/>
          <w:bCs/>
          <w:sz w:val="24"/>
          <w:szCs w:val="32"/>
        </w:rPr>
      </w:pPr>
      <w:r>
        <w:rPr>
          <w:b/>
          <w:bCs/>
          <w:sz w:val="24"/>
          <w:szCs w:val="32"/>
        </w:rPr>
        <w:t xml:space="preserve">     * </w:t>
      </w:r>
      <w:r>
        <w:rPr>
          <w:b/>
          <w:bCs/>
          <w:sz w:val="24"/>
          <w:szCs w:val="32"/>
        </w:rPr>
        <w:t>字符串全排列没有重复</w:t>
      </w:r>
    </w:p>
    <w:p w14:paraId="3EB7FD8C" w14:textId="77777777" w:rsidR="00DB7ACC" w:rsidRDefault="00C37B29">
      <w:pPr>
        <w:rPr>
          <w:b/>
          <w:bCs/>
          <w:sz w:val="24"/>
          <w:szCs w:val="32"/>
        </w:rPr>
      </w:pPr>
      <w:r>
        <w:rPr>
          <w:b/>
          <w:bCs/>
          <w:sz w:val="24"/>
          <w:szCs w:val="32"/>
        </w:rPr>
        <w:t xml:space="preserve">     * @param str</w:t>
      </w:r>
    </w:p>
    <w:p w14:paraId="3386CA70" w14:textId="77777777" w:rsidR="00DB7ACC" w:rsidRDefault="00C37B29">
      <w:pPr>
        <w:rPr>
          <w:b/>
          <w:bCs/>
          <w:sz w:val="24"/>
          <w:szCs w:val="32"/>
        </w:rPr>
      </w:pPr>
      <w:r>
        <w:rPr>
          <w:b/>
          <w:bCs/>
          <w:sz w:val="24"/>
          <w:szCs w:val="32"/>
        </w:rPr>
        <w:t xml:space="preserve">     */</w:t>
      </w:r>
    </w:p>
    <w:p w14:paraId="5510F7B6" w14:textId="77777777" w:rsidR="00DB7ACC" w:rsidRDefault="00C37B29">
      <w:pPr>
        <w:rPr>
          <w:b/>
          <w:bCs/>
          <w:sz w:val="24"/>
          <w:szCs w:val="32"/>
        </w:rPr>
      </w:pPr>
      <w:r>
        <w:rPr>
          <w:b/>
          <w:bCs/>
          <w:sz w:val="24"/>
          <w:szCs w:val="32"/>
        </w:rPr>
        <w:t xml:space="preserve">    public static void ziFuChuan(String str){</w:t>
      </w:r>
    </w:p>
    <w:p w14:paraId="06FBF6D5" w14:textId="77777777" w:rsidR="00DB7ACC" w:rsidRDefault="00C37B29">
      <w:pPr>
        <w:rPr>
          <w:b/>
          <w:bCs/>
          <w:sz w:val="24"/>
          <w:szCs w:val="32"/>
        </w:rPr>
      </w:pPr>
      <w:r>
        <w:rPr>
          <w:b/>
          <w:bCs/>
          <w:sz w:val="24"/>
          <w:szCs w:val="32"/>
        </w:rPr>
        <w:t xml:space="preserve">        if(str==null||"".equals(str)) return;</w:t>
      </w:r>
    </w:p>
    <w:p w14:paraId="0B390A92" w14:textId="77777777" w:rsidR="00DB7ACC" w:rsidRDefault="00C37B29">
      <w:pPr>
        <w:rPr>
          <w:b/>
          <w:bCs/>
          <w:sz w:val="24"/>
          <w:szCs w:val="32"/>
        </w:rPr>
      </w:pPr>
      <w:r>
        <w:rPr>
          <w:b/>
          <w:bCs/>
          <w:sz w:val="24"/>
          <w:szCs w:val="32"/>
        </w:rPr>
        <w:lastRenderedPageBreak/>
        <w:t xml:space="preserve">        // </w:t>
      </w:r>
      <w:r>
        <w:rPr>
          <w:b/>
          <w:bCs/>
          <w:sz w:val="24"/>
          <w:szCs w:val="32"/>
        </w:rPr>
        <w:t>转换位字符数组是常见的方法</w:t>
      </w:r>
    </w:p>
    <w:p w14:paraId="26573791" w14:textId="77777777" w:rsidR="00DB7ACC" w:rsidRDefault="00C37B29">
      <w:pPr>
        <w:rPr>
          <w:b/>
          <w:bCs/>
          <w:sz w:val="24"/>
          <w:szCs w:val="32"/>
        </w:rPr>
      </w:pPr>
      <w:r>
        <w:rPr>
          <w:b/>
          <w:bCs/>
          <w:sz w:val="24"/>
          <w:szCs w:val="32"/>
        </w:rPr>
        <w:t xml:space="preserve">        char[] charArr = str.toCharArray();</w:t>
      </w:r>
    </w:p>
    <w:p w14:paraId="7AFB75D0" w14:textId="77777777" w:rsidR="00DB7ACC" w:rsidRDefault="00C37B29">
      <w:pPr>
        <w:rPr>
          <w:b/>
          <w:bCs/>
          <w:sz w:val="24"/>
          <w:szCs w:val="32"/>
        </w:rPr>
      </w:pPr>
      <w:r>
        <w:rPr>
          <w:b/>
          <w:bCs/>
          <w:sz w:val="24"/>
          <w:szCs w:val="32"/>
        </w:rPr>
        <w:t xml:space="preserve">        // </w:t>
      </w:r>
      <w:r>
        <w:rPr>
          <w:b/>
          <w:bCs/>
          <w:sz w:val="24"/>
          <w:szCs w:val="32"/>
        </w:rPr>
        <w:t>对数</w:t>
      </w:r>
      <w:r>
        <w:rPr>
          <w:b/>
          <w:bCs/>
          <w:sz w:val="24"/>
          <w:szCs w:val="32"/>
        </w:rPr>
        <w:t>组进行排序</w:t>
      </w:r>
    </w:p>
    <w:p w14:paraId="1BE398FC" w14:textId="77777777" w:rsidR="00DB7ACC" w:rsidRDefault="00C37B29">
      <w:pPr>
        <w:rPr>
          <w:b/>
          <w:bCs/>
          <w:sz w:val="24"/>
          <w:szCs w:val="32"/>
        </w:rPr>
      </w:pPr>
      <w:r>
        <w:rPr>
          <w:b/>
          <w:bCs/>
          <w:sz w:val="24"/>
          <w:szCs w:val="32"/>
        </w:rPr>
        <w:t xml:space="preserve">        Arrays.sort(charArr);</w:t>
      </w:r>
    </w:p>
    <w:p w14:paraId="0570CF19" w14:textId="77777777" w:rsidR="00DB7ACC" w:rsidRDefault="00C37B29">
      <w:pPr>
        <w:rPr>
          <w:b/>
          <w:bCs/>
          <w:sz w:val="24"/>
          <w:szCs w:val="32"/>
        </w:rPr>
      </w:pPr>
      <w:r>
        <w:rPr>
          <w:b/>
          <w:bCs/>
          <w:sz w:val="24"/>
          <w:szCs w:val="32"/>
        </w:rPr>
        <w:t xml:space="preserve">        str = new String(charArr);</w:t>
      </w:r>
    </w:p>
    <w:p w14:paraId="53C59380" w14:textId="77777777" w:rsidR="00DB7ACC" w:rsidRDefault="00C37B29">
      <w:pPr>
        <w:rPr>
          <w:b/>
          <w:bCs/>
          <w:sz w:val="24"/>
          <w:szCs w:val="32"/>
        </w:rPr>
      </w:pPr>
      <w:r>
        <w:rPr>
          <w:b/>
          <w:bCs/>
          <w:sz w:val="24"/>
          <w:szCs w:val="32"/>
        </w:rPr>
        <w:t xml:space="preserve">        boolean[] used = new boolean[str.length()];</w:t>
      </w:r>
    </w:p>
    <w:p w14:paraId="5DB86FC9" w14:textId="77777777" w:rsidR="00DB7ACC" w:rsidRDefault="00C37B29">
      <w:pPr>
        <w:rPr>
          <w:b/>
          <w:bCs/>
          <w:sz w:val="24"/>
          <w:szCs w:val="32"/>
        </w:rPr>
      </w:pPr>
      <w:r>
        <w:rPr>
          <w:b/>
          <w:bCs/>
          <w:sz w:val="24"/>
          <w:szCs w:val="32"/>
        </w:rPr>
        <w:t xml:space="preserve">        fun(str,0,"",used);</w:t>
      </w:r>
    </w:p>
    <w:p w14:paraId="07A56D81" w14:textId="77777777" w:rsidR="00DB7ACC" w:rsidRDefault="00C37B29">
      <w:pPr>
        <w:rPr>
          <w:b/>
          <w:bCs/>
          <w:sz w:val="24"/>
          <w:szCs w:val="32"/>
        </w:rPr>
      </w:pPr>
      <w:r>
        <w:rPr>
          <w:b/>
          <w:bCs/>
          <w:sz w:val="24"/>
          <w:szCs w:val="32"/>
        </w:rPr>
        <w:t xml:space="preserve">    }</w:t>
      </w:r>
    </w:p>
    <w:p w14:paraId="7066AE86" w14:textId="77777777" w:rsidR="00DB7ACC" w:rsidRDefault="00DB7ACC">
      <w:pPr>
        <w:rPr>
          <w:b/>
          <w:bCs/>
          <w:sz w:val="24"/>
          <w:szCs w:val="32"/>
        </w:rPr>
      </w:pPr>
    </w:p>
    <w:p w14:paraId="2E424184" w14:textId="77777777" w:rsidR="00DB7ACC" w:rsidRDefault="00C37B29">
      <w:pPr>
        <w:rPr>
          <w:b/>
          <w:bCs/>
          <w:sz w:val="24"/>
          <w:szCs w:val="32"/>
        </w:rPr>
      </w:pPr>
      <w:r>
        <w:rPr>
          <w:b/>
          <w:bCs/>
          <w:sz w:val="24"/>
          <w:szCs w:val="32"/>
        </w:rPr>
        <w:t xml:space="preserve">    /**</w:t>
      </w:r>
    </w:p>
    <w:p w14:paraId="3ED84217" w14:textId="77777777" w:rsidR="00DB7ACC" w:rsidRDefault="00C37B29">
      <w:pPr>
        <w:rPr>
          <w:b/>
          <w:bCs/>
          <w:sz w:val="24"/>
          <w:szCs w:val="32"/>
        </w:rPr>
      </w:pPr>
      <w:r>
        <w:rPr>
          <w:b/>
          <w:bCs/>
          <w:sz w:val="24"/>
          <w:szCs w:val="32"/>
        </w:rPr>
        <w:t xml:space="preserve">     * @param str </w:t>
      </w:r>
      <w:r>
        <w:rPr>
          <w:b/>
          <w:bCs/>
          <w:sz w:val="24"/>
          <w:szCs w:val="32"/>
        </w:rPr>
        <w:t>字符串</w:t>
      </w:r>
    </w:p>
    <w:p w14:paraId="096C3DBB" w14:textId="77777777" w:rsidR="00DB7ACC" w:rsidRDefault="00C37B29">
      <w:pPr>
        <w:rPr>
          <w:b/>
          <w:bCs/>
          <w:sz w:val="24"/>
          <w:szCs w:val="32"/>
        </w:rPr>
      </w:pPr>
      <w:r>
        <w:rPr>
          <w:b/>
          <w:bCs/>
          <w:sz w:val="24"/>
          <w:szCs w:val="32"/>
        </w:rPr>
        <w:t xml:space="preserve">     * @param index </w:t>
      </w:r>
      <w:r>
        <w:rPr>
          <w:b/>
          <w:bCs/>
          <w:sz w:val="24"/>
          <w:szCs w:val="32"/>
        </w:rPr>
        <w:t>索引位置</w:t>
      </w:r>
    </w:p>
    <w:p w14:paraId="1888EC74" w14:textId="77777777" w:rsidR="00DB7ACC" w:rsidRDefault="00C37B29">
      <w:pPr>
        <w:rPr>
          <w:b/>
          <w:bCs/>
          <w:sz w:val="24"/>
          <w:szCs w:val="32"/>
        </w:rPr>
      </w:pPr>
      <w:r>
        <w:rPr>
          <w:b/>
          <w:bCs/>
          <w:sz w:val="24"/>
          <w:szCs w:val="32"/>
        </w:rPr>
        <w:t xml:space="preserve">     * @param temp</w:t>
      </w:r>
    </w:p>
    <w:p w14:paraId="57E3D67C" w14:textId="77777777" w:rsidR="00DB7ACC" w:rsidRDefault="00C37B29">
      <w:pPr>
        <w:rPr>
          <w:b/>
          <w:bCs/>
          <w:sz w:val="24"/>
          <w:szCs w:val="32"/>
        </w:rPr>
      </w:pPr>
      <w:r>
        <w:rPr>
          <w:b/>
          <w:bCs/>
          <w:sz w:val="24"/>
          <w:szCs w:val="32"/>
        </w:rPr>
        <w:t xml:space="preserve">     * @param used</w:t>
      </w:r>
    </w:p>
    <w:p w14:paraId="5AA843AA" w14:textId="77777777" w:rsidR="00DB7ACC" w:rsidRDefault="00C37B29">
      <w:pPr>
        <w:rPr>
          <w:b/>
          <w:bCs/>
          <w:sz w:val="24"/>
          <w:szCs w:val="32"/>
        </w:rPr>
      </w:pPr>
      <w:r>
        <w:rPr>
          <w:b/>
          <w:bCs/>
          <w:sz w:val="24"/>
          <w:szCs w:val="32"/>
        </w:rPr>
        <w:t xml:space="preserve">     */</w:t>
      </w:r>
    </w:p>
    <w:p w14:paraId="0438AAD3" w14:textId="77777777" w:rsidR="00DB7ACC" w:rsidRDefault="00C37B29">
      <w:pPr>
        <w:rPr>
          <w:b/>
          <w:bCs/>
          <w:sz w:val="24"/>
          <w:szCs w:val="32"/>
        </w:rPr>
      </w:pPr>
      <w:r>
        <w:rPr>
          <w:b/>
          <w:bCs/>
          <w:sz w:val="24"/>
          <w:szCs w:val="32"/>
        </w:rPr>
        <w:t xml:space="preserve">    public static void fun(String str,int index,String temp,boolean[] used){</w:t>
      </w:r>
    </w:p>
    <w:p w14:paraId="0CFE20DF" w14:textId="77777777" w:rsidR="00DB7ACC" w:rsidRDefault="00C37B29">
      <w:pPr>
        <w:rPr>
          <w:b/>
          <w:bCs/>
          <w:sz w:val="24"/>
          <w:szCs w:val="32"/>
        </w:rPr>
      </w:pPr>
      <w:r>
        <w:rPr>
          <w:b/>
          <w:bCs/>
          <w:sz w:val="24"/>
          <w:szCs w:val="32"/>
        </w:rPr>
        <w:t xml:space="preserve">        if(index==str.length()) {</w:t>
      </w:r>
    </w:p>
    <w:p w14:paraId="0C3FB1AE" w14:textId="77777777" w:rsidR="00DB7ACC" w:rsidRDefault="00C37B29">
      <w:pPr>
        <w:rPr>
          <w:b/>
          <w:bCs/>
          <w:sz w:val="24"/>
          <w:szCs w:val="32"/>
        </w:rPr>
      </w:pPr>
      <w:r>
        <w:rPr>
          <w:b/>
          <w:bCs/>
          <w:sz w:val="24"/>
          <w:szCs w:val="32"/>
        </w:rPr>
        <w:t xml:space="preserve">            System.out.println(temp);</w:t>
      </w:r>
    </w:p>
    <w:p w14:paraId="02900933" w14:textId="77777777" w:rsidR="00DB7ACC" w:rsidRDefault="00C37B29">
      <w:pPr>
        <w:rPr>
          <w:b/>
          <w:bCs/>
          <w:sz w:val="24"/>
          <w:szCs w:val="32"/>
        </w:rPr>
      </w:pPr>
      <w:r>
        <w:rPr>
          <w:b/>
          <w:bCs/>
          <w:sz w:val="24"/>
          <w:szCs w:val="32"/>
        </w:rPr>
        <w:t xml:space="preserve">            return;</w:t>
      </w:r>
    </w:p>
    <w:p w14:paraId="6ABDAAB6" w14:textId="77777777" w:rsidR="00DB7ACC" w:rsidRDefault="00C37B29">
      <w:pPr>
        <w:rPr>
          <w:b/>
          <w:bCs/>
          <w:sz w:val="24"/>
          <w:szCs w:val="32"/>
        </w:rPr>
      </w:pPr>
      <w:r>
        <w:rPr>
          <w:b/>
          <w:bCs/>
          <w:sz w:val="24"/>
          <w:szCs w:val="32"/>
        </w:rPr>
        <w:t xml:space="preserve">        }</w:t>
      </w:r>
    </w:p>
    <w:p w14:paraId="094B0960" w14:textId="77777777" w:rsidR="00DB7ACC" w:rsidRDefault="00C37B29">
      <w:pPr>
        <w:rPr>
          <w:b/>
          <w:bCs/>
          <w:sz w:val="24"/>
          <w:szCs w:val="32"/>
        </w:rPr>
      </w:pPr>
      <w:r>
        <w:rPr>
          <w:b/>
          <w:bCs/>
          <w:sz w:val="24"/>
          <w:szCs w:val="32"/>
        </w:rPr>
        <w:t xml:space="preserve">        // </w:t>
      </w:r>
      <w:r>
        <w:rPr>
          <w:b/>
          <w:bCs/>
          <w:sz w:val="24"/>
          <w:szCs w:val="32"/>
        </w:rPr>
        <w:t>递归</w:t>
      </w:r>
      <w:r>
        <w:rPr>
          <w:b/>
          <w:bCs/>
          <w:sz w:val="24"/>
          <w:szCs w:val="32"/>
        </w:rPr>
        <w:t>+</w:t>
      </w:r>
      <w:r>
        <w:rPr>
          <w:b/>
          <w:bCs/>
          <w:sz w:val="24"/>
          <w:szCs w:val="32"/>
        </w:rPr>
        <w:t>回溯</w:t>
      </w:r>
    </w:p>
    <w:p w14:paraId="1EB358A8" w14:textId="77777777" w:rsidR="00DB7ACC" w:rsidRDefault="00C37B29">
      <w:pPr>
        <w:rPr>
          <w:b/>
          <w:bCs/>
          <w:sz w:val="24"/>
          <w:szCs w:val="32"/>
        </w:rPr>
      </w:pPr>
      <w:r>
        <w:rPr>
          <w:b/>
          <w:bCs/>
          <w:sz w:val="24"/>
          <w:szCs w:val="32"/>
        </w:rPr>
        <w:t xml:space="preserve">        for(int i=0;i&lt;str.length(</w:t>
      </w:r>
      <w:r>
        <w:rPr>
          <w:b/>
          <w:bCs/>
          <w:sz w:val="24"/>
          <w:szCs w:val="32"/>
        </w:rPr>
        <w:t>);i++){</w:t>
      </w:r>
    </w:p>
    <w:p w14:paraId="615CE205" w14:textId="77777777" w:rsidR="00DB7ACC" w:rsidRDefault="00C37B29">
      <w:pPr>
        <w:rPr>
          <w:b/>
          <w:bCs/>
          <w:sz w:val="24"/>
          <w:szCs w:val="32"/>
        </w:rPr>
      </w:pPr>
      <w:r>
        <w:rPr>
          <w:b/>
          <w:bCs/>
          <w:sz w:val="24"/>
          <w:szCs w:val="32"/>
        </w:rPr>
        <w:t xml:space="preserve">           if(!used[i]){</w:t>
      </w:r>
    </w:p>
    <w:p w14:paraId="4357D479" w14:textId="77777777" w:rsidR="00DB7ACC" w:rsidRDefault="00C37B29">
      <w:pPr>
        <w:rPr>
          <w:b/>
          <w:bCs/>
          <w:sz w:val="24"/>
          <w:szCs w:val="32"/>
        </w:rPr>
      </w:pPr>
      <w:r>
        <w:rPr>
          <w:b/>
          <w:bCs/>
          <w:sz w:val="24"/>
          <w:szCs w:val="32"/>
        </w:rPr>
        <w:t xml:space="preserve">               // </w:t>
      </w:r>
      <w:r>
        <w:rPr>
          <w:b/>
          <w:bCs/>
          <w:sz w:val="24"/>
          <w:szCs w:val="32"/>
        </w:rPr>
        <w:t>进行剪枝</w:t>
      </w:r>
    </w:p>
    <w:p w14:paraId="1B7F0D10" w14:textId="77777777" w:rsidR="00DB7ACC" w:rsidRDefault="00C37B29">
      <w:pPr>
        <w:rPr>
          <w:b/>
          <w:bCs/>
          <w:sz w:val="24"/>
          <w:szCs w:val="32"/>
        </w:rPr>
      </w:pPr>
      <w:r>
        <w:rPr>
          <w:b/>
          <w:bCs/>
          <w:sz w:val="24"/>
          <w:szCs w:val="32"/>
        </w:rPr>
        <w:t xml:space="preserve">               if (i &gt; 0 &amp;&amp; str.charAt(i) == str.charAt(i-1) &amp;&amp; !used[i - 1]) {</w:t>
      </w:r>
    </w:p>
    <w:p w14:paraId="7424CFE3" w14:textId="77777777" w:rsidR="00DB7ACC" w:rsidRDefault="00C37B29">
      <w:pPr>
        <w:rPr>
          <w:b/>
          <w:bCs/>
          <w:sz w:val="24"/>
          <w:szCs w:val="32"/>
        </w:rPr>
      </w:pPr>
      <w:r>
        <w:rPr>
          <w:b/>
          <w:bCs/>
          <w:sz w:val="24"/>
          <w:szCs w:val="32"/>
        </w:rPr>
        <w:t xml:space="preserve">                   continue;</w:t>
      </w:r>
    </w:p>
    <w:p w14:paraId="434836B1" w14:textId="77777777" w:rsidR="00DB7ACC" w:rsidRDefault="00C37B29">
      <w:pPr>
        <w:rPr>
          <w:b/>
          <w:bCs/>
          <w:sz w:val="24"/>
          <w:szCs w:val="32"/>
        </w:rPr>
      </w:pPr>
      <w:r>
        <w:rPr>
          <w:b/>
          <w:bCs/>
          <w:sz w:val="24"/>
          <w:szCs w:val="32"/>
        </w:rPr>
        <w:t xml:space="preserve">               }</w:t>
      </w:r>
    </w:p>
    <w:p w14:paraId="44670EA0" w14:textId="77777777" w:rsidR="00DB7ACC" w:rsidRDefault="00C37B29">
      <w:pPr>
        <w:rPr>
          <w:b/>
          <w:bCs/>
          <w:sz w:val="24"/>
          <w:szCs w:val="32"/>
        </w:rPr>
      </w:pPr>
      <w:r>
        <w:rPr>
          <w:b/>
          <w:bCs/>
          <w:sz w:val="24"/>
          <w:szCs w:val="32"/>
        </w:rPr>
        <w:t xml:space="preserve">               used[i] = true;</w:t>
      </w:r>
    </w:p>
    <w:p w14:paraId="40A8E04C" w14:textId="77777777" w:rsidR="00DB7ACC" w:rsidRDefault="00C37B29">
      <w:pPr>
        <w:rPr>
          <w:b/>
          <w:bCs/>
          <w:sz w:val="24"/>
          <w:szCs w:val="32"/>
        </w:rPr>
      </w:pPr>
      <w:r>
        <w:rPr>
          <w:b/>
          <w:bCs/>
          <w:sz w:val="24"/>
          <w:szCs w:val="32"/>
        </w:rPr>
        <w:t xml:space="preserve">               fun(str,index+1,temp+str.charAt(i),used);</w:t>
      </w:r>
    </w:p>
    <w:p w14:paraId="29B1AB16" w14:textId="77777777" w:rsidR="00DB7ACC" w:rsidRDefault="00C37B29">
      <w:pPr>
        <w:rPr>
          <w:b/>
          <w:bCs/>
          <w:sz w:val="24"/>
          <w:szCs w:val="32"/>
        </w:rPr>
      </w:pPr>
      <w:r>
        <w:rPr>
          <w:b/>
          <w:bCs/>
          <w:sz w:val="24"/>
          <w:szCs w:val="32"/>
        </w:rPr>
        <w:t xml:space="preserve">               used[i]=false;</w:t>
      </w:r>
    </w:p>
    <w:p w14:paraId="1FFD3EEA" w14:textId="77777777" w:rsidR="00DB7ACC" w:rsidRDefault="00C37B29">
      <w:pPr>
        <w:rPr>
          <w:b/>
          <w:bCs/>
          <w:sz w:val="24"/>
          <w:szCs w:val="32"/>
        </w:rPr>
      </w:pPr>
      <w:r>
        <w:rPr>
          <w:b/>
          <w:bCs/>
          <w:sz w:val="24"/>
          <w:szCs w:val="32"/>
        </w:rPr>
        <w:t xml:space="preserve">           }</w:t>
      </w:r>
    </w:p>
    <w:p w14:paraId="51635B44" w14:textId="77777777" w:rsidR="00DB7ACC" w:rsidRDefault="00C37B29">
      <w:pPr>
        <w:rPr>
          <w:b/>
          <w:bCs/>
          <w:sz w:val="24"/>
          <w:szCs w:val="32"/>
        </w:rPr>
      </w:pPr>
      <w:r>
        <w:rPr>
          <w:b/>
          <w:bCs/>
          <w:sz w:val="24"/>
          <w:szCs w:val="32"/>
        </w:rPr>
        <w:t xml:space="preserve">        }</w:t>
      </w:r>
    </w:p>
    <w:p w14:paraId="6BB12BBF" w14:textId="77777777" w:rsidR="00DB7ACC" w:rsidRDefault="00C37B29">
      <w:pPr>
        <w:rPr>
          <w:b/>
          <w:bCs/>
          <w:sz w:val="24"/>
          <w:szCs w:val="32"/>
          <w:highlight w:val="green"/>
        </w:rPr>
      </w:pPr>
      <w:r>
        <w:rPr>
          <w:b/>
          <w:bCs/>
          <w:sz w:val="24"/>
          <w:szCs w:val="32"/>
          <w:highlight w:val="green"/>
        </w:rPr>
        <w:t xml:space="preserve">    }</w:t>
      </w:r>
    </w:p>
    <w:p w14:paraId="06E83BBF" w14:textId="77777777" w:rsidR="00DB7ACC" w:rsidRDefault="00DB7ACC">
      <w:pPr>
        <w:rPr>
          <w:b/>
          <w:bCs/>
          <w:sz w:val="24"/>
          <w:szCs w:val="32"/>
          <w:highlight w:val="green"/>
        </w:rPr>
      </w:pPr>
    </w:p>
    <w:p w14:paraId="1648BD85" w14:textId="77777777" w:rsidR="00DB7ACC" w:rsidRDefault="00C37B29">
      <w:pPr>
        <w:pStyle w:val="2"/>
      </w:pPr>
      <w:r>
        <w:rPr>
          <w:rFonts w:hint="eastAsia"/>
        </w:rPr>
        <w:t>母牛问题</w:t>
      </w:r>
    </w:p>
    <w:p w14:paraId="7F9B5474" w14:textId="77777777" w:rsidR="00DB7ACC" w:rsidRDefault="00C37B29">
      <w:r>
        <w:rPr>
          <w:noProof/>
        </w:rPr>
        <w:drawing>
          <wp:inline distT="0" distB="0" distL="114300" distR="114300" wp14:anchorId="0BBF1EEF" wp14:editId="3E127E75">
            <wp:extent cx="5274310" cy="840105"/>
            <wp:effectExtent l="0" t="0" r="2540" b="17145"/>
            <wp:docPr id="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
                    <pic:cNvPicPr>
                      <a:picLocks noChangeAspect="1"/>
                    </pic:cNvPicPr>
                  </pic:nvPicPr>
                  <pic:blipFill>
                    <a:blip r:embed="rId475"/>
                    <a:stretch>
                      <a:fillRect/>
                    </a:stretch>
                  </pic:blipFill>
                  <pic:spPr>
                    <a:xfrm>
                      <a:off x="0" y="0"/>
                      <a:ext cx="5274310" cy="840105"/>
                    </a:xfrm>
                    <a:prstGeom prst="rect">
                      <a:avLst/>
                    </a:prstGeom>
                    <a:noFill/>
                    <a:ln>
                      <a:noFill/>
                    </a:ln>
                  </pic:spPr>
                </pic:pic>
              </a:graphicData>
            </a:graphic>
          </wp:inline>
        </w:drawing>
      </w:r>
    </w:p>
    <w:p w14:paraId="0503EEBD" w14:textId="77777777" w:rsidR="00DB7ACC" w:rsidRDefault="00C37B29">
      <w:r>
        <w:rPr>
          <w:rFonts w:hint="eastAsia"/>
        </w:rPr>
        <w:t>写出初始项，看看有没有道理</w:t>
      </w:r>
    </w:p>
    <w:p w14:paraId="02EA813C" w14:textId="77777777" w:rsidR="00DB7ACC" w:rsidRDefault="00C37B29">
      <w:pPr>
        <w:rPr>
          <w:b/>
          <w:bCs/>
          <w:sz w:val="36"/>
          <w:szCs w:val="44"/>
          <w:highlight w:val="green"/>
        </w:rPr>
      </w:pPr>
      <w:r>
        <w:rPr>
          <w:rFonts w:hint="eastAsia"/>
          <w:b/>
          <w:bCs/>
          <w:sz w:val="28"/>
          <w:szCs w:val="36"/>
          <w:highlight w:val="green"/>
        </w:rPr>
        <w:lastRenderedPageBreak/>
        <w:t>F(n) = F(n-1)+F(n-3)</w:t>
      </w:r>
    </w:p>
    <w:p w14:paraId="796C9397" w14:textId="77777777" w:rsidR="00DB7ACC" w:rsidRDefault="00C37B29">
      <w:pPr>
        <w:pStyle w:val="2"/>
      </w:pPr>
      <w:r>
        <w:rPr>
          <w:rFonts w:hint="eastAsia"/>
        </w:rPr>
        <w:t>走二维数组，从左上走到右下，每步智能向右或者下，返回路径最小</w:t>
      </w:r>
    </w:p>
    <w:p w14:paraId="5566FBEC" w14:textId="77777777" w:rsidR="00DB7ACC" w:rsidRDefault="00C37B29">
      <w:r>
        <w:rPr>
          <w:noProof/>
        </w:rPr>
        <w:drawing>
          <wp:inline distT="0" distB="0" distL="114300" distR="114300" wp14:anchorId="668A1ADB" wp14:editId="5B3520EB">
            <wp:extent cx="5264150" cy="909320"/>
            <wp:effectExtent l="0" t="0" r="12700" b="5080"/>
            <wp:docPr id="5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1"/>
                    <pic:cNvPicPr>
                      <a:picLocks noChangeAspect="1"/>
                    </pic:cNvPicPr>
                  </pic:nvPicPr>
                  <pic:blipFill>
                    <a:blip r:embed="rId476"/>
                    <a:stretch>
                      <a:fillRect/>
                    </a:stretch>
                  </pic:blipFill>
                  <pic:spPr>
                    <a:xfrm>
                      <a:off x="0" y="0"/>
                      <a:ext cx="5264150" cy="909320"/>
                    </a:xfrm>
                    <a:prstGeom prst="rect">
                      <a:avLst/>
                    </a:prstGeom>
                    <a:noFill/>
                    <a:ln>
                      <a:noFill/>
                    </a:ln>
                  </pic:spPr>
                </pic:pic>
              </a:graphicData>
            </a:graphic>
          </wp:inline>
        </w:drawing>
      </w:r>
    </w:p>
    <w:p w14:paraId="6ADB6513" w14:textId="77777777" w:rsidR="00DB7ACC" w:rsidRDefault="00C37B29">
      <w:pPr>
        <w:pStyle w:val="3"/>
      </w:pPr>
      <w:r>
        <w:rPr>
          <w:rFonts w:hint="eastAsia"/>
        </w:rPr>
        <w:t>递归写法</w:t>
      </w:r>
    </w:p>
    <w:p w14:paraId="7DC169A8" w14:textId="77777777" w:rsidR="00DB7ACC" w:rsidRDefault="00C37B29">
      <w:r>
        <w:rPr>
          <w:rFonts w:hint="eastAsia"/>
        </w:rPr>
        <w:t xml:space="preserve">    /**</w:t>
      </w:r>
    </w:p>
    <w:p w14:paraId="7FFF57A0" w14:textId="77777777" w:rsidR="00DB7ACC" w:rsidRDefault="00C37B29">
      <w:pPr>
        <w:rPr>
          <w:color w:val="FF0000"/>
        </w:rPr>
      </w:pPr>
      <w:r>
        <w:rPr>
          <w:rFonts w:hint="eastAsia"/>
        </w:rPr>
        <w:t xml:space="preserve">     * </w:t>
      </w:r>
      <w:r>
        <w:rPr>
          <w:rFonts w:hint="eastAsia"/>
          <w:color w:val="FF0000"/>
        </w:rPr>
        <w:t>递归</w:t>
      </w:r>
    </w:p>
    <w:p w14:paraId="01D1903C" w14:textId="77777777" w:rsidR="00DB7ACC" w:rsidRDefault="00C37B29">
      <w:pPr>
        <w:rPr>
          <w:highlight w:val="green"/>
        </w:rPr>
      </w:pPr>
      <w:r>
        <w:rPr>
          <w:rFonts w:hint="eastAsia"/>
        </w:rPr>
        <w:t xml:space="preserve">     * </w:t>
      </w:r>
      <w:r>
        <w:rPr>
          <w:rFonts w:hint="eastAsia"/>
          <w:highlight w:val="green"/>
        </w:rPr>
        <w:t>走二维数组，从左上走到右下较，每步智能向右或者向下</w:t>
      </w:r>
    </w:p>
    <w:p w14:paraId="5F97120E" w14:textId="77777777" w:rsidR="00DB7ACC" w:rsidRDefault="00C37B29">
      <w:r>
        <w:rPr>
          <w:rFonts w:hint="eastAsia"/>
        </w:rPr>
        <w:t xml:space="preserve">     * @param arr</w:t>
      </w:r>
    </w:p>
    <w:p w14:paraId="419C8F23" w14:textId="77777777" w:rsidR="00DB7ACC" w:rsidRDefault="00C37B29">
      <w:r>
        <w:rPr>
          <w:rFonts w:hint="eastAsia"/>
        </w:rPr>
        <w:t xml:space="preserve">     * @return</w:t>
      </w:r>
    </w:p>
    <w:p w14:paraId="2E2BF959" w14:textId="77777777" w:rsidR="00DB7ACC" w:rsidRDefault="00C37B29">
      <w:pPr>
        <w:rPr>
          <w:highlight w:val="green"/>
        </w:rPr>
      </w:pPr>
      <w:r>
        <w:rPr>
          <w:rFonts w:hint="eastAsia"/>
        </w:rPr>
        <w:t xml:space="preserve">     * </w:t>
      </w:r>
      <w:r>
        <w:rPr>
          <w:rFonts w:hint="eastAsia"/>
          <w:highlight w:val="green"/>
        </w:rPr>
        <w:t>从</w:t>
      </w:r>
      <w:r>
        <w:rPr>
          <w:rFonts w:hint="eastAsia"/>
          <w:highlight w:val="green"/>
        </w:rPr>
        <w:t>(i,j)</w:t>
      </w:r>
      <w:r>
        <w:rPr>
          <w:rFonts w:hint="eastAsia"/>
          <w:highlight w:val="green"/>
        </w:rPr>
        <w:t>位置走到右下角的最小花费</w:t>
      </w:r>
    </w:p>
    <w:p w14:paraId="680997AF" w14:textId="77777777" w:rsidR="00DB7ACC" w:rsidRDefault="00C37B29">
      <w:r>
        <w:rPr>
          <w:rFonts w:hint="eastAsia"/>
        </w:rPr>
        <w:t xml:space="preserve">     */</w:t>
      </w:r>
    </w:p>
    <w:p w14:paraId="530CF1EF" w14:textId="77777777" w:rsidR="00DB7ACC" w:rsidRDefault="00C37B29">
      <w:r>
        <w:rPr>
          <w:rFonts w:hint="eastAsia"/>
        </w:rPr>
        <w:t xml:space="preserve">    public static int minPath(int[][] arr,int i,int j){</w:t>
      </w:r>
    </w:p>
    <w:p w14:paraId="32AA441A" w14:textId="77777777" w:rsidR="00DB7ACC" w:rsidRDefault="00C37B29">
      <w:r>
        <w:rPr>
          <w:rFonts w:hint="eastAsia"/>
        </w:rPr>
        <w:t xml:space="preserve">            if(i==arr.length-1&amp;&amp;j==arr[0].length-1) return arr[i][j];</w:t>
      </w:r>
    </w:p>
    <w:p w14:paraId="490370F6" w14:textId="77777777" w:rsidR="00DB7ACC" w:rsidRDefault="00C37B29">
      <w:r>
        <w:rPr>
          <w:rFonts w:hint="eastAsia"/>
        </w:rPr>
        <w:t xml:space="preserve">            // </w:t>
      </w:r>
      <w:r>
        <w:rPr>
          <w:rFonts w:hint="eastAsia"/>
        </w:rPr>
        <w:t>最后一行智能向下走</w:t>
      </w:r>
    </w:p>
    <w:p w14:paraId="24116D34" w14:textId="77777777" w:rsidR="00DB7ACC" w:rsidRDefault="00C37B29">
      <w:r>
        <w:rPr>
          <w:rFonts w:hint="eastAsia"/>
        </w:rPr>
        <w:t xml:space="preserve">            if(i==arr.length-1){</w:t>
      </w:r>
    </w:p>
    <w:p w14:paraId="4B972394" w14:textId="77777777" w:rsidR="00DB7ACC" w:rsidRDefault="00C37B29">
      <w:r>
        <w:rPr>
          <w:rFonts w:hint="eastAsia"/>
        </w:rPr>
        <w:t xml:space="preserve">                return arr[i][j]+minPath(arr,i,j+1);</w:t>
      </w:r>
    </w:p>
    <w:p w14:paraId="003CCDBF" w14:textId="77777777" w:rsidR="00DB7ACC" w:rsidRDefault="00C37B29">
      <w:r>
        <w:rPr>
          <w:rFonts w:hint="eastAsia"/>
        </w:rPr>
        <w:t xml:space="preserve">            }</w:t>
      </w:r>
    </w:p>
    <w:p w14:paraId="37ADB7DC" w14:textId="77777777" w:rsidR="00DB7ACC" w:rsidRDefault="00C37B29">
      <w:r>
        <w:rPr>
          <w:rFonts w:hint="eastAsia"/>
        </w:rPr>
        <w:t xml:space="preserve">            // </w:t>
      </w:r>
      <w:r>
        <w:rPr>
          <w:rFonts w:hint="eastAsia"/>
        </w:rPr>
        <w:t>最后一列智能向吓走</w:t>
      </w:r>
    </w:p>
    <w:p w14:paraId="1E73317E" w14:textId="77777777" w:rsidR="00DB7ACC" w:rsidRDefault="00C37B29">
      <w:r>
        <w:rPr>
          <w:rFonts w:hint="eastAsia"/>
        </w:rPr>
        <w:t xml:space="preserve">            if(j==arr[0].length-1) r</w:t>
      </w:r>
      <w:r>
        <w:rPr>
          <w:rFonts w:hint="eastAsia"/>
        </w:rPr>
        <w:t>eturn arr[i][j]+minPath(arr,i+1,j);</w:t>
      </w:r>
    </w:p>
    <w:p w14:paraId="443E63F9" w14:textId="77777777" w:rsidR="00DB7ACC" w:rsidRDefault="00C37B29">
      <w:r>
        <w:rPr>
          <w:rFonts w:hint="eastAsia"/>
        </w:rPr>
        <w:t xml:space="preserve">            // </w:t>
      </w:r>
      <w:r>
        <w:rPr>
          <w:rFonts w:hint="eastAsia"/>
        </w:rPr>
        <w:t>在中间位置向下与向右走</w:t>
      </w:r>
    </w:p>
    <w:p w14:paraId="288E1FF3" w14:textId="77777777" w:rsidR="00DB7ACC" w:rsidRDefault="00C37B29">
      <w:r>
        <w:rPr>
          <w:rFonts w:hint="eastAsia"/>
        </w:rPr>
        <w:t xml:space="preserve">            int right = minPath(arr,i,j+1);</w:t>
      </w:r>
    </w:p>
    <w:p w14:paraId="6F6C749B" w14:textId="77777777" w:rsidR="00DB7ACC" w:rsidRDefault="00C37B29">
      <w:r>
        <w:rPr>
          <w:rFonts w:hint="eastAsia"/>
        </w:rPr>
        <w:t xml:space="preserve">            int down = minPath(arr,i+1,j);</w:t>
      </w:r>
    </w:p>
    <w:p w14:paraId="2EC25B84" w14:textId="77777777" w:rsidR="00DB7ACC" w:rsidRDefault="00C37B29">
      <w:r>
        <w:rPr>
          <w:rFonts w:hint="eastAsia"/>
        </w:rPr>
        <w:t xml:space="preserve">            return arr[i][j]+Math.min(right,down);</w:t>
      </w:r>
    </w:p>
    <w:p w14:paraId="713D9E82" w14:textId="77777777" w:rsidR="00DB7ACC" w:rsidRDefault="00C37B29">
      <w:r>
        <w:rPr>
          <w:rFonts w:hint="eastAsia"/>
        </w:rPr>
        <w:t xml:space="preserve">    }</w:t>
      </w:r>
    </w:p>
    <w:p w14:paraId="63F6CCF9" w14:textId="77777777" w:rsidR="00DB7ACC" w:rsidRDefault="00C37B29">
      <w:pPr>
        <w:pStyle w:val="3"/>
      </w:pPr>
      <w:r>
        <w:rPr>
          <w:rFonts w:hint="eastAsia"/>
        </w:rPr>
        <w:t>时间复杂度分析</w:t>
      </w:r>
    </w:p>
    <w:p w14:paraId="0E224E18" w14:textId="77777777" w:rsidR="00DB7ACC" w:rsidRDefault="00C37B29">
      <w:pPr>
        <w:rPr>
          <w:highlight w:val="green"/>
        </w:rPr>
      </w:pPr>
      <w:r>
        <w:rPr>
          <w:rFonts w:hint="eastAsia"/>
          <w:highlight w:val="green"/>
        </w:rPr>
        <w:t>暴力递归</w:t>
      </w:r>
    </w:p>
    <w:p w14:paraId="551A95D5" w14:textId="77777777" w:rsidR="00DB7ACC" w:rsidRDefault="00C37B29">
      <w:r>
        <w:rPr>
          <w:noProof/>
        </w:rPr>
        <w:lastRenderedPageBreak/>
        <w:drawing>
          <wp:inline distT="0" distB="0" distL="114300" distR="114300" wp14:anchorId="203CBDA7" wp14:editId="554460D2">
            <wp:extent cx="4131945" cy="2367280"/>
            <wp:effectExtent l="0" t="0" r="1905" b="13970"/>
            <wp:docPr id="1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3"/>
                    <pic:cNvPicPr>
                      <a:picLocks noChangeAspect="1"/>
                    </pic:cNvPicPr>
                  </pic:nvPicPr>
                  <pic:blipFill>
                    <a:blip r:embed="rId477"/>
                    <a:stretch>
                      <a:fillRect/>
                    </a:stretch>
                  </pic:blipFill>
                  <pic:spPr>
                    <a:xfrm>
                      <a:off x="0" y="0"/>
                      <a:ext cx="4131945" cy="2367280"/>
                    </a:xfrm>
                    <a:prstGeom prst="rect">
                      <a:avLst/>
                    </a:prstGeom>
                    <a:noFill/>
                    <a:ln>
                      <a:noFill/>
                    </a:ln>
                  </pic:spPr>
                </pic:pic>
              </a:graphicData>
            </a:graphic>
          </wp:inline>
        </w:drawing>
      </w:r>
    </w:p>
    <w:p w14:paraId="77F2DF2C" w14:textId="77777777" w:rsidR="00DB7ACC" w:rsidRDefault="00DB7ACC"/>
    <w:p w14:paraId="3B68902C" w14:textId="77777777" w:rsidR="00DB7ACC" w:rsidRDefault="00DB7ACC"/>
    <w:p w14:paraId="356FC51F" w14:textId="77777777" w:rsidR="00DB7ACC" w:rsidRDefault="00C37B29">
      <w:pPr>
        <w:pStyle w:val="3"/>
      </w:pPr>
      <w:r>
        <w:rPr>
          <w:rFonts w:hint="eastAsia"/>
        </w:rPr>
        <w:t>非递归版本改成动态规划</w:t>
      </w:r>
    </w:p>
    <w:p w14:paraId="1BEA07A3" w14:textId="77777777" w:rsidR="00DB7ACC" w:rsidRDefault="00C37B29">
      <w:r>
        <w:rPr>
          <w:noProof/>
        </w:rPr>
        <w:drawing>
          <wp:inline distT="0" distB="0" distL="114300" distR="114300" wp14:anchorId="3B43381F" wp14:editId="1CCCE351">
            <wp:extent cx="5270500" cy="1851025"/>
            <wp:effectExtent l="0" t="0" r="6350" b="15875"/>
            <wp:docPr id="138"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44"/>
                    <pic:cNvPicPr>
                      <a:picLocks noChangeAspect="1"/>
                    </pic:cNvPicPr>
                  </pic:nvPicPr>
                  <pic:blipFill>
                    <a:blip r:embed="rId478"/>
                    <a:stretch>
                      <a:fillRect/>
                    </a:stretch>
                  </pic:blipFill>
                  <pic:spPr>
                    <a:xfrm>
                      <a:off x="0" y="0"/>
                      <a:ext cx="5270500" cy="1851025"/>
                    </a:xfrm>
                    <a:prstGeom prst="rect">
                      <a:avLst/>
                    </a:prstGeom>
                    <a:noFill/>
                    <a:ln>
                      <a:noFill/>
                    </a:ln>
                  </pic:spPr>
                </pic:pic>
              </a:graphicData>
            </a:graphic>
          </wp:inline>
        </w:drawing>
      </w:r>
    </w:p>
    <w:p w14:paraId="7C33B5BA" w14:textId="77777777" w:rsidR="00DB7ACC" w:rsidRDefault="00DB7ACC"/>
    <w:p w14:paraId="66CFA5A4" w14:textId="77777777" w:rsidR="00DB7ACC" w:rsidRDefault="00C37B29">
      <w:pPr>
        <w:rPr>
          <w:b/>
          <w:bCs/>
          <w:sz w:val="22"/>
          <w:szCs w:val="28"/>
          <w:highlight w:val="green"/>
        </w:rPr>
      </w:pPr>
      <w:r>
        <w:rPr>
          <w:rFonts w:hint="eastAsia"/>
          <w:b/>
          <w:bCs/>
          <w:sz w:val="22"/>
          <w:szCs w:val="28"/>
          <w:highlight w:val="green"/>
        </w:rPr>
        <w:t>转换称填表的方法，然后总结出规律，对表格中的每个数据是如何填的。</w:t>
      </w:r>
    </w:p>
    <w:p w14:paraId="47127532" w14:textId="77777777" w:rsidR="00DB7ACC" w:rsidRDefault="00C37B29">
      <w:pPr>
        <w:rPr>
          <w:b/>
          <w:bCs/>
          <w:color w:val="FF0000"/>
          <w:sz w:val="22"/>
          <w:szCs w:val="28"/>
          <w:highlight w:val="green"/>
        </w:rPr>
      </w:pPr>
      <w:r>
        <w:rPr>
          <w:rFonts w:hint="eastAsia"/>
          <w:b/>
          <w:bCs/>
          <w:color w:val="FF0000"/>
          <w:sz w:val="22"/>
          <w:szCs w:val="28"/>
          <w:highlight w:val="green"/>
        </w:rPr>
        <w:t>可变参数是一维的就是一维数组，可变参数是二维的就是二维数组。</w:t>
      </w:r>
    </w:p>
    <w:p w14:paraId="2A26D93B" w14:textId="77777777" w:rsidR="00DB7ACC" w:rsidRDefault="00C37B29">
      <w:pPr>
        <w:numPr>
          <w:ilvl w:val="0"/>
          <w:numId w:val="46"/>
        </w:numPr>
        <w:rPr>
          <w:b/>
          <w:bCs/>
          <w:color w:val="FF0000"/>
          <w:sz w:val="22"/>
          <w:szCs w:val="28"/>
          <w:highlight w:val="green"/>
        </w:rPr>
      </w:pPr>
      <w:r>
        <w:rPr>
          <w:rFonts w:hint="eastAsia"/>
          <w:b/>
          <w:bCs/>
          <w:color w:val="FF0000"/>
          <w:sz w:val="22"/>
          <w:szCs w:val="28"/>
          <w:highlight w:val="green"/>
        </w:rPr>
        <w:t>画表</w:t>
      </w:r>
    </w:p>
    <w:p w14:paraId="2F686CA6" w14:textId="77777777" w:rsidR="00DB7ACC" w:rsidRDefault="00C37B29">
      <w:pPr>
        <w:numPr>
          <w:ilvl w:val="0"/>
          <w:numId w:val="46"/>
        </w:numPr>
        <w:rPr>
          <w:b/>
          <w:bCs/>
          <w:sz w:val="22"/>
          <w:szCs w:val="28"/>
          <w:highlight w:val="green"/>
        </w:rPr>
      </w:pPr>
      <w:r>
        <w:rPr>
          <w:rFonts w:hint="eastAsia"/>
          <w:b/>
          <w:bCs/>
          <w:sz w:val="22"/>
          <w:szCs w:val="28"/>
          <w:highlight w:val="green"/>
        </w:rPr>
        <w:t>需要的位置点出来</w:t>
      </w:r>
    </w:p>
    <w:p w14:paraId="541CE954" w14:textId="77777777" w:rsidR="00DB7ACC" w:rsidRDefault="00C37B29">
      <w:pPr>
        <w:numPr>
          <w:ilvl w:val="0"/>
          <w:numId w:val="46"/>
        </w:numPr>
        <w:rPr>
          <w:b/>
          <w:bCs/>
          <w:sz w:val="22"/>
          <w:szCs w:val="28"/>
          <w:highlight w:val="green"/>
        </w:rPr>
      </w:pPr>
      <w:r>
        <w:rPr>
          <w:rFonts w:hint="eastAsia"/>
          <w:b/>
          <w:bCs/>
          <w:sz w:val="22"/>
          <w:szCs w:val="28"/>
          <w:highlight w:val="green"/>
        </w:rPr>
        <w:t>回到</w:t>
      </w:r>
      <w:r>
        <w:rPr>
          <w:rFonts w:hint="eastAsia"/>
          <w:b/>
          <w:bCs/>
          <w:sz w:val="22"/>
          <w:szCs w:val="28"/>
          <w:highlight w:val="green"/>
        </w:rPr>
        <w:t>baseCase</w:t>
      </w:r>
      <w:r>
        <w:rPr>
          <w:rFonts w:hint="eastAsia"/>
          <w:b/>
          <w:bCs/>
          <w:sz w:val="22"/>
          <w:szCs w:val="28"/>
          <w:highlight w:val="green"/>
        </w:rPr>
        <w:t>中找到不被依赖的位置计算出来</w:t>
      </w:r>
    </w:p>
    <w:p w14:paraId="7430313A" w14:textId="77777777" w:rsidR="00DB7ACC" w:rsidRDefault="00C37B29">
      <w:pPr>
        <w:numPr>
          <w:ilvl w:val="0"/>
          <w:numId w:val="46"/>
        </w:numPr>
        <w:rPr>
          <w:b/>
          <w:bCs/>
          <w:sz w:val="22"/>
          <w:szCs w:val="28"/>
          <w:highlight w:val="green"/>
        </w:rPr>
      </w:pPr>
      <w:r>
        <w:rPr>
          <w:rFonts w:hint="eastAsia"/>
          <w:b/>
          <w:bCs/>
          <w:sz w:val="22"/>
          <w:szCs w:val="28"/>
          <w:highlight w:val="green"/>
        </w:rPr>
        <w:t>找到一个普遍的位置，找到计算顺序，递推每一个位置</w:t>
      </w:r>
    </w:p>
    <w:p w14:paraId="77DD659E" w14:textId="77777777" w:rsidR="00DB7ACC" w:rsidRDefault="00C37B29">
      <w:pPr>
        <w:rPr>
          <w:b/>
          <w:bCs/>
        </w:rPr>
      </w:pPr>
      <w:r>
        <w:rPr>
          <w:rFonts w:hint="eastAsia"/>
          <w:b/>
          <w:bCs/>
          <w:sz w:val="28"/>
          <w:szCs w:val="36"/>
          <w:highlight w:val="green"/>
        </w:rPr>
        <w:t xml:space="preserve"> </w:t>
      </w:r>
      <w:r>
        <w:rPr>
          <w:rFonts w:hint="eastAsia"/>
          <w:b/>
          <w:bCs/>
        </w:rPr>
        <w:t xml:space="preserve">   /**</w:t>
      </w:r>
    </w:p>
    <w:p w14:paraId="03905FCE" w14:textId="77777777" w:rsidR="00DB7ACC" w:rsidRDefault="00C37B29">
      <w:pPr>
        <w:rPr>
          <w:b/>
          <w:bCs/>
        </w:rPr>
      </w:pPr>
      <w:r>
        <w:rPr>
          <w:rFonts w:hint="eastAsia"/>
          <w:b/>
          <w:bCs/>
        </w:rPr>
        <w:t xml:space="preserve">     * </w:t>
      </w:r>
      <w:r>
        <w:rPr>
          <w:rFonts w:hint="eastAsia"/>
          <w:b/>
          <w:bCs/>
        </w:rPr>
        <w:t>采用动态规划</w:t>
      </w:r>
    </w:p>
    <w:p w14:paraId="54B8099F" w14:textId="77777777" w:rsidR="00DB7ACC" w:rsidRDefault="00C37B29">
      <w:pPr>
        <w:rPr>
          <w:b/>
          <w:bCs/>
        </w:rPr>
      </w:pPr>
      <w:r>
        <w:rPr>
          <w:rFonts w:hint="eastAsia"/>
          <w:b/>
          <w:bCs/>
        </w:rPr>
        <w:t xml:space="preserve">     * @param arr</w:t>
      </w:r>
    </w:p>
    <w:p w14:paraId="335603E9" w14:textId="77777777" w:rsidR="00DB7ACC" w:rsidRDefault="00C37B29">
      <w:pPr>
        <w:rPr>
          <w:b/>
          <w:bCs/>
        </w:rPr>
      </w:pPr>
      <w:r>
        <w:rPr>
          <w:rFonts w:hint="eastAsia"/>
          <w:b/>
          <w:bCs/>
        </w:rPr>
        <w:t xml:space="preserve">     * @return</w:t>
      </w:r>
    </w:p>
    <w:p w14:paraId="05E0D1BF" w14:textId="77777777" w:rsidR="00DB7ACC" w:rsidRDefault="00C37B29">
      <w:pPr>
        <w:rPr>
          <w:b/>
          <w:bCs/>
        </w:rPr>
      </w:pPr>
      <w:r>
        <w:rPr>
          <w:rFonts w:hint="eastAsia"/>
          <w:b/>
          <w:bCs/>
        </w:rPr>
        <w:t xml:space="preserve">     */</w:t>
      </w:r>
    </w:p>
    <w:p w14:paraId="1CDB4689" w14:textId="77777777" w:rsidR="00DB7ACC" w:rsidRDefault="00C37B29">
      <w:pPr>
        <w:rPr>
          <w:b/>
          <w:bCs/>
        </w:rPr>
      </w:pPr>
      <w:r>
        <w:rPr>
          <w:rFonts w:hint="eastAsia"/>
          <w:b/>
          <w:bCs/>
        </w:rPr>
        <w:t xml:space="preserve">    public static int findMinPath(int[][] arr){</w:t>
      </w:r>
    </w:p>
    <w:p w14:paraId="232DA773" w14:textId="77777777" w:rsidR="00DB7ACC" w:rsidRDefault="00C37B29">
      <w:pPr>
        <w:rPr>
          <w:b/>
          <w:bCs/>
        </w:rPr>
      </w:pPr>
      <w:r>
        <w:rPr>
          <w:rFonts w:hint="eastAsia"/>
          <w:b/>
          <w:bCs/>
        </w:rPr>
        <w:t xml:space="preserve">        int[][] dp = new int[arr.length][arr[0].length];</w:t>
      </w:r>
    </w:p>
    <w:p w14:paraId="297DAAAA" w14:textId="77777777" w:rsidR="00DB7ACC" w:rsidRDefault="00C37B29">
      <w:pPr>
        <w:rPr>
          <w:b/>
          <w:bCs/>
        </w:rPr>
      </w:pPr>
      <w:r>
        <w:rPr>
          <w:rFonts w:hint="eastAsia"/>
          <w:b/>
          <w:bCs/>
        </w:rPr>
        <w:t xml:space="preserve">        // </w:t>
      </w:r>
      <w:r>
        <w:rPr>
          <w:rFonts w:hint="eastAsia"/>
          <w:b/>
          <w:bCs/>
        </w:rPr>
        <w:t>最后一行可以计算出</w:t>
      </w:r>
    </w:p>
    <w:p w14:paraId="550904F6" w14:textId="77777777" w:rsidR="00DB7ACC" w:rsidRDefault="00C37B29">
      <w:pPr>
        <w:rPr>
          <w:b/>
          <w:bCs/>
        </w:rPr>
      </w:pPr>
      <w:r>
        <w:rPr>
          <w:rFonts w:hint="eastAsia"/>
          <w:b/>
          <w:bCs/>
        </w:rPr>
        <w:t xml:space="preserve">        dp[arr.length-1][arr[0].length-1] = arr[arr.length-1][arr[0].length-1];</w:t>
      </w:r>
    </w:p>
    <w:p w14:paraId="56103CF7" w14:textId="77777777" w:rsidR="00DB7ACC" w:rsidRDefault="00C37B29">
      <w:pPr>
        <w:rPr>
          <w:b/>
          <w:bCs/>
        </w:rPr>
      </w:pPr>
      <w:r>
        <w:rPr>
          <w:rFonts w:hint="eastAsia"/>
          <w:b/>
          <w:bCs/>
        </w:rPr>
        <w:lastRenderedPageBreak/>
        <w:t xml:space="preserve">        for(int x=arr[0].length-2;x&gt;=0;x--){</w:t>
      </w:r>
    </w:p>
    <w:p w14:paraId="47FFA346" w14:textId="77777777" w:rsidR="00DB7ACC" w:rsidRDefault="00C37B29">
      <w:pPr>
        <w:rPr>
          <w:b/>
          <w:bCs/>
        </w:rPr>
      </w:pPr>
      <w:r>
        <w:rPr>
          <w:rFonts w:hint="eastAsia"/>
          <w:b/>
          <w:bCs/>
        </w:rPr>
        <w:t xml:space="preserve">     </w:t>
      </w:r>
      <w:r>
        <w:rPr>
          <w:rFonts w:hint="eastAsia"/>
          <w:b/>
          <w:bCs/>
        </w:rPr>
        <w:t xml:space="preserve">             dp[arr.length-1][x] = dp[arr.length-1][x+1]+arr[arr.length-1][x];</w:t>
      </w:r>
    </w:p>
    <w:p w14:paraId="3527A293" w14:textId="77777777" w:rsidR="00DB7ACC" w:rsidRDefault="00C37B29">
      <w:pPr>
        <w:rPr>
          <w:b/>
          <w:bCs/>
        </w:rPr>
      </w:pPr>
      <w:r>
        <w:rPr>
          <w:rFonts w:hint="eastAsia"/>
          <w:b/>
          <w:bCs/>
        </w:rPr>
        <w:t xml:space="preserve">        }</w:t>
      </w:r>
    </w:p>
    <w:p w14:paraId="4C94BBB1" w14:textId="77777777" w:rsidR="00DB7ACC" w:rsidRDefault="00C37B29">
      <w:pPr>
        <w:rPr>
          <w:b/>
          <w:bCs/>
        </w:rPr>
      </w:pPr>
      <w:r>
        <w:rPr>
          <w:rFonts w:hint="eastAsia"/>
          <w:b/>
          <w:bCs/>
        </w:rPr>
        <w:t xml:space="preserve">        // </w:t>
      </w:r>
      <w:r>
        <w:rPr>
          <w:rFonts w:hint="eastAsia"/>
          <w:b/>
          <w:bCs/>
        </w:rPr>
        <w:t>最后一列可一计算出</w:t>
      </w:r>
    </w:p>
    <w:p w14:paraId="00F14A6C" w14:textId="77777777" w:rsidR="00DB7ACC" w:rsidRDefault="00C37B29">
      <w:pPr>
        <w:rPr>
          <w:b/>
          <w:bCs/>
        </w:rPr>
      </w:pPr>
      <w:r>
        <w:rPr>
          <w:rFonts w:hint="eastAsia"/>
          <w:b/>
          <w:bCs/>
        </w:rPr>
        <w:t xml:space="preserve">        for(int x=arr.length-2;x&gt;=0;x--) {</w:t>
      </w:r>
    </w:p>
    <w:p w14:paraId="43C0D1E6" w14:textId="77777777" w:rsidR="00DB7ACC" w:rsidRDefault="00C37B29">
      <w:pPr>
        <w:rPr>
          <w:b/>
          <w:bCs/>
        </w:rPr>
      </w:pPr>
      <w:r>
        <w:rPr>
          <w:rFonts w:hint="eastAsia"/>
          <w:b/>
          <w:bCs/>
        </w:rPr>
        <w:t xml:space="preserve">            dp[x][arr[0].length-1] = dp[x+1][arr[0].length-1]+arr[x][arr[0].length-1];</w:t>
      </w:r>
    </w:p>
    <w:p w14:paraId="57413507" w14:textId="77777777" w:rsidR="00DB7ACC" w:rsidRDefault="00C37B29">
      <w:pPr>
        <w:rPr>
          <w:b/>
          <w:bCs/>
        </w:rPr>
      </w:pPr>
      <w:r>
        <w:rPr>
          <w:rFonts w:hint="eastAsia"/>
          <w:b/>
          <w:bCs/>
        </w:rPr>
        <w:t xml:space="preserve">        }</w:t>
      </w:r>
    </w:p>
    <w:p w14:paraId="7B9C35FD" w14:textId="77777777" w:rsidR="00DB7ACC" w:rsidRDefault="00C37B29">
      <w:pPr>
        <w:rPr>
          <w:b/>
          <w:bCs/>
        </w:rPr>
      </w:pPr>
      <w:r>
        <w:rPr>
          <w:rFonts w:hint="eastAsia"/>
          <w:b/>
          <w:bCs/>
        </w:rPr>
        <w:t xml:space="preserve">      </w:t>
      </w:r>
      <w:r>
        <w:rPr>
          <w:rFonts w:hint="eastAsia"/>
          <w:b/>
          <w:bCs/>
        </w:rPr>
        <w:t xml:space="preserve">  //</w:t>
      </w:r>
      <w:r>
        <w:rPr>
          <w:rFonts w:hint="eastAsia"/>
          <w:b/>
          <w:bCs/>
        </w:rPr>
        <w:t>从右下向坐上不断的进行更新</w:t>
      </w:r>
    </w:p>
    <w:p w14:paraId="32D0330E" w14:textId="77777777" w:rsidR="00DB7ACC" w:rsidRDefault="00C37B29">
      <w:pPr>
        <w:rPr>
          <w:b/>
          <w:bCs/>
        </w:rPr>
      </w:pPr>
      <w:r>
        <w:rPr>
          <w:rFonts w:hint="eastAsia"/>
          <w:b/>
          <w:bCs/>
        </w:rPr>
        <w:t xml:space="preserve">        for(int i=arr.length-2;i&gt;=0;i--){</w:t>
      </w:r>
    </w:p>
    <w:p w14:paraId="78437B92" w14:textId="77777777" w:rsidR="00DB7ACC" w:rsidRDefault="00C37B29">
      <w:pPr>
        <w:rPr>
          <w:b/>
          <w:bCs/>
        </w:rPr>
      </w:pPr>
      <w:r>
        <w:rPr>
          <w:rFonts w:hint="eastAsia"/>
          <w:b/>
          <w:bCs/>
        </w:rPr>
        <w:t xml:space="preserve">            for(int j=arr[0].length-2;j&gt;=0;j--){</w:t>
      </w:r>
    </w:p>
    <w:p w14:paraId="4FE887EC" w14:textId="77777777" w:rsidR="00DB7ACC" w:rsidRDefault="00C37B29">
      <w:pPr>
        <w:rPr>
          <w:b/>
          <w:bCs/>
        </w:rPr>
      </w:pPr>
      <w:r>
        <w:rPr>
          <w:rFonts w:hint="eastAsia"/>
          <w:b/>
          <w:bCs/>
        </w:rPr>
        <w:t>//                System.out.print(arr[i][j]+"-----&gt;");</w:t>
      </w:r>
    </w:p>
    <w:p w14:paraId="26B35A8D" w14:textId="77777777" w:rsidR="00DB7ACC" w:rsidRDefault="00C37B29">
      <w:pPr>
        <w:rPr>
          <w:b/>
          <w:bCs/>
        </w:rPr>
      </w:pPr>
      <w:r>
        <w:rPr>
          <w:rFonts w:hint="eastAsia"/>
          <w:b/>
          <w:bCs/>
        </w:rPr>
        <w:t xml:space="preserve">                dp[i][j] = arr[i][j]+Math.min(dp[i][j+1],dp[i+1][j]);</w:t>
      </w:r>
    </w:p>
    <w:p w14:paraId="49A5A9B1" w14:textId="77777777" w:rsidR="00DB7ACC" w:rsidRDefault="00C37B29">
      <w:pPr>
        <w:rPr>
          <w:b/>
          <w:bCs/>
        </w:rPr>
      </w:pPr>
      <w:r>
        <w:rPr>
          <w:rFonts w:hint="eastAsia"/>
          <w:b/>
          <w:bCs/>
        </w:rPr>
        <w:t xml:space="preserve">            }</w:t>
      </w:r>
    </w:p>
    <w:p w14:paraId="736BB64D" w14:textId="77777777" w:rsidR="00DB7ACC" w:rsidRDefault="00C37B29">
      <w:pPr>
        <w:rPr>
          <w:b/>
          <w:bCs/>
        </w:rPr>
      </w:pPr>
      <w:r>
        <w:rPr>
          <w:rFonts w:hint="eastAsia"/>
          <w:b/>
          <w:bCs/>
        </w:rPr>
        <w:t xml:space="preserve">        }</w:t>
      </w:r>
    </w:p>
    <w:p w14:paraId="063DA15C" w14:textId="77777777" w:rsidR="00DB7ACC" w:rsidRDefault="00C37B29">
      <w:pPr>
        <w:rPr>
          <w:b/>
          <w:bCs/>
        </w:rPr>
      </w:pPr>
      <w:r>
        <w:rPr>
          <w:rFonts w:hint="eastAsia"/>
          <w:b/>
          <w:bCs/>
        </w:rPr>
        <w:t>//        //</w:t>
      </w:r>
      <w:r>
        <w:rPr>
          <w:rFonts w:hint="eastAsia"/>
          <w:b/>
          <w:bCs/>
        </w:rPr>
        <w:t>打印整个</w:t>
      </w:r>
      <w:r>
        <w:rPr>
          <w:rFonts w:hint="eastAsia"/>
          <w:b/>
          <w:bCs/>
        </w:rPr>
        <w:t>dp</w:t>
      </w:r>
      <w:r>
        <w:rPr>
          <w:rFonts w:hint="eastAsia"/>
          <w:b/>
          <w:bCs/>
        </w:rPr>
        <w:t>数组进行验证</w:t>
      </w:r>
    </w:p>
    <w:p w14:paraId="056403CB" w14:textId="77777777" w:rsidR="00DB7ACC" w:rsidRDefault="00C37B29">
      <w:pPr>
        <w:rPr>
          <w:b/>
          <w:bCs/>
        </w:rPr>
      </w:pPr>
      <w:r>
        <w:rPr>
          <w:rFonts w:hint="eastAsia"/>
          <w:b/>
          <w:bCs/>
        </w:rPr>
        <w:t>//        for(int i=0;i&lt;arr.length;i++){</w:t>
      </w:r>
    </w:p>
    <w:p w14:paraId="68F22D27" w14:textId="77777777" w:rsidR="00DB7ACC" w:rsidRDefault="00C37B29">
      <w:pPr>
        <w:rPr>
          <w:b/>
          <w:bCs/>
        </w:rPr>
      </w:pPr>
      <w:r>
        <w:rPr>
          <w:rFonts w:hint="eastAsia"/>
          <w:b/>
          <w:bCs/>
        </w:rPr>
        <w:t>//            for(int j=0;j&lt;arr[0].length;j++){</w:t>
      </w:r>
    </w:p>
    <w:p w14:paraId="2DBB2A07" w14:textId="77777777" w:rsidR="00DB7ACC" w:rsidRDefault="00C37B29">
      <w:pPr>
        <w:rPr>
          <w:b/>
          <w:bCs/>
        </w:rPr>
      </w:pPr>
      <w:r>
        <w:rPr>
          <w:rFonts w:hint="eastAsia"/>
          <w:b/>
          <w:bCs/>
        </w:rPr>
        <w:t>//                System.out.print(dp[i][j]+" ")</w:t>
      </w:r>
      <w:r>
        <w:rPr>
          <w:rFonts w:hint="eastAsia"/>
          <w:b/>
          <w:bCs/>
        </w:rPr>
        <w:t>;</w:t>
      </w:r>
    </w:p>
    <w:p w14:paraId="004827DD" w14:textId="77777777" w:rsidR="00DB7ACC" w:rsidRDefault="00C37B29">
      <w:pPr>
        <w:rPr>
          <w:b/>
          <w:bCs/>
        </w:rPr>
      </w:pPr>
      <w:r>
        <w:rPr>
          <w:rFonts w:hint="eastAsia"/>
          <w:b/>
          <w:bCs/>
        </w:rPr>
        <w:t>//            }</w:t>
      </w:r>
    </w:p>
    <w:p w14:paraId="6B2DEA2D" w14:textId="77777777" w:rsidR="00DB7ACC" w:rsidRDefault="00C37B29">
      <w:pPr>
        <w:rPr>
          <w:b/>
          <w:bCs/>
        </w:rPr>
      </w:pPr>
      <w:r>
        <w:rPr>
          <w:rFonts w:hint="eastAsia"/>
          <w:b/>
          <w:bCs/>
        </w:rPr>
        <w:t>//            System.out.println();</w:t>
      </w:r>
    </w:p>
    <w:p w14:paraId="5B7DB696" w14:textId="77777777" w:rsidR="00DB7ACC" w:rsidRDefault="00C37B29">
      <w:pPr>
        <w:rPr>
          <w:b/>
          <w:bCs/>
        </w:rPr>
      </w:pPr>
      <w:r>
        <w:rPr>
          <w:rFonts w:hint="eastAsia"/>
          <w:b/>
          <w:bCs/>
        </w:rPr>
        <w:t>//        }</w:t>
      </w:r>
    </w:p>
    <w:p w14:paraId="00D2727C" w14:textId="77777777" w:rsidR="00DB7ACC" w:rsidRDefault="00C37B29">
      <w:pPr>
        <w:rPr>
          <w:b/>
          <w:bCs/>
        </w:rPr>
      </w:pPr>
      <w:r>
        <w:rPr>
          <w:rFonts w:hint="eastAsia"/>
          <w:b/>
          <w:bCs/>
        </w:rPr>
        <w:t xml:space="preserve">        return dp[0][0];</w:t>
      </w:r>
    </w:p>
    <w:p w14:paraId="247EB84B" w14:textId="77777777" w:rsidR="00DB7ACC" w:rsidRDefault="00C37B29">
      <w:pPr>
        <w:rPr>
          <w:b/>
          <w:bCs/>
        </w:rPr>
      </w:pPr>
      <w:r>
        <w:rPr>
          <w:rFonts w:hint="eastAsia"/>
          <w:b/>
          <w:bCs/>
        </w:rPr>
        <w:t xml:space="preserve">    }</w:t>
      </w:r>
    </w:p>
    <w:p w14:paraId="2C70E665" w14:textId="77777777" w:rsidR="00DB7ACC" w:rsidRDefault="00DB7ACC">
      <w:pPr>
        <w:rPr>
          <w:b/>
          <w:bCs/>
          <w:sz w:val="28"/>
          <w:szCs w:val="36"/>
          <w:highlight w:val="green"/>
        </w:rPr>
      </w:pPr>
    </w:p>
    <w:p w14:paraId="02438B2C" w14:textId="77777777" w:rsidR="00DB7ACC" w:rsidRDefault="00DB7ACC">
      <w:pPr>
        <w:rPr>
          <w:b/>
          <w:bCs/>
          <w:sz w:val="28"/>
          <w:szCs w:val="36"/>
          <w:highlight w:val="green"/>
        </w:rPr>
      </w:pPr>
    </w:p>
    <w:p w14:paraId="743EC3FA" w14:textId="77777777" w:rsidR="00DB7ACC" w:rsidRDefault="00DB7ACC">
      <w:pPr>
        <w:rPr>
          <w:b/>
          <w:bCs/>
          <w:sz w:val="28"/>
          <w:szCs w:val="36"/>
          <w:highlight w:val="green"/>
        </w:rPr>
      </w:pPr>
    </w:p>
    <w:p w14:paraId="26F13DBB" w14:textId="77777777" w:rsidR="00DB7ACC" w:rsidRDefault="00DB7ACC">
      <w:pPr>
        <w:rPr>
          <w:b/>
          <w:bCs/>
          <w:sz w:val="28"/>
          <w:szCs w:val="36"/>
          <w:highlight w:val="green"/>
        </w:rPr>
      </w:pPr>
    </w:p>
    <w:p w14:paraId="0FD9F119" w14:textId="77777777" w:rsidR="00DB7ACC" w:rsidRDefault="00DB7ACC">
      <w:pPr>
        <w:rPr>
          <w:b/>
          <w:bCs/>
          <w:sz w:val="28"/>
          <w:szCs w:val="36"/>
          <w:highlight w:val="green"/>
        </w:rPr>
      </w:pPr>
    </w:p>
    <w:p w14:paraId="37030E78" w14:textId="77777777" w:rsidR="00DB7ACC" w:rsidRDefault="00C37B29">
      <w:pPr>
        <w:pStyle w:val="2"/>
      </w:pPr>
      <w:r>
        <w:rPr>
          <w:rFonts w:hint="eastAsia"/>
        </w:rPr>
        <w:t>任意选择数组中值累加得到</w:t>
      </w:r>
      <w:r>
        <w:rPr>
          <w:rFonts w:hint="eastAsia"/>
        </w:rPr>
        <w:t>aim</w:t>
      </w:r>
      <w:r>
        <w:rPr>
          <w:rFonts w:hint="eastAsia"/>
        </w:rPr>
        <w:t>（任意数相加得到</w:t>
      </w:r>
      <w:r>
        <w:rPr>
          <w:rFonts w:hint="eastAsia"/>
        </w:rPr>
        <w:t>sum)/</w:t>
      </w:r>
      <w:r>
        <w:rPr>
          <w:rFonts w:hint="eastAsia"/>
        </w:rPr>
        <w:t>每个数最多用一次</w:t>
      </w:r>
    </w:p>
    <w:p w14:paraId="0B4EE8E4" w14:textId="77777777" w:rsidR="00DB7ACC" w:rsidRDefault="00DB7ACC"/>
    <w:p w14:paraId="6D491764" w14:textId="77777777" w:rsidR="00DB7ACC" w:rsidRDefault="00DB7ACC"/>
    <w:p w14:paraId="281349BF" w14:textId="77777777" w:rsidR="00DB7ACC" w:rsidRDefault="00C37B29">
      <w:pPr>
        <w:pStyle w:val="3"/>
      </w:pPr>
      <w:r>
        <w:rPr>
          <w:rFonts w:hint="eastAsia"/>
        </w:rPr>
        <w:lastRenderedPageBreak/>
        <w:t>递归版本</w:t>
      </w:r>
    </w:p>
    <w:p w14:paraId="0700E5F4" w14:textId="77777777" w:rsidR="00DB7ACC" w:rsidRDefault="00C37B29">
      <w:r>
        <w:rPr>
          <w:noProof/>
        </w:rPr>
        <w:drawing>
          <wp:inline distT="0" distB="0" distL="114300" distR="114300" wp14:anchorId="7B395D09" wp14:editId="62B30E77">
            <wp:extent cx="3712845" cy="2453640"/>
            <wp:effectExtent l="0" t="0" r="1905" b="3810"/>
            <wp:docPr id="13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45"/>
                    <pic:cNvPicPr>
                      <a:picLocks noChangeAspect="1"/>
                    </pic:cNvPicPr>
                  </pic:nvPicPr>
                  <pic:blipFill>
                    <a:blip r:embed="rId479"/>
                    <a:stretch>
                      <a:fillRect/>
                    </a:stretch>
                  </pic:blipFill>
                  <pic:spPr>
                    <a:xfrm>
                      <a:off x="0" y="0"/>
                      <a:ext cx="3712845" cy="2453640"/>
                    </a:xfrm>
                    <a:prstGeom prst="rect">
                      <a:avLst/>
                    </a:prstGeom>
                    <a:noFill/>
                    <a:ln>
                      <a:noFill/>
                    </a:ln>
                  </pic:spPr>
                </pic:pic>
              </a:graphicData>
            </a:graphic>
          </wp:inline>
        </w:drawing>
      </w:r>
    </w:p>
    <w:p w14:paraId="488272A5" w14:textId="77777777" w:rsidR="00DB7ACC" w:rsidRDefault="00C37B29">
      <w:r>
        <w:rPr>
          <w:rFonts w:hint="eastAsia"/>
        </w:rPr>
        <w:t xml:space="preserve">    /**</w:t>
      </w:r>
    </w:p>
    <w:p w14:paraId="4F74F5D6" w14:textId="77777777" w:rsidR="00DB7ACC" w:rsidRDefault="00C37B29">
      <w:r>
        <w:rPr>
          <w:rFonts w:hint="eastAsia"/>
        </w:rPr>
        <w:t xml:space="preserve">     * </w:t>
      </w:r>
      <w:r>
        <w:rPr>
          <w:rFonts w:hint="eastAsia"/>
        </w:rPr>
        <w:t>任意个数是否可以累加到和</w:t>
      </w:r>
    </w:p>
    <w:p w14:paraId="55080109" w14:textId="77777777" w:rsidR="00DB7ACC" w:rsidRDefault="00C37B29">
      <w:r>
        <w:rPr>
          <w:rFonts w:hint="eastAsia"/>
        </w:rPr>
        <w:t xml:space="preserve">     * </w:t>
      </w:r>
      <w:r>
        <w:rPr>
          <w:rFonts w:hint="eastAsia"/>
        </w:rPr>
        <w:t>递归版本</w:t>
      </w:r>
    </w:p>
    <w:p w14:paraId="2F1C9E7F" w14:textId="77777777" w:rsidR="00DB7ACC" w:rsidRDefault="00C37B29">
      <w:r>
        <w:rPr>
          <w:rFonts w:hint="eastAsia"/>
        </w:rPr>
        <w:t xml:space="preserve">     * @param arr</w:t>
      </w:r>
    </w:p>
    <w:p w14:paraId="77F93B03" w14:textId="77777777" w:rsidR="00DB7ACC" w:rsidRDefault="00C37B29">
      <w:r>
        <w:rPr>
          <w:rFonts w:hint="eastAsia"/>
        </w:rPr>
        <w:t xml:space="preserve">     * @param i</w:t>
      </w:r>
    </w:p>
    <w:p w14:paraId="2F59C9DE" w14:textId="77777777" w:rsidR="00DB7ACC" w:rsidRDefault="00C37B29">
      <w:r>
        <w:rPr>
          <w:rFonts w:hint="eastAsia"/>
        </w:rPr>
        <w:t xml:space="preserve">     * @param sum</w:t>
      </w:r>
    </w:p>
    <w:p w14:paraId="22A21328" w14:textId="77777777" w:rsidR="00DB7ACC" w:rsidRDefault="00C37B29">
      <w:r>
        <w:rPr>
          <w:rFonts w:hint="eastAsia"/>
        </w:rPr>
        <w:t xml:space="preserve">     * @param target</w:t>
      </w:r>
    </w:p>
    <w:p w14:paraId="3EC5A047" w14:textId="77777777" w:rsidR="00DB7ACC" w:rsidRDefault="00C37B29">
      <w:r>
        <w:rPr>
          <w:rFonts w:hint="eastAsia"/>
        </w:rPr>
        <w:t xml:space="preserve">     * @return</w:t>
      </w:r>
    </w:p>
    <w:p w14:paraId="3EA286DB" w14:textId="77777777" w:rsidR="00DB7ACC" w:rsidRDefault="00C37B29">
      <w:r>
        <w:rPr>
          <w:rFonts w:hint="eastAsia"/>
        </w:rPr>
        <w:t xml:space="preserve">     */</w:t>
      </w:r>
    </w:p>
    <w:p w14:paraId="7C1C48D6" w14:textId="77777777" w:rsidR="00DB7ACC" w:rsidRDefault="00C37B29">
      <w:r>
        <w:rPr>
          <w:rFonts w:hint="eastAsia"/>
        </w:rPr>
        <w:t xml:space="preserve">    public static boolean canCouCheng(int[] arr,int i,int sum,int target){</w:t>
      </w:r>
    </w:p>
    <w:p w14:paraId="64232C4E" w14:textId="77777777" w:rsidR="00DB7ACC" w:rsidRDefault="00C37B29">
      <w:r>
        <w:rPr>
          <w:rFonts w:hint="eastAsia"/>
        </w:rPr>
        <w:t xml:space="preserve">        if(sum==target) return true;</w:t>
      </w:r>
    </w:p>
    <w:p w14:paraId="3467A233" w14:textId="77777777" w:rsidR="00DB7ACC" w:rsidRDefault="00C37B29">
      <w:r>
        <w:rPr>
          <w:rFonts w:hint="eastAsia"/>
        </w:rPr>
        <w:t xml:space="preserve">        if(i&gt;=arr.length) return false;</w:t>
      </w:r>
    </w:p>
    <w:p w14:paraId="06C64DA8" w14:textId="77777777" w:rsidR="00DB7ACC" w:rsidRDefault="00C37B29">
      <w:r>
        <w:rPr>
          <w:rFonts w:hint="eastAsia"/>
        </w:rPr>
        <w:t xml:space="preserve">        // </w:t>
      </w:r>
      <w:r>
        <w:rPr>
          <w:rFonts w:hint="eastAsia"/>
        </w:rPr>
        <w:t>右两中选择策略：当前数选择与不选择</w:t>
      </w:r>
    </w:p>
    <w:p w14:paraId="009DD251" w14:textId="77777777" w:rsidR="00DB7ACC" w:rsidRDefault="00C37B29">
      <w:r>
        <w:rPr>
          <w:rFonts w:hint="eastAsia"/>
        </w:rPr>
        <w:t xml:space="preserve">        return canCouCheng(arr,</w:t>
      </w:r>
      <w:r>
        <w:rPr>
          <w:rFonts w:hint="eastAsia"/>
        </w:rPr>
        <w:t>i+1,sum+arr[i],target)||canCouCheng(arr,i+1,sum,target);</w:t>
      </w:r>
    </w:p>
    <w:p w14:paraId="419A2E50" w14:textId="77777777" w:rsidR="00DB7ACC" w:rsidRDefault="00C37B29">
      <w:r>
        <w:rPr>
          <w:rFonts w:hint="eastAsia"/>
        </w:rPr>
        <w:t xml:space="preserve">    }</w:t>
      </w:r>
    </w:p>
    <w:p w14:paraId="52EF9871" w14:textId="77777777" w:rsidR="00DB7ACC" w:rsidRDefault="00C37B29">
      <w:pPr>
        <w:pStyle w:val="3"/>
      </w:pPr>
      <w:r>
        <w:rPr>
          <w:rFonts w:hint="eastAsia"/>
        </w:rPr>
        <w:t>DP</w:t>
      </w:r>
      <w:r>
        <w:rPr>
          <w:rFonts w:hint="eastAsia"/>
        </w:rPr>
        <w:t>版本</w:t>
      </w:r>
    </w:p>
    <w:p w14:paraId="4CB80323" w14:textId="77777777" w:rsidR="00DB7ACC" w:rsidRDefault="00C37B29">
      <w:pPr>
        <w:rPr>
          <w:b/>
          <w:bCs/>
          <w:color w:val="FF0000"/>
          <w:sz w:val="24"/>
          <w:szCs w:val="32"/>
        </w:rPr>
      </w:pPr>
      <w:r>
        <w:rPr>
          <w:rFonts w:hint="eastAsia"/>
          <w:b/>
          <w:bCs/>
          <w:sz w:val="24"/>
          <w:szCs w:val="32"/>
        </w:rPr>
        <w:t>两个参数</w:t>
      </w:r>
      <w:r>
        <w:rPr>
          <w:rFonts w:hint="eastAsia"/>
          <w:b/>
          <w:bCs/>
          <w:sz w:val="24"/>
          <w:szCs w:val="32"/>
        </w:rPr>
        <w:t xml:space="preserve"> </w:t>
      </w:r>
      <w:r>
        <w:rPr>
          <w:rFonts w:hint="eastAsia"/>
          <w:b/>
          <w:bCs/>
          <w:color w:val="FF0000"/>
          <w:sz w:val="24"/>
          <w:szCs w:val="32"/>
        </w:rPr>
        <w:t xml:space="preserve">i  sum  </w:t>
      </w:r>
    </w:p>
    <w:p w14:paraId="4A5D389F" w14:textId="77777777" w:rsidR="00DB7ACC" w:rsidRDefault="00DB7ACC"/>
    <w:p w14:paraId="7551FC9B" w14:textId="77777777" w:rsidR="00DB7ACC" w:rsidRDefault="00C37B29">
      <w:r>
        <w:rPr>
          <w:noProof/>
        </w:rPr>
        <w:lastRenderedPageBreak/>
        <w:drawing>
          <wp:inline distT="0" distB="0" distL="114300" distR="114300" wp14:anchorId="0A3ED02A" wp14:editId="26C48213">
            <wp:extent cx="2971165" cy="1719580"/>
            <wp:effectExtent l="0" t="0" r="635" b="13970"/>
            <wp:docPr id="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7"/>
                    <pic:cNvPicPr>
                      <a:picLocks noChangeAspect="1"/>
                    </pic:cNvPicPr>
                  </pic:nvPicPr>
                  <pic:blipFill>
                    <a:blip r:embed="rId480"/>
                    <a:stretch>
                      <a:fillRect/>
                    </a:stretch>
                  </pic:blipFill>
                  <pic:spPr>
                    <a:xfrm>
                      <a:off x="0" y="0"/>
                      <a:ext cx="2971165" cy="1719580"/>
                    </a:xfrm>
                    <a:prstGeom prst="rect">
                      <a:avLst/>
                    </a:prstGeom>
                    <a:noFill/>
                    <a:ln>
                      <a:noFill/>
                    </a:ln>
                  </pic:spPr>
                </pic:pic>
              </a:graphicData>
            </a:graphic>
          </wp:inline>
        </w:drawing>
      </w:r>
    </w:p>
    <w:p w14:paraId="6554C622" w14:textId="77777777" w:rsidR="00DB7ACC" w:rsidRDefault="00DB7ACC"/>
    <w:p w14:paraId="00420210" w14:textId="77777777" w:rsidR="00DB7ACC" w:rsidRDefault="00C37B29">
      <w:r>
        <w:rPr>
          <w:noProof/>
        </w:rPr>
        <w:drawing>
          <wp:inline distT="0" distB="0" distL="114300" distR="114300" wp14:anchorId="5BBEC9D3" wp14:editId="415182F6">
            <wp:extent cx="3380740" cy="1826895"/>
            <wp:effectExtent l="0" t="0" r="10160" b="1905"/>
            <wp:docPr id="1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8"/>
                    <pic:cNvPicPr>
                      <a:picLocks noChangeAspect="1"/>
                    </pic:cNvPicPr>
                  </pic:nvPicPr>
                  <pic:blipFill>
                    <a:blip r:embed="rId481"/>
                    <a:stretch>
                      <a:fillRect/>
                    </a:stretch>
                  </pic:blipFill>
                  <pic:spPr>
                    <a:xfrm>
                      <a:off x="0" y="0"/>
                      <a:ext cx="3380740" cy="1826895"/>
                    </a:xfrm>
                    <a:prstGeom prst="rect">
                      <a:avLst/>
                    </a:prstGeom>
                    <a:noFill/>
                    <a:ln>
                      <a:noFill/>
                    </a:ln>
                  </pic:spPr>
                </pic:pic>
              </a:graphicData>
            </a:graphic>
          </wp:inline>
        </w:drawing>
      </w:r>
    </w:p>
    <w:p w14:paraId="7F55CF04" w14:textId="77777777" w:rsidR="00DB7ACC" w:rsidRDefault="00DB7ACC"/>
    <w:p w14:paraId="19F3B6EE" w14:textId="77777777" w:rsidR="00DB7ACC" w:rsidRDefault="00C37B29">
      <w:r>
        <w:rPr>
          <w:rFonts w:hint="eastAsia"/>
        </w:rPr>
        <w:t xml:space="preserve">    /**</w:t>
      </w:r>
    </w:p>
    <w:p w14:paraId="35BD8EAB" w14:textId="77777777" w:rsidR="00DB7ACC" w:rsidRDefault="00C37B29">
      <w:r>
        <w:rPr>
          <w:rFonts w:hint="eastAsia"/>
        </w:rPr>
        <w:t xml:space="preserve">  </w:t>
      </w:r>
      <w:r>
        <w:rPr>
          <w:rFonts w:hint="eastAsia"/>
          <w:highlight w:val="green"/>
        </w:rPr>
        <w:t xml:space="preserve">   * </w:t>
      </w:r>
      <w:r>
        <w:rPr>
          <w:rFonts w:hint="eastAsia"/>
          <w:highlight w:val="green"/>
        </w:rPr>
        <w:t>采用动态规划</w:t>
      </w:r>
    </w:p>
    <w:p w14:paraId="44171787" w14:textId="77777777" w:rsidR="00DB7ACC" w:rsidRDefault="00C37B29">
      <w:r>
        <w:rPr>
          <w:rFonts w:hint="eastAsia"/>
        </w:rPr>
        <w:t xml:space="preserve">     * @param arr</w:t>
      </w:r>
    </w:p>
    <w:p w14:paraId="44EE74FA" w14:textId="77777777" w:rsidR="00DB7ACC" w:rsidRDefault="00C37B29">
      <w:r>
        <w:rPr>
          <w:rFonts w:hint="eastAsia"/>
        </w:rPr>
        <w:t xml:space="preserve">     * @param target</w:t>
      </w:r>
    </w:p>
    <w:p w14:paraId="0B0A79FC" w14:textId="77777777" w:rsidR="00DB7ACC" w:rsidRDefault="00C37B29">
      <w:r>
        <w:rPr>
          <w:rFonts w:hint="eastAsia"/>
        </w:rPr>
        <w:t xml:space="preserve">     * @return</w:t>
      </w:r>
    </w:p>
    <w:p w14:paraId="2BF65FE3" w14:textId="77777777" w:rsidR="00DB7ACC" w:rsidRDefault="00C37B29">
      <w:r>
        <w:rPr>
          <w:rFonts w:hint="eastAsia"/>
        </w:rPr>
        <w:t xml:space="preserve">     * dp[i][sum]</w:t>
      </w:r>
      <w:r>
        <w:rPr>
          <w:rFonts w:hint="eastAsia"/>
        </w:rPr>
        <w:t>位前</w:t>
      </w:r>
      <w:r>
        <w:rPr>
          <w:rFonts w:hint="eastAsia"/>
        </w:rPr>
        <w:t>i</w:t>
      </w:r>
      <w:r>
        <w:rPr>
          <w:rFonts w:hint="eastAsia"/>
        </w:rPr>
        <w:t>个数凑成</w:t>
      </w:r>
      <w:r>
        <w:rPr>
          <w:rFonts w:hint="eastAsia"/>
        </w:rPr>
        <w:t>sum</w:t>
      </w:r>
      <w:r>
        <w:rPr>
          <w:rFonts w:hint="eastAsia"/>
        </w:rPr>
        <w:t>数的</w:t>
      </w:r>
    </w:p>
    <w:p w14:paraId="25C948CE" w14:textId="77777777" w:rsidR="00DB7ACC" w:rsidRDefault="00C37B29">
      <w:r>
        <w:rPr>
          <w:rFonts w:hint="eastAsia"/>
        </w:rPr>
        <w:t xml:space="preserve">     *      </w:t>
      </w:r>
      <w:r>
        <w:rPr>
          <w:rFonts w:hint="eastAsia"/>
        </w:rPr>
        <w:t>注意这里的</w:t>
      </w:r>
      <w:r>
        <w:rPr>
          <w:rFonts w:hint="eastAsia"/>
        </w:rPr>
        <w:t xml:space="preserve"> sum-arr[i]</w:t>
      </w:r>
      <w:r>
        <w:rPr>
          <w:rFonts w:hint="eastAsia"/>
        </w:rPr>
        <w:t>需要满足大于</w:t>
      </w:r>
      <w:r>
        <w:rPr>
          <w:rFonts w:hint="eastAsia"/>
        </w:rPr>
        <w:t>0</w:t>
      </w:r>
      <w:r>
        <w:rPr>
          <w:rFonts w:hint="eastAsia"/>
        </w:rPr>
        <w:t>的条件</w:t>
      </w:r>
    </w:p>
    <w:p w14:paraId="35FAC94C" w14:textId="77777777" w:rsidR="00DB7ACC" w:rsidRDefault="00C37B29">
      <w:r>
        <w:rPr>
          <w:rFonts w:hint="eastAsia"/>
        </w:rPr>
        <w:t xml:space="preserve">     *      </w:t>
      </w:r>
      <w:r>
        <w:rPr>
          <w:rFonts w:hint="eastAsia"/>
        </w:rPr>
        <w:t>否则回存在边界伊初的</w:t>
      </w:r>
      <w:r>
        <w:rPr>
          <w:rFonts w:hint="eastAsia"/>
        </w:rPr>
        <w:t>问题</w:t>
      </w:r>
    </w:p>
    <w:p w14:paraId="710946DE" w14:textId="77777777" w:rsidR="00DB7ACC" w:rsidRDefault="00C37B29">
      <w:r>
        <w:rPr>
          <w:rFonts w:hint="eastAsia"/>
        </w:rPr>
        <w:t xml:space="preserve">     *      dp[i][sum]=dp[i-1][sum]|dp[i-1][sum-arrr[i]]</w:t>
      </w:r>
    </w:p>
    <w:p w14:paraId="0BF09FD3" w14:textId="77777777" w:rsidR="00DB7ACC" w:rsidRDefault="00C37B29">
      <w:r>
        <w:rPr>
          <w:rFonts w:hint="eastAsia"/>
        </w:rPr>
        <w:t xml:space="preserve">     */</w:t>
      </w:r>
    </w:p>
    <w:p w14:paraId="293007CB" w14:textId="77777777" w:rsidR="00DB7ACC" w:rsidRDefault="00C37B29">
      <w:r>
        <w:rPr>
          <w:rFonts w:hint="eastAsia"/>
        </w:rPr>
        <w:t xml:space="preserve">    public static boolean canCouCheng1(int[] arr,int target){</w:t>
      </w:r>
    </w:p>
    <w:p w14:paraId="32A7BBAE" w14:textId="77777777" w:rsidR="00DB7ACC" w:rsidRDefault="00DB7ACC"/>
    <w:p w14:paraId="67D7E03E" w14:textId="77777777" w:rsidR="00DB7ACC" w:rsidRDefault="00C37B29">
      <w:r>
        <w:rPr>
          <w:rFonts w:hint="eastAsia"/>
        </w:rPr>
        <w:t xml:space="preserve">        boolean[][] dp= new boolean[arr.length+1][target+1];</w:t>
      </w:r>
    </w:p>
    <w:p w14:paraId="5FC2A927" w14:textId="77777777" w:rsidR="00DB7ACC" w:rsidRDefault="00C37B29">
      <w:r>
        <w:rPr>
          <w:rFonts w:hint="eastAsia"/>
        </w:rPr>
        <w:t xml:space="preserve">        // </w:t>
      </w:r>
      <w:r>
        <w:rPr>
          <w:rFonts w:hint="eastAsia"/>
        </w:rPr>
        <w:t>第一行，第一列均无</w:t>
      </w:r>
      <w:r>
        <w:rPr>
          <w:rFonts w:hint="eastAsia"/>
        </w:rPr>
        <w:t>i0</w:t>
      </w:r>
    </w:p>
    <w:p w14:paraId="49E015F5" w14:textId="77777777" w:rsidR="00DB7ACC" w:rsidRDefault="00C37B29">
      <w:r>
        <w:rPr>
          <w:rFonts w:hint="eastAsia"/>
        </w:rPr>
        <w:t xml:space="preserve">        for(int i=0;i&lt;arr.length+1;i++) dp[i][0]=false;</w:t>
      </w:r>
    </w:p>
    <w:p w14:paraId="34B73B36" w14:textId="77777777" w:rsidR="00DB7ACC" w:rsidRDefault="00C37B29">
      <w:r>
        <w:rPr>
          <w:rFonts w:hint="eastAsia"/>
        </w:rPr>
        <w:t xml:space="preserve">        for(int j=0;j&lt;dp[0].length;j++) dp[0][j]=false;</w:t>
      </w:r>
    </w:p>
    <w:p w14:paraId="74674CF9" w14:textId="77777777" w:rsidR="00DB7ACC" w:rsidRDefault="00DB7ACC"/>
    <w:p w14:paraId="3A00DBCD" w14:textId="77777777" w:rsidR="00DB7ACC" w:rsidRDefault="00C37B29">
      <w:r>
        <w:rPr>
          <w:rFonts w:hint="eastAsia"/>
        </w:rPr>
        <w:t xml:space="preserve">        for(int i=1;i&lt;dp.length;i++){</w:t>
      </w:r>
    </w:p>
    <w:p w14:paraId="4DFD1E50" w14:textId="77777777" w:rsidR="00DB7ACC" w:rsidRDefault="00C37B29">
      <w:r>
        <w:rPr>
          <w:rFonts w:hint="eastAsia"/>
        </w:rPr>
        <w:t xml:space="preserve">            for(int j=1;j&lt;dp[0].length;j++){</w:t>
      </w:r>
    </w:p>
    <w:p w14:paraId="0280D0E9" w14:textId="77777777" w:rsidR="00DB7ACC" w:rsidRDefault="00C37B29">
      <w:r>
        <w:rPr>
          <w:rFonts w:hint="eastAsia"/>
        </w:rPr>
        <w:t xml:space="preserve">                if(j%arr[i-1]==0) dp[i][j] = true;</w:t>
      </w:r>
    </w:p>
    <w:p w14:paraId="22DB3910" w14:textId="77777777" w:rsidR="00DB7ACC" w:rsidRDefault="00C37B29">
      <w:r>
        <w:rPr>
          <w:rFonts w:hint="eastAsia"/>
        </w:rPr>
        <w:t xml:space="preserve">         </w:t>
      </w:r>
      <w:r>
        <w:rPr>
          <w:rFonts w:hint="eastAsia"/>
        </w:rPr>
        <w:t xml:space="preserve">       else{</w:t>
      </w:r>
    </w:p>
    <w:p w14:paraId="4F28DA0E" w14:textId="77777777" w:rsidR="00DB7ACC" w:rsidRDefault="00C37B29">
      <w:r>
        <w:rPr>
          <w:rFonts w:hint="eastAsia"/>
        </w:rPr>
        <w:t xml:space="preserve">                    if(j-arr[i-1]&gt;=0) dp[i][j] = dp[i-1][j]|dp[i-1][j-arr[i-1]];</w:t>
      </w:r>
    </w:p>
    <w:p w14:paraId="6D422140" w14:textId="77777777" w:rsidR="00DB7ACC" w:rsidRDefault="00C37B29">
      <w:r>
        <w:rPr>
          <w:rFonts w:hint="eastAsia"/>
        </w:rPr>
        <w:t xml:space="preserve">                    else dp[i][j] = dp[i-1][j];</w:t>
      </w:r>
    </w:p>
    <w:p w14:paraId="1D02901C" w14:textId="77777777" w:rsidR="00DB7ACC" w:rsidRDefault="00C37B29">
      <w:r>
        <w:rPr>
          <w:rFonts w:hint="eastAsia"/>
        </w:rPr>
        <w:lastRenderedPageBreak/>
        <w:t xml:space="preserve">                }</w:t>
      </w:r>
    </w:p>
    <w:p w14:paraId="065F3F64" w14:textId="77777777" w:rsidR="00DB7ACC" w:rsidRDefault="00C37B29">
      <w:r>
        <w:rPr>
          <w:rFonts w:hint="eastAsia"/>
        </w:rPr>
        <w:t xml:space="preserve">            }</w:t>
      </w:r>
    </w:p>
    <w:p w14:paraId="0F0FA22B" w14:textId="77777777" w:rsidR="00DB7ACC" w:rsidRDefault="00C37B29">
      <w:r>
        <w:rPr>
          <w:rFonts w:hint="eastAsia"/>
        </w:rPr>
        <w:t xml:space="preserve">        }</w:t>
      </w:r>
    </w:p>
    <w:p w14:paraId="65CCFFFE" w14:textId="77777777" w:rsidR="00DB7ACC" w:rsidRDefault="00DB7ACC"/>
    <w:p w14:paraId="0485B235" w14:textId="77777777" w:rsidR="00DB7ACC" w:rsidRDefault="00C37B29">
      <w:r>
        <w:rPr>
          <w:rFonts w:hint="eastAsia"/>
        </w:rPr>
        <w:t xml:space="preserve">        for(int i=0;i&lt;dp.length;i++){</w:t>
      </w:r>
    </w:p>
    <w:p w14:paraId="18124332" w14:textId="77777777" w:rsidR="00DB7ACC" w:rsidRDefault="00C37B29">
      <w:r>
        <w:rPr>
          <w:rFonts w:hint="eastAsia"/>
        </w:rPr>
        <w:t xml:space="preserve">            for(int j=0;j&lt;dp[0].length;j++){</w:t>
      </w:r>
    </w:p>
    <w:p w14:paraId="0FA88186" w14:textId="77777777" w:rsidR="00DB7ACC" w:rsidRDefault="00C37B29">
      <w:r>
        <w:rPr>
          <w:rFonts w:hint="eastAsia"/>
        </w:rPr>
        <w:t xml:space="preserve">                System.out.print(dp[i][j]+" ");</w:t>
      </w:r>
    </w:p>
    <w:p w14:paraId="4E7DB989" w14:textId="77777777" w:rsidR="00DB7ACC" w:rsidRDefault="00C37B29">
      <w:r>
        <w:rPr>
          <w:rFonts w:hint="eastAsia"/>
        </w:rPr>
        <w:t xml:space="preserve">            }</w:t>
      </w:r>
    </w:p>
    <w:p w14:paraId="48439E07" w14:textId="77777777" w:rsidR="00DB7ACC" w:rsidRDefault="00C37B29">
      <w:r>
        <w:rPr>
          <w:rFonts w:hint="eastAsia"/>
        </w:rPr>
        <w:t xml:space="preserve">            System.out.println();</w:t>
      </w:r>
    </w:p>
    <w:p w14:paraId="6512438A" w14:textId="77777777" w:rsidR="00DB7ACC" w:rsidRDefault="00C37B29">
      <w:r>
        <w:rPr>
          <w:rFonts w:hint="eastAsia"/>
        </w:rPr>
        <w:t xml:space="preserve">        }</w:t>
      </w:r>
    </w:p>
    <w:p w14:paraId="08B5EC8A" w14:textId="77777777" w:rsidR="00DB7ACC" w:rsidRDefault="00DB7ACC"/>
    <w:p w14:paraId="464010B9" w14:textId="77777777" w:rsidR="00DB7ACC" w:rsidRDefault="00C37B29">
      <w:r>
        <w:rPr>
          <w:rFonts w:hint="eastAsia"/>
        </w:rPr>
        <w:t xml:space="preserve">        return dp[dp.length-1][dp[0].length-1];</w:t>
      </w:r>
    </w:p>
    <w:p w14:paraId="22CE5197" w14:textId="77777777" w:rsidR="00DB7ACC" w:rsidRDefault="00C37B29">
      <w:r>
        <w:rPr>
          <w:rFonts w:hint="eastAsia"/>
        </w:rPr>
        <w:t xml:space="preserve">    }</w:t>
      </w:r>
    </w:p>
    <w:p w14:paraId="601CD32A" w14:textId="77777777" w:rsidR="00DB7ACC" w:rsidRDefault="00DB7ACC"/>
    <w:p w14:paraId="4CDDCCC5" w14:textId="77777777" w:rsidR="00DB7ACC" w:rsidRDefault="00C37B29">
      <w:pPr>
        <w:pStyle w:val="2"/>
      </w:pPr>
      <w:r>
        <w:rPr>
          <w:rFonts w:hint="eastAsia"/>
        </w:rPr>
        <w:t>兑换钱（和上题目类似）</w:t>
      </w:r>
    </w:p>
    <w:p w14:paraId="74058B96" w14:textId="77777777" w:rsidR="00DB7ACC" w:rsidRDefault="00C37B29">
      <w:pPr>
        <w:rPr>
          <w:b/>
          <w:bCs/>
          <w:highlight w:val="green"/>
        </w:rPr>
      </w:pPr>
      <w:r>
        <w:rPr>
          <w:rFonts w:hint="eastAsia"/>
          <w:b/>
          <w:bCs/>
          <w:highlight w:val="green"/>
        </w:rPr>
        <w:t>上题目求是否可以凑称，</w:t>
      </w:r>
    </w:p>
    <w:p w14:paraId="13C8FA86" w14:textId="77777777" w:rsidR="00DB7ACC" w:rsidRDefault="00C37B29">
      <w:pPr>
        <w:rPr>
          <w:b/>
          <w:bCs/>
          <w:highlight w:val="green"/>
        </w:rPr>
      </w:pPr>
      <w:r>
        <w:rPr>
          <w:rFonts w:hint="eastAsia"/>
          <w:b/>
          <w:bCs/>
          <w:highlight w:val="green"/>
        </w:rPr>
        <w:t>这提求凑成的方法数量。</w:t>
      </w:r>
    </w:p>
    <w:p w14:paraId="203F9211" w14:textId="77777777" w:rsidR="00DB7ACC" w:rsidRDefault="00C37B29">
      <w:pPr>
        <w:rPr>
          <w:b/>
          <w:bCs/>
          <w:highlight w:val="green"/>
        </w:rPr>
      </w:pPr>
      <w:r>
        <w:rPr>
          <w:rFonts w:hint="eastAsia"/>
          <w:b/>
          <w:bCs/>
          <w:highlight w:val="green"/>
        </w:rPr>
        <w:t>这题每个数可以用多次</w:t>
      </w:r>
    </w:p>
    <w:p w14:paraId="41D3502C" w14:textId="77777777" w:rsidR="00DB7ACC" w:rsidRDefault="00C37B29">
      <w:r>
        <w:rPr>
          <w:noProof/>
        </w:rPr>
        <w:drawing>
          <wp:inline distT="0" distB="0" distL="114300" distR="114300" wp14:anchorId="6F19F300" wp14:editId="518C4CD2">
            <wp:extent cx="5272405" cy="1392555"/>
            <wp:effectExtent l="0" t="0" r="4445" b="17145"/>
            <wp:docPr id="1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9"/>
                    <pic:cNvPicPr>
                      <a:picLocks noChangeAspect="1"/>
                    </pic:cNvPicPr>
                  </pic:nvPicPr>
                  <pic:blipFill>
                    <a:blip r:embed="rId482"/>
                    <a:stretch>
                      <a:fillRect/>
                    </a:stretch>
                  </pic:blipFill>
                  <pic:spPr>
                    <a:xfrm>
                      <a:off x="0" y="0"/>
                      <a:ext cx="5272405" cy="1392555"/>
                    </a:xfrm>
                    <a:prstGeom prst="rect">
                      <a:avLst/>
                    </a:prstGeom>
                    <a:noFill/>
                    <a:ln>
                      <a:noFill/>
                    </a:ln>
                  </pic:spPr>
                </pic:pic>
              </a:graphicData>
            </a:graphic>
          </wp:inline>
        </w:drawing>
      </w:r>
    </w:p>
    <w:p w14:paraId="62B77216" w14:textId="77777777" w:rsidR="00DB7ACC" w:rsidRDefault="00C37B29">
      <w:pPr>
        <w:pStyle w:val="3"/>
      </w:pPr>
      <w:r>
        <w:rPr>
          <w:rFonts w:hint="eastAsia"/>
          <w:highlight w:val="red"/>
        </w:rPr>
        <w:lastRenderedPageBreak/>
        <w:t>暴力搜索方法</w:t>
      </w:r>
    </w:p>
    <w:p w14:paraId="32A0A87C" w14:textId="77777777" w:rsidR="00DB7ACC" w:rsidRDefault="00C37B29">
      <w:r>
        <w:rPr>
          <w:noProof/>
        </w:rPr>
        <w:drawing>
          <wp:inline distT="0" distB="0" distL="114300" distR="114300" wp14:anchorId="0E6BFE04" wp14:editId="5FFC9E3E">
            <wp:extent cx="5264785" cy="4251325"/>
            <wp:effectExtent l="0" t="0" r="12065" b="15875"/>
            <wp:docPr id="11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20"/>
                    <pic:cNvPicPr>
                      <a:picLocks noChangeAspect="1"/>
                    </pic:cNvPicPr>
                  </pic:nvPicPr>
                  <pic:blipFill>
                    <a:blip r:embed="rId483"/>
                    <a:stretch>
                      <a:fillRect/>
                    </a:stretch>
                  </pic:blipFill>
                  <pic:spPr>
                    <a:xfrm>
                      <a:off x="0" y="0"/>
                      <a:ext cx="5264785" cy="4251325"/>
                    </a:xfrm>
                    <a:prstGeom prst="rect">
                      <a:avLst/>
                    </a:prstGeom>
                    <a:noFill/>
                    <a:ln>
                      <a:noFill/>
                    </a:ln>
                  </pic:spPr>
                </pic:pic>
              </a:graphicData>
            </a:graphic>
          </wp:inline>
        </w:drawing>
      </w:r>
    </w:p>
    <w:p w14:paraId="586C6580" w14:textId="77777777" w:rsidR="00DB7ACC" w:rsidRDefault="00C37B29">
      <w:r>
        <w:rPr>
          <w:noProof/>
        </w:rPr>
        <w:drawing>
          <wp:inline distT="0" distB="0" distL="114300" distR="114300" wp14:anchorId="794F929A" wp14:editId="7CB8153A">
            <wp:extent cx="5273040" cy="3041650"/>
            <wp:effectExtent l="0" t="0" r="3810" b="6350"/>
            <wp:docPr id="14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46"/>
                    <pic:cNvPicPr>
                      <a:picLocks noChangeAspect="1"/>
                    </pic:cNvPicPr>
                  </pic:nvPicPr>
                  <pic:blipFill>
                    <a:blip r:embed="rId484"/>
                    <a:stretch>
                      <a:fillRect/>
                    </a:stretch>
                  </pic:blipFill>
                  <pic:spPr>
                    <a:xfrm>
                      <a:off x="0" y="0"/>
                      <a:ext cx="5273040" cy="3041650"/>
                    </a:xfrm>
                    <a:prstGeom prst="rect">
                      <a:avLst/>
                    </a:prstGeom>
                    <a:noFill/>
                    <a:ln>
                      <a:noFill/>
                    </a:ln>
                  </pic:spPr>
                </pic:pic>
              </a:graphicData>
            </a:graphic>
          </wp:inline>
        </w:drawing>
      </w:r>
    </w:p>
    <w:p w14:paraId="517ED224" w14:textId="77777777" w:rsidR="00DB7ACC" w:rsidRDefault="00C37B29">
      <w:r>
        <w:rPr>
          <w:rFonts w:hint="eastAsia"/>
        </w:rPr>
        <w:t xml:space="preserve"> /**</w:t>
      </w:r>
    </w:p>
    <w:p w14:paraId="09508579" w14:textId="77777777" w:rsidR="00DB7ACC" w:rsidRDefault="00C37B29">
      <w:pPr>
        <w:rPr>
          <w:highlight w:val="green"/>
        </w:rPr>
      </w:pPr>
      <w:r>
        <w:rPr>
          <w:rFonts w:hint="eastAsia"/>
        </w:rPr>
        <w:t xml:space="preserve">     * </w:t>
      </w:r>
      <w:r>
        <w:rPr>
          <w:rFonts w:hint="eastAsia"/>
          <w:highlight w:val="green"/>
        </w:rPr>
        <w:t>给定数组</w:t>
      </w:r>
      <w:r>
        <w:rPr>
          <w:rFonts w:hint="eastAsia"/>
          <w:highlight w:val="green"/>
        </w:rPr>
        <w:t>arr</w:t>
      </w:r>
      <w:r>
        <w:rPr>
          <w:rFonts w:hint="eastAsia"/>
          <w:highlight w:val="green"/>
        </w:rPr>
        <w:t>，</w:t>
      </w:r>
      <w:r>
        <w:rPr>
          <w:rFonts w:hint="eastAsia"/>
          <w:highlight w:val="green"/>
        </w:rPr>
        <w:t>arr</w:t>
      </w:r>
      <w:r>
        <w:rPr>
          <w:rFonts w:hint="eastAsia"/>
          <w:highlight w:val="green"/>
        </w:rPr>
        <w:t>中所有的值都为正数且不重复</w:t>
      </w:r>
    </w:p>
    <w:p w14:paraId="711D36FD" w14:textId="77777777" w:rsidR="00DB7ACC" w:rsidRDefault="00C37B29">
      <w:r>
        <w:rPr>
          <w:rFonts w:hint="eastAsia"/>
        </w:rPr>
        <w:t xml:space="preserve">     * </w:t>
      </w:r>
      <w:r>
        <w:rPr>
          <w:rFonts w:hint="eastAsia"/>
        </w:rPr>
        <w:t>每个值代表一种面值的货币，每种面值的货币可以使用任意张，再给定一个整数</w:t>
      </w:r>
      <w:r>
        <w:rPr>
          <w:rFonts w:hint="eastAsia"/>
        </w:rPr>
        <w:lastRenderedPageBreak/>
        <w:t>targhet</w:t>
      </w:r>
    </w:p>
    <w:p w14:paraId="08D3856B" w14:textId="77777777" w:rsidR="00DB7ACC" w:rsidRDefault="00C37B29">
      <w:r>
        <w:rPr>
          <w:rFonts w:hint="eastAsia"/>
        </w:rPr>
        <w:t xml:space="preserve">     * @param arr </w:t>
      </w:r>
      <w:r>
        <w:rPr>
          <w:rFonts w:hint="eastAsia"/>
        </w:rPr>
        <w:t>给定数组可选的货币</w:t>
      </w:r>
    </w:p>
    <w:p w14:paraId="35B216F0" w14:textId="77777777" w:rsidR="00DB7ACC" w:rsidRDefault="00C37B29">
      <w:r>
        <w:rPr>
          <w:rFonts w:hint="eastAsia"/>
        </w:rPr>
        <w:t xml:space="preserve">     * @param index </w:t>
      </w:r>
      <w:r>
        <w:rPr>
          <w:rFonts w:hint="eastAsia"/>
        </w:rPr>
        <w:t>选择货币到的位置</w:t>
      </w:r>
    </w:p>
    <w:p w14:paraId="0C26D074" w14:textId="77777777" w:rsidR="00DB7ACC" w:rsidRDefault="00C37B29">
      <w:r>
        <w:rPr>
          <w:rFonts w:hint="eastAsia"/>
        </w:rPr>
        <w:t xml:space="preserve">     * @param target </w:t>
      </w:r>
      <w:r>
        <w:rPr>
          <w:rFonts w:hint="eastAsia"/>
        </w:rPr>
        <w:t>凑的钱数</w:t>
      </w:r>
    </w:p>
    <w:p w14:paraId="4817AEC2" w14:textId="77777777" w:rsidR="00DB7ACC" w:rsidRDefault="00C37B29">
      <w:r>
        <w:rPr>
          <w:rFonts w:hint="eastAsia"/>
        </w:rPr>
        <w:t xml:space="preserve">     * @param sum </w:t>
      </w:r>
      <w:r>
        <w:rPr>
          <w:rFonts w:hint="eastAsia"/>
        </w:rPr>
        <w:t>已经凑的前数</w:t>
      </w:r>
    </w:p>
    <w:p w14:paraId="4F98204B" w14:textId="77777777" w:rsidR="00DB7ACC" w:rsidRDefault="00C37B29">
      <w:r>
        <w:rPr>
          <w:rFonts w:hint="eastAsia"/>
        </w:rPr>
        <w:t xml:space="preserve">     * @return</w:t>
      </w:r>
    </w:p>
    <w:p w14:paraId="1A1BB298" w14:textId="77777777" w:rsidR="00DB7ACC" w:rsidRDefault="00C37B29">
      <w:r>
        <w:rPr>
          <w:rFonts w:hint="eastAsia"/>
        </w:rPr>
        <w:t xml:space="preserve">     */</w:t>
      </w:r>
    </w:p>
    <w:p w14:paraId="339F206D" w14:textId="77777777" w:rsidR="00DB7ACC" w:rsidRDefault="00C37B29">
      <w:r>
        <w:rPr>
          <w:rFonts w:hint="eastAsia"/>
        </w:rPr>
        <w:t xml:space="preserve">    public static int getWay(int[] arr, int index,int target, int sum){</w:t>
      </w:r>
    </w:p>
    <w:p w14:paraId="7AABB9B4" w14:textId="77777777" w:rsidR="00DB7ACC" w:rsidRDefault="00C37B29">
      <w:r>
        <w:rPr>
          <w:rFonts w:hint="eastAsia"/>
        </w:rPr>
        <w:t xml:space="preserve">        int res = 0;</w:t>
      </w:r>
    </w:p>
    <w:p w14:paraId="290032DE" w14:textId="77777777" w:rsidR="00DB7ACC" w:rsidRDefault="00C37B29">
      <w:r>
        <w:rPr>
          <w:rFonts w:hint="eastAsia"/>
        </w:rPr>
        <w:t xml:space="preserve">        // </w:t>
      </w:r>
      <w:r>
        <w:rPr>
          <w:rFonts w:hint="eastAsia"/>
        </w:rPr>
        <w:t>每个货币面额都已经讨论</w:t>
      </w:r>
      <w:r>
        <w:rPr>
          <w:rFonts w:hint="eastAsia"/>
        </w:rPr>
        <w:t xml:space="preserve"> </w:t>
      </w:r>
      <w:r>
        <w:rPr>
          <w:rFonts w:hint="eastAsia"/>
        </w:rPr>
        <w:t>选取几个</w:t>
      </w:r>
    </w:p>
    <w:p w14:paraId="07AC2786" w14:textId="77777777" w:rsidR="00DB7ACC" w:rsidRDefault="00C37B29">
      <w:r>
        <w:rPr>
          <w:rFonts w:hint="eastAsia"/>
        </w:rPr>
        <w:t xml:space="preserve">        if(index==arr.length) {</w:t>
      </w:r>
    </w:p>
    <w:p w14:paraId="7274EDFC" w14:textId="77777777" w:rsidR="00DB7ACC" w:rsidRDefault="00C37B29">
      <w:r>
        <w:rPr>
          <w:rFonts w:hint="eastAsia"/>
        </w:rPr>
        <w:t xml:space="preserve">           return sum==target?1:0;</w:t>
      </w:r>
    </w:p>
    <w:p w14:paraId="0ADAC021" w14:textId="77777777" w:rsidR="00DB7ACC" w:rsidRDefault="00C37B29">
      <w:r>
        <w:rPr>
          <w:rFonts w:hint="eastAsia"/>
        </w:rPr>
        <w:t xml:space="preserve">        }else{</w:t>
      </w:r>
    </w:p>
    <w:p w14:paraId="050974E7" w14:textId="77777777" w:rsidR="00DB7ACC" w:rsidRDefault="00C37B29">
      <w:r>
        <w:rPr>
          <w:rFonts w:hint="eastAsia"/>
        </w:rPr>
        <w:t xml:space="preserve">     </w:t>
      </w:r>
      <w:r>
        <w:rPr>
          <w:rFonts w:hint="eastAsia"/>
        </w:rPr>
        <w:t xml:space="preserve">       // </w:t>
      </w:r>
      <w:r>
        <w:rPr>
          <w:rFonts w:hint="eastAsia"/>
        </w:rPr>
        <w:t>选取</w:t>
      </w:r>
      <w:r>
        <w:rPr>
          <w:rFonts w:hint="eastAsia"/>
        </w:rPr>
        <w:t>i</w:t>
      </w:r>
      <w:r>
        <w:rPr>
          <w:rFonts w:hint="eastAsia"/>
        </w:rPr>
        <w:t>个</w:t>
      </w:r>
      <w:r>
        <w:rPr>
          <w:rFonts w:hint="eastAsia"/>
        </w:rPr>
        <w:t>arr[index]</w:t>
      </w:r>
      <w:r>
        <w:rPr>
          <w:rFonts w:hint="eastAsia"/>
        </w:rPr>
        <w:t>分别进行递归</w:t>
      </w:r>
    </w:p>
    <w:p w14:paraId="56D67D43" w14:textId="77777777" w:rsidR="00DB7ACC" w:rsidRDefault="00C37B29">
      <w:r>
        <w:rPr>
          <w:rFonts w:hint="eastAsia"/>
        </w:rPr>
        <w:t xml:space="preserve">            for(int i=0;arr[index]*i&lt;=target;i++){</w:t>
      </w:r>
    </w:p>
    <w:p w14:paraId="7D9047C8" w14:textId="77777777" w:rsidR="00DB7ACC" w:rsidRDefault="00C37B29">
      <w:r>
        <w:rPr>
          <w:rFonts w:hint="eastAsia"/>
        </w:rPr>
        <w:t xml:space="preserve">                res+=getWay(arr,index+1,target,sum+arr[index]*i);</w:t>
      </w:r>
    </w:p>
    <w:p w14:paraId="231EB8B2" w14:textId="77777777" w:rsidR="00DB7ACC" w:rsidRDefault="00C37B29">
      <w:r>
        <w:rPr>
          <w:rFonts w:hint="eastAsia"/>
        </w:rPr>
        <w:t xml:space="preserve">            }</w:t>
      </w:r>
    </w:p>
    <w:p w14:paraId="6CA05403" w14:textId="77777777" w:rsidR="00DB7ACC" w:rsidRDefault="00C37B29">
      <w:r>
        <w:rPr>
          <w:rFonts w:hint="eastAsia"/>
        </w:rPr>
        <w:t xml:space="preserve">        }</w:t>
      </w:r>
    </w:p>
    <w:p w14:paraId="5DC3DEA4" w14:textId="77777777" w:rsidR="00DB7ACC" w:rsidRDefault="00C37B29">
      <w:r>
        <w:rPr>
          <w:rFonts w:hint="eastAsia"/>
        </w:rPr>
        <w:t xml:space="preserve">        return res;</w:t>
      </w:r>
    </w:p>
    <w:p w14:paraId="3E41149E" w14:textId="77777777" w:rsidR="00DB7ACC" w:rsidRDefault="00C37B29">
      <w:r>
        <w:rPr>
          <w:rFonts w:hint="eastAsia"/>
        </w:rPr>
        <w:t xml:space="preserve">    }</w:t>
      </w:r>
    </w:p>
    <w:p w14:paraId="61C0BF79" w14:textId="77777777" w:rsidR="00DB7ACC" w:rsidRDefault="00DB7ACC"/>
    <w:p w14:paraId="3A7E6923" w14:textId="77777777" w:rsidR="00DB7ACC" w:rsidRDefault="00C37B29">
      <w:pPr>
        <w:pStyle w:val="3"/>
      </w:pPr>
      <w:r>
        <w:rPr>
          <w:rFonts w:hint="eastAsia"/>
        </w:rPr>
        <w:t>记忆搜索方法</w:t>
      </w:r>
    </w:p>
    <w:p w14:paraId="1E9437F0" w14:textId="77777777" w:rsidR="00DB7ACC" w:rsidRDefault="00C37B29">
      <w:r>
        <w:rPr>
          <w:noProof/>
        </w:rPr>
        <w:drawing>
          <wp:inline distT="0" distB="0" distL="114300" distR="114300" wp14:anchorId="3D1358DE" wp14:editId="2A450DCC">
            <wp:extent cx="4709795" cy="1965960"/>
            <wp:effectExtent l="0" t="0" r="14605" b="15240"/>
            <wp:docPr id="11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2"/>
                    <pic:cNvPicPr>
                      <a:picLocks noChangeAspect="1"/>
                    </pic:cNvPicPr>
                  </pic:nvPicPr>
                  <pic:blipFill>
                    <a:blip r:embed="rId485"/>
                    <a:stretch>
                      <a:fillRect/>
                    </a:stretch>
                  </pic:blipFill>
                  <pic:spPr>
                    <a:xfrm>
                      <a:off x="0" y="0"/>
                      <a:ext cx="4709795" cy="1965960"/>
                    </a:xfrm>
                    <a:prstGeom prst="rect">
                      <a:avLst/>
                    </a:prstGeom>
                    <a:noFill/>
                    <a:ln>
                      <a:noFill/>
                    </a:ln>
                  </pic:spPr>
                </pic:pic>
              </a:graphicData>
            </a:graphic>
          </wp:inline>
        </w:drawing>
      </w:r>
    </w:p>
    <w:p w14:paraId="3732ABF5" w14:textId="77777777" w:rsidR="00DB7ACC" w:rsidRDefault="00C37B29">
      <w:r>
        <w:rPr>
          <w:noProof/>
        </w:rPr>
        <w:lastRenderedPageBreak/>
        <w:drawing>
          <wp:inline distT="0" distB="0" distL="114300" distR="114300" wp14:anchorId="362F1A16" wp14:editId="480882B4">
            <wp:extent cx="5273040" cy="4806950"/>
            <wp:effectExtent l="0" t="0" r="3810" b="12700"/>
            <wp:docPr id="11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3"/>
                    <pic:cNvPicPr>
                      <a:picLocks noChangeAspect="1"/>
                    </pic:cNvPicPr>
                  </pic:nvPicPr>
                  <pic:blipFill>
                    <a:blip r:embed="rId486"/>
                    <a:stretch>
                      <a:fillRect/>
                    </a:stretch>
                  </pic:blipFill>
                  <pic:spPr>
                    <a:xfrm>
                      <a:off x="0" y="0"/>
                      <a:ext cx="5273040" cy="4806950"/>
                    </a:xfrm>
                    <a:prstGeom prst="rect">
                      <a:avLst/>
                    </a:prstGeom>
                    <a:noFill/>
                    <a:ln>
                      <a:noFill/>
                    </a:ln>
                  </pic:spPr>
                </pic:pic>
              </a:graphicData>
            </a:graphic>
          </wp:inline>
        </w:drawing>
      </w:r>
    </w:p>
    <w:p w14:paraId="2DFBB191" w14:textId="77777777" w:rsidR="00DB7ACC" w:rsidRDefault="00C37B29">
      <w:pPr>
        <w:pStyle w:val="3"/>
      </w:pPr>
      <w:r>
        <w:rPr>
          <w:rFonts w:hint="eastAsia"/>
        </w:rPr>
        <w:t>动态规划方法</w:t>
      </w:r>
    </w:p>
    <w:p w14:paraId="2BD7E02B" w14:textId="77777777" w:rsidR="00DB7ACC" w:rsidRDefault="00C37B29">
      <w:r>
        <w:rPr>
          <w:noProof/>
        </w:rPr>
        <w:drawing>
          <wp:inline distT="0" distB="0" distL="114300" distR="114300" wp14:anchorId="098AFC86" wp14:editId="34065EF2">
            <wp:extent cx="5271770" cy="2579370"/>
            <wp:effectExtent l="0" t="0" r="5080" b="11430"/>
            <wp:docPr id="11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4"/>
                    <pic:cNvPicPr>
                      <a:picLocks noChangeAspect="1"/>
                    </pic:cNvPicPr>
                  </pic:nvPicPr>
                  <pic:blipFill>
                    <a:blip r:embed="rId487"/>
                    <a:stretch>
                      <a:fillRect/>
                    </a:stretch>
                  </pic:blipFill>
                  <pic:spPr>
                    <a:xfrm>
                      <a:off x="0" y="0"/>
                      <a:ext cx="5271770" cy="2579370"/>
                    </a:xfrm>
                    <a:prstGeom prst="rect">
                      <a:avLst/>
                    </a:prstGeom>
                    <a:noFill/>
                    <a:ln>
                      <a:noFill/>
                    </a:ln>
                  </pic:spPr>
                </pic:pic>
              </a:graphicData>
            </a:graphic>
          </wp:inline>
        </w:drawing>
      </w:r>
    </w:p>
    <w:p w14:paraId="13BF98F5" w14:textId="77777777" w:rsidR="00DB7ACC" w:rsidRDefault="00C37B29">
      <w:r>
        <w:rPr>
          <w:noProof/>
        </w:rPr>
        <w:lastRenderedPageBreak/>
        <w:drawing>
          <wp:inline distT="0" distB="0" distL="114300" distR="114300" wp14:anchorId="73754194" wp14:editId="7461B888">
            <wp:extent cx="4152265" cy="3101340"/>
            <wp:effectExtent l="0" t="0" r="635" b="3810"/>
            <wp:docPr id="14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47"/>
                    <pic:cNvPicPr>
                      <a:picLocks noChangeAspect="1"/>
                    </pic:cNvPicPr>
                  </pic:nvPicPr>
                  <pic:blipFill>
                    <a:blip r:embed="rId488"/>
                    <a:stretch>
                      <a:fillRect/>
                    </a:stretch>
                  </pic:blipFill>
                  <pic:spPr>
                    <a:xfrm>
                      <a:off x="0" y="0"/>
                      <a:ext cx="4152265" cy="3101340"/>
                    </a:xfrm>
                    <a:prstGeom prst="rect">
                      <a:avLst/>
                    </a:prstGeom>
                    <a:noFill/>
                    <a:ln>
                      <a:noFill/>
                    </a:ln>
                  </pic:spPr>
                </pic:pic>
              </a:graphicData>
            </a:graphic>
          </wp:inline>
        </w:drawing>
      </w:r>
    </w:p>
    <w:p w14:paraId="385B9F7C" w14:textId="77777777" w:rsidR="00DB7ACC" w:rsidRDefault="00C37B29">
      <w:r>
        <w:rPr>
          <w:rFonts w:hint="eastAsia"/>
        </w:rPr>
        <w:t xml:space="preserve">    /**</w:t>
      </w:r>
    </w:p>
    <w:p w14:paraId="2E021F88" w14:textId="77777777" w:rsidR="00DB7ACC" w:rsidRDefault="00C37B29">
      <w:pPr>
        <w:rPr>
          <w:highlight w:val="green"/>
        </w:rPr>
      </w:pPr>
      <w:r>
        <w:rPr>
          <w:rFonts w:hint="eastAsia"/>
        </w:rPr>
        <w:t xml:space="preserve">     * </w:t>
      </w:r>
      <w:r>
        <w:rPr>
          <w:rFonts w:hint="eastAsia"/>
          <w:highlight w:val="green"/>
        </w:rPr>
        <w:t>凑货币的方法使用动态规划</w:t>
      </w:r>
    </w:p>
    <w:p w14:paraId="228062D3" w14:textId="77777777" w:rsidR="00DB7ACC" w:rsidRDefault="00C37B29">
      <w:r>
        <w:rPr>
          <w:rFonts w:hint="eastAsia"/>
        </w:rPr>
        <w:t xml:space="preserve">     * @param arr</w:t>
      </w:r>
    </w:p>
    <w:p w14:paraId="325BF7E5" w14:textId="77777777" w:rsidR="00DB7ACC" w:rsidRDefault="00C37B29">
      <w:r>
        <w:rPr>
          <w:rFonts w:hint="eastAsia"/>
        </w:rPr>
        <w:t xml:space="preserve">     * @param target</w:t>
      </w:r>
    </w:p>
    <w:p w14:paraId="0D41CB5C" w14:textId="77777777" w:rsidR="00DB7ACC" w:rsidRDefault="00C37B29">
      <w:r>
        <w:rPr>
          <w:rFonts w:hint="eastAsia"/>
        </w:rPr>
        <w:t xml:space="preserve">     * @return</w:t>
      </w:r>
    </w:p>
    <w:p w14:paraId="3023409F" w14:textId="77777777" w:rsidR="00DB7ACC" w:rsidRDefault="00C37B29">
      <w:r>
        <w:rPr>
          <w:rFonts w:hint="eastAsia"/>
        </w:rPr>
        <w:t xml:space="preserve">     */</w:t>
      </w:r>
    </w:p>
    <w:p w14:paraId="5372D014" w14:textId="77777777" w:rsidR="00DB7ACC" w:rsidRDefault="00C37B29">
      <w:r>
        <w:rPr>
          <w:rFonts w:hint="eastAsia"/>
        </w:rPr>
        <w:t xml:space="preserve">    public static int getWay2(int[] arr,int target){</w:t>
      </w:r>
    </w:p>
    <w:p w14:paraId="76A57192" w14:textId="77777777" w:rsidR="00DB7ACC" w:rsidRDefault="00DB7ACC"/>
    <w:p w14:paraId="4402D3DE" w14:textId="77777777" w:rsidR="00DB7ACC" w:rsidRDefault="00C37B29">
      <w:r>
        <w:rPr>
          <w:rFonts w:hint="eastAsia"/>
        </w:rPr>
        <w:t xml:space="preserve">        if(target&lt;=0) return 0;</w:t>
      </w:r>
    </w:p>
    <w:p w14:paraId="3B86BFCB" w14:textId="77777777" w:rsidR="00DB7ACC" w:rsidRDefault="00C37B29">
      <w:r>
        <w:rPr>
          <w:rFonts w:hint="eastAsia"/>
        </w:rPr>
        <w:t xml:space="preserve">        int[][] dp = new int[arr.length][target+1];</w:t>
      </w:r>
    </w:p>
    <w:p w14:paraId="3B78A7E9" w14:textId="77777777" w:rsidR="00DB7ACC" w:rsidRDefault="00C37B29">
      <w:r>
        <w:rPr>
          <w:rFonts w:hint="eastAsia"/>
        </w:rPr>
        <w:t xml:space="preserve">        // </w:t>
      </w:r>
      <w:r>
        <w:rPr>
          <w:rFonts w:hint="eastAsia"/>
          <w:highlight w:val="green"/>
        </w:rPr>
        <w:t>第一列均为</w:t>
      </w:r>
      <w:r>
        <w:rPr>
          <w:rFonts w:hint="eastAsia"/>
          <w:highlight w:val="green"/>
        </w:rPr>
        <w:t>1</w:t>
      </w:r>
    </w:p>
    <w:p w14:paraId="1ECE7555" w14:textId="77777777" w:rsidR="00DB7ACC" w:rsidRDefault="00C37B29">
      <w:r>
        <w:rPr>
          <w:rFonts w:hint="eastAsia"/>
        </w:rPr>
        <w:t xml:space="preserve">        for(int i=0;i&lt;arr</w:t>
      </w:r>
      <w:r>
        <w:rPr>
          <w:rFonts w:hint="eastAsia"/>
        </w:rPr>
        <w:t>.length;i++) dp[i][0] = 1;</w:t>
      </w:r>
    </w:p>
    <w:p w14:paraId="7177EFA1" w14:textId="77777777" w:rsidR="00DB7ACC" w:rsidRDefault="00C37B29">
      <w:pPr>
        <w:rPr>
          <w:highlight w:val="green"/>
        </w:rPr>
      </w:pPr>
      <w:r>
        <w:rPr>
          <w:rFonts w:hint="eastAsia"/>
        </w:rPr>
        <w:t xml:space="preserve">        // </w:t>
      </w:r>
      <w:r>
        <w:rPr>
          <w:rFonts w:hint="eastAsia"/>
          <w:highlight w:val="green"/>
        </w:rPr>
        <w:t>第一行只有当位倍数时</w:t>
      </w:r>
      <w:r>
        <w:rPr>
          <w:rFonts w:hint="eastAsia"/>
          <w:highlight w:val="green"/>
        </w:rPr>
        <w:t>才为</w:t>
      </w:r>
      <w:r>
        <w:rPr>
          <w:rFonts w:hint="eastAsia"/>
          <w:highlight w:val="green"/>
        </w:rPr>
        <w:t>1</w:t>
      </w:r>
    </w:p>
    <w:p w14:paraId="2130E4B5" w14:textId="77777777" w:rsidR="00DB7ACC" w:rsidRDefault="00C37B29">
      <w:r>
        <w:rPr>
          <w:rFonts w:hint="eastAsia"/>
        </w:rPr>
        <w:t xml:space="preserve">        for(int i=0;i&lt;dp[0].length;i++) {</w:t>
      </w:r>
    </w:p>
    <w:p w14:paraId="6BC2B8E9" w14:textId="77777777" w:rsidR="00DB7ACC" w:rsidRDefault="00C37B29">
      <w:r>
        <w:rPr>
          <w:rFonts w:hint="eastAsia"/>
        </w:rPr>
        <w:t xml:space="preserve">            if(i%arr[0]==0) dp[0][i]=1;</w:t>
      </w:r>
    </w:p>
    <w:p w14:paraId="283CB596" w14:textId="77777777" w:rsidR="00DB7ACC" w:rsidRDefault="00C37B29">
      <w:r>
        <w:rPr>
          <w:rFonts w:hint="eastAsia"/>
        </w:rPr>
        <w:t xml:space="preserve">        }</w:t>
      </w:r>
    </w:p>
    <w:p w14:paraId="3C0F078C" w14:textId="77777777" w:rsidR="00DB7ACC" w:rsidRDefault="00C37B29">
      <w:r>
        <w:rPr>
          <w:rFonts w:hint="eastAsia"/>
        </w:rPr>
        <w:t xml:space="preserve">        for(int i=1;i&lt;dp.length;i++){</w:t>
      </w:r>
    </w:p>
    <w:p w14:paraId="27A14759" w14:textId="77777777" w:rsidR="00DB7ACC" w:rsidRDefault="00C37B29">
      <w:r>
        <w:rPr>
          <w:rFonts w:hint="eastAsia"/>
        </w:rPr>
        <w:t xml:space="preserve">            for(int j=1;j&lt;dp[0].length;j++){</w:t>
      </w:r>
    </w:p>
    <w:p w14:paraId="713AF1BA" w14:textId="77777777" w:rsidR="00DB7ACC" w:rsidRDefault="00C37B29">
      <w:r>
        <w:rPr>
          <w:rFonts w:hint="eastAsia"/>
        </w:rPr>
        <w:t xml:space="preserve">                // </w:t>
      </w:r>
      <w:r>
        <w:rPr>
          <w:rFonts w:hint="eastAsia"/>
        </w:rPr>
        <w:t>对于每个状态</w:t>
      </w:r>
      <w:r>
        <w:rPr>
          <w:rFonts w:hint="eastAsia"/>
        </w:rPr>
        <w:t xml:space="preserve"> </w:t>
      </w:r>
      <w:r>
        <w:rPr>
          <w:rFonts w:hint="eastAsia"/>
        </w:rPr>
        <w:t>可由</w:t>
      </w:r>
      <w:r>
        <w:rPr>
          <w:rFonts w:hint="eastAsia"/>
        </w:rPr>
        <w:t xml:space="preserve"> </w:t>
      </w:r>
      <w:r>
        <w:rPr>
          <w:rFonts w:hint="eastAsia"/>
        </w:rPr>
        <w:t>之前的货币的所有状态得到</w:t>
      </w:r>
    </w:p>
    <w:p w14:paraId="7D5868F3" w14:textId="77777777" w:rsidR="00DB7ACC" w:rsidRDefault="00C37B29">
      <w:r>
        <w:rPr>
          <w:rFonts w:hint="eastAsia"/>
        </w:rPr>
        <w:t xml:space="preserve">                // dp[i][j]+= dp[i-1][j-arr[i]*num] num</w:t>
      </w:r>
      <w:r>
        <w:rPr>
          <w:rFonts w:hint="eastAsia"/>
        </w:rPr>
        <w:t>位选择当前货币的个数</w:t>
      </w:r>
    </w:p>
    <w:p w14:paraId="43BF2032" w14:textId="77777777" w:rsidR="00DB7ACC" w:rsidRDefault="00C37B29">
      <w:r>
        <w:rPr>
          <w:rFonts w:hint="eastAsia"/>
        </w:rPr>
        <w:t xml:space="preserve">                //</w:t>
      </w:r>
    </w:p>
    <w:p w14:paraId="164309FD" w14:textId="77777777" w:rsidR="00DB7ACC" w:rsidRDefault="00C37B29">
      <w:r>
        <w:rPr>
          <w:rFonts w:hint="eastAsia"/>
        </w:rPr>
        <w:t xml:space="preserve">                int num = 0;</w:t>
      </w:r>
    </w:p>
    <w:p w14:paraId="24E2F100" w14:textId="77777777" w:rsidR="00DB7ACC" w:rsidRDefault="00C37B29">
      <w:r>
        <w:rPr>
          <w:rFonts w:hint="eastAsia"/>
        </w:rPr>
        <w:t xml:space="preserve">                while ((num*arr[i]&lt;=target)&amp;&amp;(j-arr[i]*num&gt;=0)){</w:t>
      </w:r>
    </w:p>
    <w:p w14:paraId="3144486B" w14:textId="77777777" w:rsidR="00DB7ACC" w:rsidRDefault="00C37B29">
      <w:r>
        <w:rPr>
          <w:rFonts w:hint="eastAsia"/>
        </w:rPr>
        <w:t xml:space="preserve">                    dp[i][j]+=dp[i-1][j-arr[i]*num];</w:t>
      </w:r>
    </w:p>
    <w:p w14:paraId="239B0C49" w14:textId="77777777" w:rsidR="00DB7ACC" w:rsidRDefault="00C37B29">
      <w:r>
        <w:rPr>
          <w:rFonts w:hint="eastAsia"/>
        </w:rPr>
        <w:t xml:space="preserve">           </w:t>
      </w:r>
      <w:r>
        <w:rPr>
          <w:rFonts w:hint="eastAsia"/>
        </w:rPr>
        <w:t xml:space="preserve">         num++;</w:t>
      </w:r>
    </w:p>
    <w:p w14:paraId="0E331714" w14:textId="77777777" w:rsidR="00DB7ACC" w:rsidRDefault="00C37B29">
      <w:r>
        <w:rPr>
          <w:rFonts w:hint="eastAsia"/>
        </w:rPr>
        <w:t xml:space="preserve">                }</w:t>
      </w:r>
    </w:p>
    <w:p w14:paraId="5909037A" w14:textId="77777777" w:rsidR="00DB7ACC" w:rsidRDefault="00C37B29">
      <w:r>
        <w:rPr>
          <w:rFonts w:hint="eastAsia"/>
        </w:rPr>
        <w:t xml:space="preserve">            }</w:t>
      </w:r>
    </w:p>
    <w:p w14:paraId="49D7356A" w14:textId="77777777" w:rsidR="00DB7ACC" w:rsidRDefault="00C37B29">
      <w:r>
        <w:rPr>
          <w:rFonts w:hint="eastAsia"/>
        </w:rPr>
        <w:t xml:space="preserve">        }</w:t>
      </w:r>
    </w:p>
    <w:p w14:paraId="6028F208" w14:textId="77777777" w:rsidR="00DB7ACC" w:rsidRDefault="00C37B29">
      <w:r>
        <w:rPr>
          <w:rFonts w:hint="eastAsia"/>
        </w:rPr>
        <w:lastRenderedPageBreak/>
        <w:t xml:space="preserve">        return dp[dp.length-1][dp[0].length-1];</w:t>
      </w:r>
    </w:p>
    <w:p w14:paraId="1DDA0489" w14:textId="77777777" w:rsidR="00DB7ACC" w:rsidRDefault="00C37B29">
      <w:r>
        <w:rPr>
          <w:rFonts w:hint="eastAsia"/>
        </w:rPr>
        <w:t xml:space="preserve">    }</w:t>
      </w:r>
    </w:p>
    <w:p w14:paraId="4FECB743" w14:textId="77777777" w:rsidR="00DB7ACC" w:rsidRDefault="00C37B29">
      <w:r>
        <w:rPr>
          <w:noProof/>
        </w:rPr>
        <w:drawing>
          <wp:inline distT="0" distB="0" distL="114300" distR="114300" wp14:anchorId="63F13DA7" wp14:editId="38D72070">
            <wp:extent cx="5265420" cy="2980690"/>
            <wp:effectExtent l="0" t="0" r="11430" b="10160"/>
            <wp:docPr id="11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5"/>
                    <pic:cNvPicPr>
                      <a:picLocks noChangeAspect="1"/>
                    </pic:cNvPicPr>
                  </pic:nvPicPr>
                  <pic:blipFill>
                    <a:blip r:embed="rId489"/>
                    <a:stretch>
                      <a:fillRect/>
                    </a:stretch>
                  </pic:blipFill>
                  <pic:spPr>
                    <a:xfrm>
                      <a:off x="0" y="0"/>
                      <a:ext cx="5265420" cy="2980690"/>
                    </a:xfrm>
                    <a:prstGeom prst="rect">
                      <a:avLst/>
                    </a:prstGeom>
                    <a:noFill/>
                    <a:ln>
                      <a:noFill/>
                    </a:ln>
                  </pic:spPr>
                </pic:pic>
              </a:graphicData>
            </a:graphic>
          </wp:inline>
        </w:drawing>
      </w:r>
    </w:p>
    <w:p w14:paraId="473F67B8" w14:textId="77777777" w:rsidR="00DB7ACC" w:rsidRDefault="00DB7ACC"/>
    <w:p w14:paraId="667AEAA3" w14:textId="77777777" w:rsidR="00DB7ACC" w:rsidRDefault="00C37B29">
      <w:pPr>
        <w:pStyle w:val="3"/>
      </w:pPr>
      <w:r>
        <w:rPr>
          <w:rFonts w:hint="eastAsia"/>
        </w:rPr>
        <w:t>一个数是否能重复的取值</w:t>
      </w:r>
    </w:p>
    <w:p w14:paraId="14886588" w14:textId="77777777" w:rsidR="00DB7ACC" w:rsidRDefault="00C37B29">
      <w:r>
        <w:rPr>
          <w:rFonts w:hint="eastAsia"/>
        </w:rPr>
        <w:t>对于数组里的一个数是否能重复取？</w:t>
      </w:r>
    </w:p>
    <w:p w14:paraId="4FABBE9D" w14:textId="77777777" w:rsidR="00DB7ACC" w:rsidRDefault="00C37B29">
      <w:pPr>
        <w:numPr>
          <w:ilvl w:val="0"/>
          <w:numId w:val="47"/>
        </w:numPr>
      </w:pPr>
      <w:r>
        <w:rPr>
          <w:rFonts w:hint="eastAsia"/>
        </w:rPr>
        <w:t>若能无限制的取则可以使用一个</w:t>
      </w:r>
      <w:r>
        <w:rPr>
          <w:rFonts w:hint="eastAsia"/>
        </w:rPr>
        <w:t>for</w:t>
      </w:r>
      <w:r>
        <w:rPr>
          <w:rFonts w:hint="eastAsia"/>
        </w:rPr>
        <w:t>循环，进行选取</w:t>
      </w:r>
    </w:p>
    <w:p w14:paraId="0ABC6D52" w14:textId="77777777" w:rsidR="00DB7ACC" w:rsidRDefault="00DB7ACC"/>
    <w:p w14:paraId="79BAA5EC" w14:textId="77777777" w:rsidR="00DB7ACC" w:rsidRDefault="00C37B29">
      <w:r>
        <w:rPr>
          <w:noProof/>
        </w:rPr>
        <w:drawing>
          <wp:inline distT="0" distB="0" distL="114300" distR="114300" wp14:anchorId="30042A53" wp14:editId="2AD8907D">
            <wp:extent cx="5270500" cy="1569720"/>
            <wp:effectExtent l="0" t="0" r="6350" b="11430"/>
            <wp:docPr id="14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48"/>
                    <pic:cNvPicPr>
                      <a:picLocks noChangeAspect="1"/>
                    </pic:cNvPicPr>
                  </pic:nvPicPr>
                  <pic:blipFill>
                    <a:blip r:embed="rId490"/>
                    <a:stretch>
                      <a:fillRect/>
                    </a:stretch>
                  </pic:blipFill>
                  <pic:spPr>
                    <a:xfrm>
                      <a:off x="0" y="0"/>
                      <a:ext cx="5270500" cy="1569720"/>
                    </a:xfrm>
                    <a:prstGeom prst="rect">
                      <a:avLst/>
                    </a:prstGeom>
                    <a:noFill/>
                    <a:ln>
                      <a:noFill/>
                    </a:ln>
                  </pic:spPr>
                </pic:pic>
              </a:graphicData>
            </a:graphic>
          </wp:inline>
        </w:drawing>
      </w:r>
    </w:p>
    <w:p w14:paraId="087C4559" w14:textId="77777777" w:rsidR="00DB7ACC" w:rsidRDefault="00C37B29">
      <w:pPr>
        <w:pStyle w:val="2"/>
      </w:pPr>
      <w:r>
        <w:rPr>
          <w:rFonts w:hint="eastAsia"/>
        </w:rPr>
        <w:t>走楼梯</w:t>
      </w:r>
    </w:p>
    <w:p w14:paraId="227D2F7D" w14:textId="77777777" w:rsidR="00DB7ACC" w:rsidRDefault="00C37B29">
      <w:r>
        <w:rPr>
          <w:rFonts w:hint="eastAsia"/>
        </w:rPr>
        <w:t>dp[i]=dp[i-1]+dp[i-2]</w:t>
      </w:r>
    </w:p>
    <w:p w14:paraId="3793A52E" w14:textId="77777777" w:rsidR="00DB7ACC" w:rsidRDefault="00C37B29">
      <w:pPr>
        <w:pStyle w:val="2"/>
      </w:pPr>
      <w:r>
        <w:rPr>
          <w:rFonts w:hint="eastAsia"/>
        </w:rPr>
        <w:lastRenderedPageBreak/>
        <w:t>最长递增子序列（注意时子序列）</w:t>
      </w:r>
    </w:p>
    <w:p w14:paraId="3634963A" w14:textId="77777777" w:rsidR="00DB7ACC" w:rsidRDefault="00C37B29">
      <w:r>
        <w:rPr>
          <w:noProof/>
        </w:rPr>
        <w:drawing>
          <wp:inline distT="0" distB="0" distL="114300" distR="114300" wp14:anchorId="512BD92F" wp14:editId="1A37CEBF">
            <wp:extent cx="5271135" cy="1574800"/>
            <wp:effectExtent l="0" t="0" r="5715" b="6350"/>
            <wp:docPr id="12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28"/>
                    <pic:cNvPicPr>
                      <a:picLocks noChangeAspect="1"/>
                    </pic:cNvPicPr>
                  </pic:nvPicPr>
                  <pic:blipFill>
                    <a:blip r:embed="rId491"/>
                    <a:stretch>
                      <a:fillRect/>
                    </a:stretch>
                  </pic:blipFill>
                  <pic:spPr>
                    <a:xfrm>
                      <a:off x="0" y="0"/>
                      <a:ext cx="5271135" cy="1574800"/>
                    </a:xfrm>
                    <a:prstGeom prst="rect">
                      <a:avLst/>
                    </a:prstGeom>
                    <a:noFill/>
                    <a:ln>
                      <a:noFill/>
                    </a:ln>
                  </pic:spPr>
                </pic:pic>
              </a:graphicData>
            </a:graphic>
          </wp:inline>
        </w:drawing>
      </w:r>
    </w:p>
    <w:p w14:paraId="1A73F19C" w14:textId="77777777" w:rsidR="00DB7ACC" w:rsidRDefault="00DB7ACC"/>
    <w:p w14:paraId="6D08AC89" w14:textId="77777777" w:rsidR="00DB7ACC" w:rsidRDefault="00DB7ACC"/>
    <w:p w14:paraId="00CFECD3" w14:textId="77777777" w:rsidR="00DB7ACC" w:rsidRDefault="00C37B29">
      <w:r>
        <w:rPr>
          <w:noProof/>
        </w:rPr>
        <w:drawing>
          <wp:inline distT="0" distB="0" distL="114300" distR="114300" wp14:anchorId="6A0333BA" wp14:editId="17E44535">
            <wp:extent cx="5268595" cy="3165475"/>
            <wp:effectExtent l="0" t="0" r="8255" b="15875"/>
            <wp:docPr id="12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29"/>
                    <pic:cNvPicPr>
                      <a:picLocks noChangeAspect="1"/>
                    </pic:cNvPicPr>
                  </pic:nvPicPr>
                  <pic:blipFill>
                    <a:blip r:embed="rId492"/>
                    <a:stretch>
                      <a:fillRect/>
                    </a:stretch>
                  </pic:blipFill>
                  <pic:spPr>
                    <a:xfrm>
                      <a:off x="0" y="0"/>
                      <a:ext cx="5268595" cy="3165475"/>
                    </a:xfrm>
                    <a:prstGeom prst="rect">
                      <a:avLst/>
                    </a:prstGeom>
                    <a:noFill/>
                    <a:ln>
                      <a:noFill/>
                    </a:ln>
                  </pic:spPr>
                </pic:pic>
              </a:graphicData>
            </a:graphic>
          </wp:inline>
        </w:drawing>
      </w:r>
    </w:p>
    <w:p w14:paraId="43BD013E" w14:textId="77777777" w:rsidR="00DB7ACC" w:rsidRDefault="00DB7ACC"/>
    <w:p w14:paraId="44E56FE8" w14:textId="77777777" w:rsidR="00DB7ACC" w:rsidRDefault="00C37B29">
      <w:r>
        <w:rPr>
          <w:rFonts w:hint="eastAsia"/>
        </w:rPr>
        <w:t xml:space="preserve">  /**</w:t>
      </w:r>
    </w:p>
    <w:p w14:paraId="3102E80E" w14:textId="77777777" w:rsidR="00DB7ACC" w:rsidRDefault="00C37B29">
      <w:r>
        <w:rPr>
          <w:rFonts w:hint="eastAsia"/>
        </w:rPr>
        <w:t xml:space="preserve">     * </w:t>
      </w:r>
      <w:r>
        <w:rPr>
          <w:rFonts w:hint="eastAsia"/>
        </w:rPr>
        <w:t>序列的最长递增子序列</w:t>
      </w:r>
    </w:p>
    <w:p w14:paraId="578D3395" w14:textId="77777777" w:rsidR="00DB7ACC" w:rsidRDefault="00C37B29">
      <w:r>
        <w:rPr>
          <w:rFonts w:hint="eastAsia"/>
        </w:rPr>
        <w:t xml:space="preserve">     * @param arr</w:t>
      </w:r>
    </w:p>
    <w:p w14:paraId="5F00B471" w14:textId="77777777" w:rsidR="00DB7ACC" w:rsidRDefault="00C37B29">
      <w:r>
        <w:rPr>
          <w:rFonts w:hint="eastAsia"/>
        </w:rPr>
        <w:t xml:space="preserve">     * @return</w:t>
      </w:r>
    </w:p>
    <w:p w14:paraId="391740AC" w14:textId="77777777" w:rsidR="00DB7ACC" w:rsidRDefault="00C37B29">
      <w:r>
        <w:rPr>
          <w:rFonts w:hint="eastAsia"/>
        </w:rPr>
        <w:t xml:space="preserve">     */</w:t>
      </w:r>
    </w:p>
    <w:p w14:paraId="4C18D65C" w14:textId="77777777" w:rsidR="00DB7ACC" w:rsidRDefault="00C37B29">
      <w:r>
        <w:rPr>
          <w:rFonts w:hint="eastAsia"/>
        </w:rPr>
        <w:t xml:space="preserve">    public static int maxLength(int[] arr){</w:t>
      </w:r>
    </w:p>
    <w:p w14:paraId="6FE45306" w14:textId="77777777" w:rsidR="00DB7ACC" w:rsidRDefault="00DB7ACC"/>
    <w:p w14:paraId="2551F196" w14:textId="77777777" w:rsidR="00DB7ACC" w:rsidRDefault="00C37B29">
      <w:r>
        <w:rPr>
          <w:rFonts w:hint="eastAsia"/>
        </w:rPr>
        <w:t xml:space="preserve">        int[] dp = new int[arr.length];</w:t>
      </w:r>
    </w:p>
    <w:p w14:paraId="53ADCA41" w14:textId="77777777" w:rsidR="00DB7ACC" w:rsidRDefault="00C37B29">
      <w:r>
        <w:rPr>
          <w:rFonts w:hint="eastAsia"/>
        </w:rPr>
        <w:t xml:space="preserve">        dp[0]=1;</w:t>
      </w:r>
    </w:p>
    <w:p w14:paraId="4D34F362" w14:textId="77777777" w:rsidR="00DB7ACC" w:rsidRDefault="00C37B29">
      <w:r>
        <w:rPr>
          <w:rFonts w:hint="eastAsia"/>
        </w:rPr>
        <w:t xml:space="preserve">        int max = dp[0];</w:t>
      </w:r>
    </w:p>
    <w:p w14:paraId="0369D34B" w14:textId="77777777" w:rsidR="00DB7ACC" w:rsidRDefault="00C37B29">
      <w:r>
        <w:rPr>
          <w:rFonts w:hint="eastAsia"/>
        </w:rPr>
        <w:t xml:space="preserve">        for(int i=1;i&lt;dp.length;i++){</w:t>
      </w:r>
    </w:p>
    <w:p w14:paraId="0DDB8BD0" w14:textId="77777777" w:rsidR="00DB7ACC" w:rsidRDefault="00C37B29">
      <w:r>
        <w:rPr>
          <w:rFonts w:hint="eastAsia"/>
        </w:rPr>
        <w:t xml:space="preserve">            dp[i]=1;</w:t>
      </w:r>
    </w:p>
    <w:p w14:paraId="3A8F5A71" w14:textId="77777777" w:rsidR="00DB7ACC" w:rsidRDefault="00C37B29">
      <w:r>
        <w:rPr>
          <w:rFonts w:hint="eastAsia"/>
        </w:rPr>
        <w:t xml:space="preserve">            for(int j=i-1;j&gt;=0;j--){</w:t>
      </w:r>
    </w:p>
    <w:p w14:paraId="288D7D84" w14:textId="77777777" w:rsidR="00DB7ACC" w:rsidRDefault="00C37B29">
      <w:r>
        <w:rPr>
          <w:rFonts w:hint="eastAsia"/>
        </w:rPr>
        <w:lastRenderedPageBreak/>
        <w:t xml:space="preserve">                if(arr[i]&gt;arr[j]) {</w:t>
      </w:r>
    </w:p>
    <w:p w14:paraId="5714E9F9" w14:textId="77777777" w:rsidR="00DB7ACC" w:rsidRDefault="00C37B29">
      <w:r>
        <w:rPr>
          <w:rFonts w:hint="eastAsia"/>
        </w:rPr>
        <w:t xml:space="preserve">                    dp[i] = Math.max(1 + dp[j], dp[i]);</w:t>
      </w:r>
    </w:p>
    <w:p w14:paraId="5860D810" w14:textId="77777777" w:rsidR="00DB7ACC" w:rsidRDefault="00C37B29">
      <w:r>
        <w:rPr>
          <w:rFonts w:hint="eastAsia"/>
        </w:rPr>
        <w:t xml:space="preserve">                }</w:t>
      </w:r>
    </w:p>
    <w:p w14:paraId="164DB927" w14:textId="77777777" w:rsidR="00DB7ACC" w:rsidRDefault="00C37B29">
      <w:r>
        <w:rPr>
          <w:rFonts w:hint="eastAsia"/>
        </w:rPr>
        <w:t xml:space="preserve">                max = Math.max(max,dp[i]);</w:t>
      </w:r>
    </w:p>
    <w:p w14:paraId="3EC4D0C1" w14:textId="77777777" w:rsidR="00DB7ACC" w:rsidRDefault="00C37B29">
      <w:r>
        <w:rPr>
          <w:rFonts w:hint="eastAsia"/>
        </w:rPr>
        <w:t xml:space="preserve">       </w:t>
      </w:r>
      <w:r>
        <w:rPr>
          <w:rFonts w:hint="eastAsia"/>
        </w:rPr>
        <w:t xml:space="preserve">     }</w:t>
      </w:r>
    </w:p>
    <w:p w14:paraId="1F894FCF" w14:textId="77777777" w:rsidR="00DB7ACC" w:rsidRDefault="00C37B29">
      <w:r>
        <w:rPr>
          <w:rFonts w:hint="eastAsia"/>
        </w:rPr>
        <w:t xml:space="preserve">        }</w:t>
      </w:r>
    </w:p>
    <w:p w14:paraId="71C78DEA" w14:textId="77777777" w:rsidR="00DB7ACC" w:rsidRDefault="00C37B29">
      <w:r>
        <w:rPr>
          <w:rFonts w:hint="eastAsia"/>
        </w:rPr>
        <w:t xml:space="preserve">        return max;</w:t>
      </w:r>
    </w:p>
    <w:p w14:paraId="0F9C426C" w14:textId="77777777" w:rsidR="00DB7ACC" w:rsidRDefault="00C37B29">
      <w:r>
        <w:rPr>
          <w:rFonts w:hint="eastAsia"/>
        </w:rPr>
        <w:t xml:space="preserve">    }</w:t>
      </w:r>
    </w:p>
    <w:p w14:paraId="78ACD8D0" w14:textId="77777777" w:rsidR="00DB7ACC" w:rsidRDefault="00DB7ACC"/>
    <w:p w14:paraId="1A068A84" w14:textId="77777777" w:rsidR="00DB7ACC" w:rsidRDefault="00DB7ACC"/>
    <w:p w14:paraId="07FCB39D" w14:textId="77777777" w:rsidR="00DB7ACC" w:rsidRDefault="00C37B29">
      <w:pPr>
        <w:pStyle w:val="2"/>
      </w:pPr>
      <w:r>
        <w:rPr>
          <w:rFonts w:hint="eastAsia"/>
        </w:rPr>
        <w:t>两个字符串的最长公共子序列</w:t>
      </w:r>
    </w:p>
    <w:p w14:paraId="0483305B" w14:textId="77777777" w:rsidR="00DB7ACC" w:rsidRDefault="00C37B29">
      <w:r>
        <w:rPr>
          <w:noProof/>
        </w:rPr>
        <w:drawing>
          <wp:inline distT="0" distB="0" distL="114300" distR="114300" wp14:anchorId="2B3FC58B" wp14:editId="488A1D51">
            <wp:extent cx="5267960" cy="1208405"/>
            <wp:effectExtent l="0" t="0" r="8890" b="10795"/>
            <wp:docPr id="12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30"/>
                    <pic:cNvPicPr>
                      <a:picLocks noChangeAspect="1"/>
                    </pic:cNvPicPr>
                  </pic:nvPicPr>
                  <pic:blipFill>
                    <a:blip r:embed="rId493"/>
                    <a:stretch>
                      <a:fillRect/>
                    </a:stretch>
                  </pic:blipFill>
                  <pic:spPr>
                    <a:xfrm>
                      <a:off x="0" y="0"/>
                      <a:ext cx="5267960" cy="1208405"/>
                    </a:xfrm>
                    <a:prstGeom prst="rect">
                      <a:avLst/>
                    </a:prstGeom>
                    <a:noFill/>
                    <a:ln>
                      <a:noFill/>
                    </a:ln>
                  </pic:spPr>
                </pic:pic>
              </a:graphicData>
            </a:graphic>
          </wp:inline>
        </w:drawing>
      </w:r>
    </w:p>
    <w:p w14:paraId="37E2CDE1" w14:textId="77777777" w:rsidR="00DB7ACC" w:rsidRDefault="00C37B29">
      <w:r>
        <w:rPr>
          <w:noProof/>
        </w:rPr>
        <w:drawing>
          <wp:inline distT="0" distB="0" distL="114300" distR="114300" wp14:anchorId="759392A0" wp14:editId="396CFB09">
            <wp:extent cx="5269865" cy="4480560"/>
            <wp:effectExtent l="0" t="0" r="6985" b="15240"/>
            <wp:docPr id="12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1"/>
                    <pic:cNvPicPr>
                      <a:picLocks noChangeAspect="1"/>
                    </pic:cNvPicPr>
                  </pic:nvPicPr>
                  <pic:blipFill>
                    <a:blip r:embed="rId494"/>
                    <a:stretch>
                      <a:fillRect/>
                    </a:stretch>
                  </pic:blipFill>
                  <pic:spPr>
                    <a:xfrm>
                      <a:off x="0" y="0"/>
                      <a:ext cx="5269865" cy="4480560"/>
                    </a:xfrm>
                    <a:prstGeom prst="rect">
                      <a:avLst/>
                    </a:prstGeom>
                    <a:noFill/>
                    <a:ln>
                      <a:noFill/>
                    </a:ln>
                  </pic:spPr>
                </pic:pic>
              </a:graphicData>
            </a:graphic>
          </wp:inline>
        </w:drawing>
      </w:r>
    </w:p>
    <w:p w14:paraId="1300FAC5" w14:textId="77777777" w:rsidR="00DB7ACC" w:rsidRDefault="00C37B29">
      <w:r>
        <w:rPr>
          <w:rFonts w:hint="eastAsia"/>
        </w:rPr>
        <w:t xml:space="preserve">    /**</w:t>
      </w:r>
    </w:p>
    <w:p w14:paraId="27A11CBA" w14:textId="77777777" w:rsidR="00DB7ACC" w:rsidRDefault="00C37B29">
      <w:r>
        <w:rPr>
          <w:rFonts w:hint="eastAsia"/>
        </w:rPr>
        <w:lastRenderedPageBreak/>
        <w:t xml:space="preserve">     * </w:t>
      </w:r>
      <w:r>
        <w:rPr>
          <w:rFonts w:hint="eastAsia"/>
        </w:rPr>
        <w:t>求两个字符串最长子序列的长度</w:t>
      </w:r>
    </w:p>
    <w:p w14:paraId="6AD7D825" w14:textId="77777777" w:rsidR="00DB7ACC" w:rsidRDefault="00C37B29">
      <w:r>
        <w:rPr>
          <w:rFonts w:hint="eastAsia"/>
        </w:rPr>
        <w:t xml:space="preserve">     * @param str1</w:t>
      </w:r>
    </w:p>
    <w:p w14:paraId="758BF5B4" w14:textId="77777777" w:rsidR="00DB7ACC" w:rsidRDefault="00C37B29">
      <w:r>
        <w:rPr>
          <w:rFonts w:hint="eastAsia"/>
        </w:rPr>
        <w:t xml:space="preserve">     * @param str2</w:t>
      </w:r>
    </w:p>
    <w:p w14:paraId="155DFABF" w14:textId="77777777" w:rsidR="00DB7ACC" w:rsidRDefault="00C37B29">
      <w:r>
        <w:rPr>
          <w:rFonts w:hint="eastAsia"/>
        </w:rPr>
        <w:t xml:space="preserve">     * @return</w:t>
      </w:r>
    </w:p>
    <w:p w14:paraId="51692AB5" w14:textId="77777777" w:rsidR="00DB7ACC" w:rsidRDefault="00C37B29">
      <w:r>
        <w:rPr>
          <w:rFonts w:hint="eastAsia"/>
        </w:rPr>
        <w:t xml:space="preserve">     */</w:t>
      </w:r>
    </w:p>
    <w:p w14:paraId="4A9839DF" w14:textId="77777777" w:rsidR="00DB7ACC" w:rsidRDefault="00C37B29">
      <w:r>
        <w:rPr>
          <w:rFonts w:hint="eastAsia"/>
        </w:rPr>
        <w:t xml:space="preserve">    public static int maxLength(String str1,String str2){</w:t>
      </w:r>
    </w:p>
    <w:p w14:paraId="4CF0EADD" w14:textId="77777777" w:rsidR="00DB7ACC" w:rsidRDefault="00C37B29">
      <w:r>
        <w:rPr>
          <w:rFonts w:hint="eastAsia"/>
        </w:rPr>
        <w:t xml:space="preserve">        char[] chs1 = str1.toCharArray();</w:t>
      </w:r>
    </w:p>
    <w:p w14:paraId="516F0BBB" w14:textId="77777777" w:rsidR="00DB7ACC" w:rsidRDefault="00C37B29">
      <w:r>
        <w:rPr>
          <w:rFonts w:hint="eastAsia"/>
        </w:rPr>
        <w:t xml:space="preserve">  </w:t>
      </w:r>
      <w:r>
        <w:rPr>
          <w:rFonts w:hint="eastAsia"/>
        </w:rPr>
        <w:t xml:space="preserve">      char[] chs2 = str2.toCharArray();</w:t>
      </w:r>
    </w:p>
    <w:p w14:paraId="2C21F0E8" w14:textId="77777777" w:rsidR="00DB7ACC" w:rsidRDefault="00C37B29">
      <w:pPr>
        <w:rPr>
          <w:highlight w:val="green"/>
        </w:rPr>
      </w:pPr>
      <w:r>
        <w:rPr>
          <w:rFonts w:hint="eastAsia"/>
        </w:rPr>
        <w:t xml:space="preserve">      </w:t>
      </w:r>
      <w:r>
        <w:rPr>
          <w:rFonts w:hint="eastAsia"/>
          <w:highlight w:val="green"/>
        </w:rPr>
        <w:t xml:space="preserve">  // dp</w:t>
      </w:r>
      <w:r>
        <w:rPr>
          <w:rFonts w:hint="eastAsia"/>
          <w:highlight w:val="green"/>
        </w:rPr>
        <w:t>定义为字符串</w:t>
      </w:r>
      <w:r>
        <w:rPr>
          <w:rFonts w:hint="eastAsia"/>
          <w:highlight w:val="green"/>
        </w:rPr>
        <w:t>str1</w:t>
      </w:r>
      <w:r>
        <w:rPr>
          <w:rFonts w:hint="eastAsia"/>
          <w:highlight w:val="green"/>
        </w:rPr>
        <w:t>与字符串</w:t>
      </w:r>
      <w:r>
        <w:rPr>
          <w:rFonts w:hint="eastAsia"/>
          <w:highlight w:val="green"/>
        </w:rPr>
        <w:t>str2</w:t>
      </w:r>
      <w:r>
        <w:rPr>
          <w:rFonts w:hint="eastAsia"/>
          <w:highlight w:val="green"/>
        </w:rPr>
        <w:t>中最长公共序列的长度</w:t>
      </w:r>
    </w:p>
    <w:p w14:paraId="2D23C44E" w14:textId="77777777" w:rsidR="00DB7ACC" w:rsidRDefault="00C37B29">
      <w:pPr>
        <w:rPr>
          <w:highlight w:val="green"/>
        </w:rPr>
      </w:pPr>
      <w:r>
        <w:rPr>
          <w:rFonts w:hint="eastAsia"/>
          <w:highlight w:val="green"/>
        </w:rPr>
        <w:t xml:space="preserve">        // dp[i][j]</w:t>
      </w:r>
      <w:r>
        <w:rPr>
          <w:rFonts w:hint="eastAsia"/>
          <w:highlight w:val="green"/>
        </w:rPr>
        <w:t>表示</w:t>
      </w:r>
      <w:r>
        <w:rPr>
          <w:rFonts w:hint="eastAsia"/>
          <w:highlight w:val="green"/>
        </w:rPr>
        <w:t xml:space="preserve"> </w:t>
      </w:r>
      <w:r>
        <w:rPr>
          <w:rFonts w:hint="eastAsia"/>
          <w:highlight w:val="green"/>
        </w:rPr>
        <w:t>字符串</w:t>
      </w:r>
      <w:r>
        <w:rPr>
          <w:rFonts w:hint="eastAsia"/>
          <w:highlight w:val="green"/>
        </w:rPr>
        <w:t>str1[0...i]</w:t>
      </w:r>
      <w:r>
        <w:rPr>
          <w:rFonts w:hint="eastAsia"/>
          <w:highlight w:val="green"/>
        </w:rPr>
        <w:t>与字符串</w:t>
      </w:r>
      <w:r>
        <w:rPr>
          <w:rFonts w:hint="eastAsia"/>
          <w:highlight w:val="green"/>
        </w:rPr>
        <w:t>str2[0..j]</w:t>
      </w:r>
      <w:r>
        <w:rPr>
          <w:rFonts w:hint="eastAsia"/>
          <w:highlight w:val="green"/>
        </w:rPr>
        <w:t>中的公共子序列的长度</w:t>
      </w:r>
    </w:p>
    <w:p w14:paraId="502EBDE0" w14:textId="77777777" w:rsidR="00DB7ACC" w:rsidRDefault="00C37B29">
      <w:pPr>
        <w:rPr>
          <w:highlight w:val="green"/>
        </w:rPr>
      </w:pPr>
      <w:r>
        <w:rPr>
          <w:rFonts w:hint="eastAsia"/>
          <w:highlight w:val="green"/>
        </w:rPr>
        <w:t xml:space="preserve">        // </w:t>
      </w:r>
      <w:r>
        <w:rPr>
          <w:rFonts w:hint="eastAsia"/>
          <w:highlight w:val="green"/>
        </w:rPr>
        <w:t>则</w:t>
      </w:r>
      <w:r>
        <w:rPr>
          <w:rFonts w:hint="eastAsia"/>
          <w:highlight w:val="green"/>
        </w:rPr>
        <w:t xml:space="preserve">dp[0][j] </w:t>
      </w:r>
      <w:r>
        <w:rPr>
          <w:rFonts w:hint="eastAsia"/>
          <w:highlight w:val="green"/>
        </w:rPr>
        <w:t>表示字符串</w:t>
      </w:r>
      <w:r>
        <w:rPr>
          <w:rFonts w:hint="eastAsia"/>
          <w:highlight w:val="green"/>
        </w:rPr>
        <w:t xml:space="preserve"> str1[0] </w:t>
      </w:r>
      <w:r>
        <w:rPr>
          <w:rFonts w:hint="eastAsia"/>
          <w:highlight w:val="green"/>
        </w:rPr>
        <w:t>与字符串</w:t>
      </w:r>
      <w:r>
        <w:rPr>
          <w:rFonts w:hint="eastAsia"/>
          <w:highlight w:val="green"/>
        </w:rPr>
        <w:t>str2[0....j]</w:t>
      </w:r>
      <w:r>
        <w:rPr>
          <w:rFonts w:hint="eastAsia"/>
          <w:highlight w:val="green"/>
        </w:rPr>
        <w:t>中子序列相同的长度</w:t>
      </w:r>
    </w:p>
    <w:p w14:paraId="2C37168A" w14:textId="77777777" w:rsidR="00DB7ACC" w:rsidRDefault="00C37B29">
      <w:pPr>
        <w:rPr>
          <w:highlight w:val="green"/>
        </w:rPr>
      </w:pPr>
      <w:r>
        <w:rPr>
          <w:rFonts w:hint="eastAsia"/>
          <w:highlight w:val="green"/>
        </w:rPr>
        <w:t xml:space="preserve">        // dp[i][0]</w:t>
      </w:r>
      <w:r>
        <w:rPr>
          <w:rFonts w:hint="eastAsia"/>
          <w:highlight w:val="green"/>
        </w:rPr>
        <w:t>同里</w:t>
      </w:r>
    </w:p>
    <w:p w14:paraId="58686FA4" w14:textId="77777777" w:rsidR="00DB7ACC" w:rsidRDefault="00C37B29">
      <w:pPr>
        <w:rPr>
          <w:highlight w:val="green"/>
        </w:rPr>
      </w:pPr>
      <w:r>
        <w:rPr>
          <w:rFonts w:hint="eastAsia"/>
          <w:highlight w:val="green"/>
        </w:rPr>
        <w:t xml:space="preserve">        // dp[i][j] </w:t>
      </w:r>
      <w:r>
        <w:rPr>
          <w:rFonts w:hint="eastAsia"/>
          <w:highlight w:val="green"/>
        </w:rPr>
        <w:t>可能来自</w:t>
      </w:r>
      <w:r>
        <w:rPr>
          <w:rFonts w:hint="eastAsia"/>
          <w:highlight w:val="green"/>
        </w:rPr>
        <w:t xml:space="preserve"> dp[i-1][j]  </w:t>
      </w:r>
      <w:r>
        <w:rPr>
          <w:rFonts w:hint="eastAsia"/>
          <w:highlight w:val="green"/>
        </w:rPr>
        <w:t>、</w:t>
      </w:r>
      <w:r>
        <w:rPr>
          <w:rFonts w:hint="eastAsia"/>
          <w:highlight w:val="green"/>
        </w:rPr>
        <w:t xml:space="preserve">dp[i][j-1] </w:t>
      </w:r>
      <w:r>
        <w:rPr>
          <w:rFonts w:hint="eastAsia"/>
          <w:highlight w:val="green"/>
        </w:rPr>
        <w:t>或者</w:t>
      </w:r>
      <w:r>
        <w:rPr>
          <w:rFonts w:hint="eastAsia"/>
          <w:highlight w:val="green"/>
        </w:rPr>
        <w:t xml:space="preserve">dp[i-1][j-1]+1 </w:t>
      </w:r>
      <w:r>
        <w:rPr>
          <w:rFonts w:hint="eastAsia"/>
          <w:highlight w:val="green"/>
        </w:rPr>
        <w:t>若</w:t>
      </w:r>
      <w:r>
        <w:rPr>
          <w:rFonts w:hint="eastAsia"/>
          <w:highlight w:val="green"/>
        </w:rPr>
        <w:t>str1[i]==str2[j]</w:t>
      </w:r>
    </w:p>
    <w:p w14:paraId="398FD9AB" w14:textId="77777777" w:rsidR="00DB7ACC" w:rsidRDefault="00C37B29">
      <w:r>
        <w:rPr>
          <w:rFonts w:hint="eastAsia"/>
        </w:rPr>
        <w:t xml:space="preserve">        int[][] dp = new int[chs1.length][chs2.length];</w:t>
      </w:r>
    </w:p>
    <w:p w14:paraId="5E9E4EF5" w14:textId="77777777" w:rsidR="00DB7ACC" w:rsidRDefault="00C37B29">
      <w:r>
        <w:rPr>
          <w:rFonts w:hint="eastAsia"/>
        </w:rPr>
        <w:t xml:space="preserve">        if(chs1[0]==chs2[0]) dp[0][0]=1;</w:t>
      </w:r>
    </w:p>
    <w:p w14:paraId="7A480509" w14:textId="77777777" w:rsidR="00DB7ACC" w:rsidRDefault="00C37B29">
      <w:r>
        <w:rPr>
          <w:rFonts w:hint="eastAsia"/>
        </w:rPr>
        <w:t xml:space="preserve">        int maxLength = dp[0][0];</w:t>
      </w:r>
    </w:p>
    <w:p w14:paraId="37F62A06" w14:textId="77777777" w:rsidR="00DB7ACC" w:rsidRDefault="00C37B29">
      <w:r>
        <w:rPr>
          <w:rFonts w:hint="eastAsia"/>
        </w:rPr>
        <w:t xml:space="preserve">        for(int i=0;i&lt;dp.length;i++){</w:t>
      </w:r>
    </w:p>
    <w:p w14:paraId="79B6F67A" w14:textId="77777777" w:rsidR="00DB7ACC" w:rsidRDefault="00C37B29">
      <w:r>
        <w:rPr>
          <w:rFonts w:hint="eastAsia"/>
        </w:rPr>
        <w:t xml:space="preserve">   </w:t>
      </w:r>
      <w:r>
        <w:rPr>
          <w:rFonts w:hint="eastAsia"/>
        </w:rPr>
        <w:t xml:space="preserve">         dp[i][0]=dp[0][0];</w:t>
      </w:r>
    </w:p>
    <w:p w14:paraId="7B1A9F67" w14:textId="77777777" w:rsidR="00DB7ACC" w:rsidRDefault="00C37B29">
      <w:r>
        <w:rPr>
          <w:rFonts w:hint="eastAsia"/>
        </w:rPr>
        <w:t xml:space="preserve">        }</w:t>
      </w:r>
    </w:p>
    <w:p w14:paraId="476220A3" w14:textId="77777777" w:rsidR="00DB7ACC" w:rsidRDefault="00C37B29">
      <w:r>
        <w:rPr>
          <w:rFonts w:hint="eastAsia"/>
        </w:rPr>
        <w:t xml:space="preserve">        for(int i=0;i&lt;dp[0].length;i++) dp[0][i] = dp[0][0];</w:t>
      </w:r>
    </w:p>
    <w:p w14:paraId="1A8AEE8D" w14:textId="77777777" w:rsidR="00DB7ACC" w:rsidRDefault="00DB7ACC"/>
    <w:p w14:paraId="5EEE48D3" w14:textId="77777777" w:rsidR="00DB7ACC" w:rsidRDefault="00C37B29">
      <w:r>
        <w:rPr>
          <w:rFonts w:hint="eastAsia"/>
        </w:rPr>
        <w:t xml:space="preserve">        for(int i=1;i&lt;dp.length;i++){</w:t>
      </w:r>
    </w:p>
    <w:p w14:paraId="766CA9EE" w14:textId="77777777" w:rsidR="00DB7ACC" w:rsidRDefault="00C37B29">
      <w:r>
        <w:rPr>
          <w:rFonts w:hint="eastAsia"/>
        </w:rPr>
        <w:t xml:space="preserve">            for(int j=1;j&lt;dp[0].length;j++){</w:t>
      </w:r>
    </w:p>
    <w:p w14:paraId="41C00327" w14:textId="77777777" w:rsidR="00DB7ACC" w:rsidRDefault="00C37B29">
      <w:r>
        <w:rPr>
          <w:rFonts w:hint="eastAsia"/>
        </w:rPr>
        <w:t xml:space="preserve">                dp[i][j]=Math.max(dp[i-1][j],dp[i][j-1]);</w:t>
      </w:r>
    </w:p>
    <w:p w14:paraId="7E45B406" w14:textId="77777777" w:rsidR="00DB7ACC" w:rsidRDefault="00C37B29">
      <w:r>
        <w:rPr>
          <w:rFonts w:hint="eastAsia"/>
        </w:rPr>
        <w:t xml:space="preserve">               </w:t>
      </w:r>
      <w:r>
        <w:rPr>
          <w:rFonts w:hint="eastAsia"/>
        </w:rPr>
        <w:t xml:space="preserve"> if(chs1[i]==chs2[j]) dp[i][j]=Math.max(dp[i][j],dp[i-1][j-1]+1);</w:t>
      </w:r>
    </w:p>
    <w:p w14:paraId="5318479C" w14:textId="77777777" w:rsidR="00DB7ACC" w:rsidRDefault="00C37B29">
      <w:r>
        <w:rPr>
          <w:rFonts w:hint="eastAsia"/>
        </w:rPr>
        <w:t xml:space="preserve">                maxLength = Math.max(maxLength,dp[i][j]);</w:t>
      </w:r>
    </w:p>
    <w:p w14:paraId="65800835" w14:textId="77777777" w:rsidR="00DB7ACC" w:rsidRDefault="00C37B29">
      <w:r>
        <w:rPr>
          <w:rFonts w:hint="eastAsia"/>
        </w:rPr>
        <w:t xml:space="preserve">            }</w:t>
      </w:r>
    </w:p>
    <w:p w14:paraId="7BC7BF9A" w14:textId="77777777" w:rsidR="00DB7ACC" w:rsidRDefault="00C37B29">
      <w:r>
        <w:rPr>
          <w:rFonts w:hint="eastAsia"/>
        </w:rPr>
        <w:t xml:space="preserve">        }</w:t>
      </w:r>
    </w:p>
    <w:p w14:paraId="390E7BCB" w14:textId="77777777" w:rsidR="00DB7ACC" w:rsidRDefault="00C37B29">
      <w:r>
        <w:rPr>
          <w:rFonts w:hint="eastAsia"/>
        </w:rPr>
        <w:t xml:space="preserve">        return maxLength;</w:t>
      </w:r>
    </w:p>
    <w:p w14:paraId="7BAFF688" w14:textId="77777777" w:rsidR="00DB7ACC" w:rsidRDefault="00C37B29">
      <w:r>
        <w:rPr>
          <w:rFonts w:hint="eastAsia"/>
        </w:rPr>
        <w:t xml:space="preserve">    }</w:t>
      </w:r>
    </w:p>
    <w:p w14:paraId="2891ACCE" w14:textId="77777777" w:rsidR="00DB7ACC" w:rsidRDefault="00DB7ACC"/>
    <w:p w14:paraId="779F15CD" w14:textId="77777777" w:rsidR="00DB7ACC" w:rsidRDefault="00C37B29">
      <w:pPr>
        <w:pStyle w:val="2"/>
      </w:pPr>
      <w:r>
        <w:rPr>
          <w:rFonts w:hint="eastAsia"/>
        </w:rPr>
        <w:t>背包问题</w:t>
      </w:r>
    </w:p>
    <w:p w14:paraId="2D1457CE" w14:textId="77777777" w:rsidR="00DB7ACC" w:rsidRDefault="00C37B29">
      <w:r>
        <w:rPr>
          <w:noProof/>
        </w:rPr>
        <w:drawing>
          <wp:inline distT="0" distB="0" distL="114300" distR="114300" wp14:anchorId="24E76C4D" wp14:editId="5D328C41">
            <wp:extent cx="5273675" cy="1216025"/>
            <wp:effectExtent l="0" t="0" r="3175" b="3175"/>
            <wp:docPr id="12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32"/>
                    <pic:cNvPicPr>
                      <a:picLocks noChangeAspect="1"/>
                    </pic:cNvPicPr>
                  </pic:nvPicPr>
                  <pic:blipFill>
                    <a:blip r:embed="rId495"/>
                    <a:stretch>
                      <a:fillRect/>
                    </a:stretch>
                  </pic:blipFill>
                  <pic:spPr>
                    <a:xfrm>
                      <a:off x="0" y="0"/>
                      <a:ext cx="5273675" cy="1216025"/>
                    </a:xfrm>
                    <a:prstGeom prst="rect">
                      <a:avLst/>
                    </a:prstGeom>
                    <a:noFill/>
                    <a:ln>
                      <a:noFill/>
                    </a:ln>
                  </pic:spPr>
                </pic:pic>
              </a:graphicData>
            </a:graphic>
          </wp:inline>
        </w:drawing>
      </w:r>
    </w:p>
    <w:p w14:paraId="007936E8" w14:textId="77777777" w:rsidR="00DB7ACC" w:rsidRDefault="00C37B29">
      <w:r>
        <w:rPr>
          <w:noProof/>
        </w:rPr>
        <w:lastRenderedPageBreak/>
        <w:drawing>
          <wp:inline distT="0" distB="0" distL="114300" distR="114300" wp14:anchorId="773B81FC" wp14:editId="40F6A1B9">
            <wp:extent cx="5272405" cy="3358515"/>
            <wp:effectExtent l="0" t="0" r="4445" b="13335"/>
            <wp:docPr id="12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33"/>
                    <pic:cNvPicPr>
                      <a:picLocks noChangeAspect="1"/>
                    </pic:cNvPicPr>
                  </pic:nvPicPr>
                  <pic:blipFill>
                    <a:blip r:embed="rId496"/>
                    <a:stretch>
                      <a:fillRect/>
                    </a:stretch>
                  </pic:blipFill>
                  <pic:spPr>
                    <a:xfrm>
                      <a:off x="0" y="0"/>
                      <a:ext cx="5272405" cy="3358515"/>
                    </a:xfrm>
                    <a:prstGeom prst="rect">
                      <a:avLst/>
                    </a:prstGeom>
                    <a:noFill/>
                    <a:ln>
                      <a:noFill/>
                    </a:ln>
                  </pic:spPr>
                </pic:pic>
              </a:graphicData>
            </a:graphic>
          </wp:inline>
        </w:drawing>
      </w:r>
    </w:p>
    <w:p w14:paraId="453C172E" w14:textId="77777777" w:rsidR="00DB7ACC" w:rsidRDefault="00C37B29">
      <w:r>
        <w:rPr>
          <w:noProof/>
        </w:rPr>
        <w:drawing>
          <wp:inline distT="0" distB="0" distL="114300" distR="114300" wp14:anchorId="50A715BD" wp14:editId="34F9E434">
            <wp:extent cx="5269230" cy="2384425"/>
            <wp:effectExtent l="0" t="0" r="7620" b="15875"/>
            <wp:docPr id="14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9"/>
                    <pic:cNvPicPr>
                      <a:picLocks noChangeAspect="1"/>
                    </pic:cNvPicPr>
                  </pic:nvPicPr>
                  <pic:blipFill>
                    <a:blip r:embed="rId497"/>
                    <a:stretch>
                      <a:fillRect/>
                    </a:stretch>
                  </pic:blipFill>
                  <pic:spPr>
                    <a:xfrm>
                      <a:off x="0" y="0"/>
                      <a:ext cx="5269230" cy="2384425"/>
                    </a:xfrm>
                    <a:prstGeom prst="rect">
                      <a:avLst/>
                    </a:prstGeom>
                    <a:noFill/>
                    <a:ln>
                      <a:noFill/>
                    </a:ln>
                  </pic:spPr>
                </pic:pic>
              </a:graphicData>
            </a:graphic>
          </wp:inline>
        </w:drawing>
      </w:r>
    </w:p>
    <w:p w14:paraId="2D5222B2" w14:textId="77777777" w:rsidR="00DB7ACC" w:rsidRDefault="00C37B29">
      <w:r>
        <w:rPr>
          <w:rFonts w:hint="eastAsia"/>
        </w:rPr>
        <w:t xml:space="preserve">    /**</w:t>
      </w:r>
    </w:p>
    <w:p w14:paraId="4309C395" w14:textId="77777777" w:rsidR="00DB7ACC" w:rsidRDefault="00C37B29">
      <w:r>
        <w:rPr>
          <w:rFonts w:hint="eastAsia"/>
        </w:rPr>
        <w:t xml:space="preserve">     * </w:t>
      </w:r>
      <w:r>
        <w:rPr>
          <w:rFonts w:hint="eastAsia"/>
        </w:rPr>
        <w:t>一个背包有一定的承重，有</w:t>
      </w:r>
      <w:r>
        <w:rPr>
          <w:rFonts w:hint="eastAsia"/>
        </w:rPr>
        <w:t>N</w:t>
      </w:r>
      <w:r>
        <w:rPr>
          <w:rFonts w:hint="eastAsia"/>
        </w:rPr>
        <w:t>件物品，</w:t>
      </w:r>
    </w:p>
    <w:p w14:paraId="68A0F874" w14:textId="77777777" w:rsidR="00DB7ACC" w:rsidRDefault="00C37B29">
      <w:r>
        <w:rPr>
          <w:rFonts w:hint="eastAsia"/>
        </w:rPr>
        <w:t xml:space="preserve">     * </w:t>
      </w:r>
      <w:r>
        <w:rPr>
          <w:rFonts w:hint="eastAsia"/>
        </w:rPr>
        <w:t>每件物品都有自己的价值，记录在数组</w:t>
      </w:r>
      <w:r>
        <w:rPr>
          <w:rFonts w:hint="eastAsia"/>
        </w:rPr>
        <w:t>v</w:t>
      </w:r>
      <w:r>
        <w:rPr>
          <w:rFonts w:hint="eastAsia"/>
        </w:rPr>
        <w:t>中，</w:t>
      </w:r>
    </w:p>
    <w:p w14:paraId="0268655E" w14:textId="77777777" w:rsidR="00DB7ACC" w:rsidRDefault="00C37B29">
      <w:r>
        <w:rPr>
          <w:rFonts w:hint="eastAsia"/>
        </w:rPr>
        <w:t xml:space="preserve">   </w:t>
      </w:r>
      <w:r>
        <w:rPr>
          <w:rFonts w:hint="eastAsia"/>
        </w:rPr>
        <w:t xml:space="preserve">  * </w:t>
      </w:r>
      <w:r>
        <w:rPr>
          <w:rFonts w:hint="eastAsia"/>
        </w:rPr>
        <w:t>都有自己的重量，记录在属于组</w:t>
      </w:r>
      <w:r>
        <w:rPr>
          <w:rFonts w:hint="eastAsia"/>
        </w:rPr>
        <w:t>w</w:t>
      </w:r>
      <w:r>
        <w:rPr>
          <w:rFonts w:hint="eastAsia"/>
        </w:rPr>
        <w:t>中</w:t>
      </w:r>
    </w:p>
    <w:p w14:paraId="7A0577D9" w14:textId="77777777" w:rsidR="00DB7ACC" w:rsidRDefault="00C37B29">
      <w:r>
        <w:rPr>
          <w:rFonts w:hint="eastAsia"/>
        </w:rPr>
        <w:t xml:space="preserve">     * @param W</w:t>
      </w:r>
    </w:p>
    <w:p w14:paraId="3ED3C296" w14:textId="77777777" w:rsidR="00DB7ACC" w:rsidRDefault="00C37B29">
      <w:r>
        <w:rPr>
          <w:rFonts w:hint="eastAsia"/>
        </w:rPr>
        <w:t xml:space="preserve">     * @param cost</w:t>
      </w:r>
    </w:p>
    <w:p w14:paraId="5CDCBD8C" w14:textId="77777777" w:rsidR="00DB7ACC" w:rsidRDefault="00C37B29">
      <w:r>
        <w:rPr>
          <w:rFonts w:hint="eastAsia"/>
        </w:rPr>
        <w:t xml:space="preserve">     * @param value</w:t>
      </w:r>
    </w:p>
    <w:p w14:paraId="1B608186" w14:textId="77777777" w:rsidR="00DB7ACC" w:rsidRDefault="00C37B29">
      <w:r>
        <w:rPr>
          <w:rFonts w:hint="eastAsia"/>
        </w:rPr>
        <w:t xml:space="preserve">     * @return</w:t>
      </w:r>
    </w:p>
    <w:p w14:paraId="6055A71A" w14:textId="77777777" w:rsidR="00DB7ACC" w:rsidRDefault="00C37B29">
      <w:r>
        <w:rPr>
          <w:rFonts w:hint="eastAsia"/>
        </w:rPr>
        <w:t xml:space="preserve">     */</w:t>
      </w:r>
    </w:p>
    <w:p w14:paraId="50F87DD7" w14:textId="77777777" w:rsidR="00DB7ACC" w:rsidRDefault="00C37B29">
      <w:r>
        <w:rPr>
          <w:rFonts w:hint="eastAsia"/>
        </w:rPr>
        <w:t xml:space="preserve">        public static int getMaxProfit(int W,int[] cost,int[] value){</w:t>
      </w:r>
    </w:p>
    <w:p w14:paraId="6800826F" w14:textId="77777777" w:rsidR="00DB7ACC" w:rsidRDefault="00C37B29">
      <w:r>
        <w:rPr>
          <w:rFonts w:hint="eastAsia"/>
        </w:rPr>
        <w:t xml:space="preserve">            if(W&lt;=0) return 0;</w:t>
      </w:r>
    </w:p>
    <w:p w14:paraId="7698DAA6" w14:textId="77777777" w:rsidR="00DB7ACC" w:rsidRDefault="00C37B29">
      <w:r>
        <w:rPr>
          <w:rFonts w:hint="eastAsia"/>
        </w:rPr>
        <w:t xml:space="preserve">            int[][] dp = new int[cost.length][W+1];</w:t>
      </w:r>
    </w:p>
    <w:p w14:paraId="61091BF2" w14:textId="77777777" w:rsidR="00DB7ACC" w:rsidRDefault="00DB7ACC"/>
    <w:p w14:paraId="358206AE" w14:textId="77777777" w:rsidR="00DB7ACC" w:rsidRDefault="00C37B29">
      <w:r>
        <w:rPr>
          <w:rFonts w:hint="eastAsia"/>
        </w:rPr>
        <w:lastRenderedPageBreak/>
        <w:t xml:space="preserve">            // </w:t>
      </w:r>
      <w:r>
        <w:rPr>
          <w:rFonts w:hint="eastAsia"/>
        </w:rPr>
        <w:t>第一行</w:t>
      </w:r>
    </w:p>
    <w:p w14:paraId="58470D0A" w14:textId="77777777" w:rsidR="00DB7ACC" w:rsidRDefault="00C37B29">
      <w:r>
        <w:rPr>
          <w:rFonts w:hint="eastAsia"/>
        </w:rPr>
        <w:t xml:space="preserve">            for(int i=0;i&lt;dp[0].length;i++) {</w:t>
      </w:r>
    </w:p>
    <w:p w14:paraId="38CC0B94" w14:textId="77777777" w:rsidR="00DB7ACC" w:rsidRDefault="00C37B29">
      <w:r>
        <w:rPr>
          <w:rFonts w:hint="eastAsia"/>
        </w:rPr>
        <w:t xml:space="preserve">                if(i&gt;=cost[0]) dp[0][i] = value[0];</w:t>
      </w:r>
    </w:p>
    <w:p w14:paraId="06E50988" w14:textId="77777777" w:rsidR="00DB7ACC" w:rsidRDefault="00C37B29">
      <w:r>
        <w:rPr>
          <w:rFonts w:hint="eastAsia"/>
        </w:rPr>
        <w:t xml:space="preserve">            }</w:t>
      </w:r>
    </w:p>
    <w:p w14:paraId="1BAB54F0" w14:textId="77777777" w:rsidR="00DB7ACC" w:rsidRDefault="00C37B29">
      <w:r>
        <w:rPr>
          <w:rFonts w:hint="eastAsia"/>
        </w:rPr>
        <w:t xml:space="preserve">            // dp[i][j]=dp[i-1][j],dp[i][j-arr[i]]+value[i]</w:t>
      </w:r>
    </w:p>
    <w:p w14:paraId="16E64D50" w14:textId="77777777" w:rsidR="00DB7ACC" w:rsidRDefault="00C37B29">
      <w:r>
        <w:rPr>
          <w:rFonts w:hint="eastAsia"/>
        </w:rPr>
        <w:t xml:space="preserve">            </w:t>
      </w:r>
      <w:r>
        <w:rPr>
          <w:rFonts w:hint="eastAsia"/>
        </w:rPr>
        <w:t>for(int i=1;i&lt;dp.length;i++){</w:t>
      </w:r>
    </w:p>
    <w:p w14:paraId="1C30AC8A" w14:textId="77777777" w:rsidR="00DB7ACC" w:rsidRDefault="00C37B29">
      <w:r>
        <w:rPr>
          <w:rFonts w:hint="eastAsia"/>
        </w:rPr>
        <w:t xml:space="preserve">                for(int j=1;j&lt;dp[0].length;j++){</w:t>
      </w:r>
    </w:p>
    <w:p w14:paraId="1257DFA2" w14:textId="77777777" w:rsidR="00DB7ACC" w:rsidRDefault="00C37B29">
      <w:r>
        <w:rPr>
          <w:rFonts w:hint="eastAsia"/>
        </w:rPr>
        <w:t xml:space="preserve">                    dp[i][j] = dp[i-1][j];</w:t>
      </w:r>
    </w:p>
    <w:p w14:paraId="502B17DA" w14:textId="77777777" w:rsidR="00DB7ACC" w:rsidRDefault="00C37B29">
      <w:r>
        <w:rPr>
          <w:rFonts w:hint="eastAsia"/>
        </w:rPr>
        <w:t xml:space="preserve">                    if(j-cost[i]&gt;=0) dp[i][j] = Math.max(dp[i][j],dp[i-1][j-cost[i]]+value[i]);</w:t>
      </w:r>
    </w:p>
    <w:p w14:paraId="203EE369" w14:textId="77777777" w:rsidR="00DB7ACC" w:rsidRDefault="00C37B29">
      <w:r>
        <w:rPr>
          <w:rFonts w:hint="eastAsia"/>
        </w:rPr>
        <w:t xml:space="preserve">                }</w:t>
      </w:r>
    </w:p>
    <w:p w14:paraId="27A6E520" w14:textId="77777777" w:rsidR="00DB7ACC" w:rsidRDefault="00C37B29">
      <w:r>
        <w:rPr>
          <w:rFonts w:hint="eastAsia"/>
        </w:rPr>
        <w:t xml:space="preserve">            }</w:t>
      </w:r>
    </w:p>
    <w:p w14:paraId="48B0B605" w14:textId="77777777" w:rsidR="00DB7ACC" w:rsidRDefault="00C37B29">
      <w:r>
        <w:rPr>
          <w:rFonts w:hint="eastAsia"/>
        </w:rPr>
        <w:t xml:space="preserve">            return dp[dp.length-1][dp[0].length-1];</w:t>
      </w:r>
    </w:p>
    <w:p w14:paraId="3E43BCE7" w14:textId="77777777" w:rsidR="00DB7ACC" w:rsidRDefault="00C37B29">
      <w:r>
        <w:rPr>
          <w:rFonts w:hint="eastAsia"/>
        </w:rPr>
        <w:t xml:space="preserve">        }</w:t>
      </w:r>
    </w:p>
    <w:p w14:paraId="47B2B0A6" w14:textId="77777777" w:rsidR="00DB7ACC" w:rsidRDefault="00DB7ACC"/>
    <w:p w14:paraId="2D2FBC21" w14:textId="77777777" w:rsidR="00DB7ACC" w:rsidRDefault="00DB7ACC"/>
    <w:p w14:paraId="1B510014" w14:textId="77777777" w:rsidR="00DB7ACC" w:rsidRDefault="00C37B29">
      <w:pPr>
        <w:pStyle w:val="2"/>
      </w:pPr>
      <w:r>
        <w:rPr>
          <w:rFonts w:hint="eastAsia"/>
        </w:rPr>
        <w:t>编辑字符串</w:t>
      </w:r>
    </w:p>
    <w:p w14:paraId="0D7CBAB0" w14:textId="77777777" w:rsidR="00DB7ACC" w:rsidRDefault="00C37B29">
      <w:r>
        <w:rPr>
          <w:noProof/>
        </w:rPr>
        <w:drawing>
          <wp:inline distT="0" distB="0" distL="114300" distR="114300" wp14:anchorId="71B471FC" wp14:editId="3285BB3F">
            <wp:extent cx="5271135" cy="1876425"/>
            <wp:effectExtent l="0" t="0" r="5715" b="9525"/>
            <wp:docPr id="12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34"/>
                    <pic:cNvPicPr>
                      <a:picLocks noChangeAspect="1"/>
                    </pic:cNvPicPr>
                  </pic:nvPicPr>
                  <pic:blipFill>
                    <a:blip r:embed="rId498"/>
                    <a:stretch>
                      <a:fillRect/>
                    </a:stretch>
                  </pic:blipFill>
                  <pic:spPr>
                    <a:xfrm>
                      <a:off x="0" y="0"/>
                      <a:ext cx="5271135" cy="1876425"/>
                    </a:xfrm>
                    <a:prstGeom prst="rect">
                      <a:avLst/>
                    </a:prstGeom>
                    <a:noFill/>
                    <a:ln>
                      <a:noFill/>
                    </a:ln>
                  </pic:spPr>
                </pic:pic>
              </a:graphicData>
            </a:graphic>
          </wp:inline>
        </w:drawing>
      </w:r>
    </w:p>
    <w:p w14:paraId="0512A6FE" w14:textId="77777777" w:rsidR="00DB7ACC" w:rsidRDefault="00C37B29">
      <w:r>
        <w:rPr>
          <w:noProof/>
        </w:rPr>
        <w:lastRenderedPageBreak/>
        <w:drawing>
          <wp:inline distT="0" distB="0" distL="114300" distR="114300" wp14:anchorId="4F6D2C8A" wp14:editId="2A527D01">
            <wp:extent cx="5271135" cy="4030345"/>
            <wp:effectExtent l="0" t="0" r="5715" b="8255"/>
            <wp:docPr id="12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35"/>
                    <pic:cNvPicPr>
                      <a:picLocks noChangeAspect="1"/>
                    </pic:cNvPicPr>
                  </pic:nvPicPr>
                  <pic:blipFill>
                    <a:blip r:embed="rId499"/>
                    <a:stretch>
                      <a:fillRect/>
                    </a:stretch>
                  </pic:blipFill>
                  <pic:spPr>
                    <a:xfrm>
                      <a:off x="0" y="0"/>
                      <a:ext cx="5271135" cy="4030345"/>
                    </a:xfrm>
                    <a:prstGeom prst="rect">
                      <a:avLst/>
                    </a:prstGeom>
                    <a:noFill/>
                    <a:ln>
                      <a:noFill/>
                    </a:ln>
                  </pic:spPr>
                </pic:pic>
              </a:graphicData>
            </a:graphic>
          </wp:inline>
        </w:drawing>
      </w:r>
    </w:p>
    <w:p w14:paraId="379D0277" w14:textId="77777777" w:rsidR="00DB7ACC" w:rsidRDefault="00C37B29">
      <w:r>
        <w:rPr>
          <w:noProof/>
        </w:rPr>
        <w:drawing>
          <wp:inline distT="0" distB="0" distL="114300" distR="114300" wp14:anchorId="39926528" wp14:editId="403F888C">
            <wp:extent cx="5273675" cy="2179955"/>
            <wp:effectExtent l="0" t="0" r="3175" b="10795"/>
            <wp:docPr id="13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36"/>
                    <pic:cNvPicPr>
                      <a:picLocks noChangeAspect="1"/>
                    </pic:cNvPicPr>
                  </pic:nvPicPr>
                  <pic:blipFill>
                    <a:blip r:embed="rId500"/>
                    <a:stretch>
                      <a:fillRect/>
                    </a:stretch>
                  </pic:blipFill>
                  <pic:spPr>
                    <a:xfrm>
                      <a:off x="0" y="0"/>
                      <a:ext cx="5273675" cy="2179955"/>
                    </a:xfrm>
                    <a:prstGeom prst="rect">
                      <a:avLst/>
                    </a:prstGeom>
                    <a:noFill/>
                    <a:ln>
                      <a:noFill/>
                    </a:ln>
                  </pic:spPr>
                </pic:pic>
              </a:graphicData>
            </a:graphic>
          </wp:inline>
        </w:drawing>
      </w:r>
    </w:p>
    <w:p w14:paraId="1D745ECF" w14:textId="77777777" w:rsidR="00DB7ACC" w:rsidRDefault="00DB7ACC"/>
    <w:p w14:paraId="1465DAEE" w14:textId="77777777" w:rsidR="00DB7ACC" w:rsidRDefault="00DB7ACC"/>
    <w:p w14:paraId="228CAAFD" w14:textId="77777777" w:rsidR="00DB7ACC" w:rsidRDefault="00DB7ACC"/>
    <w:p w14:paraId="09886D2D" w14:textId="77777777" w:rsidR="00DB7ACC" w:rsidRDefault="00DB7ACC"/>
    <w:p w14:paraId="51D112D7" w14:textId="77777777" w:rsidR="00DB7ACC" w:rsidRDefault="00C37B29">
      <w:pPr>
        <w:pStyle w:val="1"/>
      </w:pPr>
      <w:r>
        <w:rPr>
          <w:rFonts w:hint="eastAsia"/>
        </w:rPr>
        <w:lastRenderedPageBreak/>
        <w:t>Hash</w:t>
      </w:r>
      <w:r>
        <w:rPr>
          <w:rFonts w:hint="eastAsia"/>
        </w:rPr>
        <w:t>表</w:t>
      </w:r>
    </w:p>
    <w:p w14:paraId="5CCCA47C" w14:textId="77777777" w:rsidR="00DB7ACC" w:rsidRDefault="00C37B29">
      <w:pPr>
        <w:pStyle w:val="2"/>
      </w:pPr>
      <w:r>
        <w:rPr>
          <w:rFonts w:hint="eastAsia"/>
        </w:rPr>
        <w:t>哈希函数</w:t>
      </w:r>
      <w:r>
        <w:rPr>
          <w:rFonts w:hint="eastAsia"/>
        </w:rPr>
        <w:t>/hash</w:t>
      </w:r>
      <w:r>
        <w:rPr>
          <w:rFonts w:hint="eastAsia"/>
        </w:rPr>
        <w:t>表</w:t>
      </w:r>
    </w:p>
    <w:p w14:paraId="31CF15D8" w14:textId="77777777" w:rsidR="00DB7ACC" w:rsidRDefault="00C37B29">
      <w:pPr>
        <w:rPr>
          <w:b/>
          <w:bCs/>
          <w:sz w:val="28"/>
          <w:szCs w:val="36"/>
          <w:highlight w:val="yellow"/>
        </w:rPr>
      </w:pPr>
      <w:r>
        <w:rPr>
          <w:rFonts w:hint="eastAsia"/>
          <w:b/>
          <w:bCs/>
          <w:sz w:val="28"/>
          <w:szCs w:val="36"/>
          <w:highlight w:val="yellow"/>
        </w:rPr>
        <w:t>时间复杂度期望</w:t>
      </w:r>
      <w:r>
        <w:rPr>
          <w:rFonts w:hint="eastAsia"/>
          <w:b/>
          <w:bCs/>
          <w:sz w:val="28"/>
          <w:szCs w:val="36"/>
        </w:rPr>
        <w:t>为</w:t>
      </w:r>
      <w:r>
        <w:rPr>
          <w:rFonts w:hint="eastAsia"/>
          <w:b/>
          <w:bCs/>
          <w:sz w:val="28"/>
          <w:szCs w:val="36"/>
        </w:rPr>
        <w:t xml:space="preserve"> </w:t>
      </w:r>
      <w:r>
        <w:rPr>
          <w:rFonts w:hint="eastAsia"/>
          <w:b/>
          <w:bCs/>
          <w:sz w:val="28"/>
          <w:szCs w:val="36"/>
          <w:highlight w:val="yellow"/>
        </w:rPr>
        <w:t>O(1)</w:t>
      </w:r>
    </w:p>
    <w:p w14:paraId="7085CF6A" w14:textId="77777777" w:rsidR="00DB7ACC" w:rsidRDefault="00C37B29">
      <w:pPr>
        <w:pStyle w:val="2"/>
      </w:pPr>
      <w:r>
        <w:rPr>
          <w:rFonts w:hint="eastAsia"/>
        </w:rPr>
        <w:t>Hash</w:t>
      </w:r>
      <w:r>
        <w:rPr>
          <w:rFonts w:hint="eastAsia"/>
        </w:rPr>
        <w:t>冲突如何解决</w:t>
      </w:r>
    </w:p>
    <w:p w14:paraId="58730E71" w14:textId="77777777" w:rsidR="00DB7ACC" w:rsidRDefault="00C37B29">
      <w:pPr>
        <w:pStyle w:val="a3"/>
        <w:widowControl/>
        <w:shd w:val="clear" w:color="auto" w:fill="FFFFFF"/>
        <w:spacing w:beforeAutospacing="0" w:after="240" w:afterAutospacing="0"/>
        <w:rPr>
          <w:rFonts w:ascii="Segoe UI Symbol" w:eastAsia="Segoe UI Symbol" w:hAnsi="Segoe UI Symbol" w:cs="Segoe UI Symbol"/>
          <w:b/>
          <w:color w:val="404040"/>
          <w:sz w:val="28"/>
          <w:szCs w:val="28"/>
          <w:shd w:val="clear" w:color="auto" w:fill="FFFFFF"/>
        </w:rPr>
      </w:pPr>
      <w:r>
        <w:rPr>
          <w:rStyle w:val="a5"/>
          <w:rFonts w:ascii="Segoe UI Symbol" w:eastAsia="Segoe UI Symbol" w:hAnsi="Segoe UI Symbol" w:cs="Segoe UI Symbol"/>
          <w:color w:val="404040"/>
          <w:highlight w:val="cyan"/>
          <w:shd w:val="clear" w:color="auto" w:fill="FFFFFF"/>
        </w:rPr>
        <w:t>哈希冲突</w:t>
      </w:r>
      <w:r>
        <w:rPr>
          <w:rFonts w:ascii="Segoe UI Symbol" w:eastAsia="Segoe UI Symbol" w:hAnsi="Segoe UI Symbol" w:cs="Segoe UI Symbol"/>
          <w:b/>
          <w:color w:val="404040"/>
          <w:shd w:val="clear" w:color="auto" w:fill="FFFFFF"/>
        </w:rPr>
        <w:t>：</w:t>
      </w:r>
      <w:r>
        <w:rPr>
          <w:rFonts w:ascii="Segoe UI Symbol" w:eastAsia="Segoe UI Symbol" w:hAnsi="Segoe UI Symbol" w:cs="Segoe UI Symbol"/>
          <w:b/>
          <w:color w:val="404040"/>
          <w:sz w:val="28"/>
          <w:szCs w:val="28"/>
          <w:shd w:val="clear" w:color="auto" w:fill="FFFFFF"/>
        </w:rPr>
        <w:t>由于哈希算法被计算的数据是无限的，而计算后的结果范围有限，因此总会存在不同的数据经过计算后得到的值相同，这就是哈希冲突。</w:t>
      </w:r>
    </w:p>
    <w:p w14:paraId="50FDE57C" w14:textId="77777777" w:rsidR="00DB7ACC" w:rsidRDefault="00C37B29">
      <w:pPr>
        <w:pStyle w:val="a3"/>
        <w:widowControl/>
        <w:shd w:val="clear" w:color="auto" w:fill="FFFFFF"/>
        <w:spacing w:beforeAutospacing="0" w:after="240" w:afterAutospacing="0"/>
        <w:rPr>
          <w:rFonts w:ascii="Segoe UI Symbol" w:eastAsia="Segoe UI Symbol" w:hAnsi="Segoe UI Symbol" w:cs="Segoe UI Symbol"/>
          <w:b/>
          <w:color w:val="404040"/>
          <w:sz w:val="28"/>
          <w:szCs w:val="28"/>
          <w:shd w:val="clear" w:color="auto" w:fill="FFFFFF"/>
        </w:rPr>
      </w:pPr>
      <w:r>
        <w:rPr>
          <w:rFonts w:ascii="Segoe UI Symbol" w:eastAsia="Segoe UI Symbol" w:hAnsi="Segoe UI Symbol" w:cs="Segoe UI Symbol"/>
          <w:b/>
          <w:color w:val="404040"/>
          <w:sz w:val="28"/>
          <w:szCs w:val="28"/>
          <w:highlight w:val="green"/>
          <w:shd w:val="clear" w:color="auto" w:fill="FFFFFF"/>
        </w:rPr>
        <w:t>解决哈希冲突的方法一般有</w:t>
      </w:r>
      <w:r>
        <w:rPr>
          <w:rFonts w:ascii="Segoe UI Symbol" w:eastAsia="Segoe UI Symbol" w:hAnsi="Segoe UI Symbol" w:cs="Segoe UI Symbol"/>
          <w:b/>
          <w:color w:val="404040"/>
          <w:sz w:val="28"/>
          <w:szCs w:val="28"/>
          <w:shd w:val="clear" w:color="auto" w:fill="FFFFFF"/>
        </w:rPr>
        <w:t>：</w:t>
      </w:r>
      <w:r>
        <w:rPr>
          <w:rFonts w:ascii="Segoe UI Symbol" w:eastAsia="Segoe UI Symbol" w:hAnsi="Segoe UI Symbol" w:cs="Segoe UI Symbol"/>
          <w:b/>
          <w:color w:val="404040"/>
          <w:sz w:val="28"/>
          <w:szCs w:val="28"/>
          <w:highlight w:val="magenta"/>
          <w:shd w:val="clear" w:color="auto" w:fill="FFFFFF"/>
        </w:rPr>
        <w:t>开放定址法</w:t>
      </w:r>
      <w:r>
        <w:rPr>
          <w:rFonts w:ascii="Segoe UI Symbol" w:eastAsia="Segoe UI Symbol" w:hAnsi="Segoe UI Symbol" w:cs="Segoe UI Symbol"/>
          <w:b/>
          <w:color w:val="404040"/>
          <w:sz w:val="28"/>
          <w:szCs w:val="28"/>
          <w:shd w:val="clear" w:color="auto" w:fill="FFFFFF"/>
        </w:rPr>
        <w:t>、</w:t>
      </w:r>
      <w:r>
        <w:rPr>
          <w:rFonts w:ascii="Segoe UI Symbol" w:eastAsia="Segoe UI Symbol" w:hAnsi="Segoe UI Symbol" w:cs="Segoe UI Symbol"/>
          <w:b/>
          <w:color w:val="404040"/>
          <w:sz w:val="28"/>
          <w:szCs w:val="28"/>
          <w:highlight w:val="magenta"/>
          <w:shd w:val="clear" w:color="auto" w:fill="FFFFFF"/>
        </w:rPr>
        <w:t>链地址法（拉链法）</w:t>
      </w:r>
      <w:r>
        <w:rPr>
          <w:rFonts w:ascii="Segoe UI Symbol" w:eastAsia="Segoe UI Symbol" w:hAnsi="Segoe UI Symbol" w:cs="Segoe UI Symbol"/>
          <w:b/>
          <w:color w:val="404040"/>
          <w:sz w:val="28"/>
          <w:szCs w:val="28"/>
          <w:shd w:val="clear" w:color="auto" w:fill="FFFFFF"/>
        </w:rPr>
        <w:t>、</w:t>
      </w:r>
      <w:r>
        <w:rPr>
          <w:rFonts w:ascii="Segoe UI Symbol" w:eastAsia="Segoe UI Symbol" w:hAnsi="Segoe UI Symbol" w:cs="Segoe UI Symbol"/>
          <w:b/>
          <w:color w:val="404040"/>
          <w:sz w:val="28"/>
          <w:szCs w:val="28"/>
          <w:highlight w:val="magenta"/>
          <w:shd w:val="clear" w:color="auto" w:fill="FFFFFF"/>
        </w:rPr>
        <w:t>再哈希法</w:t>
      </w:r>
      <w:r>
        <w:rPr>
          <w:rFonts w:ascii="Segoe UI Symbol" w:eastAsia="Segoe UI Symbol" w:hAnsi="Segoe UI Symbol" w:cs="Segoe UI Symbol"/>
          <w:b/>
          <w:color w:val="404040"/>
          <w:sz w:val="28"/>
          <w:szCs w:val="28"/>
          <w:shd w:val="clear" w:color="auto" w:fill="FFFFFF"/>
        </w:rPr>
        <w:t>、</w:t>
      </w:r>
      <w:r>
        <w:rPr>
          <w:rFonts w:ascii="Segoe UI Symbol" w:eastAsia="Segoe UI Symbol" w:hAnsi="Segoe UI Symbol" w:cs="Segoe UI Symbol"/>
          <w:b/>
          <w:color w:val="404040"/>
          <w:sz w:val="28"/>
          <w:szCs w:val="28"/>
          <w:highlight w:val="magenta"/>
          <w:shd w:val="clear" w:color="auto" w:fill="FFFFFF"/>
        </w:rPr>
        <w:t>建立公共溢出区</w:t>
      </w:r>
      <w:r>
        <w:rPr>
          <w:rFonts w:ascii="Segoe UI Symbol" w:eastAsia="Segoe UI Symbol" w:hAnsi="Segoe UI Symbol" w:cs="Segoe UI Symbol"/>
          <w:b/>
          <w:color w:val="404040"/>
          <w:sz w:val="28"/>
          <w:szCs w:val="28"/>
          <w:shd w:val="clear" w:color="auto" w:fill="FFFFFF"/>
        </w:rPr>
        <w:t>等方法。</w:t>
      </w:r>
    </w:p>
    <w:p w14:paraId="3759971F" w14:textId="77777777" w:rsidR="00DB7ACC" w:rsidRDefault="00DB7ACC">
      <w:pPr>
        <w:pStyle w:val="a3"/>
        <w:widowControl/>
        <w:shd w:val="clear" w:color="auto" w:fill="FFFFFF"/>
        <w:spacing w:beforeAutospacing="0" w:after="240" w:afterAutospacing="0"/>
        <w:rPr>
          <w:rFonts w:ascii="Segoe UI Symbol" w:eastAsia="Segoe UI Symbol" w:hAnsi="Segoe UI Symbol" w:cs="Segoe UI Symbol"/>
          <w:b/>
          <w:color w:val="404040"/>
          <w:sz w:val="28"/>
          <w:szCs w:val="28"/>
          <w:shd w:val="clear" w:color="auto" w:fill="FFFFFF"/>
        </w:rPr>
      </w:pPr>
    </w:p>
    <w:p w14:paraId="03074846" w14:textId="77777777" w:rsidR="00DB7ACC" w:rsidRDefault="00C37B29">
      <w:pPr>
        <w:pStyle w:val="3"/>
      </w:pPr>
      <w:r>
        <w:rPr>
          <w:rFonts w:hint="eastAsia"/>
        </w:rPr>
        <w:t>开放地址法</w:t>
      </w:r>
    </w:p>
    <w:p w14:paraId="496C47E5" w14:textId="77777777" w:rsidR="00DB7ACC" w:rsidRDefault="00C37B29">
      <w:pPr>
        <w:widowControl/>
        <w:jc w:val="left"/>
      </w:pPr>
      <w:r>
        <w:rPr>
          <w:rFonts w:ascii="宋体" w:eastAsia="宋体" w:hAnsi="宋体" w:cs="宋体"/>
          <w:kern w:val="0"/>
          <w:sz w:val="28"/>
          <w:szCs w:val="28"/>
          <w:lang w:bidi="ar"/>
        </w:rPr>
        <w:t>从发生冲突的那个单元起，按照一定的次序，从哈希表中找到一个空闲的单元。然后把发生冲突的元素存入到该单元的一种方法。开放定址法需要的表长度要大于等于所需要存放的元素。</w:t>
      </w:r>
      <w:r>
        <w:rPr>
          <w:rFonts w:ascii="宋体" w:eastAsia="宋体" w:hAnsi="宋体" w:cs="宋体"/>
          <w:kern w:val="0"/>
          <w:sz w:val="28"/>
          <w:szCs w:val="28"/>
          <w:lang w:bidi="ar"/>
        </w:rPr>
        <w:br/>
      </w:r>
      <w:r>
        <w:rPr>
          <w:rFonts w:ascii="宋体" w:eastAsia="宋体" w:hAnsi="宋体" w:cs="宋体"/>
          <w:kern w:val="0"/>
          <w:sz w:val="28"/>
          <w:szCs w:val="28"/>
          <w:lang w:bidi="ar"/>
        </w:rPr>
        <w:t>在开放定址法中解决冲突的方法有：</w:t>
      </w:r>
      <w:r>
        <w:rPr>
          <w:rFonts w:ascii="宋体" w:eastAsia="宋体" w:hAnsi="宋体" w:cs="宋体"/>
          <w:kern w:val="0"/>
          <w:sz w:val="28"/>
          <w:szCs w:val="28"/>
          <w:highlight w:val="magenta"/>
          <w:lang w:bidi="ar"/>
        </w:rPr>
        <w:t>线行探查法</w:t>
      </w:r>
      <w:r>
        <w:rPr>
          <w:rFonts w:ascii="宋体" w:eastAsia="宋体" w:hAnsi="宋体" w:cs="宋体"/>
          <w:kern w:val="0"/>
          <w:sz w:val="28"/>
          <w:szCs w:val="28"/>
          <w:lang w:bidi="ar"/>
        </w:rPr>
        <w:t>、</w:t>
      </w:r>
      <w:r>
        <w:rPr>
          <w:rFonts w:ascii="宋体" w:eastAsia="宋体" w:hAnsi="宋体" w:cs="宋体"/>
          <w:kern w:val="0"/>
          <w:sz w:val="28"/>
          <w:szCs w:val="28"/>
          <w:highlight w:val="magenta"/>
          <w:lang w:bidi="ar"/>
        </w:rPr>
        <w:t>平方探查法</w:t>
      </w:r>
      <w:r>
        <w:rPr>
          <w:rFonts w:ascii="宋体" w:eastAsia="宋体" w:hAnsi="宋体" w:cs="宋体"/>
          <w:kern w:val="0"/>
          <w:sz w:val="28"/>
          <w:szCs w:val="28"/>
          <w:lang w:bidi="ar"/>
        </w:rPr>
        <w:t>、</w:t>
      </w:r>
      <w:r>
        <w:rPr>
          <w:rFonts w:ascii="宋体" w:eastAsia="宋体" w:hAnsi="宋体" w:cs="宋体"/>
          <w:kern w:val="0"/>
          <w:sz w:val="28"/>
          <w:szCs w:val="28"/>
          <w:highlight w:val="magenta"/>
          <w:lang w:bidi="ar"/>
        </w:rPr>
        <w:t>双散列函数探查法</w:t>
      </w:r>
      <w:r>
        <w:rPr>
          <w:rFonts w:ascii="宋体" w:eastAsia="宋体" w:hAnsi="宋体" w:cs="宋体"/>
          <w:kern w:val="0"/>
          <w:sz w:val="28"/>
          <w:szCs w:val="28"/>
          <w:lang w:bidi="ar"/>
        </w:rPr>
        <w:t>。</w:t>
      </w:r>
      <w:r>
        <w:rPr>
          <w:rFonts w:ascii="宋体" w:eastAsia="宋体" w:hAnsi="宋体" w:cs="宋体"/>
          <w:kern w:val="0"/>
          <w:sz w:val="28"/>
          <w:szCs w:val="28"/>
          <w:lang w:bidi="ar"/>
        </w:rPr>
        <w:br/>
      </w:r>
      <w:r>
        <w:rPr>
          <w:rFonts w:ascii="宋体" w:eastAsia="宋体" w:hAnsi="宋体" w:cs="宋体"/>
          <w:kern w:val="0"/>
          <w:sz w:val="28"/>
          <w:szCs w:val="28"/>
          <w:lang w:bidi="ar"/>
        </w:rPr>
        <w:t>开放定址法的缺点在于删除元素的时候不能真的删除，否则会引起查找错误，只能做一个特殊标记。只到有下个元素插入才能真正删除该</w:t>
      </w:r>
      <w:r>
        <w:rPr>
          <w:rFonts w:ascii="宋体" w:eastAsia="宋体" w:hAnsi="宋体" w:cs="宋体"/>
          <w:kern w:val="0"/>
          <w:sz w:val="28"/>
          <w:szCs w:val="28"/>
          <w:lang w:bidi="ar"/>
        </w:rPr>
        <w:lastRenderedPageBreak/>
        <w:t>元素。</w:t>
      </w:r>
      <w:r>
        <w:br/>
      </w:r>
    </w:p>
    <w:p w14:paraId="5A0F0B50" w14:textId="77777777" w:rsidR="00DB7ACC" w:rsidRDefault="00C37B29">
      <w:pPr>
        <w:pStyle w:val="4"/>
      </w:pPr>
      <w:r>
        <w:rPr>
          <w:rFonts w:hint="eastAsia"/>
        </w:rPr>
        <w:t>线性探查法</w:t>
      </w:r>
    </w:p>
    <w:p w14:paraId="0E31D4DB" w14:textId="77777777" w:rsidR="00DB7ACC" w:rsidRDefault="00C37B29">
      <w:pPr>
        <w:rPr>
          <w:sz w:val="22"/>
          <w:szCs w:val="28"/>
        </w:rPr>
      </w:pPr>
      <w:r>
        <w:rPr>
          <w:sz w:val="22"/>
          <w:szCs w:val="28"/>
        </w:rPr>
        <w:t>线行探查法是开放定址法中最简单的冲突处理方法，它从发生冲突的单元起，依次判断下一个单元是否为空，当达到最后一个单元时，再从表首依次判断。直到碰到空闲的单元或者探查完全部单元为止。</w:t>
      </w:r>
    </w:p>
    <w:p w14:paraId="28BF9267" w14:textId="77777777" w:rsidR="00DB7ACC" w:rsidRDefault="00DB7ACC"/>
    <w:p w14:paraId="58603FC6" w14:textId="77777777" w:rsidR="00DB7ACC" w:rsidRDefault="00C37B29">
      <w:pPr>
        <w:pStyle w:val="4"/>
      </w:pPr>
      <w:r>
        <w:rPr>
          <w:rFonts w:hint="eastAsia"/>
        </w:rPr>
        <w:t>平方探查法</w:t>
      </w:r>
    </w:p>
    <w:p w14:paraId="7F7B7E45" w14:textId="77777777" w:rsidR="00DB7ACC" w:rsidRDefault="00C37B29">
      <w:pPr>
        <w:widowControl/>
        <w:jc w:val="left"/>
      </w:pPr>
      <w:r>
        <w:rPr>
          <w:rFonts w:ascii="宋体" w:eastAsia="宋体" w:hAnsi="宋体" w:cs="宋体"/>
          <w:kern w:val="0"/>
          <w:sz w:val="24"/>
          <w:lang w:bidi="ar"/>
        </w:rPr>
        <w:t>平方探查法即是发生冲突时，用发生冲突的单元</w:t>
      </w:r>
      <w:r>
        <w:rPr>
          <w:rFonts w:ascii="宋体" w:eastAsia="宋体" w:hAnsi="宋体" w:cs="宋体"/>
          <w:kern w:val="0"/>
          <w:sz w:val="24"/>
          <w:lang w:bidi="ar"/>
        </w:rPr>
        <w:t xml:space="preserve">d[i], </w:t>
      </w:r>
      <w:r>
        <w:rPr>
          <w:rFonts w:ascii="宋体" w:eastAsia="宋体" w:hAnsi="宋体" w:cs="宋体"/>
          <w:kern w:val="0"/>
          <w:sz w:val="24"/>
          <w:lang w:bidi="ar"/>
        </w:rPr>
        <w:t>加上</w:t>
      </w:r>
      <w:r>
        <w:rPr>
          <w:rFonts w:ascii="宋体" w:eastAsia="宋体" w:hAnsi="宋体" w:cs="宋体"/>
          <w:kern w:val="0"/>
          <w:sz w:val="24"/>
          <w:lang w:bidi="ar"/>
        </w:rPr>
        <w:t xml:space="preserve"> 1²</w:t>
      </w:r>
      <w:r>
        <w:rPr>
          <w:rFonts w:ascii="宋体" w:eastAsia="宋体" w:hAnsi="宋体" w:cs="宋体"/>
          <w:kern w:val="0"/>
          <w:sz w:val="24"/>
          <w:lang w:bidi="ar"/>
        </w:rPr>
        <w:t>、</w:t>
      </w:r>
      <w:r>
        <w:rPr>
          <w:rFonts w:ascii="宋体" w:eastAsia="宋体" w:hAnsi="宋体" w:cs="宋体"/>
          <w:kern w:val="0"/>
          <w:sz w:val="24"/>
          <w:lang w:bidi="ar"/>
        </w:rPr>
        <w:t xml:space="preserve"> 2²</w:t>
      </w:r>
      <w:r>
        <w:rPr>
          <w:rFonts w:ascii="宋体" w:eastAsia="宋体" w:hAnsi="宋体" w:cs="宋体"/>
          <w:kern w:val="0"/>
          <w:sz w:val="24"/>
          <w:lang w:bidi="ar"/>
        </w:rPr>
        <w:t>等。即</w:t>
      </w:r>
      <w:r>
        <w:rPr>
          <w:rFonts w:ascii="宋体" w:eastAsia="宋体" w:hAnsi="宋体" w:cs="宋体"/>
          <w:kern w:val="0"/>
          <w:sz w:val="24"/>
          <w:lang w:bidi="ar"/>
        </w:rPr>
        <w:t>d[i] + 1²</w:t>
      </w:r>
      <w:r>
        <w:rPr>
          <w:rFonts w:ascii="宋体" w:eastAsia="宋体" w:hAnsi="宋体" w:cs="宋体"/>
          <w:kern w:val="0"/>
          <w:sz w:val="24"/>
          <w:lang w:bidi="ar"/>
        </w:rPr>
        <w:t>，</w:t>
      </w:r>
      <w:r>
        <w:rPr>
          <w:rFonts w:ascii="宋体" w:eastAsia="宋体" w:hAnsi="宋体" w:cs="宋体"/>
          <w:kern w:val="0"/>
          <w:sz w:val="24"/>
          <w:lang w:bidi="ar"/>
        </w:rPr>
        <w:t>d[i] + 2², d[i] + 3²...</w:t>
      </w:r>
      <w:r>
        <w:rPr>
          <w:rFonts w:ascii="宋体" w:eastAsia="宋体" w:hAnsi="宋体" w:cs="宋体"/>
          <w:kern w:val="0"/>
          <w:sz w:val="24"/>
          <w:lang w:bidi="ar"/>
        </w:rPr>
        <w:t>直到找到空闲单元。</w:t>
      </w:r>
      <w:r>
        <w:rPr>
          <w:rFonts w:ascii="宋体" w:eastAsia="宋体" w:hAnsi="宋体" w:cs="宋体"/>
          <w:kern w:val="0"/>
          <w:sz w:val="24"/>
          <w:lang w:bidi="ar"/>
        </w:rPr>
        <w:br/>
      </w:r>
      <w:r>
        <w:rPr>
          <w:rFonts w:ascii="宋体" w:eastAsia="宋体" w:hAnsi="宋体" w:cs="宋体"/>
          <w:kern w:val="0"/>
          <w:sz w:val="24"/>
          <w:lang w:bidi="ar"/>
        </w:rPr>
        <w:t>在实际操作中，平方探查法不能探查到全部剩余的单元。不过在实际应用中，能探查到一半单元也就可以了。若探查到一半单元仍找不到一个空闲单元，表明此散列表太满，应</w:t>
      </w:r>
      <w:r>
        <w:rPr>
          <w:rFonts w:ascii="宋体" w:eastAsia="宋体" w:hAnsi="宋体" w:cs="宋体"/>
          <w:kern w:val="0"/>
          <w:sz w:val="24"/>
          <w:lang w:bidi="ar"/>
        </w:rPr>
        <w:t>该重新建立。</w:t>
      </w:r>
    </w:p>
    <w:p w14:paraId="3FA81A1F" w14:textId="77777777" w:rsidR="00DB7ACC" w:rsidRDefault="00C37B29">
      <w:pPr>
        <w:pStyle w:val="3"/>
      </w:pPr>
      <w:r>
        <w:br/>
      </w:r>
      <w:r>
        <w:rPr>
          <w:rFonts w:hint="eastAsia"/>
        </w:rPr>
        <w:t>链地址法</w:t>
      </w:r>
    </w:p>
    <w:p w14:paraId="2EFEF73F" w14:textId="77777777" w:rsidR="00DB7ACC" w:rsidRDefault="00C37B29">
      <w:pPr>
        <w:rPr>
          <w:sz w:val="24"/>
          <w:szCs w:val="32"/>
        </w:rPr>
      </w:pPr>
      <w:r>
        <w:rPr>
          <w:rFonts w:hint="eastAsia"/>
          <w:sz w:val="24"/>
          <w:szCs w:val="32"/>
        </w:rPr>
        <w:t>链接地址法的思路是将哈希值相同的元素构成一个同义词的单链表，并将单链表的头指针存放在哈希表的第</w:t>
      </w:r>
      <w:r>
        <w:rPr>
          <w:rFonts w:hint="eastAsia"/>
          <w:sz w:val="24"/>
          <w:szCs w:val="32"/>
        </w:rPr>
        <w:t>i</w:t>
      </w:r>
      <w:r>
        <w:rPr>
          <w:rFonts w:hint="eastAsia"/>
          <w:sz w:val="24"/>
          <w:szCs w:val="32"/>
        </w:rPr>
        <w:t>个单元中，查找、插入和删除主要在同义词链表中进行。链表法适用于经常进行插入和删除的情况。</w:t>
      </w:r>
    </w:p>
    <w:p w14:paraId="065FF984" w14:textId="77777777" w:rsidR="00DB7ACC" w:rsidRDefault="00DB7ACC"/>
    <w:p w14:paraId="2AF3F753" w14:textId="77777777" w:rsidR="00DB7ACC" w:rsidRDefault="00C37B29">
      <w:pPr>
        <w:widowControl/>
        <w:jc w:val="left"/>
        <w:rPr>
          <w:rFonts w:ascii="Segoe UI Symbol" w:eastAsia="Segoe UI Symbol" w:hAnsi="Segoe UI Symbol" w:cs="Segoe UI Symbol"/>
          <w:b/>
          <w:bCs/>
          <w:color w:val="404040"/>
          <w:sz w:val="22"/>
          <w:szCs w:val="22"/>
          <w:shd w:val="clear" w:color="auto" w:fill="FFFFFF"/>
        </w:rPr>
      </w:pPr>
      <w:r>
        <w:rPr>
          <w:rFonts w:ascii="Segoe UI Symbol" w:eastAsia="Segoe UI Symbol" w:hAnsi="Segoe UI Symbol" w:cs="Segoe UI Symbol"/>
          <w:b/>
          <w:bCs/>
          <w:color w:val="404040"/>
          <w:sz w:val="22"/>
          <w:szCs w:val="22"/>
          <w:shd w:val="clear" w:color="auto" w:fill="FFFFFF"/>
        </w:rPr>
        <w:t>注：在</w:t>
      </w:r>
      <w:r>
        <w:rPr>
          <w:rFonts w:ascii="Segoe UI Symbol" w:eastAsia="Segoe UI Symbol" w:hAnsi="Segoe UI Symbol" w:cs="Segoe UI Symbol"/>
          <w:b/>
          <w:bCs/>
          <w:color w:val="404040"/>
          <w:sz w:val="22"/>
          <w:szCs w:val="22"/>
          <w:shd w:val="clear" w:color="auto" w:fill="FFFFFF"/>
        </w:rPr>
        <w:t>java</w:t>
      </w:r>
      <w:r>
        <w:rPr>
          <w:rFonts w:ascii="Segoe UI Symbol" w:eastAsia="Segoe UI Symbol" w:hAnsi="Segoe UI Symbol" w:cs="Segoe UI Symbol"/>
          <w:b/>
          <w:bCs/>
          <w:color w:val="404040"/>
          <w:sz w:val="22"/>
          <w:szCs w:val="22"/>
          <w:shd w:val="clear" w:color="auto" w:fill="FFFFFF"/>
        </w:rPr>
        <w:t>中，链接地址法也是</w:t>
      </w:r>
      <w:r>
        <w:rPr>
          <w:rFonts w:ascii="Segoe UI Symbol" w:eastAsia="Segoe UI Symbol" w:hAnsi="Segoe UI Symbol" w:cs="Segoe UI Symbol"/>
          <w:b/>
          <w:bCs/>
          <w:color w:val="404040"/>
          <w:sz w:val="22"/>
          <w:szCs w:val="22"/>
          <w:shd w:val="clear" w:color="auto" w:fill="FFFFFF"/>
        </w:rPr>
        <w:t>HashMap</w:t>
      </w:r>
      <w:r>
        <w:rPr>
          <w:rFonts w:ascii="Segoe UI Symbol" w:eastAsia="Segoe UI Symbol" w:hAnsi="Segoe UI Symbol" w:cs="Segoe UI Symbol"/>
          <w:b/>
          <w:bCs/>
          <w:color w:val="404040"/>
          <w:sz w:val="22"/>
          <w:szCs w:val="22"/>
          <w:shd w:val="clear" w:color="auto" w:fill="FFFFFF"/>
        </w:rPr>
        <w:t>解决哈希冲突的方法之一，</w:t>
      </w:r>
      <w:r>
        <w:rPr>
          <w:rFonts w:ascii="Segoe UI Symbol" w:eastAsia="Segoe UI Symbol" w:hAnsi="Segoe UI Symbol" w:cs="Segoe UI Symbol"/>
          <w:b/>
          <w:bCs/>
          <w:color w:val="404040"/>
          <w:sz w:val="22"/>
          <w:szCs w:val="22"/>
          <w:shd w:val="clear" w:color="auto" w:fill="FFFFFF"/>
        </w:rPr>
        <w:t>jdk1.7</w:t>
      </w:r>
      <w:r>
        <w:rPr>
          <w:rFonts w:ascii="Segoe UI Symbol" w:eastAsia="Segoe UI Symbol" w:hAnsi="Segoe UI Symbol" w:cs="Segoe UI Symbol"/>
          <w:b/>
          <w:bCs/>
          <w:color w:val="404040"/>
          <w:sz w:val="22"/>
          <w:szCs w:val="22"/>
          <w:shd w:val="clear" w:color="auto" w:fill="FFFFFF"/>
        </w:rPr>
        <w:t>完全采用单链表来存储同义词，</w:t>
      </w:r>
      <w:r>
        <w:rPr>
          <w:rFonts w:ascii="Segoe UI Symbol" w:eastAsia="Segoe UI Symbol" w:hAnsi="Segoe UI Symbol" w:cs="Segoe UI Symbol"/>
          <w:b/>
          <w:bCs/>
          <w:color w:val="404040"/>
          <w:sz w:val="22"/>
          <w:szCs w:val="22"/>
          <w:shd w:val="clear" w:color="auto" w:fill="FFFFFF"/>
        </w:rPr>
        <w:t>jdk1.8</w:t>
      </w:r>
      <w:r>
        <w:rPr>
          <w:rFonts w:ascii="Segoe UI Symbol" w:eastAsia="Segoe UI Symbol" w:hAnsi="Segoe UI Symbol" w:cs="Segoe UI Symbol"/>
          <w:b/>
          <w:bCs/>
          <w:color w:val="404040"/>
          <w:sz w:val="22"/>
          <w:szCs w:val="22"/>
          <w:shd w:val="clear" w:color="auto" w:fill="FFFFFF"/>
        </w:rPr>
        <w:t>则采用了一种混合模式，对于链表长度大于</w:t>
      </w:r>
      <w:r>
        <w:rPr>
          <w:rFonts w:ascii="Segoe UI Symbol" w:eastAsia="Segoe UI Symbol" w:hAnsi="Segoe UI Symbol" w:cs="Segoe UI Symbol"/>
          <w:b/>
          <w:bCs/>
          <w:color w:val="404040"/>
          <w:sz w:val="22"/>
          <w:szCs w:val="22"/>
          <w:shd w:val="clear" w:color="auto" w:fill="FFFFFF"/>
        </w:rPr>
        <w:t>8</w:t>
      </w:r>
      <w:r>
        <w:rPr>
          <w:rFonts w:ascii="Segoe UI Symbol" w:eastAsia="Segoe UI Symbol" w:hAnsi="Segoe UI Symbol" w:cs="Segoe UI Symbol"/>
          <w:b/>
          <w:bCs/>
          <w:color w:val="404040"/>
          <w:sz w:val="22"/>
          <w:szCs w:val="22"/>
          <w:shd w:val="clear" w:color="auto" w:fill="FFFFFF"/>
        </w:rPr>
        <w:t>的，会转换为红黑树存储。</w:t>
      </w:r>
    </w:p>
    <w:p w14:paraId="6C63F1BB" w14:textId="77777777" w:rsidR="00DB7ACC" w:rsidRDefault="00DB7ACC">
      <w:pPr>
        <w:widowControl/>
        <w:jc w:val="left"/>
        <w:rPr>
          <w:rFonts w:ascii="Segoe UI Symbol" w:eastAsia="Segoe UI Symbol" w:hAnsi="Segoe UI Symbol" w:cs="Segoe UI Symbol"/>
          <w:b/>
          <w:bCs/>
          <w:color w:val="404040"/>
          <w:sz w:val="22"/>
          <w:szCs w:val="22"/>
          <w:shd w:val="clear" w:color="auto" w:fill="FFFFFF"/>
        </w:rPr>
      </w:pPr>
    </w:p>
    <w:p w14:paraId="513D972E" w14:textId="77777777" w:rsidR="00DB7ACC" w:rsidRDefault="00C37B29">
      <w:pPr>
        <w:pStyle w:val="3"/>
      </w:pPr>
      <w:r>
        <w:t>再哈希法</w:t>
      </w:r>
    </w:p>
    <w:p w14:paraId="42DDB07A" w14:textId="77777777" w:rsidR="00DB7ACC" w:rsidRDefault="00C37B29">
      <w:pPr>
        <w:rPr>
          <w:b/>
          <w:bCs/>
          <w:sz w:val="28"/>
          <w:szCs w:val="36"/>
        </w:rPr>
      </w:pPr>
      <w:r>
        <w:rPr>
          <w:rFonts w:hint="eastAsia"/>
          <w:b/>
          <w:bCs/>
          <w:sz w:val="28"/>
          <w:szCs w:val="36"/>
        </w:rPr>
        <w:t>就是同时构造多个不同的哈希函数：</w:t>
      </w:r>
    </w:p>
    <w:p w14:paraId="4DC82052" w14:textId="77777777" w:rsidR="00DB7ACC" w:rsidRDefault="00C37B29">
      <w:pPr>
        <w:rPr>
          <w:b/>
          <w:bCs/>
          <w:sz w:val="28"/>
          <w:szCs w:val="36"/>
        </w:rPr>
      </w:pPr>
      <w:r>
        <w:rPr>
          <w:rFonts w:hint="eastAsia"/>
          <w:b/>
          <w:bCs/>
          <w:sz w:val="28"/>
          <w:szCs w:val="36"/>
        </w:rPr>
        <w:t>Hi = RHi(key) i= 1,2,3 ... k;</w:t>
      </w:r>
    </w:p>
    <w:p w14:paraId="118CC820" w14:textId="77777777" w:rsidR="00DB7ACC" w:rsidRDefault="00C37B29">
      <w:pPr>
        <w:rPr>
          <w:b/>
          <w:bCs/>
          <w:sz w:val="28"/>
          <w:szCs w:val="36"/>
        </w:rPr>
      </w:pPr>
      <w:r>
        <w:rPr>
          <w:rFonts w:hint="eastAsia"/>
          <w:b/>
          <w:bCs/>
          <w:sz w:val="28"/>
          <w:szCs w:val="36"/>
        </w:rPr>
        <w:t>当</w:t>
      </w:r>
      <w:r>
        <w:rPr>
          <w:rFonts w:hint="eastAsia"/>
          <w:b/>
          <w:bCs/>
          <w:sz w:val="28"/>
          <w:szCs w:val="36"/>
        </w:rPr>
        <w:t>H</w:t>
      </w:r>
      <w:r>
        <w:rPr>
          <w:rFonts w:hint="eastAsia"/>
          <w:b/>
          <w:bCs/>
          <w:sz w:val="28"/>
          <w:szCs w:val="36"/>
        </w:rPr>
        <w:t xml:space="preserve">1 = RH1(key) </w:t>
      </w:r>
      <w:r>
        <w:rPr>
          <w:rFonts w:hint="eastAsia"/>
          <w:b/>
          <w:bCs/>
          <w:sz w:val="28"/>
          <w:szCs w:val="36"/>
        </w:rPr>
        <w:t>发生冲突时，再用</w:t>
      </w:r>
      <w:r>
        <w:rPr>
          <w:rFonts w:hint="eastAsia"/>
          <w:b/>
          <w:bCs/>
          <w:sz w:val="28"/>
          <w:szCs w:val="36"/>
        </w:rPr>
        <w:t xml:space="preserve">H2 = RH2(key) </w:t>
      </w:r>
      <w:r>
        <w:rPr>
          <w:rFonts w:hint="eastAsia"/>
          <w:b/>
          <w:bCs/>
          <w:sz w:val="28"/>
          <w:szCs w:val="36"/>
        </w:rPr>
        <w:t>进行计算，直到冲突不再产生，这种方法不易产生聚集，但是增加了计算时间。</w:t>
      </w:r>
    </w:p>
    <w:p w14:paraId="60E64166" w14:textId="77777777" w:rsidR="00DB7ACC" w:rsidRDefault="00DB7ACC">
      <w:pPr>
        <w:rPr>
          <w:b/>
          <w:bCs/>
          <w:sz w:val="28"/>
          <w:szCs w:val="36"/>
        </w:rPr>
      </w:pPr>
    </w:p>
    <w:p w14:paraId="7C67D4B8" w14:textId="77777777" w:rsidR="00DB7ACC" w:rsidRDefault="00C37B29">
      <w:pPr>
        <w:pStyle w:val="3"/>
        <w:keepNext w:val="0"/>
        <w:keepLines w:val="0"/>
        <w:widowControl/>
        <w:shd w:val="clear" w:color="auto" w:fill="FFFFFF"/>
        <w:spacing w:before="0" w:after="192"/>
        <w:rPr>
          <w:rFonts w:ascii="Segoe UI Symbol" w:eastAsia="Segoe UI Symbol" w:hAnsi="Segoe UI Symbol" w:cs="Segoe UI Symbol"/>
          <w:color w:val="404040"/>
          <w:sz w:val="26"/>
          <w:szCs w:val="26"/>
        </w:rPr>
      </w:pPr>
      <w:r>
        <w:rPr>
          <w:rFonts w:ascii="Segoe UI Symbol" w:eastAsia="Segoe UI Symbol" w:hAnsi="Segoe UI Symbol" w:cs="Segoe UI Symbol"/>
          <w:color w:val="404040"/>
          <w:sz w:val="26"/>
          <w:szCs w:val="26"/>
          <w:shd w:val="clear" w:color="auto" w:fill="FFFFFF"/>
        </w:rPr>
        <w:t>建立公共溢出区</w:t>
      </w:r>
    </w:p>
    <w:p w14:paraId="3658A1E9" w14:textId="77777777" w:rsidR="00DB7ACC" w:rsidRDefault="00C37B29">
      <w:pPr>
        <w:pStyle w:val="a3"/>
        <w:widowControl/>
        <w:spacing w:beforeAutospacing="0" w:after="240" w:afterAutospacing="0"/>
        <w:rPr>
          <w:b/>
          <w:bCs/>
          <w:sz w:val="32"/>
          <w:szCs w:val="32"/>
        </w:rPr>
      </w:pPr>
      <w:r>
        <w:rPr>
          <w:b/>
          <w:bCs/>
          <w:sz w:val="32"/>
          <w:szCs w:val="32"/>
        </w:rPr>
        <w:t>将哈希表分为公共表和溢出表，当溢出发生时，将所有溢出数据统一放到溢出区。</w:t>
      </w:r>
    </w:p>
    <w:p w14:paraId="01484648" w14:textId="77777777" w:rsidR="00DB7ACC" w:rsidRDefault="00DB7ACC">
      <w:pPr>
        <w:rPr>
          <w:b/>
          <w:bCs/>
          <w:sz w:val="28"/>
          <w:szCs w:val="36"/>
        </w:rPr>
      </w:pPr>
    </w:p>
    <w:p w14:paraId="4CBCFB71" w14:textId="77777777" w:rsidR="00DB7ACC" w:rsidRDefault="00DB7ACC"/>
    <w:p w14:paraId="0906FC3E" w14:textId="77777777" w:rsidR="00DB7ACC" w:rsidRDefault="00C37B29">
      <w:pPr>
        <w:pStyle w:val="2"/>
      </w:pPr>
      <w:r>
        <w:rPr>
          <w:rFonts w:hint="eastAsia"/>
        </w:rPr>
        <w:t>设计</w:t>
      </w:r>
      <w:r>
        <w:rPr>
          <w:rFonts w:hint="eastAsia"/>
        </w:rPr>
        <w:t>RandomPool</w:t>
      </w:r>
      <w:r>
        <w:rPr>
          <w:rFonts w:hint="eastAsia"/>
        </w:rPr>
        <w:t>结构</w:t>
      </w:r>
    </w:p>
    <w:p w14:paraId="6C077B76" w14:textId="77777777" w:rsidR="00DB7ACC" w:rsidRDefault="00C37B29">
      <w:r>
        <w:rPr>
          <w:noProof/>
        </w:rPr>
        <w:drawing>
          <wp:inline distT="0" distB="0" distL="114300" distR="114300" wp14:anchorId="6066349B" wp14:editId="4BFCFEAA">
            <wp:extent cx="6949440" cy="1605915"/>
            <wp:effectExtent l="0" t="0" r="0" b="9525"/>
            <wp:docPr id="7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4"/>
                    <pic:cNvPicPr>
                      <a:picLocks noChangeAspect="1"/>
                    </pic:cNvPicPr>
                  </pic:nvPicPr>
                  <pic:blipFill>
                    <a:blip r:embed="rId501"/>
                    <a:stretch>
                      <a:fillRect/>
                    </a:stretch>
                  </pic:blipFill>
                  <pic:spPr>
                    <a:xfrm>
                      <a:off x="0" y="0"/>
                      <a:ext cx="6949440" cy="1605915"/>
                    </a:xfrm>
                    <a:prstGeom prst="rect">
                      <a:avLst/>
                    </a:prstGeom>
                    <a:noFill/>
                    <a:ln>
                      <a:noFill/>
                    </a:ln>
                  </pic:spPr>
                </pic:pic>
              </a:graphicData>
            </a:graphic>
          </wp:inline>
        </w:drawing>
      </w:r>
    </w:p>
    <w:p w14:paraId="76184CC2" w14:textId="77777777" w:rsidR="00DB7ACC" w:rsidRDefault="00C37B29">
      <w:r>
        <w:rPr>
          <w:noProof/>
        </w:rPr>
        <w:drawing>
          <wp:inline distT="0" distB="0" distL="114300" distR="114300" wp14:anchorId="43C2B03A" wp14:editId="1EEF6D33">
            <wp:extent cx="3942715" cy="2759710"/>
            <wp:effectExtent l="0" t="0" r="4445" b="13970"/>
            <wp:docPr id="5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7"/>
                    <pic:cNvPicPr>
                      <a:picLocks noChangeAspect="1"/>
                    </pic:cNvPicPr>
                  </pic:nvPicPr>
                  <pic:blipFill>
                    <a:blip r:embed="rId502"/>
                    <a:stretch>
                      <a:fillRect/>
                    </a:stretch>
                  </pic:blipFill>
                  <pic:spPr>
                    <a:xfrm>
                      <a:off x="0" y="0"/>
                      <a:ext cx="3942715" cy="2759710"/>
                    </a:xfrm>
                    <a:prstGeom prst="rect">
                      <a:avLst/>
                    </a:prstGeom>
                    <a:noFill/>
                    <a:ln>
                      <a:noFill/>
                    </a:ln>
                  </pic:spPr>
                </pic:pic>
              </a:graphicData>
            </a:graphic>
          </wp:inline>
        </w:drawing>
      </w:r>
    </w:p>
    <w:p w14:paraId="1D45A816" w14:textId="77777777" w:rsidR="00DB7ACC" w:rsidRDefault="00C37B29">
      <w:pPr>
        <w:numPr>
          <w:ilvl w:val="0"/>
          <w:numId w:val="48"/>
        </w:numPr>
        <w:rPr>
          <w:b/>
          <w:bCs/>
          <w:sz w:val="24"/>
          <w:szCs w:val="32"/>
        </w:rPr>
      </w:pPr>
      <w:r>
        <w:rPr>
          <w:rFonts w:hint="eastAsia"/>
          <w:b/>
          <w:bCs/>
          <w:sz w:val="24"/>
          <w:szCs w:val="32"/>
        </w:rPr>
        <w:t>使用两个</w:t>
      </w:r>
      <w:r>
        <w:rPr>
          <w:rFonts w:hint="eastAsia"/>
          <w:b/>
          <w:bCs/>
          <w:sz w:val="24"/>
          <w:szCs w:val="32"/>
        </w:rPr>
        <w:t>hashMap</w:t>
      </w:r>
    </w:p>
    <w:p w14:paraId="144E2657" w14:textId="77777777" w:rsidR="00DB7ACC" w:rsidRDefault="00C37B29">
      <w:pPr>
        <w:numPr>
          <w:ilvl w:val="0"/>
          <w:numId w:val="48"/>
        </w:numPr>
        <w:rPr>
          <w:b/>
          <w:bCs/>
          <w:sz w:val="24"/>
          <w:szCs w:val="32"/>
        </w:rPr>
      </w:pPr>
      <w:r>
        <w:rPr>
          <w:rFonts w:hint="eastAsia"/>
          <w:b/>
          <w:bCs/>
          <w:sz w:val="24"/>
          <w:szCs w:val="32"/>
        </w:rPr>
        <w:t>删除产生洞的时候，将最后一条记录与待删除的位置交换，然后删除最后一个位置</w:t>
      </w:r>
    </w:p>
    <w:p w14:paraId="1521A2FC" w14:textId="77777777" w:rsidR="00DB7ACC" w:rsidRDefault="00DB7ACC">
      <w:pPr>
        <w:rPr>
          <w:b/>
          <w:bCs/>
          <w:sz w:val="24"/>
          <w:szCs w:val="32"/>
        </w:rPr>
      </w:pPr>
    </w:p>
    <w:p w14:paraId="46766D0C" w14:textId="77777777" w:rsidR="00DB7ACC" w:rsidRDefault="00DB7ACC">
      <w:pPr>
        <w:rPr>
          <w:b/>
          <w:bCs/>
          <w:sz w:val="24"/>
          <w:szCs w:val="32"/>
        </w:rPr>
      </w:pPr>
    </w:p>
    <w:p w14:paraId="4842347C" w14:textId="77777777" w:rsidR="00DB7ACC" w:rsidRDefault="00DB7ACC"/>
    <w:p w14:paraId="2EE44BB2" w14:textId="77777777" w:rsidR="00DB7ACC" w:rsidRDefault="00DB7ACC"/>
    <w:p w14:paraId="0738AC8E" w14:textId="77777777" w:rsidR="00DB7ACC" w:rsidRDefault="00DB7ACC"/>
    <w:p w14:paraId="2440829A" w14:textId="77777777" w:rsidR="00DB7ACC" w:rsidRDefault="00C37B29">
      <w:pPr>
        <w:pStyle w:val="2"/>
      </w:pPr>
      <w:r>
        <w:rPr>
          <w:rFonts w:hint="eastAsia"/>
        </w:rPr>
        <w:t>布隆过滤器（大量数据判断是否在其中）</w:t>
      </w:r>
    </w:p>
    <w:p w14:paraId="59DF1E91" w14:textId="77777777" w:rsidR="00DB7ACC" w:rsidRDefault="00C37B29">
      <w:r>
        <w:rPr>
          <w:noProof/>
        </w:rPr>
        <w:drawing>
          <wp:inline distT="0" distB="0" distL="114300" distR="114300" wp14:anchorId="623D05FB" wp14:editId="5A1B60D3">
            <wp:extent cx="5272405" cy="1903095"/>
            <wp:effectExtent l="0" t="0" r="635" b="1905"/>
            <wp:docPr id="82"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3"/>
                    <pic:cNvPicPr>
                      <a:picLocks noChangeAspect="1"/>
                    </pic:cNvPicPr>
                  </pic:nvPicPr>
                  <pic:blipFill>
                    <a:blip r:embed="rId503"/>
                    <a:stretch>
                      <a:fillRect/>
                    </a:stretch>
                  </pic:blipFill>
                  <pic:spPr>
                    <a:xfrm>
                      <a:off x="0" y="0"/>
                      <a:ext cx="5272405" cy="1903095"/>
                    </a:xfrm>
                    <a:prstGeom prst="rect">
                      <a:avLst/>
                    </a:prstGeom>
                    <a:noFill/>
                    <a:ln>
                      <a:noFill/>
                    </a:ln>
                  </pic:spPr>
                </pic:pic>
              </a:graphicData>
            </a:graphic>
          </wp:inline>
        </w:drawing>
      </w:r>
    </w:p>
    <w:p w14:paraId="5FA48B99" w14:textId="77777777" w:rsidR="00DB7ACC" w:rsidRDefault="00C37B29">
      <w:pPr>
        <w:pStyle w:val="3"/>
      </w:pPr>
      <w:r>
        <w:rPr>
          <w:rFonts w:hint="eastAsia"/>
        </w:rPr>
        <w:t>应用场景</w:t>
      </w:r>
    </w:p>
    <w:p w14:paraId="468C4E23" w14:textId="77777777" w:rsidR="00DB7ACC" w:rsidRDefault="00DB7ACC"/>
    <w:p w14:paraId="0F9E8197" w14:textId="77777777" w:rsidR="00DB7ACC" w:rsidRDefault="00C37B29">
      <w:pPr>
        <w:rPr>
          <w:b/>
          <w:bCs/>
          <w:sz w:val="28"/>
          <w:szCs w:val="36"/>
        </w:rPr>
      </w:pPr>
      <w:r>
        <w:rPr>
          <w:rFonts w:hint="eastAsia"/>
          <w:b/>
          <w:bCs/>
          <w:sz w:val="28"/>
          <w:szCs w:val="36"/>
        </w:rPr>
        <w:t>100</w:t>
      </w:r>
      <w:r>
        <w:rPr>
          <w:rFonts w:hint="eastAsia"/>
          <w:b/>
          <w:bCs/>
          <w:sz w:val="28"/>
          <w:szCs w:val="36"/>
        </w:rPr>
        <w:t>亿个</w:t>
      </w:r>
      <w:r>
        <w:rPr>
          <w:rFonts w:hint="eastAsia"/>
          <w:b/>
          <w:bCs/>
          <w:sz w:val="28"/>
          <w:szCs w:val="36"/>
        </w:rPr>
        <w:t>URL</w:t>
      </w:r>
      <w:r>
        <w:rPr>
          <w:rFonts w:hint="eastAsia"/>
          <w:b/>
          <w:bCs/>
          <w:sz w:val="28"/>
          <w:szCs w:val="36"/>
        </w:rPr>
        <w:t>不想显示黑名单，每个链接</w:t>
      </w:r>
      <w:r>
        <w:rPr>
          <w:rFonts w:hint="eastAsia"/>
          <w:b/>
          <w:bCs/>
          <w:sz w:val="28"/>
          <w:szCs w:val="36"/>
        </w:rPr>
        <w:t>64</w:t>
      </w:r>
      <w:r>
        <w:rPr>
          <w:rFonts w:hint="eastAsia"/>
          <w:b/>
          <w:bCs/>
          <w:sz w:val="28"/>
          <w:szCs w:val="36"/>
        </w:rPr>
        <w:t>个字节，给个</w:t>
      </w:r>
      <w:r>
        <w:rPr>
          <w:rFonts w:hint="eastAsia"/>
          <w:b/>
          <w:bCs/>
          <w:sz w:val="28"/>
          <w:szCs w:val="36"/>
        </w:rPr>
        <w:t>url</w:t>
      </w:r>
      <w:r>
        <w:rPr>
          <w:rFonts w:hint="eastAsia"/>
          <w:b/>
          <w:bCs/>
          <w:sz w:val="28"/>
          <w:szCs w:val="36"/>
        </w:rPr>
        <w:t>判断是否为黑名单中的数据。</w:t>
      </w:r>
    </w:p>
    <w:p w14:paraId="4EDE2E69" w14:textId="77777777" w:rsidR="00DB7ACC" w:rsidRDefault="00C37B29">
      <w:pPr>
        <w:numPr>
          <w:ilvl w:val="0"/>
          <w:numId w:val="48"/>
        </w:numPr>
        <w:rPr>
          <w:b/>
          <w:bCs/>
          <w:sz w:val="28"/>
          <w:szCs w:val="36"/>
        </w:rPr>
      </w:pPr>
      <w:r>
        <w:rPr>
          <w:rFonts w:hint="eastAsia"/>
          <w:b/>
          <w:bCs/>
          <w:sz w:val="28"/>
          <w:szCs w:val="36"/>
        </w:rPr>
        <w:t>使用</w:t>
      </w:r>
      <w:r>
        <w:rPr>
          <w:rFonts w:hint="eastAsia"/>
          <w:b/>
          <w:bCs/>
          <w:sz w:val="28"/>
          <w:szCs w:val="36"/>
        </w:rPr>
        <w:t xml:space="preserve">HashSet </w:t>
      </w:r>
      <w:r>
        <w:rPr>
          <w:rFonts w:hint="eastAsia"/>
          <w:b/>
          <w:bCs/>
          <w:sz w:val="28"/>
          <w:szCs w:val="36"/>
        </w:rPr>
        <w:t>需要</w:t>
      </w:r>
      <w:r>
        <w:rPr>
          <w:rFonts w:hint="eastAsia"/>
          <w:b/>
          <w:bCs/>
          <w:sz w:val="28"/>
          <w:szCs w:val="36"/>
        </w:rPr>
        <w:t>6400</w:t>
      </w:r>
      <w:r>
        <w:rPr>
          <w:rFonts w:hint="eastAsia"/>
          <w:b/>
          <w:bCs/>
          <w:sz w:val="28"/>
          <w:szCs w:val="36"/>
        </w:rPr>
        <w:t>亿个字节</w:t>
      </w:r>
      <w:r>
        <w:rPr>
          <w:rFonts w:hint="eastAsia"/>
          <w:b/>
          <w:bCs/>
          <w:sz w:val="28"/>
          <w:szCs w:val="36"/>
        </w:rPr>
        <w:t xml:space="preserve"> </w:t>
      </w:r>
      <w:r>
        <w:rPr>
          <w:rFonts w:hint="eastAsia"/>
          <w:b/>
          <w:bCs/>
          <w:sz w:val="28"/>
          <w:szCs w:val="36"/>
        </w:rPr>
        <w:t>需要</w:t>
      </w:r>
      <w:r>
        <w:rPr>
          <w:rFonts w:hint="eastAsia"/>
          <w:b/>
          <w:bCs/>
          <w:sz w:val="28"/>
          <w:szCs w:val="36"/>
        </w:rPr>
        <w:t>640G</w:t>
      </w:r>
      <w:r>
        <w:rPr>
          <w:rFonts w:hint="eastAsia"/>
          <w:b/>
          <w:bCs/>
          <w:sz w:val="28"/>
          <w:szCs w:val="36"/>
        </w:rPr>
        <w:t>个字节，浪费空间</w:t>
      </w:r>
    </w:p>
    <w:p w14:paraId="3CA74098" w14:textId="77777777" w:rsidR="00DB7ACC" w:rsidRDefault="00C37B29">
      <w:pPr>
        <w:numPr>
          <w:ilvl w:val="0"/>
          <w:numId w:val="48"/>
        </w:numPr>
        <w:rPr>
          <w:b/>
          <w:bCs/>
          <w:sz w:val="28"/>
          <w:szCs w:val="36"/>
        </w:rPr>
      </w:pPr>
      <w:r>
        <w:rPr>
          <w:rFonts w:hint="eastAsia"/>
          <w:b/>
          <w:bCs/>
          <w:sz w:val="28"/>
          <w:szCs w:val="36"/>
        </w:rPr>
        <w:t>可以使用布隆过滤器：查某个数据是否在某个集合中（存在失误率，失误类型宁可错杀</w:t>
      </w:r>
      <w:r>
        <w:rPr>
          <w:rFonts w:hint="eastAsia"/>
          <w:b/>
          <w:bCs/>
          <w:sz w:val="28"/>
          <w:szCs w:val="36"/>
        </w:rPr>
        <w:t>1</w:t>
      </w:r>
      <w:r>
        <w:rPr>
          <w:rFonts w:hint="eastAsia"/>
          <w:b/>
          <w:bCs/>
          <w:sz w:val="28"/>
          <w:szCs w:val="36"/>
        </w:rPr>
        <w:t>个）</w:t>
      </w:r>
    </w:p>
    <w:p w14:paraId="7765E7E0" w14:textId="77777777" w:rsidR="00DB7ACC" w:rsidRDefault="00C37B29">
      <w:pPr>
        <w:numPr>
          <w:ilvl w:val="0"/>
          <w:numId w:val="48"/>
        </w:numPr>
        <w:rPr>
          <w:b/>
          <w:bCs/>
          <w:sz w:val="28"/>
          <w:szCs w:val="36"/>
        </w:rPr>
      </w:pPr>
      <w:r>
        <w:rPr>
          <w:rFonts w:hint="eastAsia"/>
          <w:b/>
          <w:bCs/>
          <w:sz w:val="28"/>
          <w:szCs w:val="36"/>
        </w:rPr>
        <w:t>利用布隆过滤器减少磁盘</w:t>
      </w:r>
      <w:r>
        <w:rPr>
          <w:rFonts w:hint="eastAsia"/>
          <w:b/>
          <w:bCs/>
          <w:sz w:val="28"/>
          <w:szCs w:val="36"/>
        </w:rPr>
        <w:t>IO</w:t>
      </w:r>
      <w:r>
        <w:rPr>
          <w:rFonts w:hint="eastAsia"/>
          <w:b/>
          <w:bCs/>
          <w:sz w:val="28"/>
          <w:szCs w:val="36"/>
        </w:rPr>
        <w:t>或者网络请求，因为一旦一个值必定不存在的话，我们可以不用进行后续昂贵的查询请求。</w:t>
      </w:r>
    </w:p>
    <w:p w14:paraId="1B7D625B" w14:textId="77777777" w:rsidR="00DB7ACC" w:rsidRDefault="00C37B29">
      <w:pPr>
        <w:numPr>
          <w:ilvl w:val="0"/>
          <w:numId w:val="48"/>
        </w:numPr>
        <w:rPr>
          <w:b/>
          <w:bCs/>
          <w:sz w:val="36"/>
          <w:szCs w:val="44"/>
        </w:rPr>
      </w:pPr>
      <w:r>
        <w:rPr>
          <w:rFonts w:ascii="微软雅黑" w:eastAsia="微软雅黑" w:hAnsi="微软雅黑" w:cs="微软雅黑"/>
          <w:b/>
          <w:bCs/>
          <w:color w:val="000000"/>
          <w:szCs w:val="21"/>
          <w:shd w:val="clear" w:color="auto" w:fill="FFFFFF"/>
        </w:rPr>
        <w:t>接触过爬虫的，应该有这么一个需求，需要爬虫的网站千千万万，对于一个新的网站</w:t>
      </w:r>
      <w:r>
        <w:rPr>
          <w:rFonts w:ascii="微软雅黑" w:eastAsia="微软雅黑" w:hAnsi="微软雅黑" w:cs="微软雅黑"/>
          <w:b/>
          <w:bCs/>
          <w:color w:val="000000"/>
          <w:szCs w:val="21"/>
          <w:shd w:val="clear" w:color="auto" w:fill="FFFFFF"/>
        </w:rPr>
        <w:t>url</w:t>
      </w:r>
      <w:r>
        <w:rPr>
          <w:rFonts w:ascii="微软雅黑" w:eastAsia="微软雅黑" w:hAnsi="微软雅黑" w:cs="微软雅黑"/>
          <w:b/>
          <w:bCs/>
          <w:color w:val="000000"/>
          <w:szCs w:val="21"/>
          <w:shd w:val="clear" w:color="auto" w:fill="FFFFFF"/>
        </w:rPr>
        <w:t>，我们如何判断这个</w:t>
      </w:r>
      <w:r>
        <w:rPr>
          <w:rFonts w:ascii="微软雅黑" w:eastAsia="微软雅黑" w:hAnsi="微软雅黑" w:cs="微软雅黑"/>
          <w:b/>
          <w:bCs/>
          <w:color w:val="000000"/>
          <w:szCs w:val="21"/>
          <w:shd w:val="clear" w:color="auto" w:fill="FFFFFF"/>
        </w:rPr>
        <w:t>url</w:t>
      </w:r>
      <w:r>
        <w:rPr>
          <w:rFonts w:ascii="微软雅黑" w:eastAsia="微软雅黑" w:hAnsi="微软雅黑" w:cs="微软雅黑"/>
          <w:b/>
          <w:bCs/>
          <w:color w:val="000000"/>
          <w:szCs w:val="21"/>
          <w:shd w:val="clear" w:color="auto" w:fill="FFFFFF"/>
        </w:rPr>
        <w:t>我们是否已经爬过了？</w:t>
      </w:r>
    </w:p>
    <w:p w14:paraId="3432F8C7" w14:textId="77777777" w:rsidR="00DB7ACC" w:rsidRDefault="00C37B29">
      <w:pPr>
        <w:numPr>
          <w:ilvl w:val="0"/>
          <w:numId w:val="48"/>
        </w:numPr>
        <w:rPr>
          <w:b/>
          <w:bCs/>
          <w:sz w:val="28"/>
          <w:szCs w:val="36"/>
        </w:rPr>
      </w:pPr>
      <w:r>
        <w:rPr>
          <w:rFonts w:hint="eastAsia"/>
          <w:b/>
          <w:bCs/>
          <w:sz w:val="28"/>
          <w:szCs w:val="36"/>
        </w:rPr>
        <w:t>缓存穿透的问题（防止直接打到数据库）</w:t>
      </w:r>
    </w:p>
    <w:p w14:paraId="227EBB38" w14:textId="77777777" w:rsidR="00DB7ACC" w:rsidRDefault="00DB7ACC">
      <w:pPr>
        <w:rPr>
          <w:b/>
          <w:bCs/>
          <w:sz w:val="28"/>
          <w:szCs w:val="36"/>
        </w:rPr>
      </w:pPr>
    </w:p>
    <w:p w14:paraId="72E10D69" w14:textId="77777777" w:rsidR="00DB7ACC" w:rsidRDefault="00DB7ACC">
      <w:pPr>
        <w:rPr>
          <w:b/>
          <w:bCs/>
          <w:sz w:val="28"/>
          <w:szCs w:val="36"/>
        </w:rPr>
      </w:pPr>
    </w:p>
    <w:p w14:paraId="3ECC6C95" w14:textId="77777777" w:rsidR="00DB7ACC" w:rsidRDefault="00C37B29">
      <w:pPr>
        <w:pStyle w:val="3"/>
      </w:pPr>
      <w:r>
        <w:rPr>
          <w:rFonts w:hint="eastAsia"/>
        </w:rPr>
        <w:t>什么是布隆过滤器</w:t>
      </w:r>
    </w:p>
    <w:p w14:paraId="436E5849" w14:textId="77777777" w:rsidR="00DB7ACC" w:rsidRDefault="00C37B29">
      <w:pPr>
        <w:rPr>
          <w:b/>
          <w:bCs/>
          <w:sz w:val="28"/>
          <w:szCs w:val="36"/>
        </w:rPr>
      </w:pPr>
      <w:r>
        <w:rPr>
          <w:rFonts w:hint="eastAsia"/>
          <w:b/>
          <w:bCs/>
          <w:sz w:val="28"/>
          <w:szCs w:val="36"/>
        </w:rPr>
        <w:t>本质上布隆过滤器是一种数据结构，比较巧妙的概率型数据结构</w:t>
      </w:r>
      <w:r>
        <w:rPr>
          <w:rFonts w:hint="eastAsia"/>
          <w:b/>
          <w:bCs/>
          <w:sz w:val="28"/>
          <w:szCs w:val="36"/>
        </w:rPr>
        <w:t>(Problistic data structure</w:t>
      </w:r>
      <w:r>
        <w:rPr>
          <w:rFonts w:hint="eastAsia"/>
          <w:b/>
          <w:bCs/>
          <w:sz w:val="28"/>
          <w:szCs w:val="36"/>
        </w:rPr>
        <w:t>）</w:t>
      </w:r>
      <w:r>
        <w:rPr>
          <w:rFonts w:hint="eastAsia"/>
          <w:b/>
          <w:bCs/>
          <w:sz w:val="28"/>
          <w:szCs w:val="36"/>
        </w:rPr>
        <w:t>,</w:t>
      </w:r>
      <w:r>
        <w:rPr>
          <w:rFonts w:hint="eastAsia"/>
          <w:b/>
          <w:bCs/>
          <w:sz w:val="28"/>
          <w:szCs w:val="36"/>
        </w:rPr>
        <w:t>特点是高效的插入和查询，可以用来告诉你</w:t>
      </w:r>
      <w:r>
        <w:rPr>
          <w:rFonts w:hint="eastAsia"/>
          <w:b/>
          <w:bCs/>
          <w:sz w:val="28"/>
          <w:szCs w:val="36"/>
        </w:rPr>
        <w:t xml:space="preserve"> </w:t>
      </w:r>
      <w:r>
        <w:rPr>
          <w:rFonts w:hint="eastAsia"/>
          <w:b/>
          <w:bCs/>
          <w:sz w:val="28"/>
          <w:szCs w:val="36"/>
        </w:rPr>
        <w:t>“某种东西一定不存在或者可能存在”。</w:t>
      </w:r>
    </w:p>
    <w:p w14:paraId="7B3DBF49" w14:textId="77777777" w:rsidR="00DB7ACC" w:rsidRDefault="00DB7ACC"/>
    <w:p w14:paraId="0AE03A66" w14:textId="77777777" w:rsidR="00DB7ACC" w:rsidRDefault="00C37B29">
      <w:pPr>
        <w:rPr>
          <w:b/>
          <w:bCs/>
          <w:sz w:val="28"/>
          <w:szCs w:val="36"/>
        </w:rPr>
      </w:pPr>
      <w:r>
        <w:rPr>
          <w:rFonts w:hint="eastAsia"/>
          <w:b/>
          <w:bCs/>
          <w:sz w:val="28"/>
          <w:szCs w:val="36"/>
        </w:rPr>
        <w:t>相比于传统的</w:t>
      </w:r>
      <w:r>
        <w:rPr>
          <w:rFonts w:hint="eastAsia"/>
          <w:b/>
          <w:bCs/>
          <w:sz w:val="28"/>
          <w:szCs w:val="36"/>
        </w:rPr>
        <w:t>List</w:t>
      </w:r>
      <w:r>
        <w:rPr>
          <w:rFonts w:hint="eastAsia"/>
          <w:b/>
          <w:bCs/>
          <w:sz w:val="28"/>
          <w:szCs w:val="36"/>
        </w:rPr>
        <w:t>、</w:t>
      </w:r>
      <w:r>
        <w:rPr>
          <w:rFonts w:hint="eastAsia"/>
          <w:b/>
          <w:bCs/>
          <w:sz w:val="28"/>
          <w:szCs w:val="36"/>
        </w:rPr>
        <w:t>Set</w:t>
      </w:r>
      <w:r>
        <w:rPr>
          <w:rFonts w:hint="eastAsia"/>
          <w:b/>
          <w:bCs/>
          <w:sz w:val="28"/>
          <w:szCs w:val="36"/>
        </w:rPr>
        <w:t>、</w:t>
      </w:r>
      <w:r>
        <w:rPr>
          <w:rFonts w:hint="eastAsia"/>
          <w:b/>
          <w:bCs/>
          <w:sz w:val="28"/>
          <w:szCs w:val="36"/>
        </w:rPr>
        <w:t>Map</w:t>
      </w:r>
      <w:r>
        <w:rPr>
          <w:rFonts w:hint="eastAsia"/>
          <w:b/>
          <w:bCs/>
          <w:sz w:val="28"/>
          <w:szCs w:val="36"/>
        </w:rPr>
        <w:t>等数据结构，它更高效、占用空间更少，但是缺点是其返回的结果是概率性的，而不是确切的。</w:t>
      </w:r>
    </w:p>
    <w:p w14:paraId="572D1DAA" w14:textId="77777777" w:rsidR="00DB7ACC" w:rsidRDefault="00C37B29">
      <w:pPr>
        <w:pStyle w:val="3"/>
      </w:pPr>
      <w:r>
        <w:rPr>
          <w:rFonts w:hint="eastAsia"/>
        </w:rPr>
        <w:t>HashMap</w:t>
      </w:r>
      <w:r>
        <w:rPr>
          <w:rFonts w:hint="eastAsia"/>
        </w:rPr>
        <w:t>的问题</w:t>
      </w:r>
    </w:p>
    <w:p w14:paraId="78D7EEF3" w14:textId="77777777" w:rsidR="00DB7ACC" w:rsidRDefault="00C37B29">
      <w:pPr>
        <w:rPr>
          <w:sz w:val="28"/>
          <w:szCs w:val="36"/>
        </w:rPr>
      </w:pPr>
      <w:r>
        <w:rPr>
          <w:sz w:val="28"/>
          <w:szCs w:val="36"/>
        </w:rPr>
        <w:t>讲述布隆过滤器的原理之前，我们先思考一下，通常你判断某个元素是否存在用的是什么？应该蛮多人回答</w:t>
      </w:r>
      <w:r>
        <w:rPr>
          <w:sz w:val="28"/>
          <w:szCs w:val="36"/>
        </w:rPr>
        <w:t xml:space="preserve"> HashMap </w:t>
      </w:r>
      <w:r>
        <w:rPr>
          <w:sz w:val="28"/>
          <w:szCs w:val="36"/>
        </w:rPr>
        <w:t>吧，确实可以将值映射到</w:t>
      </w:r>
      <w:r>
        <w:rPr>
          <w:sz w:val="28"/>
          <w:szCs w:val="36"/>
        </w:rPr>
        <w:t xml:space="preserve"> HashMap </w:t>
      </w:r>
      <w:r>
        <w:rPr>
          <w:sz w:val="28"/>
          <w:szCs w:val="36"/>
        </w:rPr>
        <w:t>的</w:t>
      </w:r>
      <w:r>
        <w:rPr>
          <w:sz w:val="28"/>
          <w:szCs w:val="36"/>
        </w:rPr>
        <w:t xml:space="preserve"> Key</w:t>
      </w:r>
      <w:r>
        <w:rPr>
          <w:sz w:val="28"/>
          <w:szCs w:val="36"/>
        </w:rPr>
        <w:t>，然后可以在</w:t>
      </w:r>
      <w:r>
        <w:rPr>
          <w:sz w:val="28"/>
          <w:szCs w:val="36"/>
        </w:rPr>
        <w:t xml:space="preserve"> O(1) </w:t>
      </w:r>
      <w:r>
        <w:rPr>
          <w:sz w:val="28"/>
          <w:szCs w:val="36"/>
        </w:rPr>
        <w:t>的时间复杂度内返回结果，效率奇高。但是</w:t>
      </w:r>
      <w:r>
        <w:rPr>
          <w:sz w:val="28"/>
          <w:szCs w:val="36"/>
        </w:rPr>
        <w:t xml:space="preserve"> HashMap </w:t>
      </w:r>
      <w:r>
        <w:rPr>
          <w:sz w:val="28"/>
          <w:szCs w:val="36"/>
        </w:rPr>
        <w:t>的实现也有缺点，例如存储容量占比高，考虑到负载因子的存在，通常空间是不能被用满的，而一旦你的值很多例如上亿的时候，那</w:t>
      </w:r>
      <w:r>
        <w:rPr>
          <w:sz w:val="28"/>
          <w:szCs w:val="36"/>
        </w:rPr>
        <w:t xml:space="preserve"> HashMap </w:t>
      </w:r>
      <w:r>
        <w:rPr>
          <w:sz w:val="28"/>
          <w:szCs w:val="36"/>
        </w:rPr>
        <w:t>占据的内存大小就变得很可观了。</w:t>
      </w:r>
    </w:p>
    <w:p w14:paraId="0EF6EB93" w14:textId="77777777" w:rsidR="00DB7ACC" w:rsidRDefault="00DB7ACC">
      <w:pPr>
        <w:rPr>
          <w:sz w:val="28"/>
          <w:szCs w:val="36"/>
        </w:rPr>
      </w:pPr>
    </w:p>
    <w:p w14:paraId="31B80D4B" w14:textId="77777777" w:rsidR="00DB7ACC" w:rsidRDefault="00C37B29">
      <w:pPr>
        <w:rPr>
          <w:b/>
          <w:bCs/>
          <w:sz w:val="28"/>
          <w:szCs w:val="36"/>
        </w:rPr>
      </w:pPr>
      <w:r>
        <w:rPr>
          <w:b/>
          <w:bCs/>
          <w:sz w:val="28"/>
          <w:szCs w:val="36"/>
        </w:rPr>
        <w:t>还比如说你的数据集存储在远程服务器上，本地服务接受输入，而数据集非常大不可能一次性读进内存构建</w:t>
      </w:r>
      <w:r>
        <w:rPr>
          <w:b/>
          <w:bCs/>
          <w:sz w:val="28"/>
          <w:szCs w:val="36"/>
        </w:rPr>
        <w:t xml:space="preserve"> Has</w:t>
      </w:r>
      <w:r>
        <w:rPr>
          <w:b/>
          <w:bCs/>
          <w:sz w:val="28"/>
          <w:szCs w:val="36"/>
        </w:rPr>
        <w:t xml:space="preserve">hMap </w:t>
      </w:r>
      <w:r>
        <w:rPr>
          <w:b/>
          <w:bCs/>
          <w:sz w:val="28"/>
          <w:szCs w:val="36"/>
        </w:rPr>
        <w:t>的时候，也会存在问题。</w:t>
      </w:r>
    </w:p>
    <w:p w14:paraId="7CE2B422" w14:textId="77777777" w:rsidR="00DB7ACC" w:rsidRDefault="00C37B29">
      <w:pPr>
        <w:pStyle w:val="3"/>
      </w:pPr>
      <w:r>
        <w:rPr>
          <w:rFonts w:hint="eastAsia"/>
        </w:rPr>
        <w:lastRenderedPageBreak/>
        <w:t>实现原理</w:t>
      </w:r>
    </w:p>
    <w:p w14:paraId="20257DE8" w14:textId="77777777" w:rsidR="00DB7ACC" w:rsidRDefault="00C37B29">
      <w:pPr>
        <w:rPr>
          <w:b/>
          <w:bCs/>
          <w:sz w:val="28"/>
          <w:szCs w:val="36"/>
          <w:highlight w:val="yellow"/>
        </w:rPr>
      </w:pPr>
      <w:r>
        <w:rPr>
          <w:rFonts w:hint="eastAsia"/>
          <w:b/>
          <w:bCs/>
          <w:sz w:val="28"/>
          <w:szCs w:val="36"/>
          <w:highlight w:val="yellow"/>
        </w:rPr>
        <w:t>布隆过滤器实际是一个</w:t>
      </w:r>
      <w:r>
        <w:rPr>
          <w:rFonts w:hint="eastAsia"/>
          <w:b/>
          <w:bCs/>
          <w:sz w:val="28"/>
          <w:szCs w:val="36"/>
          <w:highlight w:val="yellow"/>
        </w:rPr>
        <w:t>bit</w:t>
      </w:r>
      <w:r>
        <w:rPr>
          <w:rFonts w:hint="eastAsia"/>
          <w:b/>
          <w:bCs/>
          <w:sz w:val="28"/>
          <w:szCs w:val="36"/>
          <w:highlight w:val="yellow"/>
        </w:rPr>
        <w:t>位的</w:t>
      </w:r>
      <w:r>
        <w:rPr>
          <w:rFonts w:hint="eastAsia"/>
          <w:b/>
          <w:bCs/>
          <w:sz w:val="28"/>
          <w:szCs w:val="36"/>
          <w:highlight w:val="yellow"/>
        </w:rPr>
        <w:t>map</w:t>
      </w:r>
    </w:p>
    <w:p w14:paraId="595BE301" w14:textId="77777777" w:rsidR="00DB7ACC" w:rsidRDefault="00C37B29">
      <w:pPr>
        <w:rPr>
          <w:b/>
          <w:bCs/>
          <w:sz w:val="28"/>
          <w:szCs w:val="36"/>
          <w:highlight w:val="magenta"/>
        </w:rPr>
      </w:pPr>
      <w:r>
        <w:rPr>
          <w:rFonts w:ascii="微软雅黑" w:eastAsia="微软雅黑" w:hAnsi="微软雅黑" w:cs="微软雅黑"/>
          <w:color w:val="121212"/>
          <w:sz w:val="27"/>
          <w:szCs w:val="27"/>
          <w:highlight w:val="magenta"/>
          <w:shd w:val="clear" w:color="auto" w:fill="FFFFFF"/>
        </w:rPr>
        <w:t>仅仅从布隆过滤器本身而言，根本没有存放完整的数据，只是运用一系列随机映射函数计算出位置，然后填充二进制向量。</w:t>
      </w:r>
    </w:p>
    <w:p w14:paraId="35208045" w14:textId="77777777" w:rsidR="00DB7ACC" w:rsidRDefault="00C37B29">
      <w:pPr>
        <w:pStyle w:val="a3"/>
        <w:widowControl/>
        <w:shd w:val="clear" w:color="auto" w:fill="FFFFFF"/>
        <w:spacing w:before="294" w:beforeAutospacing="0" w:after="294" w:afterAutospacing="0"/>
        <w:rPr>
          <w:rFonts w:ascii="微软雅黑" w:eastAsia="微软雅黑" w:hAnsi="微软雅黑" w:cs="微软雅黑"/>
          <w:color w:val="121212"/>
          <w:sz w:val="27"/>
          <w:szCs w:val="27"/>
          <w:shd w:val="clear" w:color="auto" w:fill="FFFFFF"/>
        </w:rPr>
      </w:pPr>
      <w:r>
        <w:rPr>
          <w:rFonts w:ascii="微软雅黑" w:eastAsia="微软雅黑" w:hAnsi="微软雅黑" w:cs="微软雅黑" w:hint="eastAsia"/>
          <w:color w:val="121212"/>
          <w:sz w:val="27"/>
          <w:szCs w:val="27"/>
          <w:shd w:val="clear" w:color="auto" w:fill="FFFFFF"/>
        </w:rPr>
        <w:t>布隆过滤器是一个</w:t>
      </w:r>
      <w:r>
        <w:rPr>
          <w:rFonts w:ascii="微软雅黑" w:eastAsia="微软雅黑" w:hAnsi="微软雅黑" w:cs="微软雅黑" w:hint="eastAsia"/>
          <w:color w:val="121212"/>
          <w:sz w:val="27"/>
          <w:szCs w:val="27"/>
          <w:shd w:val="clear" w:color="auto" w:fill="FFFFFF"/>
        </w:rPr>
        <w:t xml:space="preserve"> bit </w:t>
      </w:r>
      <w:r>
        <w:rPr>
          <w:rFonts w:ascii="微软雅黑" w:eastAsia="微软雅黑" w:hAnsi="微软雅黑" w:cs="微软雅黑" w:hint="eastAsia"/>
          <w:color w:val="121212"/>
          <w:sz w:val="27"/>
          <w:szCs w:val="27"/>
          <w:shd w:val="clear" w:color="auto" w:fill="FFFFFF"/>
        </w:rPr>
        <w:t>向量或者说</w:t>
      </w:r>
      <w:r>
        <w:rPr>
          <w:rFonts w:ascii="微软雅黑" w:eastAsia="微软雅黑" w:hAnsi="微软雅黑" w:cs="微软雅黑" w:hint="eastAsia"/>
          <w:color w:val="121212"/>
          <w:sz w:val="27"/>
          <w:szCs w:val="27"/>
          <w:shd w:val="clear" w:color="auto" w:fill="FFFFFF"/>
        </w:rPr>
        <w:t xml:space="preserve"> bit </w:t>
      </w:r>
      <w:r>
        <w:rPr>
          <w:rFonts w:ascii="微软雅黑" w:eastAsia="微软雅黑" w:hAnsi="微软雅黑" w:cs="微软雅黑" w:hint="eastAsia"/>
          <w:color w:val="121212"/>
          <w:sz w:val="27"/>
          <w:szCs w:val="27"/>
          <w:shd w:val="clear" w:color="auto" w:fill="FFFFFF"/>
        </w:rPr>
        <w:t>数组，长这样：</w:t>
      </w:r>
    </w:p>
    <w:p w14:paraId="3AE5A7EA" w14:textId="77777777" w:rsidR="00DB7ACC" w:rsidRDefault="00C37B29">
      <w:pPr>
        <w:pStyle w:val="a3"/>
        <w:widowControl/>
        <w:shd w:val="clear" w:color="auto" w:fill="FFFFFF"/>
        <w:spacing w:before="294" w:beforeAutospacing="0" w:after="294" w:afterAutospacing="0"/>
      </w:pPr>
      <w:r>
        <w:rPr>
          <w:noProof/>
        </w:rPr>
        <w:drawing>
          <wp:inline distT="0" distB="0" distL="114300" distR="114300" wp14:anchorId="675E550B" wp14:editId="28F17165">
            <wp:extent cx="5269865" cy="1148715"/>
            <wp:effectExtent l="0" t="0" r="3175" b="9525"/>
            <wp:docPr id="7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5"/>
                    <pic:cNvPicPr>
                      <a:picLocks noChangeAspect="1"/>
                    </pic:cNvPicPr>
                  </pic:nvPicPr>
                  <pic:blipFill>
                    <a:blip r:embed="rId504"/>
                    <a:stretch>
                      <a:fillRect/>
                    </a:stretch>
                  </pic:blipFill>
                  <pic:spPr>
                    <a:xfrm>
                      <a:off x="0" y="0"/>
                      <a:ext cx="5269865" cy="1148715"/>
                    </a:xfrm>
                    <a:prstGeom prst="rect">
                      <a:avLst/>
                    </a:prstGeom>
                    <a:noFill/>
                    <a:ln>
                      <a:noFill/>
                    </a:ln>
                  </pic:spPr>
                </pic:pic>
              </a:graphicData>
            </a:graphic>
          </wp:inline>
        </w:drawing>
      </w:r>
    </w:p>
    <w:p w14:paraId="1767957A" w14:textId="77777777" w:rsidR="00DB7ACC" w:rsidRDefault="00C37B29">
      <w:pPr>
        <w:pStyle w:val="a3"/>
        <w:widowControl/>
        <w:shd w:val="clear" w:color="auto" w:fill="FFFFFF"/>
        <w:spacing w:before="294" w:beforeAutospacing="0" w:after="294" w:afterAutospacing="0"/>
        <w:rPr>
          <w:rFonts w:ascii="微软雅黑" w:eastAsia="微软雅黑" w:hAnsi="微软雅黑" w:cs="微软雅黑"/>
          <w:color w:val="121212"/>
          <w:sz w:val="27"/>
          <w:szCs w:val="27"/>
        </w:rPr>
      </w:pPr>
      <w:r>
        <w:rPr>
          <w:rFonts w:ascii="微软雅黑" w:eastAsia="微软雅黑" w:hAnsi="微软雅黑" w:cs="微软雅黑" w:hint="eastAsia"/>
          <w:color w:val="121212"/>
          <w:sz w:val="27"/>
          <w:szCs w:val="27"/>
          <w:shd w:val="clear" w:color="auto" w:fill="FFFFFF"/>
        </w:rPr>
        <w:t>如果我们要映射一个值到布隆过滤器中，我们需要使用</w:t>
      </w:r>
      <w:r>
        <w:rPr>
          <w:rFonts w:ascii="微软雅黑" w:eastAsia="微软雅黑" w:hAnsi="微软雅黑" w:cs="微软雅黑" w:hint="eastAsia"/>
          <w:b/>
          <w:color w:val="121212"/>
          <w:sz w:val="27"/>
          <w:szCs w:val="27"/>
          <w:shd w:val="clear" w:color="auto" w:fill="FFFFFF"/>
        </w:rPr>
        <w:t>多个不同的哈希函数</w:t>
      </w:r>
      <w:r>
        <w:rPr>
          <w:rFonts w:ascii="微软雅黑" w:eastAsia="微软雅黑" w:hAnsi="微软雅黑" w:cs="微软雅黑" w:hint="eastAsia"/>
          <w:color w:val="121212"/>
          <w:sz w:val="27"/>
          <w:szCs w:val="27"/>
          <w:shd w:val="clear" w:color="auto" w:fill="FFFFFF"/>
        </w:rPr>
        <w:t>生成</w:t>
      </w:r>
      <w:r>
        <w:rPr>
          <w:rFonts w:ascii="微软雅黑" w:eastAsia="微软雅黑" w:hAnsi="微软雅黑" w:cs="微软雅黑" w:hint="eastAsia"/>
          <w:b/>
          <w:color w:val="121212"/>
          <w:sz w:val="27"/>
          <w:szCs w:val="27"/>
          <w:shd w:val="clear" w:color="auto" w:fill="FFFFFF"/>
        </w:rPr>
        <w:t>多个哈希值，</w:t>
      </w:r>
      <w:r>
        <w:rPr>
          <w:rFonts w:ascii="微软雅黑" w:eastAsia="微软雅黑" w:hAnsi="微软雅黑" w:cs="微软雅黑" w:hint="eastAsia"/>
          <w:color w:val="121212"/>
          <w:sz w:val="27"/>
          <w:szCs w:val="27"/>
          <w:shd w:val="clear" w:color="auto" w:fill="FFFFFF"/>
        </w:rPr>
        <w:t>并对每个生成的哈希值指向的</w:t>
      </w:r>
      <w:r>
        <w:rPr>
          <w:rFonts w:ascii="微软雅黑" w:eastAsia="微软雅黑" w:hAnsi="微软雅黑" w:cs="微软雅黑" w:hint="eastAsia"/>
          <w:color w:val="121212"/>
          <w:sz w:val="27"/>
          <w:szCs w:val="27"/>
          <w:shd w:val="clear" w:color="auto" w:fill="FFFFFF"/>
        </w:rPr>
        <w:t xml:space="preserve"> bit </w:t>
      </w:r>
      <w:r>
        <w:rPr>
          <w:rFonts w:ascii="微软雅黑" w:eastAsia="微软雅黑" w:hAnsi="微软雅黑" w:cs="微软雅黑" w:hint="eastAsia"/>
          <w:color w:val="121212"/>
          <w:sz w:val="27"/>
          <w:szCs w:val="27"/>
          <w:shd w:val="clear" w:color="auto" w:fill="FFFFFF"/>
        </w:rPr>
        <w:t>位置</w:t>
      </w:r>
      <w:r>
        <w:rPr>
          <w:rFonts w:ascii="微软雅黑" w:eastAsia="微软雅黑" w:hAnsi="微软雅黑" w:cs="微软雅黑" w:hint="eastAsia"/>
          <w:color w:val="121212"/>
          <w:sz w:val="27"/>
          <w:szCs w:val="27"/>
          <w:shd w:val="clear" w:color="auto" w:fill="FFFFFF"/>
        </w:rPr>
        <w:t xml:space="preserve"> 1</w:t>
      </w:r>
      <w:r>
        <w:rPr>
          <w:rFonts w:ascii="微软雅黑" w:eastAsia="微软雅黑" w:hAnsi="微软雅黑" w:cs="微软雅黑" w:hint="eastAsia"/>
          <w:color w:val="121212"/>
          <w:sz w:val="27"/>
          <w:szCs w:val="27"/>
          <w:shd w:val="clear" w:color="auto" w:fill="FFFFFF"/>
        </w:rPr>
        <w:t>，例如针对值</w:t>
      </w:r>
      <w:r>
        <w:rPr>
          <w:rFonts w:ascii="微软雅黑" w:eastAsia="微软雅黑" w:hAnsi="微软雅黑" w:cs="微软雅黑" w:hint="eastAsia"/>
          <w:color w:val="121212"/>
          <w:sz w:val="27"/>
          <w:szCs w:val="27"/>
          <w:shd w:val="clear" w:color="auto" w:fill="FFFFFF"/>
        </w:rPr>
        <w:t xml:space="preserve"> </w:t>
      </w:r>
      <w:r>
        <w:rPr>
          <w:rFonts w:ascii="微软雅黑" w:eastAsia="微软雅黑" w:hAnsi="微软雅黑" w:cs="微软雅黑" w:hint="eastAsia"/>
          <w:color w:val="121212"/>
          <w:sz w:val="27"/>
          <w:szCs w:val="27"/>
          <w:shd w:val="clear" w:color="auto" w:fill="FFFFFF"/>
        </w:rPr>
        <w:t>“</w:t>
      </w:r>
      <w:r>
        <w:rPr>
          <w:rFonts w:ascii="微软雅黑" w:eastAsia="微软雅黑" w:hAnsi="微软雅黑" w:cs="微软雅黑" w:hint="eastAsia"/>
          <w:color w:val="121212"/>
          <w:sz w:val="27"/>
          <w:szCs w:val="27"/>
          <w:shd w:val="clear" w:color="auto" w:fill="FFFFFF"/>
        </w:rPr>
        <w:t>baidu</w:t>
      </w:r>
      <w:r>
        <w:rPr>
          <w:rFonts w:ascii="微软雅黑" w:eastAsia="微软雅黑" w:hAnsi="微软雅黑" w:cs="微软雅黑" w:hint="eastAsia"/>
          <w:color w:val="121212"/>
          <w:sz w:val="27"/>
          <w:szCs w:val="27"/>
          <w:shd w:val="clear" w:color="auto" w:fill="FFFFFF"/>
        </w:rPr>
        <w:t>”</w:t>
      </w:r>
      <w:r>
        <w:rPr>
          <w:rFonts w:ascii="微软雅黑" w:eastAsia="微软雅黑" w:hAnsi="微软雅黑" w:cs="微软雅黑" w:hint="eastAsia"/>
          <w:color w:val="121212"/>
          <w:sz w:val="27"/>
          <w:szCs w:val="27"/>
          <w:shd w:val="clear" w:color="auto" w:fill="FFFFFF"/>
        </w:rPr>
        <w:t xml:space="preserve"> </w:t>
      </w:r>
      <w:r>
        <w:rPr>
          <w:rFonts w:ascii="微软雅黑" w:eastAsia="微软雅黑" w:hAnsi="微软雅黑" w:cs="微软雅黑" w:hint="eastAsia"/>
          <w:color w:val="121212"/>
          <w:sz w:val="27"/>
          <w:szCs w:val="27"/>
          <w:shd w:val="clear" w:color="auto" w:fill="FFFFFF"/>
        </w:rPr>
        <w:t>和三个不同的哈希函数分别生成了哈希值</w:t>
      </w:r>
      <w:r>
        <w:rPr>
          <w:rFonts w:ascii="微软雅黑" w:eastAsia="微软雅黑" w:hAnsi="微软雅黑" w:cs="微软雅黑" w:hint="eastAsia"/>
          <w:color w:val="121212"/>
          <w:sz w:val="27"/>
          <w:szCs w:val="27"/>
          <w:shd w:val="clear" w:color="auto" w:fill="FFFFFF"/>
        </w:rPr>
        <w:t xml:space="preserve"> 1</w:t>
      </w:r>
      <w:r>
        <w:rPr>
          <w:rFonts w:ascii="微软雅黑" w:eastAsia="微软雅黑" w:hAnsi="微软雅黑" w:cs="微软雅黑" w:hint="eastAsia"/>
          <w:color w:val="121212"/>
          <w:sz w:val="27"/>
          <w:szCs w:val="27"/>
          <w:shd w:val="clear" w:color="auto" w:fill="FFFFFF"/>
        </w:rPr>
        <w:t>、</w:t>
      </w:r>
      <w:r>
        <w:rPr>
          <w:rFonts w:ascii="微软雅黑" w:eastAsia="微软雅黑" w:hAnsi="微软雅黑" w:cs="微软雅黑" w:hint="eastAsia"/>
          <w:color w:val="121212"/>
          <w:sz w:val="27"/>
          <w:szCs w:val="27"/>
          <w:shd w:val="clear" w:color="auto" w:fill="FFFFFF"/>
        </w:rPr>
        <w:t>4</w:t>
      </w:r>
      <w:r>
        <w:rPr>
          <w:rFonts w:ascii="微软雅黑" w:eastAsia="微软雅黑" w:hAnsi="微软雅黑" w:cs="微软雅黑" w:hint="eastAsia"/>
          <w:color w:val="121212"/>
          <w:sz w:val="27"/>
          <w:szCs w:val="27"/>
          <w:shd w:val="clear" w:color="auto" w:fill="FFFFFF"/>
        </w:rPr>
        <w:t>、</w:t>
      </w:r>
      <w:r>
        <w:rPr>
          <w:rFonts w:ascii="微软雅黑" w:eastAsia="微软雅黑" w:hAnsi="微软雅黑" w:cs="微软雅黑" w:hint="eastAsia"/>
          <w:color w:val="121212"/>
          <w:sz w:val="27"/>
          <w:szCs w:val="27"/>
          <w:shd w:val="clear" w:color="auto" w:fill="FFFFFF"/>
        </w:rPr>
        <w:t>7</w:t>
      </w:r>
      <w:r>
        <w:rPr>
          <w:rFonts w:ascii="微软雅黑" w:eastAsia="微软雅黑" w:hAnsi="微软雅黑" w:cs="微软雅黑" w:hint="eastAsia"/>
          <w:color w:val="121212"/>
          <w:sz w:val="27"/>
          <w:szCs w:val="27"/>
          <w:shd w:val="clear" w:color="auto" w:fill="FFFFFF"/>
        </w:rPr>
        <w:t>，则上图转变为：</w:t>
      </w:r>
    </w:p>
    <w:p w14:paraId="7BDE1826" w14:textId="77777777" w:rsidR="00DB7ACC" w:rsidRDefault="00C37B29">
      <w:pPr>
        <w:pStyle w:val="a3"/>
        <w:widowControl/>
        <w:shd w:val="clear" w:color="auto" w:fill="FFFFFF"/>
        <w:spacing w:before="294" w:beforeAutospacing="0" w:after="294" w:afterAutospacing="0"/>
      </w:pPr>
      <w:r>
        <w:rPr>
          <w:noProof/>
        </w:rPr>
        <w:drawing>
          <wp:inline distT="0" distB="0" distL="114300" distR="114300" wp14:anchorId="519806D5" wp14:editId="504AFCBC">
            <wp:extent cx="4765675" cy="2150745"/>
            <wp:effectExtent l="0" t="0" r="4445" b="13335"/>
            <wp:docPr id="75"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6"/>
                    <pic:cNvPicPr>
                      <a:picLocks noChangeAspect="1"/>
                    </pic:cNvPicPr>
                  </pic:nvPicPr>
                  <pic:blipFill>
                    <a:blip r:embed="rId505"/>
                    <a:stretch>
                      <a:fillRect/>
                    </a:stretch>
                  </pic:blipFill>
                  <pic:spPr>
                    <a:xfrm>
                      <a:off x="0" y="0"/>
                      <a:ext cx="4765675" cy="2150745"/>
                    </a:xfrm>
                    <a:prstGeom prst="rect">
                      <a:avLst/>
                    </a:prstGeom>
                    <a:noFill/>
                    <a:ln>
                      <a:noFill/>
                    </a:ln>
                  </pic:spPr>
                </pic:pic>
              </a:graphicData>
            </a:graphic>
          </wp:inline>
        </w:drawing>
      </w:r>
    </w:p>
    <w:p w14:paraId="125157CD" w14:textId="77777777" w:rsidR="00DB7ACC" w:rsidRDefault="00DB7ACC">
      <w:pPr>
        <w:rPr>
          <w:b/>
          <w:bCs/>
          <w:sz w:val="28"/>
          <w:szCs w:val="36"/>
          <w:highlight w:val="yellow"/>
        </w:rPr>
      </w:pPr>
    </w:p>
    <w:p w14:paraId="55A21FD3" w14:textId="77777777" w:rsidR="00DB7ACC" w:rsidRDefault="00DB7ACC">
      <w:pPr>
        <w:rPr>
          <w:b/>
          <w:bCs/>
          <w:sz w:val="28"/>
          <w:szCs w:val="36"/>
          <w:highlight w:val="yellow"/>
        </w:rPr>
      </w:pPr>
    </w:p>
    <w:p w14:paraId="47ABBF03" w14:textId="77777777" w:rsidR="00DB7ACC" w:rsidRDefault="00DB7ACC">
      <w:pPr>
        <w:rPr>
          <w:b/>
          <w:bCs/>
          <w:sz w:val="28"/>
          <w:szCs w:val="36"/>
          <w:highlight w:val="yellow"/>
        </w:rPr>
      </w:pPr>
    </w:p>
    <w:p w14:paraId="22CBBC5E" w14:textId="77777777" w:rsidR="00DB7ACC" w:rsidRDefault="00DB7ACC">
      <w:pPr>
        <w:rPr>
          <w:b/>
          <w:bCs/>
          <w:sz w:val="28"/>
          <w:szCs w:val="36"/>
          <w:highlight w:val="yellow"/>
        </w:rPr>
      </w:pPr>
    </w:p>
    <w:p w14:paraId="7D0639A9" w14:textId="77777777" w:rsidR="00DB7ACC" w:rsidRDefault="00C37B29">
      <w:pPr>
        <w:pStyle w:val="4"/>
      </w:pPr>
      <w:r>
        <w:rPr>
          <w:rFonts w:hint="eastAsia"/>
        </w:rPr>
        <w:t>怎么实现</w:t>
      </w:r>
      <w:r>
        <w:rPr>
          <w:rFonts w:hint="eastAsia"/>
        </w:rPr>
        <w:t>0-m-1</w:t>
      </w:r>
      <w:r>
        <w:rPr>
          <w:rFonts w:hint="eastAsia"/>
        </w:rPr>
        <w:t>比特位数组？</w:t>
      </w:r>
    </w:p>
    <w:p w14:paraId="72DF0E97" w14:textId="77777777" w:rsidR="00DB7ACC" w:rsidRDefault="00C37B29">
      <w:r>
        <w:rPr>
          <w:noProof/>
        </w:rPr>
        <w:drawing>
          <wp:inline distT="0" distB="0" distL="114300" distR="114300" wp14:anchorId="67CE8C97" wp14:editId="79F463F4">
            <wp:extent cx="4551680" cy="2230755"/>
            <wp:effectExtent l="0" t="0" r="5080" b="9525"/>
            <wp:docPr id="5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8"/>
                    <pic:cNvPicPr>
                      <a:picLocks noChangeAspect="1"/>
                    </pic:cNvPicPr>
                  </pic:nvPicPr>
                  <pic:blipFill>
                    <a:blip r:embed="rId506"/>
                    <a:stretch>
                      <a:fillRect/>
                    </a:stretch>
                  </pic:blipFill>
                  <pic:spPr>
                    <a:xfrm>
                      <a:off x="0" y="0"/>
                      <a:ext cx="4551680" cy="2230755"/>
                    </a:xfrm>
                    <a:prstGeom prst="rect">
                      <a:avLst/>
                    </a:prstGeom>
                    <a:noFill/>
                    <a:ln>
                      <a:noFill/>
                    </a:ln>
                  </pic:spPr>
                </pic:pic>
              </a:graphicData>
            </a:graphic>
          </wp:inline>
        </w:drawing>
      </w:r>
    </w:p>
    <w:p w14:paraId="723F9CFB" w14:textId="77777777" w:rsidR="00DB7ACC" w:rsidRDefault="00C37B29">
      <w:pPr>
        <w:numPr>
          <w:ilvl w:val="0"/>
          <w:numId w:val="48"/>
        </w:numPr>
        <w:rPr>
          <w:b/>
          <w:bCs/>
          <w:sz w:val="24"/>
          <w:szCs w:val="32"/>
        </w:rPr>
      </w:pPr>
      <w:r>
        <w:rPr>
          <w:rFonts w:hint="eastAsia"/>
          <w:b/>
          <w:bCs/>
          <w:sz w:val="24"/>
          <w:szCs w:val="32"/>
        </w:rPr>
        <w:t>使用</w:t>
      </w:r>
      <w:r>
        <w:rPr>
          <w:rFonts w:hint="eastAsia"/>
          <w:b/>
          <w:bCs/>
          <w:sz w:val="24"/>
          <w:szCs w:val="32"/>
        </w:rPr>
        <w:t>int(32</w:t>
      </w:r>
      <w:r>
        <w:rPr>
          <w:rFonts w:hint="eastAsia"/>
          <w:b/>
          <w:bCs/>
          <w:sz w:val="24"/>
          <w:szCs w:val="32"/>
        </w:rPr>
        <w:t>位）、</w:t>
      </w:r>
      <w:r>
        <w:rPr>
          <w:rFonts w:hint="eastAsia"/>
          <w:b/>
          <w:bCs/>
          <w:sz w:val="24"/>
          <w:szCs w:val="32"/>
        </w:rPr>
        <w:t>long</w:t>
      </w:r>
      <w:r>
        <w:rPr>
          <w:rFonts w:hint="eastAsia"/>
          <w:b/>
          <w:bCs/>
          <w:sz w:val="24"/>
          <w:szCs w:val="32"/>
        </w:rPr>
        <w:t>（</w:t>
      </w:r>
      <w:r>
        <w:rPr>
          <w:rFonts w:hint="eastAsia"/>
          <w:b/>
          <w:bCs/>
          <w:sz w:val="24"/>
          <w:szCs w:val="32"/>
        </w:rPr>
        <w:t>64</w:t>
      </w:r>
      <w:r>
        <w:rPr>
          <w:rFonts w:hint="eastAsia"/>
          <w:b/>
          <w:bCs/>
          <w:sz w:val="24"/>
          <w:szCs w:val="32"/>
        </w:rPr>
        <w:t>位）均可以实现</w:t>
      </w:r>
      <w:r>
        <w:rPr>
          <w:rFonts w:hint="eastAsia"/>
          <w:b/>
          <w:bCs/>
          <w:sz w:val="24"/>
          <w:szCs w:val="32"/>
        </w:rPr>
        <w:t>bit</w:t>
      </w:r>
      <w:r>
        <w:rPr>
          <w:rFonts w:hint="eastAsia"/>
          <w:b/>
          <w:bCs/>
          <w:sz w:val="24"/>
          <w:szCs w:val="32"/>
        </w:rPr>
        <w:t>位</w:t>
      </w:r>
      <w:r>
        <w:rPr>
          <w:rFonts w:hint="eastAsia"/>
          <w:b/>
          <w:bCs/>
          <w:sz w:val="24"/>
          <w:szCs w:val="32"/>
        </w:rPr>
        <w:t>map</w:t>
      </w:r>
    </w:p>
    <w:p w14:paraId="0D763934" w14:textId="77777777" w:rsidR="00DB7ACC" w:rsidRDefault="00C37B29">
      <w:pPr>
        <w:numPr>
          <w:ilvl w:val="0"/>
          <w:numId w:val="48"/>
        </w:numPr>
        <w:rPr>
          <w:b/>
          <w:bCs/>
          <w:sz w:val="28"/>
          <w:szCs w:val="36"/>
        </w:rPr>
      </w:pPr>
      <w:r>
        <w:rPr>
          <w:rFonts w:hint="eastAsia"/>
          <w:b/>
          <w:bCs/>
          <w:sz w:val="28"/>
          <w:szCs w:val="36"/>
        </w:rPr>
        <w:t>每个位置上是一个</w:t>
      </w:r>
      <w:r>
        <w:rPr>
          <w:rFonts w:hint="eastAsia"/>
          <w:b/>
          <w:bCs/>
          <w:sz w:val="28"/>
          <w:szCs w:val="36"/>
        </w:rPr>
        <w:t>bit</w:t>
      </w:r>
    </w:p>
    <w:p w14:paraId="0B7D48A6" w14:textId="77777777" w:rsidR="00DB7ACC" w:rsidRDefault="00C37B29">
      <w:r>
        <w:rPr>
          <w:noProof/>
        </w:rPr>
        <w:drawing>
          <wp:inline distT="0" distB="0" distL="114300" distR="114300" wp14:anchorId="2FAB8572" wp14:editId="622B3F5A">
            <wp:extent cx="5273675" cy="2282825"/>
            <wp:effectExtent l="0" t="0" r="14605" b="3175"/>
            <wp:docPr id="6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2"/>
                    <pic:cNvPicPr>
                      <a:picLocks noChangeAspect="1"/>
                    </pic:cNvPicPr>
                  </pic:nvPicPr>
                  <pic:blipFill>
                    <a:blip r:embed="rId507"/>
                    <a:stretch>
                      <a:fillRect/>
                    </a:stretch>
                  </pic:blipFill>
                  <pic:spPr>
                    <a:xfrm>
                      <a:off x="0" y="0"/>
                      <a:ext cx="5273675" cy="2282825"/>
                    </a:xfrm>
                    <a:prstGeom prst="rect">
                      <a:avLst/>
                    </a:prstGeom>
                    <a:noFill/>
                    <a:ln>
                      <a:noFill/>
                    </a:ln>
                  </pic:spPr>
                </pic:pic>
              </a:graphicData>
            </a:graphic>
          </wp:inline>
        </w:drawing>
      </w:r>
    </w:p>
    <w:p w14:paraId="6058CA17" w14:textId="77777777" w:rsidR="00DB7ACC" w:rsidRDefault="00C37B29">
      <w:pPr>
        <w:pStyle w:val="4"/>
      </w:pPr>
      <w:r>
        <w:rPr>
          <w:rFonts w:hint="eastAsia"/>
        </w:rPr>
        <w:lastRenderedPageBreak/>
        <w:t>怎么实现布隆过滤器？</w:t>
      </w:r>
    </w:p>
    <w:p w14:paraId="494DC0A0" w14:textId="77777777" w:rsidR="00DB7ACC" w:rsidRDefault="00C37B29">
      <w:r>
        <w:rPr>
          <w:noProof/>
        </w:rPr>
        <w:drawing>
          <wp:inline distT="0" distB="0" distL="114300" distR="114300" wp14:anchorId="302A50D7" wp14:editId="626C0638">
            <wp:extent cx="5272405" cy="3018155"/>
            <wp:effectExtent l="0" t="0" r="635" b="14605"/>
            <wp:docPr id="6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9"/>
                    <pic:cNvPicPr>
                      <a:picLocks noChangeAspect="1"/>
                    </pic:cNvPicPr>
                  </pic:nvPicPr>
                  <pic:blipFill>
                    <a:blip r:embed="rId508"/>
                    <a:stretch>
                      <a:fillRect/>
                    </a:stretch>
                  </pic:blipFill>
                  <pic:spPr>
                    <a:xfrm>
                      <a:off x="0" y="0"/>
                      <a:ext cx="5272405" cy="3018155"/>
                    </a:xfrm>
                    <a:prstGeom prst="rect">
                      <a:avLst/>
                    </a:prstGeom>
                    <a:noFill/>
                    <a:ln>
                      <a:noFill/>
                    </a:ln>
                  </pic:spPr>
                </pic:pic>
              </a:graphicData>
            </a:graphic>
          </wp:inline>
        </w:drawing>
      </w:r>
    </w:p>
    <w:p w14:paraId="46E3A606" w14:textId="77777777" w:rsidR="00DB7ACC" w:rsidRDefault="00C37B29">
      <w:pPr>
        <w:numPr>
          <w:ilvl w:val="0"/>
          <w:numId w:val="48"/>
        </w:numPr>
        <w:rPr>
          <w:b/>
          <w:bCs/>
          <w:sz w:val="24"/>
          <w:szCs w:val="32"/>
        </w:rPr>
      </w:pPr>
      <w:r>
        <w:rPr>
          <w:rFonts w:hint="eastAsia"/>
          <w:b/>
          <w:bCs/>
          <w:sz w:val="24"/>
          <w:szCs w:val="32"/>
        </w:rPr>
        <w:t>存储黑名单：使用</w:t>
      </w:r>
      <w:r>
        <w:rPr>
          <w:rFonts w:hint="eastAsia"/>
          <w:b/>
          <w:bCs/>
          <w:sz w:val="24"/>
          <w:szCs w:val="32"/>
          <w:highlight w:val="yellow"/>
        </w:rPr>
        <w:t>k</w:t>
      </w:r>
      <w:r>
        <w:rPr>
          <w:rFonts w:hint="eastAsia"/>
          <w:b/>
          <w:bCs/>
          <w:sz w:val="24"/>
          <w:szCs w:val="32"/>
          <w:highlight w:val="yellow"/>
        </w:rPr>
        <w:t>个哈希函数</w:t>
      </w:r>
      <w:r>
        <w:rPr>
          <w:rFonts w:hint="eastAsia"/>
          <w:b/>
          <w:bCs/>
          <w:sz w:val="24"/>
          <w:szCs w:val="32"/>
        </w:rPr>
        <w:t>对</w:t>
      </w:r>
      <w:r>
        <w:rPr>
          <w:rFonts w:hint="eastAsia"/>
          <w:b/>
          <w:bCs/>
          <w:sz w:val="24"/>
          <w:szCs w:val="32"/>
        </w:rPr>
        <w:t>url</w:t>
      </w:r>
      <w:r>
        <w:rPr>
          <w:rFonts w:hint="eastAsia"/>
          <w:b/>
          <w:bCs/>
          <w:sz w:val="24"/>
          <w:szCs w:val="32"/>
        </w:rPr>
        <w:t>进行</w:t>
      </w:r>
      <w:r>
        <w:rPr>
          <w:rFonts w:hint="eastAsia"/>
          <w:b/>
          <w:bCs/>
          <w:sz w:val="24"/>
          <w:szCs w:val="32"/>
        </w:rPr>
        <w:t>hash</w:t>
      </w:r>
      <w:r>
        <w:rPr>
          <w:rFonts w:hint="eastAsia"/>
          <w:b/>
          <w:bCs/>
          <w:sz w:val="24"/>
          <w:szCs w:val="32"/>
        </w:rPr>
        <w:t>，然后对其进行</w:t>
      </w:r>
      <w:r>
        <w:rPr>
          <w:rFonts w:hint="eastAsia"/>
          <w:b/>
          <w:bCs/>
          <w:sz w:val="24"/>
          <w:szCs w:val="32"/>
        </w:rPr>
        <w:t>%m</w:t>
      </w:r>
      <w:r>
        <w:rPr>
          <w:rFonts w:hint="eastAsia"/>
          <w:b/>
          <w:bCs/>
          <w:sz w:val="24"/>
          <w:szCs w:val="32"/>
        </w:rPr>
        <w:t>在</w:t>
      </w:r>
      <w:r>
        <w:rPr>
          <w:rFonts w:hint="eastAsia"/>
          <w:b/>
          <w:bCs/>
          <w:sz w:val="24"/>
          <w:szCs w:val="32"/>
        </w:rPr>
        <w:t>bit map</w:t>
      </w:r>
      <w:r>
        <w:rPr>
          <w:rFonts w:hint="eastAsia"/>
          <w:b/>
          <w:bCs/>
          <w:sz w:val="24"/>
          <w:szCs w:val="32"/>
        </w:rPr>
        <w:t>中对应的</w:t>
      </w:r>
      <w:r>
        <w:rPr>
          <w:rFonts w:hint="eastAsia"/>
          <w:b/>
          <w:bCs/>
          <w:sz w:val="24"/>
          <w:szCs w:val="32"/>
        </w:rPr>
        <w:t>Map</w:t>
      </w:r>
      <w:r>
        <w:rPr>
          <w:rFonts w:hint="eastAsia"/>
          <w:b/>
          <w:bCs/>
          <w:sz w:val="24"/>
          <w:szCs w:val="32"/>
        </w:rPr>
        <w:t>进行抹黑</w:t>
      </w:r>
    </w:p>
    <w:p w14:paraId="2664FD3D" w14:textId="77777777" w:rsidR="00DB7ACC" w:rsidRDefault="00C37B29">
      <w:pPr>
        <w:numPr>
          <w:ilvl w:val="0"/>
          <w:numId w:val="48"/>
        </w:numPr>
        <w:rPr>
          <w:b/>
          <w:bCs/>
          <w:sz w:val="24"/>
          <w:szCs w:val="32"/>
          <w:highlight w:val="yellow"/>
        </w:rPr>
      </w:pPr>
      <w:r>
        <w:rPr>
          <w:rFonts w:hint="eastAsia"/>
          <w:b/>
          <w:bCs/>
          <w:sz w:val="24"/>
          <w:szCs w:val="32"/>
        </w:rPr>
        <w:t>判断</w:t>
      </w:r>
      <w:r>
        <w:rPr>
          <w:rFonts w:hint="eastAsia"/>
          <w:b/>
          <w:bCs/>
          <w:sz w:val="24"/>
          <w:szCs w:val="32"/>
        </w:rPr>
        <w:t>url</w:t>
      </w:r>
      <w:r>
        <w:rPr>
          <w:rFonts w:hint="eastAsia"/>
          <w:b/>
          <w:bCs/>
          <w:sz w:val="24"/>
          <w:szCs w:val="32"/>
        </w:rPr>
        <w:t>是否为黑名单：</w:t>
      </w:r>
      <w:r>
        <w:rPr>
          <w:rFonts w:hint="eastAsia"/>
          <w:b/>
          <w:bCs/>
          <w:sz w:val="24"/>
          <w:szCs w:val="32"/>
        </w:rPr>
        <w:t>url</w:t>
      </w:r>
      <w:r>
        <w:rPr>
          <w:rFonts w:hint="eastAsia"/>
          <w:b/>
          <w:bCs/>
          <w:sz w:val="24"/>
          <w:szCs w:val="32"/>
        </w:rPr>
        <w:t>经过</w:t>
      </w:r>
      <w:r>
        <w:rPr>
          <w:rFonts w:hint="eastAsia"/>
          <w:b/>
          <w:bCs/>
          <w:sz w:val="24"/>
          <w:szCs w:val="32"/>
        </w:rPr>
        <w:t>k</w:t>
      </w:r>
      <w:r>
        <w:rPr>
          <w:rFonts w:hint="eastAsia"/>
          <w:b/>
          <w:bCs/>
          <w:sz w:val="24"/>
          <w:szCs w:val="32"/>
        </w:rPr>
        <w:t>个</w:t>
      </w:r>
      <w:r>
        <w:rPr>
          <w:rFonts w:hint="eastAsia"/>
          <w:b/>
          <w:bCs/>
          <w:sz w:val="24"/>
          <w:szCs w:val="32"/>
        </w:rPr>
        <w:t>hash</w:t>
      </w:r>
      <w:r>
        <w:rPr>
          <w:rFonts w:hint="eastAsia"/>
          <w:b/>
          <w:bCs/>
          <w:sz w:val="24"/>
          <w:szCs w:val="32"/>
        </w:rPr>
        <w:t>函数，</w:t>
      </w:r>
      <w:r>
        <w:rPr>
          <w:rFonts w:hint="eastAsia"/>
          <w:b/>
          <w:bCs/>
          <w:sz w:val="24"/>
          <w:szCs w:val="32"/>
          <w:highlight w:val="yellow"/>
        </w:rPr>
        <w:t>若</w:t>
      </w:r>
      <w:r>
        <w:rPr>
          <w:rFonts w:hint="eastAsia"/>
          <w:b/>
          <w:bCs/>
          <w:sz w:val="24"/>
          <w:szCs w:val="32"/>
          <w:highlight w:val="yellow"/>
        </w:rPr>
        <w:t>bit map</w:t>
      </w:r>
      <w:r>
        <w:rPr>
          <w:rFonts w:hint="eastAsia"/>
          <w:b/>
          <w:bCs/>
          <w:sz w:val="24"/>
          <w:szCs w:val="32"/>
          <w:highlight w:val="yellow"/>
        </w:rPr>
        <w:t>对应的位置均为黑则</w:t>
      </w:r>
      <w:r>
        <w:rPr>
          <w:rFonts w:hint="eastAsia"/>
          <w:b/>
          <w:bCs/>
          <w:sz w:val="24"/>
          <w:szCs w:val="32"/>
          <w:highlight w:val="yellow"/>
        </w:rPr>
        <w:t>url</w:t>
      </w:r>
      <w:r>
        <w:rPr>
          <w:rFonts w:hint="eastAsia"/>
          <w:b/>
          <w:bCs/>
          <w:sz w:val="24"/>
          <w:szCs w:val="32"/>
          <w:highlight w:val="yellow"/>
        </w:rPr>
        <w:t>在黑明但中，否则不在黑名单中。</w:t>
      </w:r>
    </w:p>
    <w:p w14:paraId="0B53C476" w14:textId="77777777" w:rsidR="00DB7ACC" w:rsidRDefault="00C37B29">
      <w:pPr>
        <w:numPr>
          <w:ilvl w:val="0"/>
          <w:numId w:val="48"/>
        </w:numPr>
        <w:rPr>
          <w:b/>
          <w:bCs/>
          <w:sz w:val="24"/>
          <w:szCs w:val="32"/>
        </w:rPr>
      </w:pPr>
      <w:r>
        <w:rPr>
          <w:rFonts w:hint="eastAsia"/>
          <w:b/>
          <w:bCs/>
          <w:sz w:val="24"/>
          <w:szCs w:val="32"/>
        </w:rPr>
        <w:t xml:space="preserve">Bit </w:t>
      </w:r>
      <w:r>
        <w:rPr>
          <w:rFonts w:hint="eastAsia"/>
          <w:b/>
          <w:bCs/>
          <w:sz w:val="24"/>
          <w:szCs w:val="32"/>
        </w:rPr>
        <w:t>map</w:t>
      </w:r>
      <w:r>
        <w:rPr>
          <w:rFonts w:hint="eastAsia"/>
          <w:b/>
          <w:bCs/>
          <w:sz w:val="24"/>
          <w:szCs w:val="32"/>
        </w:rPr>
        <w:t>数组的长度决定了精确度，越长越精确，越短越不准，存在误判。</w:t>
      </w:r>
    </w:p>
    <w:p w14:paraId="27A4984B" w14:textId="77777777" w:rsidR="00DB7ACC" w:rsidRDefault="00C37B29">
      <w:pPr>
        <w:numPr>
          <w:ilvl w:val="0"/>
          <w:numId w:val="48"/>
        </w:numPr>
        <w:rPr>
          <w:b/>
          <w:bCs/>
          <w:sz w:val="24"/>
          <w:szCs w:val="32"/>
        </w:rPr>
      </w:pPr>
      <w:r>
        <w:rPr>
          <w:rFonts w:hint="eastAsia"/>
          <w:b/>
          <w:bCs/>
          <w:sz w:val="24"/>
          <w:szCs w:val="32"/>
        </w:rPr>
        <w:t>Hash</w:t>
      </w:r>
      <w:r>
        <w:rPr>
          <w:rFonts w:hint="eastAsia"/>
          <w:b/>
          <w:bCs/>
          <w:sz w:val="24"/>
          <w:szCs w:val="32"/>
        </w:rPr>
        <w:t>函数</w:t>
      </w:r>
      <w:r>
        <w:rPr>
          <w:rFonts w:hint="eastAsia"/>
          <w:b/>
          <w:bCs/>
          <w:sz w:val="24"/>
          <w:szCs w:val="32"/>
        </w:rPr>
        <w:t>bit</w:t>
      </w:r>
      <w:r>
        <w:rPr>
          <w:rFonts w:hint="eastAsia"/>
          <w:b/>
          <w:bCs/>
          <w:sz w:val="24"/>
          <w:szCs w:val="32"/>
        </w:rPr>
        <w:t>数组要放多大与精度有关，可以通过一个公式设置</w:t>
      </w:r>
      <w:r>
        <w:rPr>
          <w:rFonts w:hint="eastAsia"/>
          <w:b/>
          <w:bCs/>
          <w:sz w:val="24"/>
          <w:szCs w:val="32"/>
        </w:rPr>
        <w:t>:</w:t>
      </w:r>
    </w:p>
    <w:p w14:paraId="70733C47" w14:textId="77777777" w:rsidR="00DB7ACC" w:rsidRDefault="00C37B29">
      <w:pPr>
        <w:rPr>
          <w:b/>
          <w:bCs/>
          <w:sz w:val="28"/>
          <w:szCs w:val="36"/>
        </w:rPr>
      </w:pPr>
      <w:r>
        <w:rPr>
          <w:rFonts w:hint="eastAsia"/>
          <w:b/>
          <w:bCs/>
          <w:position w:val="-28"/>
          <w:sz w:val="28"/>
          <w:szCs w:val="36"/>
        </w:rPr>
        <w:object w:dxaOrig="4280" w:dyaOrig="660" w14:anchorId="653782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25pt;height:33.1pt" o:ole="">
            <v:imagedata r:id="rId509" o:title=""/>
          </v:shape>
          <o:OLEObject Type="Embed" ProgID="Equation.DSMT4" ShapeID="_x0000_i1025" DrawAspect="Content" ObjectID="_1676920751" r:id="rId510"/>
        </w:object>
      </w:r>
    </w:p>
    <w:p w14:paraId="0FDC5121" w14:textId="77777777" w:rsidR="00DB7ACC" w:rsidRDefault="00DB7ACC">
      <w:pPr>
        <w:rPr>
          <w:b/>
          <w:bCs/>
          <w:sz w:val="28"/>
          <w:szCs w:val="36"/>
        </w:rPr>
      </w:pPr>
    </w:p>
    <w:p w14:paraId="122110AB" w14:textId="77777777" w:rsidR="00DB7ACC" w:rsidRDefault="00C37B29">
      <w:pPr>
        <w:numPr>
          <w:ilvl w:val="0"/>
          <w:numId w:val="48"/>
        </w:numPr>
        <w:rPr>
          <w:b/>
          <w:bCs/>
          <w:sz w:val="24"/>
          <w:szCs w:val="32"/>
        </w:rPr>
      </w:pPr>
      <w:r>
        <w:rPr>
          <w:rFonts w:hint="eastAsia"/>
          <w:b/>
          <w:bCs/>
          <w:sz w:val="24"/>
          <w:szCs w:val="32"/>
        </w:rPr>
        <w:t>确定</w:t>
      </w:r>
      <w:r>
        <w:rPr>
          <w:rFonts w:hint="eastAsia"/>
          <w:b/>
          <w:bCs/>
          <w:sz w:val="24"/>
          <w:szCs w:val="32"/>
        </w:rPr>
        <w:t>hash</w:t>
      </w:r>
      <w:r>
        <w:rPr>
          <w:rFonts w:hint="eastAsia"/>
          <w:b/>
          <w:bCs/>
          <w:sz w:val="24"/>
          <w:szCs w:val="32"/>
        </w:rPr>
        <w:t>函数个数</w:t>
      </w:r>
      <w:r>
        <w:rPr>
          <w:rFonts w:hint="eastAsia"/>
          <w:b/>
          <w:bCs/>
          <w:position w:val="-24"/>
          <w:sz w:val="24"/>
          <w:szCs w:val="32"/>
        </w:rPr>
        <w:object w:dxaOrig="980" w:dyaOrig="620" w14:anchorId="1D93D257">
          <v:shape id="_x0000_i1026" type="#_x0000_t75" style="width:48.75pt;height:30.75pt" o:ole="">
            <v:imagedata r:id="rId511" o:title=""/>
          </v:shape>
          <o:OLEObject Type="Embed" ProgID="Equation.DSMT4" ShapeID="_x0000_i1026" DrawAspect="Content" ObjectID="_1676920752" r:id="rId512"/>
        </w:object>
      </w:r>
    </w:p>
    <w:p w14:paraId="19893402" w14:textId="77777777" w:rsidR="00DB7ACC" w:rsidRDefault="00C37B29">
      <w:pPr>
        <w:numPr>
          <w:ilvl w:val="0"/>
          <w:numId w:val="48"/>
        </w:numPr>
        <w:rPr>
          <w:b/>
          <w:bCs/>
          <w:sz w:val="24"/>
          <w:szCs w:val="32"/>
        </w:rPr>
      </w:pPr>
      <w:r>
        <w:rPr>
          <w:rFonts w:hint="eastAsia"/>
          <w:b/>
          <w:bCs/>
          <w:sz w:val="24"/>
          <w:szCs w:val="32"/>
        </w:rPr>
        <w:t>M,k</w:t>
      </w:r>
      <w:r>
        <w:rPr>
          <w:rFonts w:hint="eastAsia"/>
          <w:b/>
          <w:bCs/>
          <w:sz w:val="24"/>
          <w:szCs w:val="32"/>
        </w:rPr>
        <w:t>向上调整，实际误判率更低。</w:t>
      </w:r>
    </w:p>
    <w:p w14:paraId="3F9CF9EF" w14:textId="77777777" w:rsidR="00DB7ACC" w:rsidRDefault="00DB7ACC">
      <w:pPr>
        <w:rPr>
          <w:b/>
          <w:bCs/>
          <w:sz w:val="24"/>
          <w:szCs w:val="32"/>
        </w:rPr>
      </w:pPr>
    </w:p>
    <w:p w14:paraId="042D0B10" w14:textId="77777777" w:rsidR="00DB7ACC" w:rsidRDefault="00C37B29">
      <w:pPr>
        <w:pStyle w:val="4"/>
      </w:pPr>
      <w:r>
        <w:rPr>
          <w:rFonts w:hint="eastAsia"/>
        </w:rPr>
        <w:t>为什么多个</w:t>
      </w:r>
      <w:r>
        <w:rPr>
          <w:rFonts w:hint="eastAsia"/>
        </w:rPr>
        <w:t>hash</w:t>
      </w:r>
      <w:r>
        <w:rPr>
          <w:rFonts w:hint="eastAsia"/>
        </w:rPr>
        <w:t>函数</w:t>
      </w:r>
    </w:p>
    <w:p w14:paraId="4F0E11FE" w14:textId="77777777" w:rsidR="00DB7ACC" w:rsidRDefault="00C37B29">
      <w:pPr>
        <w:rPr>
          <w:b/>
          <w:bCs/>
        </w:rPr>
      </w:pPr>
      <w:r>
        <w:rPr>
          <w:rFonts w:hint="eastAsia"/>
          <w:b/>
          <w:bCs/>
        </w:rPr>
        <w:t>为了减少</w:t>
      </w:r>
      <w:r>
        <w:rPr>
          <w:rFonts w:hint="eastAsia"/>
          <w:b/>
          <w:bCs/>
        </w:rPr>
        <w:t>hash</w:t>
      </w:r>
      <w:r>
        <w:rPr>
          <w:rFonts w:hint="eastAsia"/>
          <w:b/>
          <w:bCs/>
        </w:rPr>
        <w:t>碰撞带来的误判率。</w:t>
      </w:r>
    </w:p>
    <w:p w14:paraId="69D52B6A" w14:textId="77777777" w:rsidR="00DB7ACC" w:rsidRDefault="00DB7ACC"/>
    <w:p w14:paraId="31EF8229" w14:textId="77777777" w:rsidR="00DB7ACC" w:rsidRDefault="00C37B29">
      <w:pPr>
        <w:pStyle w:val="3"/>
      </w:pPr>
      <w:r>
        <w:rPr>
          <w:rFonts w:hint="eastAsia"/>
        </w:rPr>
        <w:t>优缺点</w:t>
      </w:r>
    </w:p>
    <w:p w14:paraId="4C613403" w14:textId="77777777" w:rsidR="00DB7ACC" w:rsidRDefault="00C37B29">
      <w:pPr>
        <w:numPr>
          <w:ilvl w:val="0"/>
          <w:numId w:val="48"/>
        </w:numPr>
        <w:rPr>
          <w:b/>
          <w:bCs/>
          <w:sz w:val="24"/>
          <w:szCs w:val="32"/>
        </w:rPr>
      </w:pPr>
      <w:r>
        <w:rPr>
          <w:rFonts w:hint="eastAsia"/>
          <w:b/>
          <w:bCs/>
          <w:sz w:val="24"/>
          <w:szCs w:val="32"/>
        </w:rPr>
        <w:t>优点：由于存放的不是完整数据，所以占用的内存很少，而且新增，查询速</w:t>
      </w:r>
      <w:r>
        <w:rPr>
          <w:rFonts w:hint="eastAsia"/>
          <w:b/>
          <w:bCs/>
          <w:sz w:val="24"/>
          <w:szCs w:val="32"/>
        </w:rPr>
        <w:lastRenderedPageBreak/>
        <w:t>度够快；</w:t>
      </w:r>
    </w:p>
    <w:p w14:paraId="48153E1E" w14:textId="77777777" w:rsidR="00DB7ACC" w:rsidRDefault="00C37B29">
      <w:pPr>
        <w:numPr>
          <w:ilvl w:val="0"/>
          <w:numId w:val="48"/>
        </w:numPr>
        <w:rPr>
          <w:b/>
          <w:bCs/>
          <w:sz w:val="24"/>
          <w:szCs w:val="32"/>
          <w:highlight w:val="magenta"/>
        </w:rPr>
      </w:pPr>
      <w:r>
        <w:rPr>
          <w:rFonts w:hint="eastAsia"/>
          <w:b/>
          <w:bCs/>
          <w:sz w:val="24"/>
          <w:szCs w:val="32"/>
        </w:rPr>
        <w:t>缺点：</w:t>
      </w:r>
      <w:r>
        <w:rPr>
          <w:rFonts w:hint="eastAsia"/>
          <w:b/>
          <w:bCs/>
          <w:sz w:val="24"/>
          <w:szCs w:val="32"/>
          <w:highlight w:val="magenta"/>
        </w:rPr>
        <w:t>随着数据的增加、误判率随之增加；无法做到删除数据；只能判断数据是否一定不存在，而无法判断数据是否一定存在</w:t>
      </w:r>
    </w:p>
    <w:p w14:paraId="71FCD55E" w14:textId="77777777" w:rsidR="00DB7ACC" w:rsidRDefault="00C37B29">
      <w:pPr>
        <w:pStyle w:val="3"/>
      </w:pPr>
      <w:r>
        <w:rPr>
          <w:rFonts w:hint="eastAsia"/>
        </w:rPr>
        <w:t>工程使用</w:t>
      </w:r>
    </w:p>
    <w:p w14:paraId="0B927A80" w14:textId="77777777" w:rsidR="00DB7ACC" w:rsidRDefault="00C37B29">
      <w:pPr>
        <w:pStyle w:val="4"/>
      </w:pPr>
      <w:r>
        <w:rPr>
          <w:rFonts w:hint="eastAsia"/>
        </w:rPr>
        <w:t>Guava</w:t>
      </w:r>
      <w:r>
        <w:rPr>
          <w:rFonts w:hint="eastAsia"/>
        </w:rPr>
        <w:t>实现布隆过滤器</w:t>
      </w:r>
    </w:p>
    <w:p w14:paraId="0D724404" w14:textId="77777777" w:rsidR="00DB7ACC" w:rsidRDefault="00C37B29">
      <w:pPr>
        <w:pStyle w:val="4"/>
      </w:pPr>
      <w:r>
        <w:rPr>
          <w:rFonts w:hint="eastAsia"/>
        </w:rPr>
        <w:t>Redis</w:t>
      </w:r>
      <w:r>
        <w:rPr>
          <w:rFonts w:hint="eastAsia"/>
        </w:rPr>
        <w:t>实现布隆过滤器</w:t>
      </w:r>
    </w:p>
    <w:p w14:paraId="73A7F3D0" w14:textId="77777777" w:rsidR="00DB7ACC" w:rsidRDefault="00C37B29">
      <w:r>
        <w:rPr>
          <w:noProof/>
        </w:rPr>
        <w:drawing>
          <wp:inline distT="0" distB="0" distL="114300" distR="114300" wp14:anchorId="4AF90A4E" wp14:editId="4F0D1CBD">
            <wp:extent cx="5273675" cy="2226310"/>
            <wp:effectExtent l="0" t="0" r="14605" b="13970"/>
            <wp:docPr id="8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2"/>
                    <pic:cNvPicPr>
                      <a:picLocks noChangeAspect="1"/>
                    </pic:cNvPicPr>
                  </pic:nvPicPr>
                  <pic:blipFill>
                    <a:blip r:embed="rId513"/>
                    <a:stretch>
                      <a:fillRect/>
                    </a:stretch>
                  </pic:blipFill>
                  <pic:spPr>
                    <a:xfrm>
                      <a:off x="0" y="0"/>
                      <a:ext cx="5273675" cy="2226310"/>
                    </a:xfrm>
                    <a:prstGeom prst="rect">
                      <a:avLst/>
                    </a:prstGeom>
                    <a:noFill/>
                    <a:ln>
                      <a:noFill/>
                    </a:ln>
                  </pic:spPr>
                </pic:pic>
              </a:graphicData>
            </a:graphic>
          </wp:inline>
        </w:drawing>
      </w:r>
    </w:p>
    <w:p w14:paraId="0D4172C5" w14:textId="77777777" w:rsidR="00DB7ACC" w:rsidRDefault="00C37B29">
      <w:pPr>
        <w:pStyle w:val="2"/>
      </w:pPr>
      <w:r>
        <w:rPr>
          <w:rFonts w:hint="eastAsia"/>
        </w:rPr>
        <w:t>一致性哈希算法</w:t>
      </w:r>
    </w:p>
    <w:p w14:paraId="22DC9AF4" w14:textId="77777777" w:rsidR="00DB7ACC" w:rsidRDefault="00C37B29">
      <w:pPr>
        <w:rPr>
          <w:sz w:val="28"/>
          <w:szCs w:val="36"/>
        </w:rPr>
      </w:pPr>
      <w:r>
        <w:rPr>
          <w:rFonts w:hint="eastAsia"/>
          <w:sz w:val="28"/>
          <w:szCs w:val="36"/>
        </w:rPr>
        <w:t>一个设计良好的分布式哈希方案应该具有很好的单调性，即服务节点的变更不会造成大量的哈希重定位，一致性哈希算法由此而生。</w:t>
      </w:r>
    </w:p>
    <w:p w14:paraId="04313CA4" w14:textId="77777777" w:rsidR="00DB7ACC" w:rsidRDefault="00C37B29">
      <w:pPr>
        <w:rPr>
          <w:b/>
          <w:bCs/>
          <w:sz w:val="28"/>
          <w:szCs w:val="36"/>
        </w:rPr>
      </w:pPr>
      <w:r>
        <w:rPr>
          <w:rFonts w:hint="eastAsia"/>
          <w:b/>
          <w:bCs/>
          <w:sz w:val="28"/>
          <w:szCs w:val="36"/>
        </w:rPr>
        <w:t>一种服务器设计思路</w:t>
      </w:r>
      <w:r>
        <w:rPr>
          <w:rFonts w:hint="eastAsia"/>
          <w:b/>
          <w:bCs/>
          <w:sz w:val="28"/>
          <w:szCs w:val="36"/>
        </w:rPr>
        <w:t>/</w:t>
      </w:r>
      <w:r>
        <w:rPr>
          <w:rFonts w:hint="eastAsia"/>
          <w:b/>
          <w:bCs/>
          <w:sz w:val="28"/>
          <w:szCs w:val="36"/>
        </w:rPr>
        <w:t>集群处理</w:t>
      </w:r>
    </w:p>
    <w:p w14:paraId="6FF00351" w14:textId="77777777" w:rsidR="00DB7ACC" w:rsidRDefault="00DB7ACC">
      <w:pPr>
        <w:rPr>
          <w:b/>
          <w:bCs/>
        </w:rPr>
      </w:pPr>
    </w:p>
    <w:p w14:paraId="65BC2CEA" w14:textId="77777777" w:rsidR="00DB7ACC" w:rsidRDefault="00DB7ACC">
      <w:pPr>
        <w:rPr>
          <w:b/>
          <w:bCs/>
        </w:rPr>
      </w:pPr>
    </w:p>
    <w:p w14:paraId="7F13FBD3" w14:textId="77777777" w:rsidR="00DB7ACC" w:rsidRDefault="00DB7ACC">
      <w:pPr>
        <w:rPr>
          <w:b/>
          <w:bCs/>
        </w:rPr>
      </w:pPr>
    </w:p>
    <w:p w14:paraId="3CB0C04B" w14:textId="77777777" w:rsidR="00DB7ACC" w:rsidRDefault="00DB7ACC">
      <w:pPr>
        <w:rPr>
          <w:b/>
          <w:bCs/>
        </w:rPr>
      </w:pPr>
    </w:p>
    <w:p w14:paraId="63CDD3C9" w14:textId="77777777" w:rsidR="00DB7ACC" w:rsidRDefault="00C37B29">
      <w:pPr>
        <w:pStyle w:val="3"/>
      </w:pPr>
      <w:r>
        <w:rPr>
          <w:rFonts w:hint="eastAsia"/>
        </w:rPr>
        <w:lastRenderedPageBreak/>
        <w:t>经典服务器设计思路、负载均衡</w:t>
      </w:r>
    </w:p>
    <w:p w14:paraId="6A42BE5A" w14:textId="77777777" w:rsidR="00DB7ACC" w:rsidRDefault="00C37B29">
      <w:r>
        <w:rPr>
          <w:noProof/>
        </w:rPr>
        <w:drawing>
          <wp:inline distT="0" distB="0" distL="114300" distR="114300" wp14:anchorId="451466A9" wp14:editId="3AB33FBB">
            <wp:extent cx="3456305" cy="3797935"/>
            <wp:effectExtent l="0" t="0" r="3175" b="12065"/>
            <wp:docPr id="6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3"/>
                    <pic:cNvPicPr>
                      <a:picLocks noChangeAspect="1"/>
                    </pic:cNvPicPr>
                  </pic:nvPicPr>
                  <pic:blipFill>
                    <a:blip r:embed="rId514"/>
                    <a:stretch>
                      <a:fillRect/>
                    </a:stretch>
                  </pic:blipFill>
                  <pic:spPr>
                    <a:xfrm>
                      <a:off x="0" y="0"/>
                      <a:ext cx="3456305" cy="3797935"/>
                    </a:xfrm>
                    <a:prstGeom prst="rect">
                      <a:avLst/>
                    </a:prstGeom>
                    <a:noFill/>
                    <a:ln>
                      <a:noFill/>
                    </a:ln>
                  </pic:spPr>
                </pic:pic>
              </a:graphicData>
            </a:graphic>
          </wp:inline>
        </w:drawing>
      </w:r>
    </w:p>
    <w:p w14:paraId="1D8D77F6" w14:textId="77777777" w:rsidR="00DB7ACC" w:rsidRDefault="00C37B29">
      <w:pPr>
        <w:rPr>
          <w:b/>
          <w:bCs/>
          <w:sz w:val="28"/>
          <w:szCs w:val="36"/>
        </w:rPr>
      </w:pPr>
      <w:r>
        <w:rPr>
          <w:rFonts w:hint="eastAsia"/>
          <w:b/>
          <w:bCs/>
          <w:sz w:val="28"/>
          <w:szCs w:val="36"/>
        </w:rPr>
        <w:t>当加减机器时，这种传统的</w:t>
      </w:r>
      <w:r>
        <w:rPr>
          <w:rFonts w:hint="eastAsia"/>
          <w:b/>
          <w:bCs/>
          <w:sz w:val="28"/>
          <w:szCs w:val="36"/>
        </w:rPr>
        <w:t>hash</w:t>
      </w:r>
      <w:r>
        <w:rPr>
          <w:rFonts w:hint="eastAsia"/>
          <w:b/>
          <w:bCs/>
          <w:sz w:val="28"/>
          <w:szCs w:val="36"/>
        </w:rPr>
        <w:t>方法就无法抗压；</w:t>
      </w:r>
    </w:p>
    <w:p w14:paraId="573FD61B" w14:textId="77777777" w:rsidR="00DB7ACC" w:rsidRDefault="00DB7ACC"/>
    <w:p w14:paraId="4705BD6C" w14:textId="77777777" w:rsidR="00DB7ACC" w:rsidRDefault="00C37B29">
      <w:r>
        <w:rPr>
          <w:noProof/>
        </w:rPr>
        <w:drawing>
          <wp:inline distT="0" distB="0" distL="114300" distR="114300" wp14:anchorId="09A0B6B6" wp14:editId="758E2C6C">
            <wp:extent cx="5264785" cy="3176270"/>
            <wp:effectExtent l="0" t="0" r="8255" b="8890"/>
            <wp:docPr id="6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4"/>
                    <pic:cNvPicPr>
                      <a:picLocks noChangeAspect="1"/>
                    </pic:cNvPicPr>
                  </pic:nvPicPr>
                  <pic:blipFill>
                    <a:blip r:embed="rId515"/>
                    <a:stretch>
                      <a:fillRect/>
                    </a:stretch>
                  </pic:blipFill>
                  <pic:spPr>
                    <a:xfrm>
                      <a:off x="0" y="0"/>
                      <a:ext cx="5264785" cy="3176270"/>
                    </a:xfrm>
                    <a:prstGeom prst="rect">
                      <a:avLst/>
                    </a:prstGeom>
                    <a:noFill/>
                    <a:ln>
                      <a:noFill/>
                    </a:ln>
                  </pic:spPr>
                </pic:pic>
              </a:graphicData>
            </a:graphic>
          </wp:inline>
        </w:drawing>
      </w:r>
    </w:p>
    <w:p w14:paraId="4240BC7D" w14:textId="77777777" w:rsidR="00DB7ACC" w:rsidRDefault="00C37B29">
      <w:pPr>
        <w:pStyle w:val="3"/>
      </w:pPr>
      <w:r>
        <w:rPr>
          <w:rFonts w:hint="eastAsia"/>
        </w:rPr>
        <w:lastRenderedPageBreak/>
        <w:t>一致性</w:t>
      </w:r>
      <w:r>
        <w:rPr>
          <w:rFonts w:hint="eastAsia"/>
        </w:rPr>
        <w:t>hash</w:t>
      </w:r>
      <w:r>
        <w:rPr>
          <w:rFonts w:hint="eastAsia"/>
        </w:rPr>
        <w:t>算法</w:t>
      </w:r>
    </w:p>
    <w:p w14:paraId="488BE299" w14:textId="77777777" w:rsidR="00DB7ACC" w:rsidRDefault="00C37B29">
      <w:pPr>
        <w:numPr>
          <w:ilvl w:val="0"/>
          <w:numId w:val="48"/>
        </w:numPr>
        <w:rPr>
          <w:b/>
          <w:bCs/>
          <w:sz w:val="24"/>
          <w:szCs w:val="32"/>
        </w:rPr>
      </w:pPr>
      <w:r>
        <w:rPr>
          <w:rFonts w:hint="eastAsia"/>
          <w:b/>
          <w:bCs/>
          <w:sz w:val="24"/>
          <w:szCs w:val="32"/>
        </w:rPr>
        <w:t>计算</w:t>
      </w:r>
      <w:r>
        <w:rPr>
          <w:rFonts w:hint="eastAsia"/>
          <w:b/>
          <w:bCs/>
          <w:sz w:val="24"/>
          <w:szCs w:val="32"/>
        </w:rPr>
        <w:t>hash</w:t>
      </w:r>
      <w:r>
        <w:rPr>
          <w:rFonts w:hint="eastAsia"/>
          <w:b/>
          <w:bCs/>
          <w:sz w:val="24"/>
          <w:szCs w:val="32"/>
        </w:rPr>
        <w:t>值</w:t>
      </w:r>
    </w:p>
    <w:p w14:paraId="3980E398" w14:textId="77777777" w:rsidR="00DB7ACC" w:rsidRDefault="00C37B29">
      <w:pPr>
        <w:numPr>
          <w:ilvl w:val="0"/>
          <w:numId w:val="48"/>
        </w:numPr>
        <w:rPr>
          <w:b/>
          <w:bCs/>
          <w:sz w:val="24"/>
          <w:szCs w:val="32"/>
        </w:rPr>
      </w:pPr>
      <w:r>
        <w:rPr>
          <w:rFonts w:hint="eastAsia"/>
          <w:b/>
          <w:bCs/>
          <w:sz w:val="24"/>
          <w:szCs w:val="32"/>
        </w:rPr>
        <w:t>顺时针找到最近的</w:t>
      </w:r>
      <w:r>
        <w:rPr>
          <w:rFonts w:hint="eastAsia"/>
          <w:b/>
          <w:bCs/>
          <w:sz w:val="24"/>
          <w:szCs w:val="32"/>
        </w:rPr>
        <w:t>m1</w:t>
      </w:r>
      <w:r>
        <w:rPr>
          <w:rFonts w:hint="eastAsia"/>
          <w:b/>
          <w:bCs/>
          <w:sz w:val="24"/>
          <w:szCs w:val="32"/>
        </w:rPr>
        <w:t>、</w:t>
      </w:r>
      <w:r>
        <w:rPr>
          <w:rFonts w:hint="eastAsia"/>
          <w:b/>
          <w:bCs/>
          <w:sz w:val="24"/>
          <w:szCs w:val="32"/>
        </w:rPr>
        <w:t>m2</w:t>
      </w:r>
      <w:r>
        <w:rPr>
          <w:rFonts w:hint="eastAsia"/>
          <w:b/>
          <w:bCs/>
          <w:sz w:val="24"/>
          <w:szCs w:val="32"/>
        </w:rPr>
        <w:t>、</w:t>
      </w:r>
      <w:r>
        <w:rPr>
          <w:rFonts w:hint="eastAsia"/>
          <w:b/>
          <w:bCs/>
          <w:sz w:val="24"/>
          <w:szCs w:val="32"/>
        </w:rPr>
        <w:t>m3</w:t>
      </w:r>
    </w:p>
    <w:p w14:paraId="20A81A28" w14:textId="77777777" w:rsidR="00DB7ACC" w:rsidRDefault="00DB7ACC">
      <w:pPr>
        <w:rPr>
          <w:b/>
          <w:bCs/>
          <w:sz w:val="24"/>
          <w:szCs w:val="32"/>
        </w:rPr>
      </w:pPr>
    </w:p>
    <w:p w14:paraId="6C00457F" w14:textId="77777777" w:rsidR="00DB7ACC" w:rsidRDefault="00DB7ACC">
      <w:pPr>
        <w:rPr>
          <w:b/>
          <w:bCs/>
          <w:sz w:val="24"/>
          <w:szCs w:val="32"/>
        </w:rPr>
      </w:pPr>
    </w:p>
    <w:p w14:paraId="61771897" w14:textId="77777777" w:rsidR="00DB7ACC" w:rsidRDefault="00C37B29">
      <w:pPr>
        <w:rPr>
          <w:b/>
          <w:bCs/>
          <w:sz w:val="24"/>
          <w:szCs w:val="32"/>
        </w:rPr>
      </w:pPr>
      <w:r>
        <w:rPr>
          <w:noProof/>
        </w:rPr>
        <w:drawing>
          <wp:inline distT="0" distB="0" distL="114300" distR="114300" wp14:anchorId="6A4B0FF0" wp14:editId="5CAF48D2">
            <wp:extent cx="4678045" cy="2850515"/>
            <wp:effectExtent l="0" t="0" r="635" b="14605"/>
            <wp:docPr id="6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5"/>
                    <pic:cNvPicPr>
                      <a:picLocks noChangeAspect="1"/>
                    </pic:cNvPicPr>
                  </pic:nvPicPr>
                  <pic:blipFill>
                    <a:blip r:embed="rId516"/>
                    <a:stretch>
                      <a:fillRect/>
                    </a:stretch>
                  </pic:blipFill>
                  <pic:spPr>
                    <a:xfrm>
                      <a:off x="0" y="0"/>
                      <a:ext cx="4678045" cy="2850515"/>
                    </a:xfrm>
                    <a:prstGeom prst="rect">
                      <a:avLst/>
                    </a:prstGeom>
                    <a:noFill/>
                    <a:ln>
                      <a:noFill/>
                    </a:ln>
                  </pic:spPr>
                </pic:pic>
              </a:graphicData>
            </a:graphic>
          </wp:inline>
        </w:drawing>
      </w:r>
    </w:p>
    <w:p w14:paraId="30F731A6" w14:textId="77777777" w:rsidR="00DB7ACC" w:rsidRDefault="00DB7ACC">
      <w:pPr>
        <w:rPr>
          <w:b/>
          <w:bCs/>
          <w:sz w:val="24"/>
          <w:szCs w:val="32"/>
        </w:rPr>
      </w:pPr>
    </w:p>
    <w:p w14:paraId="16386A26" w14:textId="77777777" w:rsidR="00DB7ACC" w:rsidRDefault="00DB7ACC">
      <w:pPr>
        <w:rPr>
          <w:b/>
          <w:bCs/>
          <w:sz w:val="24"/>
          <w:szCs w:val="32"/>
        </w:rPr>
      </w:pPr>
    </w:p>
    <w:p w14:paraId="0D4CFA2A" w14:textId="77777777" w:rsidR="00DB7ACC" w:rsidRDefault="00DB7ACC">
      <w:pPr>
        <w:rPr>
          <w:b/>
          <w:bCs/>
          <w:sz w:val="24"/>
          <w:szCs w:val="32"/>
        </w:rPr>
      </w:pPr>
    </w:p>
    <w:p w14:paraId="5D25E63D" w14:textId="77777777" w:rsidR="00DB7ACC" w:rsidRDefault="00C37B29">
      <w:pPr>
        <w:pStyle w:val="4"/>
      </w:pPr>
      <w:r>
        <w:rPr>
          <w:rFonts w:hint="eastAsia"/>
        </w:rPr>
        <w:lastRenderedPageBreak/>
        <w:t>加</w:t>
      </w:r>
      <w:r>
        <w:rPr>
          <w:rFonts w:hint="eastAsia"/>
        </w:rPr>
        <w:t>/</w:t>
      </w:r>
      <w:r>
        <w:rPr>
          <w:rFonts w:hint="eastAsia"/>
        </w:rPr>
        <w:t>减</w:t>
      </w:r>
      <w:r>
        <w:rPr>
          <w:rFonts w:hint="eastAsia"/>
        </w:rPr>
        <w:t>一台机器</w:t>
      </w:r>
    </w:p>
    <w:p w14:paraId="11FE88DB" w14:textId="77777777" w:rsidR="00DB7ACC" w:rsidRDefault="00C37B29">
      <w:r>
        <w:rPr>
          <w:noProof/>
        </w:rPr>
        <w:drawing>
          <wp:inline distT="0" distB="0" distL="114300" distR="114300" wp14:anchorId="4B8989F0" wp14:editId="767D9A5F">
            <wp:extent cx="5272405" cy="3236595"/>
            <wp:effectExtent l="0" t="0" r="635" b="9525"/>
            <wp:docPr id="6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6"/>
                    <pic:cNvPicPr>
                      <a:picLocks noChangeAspect="1"/>
                    </pic:cNvPicPr>
                  </pic:nvPicPr>
                  <pic:blipFill>
                    <a:blip r:embed="rId517"/>
                    <a:stretch>
                      <a:fillRect/>
                    </a:stretch>
                  </pic:blipFill>
                  <pic:spPr>
                    <a:xfrm>
                      <a:off x="0" y="0"/>
                      <a:ext cx="5272405" cy="3236595"/>
                    </a:xfrm>
                    <a:prstGeom prst="rect">
                      <a:avLst/>
                    </a:prstGeom>
                    <a:noFill/>
                    <a:ln>
                      <a:noFill/>
                    </a:ln>
                  </pic:spPr>
                </pic:pic>
              </a:graphicData>
            </a:graphic>
          </wp:inline>
        </w:drawing>
      </w:r>
    </w:p>
    <w:p w14:paraId="6CD4F31A" w14:textId="77777777" w:rsidR="00DB7ACC" w:rsidRDefault="00DB7ACC"/>
    <w:p w14:paraId="407F1977" w14:textId="77777777" w:rsidR="00DB7ACC" w:rsidRDefault="00DB7ACC"/>
    <w:p w14:paraId="6700CF28" w14:textId="77777777" w:rsidR="00DB7ACC" w:rsidRDefault="00DB7ACC"/>
    <w:p w14:paraId="25182513" w14:textId="77777777" w:rsidR="00DB7ACC" w:rsidRDefault="00C37B29">
      <w:pPr>
        <w:pStyle w:val="4"/>
      </w:pPr>
      <w:r>
        <w:rPr>
          <w:rFonts w:hint="eastAsia"/>
        </w:rPr>
        <w:t>虚拟节点技术</w:t>
      </w:r>
    </w:p>
    <w:p w14:paraId="2A5300D4" w14:textId="77777777" w:rsidR="00DB7ACC" w:rsidRDefault="00C37B29">
      <w:pPr>
        <w:rPr>
          <w:b/>
          <w:bCs/>
          <w:sz w:val="24"/>
          <w:szCs w:val="32"/>
        </w:rPr>
      </w:pPr>
      <w:r>
        <w:rPr>
          <w:rFonts w:hint="eastAsia"/>
          <w:b/>
          <w:bCs/>
          <w:sz w:val="24"/>
          <w:szCs w:val="32"/>
        </w:rPr>
        <w:t>真实节点</w:t>
      </w:r>
      <w:r>
        <w:rPr>
          <w:rFonts w:hint="eastAsia"/>
          <w:b/>
          <w:bCs/>
          <w:sz w:val="24"/>
          <w:szCs w:val="32"/>
        </w:rPr>
        <w:t xml:space="preserve"> -m1   </w:t>
      </w:r>
      <w:r>
        <w:rPr>
          <w:rFonts w:hint="eastAsia"/>
          <w:b/>
          <w:bCs/>
          <w:sz w:val="24"/>
          <w:szCs w:val="32"/>
        </w:rPr>
        <w:t>给</w:t>
      </w:r>
      <w:r>
        <w:rPr>
          <w:rFonts w:hint="eastAsia"/>
          <w:b/>
          <w:bCs/>
          <w:sz w:val="24"/>
          <w:szCs w:val="32"/>
        </w:rPr>
        <w:t>m1</w:t>
      </w:r>
      <w:r>
        <w:rPr>
          <w:rFonts w:hint="eastAsia"/>
          <w:b/>
          <w:bCs/>
          <w:sz w:val="24"/>
          <w:szCs w:val="32"/>
        </w:rPr>
        <w:t>分配</w:t>
      </w:r>
      <w:r>
        <w:rPr>
          <w:rFonts w:hint="eastAsia"/>
          <w:b/>
          <w:bCs/>
          <w:sz w:val="24"/>
          <w:szCs w:val="32"/>
        </w:rPr>
        <w:t>1000</w:t>
      </w:r>
      <w:r>
        <w:rPr>
          <w:rFonts w:hint="eastAsia"/>
          <w:b/>
          <w:bCs/>
          <w:sz w:val="24"/>
          <w:szCs w:val="32"/>
        </w:rPr>
        <w:t>个虚拟节点</w:t>
      </w:r>
    </w:p>
    <w:p w14:paraId="4D537DF6" w14:textId="77777777" w:rsidR="00DB7ACC" w:rsidRDefault="00C37B29">
      <w:pPr>
        <w:rPr>
          <w:b/>
          <w:bCs/>
          <w:sz w:val="24"/>
          <w:szCs w:val="32"/>
        </w:rPr>
      </w:pPr>
      <w:r>
        <w:rPr>
          <w:rFonts w:hint="eastAsia"/>
          <w:b/>
          <w:bCs/>
          <w:sz w:val="24"/>
          <w:szCs w:val="32"/>
        </w:rPr>
        <w:t>真实节点</w:t>
      </w:r>
      <w:r>
        <w:rPr>
          <w:rFonts w:hint="eastAsia"/>
          <w:b/>
          <w:bCs/>
          <w:sz w:val="24"/>
          <w:szCs w:val="32"/>
        </w:rPr>
        <w:t xml:space="preserve"> -m2    </w:t>
      </w:r>
      <w:r>
        <w:rPr>
          <w:rFonts w:hint="eastAsia"/>
          <w:b/>
          <w:bCs/>
          <w:sz w:val="24"/>
          <w:szCs w:val="32"/>
        </w:rPr>
        <w:t>给</w:t>
      </w:r>
      <w:r>
        <w:rPr>
          <w:rFonts w:hint="eastAsia"/>
          <w:b/>
          <w:bCs/>
          <w:sz w:val="24"/>
          <w:szCs w:val="32"/>
        </w:rPr>
        <w:t>m2</w:t>
      </w:r>
      <w:r>
        <w:rPr>
          <w:rFonts w:hint="eastAsia"/>
          <w:b/>
          <w:bCs/>
          <w:sz w:val="24"/>
          <w:szCs w:val="32"/>
        </w:rPr>
        <w:t>分配</w:t>
      </w:r>
      <w:r>
        <w:rPr>
          <w:rFonts w:hint="eastAsia"/>
          <w:b/>
          <w:bCs/>
          <w:sz w:val="24"/>
          <w:szCs w:val="32"/>
        </w:rPr>
        <w:t>1000</w:t>
      </w:r>
      <w:r>
        <w:rPr>
          <w:rFonts w:hint="eastAsia"/>
          <w:b/>
          <w:bCs/>
          <w:sz w:val="24"/>
          <w:szCs w:val="32"/>
        </w:rPr>
        <w:t>个虚拟节点</w:t>
      </w:r>
    </w:p>
    <w:p w14:paraId="17142202" w14:textId="77777777" w:rsidR="00DB7ACC" w:rsidRDefault="00C37B29">
      <w:pPr>
        <w:rPr>
          <w:b/>
          <w:bCs/>
          <w:sz w:val="24"/>
          <w:szCs w:val="32"/>
        </w:rPr>
      </w:pPr>
      <w:r>
        <w:rPr>
          <w:rFonts w:hint="eastAsia"/>
          <w:b/>
          <w:bCs/>
          <w:sz w:val="24"/>
          <w:szCs w:val="32"/>
        </w:rPr>
        <w:t>真实节点</w:t>
      </w:r>
      <w:r>
        <w:rPr>
          <w:rFonts w:hint="eastAsia"/>
          <w:b/>
          <w:bCs/>
          <w:sz w:val="24"/>
          <w:szCs w:val="32"/>
        </w:rPr>
        <w:t xml:space="preserve"> -m3  </w:t>
      </w:r>
      <w:r>
        <w:rPr>
          <w:rFonts w:hint="eastAsia"/>
          <w:b/>
          <w:bCs/>
          <w:sz w:val="24"/>
          <w:szCs w:val="32"/>
        </w:rPr>
        <w:t>给</w:t>
      </w:r>
      <w:r>
        <w:rPr>
          <w:rFonts w:hint="eastAsia"/>
          <w:b/>
          <w:bCs/>
          <w:sz w:val="24"/>
          <w:szCs w:val="32"/>
        </w:rPr>
        <w:t>m3</w:t>
      </w:r>
      <w:r>
        <w:rPr>
          <w:rFonts w:hint="eastAsia"/>
          <w:b/>
          <w:bCs/>
          <w:sz w:val="24"/>
          <w:szCs w:val="32"/>
        </w:rPr>
        <w:t>分配</w:t>
      </w:r>
      <w:r>
        <w:rPr>
          <w:rFonts w:hint="eastAsia"/>
          <w:b/>
          <w:bCs/>
          <w:sz w:val="24"/>
          <w:szCs w:val="32"/>
        </w:rPr>
        <w:t>1000</w:t>
      </w:r>
      <w:r>
        <w:rPr>
          <w:rFonts w:hint="eastAsia"/>
          <w:b/>
          <w:bCs/>
          <w:sz w:val="24"/>
          <w:szCs w:val="32"/>
        </w:rPr>
        <w:t>个虚拟节点</w:t>
      </w:r>
    </w:p>
    <w:p w14:paraId="7A695FD2" w14:textId="77777777" w:rsidR="00DB7ACC" w:rsidRDefault="00DB7ACC">
      <w:pPr>
        <w:rPr>
          <w:b/>
          <w:bCs/>
          <w:sz w:val="24"/>
          <w:szCs w:val="32"/>
        </w:rPr>
      </w:pPr>
    </w:p>
    <w:p w14:paraId="378DE4DD" w14:textId="77777777" w:rsidR="00DB7ACC" w:rsidRDefault="00C37B29">
      <w:pPr>
        <w:rPr>
          <w:b/>
          <w:bCs/>
          <w:sz w:val="32"/>
          <w:szCs w:val="40"/>
          <w:highlight w:val="yellow"/>
        </w:rPr>
      </w:pPr>
      <w:r>
        <w:rPr>
          <w:rFonts w:hint="eastAsia"/>
          <w:b/>
          <w:bCs/>
          <w:sz w:val="32"/>
          <w:szCs w:val="40"/>
          <w:highlight w:val="yellow"/>
        </w:rPr>
        <w:t>加减机器超均衡</w:t>
      </w:r>
    </w:p>
    <w:p w14:paraId="5991C993" w14:textId="77777777" w:rsidR="00DB7ACC" w:rsidRDefault="00DB7ACC">
      <w:pPr>
        <w:rPr>
          <w:b/>
          <w:bCs/>
          <w:sz w:val="24"/>
          <w:szCs w:val="32"/>
        </w:rPr>
      </w:pPr>
    </w:p>
    <w:p w14:paraId="48EEFDB2" w14:textId="77777777" w:rsidR="00DB7ACC" w:rsidRDefault="00DB7ACC">
      <w:pPr>
        <w:rPr>
          <w:b/>
          <w:bCs/>
          <w:sz w:val="24"/>
          <w:szCs w:val="32"/>
        </w:rPr>
      </w:pPr>
    </w:p>
    <w:p w14:paraId="138761B8" w14:textId="77777777" w:rsidR="00DB7ACC" w:rsidRDefault="00C37B29">
      <w:pPr>
        <w:pStyle w:val="3"/>
      </w:pPr>
      <w:r>
        <w:rPr>
          <w:rFonts w:hint="eastAsia"/>
        </w:rPr>
        <w:t>算法介绍</w:t>
      </w:r>
    </w:p>
    <w:p w14:paraId="4BBC9155" w14:textId="77777777" w:rsidR="00DB7ACC" w:rsidRDefault="00C37B29">
      <w:pPr>
        <w:rPr>
          <w:sz w:val="32"/>
          <w:szCs w:val="40"/>
        </w:rPr>
      </w:pPr>
      <w:r>
        <w:rPr>
          <w:rFonts w:hint="eastAsia"/>
          <w:sz w:val="32"/>
          <w:szCs w:val="40"/>
        </w:rPr>
        <w:t>一致哈希</w:t>
      </w:r>
      <w:r>
        <w:rPr>
          <w:rFonts w:hint="eastAsia"/>
          <w:sz w:val="32"/>
          <w:szCs w:val="40"/>
        </w:rPr>
        <w:t xml:space="preserve"> </w:t>
      </w:r>
      <w:r>
        <w:rPr>
          <w:rFonts w:hint="eastAsia"/>
          <w:sz w:val="32"/>
          <w:szCs w:val="40"/>
        </w:rPr>
        <w:t>是一种特殊的哈希算法。在使用一致哈希算法后，哈希表槽位数（大小）的改变平均只需要对</w:t>
      </w:r>
      <w:r>
        <w:rPr>
          <w:rFonts w:hint="eastAsia"/>
          <w:sz w:val="32"/>
          <w:szCs w:val="40"/>
        </w:rPr>
        <w:t xml:space="preserve"> K/n </w:t>
      </w:r>
      <w:r>
        <w:rPr>
          <w:rFonts w:hint="eastAsia"/>
          <w:sz w:val="32"/>
          <w:szCs w:val="40"/>
        </w:rPr>
        <w:t>个关键字重新映射，其中</w:t>
      </w:r>
      <w:r>
        <w:rPr>
          <w:rFonts w:hint="eastAsia"/>
          <w:sz w:val="32"/>
          <w:szCs w:val="40"/>
        </w:rPr>
        <w:t>K</w:t>
      </w:r>
      <w:r>
        <w:rPr>
          <w:rFonts w:hint="eastAsia"/>
          <w:sz w:val="32"/>
          <w:szCs w:val="40"/>
        </w:rPr>
        <w:t>是关键字的数量，</w:t>
      </w:r>
      <w:r>
        <w:rPr>
          <w:rFonts w:hint="eastAsia"/>
          <w:sz w:val="32"/>
          <w:szCs w:val="40"/>
        </w:rPr>
        <w:t xml:space="preserve"> n</w:t>
      </w:r>
      <w:r>
        <w:rPr>
          <w:rFonts w:hint="eastAsia"/>
          <w:sz w:val="32"/>
          <w:szCs w:val="40"/>
        </w:rPr>
        <w:t>是槽位数量。然而在传</w:t>
      </w:r>
      <w:r>
        <w:rPr>
          <w:rFonts w:hint="eastAsia"/>
          <w:sz w:val="32"/>
          <w:szCs w:val="40"/>
        </w:rPr>
        <w:lastRenderedPageBreak/>
        <w:t>统的哈希表中，添加或删除一个槽位的几乎需要对所有关键字进行重新映射。</w:t>
      </w:r>
    </w:p>
    <w:p w14:paraId="1C203A48" w14:textId="77777777" w:rsidR="00DB7ACC" w:rsidRDefault="00C37B29">
      <w:r>
        <w:rPr>
          <w:noProof/>
        </w:rPr>
        <w:drawing>
          <wp:inline distT="0" distB="0" distL="114300" distR="114300" wp14:anchorId="4B9814B7" wp14:editId="245F8108">
            <wp:extent cx="5268595" cy="4406265"/>
            <wp:effectExtent l="0" t="0" r="4445" b="13335"/>
            <wp:docPr id="95"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6"/>
                    <pic:cNvPicPr>
                      <a:picLocks noChangeAspect="1"/>
                    </pic:cNvPicPr>
                  </pic:nvPicPr>
                  <pic:blipFill>
                    <a:blip r:embed="rId518"/>
                    <a:stretch>
                      <a:fillRect/>
                    </a:stretch>
                  </pic:blipFill>
                  <pic:spPr>
                    <a:xfrm>
                      <a:off x="0" y="0"/>
                      <a:ext cx="5268595" cy="4406265"/>
                    </a:xfrm>
                    <a:prstGeom prst="rect">
                      <a:avLst/>
                    </a:prstGeom>
                    <a:noFill/>
                    <a:ln>
                      <a:noFill/>
                    </a:ln>
                  </pic:spPr>
                </pic:pic>
              </a:graphicData>
            </a:graphic>
          </wp:inline>
        </w:drawing>
      </w:r>
    </w:p>
    <w:p w14:paraId="1B688BD0" w14:textId="77777777" w:rsidR="00DB7ACC" w:rsidRDefault="00C37B29">
      <w:r>
        <w:rPr>
          <w:noProof/>
        </w:rPr>
        <w:lastRenderedPageBreak/>
        <w:drawing>
          <wp:inline distT="0" distB="0" distL="114300" distR="114300" wp14:anchorId="7EE5CD7E" wp14:editId="510966D0">
            <wp:extent cx="5271770" cy="4627880"/>
            <wp:effectExtent l="0" t="0" r="1270" b="5080"/>
            <wp:docPr id="96"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7"/>
                    <pic:cNvPicPr>
                      <a:picLocks noChangeAspect="1"/>
                    </pic:cNvPicPr>
                  </pic:nvPicPr>
                  <pic:blipFill>
                    <a:blip r:embed="rId519"/>
                    <a:stretch>
                      <a:fillRect/>
                    </a:stretch>
                  </pic:blipFill>
                  <pic:spPr>
                    <a:xfrm>
                      <a:off x="0" y="0"/>
                      <a:ext cx="5271770" cy="4627880"/>
                    </a:xfrm>
                    <a:prstGeom prst="rect">
                      <a:avLst/>
                    </a:prstGeom>
                    <a:noFill/>
                    <a:ln>
                      <a:noFill/>
                    </a:ln>
                  </pic:spPr>
                </pic:pic>
              </a:graphicData>
            </a:graphic>
          </wp:inline>
        </w:drawing>
      </w:r>
    </w:p>
    <w:p w14:paraId="14C8721F" w14:textId="77777777" w:rsidR="00DB7ACC" w:rsidRDefault="00DB7ACC"/>
    <w:p w14:paraId="68CED4A5" w14:textId="77777777" w:rsidR="00DB7ACC" w:rsidRDefault="00C37B29">
      <w:r>
        <w:rPr>
          <w:noProof/>
        </w:rPr>
        <w:lastRenderedPageBreak/>
        <w:drawing>
          <wp:inline distT="0" distB="0" distL="114300" distR="114300" wp14:anchorId="70BA2622" wp14:editId="3055C7C2">
            <wp:extent cx="5273675" cy="4672965"/>
            <wp:effectExtent l="0" t="0" r="14605" b="5715"/>
            <wp:docPr id="97"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8"/>
                    <pic:cNvPicPr>
                      <a:picLocks noChangeAspect="1"/>
                    </pic:cNvPicPr>
                  </pic:nvPicPr>
                  <pic:blipFill>
                    <a:blip r:embed="rId520"/>
                    <a:stretch>
                      <a:fillRect/>
                    </a:stretch>
                  </pic:blipFill>
                  <pic:spPr>
                    <a:xfrm>
                      <a:off x="0" y="0"/>
                      <a:ext cx="5273675" cy="4672965"/>
                    </a:xfrm>
                    <a:prstGeom prst="rect">
                      <a:avLst/>
                    </a:prstGeom>
                    <a:noFill/>
                    <a:ln>
                      <a:noFill/>
                    </a:ln>
                  </pic:spPr>
                </pic:pic>
              </a:graphicData>
            </a:graphic>
          </wp:inline>
        </w:drawing>
      </w:r>
    </w:p>
    <w:p w14:paraId="61C09F6C" w14:textId="77777777" w:rsidR="00DB7ACC" w:rsidRDefault="00C37B29">
      <w:pPr>
        <w:pStyle w:val="4"/>
      </w:pPr>
      <w:r>
        <w:rPr>
          <w:rFonts w:hint="eastAsia"/>
        </w:rPr>
        <w:lastRenderedPageBreak/>
        <w:t>容错性</w:t>
      </w:r>
    </w:p>
    <w:p w14:paraId="35B0D823" w14:textId="77777777" w:rsidR="00DB7ACC" w:rsidRDefault="00C37B29">
      <w:r>
        <w:rPr>
          <w:noProof/>
        </w:rPr>
        <w:drawing>
          <wp:inline distT="0" distB="0" distL="114300" distR="114300" wp14:anchorId="65DD3C69" wp14:editId="7363674D">
            <wp:extent cx="5273040" cy="4955540"/>
            <wp:effectExtent l="0" t="0" r="0" b="12700"/>
            <wp:docPr id="98"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9"/>
                    <pic:cNvPicPr>
                      <a:picLocks noChangeAspect="1"/>
                    </pic:cNvPicPr>
                  </pic:nvPicPr>
                  <pic:blipFill>
                    <a:blip r:embed="rId521"/>
                    <a:stretch>
                      <a:fillRect/>
                    </a:stretch>
                  </pic:blipFill>
                  <pic:spPr>
                    <a:xfrm>
                      <a:off x="0" y="0"/>
                      <a:ext cx="5273040" cy="4955540"/>
                    </a:xfrm>
                    <a:prstGeom prst="rect">
                      <a:avLst/>
                    </a:prstGeom>
                    <a:noFill/>
                    <a:ln>
                      <a:noFill/>
                    </a:ln>
                  </pic:spPr>
                </pic:pic>
              </a:graphicData>
            </a:graphic>
          </wp:inline>
        </w:drawing>
      </w:r>
    </w:p>
    <w:p w14:paraId="5C6091C0" w14:textId="77777777" w:rsidR="00DB7ACC" w:rsidRDefault="00DB7ACC"/>
    <w:p w14:paraId="7FC4672F" w14:textId="77777777" w:rsidR="00DB7ACC" w:rsidRDefault="00C37B29">
      <w:pPr>
        <w:pStyle w:val="4"/>
      </w:pPr>
      <w:r>
        <w:rPr>
          <w:rFonts w:hint="eastAsia"/>
        </w:rPr>
        <w:lastRenderedPageBreak/>
        <w:t>扩展性</w:t>
      </w:r>
    </w:p>
    <w:p w14:paraId="2CB7809E" w14:textId="77777777" w:rsidR="00DB7ACC" w:rsidRDefault="00C37B29">
      <w:r>
        <w:rPr>
          <w:noProof/>
        </w:rPr>
        <w:drawing>
          <wp:inline distT="0" distB="0" distL="114300" distR="114300" wp14:anchorId="477EE909" wp14:editId="6ABEE60B">
            <wp:extent cx="5268595" cy="5198745"/>
            <wp:effectExtent l="0" t="0" r="4445" b="13335"/>
            <wp:docPr id="99"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00"/>
                    <pic:cNvPicPr>
                      <a:picLocks noChangeAspect="1"/>
                    </pic:cNvPicPr>
                  </pic:nvPicPr>
                  <pic:blipFill>
                    <a:blip r:embed="rId522"/>
                    <a:stretch>
                      <a:fillRect/>
                    </a:stretch>
                  </pic:blipFill>
                  <pic:spPr>
                    <a:xfrm>
                      <a:off x="0" y="0"/>
                      <a:ext cx="5268595" cy="5198745"/>
                    </a:xfrm>
                    <a:prstGeom prst="rect">
                      <a:avLst/>
                    </a:prstGeom>
                    <a:noFill/>
                    <a:ln>
                      <a:noFill/>
                    </a:ln>
                  </pic:spPr>
                </pic:pic>
              </a:graphicData>
            </a:graphic>
          </wp:inline>
        </w:drawing>
      </w:r>
    </w:p>
    <w:p w14:paraId="16CE01B2" w14:textId="77777777" w:rsidR="00DB7ACC" w:rsidRDefault="00C37B29">
      <w:pPr>
        <w:pStyle w:val="4"/>
      </w:pPr>
      <w:r>
        <w:rPr>
          <w:rFonts w:hint="eastAsia"/>
        </w:rPr>
        <w:t>虚拟节点</w:t>
      </w:r>
    </w:p>
    <w:p w14:paraId="7823CA66" w14:textId="77777777" w:rsidR="00DB7ACC" w:rsidRDefault="00C37B29">
      <w:pPr>
        <w:pStyle w:val="a3"/>
        <w:widowControl/>
        <w:shd w:val="clear" w:color="auto" w:fill="FFFFFF"/>
        <w:spacing w:before="264" w:beforeAutospacing="0" w:after="264" w:afterAutospacing="0" w:line="360" w:lineRule="auto"/>
        <w:rPr>
          <w:rFonts w:ascii="Segoe UI" w:eastAsia="Segoe UI" w:hAnsi="Segoe UI" w:cs="Segoe UI"/>
          <w:b/>
          <w:bCs/>
          <w:color w:val="333333"/>
          <w:sz w:val="21"/>
          <w:szCs w:val="21"/>
        </w:rPr>
      </w:pPr>
      <w:r>
        <w:rPr>
          <w:rFonts w:ascii="Segoe UI" w:eastAsia="Segoe UI" w:hAnsi="Segoe UI" w:cs="Segoe UI"/>
          <w:b/>
          <w:bCs/>
          <w:color w:val="333333"/>
          <w:sz w:val="21"/>
          <w:szCs w:val="21"/>
          <w:shd w:val="clear" w:color="auto" w:fill="FFFFFF"/>
        </w:rPr>
        <w:t>前面部分都是讲述到</w:t>
      </w:r>
      <w:r>
        <w:rPr>
          <w:rFonts w:ascii="Segoe UI" w:eastAsia="Segoe UI" w:hAnsi="Segoe UI" w:cs="Segoe UI"/>
          <w:b/>
          <w:bCs/>
          <w:color w:val="333333"/>
          <w:sz w:val="21"/>
          <w:szCs w:val="21"/>
          <w:shd w:val="clear" w:color="auto" w:fill="FFFFFF"/>
        </w:rPr>
        <w:t>Redis</w:t>
      </w:r>
      <w:r>
        <w:rPr>
          <w:rFonts w:ascii="Segoe UI" w:eastAsia="Segoe UI" w:hAnsi="Segoe UI" w:cs="Segoe UI"/>
          <w:b/>
          <w:bCs/>
          <w:color w:val="333333"/>
          <w:sz w:val="21"/>
          <w:szCs w:val="21"/>
          <w:shd w:val="clear" w:color="auto" w:fill="FFFFFF"/>
        </w:rPr>
        <w:t>节点较多和节点分布较为均衡的情况，如果节点较少就会出现节点分布不均衡造成数据倾斜问题。</w:t>
      </w:r>
    </w:p>
    <w:p w14:paraId="1018A8DD" w14:textId="77777777" w:rsidR="00DB7ACC" w:rsidRDefault="00C37B29">
      <w:pPr>
        <w:pStyle w:val="a3"/>
        <w:widowControl/>
        <w:shd w:val="clear" w:color="auto" w:fill="FFFFFF"/>
        <w:spacing w:before="264" w:beforeAutospacing="0" w:after="264" w:afterAutospacing="0"/>
        <w:rPr>
          <w:rFonts w:ascii="Segoe UI" w:eastAsia="Segoe UI" w:hAnsi="Segoe UI" w:cs="Segoe UI"/>
          <w:b/>
          <w:bCs/>
          <w:color w:val="333333"/>
          <w:sz w:val="21"/>
          <w:szCs w:val="21"/>
        </w:rPr>
      </w:pPr>
      <w:r>
        <w:rPr>
          <w:rFonts w:ascii="Segoe UI" w:eastAsia="Segoe UI" w:hAnsi="Segoe UI" w:cs="Segoe UI"/>
          <w:b/>
          <w:bCs/>
          <w:color w:val="333333"/>
          <w:sz w:val="21"/>
          <w:szCs w:val="21"/>
          <w:shd w:val="clear" w:color="auto" w:fill="FFFFFF"/>
        </w:rPr>
        <w:t>例如，我们的的系统有两台</w:t>
      </w:r>
      <w:r>
        <w:rPr>
          <w:rFonts w:ascii="Segoe UI" w:eastAsia="Segoe UI" w:hAnsi="Segoe UI" w:cs="Segoe UI"/>
          <w:b/>
          <w:bCs/>
          <w:color w:val="333333"/>
          <w:sz w:val="21"/>
          <w:szCs w:val="21"/>
          <w:shd w:val="clear" w:color="auto" w:fill="FFFFFF"/>
        </w:rPr>
        <w:t>Redis</w:t>
      </w:r>
      <w:r>
        <w:rPr>
          <w:rFonts w:ascii="Segoe UI" w:eastAsia="Segoe UI" w:hAnsi="Segoe UI" w:cs="Segoe UI"/>
          <w:b/>
          <w:bCs/>
          <w:color w:val="333333"/>
          <w:sz w:val="21"/>
          <w:szCs w:val="21"/>
          <w:shd w:val="clear" w:color="auto" w:fill="FFFFFF"/>
        </w:rPr>
        <w:t>，分布的环位置如下图所示：</w:t>
      </w:r>
    </w:p>
    <w:p w14:paraId="1D12D8DD" w14:textId="77777777" w:rsidR="00DB7ACC" w:rsidRDefault="00C37B29">
      <w:r>
        <w:rPr>
          <w:noProof/>
        </w:rPr>
        <w:lastRenderedPageBreak/>
        <w:drawing>
          <wp:inline distT="0" distB="0" distL="114300" distR="114300" wp14:anchorId="388C23CA" wp14:editId="7345D685">
            <wp:extent cx="3873500" cy="3926205"/>
            <wp:effectExtent l="0" t="0" r="12700" b="5715"/>
            <wp:docPr id="100"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1"/>
                    <pic:cNvPicPr>
                      <a:picLocks noChangeAspect="1"/>
                    </pic:cNvPicPr>
                  </pic:nvPicPr>
                  <pic:blipFill>
                    <a:blip r:embed="rId523"/>
                    <a:stretch>
                      <a:fillRect/>
                    </a:stretch>
                  </pic:blipFill>
                  <pic:spPr>
                    <a:xfrm>
                      <a:off x="0" y="0"/>
                      <a:ext cx="3873500" cy="3926205"/>
                    </a:xfrm>
                    <a:prstGeom prst="rect">
                      <a:avLst/>
                    </a:prstGeom>
                    <a:noFill/>
                    <a:ln>
                      <a:noFill/>
                    </a:ln>
                  </pic:spPr>
                </pic:pic>
              </a:graphicData>
            </a:graphic>
          </wp:inline>
        </w:drawing>
      </w:r>
    </w:p>
    <w:p w14:paraId="77166110" w14:textId="77777777" w:rsidR="00DB7ACC" w:rsidRDefault="00C37B29">
      <w:r>
        <w:rPr>
          <w:noProof/>
        </w:rPr>
        <w:lastRenderedPageBreak/>
        <w:drawing>
          <wp:inline distT="0" distB="0" distL="114300" distR="114300" wp14:anchorId="594399DC" wp14:editId="11727C58">
            <wp:extent cx="5273040" cy="5235575"/>
            <wp:effectExtent l="0" t="0" r="0" b="6985"/>
            <wp:docPr id="101"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2"/>
                    <pic:cNvPicPr>
                      <a:picLocks noChangeAspect="1"/>
                    </pic:cNvPicPr>
                  </pic:nvPicPr>
                  <pic:blipFill>
                    <a:blip r:embed="rId524"/>
                    <a:stretch>
                      <a:fillRect/>
                    </a:stretch>
                  </pic:blipFill>
                  <pic:spPr>
                    <a:xfrm>
                      <a:off x="0" y="0"/>
                      <a:ext cx="5273040" cy="5235575"/>
                    </a:xfrm>
                    <a:prstGeom prst="rect">
                      <a:avLst/>
                    </a:prstGeom>
                    <a:noFill/>
                    <a:ln>
                      <a:noFill/>
                    </a:ln>
                  </pic:spPr>
                </pic:pic>
              </a:graphicData>
            </a:graphic>
          </wp:inline>
        </w:drawing>
      </w:r>
    </w:p>
    <w:p w14:paraId="3096874B" w14:textId="77777777" w:rsidR="00DB7ACC" w:rsidRDefault="00DB7ACC"/>
    <w:p w14:paraId="19D1120E" w14:textId="77777777" w:rsidR="00DB7ACC" w:rsidRDefault="00C37B29">
      <w:r>
        <w:rPr>
          <w:noProof/>
        </w:rPr>
        <w:drawing>
          <wp:inline distT="0" distB="0" distL="114300" distR="114300" wp14:anchorId="7018F343" wp14:editId="0839537E">
            <wp:extent cx="5273040" cy="1024890"/>
            <wp:effectExtent l="0" t="0" r="0" b="11430"/>
            <wp:docPr id="102"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3"/>
                    <pic:cNvPicPr>
                      <a:picLocks noChangeAspect="1"/>
                    </pic:cNvPicPr>
                  </pic:nvPicPr>
                  <pic:blipFill>
                    <a:blip r:embed="rId525"/>
                    <a:stretch>
                      <a:fillRect/>
                    </a:stretch>
                  </pic:blipFill>
                  <pic:spPr>
                    <a:xfrm>
                      <a:off x="0" y="0"/>
                      <a:ext cx="5273040" cy="1024890"/>
                    </a:xfrm>
                    <a:prstGeom prst="rect">
                      <a:avLst/>
                    </a:prstGeom>
                    <a:noFill/>
                    <a:ln>
                      <a:noFill/>
                    </a:ln>
                  </pic:spPr>
                </pic:pic>
              </a:graphicData>
            </a:graphic>
          </wp:inline>
        </w:drawing>
      </w:r>
    </w:p>
    <w:p w14:paraId="04AE5358" w14:textId="77777777" w:rsidR="00DB7ACC" w:rsidRDefault="00C37B29">
      <w:pPr>
        <w:pStyle w:val="2"/>
      </w:pPr>
      <w:r>
        <w:rPr>
          <w:rFonts w:hint="eastAsia"/>
        </w:rPr>
        <w:t>并查集</w:t>
      </w:r>
      <w:r>
        <w:rPr>
          <w:rFonts w:hint="eastAsia"/>
        </w:rPr>
        <w:t xml:space="preserve"> Union Set  </w:t>
      </w:r>
    </w:p>
    <w:p w14:paraId="2EC0098C" w14:textId="77777777" w:rsidR="00DB7ACC" w:rsidRDefault="00C37B29">
      <w:hyperlink r:id="rId526" w:history="1">
        <w:r>
          <w:rPr>
            <w:rStyle w:val="a6"/>
          </w:rPr>
          <w:t>https://blog.csdn.net/liujian20150808/article/details/50848646</w:t>
        </w:r>
      </w:hyperlink>
      <w:r>
        <w:rPr>
          <w:rFonts w:hint="eastAsia"/>
        </w:rPr>
        <w:t xml:space="preserve">   </w:t>
      </w:r>
    </w:p>
    <w:p w14:paraId="183B0AA4" w14:textId="77777777" w:rsidR="00DB7ACC" w:rsidRDefault="00C37B29">
      <w:pPr>
        <w:rPr>
          <w:b/>
          <w:bCs/>
          <w:sz w:val="28"/>
          <w:szCs w:val="36"/>
          <w:highlight w:val="yellow"/>
        </w:rPr>
      </w:pPr>
      <w:r>
        <w:rPr>
          <w:rFonts w:hint="eastAsia"/>
          <w:b/>
          <w:bCs/>
          <w:sz w:val="28"/>
          <w:szCs w:val="36"/>
          <w:highlight w:val="yellow"/>
        </w:rPr>
        <w:t>一种数据结构：其实并查集顾名思义就是有“合并集合”和“查找集合中的元素”两种操作的关于数据结构的一种算法。</w:t>
      </w:r>
    </w:p>
    <w:p w14:paraId="2C13F3B2" w14:textId="77777777" w:rsidR="00DB7ACC" w:rsidRDefault="00C37B29">
      <w:pPr>
        <w:pStyle w:val="3"/>
      </w:pPr>
      <w:r>
        <w:rPr>
          <w:rFonts w:hint="eastAsia"/>
        </w:rPr>
        <w:lastRenderedPageBreak/>
        <w:t>功能</w:t>
      </w:r>
    </w:p>
    <w:p w14:paraId="1478BD66" w14:textId="77777777" w:rsidR="00DB7ACC" w:rsidRDefault="00C37B29">
      <w:pPr>
        <w:numPr>
          <w:ilvl w:val="0"/>
          <w:numId w:val="48"/>
        </w:numPr>
        <w:rPr>
          <w:sz w:val="28"/>
          <w:szCs w:val="36"/>
        </w:rPr>
      </w:pPr>
      <w:r>
        <w:rPr>
          <w:rFonts w:hint="eastAsia"/>
          <w:sz w:val="28"/>
          <w:szCs w:val="36"/>
        </w:rPr>
        <w:t>两个元素是否属于一个集合</w:t>
      </w:r>
      <w:r>
        <w:rPr>
          <w:rFonts w:hint="eastAsia"/>
          <w:sz w:val="28"/>
          <w:szCs w:val="36"/>
        </w:rPr>
        <w:t xml:space="preserve">  isSameSet(A,B)</w:t>
      </w:r>
    </w:p>
    <w:p w14:paraId="77069B56" w14:textId="77777777" w:rsidR="00DB7ACC" w:rsidRDefault="00C37B29">
      <w:pPr>
        <w:numPr>
          <w:ilvl w:val="0"/>
          <w:numId w:val="48"/>
        </w:numPr>
        <w:rPr>
          <w:sz w:val="28"/>
          <w:szCs w:val="36"/>
        </w:rPr>
      </w:pPr>
      <w:r>
        <w:rPr>
          <w:rFonts w:hint="eastAsia"/>
          <w:sz w:val="28"/>
          <w:szCs w:val="36"/>
        </w:rPr>
        <w:t>两个元素各自所在集</w:t>
      </w:r>
      <w:r>
        <w:rPr>
          <w:rFonts w:hint="eastAsia"/>
          <w:sz w:val="28"/>
          <w:szCs w:val="36"/>
        </w:rPr>
        <w:t>合合并在一起</w:t>
      </w:r>
      <w:r>
        <w:rPr>
          <w:rFonts w:hint="eastAsia"/>
          <w:sz w:val="28"/>
          <w:szCs w:val="36"/>
        </w:rPr>
        <w:t xml:space="preserve"> union(A,B)</w:t>
      </w:r>
    </w:p>
    <w:p w14:paraId="538235AA" w14:textId="77777777" w:rsidR="00DB7ACC" w:rsidRDefault="00C37B29">
      <w:pPr>
        <w:rPr>
          <w:b/>
          <w:bCs/>
          <w:sz w:val="28"/>
          <w:szCs w:val="36"/>
        </w:rPr>
      </w:pPr>
      <w:r>
        <w:rPr>
          <w:rFonts w:hint="eastAsia"/>
          <w:b/>
          <w:bCs/>
          <w:sz w:val="28"/>
          <w:szCs w:val="36"/>
        </w:rPr>
        <w:t>可以使用</w:t>
      </w:r>
      <w:r>
        <w:rPr>
          <w:rFonts w:hint="eastAsia"/>
          <w:b/>
          <w:bCs/>
          <w:sz w:val="28"/>
          <w:szCs w:val="36"/>
        </w:rPr>
        <w:t>list,set</w:t>
      </w:r>
      <w:r>
        <w:rPr>
          <w:rFonts w:hint="eastAsia"/>
          <w:b/>
          <w:bCs/>
          <w:sz w:val="28"/>
          <w:szCs w:val="36"/>
        </w:rPr>
        <w:t>但是需要遍历，时间复杂度较高</w:t>
      </w:r>
    </w:p>
    <w:p w14:paraId="4551ABAD" w14:textId="77777777" w:rsidR="00DB7ACC" w:rsidRDefault="00C37B29">
      <w:pPr>
        <w:pStyle w:val="3"/>
      </w:pPr>
      <w:r>
        <w:rPr>
          <w:rFonts w:hint="eastAsia"/>
        </w:rPr>
        <w:t>算法</w:t>
      </w:r>
    </w:p>
    <w:p w14:paraId="6933DB6B" w14:textId="77777777" w:rsidR="00DB7ACC" w:rsidRDefault="00C37B29">
      <w:pPr>
        <w:numPr>
          <w:ilvl w:val="0"/>
          <w:numId w:val="48"/>
        </w:numPr>
        <w:rPr>
          <w:b/>
          <w:bCs/>
          <w:sz w:val="24"/>
          <w:szCs w:val="32"/>
        </w:rPr>
      </w:pPr>
      <w:r>
        <w:rPr>
          <w:rFonts w:hint="eastAsia"/>
          <w:b/>
          <w:bCs/>
          <w:sz w:val="24"/>
          <w:szCs w:val="32"/>
        </w:rPr>
        <w:t>用集合中的某个元素来代表这个集合，该元素称为集合的</w:t>
      </w:r>
      <w:r>
        <w:rPr>
          <w:rFonts w:hint="eastAsia"/>
          <w:b/>
          <w:bCs/>
          <w:sz w:val="24"/>
          <w:szCs w:val="32"/>
          <w:highlight w:val="red"/>
        </w:rPr>
        <w:t>代表元</w:t>
      </w:r>
      <w:r>
        <w:rPr>
          <w:rFonts w:hint="eastAsia"/>
          <w:b/>
          <w:bCs/>
          <w:sz w:val="24"/>
          <w:szCs w:val="32"/>
        </w:rPr>
        <w:t>。</w:t>
      </w:r>
    </w:p>
    <w:p w14:paraId="05759455" w14:textId="77777777" w:rsidR="00DB7ACC" w:rsidRDefault="00C37B29">
      <w:pPr>
        <w:numPr>
          <w:ilvl w:val="0"/>
          <w:numId w:val="48"/>
        </w:numPr>
        <w:rPr>
          <w:b/>
          <w:bCs/>
          <w:sz w:val="24"/>
          <w:szCs w:val="32"/>
        </w:rPr>
      </w:pPr>
      <w:r>
        <w:rPr>
          <w:rFonts w:hint="eastAsia"/>
          <w:b/>
          <w:bCs/>
          <w:sz w:val="24"/>
          <w:szCs w:val="32"/>
        </w:rPr>
        <w:t>一个集合内的所有元素组织以代表元为根的树形结构</w:t>
      </w:r>
    </w:p>
    <w:p w14:paraId="0AC8290B" w14:textId="77777777" w:rsidR="00DB7ACC" w:rsidRDefault="00C37B29">
      <w:pPr>
        <w:numPr>
          <w:ilvl w:val="0"/>
          <w:numId w:val="48"/>
        </w:numPr>
        <w:rPr>
          <w:b/>
          <w:bCs/>
          <w:sz w:val="24"/>
          <w:szCs w:val="32"/>
        </w:rPr>
      </w:pPr>
      <w:r>
        <w:rPr>
          <w:rFonts w:hint="eastAsia"/>
          <w:b/>
          <w:bCs/>
          <w:sz w:val="24"/>
          <w:szCs w:val="32"/>
        </w:rPr>
        <w:t>对于每一个元素</w:t>
      </w:r>
      <w:r>
        <w:rPr>
          <w:rFonts w:hint="eastAsia"/>
          <w:b/>
          <w:bCs/>
          <w:sz w:val="24"/>
          <w:szCs w:val="32"/>
        </w:rPr>
        <w:t>parent[x]</w:t>
      </w:r>
      <w:r>
        <w:rPr>
          <w:rFonts w:hint="eastAsia"/>
          <w:b/>
          <w:bCs/>
          <w:sz w:val="24"/>
          <w:szCs w:val="32"/>
        </w:rPr>
        <w:t>指向</w:t>
      </w:r>
      <w:r>
        <w:rPr>
          <w:rFonts w:hint="eastAsia"/>
          <w:b/>
          <w:bCs/>
          <w:sz w:val="24"/>
          <w:szCs w:val="32"/>
        </w:rPr>
        <w:t>x</w:t>
      </w:r>
      <w:r>
        <w:rPr>
          <w:rFonts w:hint="eastAsia"/>
          <w:b/>
          <w:bCs/>
          <w:sz w:val="24"/>
          <w:szCs w:val="32"/>
        </w:rPr>
        <w:t>在树形结构上的父形结构上的父亲节点，如果</w:t>
      </w:r>
      <w:r>
        <w:rPr>
          <w:rFonts w:hint="eastAsia"/>
          <w:b/>
          <w:bCs/>
          <w:sz w:val="24"/>
          <w:szCs w:val="32"/>
        </w:rPr>
        <w:t>x</w:t>
      </w:r>
      <w:r>
        <w:rPr>
          <w:rFonts w:hint="eastAsia"/>
          <w:b/>
          <w:bCs/>
          <w:sz w:val="24"/>
          <w:szCs w:val="32"/>
        </w:rPr>
        <w:t>是根节点，则令</w:t>
      </w:r>
      <w:r>
        <w:rPr>
          <w:rFonts w:hint="eastAsia"/>
          <w:b/>
          <w:bCs/>
          <w:sz w:val="24"/>
          <w:szCs w:val="32"/>
        </w:rPr>
        <w:t>parent[x]=x</w:t>
      </w:r>
      <w:r>
        <w:rPr>
          <w:rFonts w:hint="eastAsia"/>
          <w:b/>
          <w:bCs/>
          <w:sz w:val="24"/>
          <w:szCs w:val="32"/>
        </w:rPr>
        <w:t>。</w:t>
      </w:r>
    </w:p>
    <w:p w14:paraId="3BDB4C42" w14:textId="77777777" w:rsidR="00DB7ACC" w:rsidRDefault="00C37B29">
      <w:pPr>
        <w:numPr>
          <w:ilvl w:val="0"/>
          <w:numId w:val="48"/>
        </w:numPr>
        <w:rPr>
          <w:b/>
          <w:bCs/>
          <w:sz w:val="24"/>
          <w:szCs w:val="32"/>
        </w:rPr>
      </w:pPr>
      <w:r>
        <w:rPr>
          <w:rFonts w:hint="eastAsia"/>
          <w:b/>
          <w:bCs/>
          <w:sz w:val="24"/>
          <w:szCs w:val="32"/>
        </w:rPr>
        <w:t>对于查找操作，假设需要确定</w:t>
      </w:r>
      <w:r>
        <w:rPr>
          <w:rFonts w:hint="eastAsia"/>
          <w:b/>
          <w:bCs/>
          <w:sz w:val="24"/>
          <w:szCs w:val="32"/>
        </w:rPr>
        <w:t>x</w:t>
      </w:r>
      <w:r>
        <w:rPr>
          <w:rFonts w:hint="eastAsia"/>
          <w:b/>
          <w:bCs/>
          <w:sz w:val="24"/>
          <w:szCs w:val="32"/>
        </w:rPr>
        <w:t>所在的集合，也就是确定集合的代表元，可以沿着</w:t>
      </w:r>
      <w:r>
        <w:rPr>
          <w:rFonts w:hint="eastAsia"/>
          <w:b/>
          <w:bCs/>
          <w:sz w:val="24"/>
          <w:szCs w:val="32"/>
        </w:rPr>
        <w:t>parent[x]</w:t>
      </w:r>
      <w:r>
        <w:rPr>
          <w:rFonts w:hint="eastAsia"/>
          <w:b/>
          <w:bCs/>
          <w:sz w:val="24"/>
          <w:szCs w:val="32"/>
        </w:rPr>
        <w:t>不断在树形结构中相上移动，直到到达根节点</w:t>
      </w:r>
    </w:p>
    <w:p w14:paraId="670961D5" w14:textId="77777777" w:rsidR="00DB7ACC" w:rsidRDefault="00C37B29">
      <w:pPr>
        <w:numPr>
          <w:ilvl w:val="0"/>
          <w:numId w:val="48"/>
        </w:numPr>
        <w:rPr>
          <w:b/>
          <w:bCs/>
          <w:sz w:val="24"/>
          <w:szCs w:val="32"/>
        </w:rPr>
      </w:pPr>
      <w:r>
        <w:rPr>
          <w:rFonts w:hint="eastAsia"/>
          <w:b/>
          <w:bCs/>
          <w:sz w:val="24"/>
          <w:szCs w:val="32"/>
          <w:highlight w:val="green"/>
        </w:rPr>
        <w:t>判断两个元素是否属于同一个集合，只需要看他们代表元是否相同即可</w:t>
      </w:r>
    </w:p>
    <w:p w14:paraId="6DFB0AC2" w14:textId="77777777" w:rsidR="00DB7ACC" w:rsidRDefault="00C37B29">
      <w:pPr>
        <w:numPr>
          <w:ilvl w:val="0"/>
          <w:numId w:val="48"/>
        </w:numPr>
        <w:rPr>
          <w:b/>
          <w:bCs/>
          <w:sz w:val="24"/>
          <w:szCs w:val="32"/>
        </w:rPr>
      </w:pPr>
      <w:r>
        <w:rPr>
          <w:rFonts w:hint="eastAsia"/>
          <w:b/>
          <w:bCs/>
          <w:sz w:val="24"/>
          <w:szCs w:val="32"/>
          <w:highlight w:val="green"/>
        </w:rPr>
        <w:t>为了加快查找速度，查找时将</w:t>
      </w:r>
      <w:r>
        <w:rPr>
          <w:rFonts w:hint="eastAsia"/>
          <w:b/>
          <w:bCs/>
          <w:sz w:val="24"/>
          <w:szCs w:val="32"/>
          <w:highlight w:val="green"/>
        </w:rPr>
        <w:t>x</w:t>
      </w:r>
      <w:r>
        <w:rPr>
          <w:rFonts w:hint="eastAsia"/>
          <w:b/>
          <w:bCs/>
          <w:sz w:val="24"/>
          <w:szCs w:val="32"/>
          <w:highlight w:val="green"/>
        </w:rPr>
        <w:t>到根节点路径上所有点的</w:t>
      </w:r>
      <w:r>
        <w:rPr>
          <w:rFonts w:hint="eastAsia"/>
          <w:b/>
          <w:bCs/>
          <w:sz w:val="24"/>
          <w:szCs w:val="32"/>
          <w:highlight w:val="green"/>
        </w:rPr>
        <w:t>parent</w:t>
      </w:r>
      <w:r>
        <w:rPr>
          <w:rFonts w:hint="eastAsia"/>
          <w:b/>
          <w:bCs/>
          <w:sz w:val="24"/>
          <w:szCs w:val="32"/>
          <w:highlight w:val="green"/>
        </w:rPr>
        <w:t>设为根节点，该优化方法啊称为路径压缩</w:t>
      </w:r>
    </w:p>
    <w:p w14:paraId="52D8A146" w14:textId="77777777" w:rsidR="00DB7ACC" w:rsidRDefault="00DB7ACC">
      <w:pPr>
        <w:rPr>
          <w:b/>
          <w:bCs/>
          <w:sz w:val="24"/>
          <w:szCs w:val="32"/>
        </w:rPr>
      </w:pPr>
    </w:p>
    <w:p w14:paraId="5BAFCA60" w14:textId="77777777" w:rsidR="00DB7ACC" w:rsidRDefault="00C37B29">
      <w:pPr>
        <w:pStyle w:val="3"/>
      </w:pPr>
      <w:r>
        <w:rPr>
          <w:rFonts w:hint="eastAsia"/>
        </w:rPr>
        <w:t>查找并查集中代表</w:t>
      </w:r>
    </w:p>
    <w:p w14:paraId="01F3BDD0" w14:textId="77777777" w:rsidR="00DB7ACC" w:rsidRDefault="00DB7ACC"/>
    <w:p w14:paraId="7EC58E7B" w14:textId="77777777" w:rsidR="00DB7ACC" w:rsidRDefault="00C37B29">
      <w:pPr>
        <w:pStyle w:val="3"/>
      </w:pPr>
      <w:r>
        <w:rPr>
          <w:rFonts w:hint="eastAsia"/>
        </w:rPr>
        <w:t>两个元素是否来自一个集合</w:t>
      </w:r>
      <w:r>
        <w:rPr>
          <w:rFonts w:hint="eastAsia"/>
        </w:rPr>
        <w:t>IsSame</w:t>
      </w:r>
    </w:p>
    <w:p w14:paraId="7BF7EE2F" w14:textId="77777777" w:rsidR="00DB7ACC" w:rsidRDefault="00C37B29">
      <w:r>
        <w:rPr>
          <w:noProof/>
        </w:rPr>
        <w:drawing>
          <wp:inline distT="0" distB="0" distL="114300" distR="114300" wp14:anchorId="1A44CFE2" wp14:editId="5CE7D309">
            <wp:extent cx="3586480" cy="2190115"/>
            <wp:effectExtent l="0" t="0" r="10160" b="4445"/>
            <wp:docPr id="66"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7"/>
                    <pic:cNvPicPr>
                      <a:picLocks noChangeAspect="1"/>
                    </pic:cNvPicPr>
                  </pic:nvPicPr>
                  <pic:blipFill>
                    <a:blip r:embed="rId527"/>
                    <a:stretch>
                      <a:fillRect/>
                    </a:stretch>
                  </pic:blipFill>
                  <pic:spPr>
                    <a:xfrm>
                      <a:off x="0" y="0"/>
                      <a:ext cx="3586480" cy="2190115"/>
                    </a:xfrm>
                    <a:prstGeom prst="rect">
                      <a:avLst/>
                    </a:prstGeom>
                    <a:noFill/>
                    <a:ln>
                      <a:noFill/>
                    </a:ln>
                  </pic:spPr>
                </pic:pic>
              </a:graphicData>
            </a:graphic>
          </wp:inline>
        </w:drawing>
      </w:r>
    </w:p>
    <w:p w14:paraId="71796866" w14:textId="77777777" w:rsidR="00DB7ACC" w:rsidRDefault="00DB7ACC"/>
    <w:p w14:paraId="59A6FD7A" w14:textId="77777777" w:rsidR="00DB7ACC" w:rsidRDefault="00C37B29">
      <w:pPr>
        <w:numPr>
          <w:ilvl w:val="0"/>
          <w:numId w:val="48"/>
        </w:numPr>
        <w:rPr>
          <w:b/>
          <w:bCs/>
          <w:sz w:val="28"/>
          <w:szCs w:val="36"/>
        </w:rPr>
      </w:pPr>
      <w:r>
        <w:rPr>
          <w:rFonts w:hint="eastAsia"/>
          <w:b/>
          <w:bCs/>
          <w:sz w:val="28"/>
          <w:szCs w:val="36"/>
        </w:rPr>
        <w:lastRenderedPageBreak/>
        <w:t>代表节点一样是一个集合，代表节点不一样不是一个集合</w:t>
      </w:r>
    </w:p>
    <w:p w14:paraId="765704DD" w14:textId="77777777" w:rsidR="00DB7ACC" w:rsidRDefault="00DB7ACC">
      <w:pPr>
        <w:rPr>
          <w:b/>
          <w:bCs/>
          <w:sz w:val="28"/>
          <w:szCs w:val="36"/>
        </w:rPr>
      </w:pPr>
    </w:p>
    <w:p w14:paraId="0362806F" w14:textId="77777777" w:rsidR="00DB7ACC" w:rsidRDefault="00C37B29">
      <w:pPr>
        <w:pStyle w:val="3"/>
      </w:pPr>
      <w:r>
        <w:rPr>
          <w:rFonts w:hint="eastAsia"/>
        </w:rPr>
        <w:t>合并两个集合</w:t>
      </w:r>
      <w:r>
        <w:rPr>
          <w:rFonts w:hint="eastAsia"/>
        </w:rPr>
        <w:t>union</w:t>
      </w:r>
    </w:p>
    <w:p w14:paraId="74E5D665" w14:textId="77777777" w:rsidR="00DB7ACC" w:rsidRDefault="00C37B29">
      <w:r>
        <w:rPr>
          <w:noProof/>
        </w:rPr>
        <w:drawing>
          <wp:inline distT="0" distB="0" distL="114300" distR="114300" wp14:anchorId="4497FA7A" wp14:editId="1570FDFA">
            <wp:extent cx="4352290" cy="3097530"/>
            <wp:effectExtent l="0" t="0" r="6350" b="11430"/>
            <wp:docPr id="67"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8"/>
                    <pic:cNvPicPr>
                      <a:picLocks noChangeAspect="1"/>
                    </pic:cNvPicPr>
                  </pic:nvPicPr>
                  <pic:blipFill>
                    <a:blip r:embed="rId528"/>
                    <a:stretch>
                      <a:fillRect/>
                    </a:stretch>
                  </pic:blipFill>
                  <pic:spPr>
                    <a:xfrm>
                      <a:off x="0" y="0"/>
                      <a:ext cx="4352290" cy="3097530"/>
                    </a:xfrm>
                    <a:prstGeom prst="rect">
                      <a:avLst/>
                    </a:prstGeom>
                    <a:noFill/>
                    <a:ln>
                      <a:noFill/>
                    </a:ln>
                  </pic:spPr>
                </pic:pic>
              </a:graphicData>
            </a:graphic>
          </wp:inline>
        </w:drawing>
      </w:r>
    </w:p>
    <w:p w14:paraId="305EEA1C" w14:textId="77777777" w:rsidR="00DB7ACC" w:rsidRDefault="00DB7ACC"/>
    <w:p w14:paraId="4448131B" w14:textId="77777777" w:rsidR="00DB7ACC" w:rsidRDefault="00C37B29">
      <w:pPr>
        <w:pStyle w:val="3"/>
      </w:pPr>
      <w:r>
        <w:rPr>
          <w:rFonts w:hint="eastAsia"/>
        </w:rPr>
        <w:t>优化</w:t>
      </w:r>
    </w:p>
    <w:p w14:paraId="1C11D1F8" w14:textId="77777777" w:rsidR="00DB7ACC" w:rsidRDefault="00C37B29">
      <w:r>
        <w:rPr>
          <w:noProof/>
        </w:rPr>
        <w:drawing>
          <wp:inline distT="0" distB="0" distL="114300" distR="114300" wp14:anchorId="2ACC29A0" wp14:editId="7565B5BD">
            <wp:extent cx="5273040" cy="3154680"/>
            <wp:effectExtent l="0" t="0" r="0" b="0"/>
            <wp:docPr id="68"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9"/>
                    <pic:cNvPicPr>
                      <a:picLocks noChangeAspect="1"/>
                    </pic:cNvPicPr>
                  </pic:nvPicPr>
                  <pic:blipFill>
                    <a:blip r:embed="rId529"/>
                    <a:stretch>
                      <a:fillRect/>
                    </a:stretch>
                  </pic:blipFill>
                  <pic:spPr>
                    <a:xfrm>
                      <a:off x="0" y="0"/>
                      <a:ext cx="5273040" cy="3154680"/>
                    </a:xfrm>
                    <a:prstGeom prst="rect">
                      <a:avLst/>
                    </a:prstGeom>
                    <a:noFill/>
                    <a:ln>
                      <a:noFill/>
                    </a:ln>
                  </pic:spPr>
                </pic:pic>
              </a:graphicData>
            </a:graphic>
          </wp:inline>
        </w:drawing>
      </w:r>
    </w:p>
    <w:p w14:paraId="72B0E4CB" w14:textId="77777777" w:rsidR="00DB7ACC" w:rsidRDefault="00DB7ACC"/>
    <w:p w14:paraId="07462773" w14:textId="77777777" w:rsidR="00DB7ACC" w:rsidRDefault="00C37B29">
      <w:pPr>
        <w:rPr>
          <w:b/>
          <w:bCs/>
          <w:sz w:val="28"/>
          <w:szCs w:val="36"/>
        </w:rPr>
      </w:pPr>
      <w:r>
        <w:rPr>
          <w:rFonts w:hint="eastAsia"/>
          <w:b/>
          <w:bCs/>
          <w:sz w:val="28"/>
          <w:szCs w:val="36"/>
        </w:rPr>
        <w:t>查找过程中将查找路径进行扁平化处理</w:t>
      </w:r>
    </w:p>
    <w:p w14:paraId="2964293E" w14:textId="77777777" w:rsidR="00DB7ACC" w:rsidRDefault="00DB7ACC">
      <w:pPr>
        <w:rPr>
          <w:b/>
          <w:bCs/>
          <w:sz w:val="28"/>
          <w:szCs w:val="36"/>
        </w:rPr>
      </w:pPr>
    </w:p>
    <w:p w14:paraId="028EE76D" w14:textId="77777777" w:rsidR="00DB7ACC" w:rsidRDefault="00C37B29">
      <w:pPr>
        <w:rPr>
          <w:b/>
          <w:bCs/>
          <w:sz w:val="22"/>
          <w:szCs w:val="28"/>
        </w:rPr>
      </w:pPr>
      <w:r>
        <w:rPr>
          <w:rFonts w:hint="eastAsia"/>
          <w:b/>
          <w:bCs/>
          <w:sz w:val="22"/>
          <w:szCs w:val="28"/>
        </w:rPr>
        <w:t>public c</w:t>
      </w:r>
      <w:r>
        <w:rPr>
          <w:rFonts w:hint="eastAsia"/>
          <w:b/>
          <w:bCs/>
          <w:sz w:val="22"/>
          <w:szCs w:val="28"/>
        </w:rPr>
        <w:t>lass UnionFindSetCode {</w:t>
      </w:r>
    </w:p>
    <w:p w14:paraId="3F50E10B" w14:textId="77777777" w:rsidR="00DB7ACC" w:rsidRDefault="00DB7ACC">
      <w:pPr>
        <w:rPr>
          <w:b/>
          <w:bCs/>
          <w:sz w:val="22"/>
          <w:szCs w:val="28"/>
        </w:rPr>
      </w:pPr>
    </w:p>
    <w:p w14:paraId="1CD62F6E" w14:textId="77777777" w:rsidR="00DB7ACC" w:rsidRDefault="00C37B29">
      <w:pPr>
        <w:rPr>
          <w:b/>
          <w:bCs/>
          <w:sz w:val="22"/>
          <w:szCs w:val="28"/>
        </w:rPr>
      </w:pPr>
      <w:r>
        <w:rPr>
          <w:rFonts w:hint="eastAsia"/>
          <w:b/>
          <w:bCs/>
          <w:sz w:val="22"/>
          <w:szCs w:val="28"/>
        </w:rPr>
        <w:t xml:space="preserve">    // </w:t>
      </w:r>
      <w:r>
        <w:rPr>
          <w:rFonts w:hint="eastAsia"/>
          <w:b/>
          <w:bCs/>
          <w:sz w:val="22"/>
          <w:szCs w:val="28"/>
        </w:rPr>
        <w:t>只是定义了个空节点</w:t>
      </w:r>
    </w:p>
    <w:p w14:paraId="5FE63D91" w14:textId="77777777" w:rsidR="00DB7ACC" w:rsidRDefault="00C37B29">
      <w:pPr>
        <w:rPr>
          <w:b/>
          <w:bCs/>
          <w:sz w:val="22"/>
          <w:szCs w:val="28"/>
        </w:rPr>
      </w:pPr>
      <w:r>
        <w:rPr>
          <w:rFonts w:hint="eastAsia"/>
          <w:b/>
          <w:bCs/>
          <w:sz w:val="22"/>
          <w:szCs w:val="28"/>
        </w:rPr>
        <w:t xml:space="preserve">    public static class Node {</w:t>
      </w:r>
    </w:p>
    <w:p w14:paraId="1ED4BCC5" w14:textId="77777777" w:rsidR="00DB7ACC" w:rsidRDefault="00DB7ACC">
      <w:pPr>
        <w:rPr>
          <w:b/>
          <w:bCs/>
          <w:sz w:val="22"/>
          <w:szCs w:val="28"/>
        </w:rPr>
      </w:pPr>
    </w:p>
    <w:p w14:paraId="625A83EB" w14:textId="77777777" w:rsidR="00DB7ACC" w:rsidRDefault="00C37B29">
      <w:pPr>
        <w:rPr>
          <w:b/>
          <w:bCs/>
          <w:sz w:val="22"/>
          <w:szCs w:val="28"/>
        </w:rPr>
      </w:pPr>
      <w:r>
        <w:rPr>
          <w:rFonts w:hint="eastAsia"/>
          <w:b/>
          <w:bCs/>
          <w:sz w:val="22"/>
          <w:szCs w:val="28"/>
        </w:rPr>
        <w:t xml:space="preserve">    }</w:t>
      </w:r>
    </w:p>
    <w:p w14:paraId="4583AA9C" w14:textId="77777777" w:rsidR="00DB7ACC" w:rsidRDefault="00DB7ACC">
      <w:pPr>
        <w:rPr>
          <w:b/>
          <w:bCs/>
          <w:sz w:val="22"/>
          <w:szCs w:val="28"/>
        </w:rPr>
      </w:pPr>
    </w:p>
    <w:p w14:paraId="6734ED26" w14:textId="77777777" w:rsidR="00DB7ACC" w:rsidRDefault="00C37B29">
      <w:pPr>
        <w:rPr>
          <w:b/>
          <w:bCs/>
          <w:sz w:val="22"/>
          <w:szCs w:val="28"/>
        </w:rPr>
      </w:pPr>
      <w:r>
        <w:rPr>
          <w:rFonts w:hint="eastAsia"/>
          <w:b/>
          <w:bCs/>
          <w:sz w:val="22"/>
          <w:szCs w:val="28"/>
        </w:rPr>
        <w:t xml:space="preserve">    public static class UnionFindSet {</w:t>
      </w:r>
    </w:p>
    <w:p w14:paraId="747AB9C5" w14:textId="77777777" w:rsidR="00DB7ACC" w:rsidRDefault="00C37B29">
      <w:pPr>
        <w:rPr>
          <w:b/>
          <w:bCs/>
          <w:sz w:val="22"/>
          <w:szCs w:val="28"/>
        </w:rPr>
      </w:pPr>
      <w:r>
        <w:rPr>
          <w:rFonts w:hint="eastAsia"/>
          <w:b/>
          <w:bCs/>
          <w:sz w:val="22"/>
          <w:szCs w:val="28"/>
        </w:rPr>
        <w:t xml:space="preserve">        public HashMap&lt;Node,Node&gt; fatherMap;// </w:t>
      </w:r>
      <w:r>
        <w:rPr>
          <w:rFonts w:hint="eastAsia"/>
          <w:b/>
          <w:bCs/>
          <w:sz w:val="22"/>
          <w:szCs w:val="28"/>
        </w:rPr>
        <w:t>存储</w:t>
      </w:r>
      <w:r>
        <w:rPr>
          <w:rFonts w:hint="eastAsia"/>
          <w:b/>
          <w:bCs/>
          <w:sz w:val="22"/>
          <w:szCs w:val="28"/>
        </w:rPr>
        <w:t>child:father</w:t>
      </w:r>
    </w:p>
    <w:p w14:paraId="2335BB25" w14:textId="77777777" w:rsidR="00DB7ACC" w:rsidRDefault="00C37B29">
      <w:pPr>
        <w:rPr>
          <w:b/>
          <w:bCs/>
          <w:sz w:val="22"/>
          <w:szCs w:val="28"/>
        </w:rPr>
      </w:pPr>
      <w:r>
        <w:rPr>
          <w:rFonts w:hint="eastAsia"/>
          <w:b/>
          <w:bCs/>
          <w:sz w:val="22"/>
          <w:szCs w:val="28"/>
        </w:rPr>
        <w:t xml:space="preserve">        public HashMap&lt;Node,Integer&gt; sizeMap;// Node</w:t>
      </w:r>
      <w:r>
        <w:rPr>
          <w:rFonts w:hint="eastAsia"/>
          <w:b/>
          <w:bCs/>
          <w:sz w:val="22"/>
          <w:szCs w:val="28"/>
        </w:rPr>
        <w:t>节点所在集合有多少个节点</w:t>
      </w:r>
    </w:p>
    <w:p w14:paraId="5F594897" w14:textId="77777777" w:rsidR="00DB7ACC" w:rsidRDefault="00DB7ACC">
      <w:pPr>
        <w:rPr>
          <w:b/>
          <w:bCs/>
          <w:sz w:val="22"/>
          <w:szCs w:val="28"/>
        </w:rPr>
      </w:pPr>
    </w:p>
    <w:p w14:paraId="7F42B400" w14:textId="77777777" w:rsidR="00DB7ACC" w:rsidRDefault="00C37B29">
      <w:pPr>
        <w:rPr>
          <w:b/>
          <w:bCs/>
          <w:sz w:val="22"/>
          <w:szCs w:val="28"/>
        </w:rPr>
      </w:pPr>
      <w:r>
        <w:rPr>
          <w:rFonts w:hint="eastAsia"/>
          <w:b/>
          <w:bCs/>
          <w:sz w:val="22"/>
          <w:szCs w:val="28"/>
        </w:rPr>
        <w:t xml:space="preserve">        public UnionFindSet() {</w:t>
      </w:r>
    </w:p>
    <w:p w14:paraId="3D005A76" w14:textId="77777777" w:rsidR="00DB7ACC" w:rsidRDefault="00C37B29">
      <w:pPr>
        <w:rPr>
          <w:b/>
          <w:bCs/>
          <w:sz w:val="22"/>
          <w:szCs w:val="28"/>
        </w:rPr>
      </w:pPr>
      <w:r>
        <w:rPr>
          <w:rFonts w:hint="eastAsia"/>
          <w:b/>
          <w:bCs/>
          <w:sz w:val="22"/>
          <w:szCs w:val="28"/>
        </w:rPr>
        <w:t xml:space="preserve">            fatherMap = new HashMap&lt;&gt;();</w:t>
      </w:r>
    </w:p>
    <w:p w14:paraId="519B4173" w14:textId="77777777" w:rsidR="00DB7ACC" w:rsidRDefault="00C37B29">
      <w:pPr>
        <w:rPr>
          <w:b/>
          <w:bCs/>
          <w:sz w:val="22"/>
          <w:szCs w:val="28"/>
        </w:rPr>
      </w:pPr>
      <w:r>
        <w:rPr>
          <w:rFonts w:hint="eastAsia"/>
          <w:b/>
          <w:bCs/>
          <w:sz w:val="22"/>
          <w:szCs w:val="28"/>
        </w:rPr>
        <w:t xml:space="preserve">            sizeMap = new HashMap&lt;&gt;();</w:t>
      </w:r>
    </w:p>
    <w:p w14:paraId="4C2AB7C9" w14:textId="77777777" w:rsidR="00DB7ACC" w:rsidRDefault="00C37B29">
      <w:pPr>
        <w:rPr>
          <w:b/>
          <w:bCs/>
          <w:sz w:val="22"/>
          <w:szCs w:val="28"/>
        </w:rPr>
      </w:pPr>
      <w:r>
        <w:rPr>
          <w:rFonts w:hint="eastAsia"/>
          <w:b/>
          <w:bCs/>
          <w:sz w:val="22"/>
          <w:szCs w:val="28"/>
        </w:rPr>
        <w:t xml:space="preserve">        }</w:t>
      </w:r>
    </w:p>
    <w:p w14:paraId="1DD98026" w14:textId="77777777" w:rsidR="00DB7ACC" w:rsidRDefault="00DB7ACC">
      <w:pPr>
        <w:rPr>
          <w:b/>
          <w:bCs/>
          <w:sz w:val="22"/>
          <w:szCs w:val="28"/>
        </w:rPr>
      </w:pPr>
    </w:p>
    <w:p w14:paraId="3C15FB63" w14:textId="77777777" w:rsidR="00DB7ACC" w:rsidRDefault="00C37B29">
      <w:pPr>
        <w:rPr>
          <w:b/>
          <w:bCs/>
          <w:sz w:val="22"/>
          <w:szCs w:val="28"/>
        </w:rPr>
      </w:pPr>
      <w:r>
        <w:rPr>
          <w:rFonts w:hint="eastAsia"/>
          <w:b/>
          <w:bCs/>
          <w:sz w:val="22"/>
          <w:szCs w:val="28"/>
        </w:rPr>
        <w:t xml:space="preserve">        /**</w:t>
      </w:r>
    </w:p>
    <w:p w14:paraId="3259C6AE" w14:textId="77777777" w:rsidR="00DB7ACC" w:rsidRDefault="00C37B29">
      <w:pPr>
        <w:rPr>
          <w:b/>
          <w:bCs/>
          <w:sz w:val="22"/>
          <w:szCs w:val="28"/>
        </w:rPr>
      </w:pPr>
      <w:r>
        <w:rPr>
          <w:rFonts w:hint="eastAsia"/>
          <w:b/>
          <w:bCs/>
          <w:sz w:val="22"/>
          <w:szCs w:val="28"/>
        </w:rPr>
        <w:t xml:space="preserve">         * </w:t>
      </w:r>
      <w:r>
        <w:rPr>
          <w:rFonts w:hint="eastAsia"/>
          <w:b/>
          <w:bCs/>
          <w:sz w:val="22"/>
          <w:szCs w:val="28"/>
        </w:rPr>
        <w:t>初始化</w:t>
      </w:r>
      <w:r>
        <w:rPr>
          <w:rFonts w:hint="eastAsia"/>
          <w:b/>
          <w:bCs/>
          <w:sz w:val="22"/>
          <w:szCs w:val="28"/>
        </w:rPr>
        <w:t xml:space="preserve"> </w:t>
      </w:r>
      <w:r>
        <w:rPr>
          <w:rFonts w:hint="eastAsia"/>
          <w:b/>
          <w:bCs/>
          <w:sz w:val="22"/>
          <w:szCs w:val="28"/>
        </w:rPr>
        <w:t>将</w:t>
      </w:r>
      <w:r>
        <w:rPr>
          <w:rFonts w:hint="eastAsia"/>
          <w:b/>
          <w:bCs/>
          <w:sz w:val="22"/>
          <w:szCs w:val="28"/>
        </w:rPr>
        <w:t>list</w:t>
      </w:r>
      <w:r>
        <w:rPr>
          <w:rFonts w:hint="eastAsia"/>
          <w:b/>
          <w:bCs/>
          <w:sz w:val="22"/>
          <w:szCs w:val="28"/>
        </w:rPr>
        <w:t>中的所有数据进行初始化</w:t>
      </w:r>
    </w:p>
    <w:p w14:paraId="3927C027" w14:textId="77777777" w:rsidR="00DB7ACC" w:rsidRDefault="00C37B29">
      <w:pPr>
        <w:rPr>
          <w:b/>
          <w:bCs/>
          <w:sz w:val="22"/>
          <w:szCs w:val="28"/>
        </w:rPr>
      </w:pPr>
      <w:r>
        <w:rPr>
          <w:rFonts w:hint="eastAsia"/>
          <w:b/>
          <w:bCs/>
          <w:sz w:val="22"/>
          <w:szCs w:val="28"/>
        </w:rPr>
        <w:t xml:space="preserve">         * @param nodes</w:t>
      </w:r>
    </w:p>
    <w:p w14:paraId="450361D3" w14:textId="77777777" w:rsidR="00DB7ACC" w:rsidRDefault="00C37B29">
      <w:pPr>
        <w:rPr>
          <w:b/>
          <w:bCs/>
          <w:sz w:val="22"/>
          <w:szCs w:val="28"/>
        </w:rPr>
      </w:pPr>
      <w:r>
        <w:rPr>
          <w:rFonts w:hint="eastAsia"/>
          <w:b/>
          <w:bCs/>
          <w:sz w:val="22"/>
          <w:szCs w:val="28"/>
        </w:rPr>
        <w:t xml:space="preserve">         */</w:t>
      </w:r>
    </w:p>
    <w:p w14:paraId="2DCCA456" w14:textId="77777777" w:rsidR="00DB7ACC" w:rsidRDefault="00C37B29">
      <w:pPr>
        <w:rPr>
          <w:b/>
          <w:bCs/>
          <w:sz w:val="22"/>
          <w:szCs w:val="28"/>
        </w:rPr>
      </w:pPr>
      <w:r>
        <w:rPr>
          <w:rFonts w:hint="eastAsia"/>
          <w:b/>
          <w:bCs/>
          <w:sz w:val="22"/>
          <w:szCs w:val="28"/>
        </w:rPr>
        <w:t xml:space="preserve">        public void makeSets(List&lt;Node&gt; nodes){</w:t>
      </w:r>
    </w:p>
    <w:p w14:paraId="1EC93210" w14:textId="77777777" w:rsidR="00DB7ACC" w:rsidRDefault="00C37B29">
      <w:pPr>
        <w:rPr>
          <w:b/>
          <w:bCs/>
          <w:sz w:val="22"/>
          <w:szCs w:val="28"/>
        </w:rPr>
      </w:pPr>
      <w:r>
        <w:rPr>
          <w:rFonts w:hint="eastAsia"/>
          <w:b/>
          <w:bCs/>
          <w:sz w:val="22"/>
          <w:szCs w:val="28"/>
        </w:rPr>
        <w:t xml:space="preserve">            fatherMap.clear();</w:t>
      </w:r>
    </w:p>
    <w:p w14:paraId="279259D8" w14:textId="77777777" w:rsidR="00DB7ACC" w:rsidRDefault="00C37B29">
      <w:pPr>
        <w:rPr>
          <w:b/>
          <w:bCs/>
          <w:sz w:val="22"/>
          <w:szCs w:val="28"/>
        </w:rPr>
      </w:pPr>
      <w:r>
        <w:rPr>
          <w:rFonts w:hint="eastAsia"/>
          <w:b/>
          <w:bCs/>
          <w:sz w:val="22"/>
          <w:szCs w:val="28"/>
        </w:rPr>
        <w:t xml:space="preserve">            sizeMap.clear();</w:t>
      </w:r>
    </w:p>
    <w:p w14:paraId="348D78A1" w14:textId="77777777" w:rsidR="00DB7ACC" w:rsidRDefault="00C37B29">
      <w:pPr>
        <w:rPr>
          <w:b/>
          <w:bCs/>
          <w:sz w:val="22"/>
          <w:szCs w:val="28"/>
        </w:rPr>
      </w:pPr>
      <w:r>
        <w:rPr>
          <w:rFonts w:hint="eastAsia"/>
          <w:b/>
          <w:bCs/>
          <w:sz w:val="22"/>
          <w:szCs w:val="28"/>
        </w:rPr>
        <w:t xml:space="preserve">            // </w:t>
      </w:r>
      <w:r>
        <w:rPr>
          <w:rFonts w:hint="eastAsia"/>
          <w:b/>
          <w:bCs/>
          <w:sz w:val="22"/>
          <w:szCs w:val="28"/>
        </w:rPr>
        <w:t>每个</w:t>
      </w:r>
      <w:r>
        <w:rPr>
          <w:rFonts w:hint="eastAsia"/>
          <w:b/>
          <w:bCs/>
          <w:sz w:val="22"/>
          <w:szCs w:val="28"/>
        </w:rPr>
        <w:t>node</w:t>
      </w:r>
      <w:r>
        <w:rPr>
          <w:rFonts w:hint="eastAsia"/>
          <w:b/>
          <w:bCs/>
          <w:sz w:val="22"/>
          <w:szCs w:val="28"/>
        </w:rPr>
        <w:t>自己形成一个集合</w:t>
      </w:r>
    </w:p>
    <w:p w14:paraId="32598511" w14:textId="77777777" w:rsidR="00DB7ACC" w:rsidRDefault="00C37B29">
      <w:pPr>
        <w:rPr>
          <w:b/>
          <w:bCs/>
          <w:sz w:val="22"/>
          <w:szCs w:val="28"/>
        </w:rPr>
      </w:pPr>
      <w:r>
        <w:rPr>
          <w:rFonts w:hint="eastAsia"/>
          <w:b/>
          <w:bCs/>
          <w:sz w:val="22"/>
          <w:szCs w:val="28"/>
        </w:rPr>
        <w:t xml:space="preserve">            // </w:t>
      </w:r>
      <w:r>
        <w:rPr>
          <w:rFonts w:hint="eastAsia"/>
          <w:b/>
          <w:bCs/>
          <w:sz w:val="22"/>
          <w:szCs w:val="28"/>
        </w:rPr>
        <w:t>同时</w:t>
      </w:r>
      <w:r>
        <w:rPr>
          <w:rFonts w:hint="eastAsia"/>
          <w:b/>
          <w:bCs/>
          <w:sz w:val="22"/>
          <w:szCs w:val="28"/>
        </w:rPr>
        <w:t xml:space="preserve"> </w:t>
      </w:r>
      <w:r>
        <w:rPr>
          <w:rFonts w:hint="eastAsia"/>
          <w:b/>
          <w:bCs/>
          <w:sz w:val="22"/>
          <w:szCs w:val="28"/>
        </w:rPr>
        <w:t>每个</w:t>
      </w:r>
      <w:r>
        <w:rPr>
          <w:rFonts w:hint="eastAsia"/>
          <w:b/>
          <w:bCs/>
          <w:sz w:val="22"/>
          <w:szCs w:val="28"/>
        </w:rPr>
        <w:t>set</w:t>
      </w:r>
      <w:r>
        <w:rPr>
          <w:rFonts w:hint="eastAsia"/>
          <w:b/>
          <w:bCs/>
          <w:sz w:val="22"/>
          <w:szCs w:val="28"/>
        </w:rPr>
        <w:t>中只有一个节点</w:t>
      </w:r>
    </w:p>
    <w:p w14:paraId="2F52A914" w14:textId="77777777" w:rsidR="00DB7ACC" w:rsidRDefault="00C37B29">
      <w:pPr>
        <w:rPr>
          <w:b/>
          <w:bCs/>
          <w:sz w:val="22"/>
          <w:szCs w:val="28"/>
        </w:rPr>
      </w:pPr>
      <w:r>
        <w:rPr>
          <w:rFonts w:hint="eastAsia"/>
          <w:b/>
          <w:bCs/>
          <w:sz w:val="22"/>
          <w:szCs w:val="28"/>
        </w:rPr>
        <w:t xml:space="preserve">            for(Node node:nodes){</w:t>
      </w:r>
    </w:p>
    <w:p w14:paraId="112D3E2F" w14:textId="77777777" w:rsidR="00DB7ACC" w:rsidRDefault="00C37B29">
      <w:pPr>
        <w:rPr>
          <w:b/>
          <w:bCs/>
          <w:sz w:val="22"/>
          <w:szCs w:val="28"/>
        </w:rPr>
      </w:pPr>
      <w:r>
        <w:rPr>
          <w:rFonts w:hint="eastAsia"/>
          <w:b/>
          <w:bCs/>
          <w:sz w:val="22"/>
          <w:szCs w:val="28"/>
        </w:rPr>
        <w:t xml:space="preserve">                fatherMap.put(node,node)</w:t>
      </w:r>
      <w:r>
        <w:rPr>
          <w:rFonts w:hint="eastAsia"/>
          <w:b/>
          <w:bCs/>
          <w:sz w:val="22"/>
          <w:szCs w:val="28"/>
        </w:rPr>
        <w:t>;</w:t>
      </w:r>
    </w:p>
    <w:p w14:paraId="0FB7435B" w14:textId="77777777" w:rsidR="00DB7ACC" w:rsidRDefault="00C37B29">
      <w:pPr>
        <w:rPr>
          <w:b/>
          <w:bCs/>
          <w:sz w:val="22"/>
          <w:szCs w:val="28"/>
        </w:rPr>
      </w:pPr>
      <w:r>
        <w:rPr>
          <w:rFonts w:hint="eastAsia"/>
          <w:b/>
          <w:bCs/>
          <w:sz w:val="22"/>
          <w:szCs w:val="28"/>
        </w:rPr>
        <w:t xml:space="preserve">                sizeMap.put(node,1);</w:t>
      </w:r>
    </w:p>
    <w:p w14:paraId="049FA8F8" w14:textId="77777777" w:rsidR="00DB7ACC" w:rsidRDefault="00C37B29">
      <w:pPr>
        <w:rPr>
          <w:b/>
          <w:bCs/>
          <w:sz w:val="22"/>
          <w:szCs w:val="28"/>
        </w:rPr>
      </w:pPr>
      <w:r>
        <w:rPr>
          <w:rFonts w:hint="eastAsia"/>
          <w:b/>
          <w:bCs/>
          <w:sz w:val="22"/>
          <w:szCs w:val="28"/>
        </w:rPr>
        <w:t xml:space="preserve">            }</w:t>
      </w:r>
    </w:p>
    <w:p w14:paraId="7C21DA54" w14:textId="77777777" w:rsidR="00DB7ACC" w:rsidRDefault="00C37B29">
      <w:pPr>
        <w:rPr>
          <w:b/>
          <w:bCs/>
          <w:sz w:val="22"/>
          <w:szCs w:val="28"/>
        </w:rPr>
      </w:pPr>
      <w:r>
        <w:rPr>
          <w:rFonts w:hint="eastAsia"/>
          <w:b/>
          <w:bCs/>
          <w:sz w:val="22"/>
          <w:szCs w:val="28"/>
        </w:rPr>
        <w:t xml:space="preserve">        }</w:t>
      </w:r>
    </w:p>
    <w:p w14:paraId="39C1B71C" w14:textId="77777777" w:rsidR="00DB7ACC" w:rsidRDefault="00DB7ACC">
      <w:pPr>
        <w:rPr>
          <w:b/>
          <w:bCs/>
          <w:sz w:val="22"/>
          <w:szCs w:val="28"/>
        </w:rPr>
      </w:pPr>
    </w:p>
    <w:p w14:paraId="579A8AE8" w14:textId="77777777" w:rsidR="00DB7ACC" w:rsidRDefault="00C37B29">
      <w:pPr>
        <w:rPr>
          <w:b/>
          <w:bCs/>
          <w:sz w:val="22"/>
          <w:szCs w:val="28"/>
        </w:rPr>
      </w:pPr>
      <w:r>
        <w:rPr>
          <w:rFonts w:hint="eastAsia"/>
          <w:b/>
          <w:bCs/>
          <w:sz w:val="22"/>
          <w:szCs w:val="28"/>
        </w:rPr>
        <w:t xml:space="preserve">        /**</w:t>
      </w:r>
    </w:p>
    <w:p w14:paraId="5ECFC909" w14:textId="77777777" w:rsidR="00DB7ACC" w:rsidRDefault="00C37B29">
      <w:pPr>
        <w:rPr>
          <w:b/>
          <w:bCs/>
          <w:sz w:val="22"/>
          <w:szCs w:val="28"/>
        </w:rPr>
      </w:pPr>
      <w:r>
        <w:rPr>
          <w:rFonts w:hint="eastAsia"/>
          <w:b/>
          <w:bCs/>
          <w:sz w:val="22"/>
          <w:szCs w:val="28"/>
        </w:rPr>
        <w:t xml:space="preserve">         * </w:t>
      </w:r>
      <w:r>
        <w:rPr>
          <w:rFonts w:hint="eastAsia"/>
          <w:b/>
          <w:bCs/>
          <w:sz w:val="22"/>
          <w:szCs w:val="28"/>
        </w:rPr>
        <w:t>找每个并查集合中的代表元</w:t>
      </w:r>
    </w:p>
    <w:p w14:paraId="6460478B" w14:textId="77777777" w:rsidR="00DB7ACC" w:rsidRDefault="00C37B29">
      <w:pPr>
        <w:rPr>
          <w:b/>
          <w:bCs/>
          <w:sz w:val="22"/>
          <w:szCs w:val="28"/>
        </w:rPr>
      </w:pPr>
      <w:r>
        <w:rPr>
          <w:rFonts w:hint="eastAsia"/>
          <w:b/>
          <w:bCs/>
          <w:sz w:val="22"/>
          <w:szCs w:val="28"/>
        </w:rPr>
        <w:t xml:space="preserve">         * @param node</w:t>
      </w:r>
    </w:p>
    <w:p w14:paraId="5CA58133" w14:textId="77777777" w:rsidR="00DB7ACC" w:rsidRDefault="00C37B29">
      <w:pPr>
        <w:rPr>
          <w:b/>
          <w:bCs/>
          <w:sz w:val="22"/>
          <w:szCs w:val="28"/>
        </w:rPr>
      </w:pPr>
      <w:r>
        <w:rPr>
          <w:rFonts w:hint="eastAsia"/>
          <w:b/>
          <w:bCs/>
          <w:sz w:val="22"/>
          <w:szCs w:val="28"/>
        </w:rPr>
        <w:t xml:space="preserve">         * @return</w:t>
      </w:r>
    </w:p>
    <w:p w14:paraId="545A7C55" w14:textId="77777777" w:rsidR="00DB7ACC" w:rsidRDefault="00C37B29">
      <w:pPr>
        <w:rPr>
          <w:b/>
          <w:bCs/>
          <w:sz w:val="22"/>
          <w:szCs w:val="28"/>
        </w:rPr>
      </w:pPr>
      <w:r>
        <w:rPr>
          <w:rFonts w:hint="eastAsia"/>
          <w:b/>
          <w:bCs/>
          <w:sz w:val="22"/>
          <w:szCs w:val="28"/>
        </w:rPr>
        <w:t xml:space="preserve">         */</w:t>
      </w:r>
    </w:p>
    <w:p w14:paraId="2E60BDEB" w14:textId="77777777" w:rsidR="00DB7ACC" w:rsidRDefault="00C37B29">
      <w:pPr>
        <w:rPr>
          <w:b/>
          <w:bCs/>
          <w:sz w:val="22"/>
          <w:szCs w:val="28"/>
        </w:rPr>
      </w:pPr>
      <w:r>
        <w:rPr>
          <w:rFonts w:hint="eastAsia"/>
          <w:b/>
          <w:bCs/>
          <w:sz w:val="22"/>
          <w:szCs w:val="28"/>
        </w:rPr>
        <w:t xml:space="preserve">        public Node findHead(Node node){</w:t>
      </w:r>
    </w:p>
    <w:p w14:paraId="5062AF92" w14:textId="77777777" w:rsidR="00DB7ACC" w:rsidRDefault="00C37B29">
      <w:pPr>
        <w:rPr>
          <w:b/>
          <w:bCs/>
          <w:sz w:val="22"/>
          <w:szCs w:val="28"/>
        </w:rPr>
      </w:pPr>
      <w:r>
        <w:rPr>
          <w:rFonts w:hint="eastAsia"/>
          <w:b/>
          <w:bCs/>
          <w:sz w:val="22"/>
          <w:szCs w:val="28"/>
        </w:rPr>
        <w:t xml:space="preserve">            Node father = fatherMap.get(node);</w:t>
      </w:r>
    </w:p>
    <w:p w14:paraId="74F64DA7" w14:textId="77777777" w:rsidR="00DB7ACC" w:rsidRDefault="00C37B29">
      <w:pPr>
        <w:rPr>
          <w:b/>
          <w:bCs/>
          <w:sz w:val="22"/>
          <w:szCs w:val="28"/>
        </w:rPr>
      </w:pPr>
      <w:r>
        <w:rPr>
          <w:rFonts w:hint="eastAsia"/>
          <w:b/>
          <w:bCs/>
          <w:sz w:val="22"/>
          <w:szCs w:val="28"/>
        </w:rPr>
        <w:t xml:space="preserve">            if(father!=node){</w:t>
      </w:r>
    </w:p>
    <w:p w14:paraId="280DE2CD" w14:textId="77777777" w:rsidR="00DB7ACC" w:rsidRDefault="00C37B29">
      <w:pPr>
        <w:rPr>
          <w:b/>
          <w:bCs/>
          <w:sz w:val="22"/>
          <w:szCs w:val="28"/>
        </w:rPr>
      </w:pPr>
      <w:r>
        <w:rPr>
          <w:rFonts w:hint="eastAsia"/>
          <w:b/>
          <w:bCs/>
          <w:sz w:val="22"/>
          <w:szCs w:val="28"/>
        </w:rPr>
        <w:lastRenderedPageBreak/>
        <w:t xml:space="preserve">                father = findHead(father);</w:t>
      </w:r>
    </w:p>
    <w:p w14:paraId="37C291F0" w14:textId="77777777" w:rsidR="00DB7ACC" w:rsidRDefault="00C37B29">
      <w:pPr>
        <w:rPr>
          <w:b/>
          <w:bCs/>
          <w:sz w:val="22"/>
          <w:szCs w:val="28"/>
        </w:rPr>
      </w:pPr>
      <w:r>
        <w:rPr>
          <w:rFonts w:hint="eastAsia"/>
          <w:b/>
          <w:bCs/>
          <w:sz w:val="22"/>
          <w:szCs w:val="28"/>
        </w:rPr>
        <w:t xml:space="preserve">            }</w:t>
      </w:r>
    </w:p>
    <w:p w14:paraId="3E657842" w14:textId="77777777" w:rsidR="00DB7ACC" w:rsidRDefault="00DB7ACC">
      <w:pPr>
        <w:rPr>
          <w:b/>
          <w:bCs/>
          <w:sz w:val="22"/>
          <w:szCs w:val="28"/>
        </w:rPr>
      </w:pPr>
    </w:p>
    <w:p w14:paraId="55C34E2C" w14:textId="77777777" w:rsidR="00DB7ACC" w:rsidRDefault="00C37B29">
      <w:pPr>
        <w:rPr>
          <w:b/>
          <w:bCs/>
          <w:sz w:val="22"/>
          <w:szCs w:val="28"/>
        </w:rPr>
      </w:pPr>
      <w:r>
        <w:rPr>
          <w:rFonts w:hint="eastAsia"/>
          <w:b/>
          <w:bCs/>
          <w:sz w:val="22"/>
          <w:szCs w:val="28"/>
        </w:rPr>
        <w:t xml:space="preserve">            // </w:t>
      </w:r>
      <w:r>
        <w:rPr>
          <w:rFonts w:hint="eastAsia"/>
          <w:b/>
          <w:bCs/>
          <w:sz w:val="22"/>
          <w:szCs w:val="28"/>
        </w:rPr>
        <w:t>进行压缩</w:t>
      </w:r>
    </w:p>
    <w:p w14:paraId="409AD1CA" w14:textId="77777777" w:rsidR="00DB7ACC" w:rsidRDefault="00C37B29">
      <w:pPr>
        <w:rPr>
          <w:b/>
          <w:bCs/>
          <w:sz w:val="22"/>
          <w:szCs w:val="28"/>
        </w:rPr>
      </w:pPr>
      <w:r>
        <w:rPr>
          <w:rFonts w:hint="eastAsia"/>
          <w:b/>
          <w:bCs/>
          <w:sz w:val="22"/>
          <w:szCs w:val="28"/>
        </w:rPr>
        <w:t xml:space="preserve">            fatherMap.put(node,father);</w:t>
      </w:r>
    </w:p>
    <w:p w14:paraId="0E6F0A21" w14:textId="77777777" w:rsidR="00DB7ACC" w:rsidRDefault="00C37B29">
      <w:pPr>
        <w:rPr>
          <w:b/>
          <w:bCs/>
          <w:sz w:val="22"/>
          <w:szCs w:val="28"/>
        </w:rPr>
      </w:pPr>
      <w:r>
        <w:rPr>
          <w:rFonts w:hint="eastAsia"/>
          <w:b/>
          <w:bCs/>
          <w:sz w:val="22"/>
          <w:szCs w:val="28"/>
        </w:rPr>
        <w:t xml:space="preserve">            return father;</w:t>
      </w:r>
    </w:p>
    <w:p w14:paraId="54E43C00" w14:textId="77777777" w:rsidR="00DB7ACC" w:rsidRDefault="00C37B29">
      <w:pPr>
        <w:rPr>
          <w:b/>
          <w:bCs/>
          <w:sz w:val="22"/>
          <w:szCs w:val="28"/>
        </w:rPr>
      </w:pPr>
      <w:r>
        <w:rPr>
          <w:rFonts w:hint="eastAsia"/>
          <w:b/>
          <w:bCs/>
          <w:sz w:val="22"/>
          <w:szCs w:val="28"/>
        </w:rPr>
        <w:t xml:space="preserve">        }</w:t>
      </w:r>
    </w:p>
    <w:p w14:paraId="52DEA5B0" w14:textId="77777777" w:rsidR="00DB7ACC" w:rsidRDefault="00DB7ACC">
      <w:pPr>
        <w:rPr>
          <w:b/>
          <w:bCs/>
          <w:sz w:val="22"/>
          <w:szCs w:val="28"/>
        </w:rPr>
      </w:pPr>
    </w:p>
    <w:p w14:paraId="42873B09" w14:textId="77777777" w:rsidR="00DB7ACC" w:rsidRDefault="00C37B29">
      <w:pPr>
        <w:rPr>
          <w:b/>
          <w:bCs/>
          <w:sz w:val="22"/>
          <w:szCs w:val="28"/>
        </w:rPr>
      </w:pPr>
      <w:r>
        <w:rPr>
          <w:rFonts w:hint="eastAsia"/>
          <w:b/>
          <w:bCs/>
          <w:sz w:val="22"/>
          <w:szCs w:val="28"/>
        </w:rPr>
        <w:t xml:space="preserve">        // </w:t>
      </w:r>
      <w:r>
        <w:rPr>
          <w:rFonts w:hint="eastAsia"/>
          <w:b/>
          <w:bCs/>
          <w:sz w:val="22"/>
          <w:szCs w:val="28"/>
        </w:rPr>
        <w:t>查找两个元素是否为一个集</w:t>
      </w:r>
      <w:r>
        <w:rPr>
          <w:rFonts w:hint="eastAsia"/>
          <w:b/>
          <w:bCs/>
          <w:sz w:val="22"/>
          <w:szCs w:val="28"/>
        </w:rPr>
        <w:t>合中元素</w:t>
      </w:r>
    </w:p>
    <w:p w14:paraId="58F0A9E6" w14:textId="77777777" w:rsidR="00DB7ACC" w:rsidRDefault="00C37B29">
      <w:pPr>
        <w:rPr>
          <w:b/>
          <w:bCs/>
          <w:sz w:val="22"/>
          <w:szCs w:val="28"/>
        </w:rPr>
      </w:pPr>
      <w:r>
        <w:rPr>
          <w:rFonts w:hint="eastAsia"/>
          <w:b/>
          <w:bCs/>
          <w:sz w:val="22"/>
          <w:szCs w:val="28"/>
        </w:rPr>
        <w:t xml:space="preserve">        public boolean isSameSet(Node a, Node b) {</w:t>
      </w:r>
    </w:p>
    <w:p w14:paraId="23B2D065" w14:textId="77777777" w:rsidR="00DB7ACC" w:rsidRDefault="00C37B29">
      <w:pPr>
        <w:rPr>
          <w:b/>
          <w:bCs/>
          <w:sz w:val="22"/>
          <w:szCs w:val="28"/>
        </w:rPr>
      </w:pPr>
      <w:r>
        <w:rPr>
          <w:rFonts w:hint="eastAsia"/>
          <w:b/>
          <w:bCs/>
          <w:sz w:val="22"/>
          <w:szCs w:val="28"/>
        </w:rPr>
        <w:t xml:space="preserve">            return findHead(a) == findHead(b);</w:t>
      </w:r>
    </w:p>
    <w:p w14:paraId="1DF1857D" w14:textId="77777777" w:rsidR="00DB7ACC" w:rsidRDefault="00C37B29">
      <w:pPr>
        <w:rPr>
          <w:b/>
          <w:bCs/>
          <w:sz w:val="22"/>
          <w:szCs w:val="28"/>
        </w:rPr>
      </w:pPr>
      <w:r>
        <w:rPr>
          <w:rFonts w:hint="eastAsia"/>
          <w:b/>
          <w:bCs/>
          <w:sz w:val="22"/>
          <w:szCs w:val="28"/>
        </w:rPr>
        <w:t xml:space="preserve">        }</w:t>
      </w:r>
    </w:p>
    <w:p w14:paraId="559ADB3C" w14:textId="77777777" w:rsidR="00DB7ACC" w:rsidRDefault="00DB7ACC">
      <w:pPr>
        <w:rPr>
          <w:b/>
          <w:bCs/>
          <w:sz w:val="22"/>
          <w:szCs w:val="28"/>
        </w:rPr>
      </w:pPr>
    </w:p>
    <w:p w14:paraId="30D969EF" w14:textId="77777777" w:rsidR="00DB7ACC" w:rsidRDefault="00C37B29">
      <w:pPr>
        <w:rPr>
          <w:b/>
          <w:bCs/>
          <w:sz w:val="22"/>
          <w:szCs w:val="28"/>
        </w:rPr>
      </w:pPr>
      <w:r>
        <w:rPr>
          <w:rFonts w:hint="eastAsia"/>
          <w:b/>
          <w:bCs/>
          <w:sz w:val="22"/>
          <w:szCs w:val="28"/>
        </w:rPr>
        <w:t xml:space="preserve">        /**</w:t>
      </w:r>
    </w:p>
    <w:p w14:paraId="1FC1C733" w14:textId="77777777" w:rsidR="00DB7ACC" w:rsidRDefault="00C37B29">
      <w:pPr>
        <w:rPr>
          <w:b/>
          <w:bCs/>
          <w:sz w:val="22"/>
          <w:szCs w:val="28"/>
        </w:rPr>
      </w:pPr>
      <w:r>
        <w:rPr>
          <w:rFonts w:hint="eastAsia"/>
          <w:b/>
          <w:bCs/>
          <w:sz w:val="22"/>
          <w:szCs w:val="28"/>
        </w:rPr>
        <w:t xml:space="preserve">         * </w:t>
      </w:r>
      <w:r>
        <w:rPr>
          <w:rFonts w:hint="eastAsia"/>
          <w:b/>
          <w:bCs/>
          <w:sz w:val="22"/>
          <w:szCs w:val="28"/>
        </w:rPr>
        <w:t>合并两个集合</w:t>
      </w:r>
    </w:p>
    <w:p w14:paraId="6803AD0B" w14:textId="77777777" w:rsidR="00DB7ACC" w:rsidRDefault="00C37B29">
      <w:pPr>
        <w:rPr>
          <w:b/>
          <w:bCs/>
          <w:sz w:val="22"/>
          <w:szCs w:val="28"/>
        </w:rPr>
      </w:pPr>
      <w:r>
        <w:rPr>
          <w:rFonts w:hint="eastAsia"/>
          <w:b/>
          <w:bCs/>
          <w:sz w:val="22"/>
          <w:szCs w:val="28"/>
        </w:rPr>
        <w:t xml:space="preserve">         * @param a</w:t>
      </w:r>
    </w:p>
    <w:p w14:paraId="70125DB4" w14:textId="77777777" w:rsidR="00DB7ACC" w:rsidRDefault="00C37B29">
      <w:pPr>
        <w:rPr>
          <w:b/>
          <w:bCs/>
          <w:sz w:val="22"/>
          <w:szCs w:val="28"/>
        </w:rPr>
      </w:pPr>
      <w:r>
        <w:rPr>
          <w:rFonts w:hint="eastAsia"/>
          <w:b/>
          <w:bCs/>
          <w:sz w:val="22"/>
          <w:szCs w:val="28"/>
        </w:rPr>
        <w:t xml:space="preserve">         * @param b</w:t>
      </w:r>
    </w:p>
    <w:p w14:paraId="0BA1B303" w14:textId="77777777" w:rsidR="00DB7ACC" w:rsidRDefault="00C37B29">
      <w:pPr>
        <w:rPr>
          <w:b/>
          <w:bCs/>
          <w:sz w:val="22"/>
          <w:szCs w:val="28"/>
        </w:rPr>
      </w:pPr>
      <w:r>
        <w:rPr>
          <w:rFonts w:hint="eastAsia"/>
          <w:b/>
          <w:bCs/>
          <w:sz w:val="22"/>
          <w:szCs w:val="28"/>
        </w:rPr>
        <w:t xml:space="preserve">         */</w:t>
      </w:r>
    </w:p>
    <w:p w14:paraId="555D2DDD" w14:textId="77777777" w:rsidR="00DB7ACC" w:rsidRDefault="00C37B29">
      <w:pPr>
        <w:rPr>
          <w:b/>
          <w:bCs/>
          <w:sz w:val="22"/>
          <w:szCs w:val="28"/>
        </w:rPr>
      </w:pPr>
      <w:r>
        <w:rPr>
          <w:rFonts w:hint="eastAsia"/>
          <w:b/>
          <w:bCs/>
          <w:sz w:val="22"/>
          <w:szCs w:val="28"/>
        </w:rPr>
        <w:t xml:space="preserve">        public void union(Node a, Node b) {</w:t>
      </w:r>
    </w:p>
    <w:p w14:paraId="72B564D4" w14:textId="77777777" w:rsidR="00DB7ACC" w:rsidRDefault="00C37B29">
      <w:pPr>
        <w:rPr>
          <w:b/>
          <w:bCs/>
          <w:sz w:val="22"/>
          <w:szCs w:val="28"/>
        </w:rPr>
      </w:pPr>
      <w:r>
        <w:rPr>
          <w:rFonts w:hint="eastAsia"/>
          <w:b/>
          <w:bCs/>
          <w:sz w:val="22"/>
          <w:szCs w:val="28"/>
        </w:rPr>
        <w:t xml:space="preserve">            if (a == null || b == null) {</w:t>
      </w:r>
    </w:p>
    <w:p w14:paraId="33EA0849" w14:textId="77777777" w:rsidR="00DB7ACC" w:rsidRDefault="00C37B29">
      <w:pPr>
        <w:rPr>
          <w:b/>
          <w:bCs/>
          <w:sz w:val="22"/>
          <w:szCs w:val="28"/>
        </w:rPr>
      </w:pPr>
      <w:r>
        <w:rPr>
          <w:rFonts w:hint="eastAsia"/>
          <w:b/>
          <w:bCs/>
          <w:sz w:val="22"/>
          <w:szCs w:val="28"/>
        </w:rPr>
        <w:t xml:space="preserve">                return;</w:t>
      </w:r>
    </w:p>
    <w:p w14:paraId="344CA852" w14:textId="77777777" w:rsidR="00DB7ACC" w:rsidRDefault="00C37B29">
      <w:pPr>
        <w:rPr>
          <w:b/>
          <w:bCs/>
          <w:sz w:val="22"/>
          <w:szCs w:val="28"/>
        </w:rPr>
      </w:pPr>
      <w:r>
        <w:rPr>
          <w:rFonts w:hint="eastAsia"/>
          <w:b/>
          <w:bCs/>
          <w:sz w:val="22"/>
          <w:szCs w:val="28"/>
        </w:rPr>
        <w:t xml:space="preserve">            }</w:t>
      </w:r>
    </w:p>
    <w:p w14:paraId="7BE2166C" w14:textId="77777777" w:rsidR="00DB7ACC" w:rsidRDefault="00C37B29">
      <w:pPr>
        <w:rPr>
          <w:b/>
          <w:bCs/>
          <w:sz w:val="22"/>
          <w:szCs w:val="28"/>
        </w:rPr>
      </w:pPr>
      <w:r>
        <w:rPr>
          <w:rFonts w:hint="eastAsia"/>
          <w:b/>
          <w:bCs/>
          <w:sz w:val="22"/>
          <w:szCs w:val="28"/>
        </w:rPr>
        <w:t xml:space="preserve">            // </w:t>
      </w:r>
      <w:r>
        <w:rPr>
          <w:rFonts w:hint="eastAsia"/>
          <w:b/>
          <w:bCs/>
          <w:sz w:val="22"/>
          <w:szCs w:val="28"/>
        </w:rPr>
        <w:t>查找</w:t>
      </w:r>
      <w:r>
        <w:rPr>
          <w:rFonts w:hint="eastAsia"/>
          <w:b/>
          <w:bCs/>
          <w:sz w:val="22"/>
          <w:szCs w:val="28"/>
        </w:rPr>
        <w:t>a</w:t>
      </w:r>
      <w:r>
        <w:rPr>
          <w:rFonts w:hint="eastAsia"/>
          <w:b/>
          <w:bCs/>
          <w:sz w:val="22"/>
          <w:szCs w:val="28"/>
        </w:rPr>
        <w:t>的集合的代表节点</w:t>
      </w:r>
    </w:p>
    <w:p w14:paraId="2B8315C3" w14:textId="77777777" w:rsidR="00DB7ACC" w:rsidRDefault="00C37B29">
      <w:pPr>
        <w:rPr>
          <w:b/>
          <w:bCs/>
          <w:sz w:val="22"/>
          <w:szCs w:val="28"/>
        </w:rPr>
      </w:pPr>
      <w:r>
        <w:rPr>
          <w:rFonts w:hint="eastAsia"/>
          <w:b/>
          <w:bCs/>
          <w:sz w:val="22"/>
          <w:szCs w:val="28"/>
        </w:rPr>
        <w:t xml:space="preserve">            Node aHead = findHead(a);</w:t>
      </w:r>
    </w:p>
    <w:p w14:paraId="5EE69C4D" w14:textId="77777777" w:rsidR="00DB7ACC" w:rsidRDefault="00C37B29">
      <w:pPr>
        <w:rPr>
          <w:b/>
          <w:bCs/>
          <w:sz w:val="22"/>
          <w:szCs w:val="28"/>
        </w:rPr>
      </w:pPr>
      <w:r>
        <w:rPr>
          <w:rFonts w:hint="eastAsia"/>
          <w:b/>
          <w:bCs/>
          <w:sz w:val="22"/>
          <w:szCs w:val="28"/>
        </w:rPr>
        <w:t xml:space="preserve">            // </w:t>
      </w:r>
      <w:r>
        <w:rPr>
          <w:rFonts w:hint="eastAsia"/>
          <w:b/>
          <w:bCs/>
          <w:sz w:val="22"/>
          <w:szCs w:val="28"/>
        </w:rPr>
        <w:t>查找</w:t>
      </w:r>
      <w:r>
        <w:rPr>
          <w:rFonts w:hint="eastAsia"/>
          <w:b/>
          <w:bCs/>
          <w:sz w:val="22"/>
          <w:szCs w:val="28"/>
        </w:rPr>
        <w:t>b</w:t>
      </w:r>
      <w:r>
        <w:rPr>
          <w:rFonts w:hint="eastAsia"/>
          <w:b/>
          <w:bCs/>
          <w:sz w:val="22"/>
          <w:szCs w:val="28"/>
        </w:rPr>
        <w:t>集合的代表节点</w:t>
      </w:r>
    </w:p>
    <w:p w14:paraId="5007143B" w14:textId="77777777" w:rsidR="00DB7ACC" w:rsidRDefault="00C37B29">
      <w:pPr>
        <w:rPr>
          <w:b/>
          <w:bCs/>
          <w:sz w:val="22"/>
          <w:szCs w:val="28"/>
        </w:rPr>
      </w:pPr>
      <w:r>
        <w:rPr>
          <w:rFonts w:hint="eastAsia"/>
          <w:b/>
          <w:bCs/>
          <w:sz w:val="22"/>
          <w:szCs w:val="28"/>
        </w:rPr>
        <w:t xml:space="preserve">            Node bHead = findHead(b);</w:t>
      </w:r>
    </w:p>
    <w:p w14:paraId="3AA0089B" w14:textId="77777777" w:rsidR="00DB7ACC" w:rsidRDefault="00C37B29">
      <w:pPr>
        <w:rPr>
          <w:b/>
          <w:bCs/>
          <w:sz w:val="22"/>
          <w:szCs w:val="28"/>
        </w:rPr>
      </w:pPr>
      <w:r>
        <w:rPr>
          <w:rFonts w:hint="eastAsia"/>
          <w:b/>
          <w:bCs/>
          <w:sz w:val="22"/>
          <w:szCs w:val="28"/>
        </w:rPr>
        <w:t xml:space="preserve">            // </w:t>
      </w:r>
      <w:r>
        <w:rPr>
          <w:rFonts w:hint="eastAsia"/>
          <w:b/>
          <w:bCs/>
          <w:sz w:val="22"/>
          <w:szCs w:val="28"/>
        </w:rPr>
        <w:t>两个代表接</w:t>
      </w:r>
    </w:p>
    <w:p w14:paraId="2876EEBD" w14:textId="77777777" w:rsidR="00DB7ACC" w:rsidRDefault="00C37B29">
      <w:pPr>
        <w:rPr>
          <w:b/>
          <w:bCs/>
          <w:sz w:val="22"/>
          <w:szCs w:val="28"/>
        </w:rPr>
      </w:pPr>
      <w:r>
        <w:rPr>
          <w:rFonts w:hint="eastAsia"/>
          <w:b/>
          <w:bCs/>
          <w:sz w:val="22"/>
          <w:szCs w:val="28"/>
        </w:rPr>
        <w:t xml:space="preserve">            if (aHead != bHead) {</w:t>
      </w:r>
    </w:p>
    <w:p w14:paraId="75B1869F" w14:textId="77777777" w:rsidR="00DB7ACC" w:rsidRDefault="00C37B29">
      <w:pPr>
        <w:rPr>
          <w:b/>
          <w:bCs/>
          <w:sz w:val="22"/>
          <w:szCs w:val="28"/>
        </w:rPr>
      </w:pPr>
      <w:r>
        <w:rPr>
          <w:rFonts w:hint="eastAsia"/>
          <w:b/>
          <w:bCs/>
          <w:sz w:val="22"/>
          <w:szCs w:val="28"/>
        </w:rPr>
        <w:t xml:space="preserve">                int aSetSize= sizeMap.get(aHead);</w:t>
      </w:r>
    </w:p>
    <w:p w14:paraId="36868A48" w14:textId="77777777" w:rsidR="00DB7ACC" w:rsidRDefault="00C37B29">
      <w:pPr>
        <w:rPr>
          <w:b/>
          <w:bCs/>
          <w:sz w:val="22"/>
          <w:szCs w:val="28"/>
        </w:rPr>
      </w:pPr>
      <w:r>
        <w:rPr>
          <w:rFonts w:hint="eastAsia"/>
          <w:b/>
          <w:bCs/>
          <w:sz w:val="22"/>
          <w:szCs w:val="28"/>
        </w:rPr>
        <w:t xml:space="preserve">                int bSetSize = sizeMap.get(bHead);</w:t>
      </w:r>
    </w:p>
    <w:p w14:paraId="6273C432" w14:textId="77777777" w:rsidR="00DB7ACC" w:rsidRDefault="00C37B29">
      <w:pPr>
        <w:rPr>
          <w:b/>
          <w:bCs/>
          <w:sz w:val="22"/>
          <w:szCs w:val="28"/>
        </w:rPr>
      </w:pPr>
      <w:r>
        <w:rPr>
          <w:rFonts w:hint="eastAsia"/>
          <w:b/>
          <w:bCs/>
          <w:sz w:val="22"/>
          <w:szCs w:val="28"/>
        </w:rPr>
        <w:t xml:space="preserve">                if (aSetSize &lt;= bSetSize) {</w:t>
      </w:r>
    </w:p>
    <w:p w14:paraId="0E3A9C6A" w14:textId="77777777" w:rsidR="00DB7ACC" w:rsidRDefault="00C37B29">
      <w:pPr>
        <w:rPr>
          <w:b/>
          <w:bCs/>
          <w:sz w:val="22"/>
          <w:szCs w:val="28"/>
        </w:rPr>
      </w:pPr>
      <w:r>
        <w:rPr>
          <w:rFonts w:hint="eastAsia"/>
          <w:b/>
          <w:bCs/>
          <w:sz w:val="22"/>
          <w:szCs w:val="28"/>
        </w:rPr>
        <w:t xml:space="preserve">                    fatherMap.put(aHead, bHead);</w:t>
      </w:r>
    </w:p>
    <w:p w14:paraId="798F57B6" w14:textId="77777777" w:rsidR="00DB7ACC" w:rsidRDefault="00C37B29">
      <w:pPr>
        <w:rPr>
          <w:b/>
          <w:bCs/>
          <w:sz w:val="22"/>
          <w:szCs w:val="28"/>
        </w:rPr>
      </w:pPr>
      <w:r>
        <w:rPr>
          <w:rFonts w:hint="eastAsia"/>
          <w:b/>
          <w:bCs/>
          <w:sz w:val="22"/>
          <w:szCs w:val="28"/>
        </w:rPr>
        <w:t xml:space="preserve">                    sizeMap.</w:t>
      </w:r>
      <w:r>
        <w:rPr>
          <w:rFonts w:hint="eastAsia"/>
          <w:b/>
          <w:bCs/>
          <w:sz w:val="22"/>
          <w:szCs w:val="28"/>
        </w:rPr>
        <w:t>put(bHead, aSetSize + bSetSize);</w:t>
      </w:r>
    </w:p>
    <w:p w14:paraId="0B24CCB8" w14:textId="77777777" w:rsidR="00DB7ACC" w:rsidRDefault="00C37B29">
      <w:pPr>
        <w:rPr>
          <w:b/>
          <w:bCs/>
          <w:sz w:val="22"/>
          <w:szCs w:val="28"/>
        </w:rPr>
      </w:pPr>
      <w:r>
        <w:rPr>
          <w:rFonts w:hint="eastAsia"/>
          <w:b/>
          <w:bCs/>
          <w:sz w:val="22"/>
          <w:szCs w:val="28"/>
        </w:rPr>
        <w:t xml:space="preserve">                } else {</w:t>
      </w:r>
    </w:p>
    <w:p w14:paraId="1DCE5C07" w14:textId="77777777" w:rsidR="00DB7ACC" w:rsidRDefault="00C37B29">
      <w:pPr>
        <w:rPr>
          <w:b/>
          <w:bCs/>
          <w:sz w:val="22"/>
          <w:szCs w:val="28"/>
        </w:rPr>
      </w:pPr>
      <w:r>
        <w:rPr>
          <w:rFonts w:hint="eastAsia"/>
          <w:b/>
          <w:bCs/>
          <w:sz w:val="22"/>
          <w:szCs w:val="28"/>
        </w:rPr>
        <w:t xml:space="preserve">                    fatherMap.put(bHead, aHead);</w:t>
      </w:r>
    </w:p>
    <w:p w14:paraId="10AD4054" w14:textId="77777777" w:rsidR="00DB7ACC" w:rsidRDefault="00C37B29">
      <w:pPr>
        <w:rPr>
          <w:b/>
          <w:bCs/>
          <w:sz w:val="22"/>
          <w:szCs w:val="28"/>
        </w:rPr>
      </w:pPr>
      <w:r>
        <w:rPr>
          <w:rFonts w:hint="eastAsia"/>
          <w:b/>
          <w:bCs/>
          <w:sz w:val="22"/>
          <w:szCs w:val="28"/>
        </w:rPr>
        <w:t xml:space="preserve">                    sizeMap.put(aHead, aSetSize + bSetSize);</w:t>
      </w:r>
    </w:p>
    <w:p w14:paraId="61898A70" w14:textId="77777777" w:rsidR="00DB7ACC" w:rsidRDefault="00C37B29">
      <w:pPr>
        <w:rPr>
          <w:b/>
          <w:bCs/>
          <w:sz w:val="22"/>
          <w:szCs w:val="28"/>
        </w:rPr>
      </w:pPr>
      <w:r>
        <w:rPr>
          <w:rFonts w:hint="eastAsia"/>
          <w:b/>
          <w:bCs/>
          <w:sz w:val="22"/>
          <w:szCs w:val="28"/>
        </w:rPr>
        <w:t xml:space="preserve">                }</w:t>
      </w:r>
    </w:p>
    <w:p w14:paraId="7490E62B" w14:textId="77777777" w:rsidR="00DB7ACC" w:rsidRDefault="00C37B29">
      <w:pPr>
        <w:rPr>
          <w:b/>
          <w:bCs/>
          <w:sz w:val="22"/>
          <w:szCs w:val="28"/>
        </w:rPr>
      </w:pPr>
      <w:r>
        <w:rPr>
          <w:rFonts w:hint="eastAsia"/>
          <w:b/>
          <w:bCs/>
          <w:sz w:val="22"/>
          <w:szCs w:val="28"/>
        </w:rPr>
        <w:t xml:space="preserve">            }</w:t>
      </w:r>
    </w:p>
    <w:p w14:paraId="75DAE6A5" w14:textId="77777777" w:rsidR="00DB7ACC" w:rsidRDefault="00C37B29">
      <w:pPr>
        <w:rPr>
          <w:b/>
          <w:bCs/>
          <w:sz w:val="22"/>
          <w:szCs w:val="28"/>
        </w:rPr>
      </w:pPr>
      <w:r>
        <w:rPr>
          <w:rFonts w:hint="eastAsia"/>
          <w:b/>
          <w:bCs/>
          <w:sz w:val="22"/>
          <w:szCs w:val="28"/>
        </w:rPr>
        <w:t xml:space="preserve">        }</w:t>
      </w:r>
    </w:p>
    <w:p w14:paraId="69CF3EDA" w14:textId="77777777" w:rsidR="00DB7ACC" w:rsidRDefault="00DB7ACC">
      <w:pPr>
        <w:rPr>
          <w:b/>
          <w:bCs/>
          <w:sz w:val="22"/>
          <w:szCs w:val="28"/>
        </w:rPr>
      </w:pPr>
    </w:p>
    <w:p w14:paraId="4EAB1539" w14:textId="77777777" w:rsidR="00DB7ACC" w:rsidRDefault="00C37B29">
      <w:pPr>
        <w:rPr>
          <w:b/>
          <w:bCs/>
          <w:sz w:val="22"/>
          <w:szCs w:val="28"/>
        </w:rPr>
      </w:pPr>
      <w:r>
        <w:rPr>
          <w:rFonts w:hint="eastAsia"/>
          <w:b/>
          <w:bCs/>
          <w:sz w:val="22"/>
          <w:szCs w:val="28"/>
        </w:rPr>
        <w:t xml:space="preserve">    }</w:t>
      </w:r>
    </w:p>
    <w:p w14:paraId="145A185B" w14:textId="77777777" w:rsidR="00DB7ACC" w:rsidRDefault="00DB7ACC">
      <w:pPr>
        <w:rPr>
          <w:b/>
          <w:bCs/>
          <w:sz w:val="22"/>
          <w:szCs w:val="28"/>
        </w:rPr>
      </w:pPr>
    </w:p>
    <w:p w14:paraId="5F651D12" w14:textId="77777777" w:rsidR="00DB7ACC" w:rsidRDefault="00C37B29">
      <w:pPr>
        <w:rPr>
          <w:b/>
          <w:bCs/>
          <w:sz w:val="22"/>
          <w:szCs w:val="28"/>
        </w:rPr>
      </w:pPr>
      <w:r>
        <w:rPr>
          <w:rFonts w:hint="eastAsia"/>
          <w:b/>
          <w:bCs/>
          <w:sz w:val="22"/>
          <w:szCs w:val="28"/>
        </w:rPr>
        <w:t>}</w:t>
      </w:r>
    </w:p>
    <w:p w14:paraId="4519165A" w14:textId="77777777" w:rsidR="00DB7ACC" w:rsidRDefault="00C37B29">
      <w:pPr>
        <w:pStyle w:val="3"/>
      </w:pPr>
      <w:r>
        <w:rPr>
          <w:rFonts w:hint="eastAsia"/>
        </w:rPr>
        <w:lastRenderedPageBreak/>
        <w:t>扩展：岛问题</w:t>
      </w:r>
    </w:p>
    <w:p w14:paraId="6E7B5A3A" w14:textId="77777777" w:rsidR="00DB7ACC" w:rsidRDefault="00C37B29">
      <w:pPr>
        <w:rPr>
          <w:b/>
          <w:bCs/>
          <w:sz w:val="28"/>
          <w:szCs w:val="36"/>
          <w:highlight w:val="yellow"/>
        </w:rPr>
      </w:pPr>
      <w:r>
        <w:rPr>
          <w:rFonts w:hint="eastAsia"/>
          <w:b/>
          <w:bCs/>
          <w:sz w:val="28"/>
          <w:szCs w:val="36"/>
          <w:highlight w:val="yellow"/>
        </w:rPr>
        <w:t>多个</w:t>
      </w:r>
      <w:r>
        <w:rPr>
          <w:rFonts w:hint="eastAsia"/>
          <w:b/>
          <w:bCs/>
          <w:sz w:val="28"/>
          <w:szCs w:val="36"/>
          <w:highlight w:val="yellow"/>
        </w:rPr>
        <w:t>CPU,</w:t>
      </w:r>
      <w:r>
        <w:rPr>
          <w:rFonts w:hint="eastAsia"/>
          <w:b/>
          <w:bCs/>
          <w:sz w:val="28"/>
          <w:szCs w:val="36"/>
          <w:highlight w:val="yellow"/>
        </w:rPr>
        <w:t>搞个并行系统</w:t>
      </w:r>
    </w:p>
    <w:p w14:paraId="0D41539E" w14:textId="77777777" w:rsidR="00DB7ACC" w:rsidRDefault="00C37B29">
      <w:r>
        <w:rPr>
          <w:noProof/>
        </w:rPr>
        <w:drawing>
          <wp:inline distT="0" distB="0" distL="114300" distR="114300" wp14:anchorId="59FA12F6" wp14:editId="69B65895">
            <wp:extent cx="4225290" cy="3070225"/>
            <wp:effectExtent l="0" t="0" r="11430" b="8255"/>
            <wp:docPr id="69"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70"/>
                    <pic:cNvPicPr>
                      <a:picLocks noChangeAspect="1"/>
                    </pic:cNvPicPr>
                  </pic:nvPicPr>
                  <pic:blipFill>
                    <a:blip r:embed="rId530"/>
                    <a:stretch>
                      <a:fillRect/>
                    </a:stretch>
                  </pic:blipFill>
                  <pic:spPr>
                    <a:xfrm>
                      <a:off x="0" y="0"/>
                      <a:ext cx="4225290" cy="3070225"/>
                    </a:xfrm>
                    <a:prstGeom prst="rect">
                      <a:avLst/>
                    </a:prstGeom>
                    <a:noFill/>
                    <a:ln>
                      <a:noFill/>
                    </a:ln>
                  </pic:spPr>
                </pic:pic>
              </a:graphicData>
            </a:graphic>
          </wp:inline>
        </w:drawing>
      </w:r>
    </w:p>
    <w:p w14:paraId="1E318148" w14:textId="77777777" w:rsidR="00DB7ACC" w:rsidRDefault="00C37B29">
      <w:r>
        <w:rPr>
          <w:rFonts w:hint="eastAsia"/>
        </w:rPr>
        <w:t xml:space="preserve"> </w:t>
      </w:r>
    </w:p>
    <w:p w14:paraId="6C39796D" w14:textId="77777777" w:rsidR="00DB7ACC" w:rsidRDefault="00C37B29">
      <w:pPr>
        <w:pStyle w:val="4"/>
      </w:pPr>
      <w:r>
        <w:rPr>
          <w:rFonts w:hint="eastAsia"/>
        </w:rPr>
        <w:t>递归思想（</w:t>
      </w:r>
      <w:r>
        <w:rPr>
          <w:rFonts w:hint="eastAsia"/>
        </w:rPr>
        <w:t>DFS</w:t>
      </w:r>
      <w:r>
        <w:rPr>
          <w:rFonts w:hint="eastAsia"/>
        </w:rPr>
        <w:t>）版本</w:t>
      </w:r>
    </w:p>
    <w:p w14:paraId="73F4355E" w14:textId="77777777" w:rsidR="00DB7ACC" w:rsidRDefault="00C37B29">
      <w:pPr>
        <w:rPr>
          <w:b/>
          <w:bCs/>
          <w:sz w:val="28"/>
          <w:szCs w:val="36"/>
        </w:rPr>
      </w:pPr>
      <w:r>
        <w:rPr>
          <w:rFonts w:hint="eastAsia"/>
          <w:b/>
          <w:bCs/>
          <w:sz w:val="28"/>
          <w:szCs w:val="36"/>
        </w:rPr>
        <w:t>感染思路：若某个位置为</w:t>
      </w:r>
      <w:r>
        <w:rPr>
          <w:rFonts w:hint="eastAsia"/>
          <w:b/>
          <w:bCs/>
          <w:sz w:val="28"/>
          <w:szCs w:val="36"/>
        </w:rPr>
        <w:t>1</w:t>
      </w:r>
      <w:r>
        <w:rPr>
          <w:rFonts w:hint="eastAsia"/>
          <w:b/>
          <w:bCs/>
          <w:sz w:val="28"/>
          <w:szCs w:val="36"/>
        </w:rPr>
        <w:t>，则不断向上下左右感染，直到周围的值不为</w:t>
      </w:r>
      <w:r>
        <w:rPr>
          <w:rFonts w:hint="eastAsia"/>
          <w:b/>
          <w:bCs/>
          <w:sz w:val="28"/>
          <w:szCs w:val="36"/>
        </w:rPr>
        <w:t>1</w:t>
      </w:r>
      <w:r>
        <w:rPr>
          <w:rFonts w:hint="eastAsia"/>
          <w:b/>
          <w:bCs/>
          <w:sz w:val="28"/>
          <w:szCs w:val="36"/>
        </w:rPr>
        <w:t>，结束感染。</w:t>
      </w:r>
    </w:p>
    <w:p w14:paraId="7AB05134" w14:textId="77777777" w:rsidR="00DB7ACC" w:rsidRDefault="00C37B29">
      <w:pPr>
        <w:rPr>
          <w:b/>
          <w:bCs/>
        </w:rPr>
      </w:pPr>
      <w:r>
        <w:rPr>
          <w:b/>
          <w:bCs/>
          <w:szCs w:val="36"/>
        </w:rPr>
        <w:t xml:space="preserve">  </w:t>
      </w:r>
      <w:r>
        <w:rPr>
          <w:b/>
          <w:bCs/>
        </w:rPr>
        <w:t xml:space="preserve"> /**</w:t>
      </w:r>
    </w:p>
    <w:p w14:paraId="5928340C" w14:textId="77777777" w:rsidR="00DB7ACC" w:rsidRDefault="00C37B29">
      <w:pPr>
        <w:rPr>
          <w:b/>
          <w:bCs/>
        </w:rPr>
      </w:pPr>
      <w:r>
        <w:rPr>
          <w:b/>
          <w:bCs/>
        </w:rPr>
        <w:t xml:space="preserve">     * </w:t>
      </w:r>
      <w:r>
        <w:rPr>
          <w:b/>
          <w:bCs/>
        </w:rPr>
        <w:t>求连接岛屿的数量</w:t>
      </w:r>
    </w:p>
    <w:p w14:paraId="76618972" w14:textId="77777777" w:rsidR="00DB7ACC" w:rsidRDefault="00C37B29">
      <w:pPr>
        <w:rPr>
          <w:b/>
          <w:bCs/>
        </w:rPr>
      </w:pPr>
      <w:r>
        <w:rPr>
          <w:b/>
          <w:bCs/>
        </w:rPr>
        <w:t xml:space="preserve">     * @param arr</w:t>
      </w:r>
    </w:p>
    <w:p w14:paraId="16E2D97F" w14:textId="77777777" w:rsidR="00DB7ACC" w:rsidRDefault="00C37B29">
      <w:pPr>
        <w:rPr>
          <w:b/>
          <w:bCs/>
        </w:rPr>
      </w:pPr>
      <w:r>
        <w:rPr>
          <w:b/>
          <w:bCs/>
        </w:rPr>
        <w:t xml:space="preserve">     * @return</w:t>
      </w:r>
    </w:p>
    <w:p w14:paraId="17BE9303" w14:textId="77777777" w:rsidR="00DB7ACC" w:rsidRDefault="00C37B29">
      <w:pPr>
        <w:rPr>
          <w:b/>
          <w:bCs/>
        </w:rPr>
      </w:pPr>
      <w:r>
        <w:rPr>
          <w:b/>
          <w:bCs/>
        </w:rPr>
        <w:t xml:space="preserve">     */</w:t>
      </w:r>
    </w:p>
    <w:p w14:paraId="051AA493" w14:textId="77777777" w:rsidR="00DB7ACC" w:rsidRDefault="00C37B29">
      <w:pPr>
        <w:rPr>
          <w:b/>
          <w:bCs/>
        </w:rPr>
      </w:pPr>
      <w:r>
        <w:rPr>
          <w:b/>
          <w:bCs/>
        </w:rPr>
        <w:t xml:space="preserve">    public static int countIsLands(int[][] arr){</w:t>
      </w:r>
    </w:p>
    <w:p w14:paraId="6A283DA4" w14:textId="77777777" w:rsidR="00DB7ACC" w:rsidRDefault="00C37B29">
      <w:pPr>
        <w:rPr>
          <w:b/>
          <w:bCs/>
        </w:rPr>
      </w:pPr>
      <w:r>
        <w:rPr>
          <w:b/>
          <w:bCs/>
        </w:rPr>
        <w:t xml:space="preserve">            if(arr==null) return 0;</w:t>
      </w:r>
    </w:p>
    <w:p w14:paraId="24D1BD28" w14:textId="77777777" w:rsidR="00DB7ACC" w:rsidRDefault="00C37B29">
      <w:pPr>
        <w:rPr>
          <w:b/>
          <w:bCs/>
        </w:rPr>
      </w:pPr>
      <w:r>
        <w:rPr>
          <w:b/>
          <w:bCs/>
        </w:rPr>
        <w:t xml:space="preserve">            int res = 0;</w:t>
      </w:r>
    </w:p>
    <w:p w14:paraId="1D5275AF" w14:textId="77777777" w:rsidR="00DB7ACC" w:rsidRDefault="00C37B29">
      <w:pPr>
        <w:rPr>
          <w:b/>
          <w:bCs/>
        </w:rPr>
      </w:pPr>
      <w:r>
        <w:rPr>
          <w:b/>
          <w:bCs/>
        </w:rPr>
        <w:t xml:space="preserve">            int m = arr.length;</w:t>
      </w:r>
    </w:p>
    <w:p w14:paraId="7F797F5B" w14:textId="77777777" w:rsidR="00DB7ACC" w:rsidRDefault="00C37B29">
      <w:pPr>
        <w:rPr>
          <w:b/>
          <w:bCs/>
        </w:rPr>
      </w:pPr>
      <w:r>
        <w:rPr>
          <w:b/>
          <w:bCs/>
        </w:rPr>
        <w:t xml:space="preserve">            int n = arr[0].length;</w:t>
      </w:r>
    </w:p>
    <w:p w14:paraId="7317BC84" w14:textId="77777777" w:rsidR="00DB7ACC" w:rsidRDefault="00DB7ACC">
      <w:pPr>
        <w:rPr>
          <w:b/>
          <w:bCs/>
        </w:rPr>
      </w:pPr>
    </w:p>
    <w:p w14:paraId="70A81AE5" w14:textId="77777777" w:rsidR="00DB7ACC" w:rsidRDefault="00C37B29">
      <w:pPr>
        <w:rPr>
          <w:b/>
          <w:bCs/>
        </w:rPr>
      </w:pPr>
      <w:r>
        <w:rPr>
          <w:b/>
          <w:bCs/>
        </w:rPr>
        <w:t xml:space="preserve">            for(int i=0;i&lt;m;i++){</w:t>
      </w:r>
    </w:p>
    <w:p w14:paraId="7C1CC8A3" w14:textId="77777777" w:rsidR="00DB7ACC" w:rsidRDefault="00C37B29">
      <w:pPr>
        <w:rPr>
          <w:b/>
          <w:bCs/>
        </w:rPr>
      </w:pPr>
      <w:r>
        <w:rPr>
          <w:b/>
          <w:bCs/>
        </w:rPr>
        <w:t xml:space="preserve">                for(int j=0;j&lt;n;j++){</w:t>
      </w:r>
    </w:p>
    <w:p w14:paraId="774A0262" w14:textId="77777777" w:rsidR="00DB7ACC" w:rsidRDefault="00C37B29">
      <w:pPr>
        <w:rPr>
          <w:b/>
          <w:bCs/>
        </w:rPr>
      </w:pPr>
      <w:r>
        <w:rPr>
          <w:b/>
          <w:bCs/>
        </w:rPr>
        <w:t xml:space="preserve">                    if(arr[i][j]==1) {</w:t>
      </w:r>
    </w:p>
    <w:p w14:paraId="6D4A5C77" w14:textId="77777777" w:rsidR="00DB7ACC" w:rsidRDefault="00C37B29">
      <w:pPr>
        <w:rPr>
          <w:b/>
          <w:bCs/>
        </w:rPr>
      </w:pPr>
      <w:r>
        <w:rPr>
          <w:b/>
          <w:bCs/>
        </w:rPr>
        <w:t xml:space="preserve">                        res+=1;</w:t>
      </w:r>
    </w:p>
    <w:p w14:paraId="58CA2C9A" w14:textId="77777777" w:rsidR="00DB7ACC" w:rsidRDefault="00C37B29">
      <w:pPr>
        <w:rPr>
          <w:b/>
          <w:bCs/>
        </w:rPr>
      </w:pPr>
      <w:r>
        <w:rPr>
          <w:b/>
          <w:bCs/>
        </w:rPr>
        <w:lastRenderedPageBreak/>
        <w:t xml:space="preserve">                        infect(arr,m,n,i,j);</w:t>
      </w:r>
    </w:p>
    <w:p w14:paraId="5F1DF506" w14:textId="77777777" w:rsidR="00DB7ACC" w:rsidRDefault="00C37B29">
      <w:pPr>
        <w:rPr>
          <w:b/>
          <w:bCs/>
        </w:rPr>
      </w:pPr>
      <w:r>
        <w:rPr>
          <w:b/>
          <w:bCs/>
        </w:rPr>
        <w:t xml:space="preserve">                    }</w:t>
      </w:r>
    </w:p>
    <w:p w14:paraId="1B4DC24C" w14:textId="77777777" w:rsidR="00DB7ACC" w:rsidRDefault="00DB7ACC">
      <w:pPr>
        <w:rPr>
          <w:b/>
          <w:bCs/>
        </w:rPr>
      </w:pPr>
    </w:p>
    <w:p w14:paraId="11238C4B" w14:textId="77777777" w:rsidR="00DB7ACC" w:rsidRDefault="00C37B29">
      <w:pPr>
        <w:rPr>
          <w:b/>
          <w:bCs/>
        </w:rPr>
      </w:pPr>
      <w:r>
        <w:rPr>
          <w:b/>
          <w:bCs/>
        </w:rPr>
        <w:t xml:space="preserve">                }</w:t>
      </w:r>
    </w:p>
    <w:p w14:paraId="1BC9D2F2" w14:textId="77777777" w:rsidR="00DB7ACC" w:rsidRDefault="00C37B29">
      <w:pPr>
        <w:rPr>
          <w:b/>
          <w:bCs/>
        </w:rPr>
      </w:pPr>
      <w:r>
        <w:rPr>
          <w:b/>
          <w:bCs/>
        </w:rPr>
        <w:t xml:space="preserve">            }</w:t>
      </w:r>
    </w:p>
    <w:p w14:paraId="28AE3C26" w14:textId="77777777" w:rsidR="00DB7ACC" w:rsidRDefault="00C37B29">
      <w:pPr>
        <w:rPr>
          <w:b/>
          <w:bCs/>
        </w:rPr>
      </w:pPr>
      <w:r>
        <w:rPr>
          <w:b/>
          <w:bCs/>
        </w:rPr>
        <w:t xml:space="preserve">            return res;</w:t>
      </w:r>
    </w:p>
    <w:p w14:paraId="3F46340E" w14:textId="77777777" w:rsidR="00DB7ACC" w:rsidRDefault="00C37B29">
      <w:pPr>
        <w:rPr>
          <w:b/>
          <w:bCs/>
        </w:rPr>
      </w:pPr>
      <w:r>
        <w:rPr>
          <w:b/>
          <w:bCs/>
        </w:rPr>
        <w:t xml:space="preserve">        }</w:t>
      </w:r>
    </w:p>
    <w:p w14:paraId="0347C40C" w14:textId="77777777" w:rsidR="00DB7ACC" w:rsidRDefault="00DB7ACC">
      <w:pPr>
        <w:rPr>
          <w:b/>
          <w:bCs/>
        </w:rPr>
      </w:pPr>
    </w:p>
    <w:p w14:paraId="7338B45B" w14:textId="77777777" w:rsidR="00DB7ACC" w:rsidRDefault="00C37B29">
      <w:pPr>
        <w:rPr>
          <w:b/>
          <w:bCs/>
        </w:rPr>
      </w:pPr>
      <w:r>
        <w:rPr>
          <w:b/>
          <w:bCs/>
        </w:rPr>
        <w:t xml:space="preserve">    /**</w:t>
      </w:r>
    </w:p>
    <w:p w14:paraId="616C0982" w14:textId="77777777" w:rsidR="00DB7ACC" w:rsidRDefault="00C37B29">
      <w:pPr>
        <w:rPr>
          <w:b/>
          <w:bCs/>
        </w:rPr>
      </w:pPr>
      <w:r>
        <w:rPr>
          <w:b/>
          <w:bCs/>
        </w:rPr>
        <w:t xml:space="preserve">     * </w:t>
      </w:r>
      <w:r>
        <w:rPr>
          <w:b/>
          <w:bCs/>
        </w:rPr>
        <w:t>感染整个数组</w:t>
      </w:r>
    </w:p>
    <w:p w14:paraId="08B5BA23" w14:textId="77777777" w:rsidR="00DB7ACC" w:rsidRDefault="00C37B29">
      <w:pPr>
        <w:rPr>
          <w:b/>
          <w:bCs/>
        </w:rPr>
      </w:pPr>
      <w:r>
        <w:rPr>
          <w:b/>
          <w:bCs/>
        </w:rPr>
        <w:t xml:space="preserve">     * @param arr</w:t>
      </w:r>
    </w:p>
    <w:p w14:paraId="3EB2987F" w14:textId="77777777" w:rsidR="00DB7ACC" w:rsidRDefault="00C37B29">
      <w:pPr>
        <w:rPr>
          <w:b/>
          <w:bCs/>
        </w:rPr>
      </w:pPr>
      <w:r>
        <w:rPr>
          <w:b/>
          <w:bCs/>
        </w:rPr>
        <w:t xml:space="preserve">     * @param m</w:t>
      </w:r>
    </w:p>
    <w:p w14:paraId="64911A6C" w14:textId="77777777" w:rsidR="00DB7ACC" w:rsidRDefault="00C37B29">
      <w:pPr>
        <w:rPr>
          <w:b/>
          <w:bCs/>
        </w:rPr>
      </w:pPr>
      <w:r>
        <w:rPr>
          <w:b/>
          <w:bCs/>
        </w:rPr>
        <w:t xml:space="preserve">     * @param n</w:t>
      </w:r>
    </w:p>
    <w:p w14:paraId="2DAF9CB8" w14:textId="77777777" w:rsidR="00DB7ACC" w:rsidRDefault="00C37B29">
      <w:pPr>
        <w:rPr>
          <w:b/>
          <w:bCs/>
        </w:rPr>
      </w:pPr>
      <w:r>
        <w:rPr>
          <w:b/>
          <w:bCs/>
        </w:rPr>
        <w:t xml:space="preserve">     * @param i</w:t>
      </w:r>
    </w:p>
    <w:p w14:paraId="451BFF82" w14:textId="77777777" w:rsidR="00DB7ACC" w:rsidRDefault="00C37B29">
      <w:pPr>
        <w:rPr>
          <w:b/>
          <w:bCs/>
        </w:rPr>
      </w:pPr>
      <w:r>
        <w:rPr>
          <w:b/>
          <w:bCs/>
        </w:rPr>
        <w:t xml:space="preserve">     * @param j</w:t>
      </w:r>
    </w:p>
    <w:p w14:paraId="5E25EEB3" w14:textId="77777777" w:rsidR="00DB7ACC" w:rsidRDefault="00C37B29">
      <w:pPr>
        <w:rPr>
          <w:b/>
          <w:bCs/>
        </w:rPr>
      </w:pPr>
      <w:r>
        <w:rPr>
          <w:b/>
          <w:bCs/>
        </w:rPr>
        <w:t xml:space="preserve">     */</w:t>
      </w:r>
    </w:p>
    <w:p w14:paraId="70432603" w14:textId="77777777" w:rsidR="00DB7ACC" w:rsidRDefault="00C37B29">
      <w:pPr>
        <w:rPr>
          <w:b/>
          <w:bCs/>
        </w:rPr>
      </w:pPr>
      <w:r>
        <w:rPr>
          <w:b/>
          <w:bCs/>
        </w:rPr>
        <w:t xml:space="preserve">     public static void infect(int[][] arr,int m,int n</w:t>
      </w:r>
      <w:r>
        <w:rPr>
          <w:b/>
          <w:bCs/>
        </w:rPr>
        <w:t>,int i,int j){</w:t>
      </w:r>
    </w:p>
    <w:p w14:paraId="5B162AE3" w14:textId="77777777" w:rsidR="00DB7ACC" w:rsidRDefault="00C37B29">
      <w:pPr>
        <w:rPr>
          <w:b/>
          <w:bCs/>
        </w:rPr>
      </w:pPr>
      <w:r>
        <w:rPr>
          <w:b/>
          <w:bCs/>
        </w:rPr>
        <w:t xml:space="preserve">        // baseCase </w:t>
      </w:r>
      <w:r>
        <w:rPr>
          <w:b/>
          <w:bCs/>
        </w:rPr>
        <w:t>排除</w:t>
      </w:r>
    </w:p>
    <w:p w14:paraId="7C783295" w14:textId="77777777" w:rsidR="00DB7ACC" w:rsidRDefault="00C37B29">
      <w:pPr>
        <w:rPr>
          <w:b/>
          <w:bCs/>
        </w:rPr>
      </w:pPr>
      <w:r>
        <w:rPr>
          <w:b/>
          <w:bCs/>
        </w:rPr>
        <w:t xml:space="preserve">        if(arr==null||i&gt;=m||j&gt;=n||arr[i][j]!=1) return;</w:t>
      </w:r>
    </w:p>
    <w:p w14:paraId="2A398274" w14:textId="77777777" w:rsidR="00DB7ACC" w:rsidRDefault="00C37B29">
      <w:pPr>
        <w:rPr>
          <w:b/>
          <w:bCs/>
        </w:rPr>
      </w:pPr>
      <w:r>
        <w:rPr>
          <w:b/>
          <w:bCs/>
        </w:rPr>
        <w:t xml:space="preserve">        arr[i][j]=2;</w:t>
      </w:r>
    </w:p>
    <w:p w14:paraId="7B4E6D96" w14:textId="77777777" w:rsidR="00DB7ACC" w:rsidRDefault="00C37B29">
      <w:pPr>
        <w:rPr>
          <w:b/>
          <w:bCs/>
        </w:rPr>
      </w:pPr>
      <w:r>
        <w:rPr>
          <w:b/>
          <w:bCs/>
        </w:rPr>
        <w:t xml:space="preserve">        // </w:t>
      </w:r>
      <w:r>
        <w:rPr>
          <w:b/>
          <w:bCs/>
        </w:rPr>
        <w:t>向四周扩散</w:t>
      </w:r>
    </w:p>
    <w:p w14:paraId="0ACEFE58" w14:textId="77777777" w:rsidR="00DB7ACC" w:rsidRDefault="00C37B29">
      <w:pPr>
        <w:rPr>
          <w:b/>
          <w:bCs/>
        </w:rPr>
      </w:pPr>
      <w:r>
        <w:rPr>
          <w:b/>
          <w:bCs/>
        </w:rPr>
        <w:t xml:space="preserve">         infect(arr,m,n,i-1,j);</w:t>
      </w:r>
    </w:p>
    <w:p w14:paraId="42002A58" w14:textId="77777777" w:rsidR="00DB7ACC" w:rsidRDefault="00C37B29">
      <w:pPr>
        <w:rPr>
          <w:b/>
          <w:bCs/>
        </w:rPr>
      </w:pPr>
      <w:r>
        <w:rPr>
          <w:b/>
          <w:bCs/>
        </w:rPr>
        <w:t xml:space="preserve">         infect(arr,m,n,i+1,j);</w:t>
      </w:r>
    </w:p>
    <w:p w14:paraId="1B654A89" w14:textId="77777777" w:rsidR="00DB7ACC" w:rsidRDefault="00C37B29">
      <w:pPr>
        <w:rPr>
          <w:b/>
          <w:bCs/>
        </w:rPr>
      </w:pPr>
      <w:r>
        <w:rPr>
          <w:b/>
          <w:bCs/>
        </w:rPr>
        <w:t xml:space="preserve">         infect(arr,m,n,i,j-1);</w:t>
      </w:r>
    </w:p>
    <w:p w14:paraId="17E93813" w14:textId="77777777" w:rsidR="00DB7ACC" w:rsidRDefault="00C37B29">
      <w:pPr>
        <w:rPr>
          <w:b/>
          <w:bCs/>
        </w:rPr>
      </w:pPr>
      <w:r>
        <w:rPr>
          <w:b/>
          <w:bCs/>
        </w:rPr>
        <w:t xml:space="preserve">         infect(arr,m,n,i,j+1);</w:t>
      </w:r>
    </w:p>
    <w:p w14:paraId="6918DD42" w14:textId="77777777" w:rsidR="00DB7ACC" w:rsidRDefault="00C37B29">
      <w:pPr>
        <w:rPr>
          <w:b/>
          <w:bCs/>
        </w:rPr>
      </w:pPr>
      <w:r>
        <w:rPr>
          <w:b/>
          <w:bCs/>
        </w:rPr>
        <w:t xml:space="preserve">     }</w:t>
      </w:r>
    </w:p>
    <w:p w14:paraId="79ED1B31" w14:textId="77777777" w:rsidR="00DB7ACC" w:rsidRDefault="00C37B29">
      <w:pPr>
        <w:pStyle w:val="4"/>
      </w:pPr>
      <w:r>
        <w:rPr>
          <w:rFonts w:hint="eastAsia"/>
        </w:rPr>
        <w:lastRenderedPageBreak/>
        <w:t>并行</w:t>
      </w:r>
      <w:r>
        <w:rPr>
          <w:rFonts w:hint="eastAsia"/>
        </w:rPr>
        <w:t>CPU</w:t>
      </w:r>
      <w:r>
        <w:rPr>
          <w:rFonts w:hint="eastAsia"/>
        </w:rPr>
        <w:t>版本</w:t>
      </w:r>
    </w:p>
    <w:p w14:paraId="18392E6C" w14:textId="77777777" w:rsidR="00DB7ACC" w:rsidRDefault="00C37B29">
      <w:r>
        <w:rPr>
          <w:noProof/>
        </w:rPr>
        <w:drawing>
          <wp:inline distT="0" distB="0" distL="114300" distR="114300" wp14:anchorId="13713794" wp14:editId="796DEE5F">
            <wp:extent cx="4229735" cy="2935605"/>
            <wp:effectExtent l="0" t="0" r="6985" b="5715"/>
            <wp:docPr id="70"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1"/>
                    <pic:cNvPicPr>
                      <a:picLocks noChangeAspect="1"/>
                    </pic:cNvPicPr>
                  </pic:nvPicPr>
                  <pic:blipFill>
                    <a:blip r:embed="rId531"/>
                    <a:stretch>
                      <a:fillRect/>
                    </a:stretch>
                  </pic:blipFill>
                  <pic:spPr>
                    <a:xfrm>
                      <a:off x="0" y="0"/>
                      <a:ext cx="4229735" cy="2935605"/>
                    </a:xfrm>
                    <a:prstGeom prst="rect">
                      <a:avLst/>
                    </a:prstGeom>
                    <a:noFill/>
                    <a:ln>
                      <a:noFill/>
                    </a:ln>
                  </pic:spPr>
                </pic:pic>
              </a:graphicData>
            </a:graphic>
          </wp:inline>
        </w:drawing>
      </w:r>
    </w:p>
    <w:p w14:paraId="64B6B661" w14:textId="77777777" w:rsidR="00DB7ACC" w:rsidRDefault="00C37B29">
      <w:pPr>
        <w:rPr>
          <w:b/>
          <w:bCs/>
          <w:sz w:val="28"/>
          <w:szCs w:val="36"/>
        </w:rPr>
      </w:pPr>
      <w:r>
        <w:rPr>
          <w:rFonts w:hint="eastAsia"/>
          <w:b/>
          <w:bCs/>
          <w:sz w:val="28"/>
          <w:szCs w:val="36"/>
        </w:rPr>
        <w:t>主要考虑到边界的问题，进行合并的时候，使用到并查集的方法</w:t>
      </w:r>
    </w:p>
    <w:p w14:paraId="507F9C93" w14:textId="77777777" w:rsidR="00DB7ACC" w:rsidRDefault="00C37B29">
      <w:pPr>
        <w:rPr>
          <w:b/>
          <w:bCs/>
          <w:sz w:val="32"/>
          <w:szCs w:val="40"/>
        </w:rPr>
      </w:pPr>
      <w:r>
        <w:rPr>
          <w:rFonts w:hint="eastAsia"/>
          <w:b/>
          <w:bCs/>
          <w:sz w:val="32"/>
          <w:szCs w:val="40"/>
        </w:rPr>
        <w:t>没有代码，主要是思路的问题。</w:t>
      </w:r>
    </w:p>
    <w:p w14:paraId="4AA69E79" w14:textId="77777777" w:rsidR="00DB7ACC" w:rsidRDefault="00C37B29">
      <w:pPr>
        <w:pStyle w:val="1"/>
      </w:pPr>
      <w:r>
        <w:rPr>
          <w:rFonts w:hint="eastAsia"/>
        </w:rPr>
        <w:t>字符串</w:t>
      </w:r>
    </w:p>
    <w:p w14:paraId="751A7773" w14:textId="77777777" w:rsidR="00DB7ACC" w:rsidRDefault="00DB7ACC"/>
    <w:p w14:paraId="13655B69" w14:textId="77777777" w:rsidR="00DB7ACC" w:rsidRDefault="00C37B29">
      <w:pPr>
        <w:pStyle w:val="2"/>
      </w:pPr>
      <w:r>
        <w:rPr>
          <w:rFonts w:hint="eastAsia"/>
        </w:rPr>
        <w:t>前缀</w:t>
      </w:r>
      <w:r>
        <w:rPr>
          <w:rFonts w:hint="eastAsia"/>
        </w:rPr>
        <w:t>Triee</w:t>
      </w:r>
      <w:r>
        <w:rPr>
          <w:rFonts w:hint="eastAsia"/>
        </w:rPr>
        <w:t>树</w:t>
      </w:r>
    </w:p>
    <w:p w14:paraId="32707C86" w14:textId="77777777" w:rsidR="00DB7ACC" w:rsidRDefault="00C37B29">
      <w:r>
        <w:rPr>
          <w:noProof/>
        </w:rPr>
        <w:drawing>
          <wp:inline distT="0" distB="0" distL="114300" distR="114300" wp14:anchorId="095EA8E7" wp14:editId="0F825919">
            <wp:extent cx="4519930" cy="2597150"/>
            <wp:effectExtent l="0" t="0" r="13970" b="12700"/>
            <wp:docPr id="71"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2"/>
                    <pic:cNvPicPr>
                      <a:picLocks noChangeAspect="1"/>
                    </pic:cNvPicPr>
                  </pic:nvPicPr>
                  <pic:blipFill>
                    <a:blip r:embed="rId532"/>
                    <a:stretch>
                      <a:fillRect/>
                    </a:stretch>
                  </pic:blipFill>
                  <pic:spPr>
                    <a:xfrm>
                      <a:off x="0" y="0"/>
                      <a:ext cx="4519930" cy="2597150"/>
                    </a:xfrm>
                    <a:prstGeom prst="rect">
                      <a:avLst/>
                    </a:prstGeom>
                    <a:noFill/>
                    <a:ln>
                      <a:noFill/>
                    </a:ln>
                  </pic:spPr>
                </pic:pic>
              </a:graphicData>
            </a:graphic>
          </wp:inline>
        </w:drawing>
      </w:r>
    </w:p>
    <w:p w14:paraId="2065EF0F" w14:textId="77777777" w:rsidR="00DB7ACC" w:rsidRDefault="00C37B29">
      <w:r>
        <w:rPr>
          <w:noProof/>
        </w:rPr>
        <w:lastRenderedPageBreak/>
        <w:drawing>
          <wp:inline distT="0" distB="0" distL="114300" distR="114300" wp14:anchorId="16A0C9E2" wp14:editId="316DA69D">
            <wp:extent cx="5266690" cy="2895600"/>
            <wp:effectExtent l="0" t="0" r="10160" b="0"/>
            <wp:docPr id="7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3"/>
                    <pic:cNvPicPr>
                      <a:picLocks noChangeAspect="1"/>
                    </pic:cNvPicPr>
                  </pic:nvPicPr>
                  <pic:blipFill>
                    <a:blip r:embed="rId533"/>
                    <a:stretch>
                      <a:fillRect/>
                    </a:stretch>
                  </pic:blipFill>
                  <pic:spPr>
                    <a:xfrm>
                      <a:off x="0" y="0"/>
                      <a:ext cx="5266690" cy="2895600"/>
                    </a:xfrm>
                    <a:prstGeom prst="rect">
                      <a:avLst/>
                    </a:prstGeom>
                    <a:noFill/>
                    <a:ln>
                      <a:noFill/>
                    </a:ln>
                  </pic:spPr>
                </pic:pic>
              </a:graphicData>
            </a:graphic>
          </wp:inline>
        </w:drawing>
      </w:r>
    </w:p>
    <w:p w14:paraId="0190C5C7" w14:textId="77777777" w:rsidR="00DB7ACC" w:rsidRDefault="00C37B29">
      <w:pPr>
        <w:pStyle w:val="3"/>
      </w:pPr>
      <w:r>
        <w:rPr>
          <w:rFonts w:hint="eastAsia"/>
        </w:rPr>
        <w:t>作用</w:t>
      </w:r>
      <w:r>
        <w:rPr>
          <w:rFonts w:hint="eastAsia"/>
        </w:rPr>
        <w:t>/</w:t>
      </w:r>
      <w:r>
        <w:rPr>
          <w:rFonts w:hint="eastAsia"/>
        </w:rPr>
        <w:t>功能</w:t>
      </w:r>
    </w:p>
    <w:p w14:paraId="2A002708" w14:textId="77777777" w:rsidR="00DB7ACC" w:rsidRDefault="00C37B29">
      <w:pPr>
        <w:numPr>
          <w:ilvl w:val="0"/>
          <w:numId w:val="48"/>
        </w:numPr>
        <w:rPr>
          <w:b/>
          <w:bCs/>
          <w:sz w:val="24"/>
          <w:szCs w:val="32"/>
        </w:rPr>
      </w:pPr>
      <w:r>
        <w:rPr>
          <w:rFonts w:hint="eastAsia"/>
          <w:b/>
          <w:bCs/>
          <w:sz w:val="24"/>
          <w:szCs w:val="32"/>
        </w:rPr>
        <w:t>给字符串中，字符串是否以</w:t>
      </w:r>
      <w:r>
        <w:rPr>
          <w:rFonts w:hint="eastAsia"/>
          <w:b/>
          <w:bCs/>
          <w:sz w:val="24"/>
          <w:szCs w:val="32"/>
        </w:rPr>
        <w:t>xxx</w:t>
      </w:r>
      <w:r>
        <w:rPr>
          <w:rFonts w:hint="eastAsia"/>
          <w:b/>
          <w:bCs/>
          <w:sz w:val="24"/>
          <w:szCs w:val="32"/>
        </w:rPr>
        <w:t>开头</w:t>
      </w:r>
    </w:p>
    <w:p w14:paraId="62E6192D" w14:textId="77777777" w:rsidR="00DB7ACC" w:rsidRDefault="00C37B29">
      <w:pPr>
        <w:numPr>
          <w:ilvl w:val="0"/>
          <w:numId w:val="48"/>
        </w:numPr>
        <w:rPr>
          <w:b/>
          <w:bCs/>
          <w:sz w:val="28"/>
          <w:szCs w:val="36"/>
        </w:rPr>
      </w:pPr>
      <w:r>
        <w:rPr>
          <w:rFonts w:hint="eastAsia"/>
          <w:b/>
          <w:bCs/>
          <w:sz w:val="28"/>
          <w:szCs w:val="36"/>
        </w:rPr>
        <w:t>查字符串中是否含有</w:t>
      </w:r>
      <w:r>
        <w:rPr>
          <w:rFonts w:hint="eastAsia"/>
          <w:b/>
          <w:bCs/>
          <w:sz w:val="28"/>
          <w:szCs w:val="36"/>
        </w:rPr>
        <w:t xml:space="preserve"> xx</w:t>
      </w:r>
      <w:r>
        <w:rPr>
          <w:rFonts w:hint="eastAsia"/>
          <w:b/>
          <w:bCs/>
          <w:sz w:val="28"/>
          <w:szCs w:val="36"/>
        </w:rPr>
        <w:t>字符</w:t>
      </w:r>
    </w:p>
    <w:p w14:paraId="3060AC54" w14:textId="77777777" w:rsidR="00DB7ACC" w:rsidRDefault="00C37B29">
      <w:pPr>
        <w:numPr>
          <w:ilvl w:val="0"/>
          <w:numId w:val="48"/>
        </w:numPr>
        <w:rPr>
          <w:b/>
          <w:bCs/>
          <w:sz w:val="28"/>
          <w:szCs w:val="36"/>
        </w:rPr>
      </w:pPr>
      <w:r>
        <w:rPr>
          <w:rFonts w:hint="eastAsia"/>
          <w:b/>
          <w:bCs/>
          <w:sz w:val="28"/>
          <w:szCs w:val="36"/>
        </w:rPr>
        <w:t>查字符串加了几次，字符串词频</w:t>
      </w:r>
    </w:p>
    <w:p w14:paraId="07BFCD90" w14:textId="77777777" w:rsidR="00DB7ACC" w:rsidRDefault="00C37B29">
      <w:pPr>
        <w:numPr>
          <w:ilvl w:val="0"/>
          <w:numId w:val="48"/>
        </w:numPr>
        <w:rPr>
          <w:b/>
          <w:bCs/>
          <w:sz w:val="28"/>
          <w:szCs w:val="36"/>
        </w:rPr>
      </w:pPr>
      <w:r>
        <w:rPr>
          <w:rFonts w:hint="eastAsia"/>
          <w:b/>
          <w:bCs/>
          <w:sz w:val="28"/>
          <w:szCs w:val="36"/>
        </w:rPr>
        <w:t>给定一个字符串</w:t>
      </w:r>
      <w:r>
        <w:rPr>
          <w:rFonts w:hint="eastAsia"/>
          <w:b/>
          <w:bCs/>
          <w:sz w:val="28"/>
          <w:szCs w:val="36"/>
        </w:rPr>
        <w:t>xx</w:t>
      </w:r>
      <w:r>
        <w:rPr>
          <w:rFonts w:hint="eastAsia"/>
          <w:b/>
          <w:bCs/>
          <w:sz w:val="28"/>
          <w:szCs w:val="36"/>
        </w:rPr>
        <w:t>，字符串多少个以</w:t>
      </w:r>
      <w:r>
        <w:rPr>
          <w:rFonts w:hint="eastAsia"/>
          <w:b/>
          <w:bCs/>
          <w:sz w:val="28"/>
          <w:szCs w:val="36"/>
        </w:rPr>
        <w:t>xx</w:t>
      </w:r>
      <w:r>
        <w:rPr>
          <w:rFonts w:hint="eastAsia"/>
          <w:b/>
          <w:bCs/>
          <w:sz w:val="28"/>
          <w:szCs w:val="36"/>
        </w:rPr>
        <w:t>开头</w:t>
      </w:r>
    </w:p>
    <w:p w14:paraId="643DC5E2" w14:textId="77777777" w:rsidR="00DB7ACC" w:rsidRDefault="00DB7ACC">
      <w:pPr>
        <w:rPr>
          <w:b/>
          <w:bCs/>
          <w:sz w:val="28"/>
          <w:szCs w:val="36"/>
        </w:rPr>
      </w:pPr>
    </w:p>
    <w:p w14:paraId="30DD4E43" w14:textId="77777777" w:rsidR="00DB7ACC" w:rsidRDefault="00DB7ACC">
      <w:pPr>
        <w:rPr>
          <w:b/>
          <w:bCs/>
          <w:sz w:val="28"/>
          <w:szCs w:val="36"/>
        </w:rPr>
      </w:pPr>
    </w:p>
    <w:p w14:paraId="35102E0B" w14:textId="77777777" w:rsidR="00DB7ACC" w:rsidRDefault="00C37B29">
      <w:pPr>
        <w:pStyle w:val="3"/>
      </w:pPr>
      <w:r>
        <w:rPr>
          <w:rFonts w:hint="eastAsia"/>
        </w:rPr>
        <w:lastRenderedPageBreak/>
        <w:t>一个字符串类型的数组</w:t>
      </w:r>
      <w:r>
        <w:rPr>
          <w:rFonts w:hint="eastAsia"/>
        </w:rPr>
        <w:t>arr1</w:t>
      </w:r>
      <w:r>
        <w:rPr>
          <w:rFonts w:hint="eastAsia"/>
        </w:rPr>
        <w:t>，另一个字符串类型的数组</w:t>
      </w:r>
      <w:r>
        <w:rPr>
          <w:rFonts w:hint="eastAsia"/>
        </w:rPr>
        <w:t>arr2.</w:t>
      </w:r>
    </w:p>
    <w:p w14:paraId="48C31D55" w14:textId="77777777" w:rsidR="00DB7ACC" w:rsidRDefault="00C37B29">
      <w:pPr>
        <w:pStyle w:val="3"/>
        <w:numPr>
          <w:ilvl w:val="0"/>
          <w:numId w:val="49"/>
        </w:numPr>
      </w:pPr>
      <w:r>
        <w:rPr>
          <w:rFonts w:hint="eastAsia"/>
        </w:rPr>
        <w:t>arr2</w:t>
      </w:r>
      <w:r>
        <w:rPr>
          <w:rFonts w:hint="eastAsia"/>
        </w:rPr>
        <w:t>中有哪些字符，是</w:t>
      </w:r>
      <w:r>
        <w:rPr>
          <w:rFonts w:hint="eastAsia"/>
        </w:rPr>
        <w:t>arr1</w:t>
      </w:r>
      <w:r>
        <w:rPr>
          <w:rFonts w:hint="eastAsia"/>
        </w:rPr>
        <w:t>中出现的？</w:t>
      </w:r>
    </w:p>
    <w:p w14:paraId="00492EB5" w14:textId="77777777" w:rsidR="00DB7ACC" w:rsidRDefault="00C37B29">
      <w:pPr>
        <w:pStyle w:val="3"/>
        <w:numPr>
          <w:ilvl w:val="0"/>
          <w:numId w:val="49"/>
        </w:numPr>
      </w:pPr>
      <w:r>
        <w:rPr>
          <w:rFonts w:hint="eastAsia"/>
        </w:rPr>
        <w:t>Arr2</w:t>
      </w:r>
      <w:r>
        <w:rPr>
          <w:rFonts w:hint="eastAsia"/>
        </w:rPr>
        <w:t>中有哪些字符，是作为</w:t>
      </w:r>
      <w:r>
        <w:rPr>
          <w:rFonts w:hint="eastAsia"/>
        </w:rPr>
        <w:t>arr1</w:t>
      </w:r>
      <w:r>
        <w:rPr>
          <w:rFonts w:hint="eastAsia"/>
        </w:rPr>
        <w:t>中某个字符串前缀出现的？</w:t>
      </w:r>
    </w:p>
    <w:p w14:paraId="12918DA7" w14:textId="77777777" w:rsidR="00DB7ACC" w:rsidRDefault="00C37B29">
      <w:pPr>
        <w:pStyle w:val="3"/>
        <w:numPr>
          <w:ilvl w:val="0"/>
          <w:numId w:val="49"/>
        </w:numPr>
      </w:pPr>
      <w:r>
        <w:rPr>
          <w:rFonts w:hint="eastAsia"/>
        </w:rPr>
        <w:t>Arr2</w:t>
      </w:r>
      <w:r>
        <w:rPr>
          <w:rFonts w:hint="eastAsia"/>
        </w:rPr>
        <w:t>中有哪些字符，是作为</w:t>
      </w:r>
      <w:r>
        <w:rPr>
          <w:rFonts w:hint="eastAsia"/>
        </w:rPr>
        <w:t>arr1</w:t>
      </w:r>
      <w:r>
        <w:rPr>
          <w:rFonts w:hint="eastAsia"/>
        </w:rPr>
        <w:t>中某个字符串前缀出现的？请打印</w:t>
      </w:r>
      <w:r>
        <w:rPr>
          <w:rFonts w:hint="eastAsia"/>
        </w:rPr>
        <w:t>arr2</w:t>
      </w:r>
      <w:r>
        <w:rPr>
          <w:rFonts w:hint="eastAsia"/>
        </w:rPr>
        <w:t>中出现次数最大的前缀？</w:t>
      </w:r>
    </w:p>
    <w:p w14:paraId="74F40679" w14:textId="77777777" w:rsidR="00DB7ACC" w:rsidRDefault="00DB7ACC"/>
    <w:p w14:paraId="50A9511D" w14:textId="77777777" w:rsidR="00DB7ACC" w:rsidRDefault="00DB7ACC"/>
    <w:p w14:paraId="0A99AD04" w14:textId="77777777" w:rsidR="00DB7ACC" w:rsidRDefault="00DB7ACC">
      <w:pPr>
        <w:ind w:firstLine="440"/>
        <w:rPr>
          <w:sz w:val="22"/>
          <w:szCs w:val="28"/>
        </w:rPr>
      </w:pPr>
    </w:p>
    <w:p w14:paraId="448F2002" w14:textId="77777777" w:rsidR="00DB7ACC" w:rsidRDefault="00DB7ACC">
      <w:pPr>
        <w:rPr>
          <w:sz w:val="28"/>
          <w:szCs w:val="36"/>
        </w:rPr>
      </w:pPr>
    </w:p>
    <w:p w14:paraId="41CBD75A" w14:textId="77777777" w:rsidR="00DB7ACC" w:rsidRDefault="00C37B29">
      <w:pPr>
        <w:pStyle w:val="1"/>
        <w:numPr>
          <w:ilvl w:val="0"/>
          <w:numId w:val="50"/>
        </w:numPr>
      </w:pPr>
      <w:r>
        <w:rPr>
          <w:rFonts w:hint="eastAsia"/>
        </w:rPr>
        <w:t>堆（重要）</w:t>
      </w:r>
    </w:p>
    <w:p w14:paraId="44115D61" w14:textId="77777777" w:rsidR="00DB7ACC" w:rsidRDefault="00C37B29">
      <w:pPr>
        <w:rPr>
          <w:b/>
          <w:bCs/>
          <w:sz w:val="28"/>
          <w:szCs w:val="36"/>
          <w:highlight w:val="cyan"/>
        </w:rPr>
      </w:pPr>
      <w:r>
        <w:rPr>
          <w:rFonts w:hint="eastAsia"/>
          <w:b/>
          <w:bCs/>
          <w:sz w:val="28"/>
          <w:szCs w:val="36"/>
        </w:rPr>
        <w:t>堆的时间复杂度一般为</w:t>
      </w:r>
      <w:r>
        <w:rPr>
          <w:rFonts w:hint="eastAsia"/>
          <w:b/>
          <w:bCs/>
          <w:sz w:val="28"/>
          <w:szCs w:val="36"/>
          <w:highlight w:val="cyan"/>
        </w:rPr>
        <w:t>O(logN)</w:t>
      </w:r>
    </w:p>
    <w:p w14:paraId="6938293A" w14:textId="77777777" w:rsidR="00DB7ACC" w:rsidRDefault="00C37B29">
      <w:pPr>
        <w:pStyle w:val="2"/>
      </w:pPr>
      <w:r>
        <w:rPr>
          <w:rFonts w:hint="eastAsia"/>
        </w:rPr>
        <w:t>0</w:t>
      </w:r>
      <w:r>
        <w:rPr>
          <w:rFonts w:hint="eastAsia"/>
        </w:rPr>
        <w:t>、堆特性</w:t>
      </w:r>
    </w:p>
    <w:p w14:paraId="2A9291DA" w14:textId="77777777" w:rsidR="00DB7ACC" w:rsidRDefault="00C37B29">
      <w:pPr>
        <w:rPr>
          <w:sz w:val="30"/>
          <w:szCs w:val="30"/>
        </w:rPr>
      </w:pPr>
      <w:r>
        <w:rPr>
          <w:rFonts w:hint="eastAsia"/>
          <w:sz w:val="30"/>
          <w:szCs w:val="30"/>
        </w:rPr>
        <w:t>堆是具有以下特性的二叉树：</w:t>
      </w:r>
    </w:p>
    <w:p w14:paraId="53F234BB" w14:textId="77777777" w:rsidR="00DB7ACC" w:rsidRDefault="00C37B29">
      <w:pPr>
        <w:numPr>
          <w:ilvl w:val="0"/>
          <w:numId w:val="51"/>
        </w:numPr>
        <w:rPr>
          <w:sz w:val="30"/>
          <w:szCs w:val="30"/>
        </w:rPr>
      </w:pPr>
      <w:r>
        <w:rPr>
          <w:rFonts w:hint="eastAsia"/>
          <w:sz w:val="30"/>
          <w:szCs w:val="30"/>
        </w:rPr>
        <w:t>是一颗</w:t>
      </w:r>
      <w:r>
        <w:rPr>
          <w:rFonts w:hint="eastAsia"/>
          <w:sz w:val="30"/>
          <w:szCs w:val="30"/>
          <w:highlight w:val="green"/>
        </w:rPr>
        <w:t>完全二叉树</w:t>
      </w:r>
    </w:p>
    <w:p w14:paraId="0DDDD04A" w14:textId="77777777" w:rsidR="00DB7ACC" w:rsidRDefault="00C37B29">
      <w:pPr>
        <w:numPr>
          <w:ilvl w:val="0"/>
          <w:numId w:val="51"/>
        </w:numPr>
        <w:rPr>
          <w:sz w:val="30"/>
          <w:szCs w:val="30"/>
          <w:highlight w:val="green"/>
        </w:rPr>
      </w:pPr>
      <w:r>
        <w:rPr>
          <w:rFonts w:hint="eastAsia"/>
          <w:sz w:val="30"/>
          <w:szCs w:val="30"/>
        </w:rPr>
        <w:t>每个节点的值都大于或等于其左右孩子节点的值，称为</w:t>
      </w:r>
      <w:r>
        <w:rPr>
          <w:rFonts w:hint="eastAsia"/>
          <w:sz w:val="30"/>
          <w:szCs w:val="30"/>
          <w:highlight w:val="green"/>
        </w:rPr>
        <w:t>大顶堆</w:t>
      </w:r>
      <w:r>
        <w:rPr>
          <w:rFonts w:hint="eastAsia"/>
          <w:sz w:val="30"/>
          <w:szCs w:val="30"/>
        </w:rPr>
        <w:t>；每个节点的值都小于或等于其左右孩子节点的值，称为</w:t>
      </w:r>
      <w:r>
        <w:rPr>
          <w:rFonts w:hint="eastAsia"/>
          <w:sz w:val="30"/>
          <w:szCs w:val="30"/>
          <w:highlight w:val="green"/>
        </w:rPr>
        <w:t>小顶堆。</w:t>
      </w:r>
    </w:p>
    <w:p w14:paraId="118C5F02" w14:textId="77777777" w:rsidR="00DB7ACC" w:rsidRDefault="00C37B29">
      <w:pPr>
        <w:numPr>
          <w:ilvl w:val="0"/>
          <w:numId w:val="51"/>
        </w:numPr>
        <w:rPr>
          <w:sz w:val="30"/>
          <w:szCs w:val="30"/>
        </w:rPr>
      </w:pPr>
      <w:r>
        <w:rPr>
          <w:rFonts w:hint="eastAsia"/>
          <w:sz w:val="30"/>
          <w:szCs w:val="30"/>
        </w:rPr>
        <w:t>没有要求节点的左孩子的值和右孩子的值大小相等或之间存在某种关系。</w:t>
      </w:r>
    </w:p>
    <w:p w14:paraId="51258513" w14:textId="77777777" w:rsidR="00DB7ACC" w:rsidRDefault="00C37B29">
      <w:pPr>
        <w:pStyle w:val="3"/>
      </w:pPr>
      <w:r>
        <w:rPr>
          <w:rFonts w:hint="eastAsia"/>
        </w:rPr>
        <w:lastRenderedPageBreak/>
        <w:t>用数组表示堆</w:t>
      </w:r>
    </w:p>
    <w:p w14:paraId="276F1055" w14:textId="77777777" w:rsidR="00DB7ACC" w:rsidRDefault="00C37B29">
      <w:pPr>
        <w:numPr>
          <w:ilvl w:val="0"/>
          <w:numId w:val="52"/>
        </w:numPr>
        <w:rPr>
          <w:b/>
          <w:bCs/>
          <w:color w:val="0000FF"/>
          <w:sz w:val="24"/>
          <w:szCs w:val="32"/>
        </w:rPr>
      </w:pPr>
      <w:r>
        <w:rPr>
          <w:rFonts w:hint="eastAsia"/>
          <w:b/>
          <w:bCs/>
          <w:sz w:val="24"/>
          <w:szCs w:val="32"/>
        </w:rPr>
        <w:t>在实际使用中，用数组表示堆；对于一个节点</w:t>
      </w:r>
      <w:r>
        <w:rPr>
          <w:rFonts w:hint="eastAsia"/>
          <w:b/>
          <w:bCs/>
          <w:sz w:val="24"/>
          <w:szCs w:val="32"/>
        </w:rPr>
        <w:t>i</w:t>
      </w:r>
      <w:r>
        <w:rPr>
          <w:rFonts w:hint="eastAsia"/>
          <w:b/>
          <w:bCs/>
          <w:sz w:val="24"/>
          <w:szCs w:val="32"/>
        </w:rPr>
        <w:t>，它的父节点为</w:t>
      </w:r>
      <w:r>
        <w:rPr>
          <w:rFonts w:hint="eastAsia"/>
          <w:b/>
          <w:bCs/>
          <w:color w:val="0000FF"/>
          <w:sz w:val="24"/>
          <w:szCs w:val="32"/>
        </w:rPr>
        <w:t>(i-1)/2</w:t>
      </w:r>
      <w:r>
        <w:rPr>
          <w:rFonts w:hint="eastAsia"/>
          <w:b/>
          <w:bCs/>
          <w:sz w:val="24"/>
          <w:szCs w:val="32"/>
        </w:rPr>
        <w:t>，它的左子节点为</w:t>
      </w:r>
      <w:r>
        <w:rPr>
          <w:rFonts w:hint="eastAsia"/>
          <w:b/>
          <w:bCs/>
          <w:color w:val="0000FF"/>
          <w:sz w:val="24"/>
          <w:szCs w:val="32"/>
        </w:rPr>
        <w:t>2*i+1</w:t>
      </w:r>
      <w:r>
        <w:rPr>
          <w:rFonts w:hint="eastAsia"/>
          <w:b/>
          <w:bCs/>
          <w:sz w:val="24"/>
          <w:szCs w:val="32"/>
        </w:rPr>
        <w:t>,</w:t>
      </w:r>
      <w:r>
        <w:rPr>
          <w:rFonts w:hint="eastAsia"/>
          <w:b/>
          <w:bCs/>
          <w:sz w:val="24"/>
          <w:szCs w:val="32"/>
        </w:rPr>
        <w:t>它的右子节点为</w:t>
      </w:r>
      <w:r>
        <w:rPr>
          <w:rFonts w:hint="eastAsia"/>
          <w:b/>
          <w:bCs/>
          <w:color w:val="0000FF"/>
          <w:sz w:val="24"/>
          <w:szCs w:val="32"/>
        </w:rPr>
        <w:t>2*i+2</w:t>
      </w:r>
    </w:p>
    <w:p w14:paraId="6AD24BF7" w14:textId="77777777" w:rsidR="00DB7ACC" w:rsidRDefault="00C37B29">
      <w:pPr>
        <w:numPr>
          <w:ilvl w:val="0"/>
          <w:numId w:val="52"/>
        </w:numPr>
        <w:rPr>
          <w:b/>
          <w:bCs/>
          <w:sz w:val="24"/>
          <w:szCs w:val="32"/>
        </w:rPr>
      </w:pPr>
      <w:r>
        <w:rPr>
          <w:rFonts w:hint="eastAsia"/>
          <w:b/>
          <w:bCs/>
          <w:sz w:val="24"/>
          <w:szCs w:val="32"/>
        </w:rPr>
        <w:t>对于大顶堆则有</w:t>
      </w:r>
      <w:r>
        <w:rPr>
          <w:rFonts w:hint="eastAsia"/>
          <w:b/>
          <w:bCs/>
          <w:sz w:val="24"/>
          <w:szCs w:val="32"/>
        </w:rPr>
        <w:t>:</w:t>
      </w:r>
    </w:p>
    <w:p w14:paraId="20B940B0" w14:textId="77777777" w:rsidR="00DB7ACC" w:rsidRDefault="00C37B29">
      <w:pPr>
        <w:rPr>
          <w:b/>
          <w:bCs/>
          <w:sz w:val="24"/>
          <w:szCs w:val="32"/>
        </w:rPr>
      </w:pPr>
      <w:r>
        <w:rPr>
          <w:noProof/>
        </w:rPr>
        <w:drawing>
          <wp:inline distT="0" distB="0" distL="114300" distR="114300" wp14:anchorId="569DA1C3" wp14:editId="78538FAD">
            <wp:extent cx="5419725" cy="1911985"/>
            <wp:effectExtent l="0" t="0" r="571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34"/>
                    <a:stretch>
                      <a:fillRect/>
                    </a:stretch>
                  </pic:blipFill>
                  <pic:spPr>
                    <a:xfrm>
                      <a:off x="0" y="0"/>
                      <a:ext cx="5419725" cy="1911985"/>
                    </a:xfrm>
                    <a:prstGeom prst="rect">
                      <a:avLst/>
                    </a:prstGeom>
                    <a:noFill/>
                    <a:ln>
                      <a:noFill/>
                    </a:ln>
                  </pic:spPr>
                </pic:pic>
              </a:graphicData>
            </a:graphic>
          </wp:inline>
        </w:drawing>
      </w:r>
    </w:p>
    <w:p w14:paraId="7DF36073" w14:textId="77777777" w:rsidR="00DB7ACC" w:rsidRDefault="00DB7ACC">
      <w:pPr>
        <w:rPr>
          <w:b/>
          <w:bCs/>
          <w:sz w:val="24"/>
          <w:szCs w:val="32"/>
        </w:rPr>
      </w:pPr>
    </w:p>
    <w:p w14:paraId="7CC804AC" w14:textId="77777777" w:rsidR="00DB7ACC" w:rsidRDefault="00C37B29">
      <w:pPr>
        <w:pStyle w:val="3"/>
      </w:pPr>
      <w:r>
        <w:rPr>
          <w:rFonts w:hint="eastAsia"/>
        </w:rPr>
        <w:t>如何对一个堆进行</w:t>
      </w:r>
      <w:r>
        <w:rPr>
          <w:rFonts w:hint="eastAsia"/>
          <w:highlight w:val="green"/>
        </w:rPr>
        <w:t>局部</w:t>
      </w:r>
      <w:r>
        <w:rPr>
          <w:rFonts w:hint="eastAsia"/>
        </w:rPr>
        <w:t>调整</w:t>
      </w:r>
      <w:r>
        <w:rPr>
          <w:rFonts w:hint="eastAsia"/>
        </w:rPr>
        <w:t>heapify</w:t>
      </w:r>
      <w:r>
        <w:rPr>
          <w:rFonts w:hint="eastAsia"/>
        </w:rPr>
        <w:t>的过程</w:t>
      </w:r>
    </w:p>
    <w:p w14:paraId="20684614" w14:textId="77777777" w:rsidR="00DB7ACC" w:rsidRDefault="00C37B29">
      <w:r>
        <w:rPr>
          <w:rFonts w:hint="eastAsia"/>
        </w:rPr>
        <w:t>当一个堆已经是最大堆或者最小堆时此时需要删除某个元素，则需要对堆进行调整。</w:t>
      </w:r>
    </w:p>
    <w:p w14:paraId="5B553007" w14:textId="77777777" w:rsidR="00DB7ACC" w:rsidRDefault="00DB7ACC"/>
    <w:p w14:paraId="6E20504F" w14:textId="77777777" w:rsidR="00DB7ACC" w:rsidRDefault="00DB7ACC">
      <w:pPr>
        <w:rPr>
          <w:b/>
          <w:bCs/>
          <w:sz w:val="24"/>
          <w:szCs w:val="32"/>
        </w:rPr>
      </w:pPr>
    </w:p>
    <w:p w14:paraId="68B5E9BF" w14:textId="77777777" w:rsidR="00DB7ACC" w:rsidRDefault="00C37B29">
      <w:r>
        <w:rPr>
          <w:noProof/>
        </w:rPr>
        <w:drawing>
          <wp:inline distT="0" distB="0" distL="114300" distR="114300" wp14:anchorId="38BBD7E2" wp14:editId="1955D2A5">
            <wp:extent cx="5273675" cy="3273425"/>
            <wp:effectExtent l="0" t="0" r="14605"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35"/>
                    <a:stretch>
                      <a:fillRect/>
                    </a:stretch>
                  </pic:blipFill>
                  <pic:spPr>
                    <a:xfrm>
                      <a:off x="0" y="0"/>
                      <a:ext cx="5273675" cy="3273425"/>
                    </a:xfrm>
                    <a:prstGeom prst="rect">
                      <a:avLst/>
                    </a:prstGeom>
                    <a:noFill/>
                    <a:ln>
                      <a:noFill/>
                    </a:ln>
                  </pic:spPr>
                </pic:pic>
              </a:graphicData>
            </a:graphic>
          </wp:inline>
        </w:drawing>
      </w:r>
    </w:p>
    <w:p w14:paraId="25D538C1" w14:textId="77777777" w:rsidR="00DB7ACC" w:rsidRDefault="00C37B29">
      <w:r>
        <w:rPr>
          <w:rFonts w:hint="eastAsia"/>
        </w:rPr>
        <w:t>在上述过程中，对堆顶元素</w:t>
      </w:r>
      <w:r>
        <w:rPr>
          <w:rFonts w:hint="eastAsia"/>
        </w:rPr>
        <w:t>4</w:t>
      </w:r>
      <w:r>
        <w:rPr>
          <w:rFonts w:hint="eastAsia"/>
        </w:rPr>
        <w:t>进行调整；</w:t>
      </w:r>
    </w:p>
    <w:p w14:paraId="7FEEFAF5" w14:textId="77777777" w:rsidR="00DB7ACC" w:rsidRDefault="00C37B29">
      <w:pPr>
        <w:numPr>
          <w:ilvl w:val="0"/>
          <w:numId w:val="53"/>
        </w:numPr>
        <w:rPr>
          <w:b/>
          <w:bCs/>
          <w:sz w:val="24"/>
          <w:szCs w:val="32"/>
        </w:rPr>
      </w:pPr>
      <w:r>
        <w:rPr>
          <w:rFonts w:hint="eastAsia"/>
          <w:b/>
          <w:bCs/>
          <w:sz w:val="24"/>
          <w:szCs w:val="32"/>
        </w:rPr>
        <w:t>首先</w:t>
      </w:r>
      <w:r>
        <w:rPr>
          <w:rFonts w:hint="eastAsia"/>
          <w:b/>
          <w:bCs/>
          <w:sz w:val="24"/>
          <w:szCs w:val="32"/>
        </w:rPr>
        <w:t>4</w:t>
      </w:r>
      <w:r>
        <w:rPr>
          <w:rFonts w:hint="eastAsia"/>
          <w:b/>
          <w:bCs/>
          <w:sz w:val="24"/>
          <w:szCs w:val="32"/>
        </w:rPr>
        <w:t>与其左右子树进行比较</w:t>
      </w:r>
      <w:r>
        <w:rPr>
          <w:rFonts w:hint="eastAsia"/>
          <w:b/>
          <w:bCs/>
          <w:sz w:val="24"/>
          <w:szCs w:val="32"/>
        </w:rPr>
        <w:t>,</w:t>
      </w:r>
      <w:r>
        <w:rPr>
          <w:rFonts w:hint="eastAsia"/>
          <w:b/>
          <w:bCs/>
          <w:sz w:val="24"/>
          <w:szCs w:val="32"/>
        </w:rPr>
        <w:t>发现其小于左子树的值，则将左子树的值与其进行交换</w:t>
      </w:r>
    </w:p>
    <w:p w14:paraId="0E1E87B6" w14:textId="77777777" w:rsidR="00DB7ACC" w:rsidRDefault="00C37B29">
      <w:pPr>
        <w:numPr>
          <w:ilvl w:val="0"/>
          <w:numId w:val="53"/>
        </w:numPr>
        <w:rPr>
          <w:b/>
          <w:bCs/>
          <w:sz w:val="24"/>
          <w:szCs w:val="32"/>
        </w:rPr>
      </w:pPr>
      <w:r>
        <w:rPr>
          <w:rFonts w:hint="eastAsia"/>
          <w:b/>
          <w:bCs/>
          <w:sz w:val="24"/>
          <w:szCs w:val="32"/>
        </w:rPr>
        <w:t>交换完成，此时</w:t>
      </w:r>
      <w:r>
        <w:rPr>
          <w:rFonts w:hint="eastAsia"/>
          <w:b/>
          <w:bCs/>
          <w:sz w:val="24"/>
          <w:szCs w:val="32"/>
        </w:rPr>
        <w:t>4</w:t>
      </w:r>
      <w:r>
        <w:rPr>
          <w:rFonts w:hint="eastAsia"/>
          <w:b/>
          <w:bCs/>
          <w:sz w:val="24"/>
          <w:szCs w:val="32"/>
        </w:rPr>
        <w:t>在交换的基础上，再与其左右子树进行比较交换，直至</w:t>
      </w:r>
      <w:r>
        <w:rPr>
          <w:rFonts w:hint="eastAsia"/>
          <w:b/>
          <w:bCs/>
          <w:sz w:val="24"/>
          <w:szCs w:val="32"/>
        </w:rPr>
        <w:lastRenderedPageBreak/>
        <w:t>其没有左右子树或者符合大顶堆的定义</w:t>
      </w:r>
    </w:p>
    <w:p w14:paraId="44490A96" w14:textId="77777777" w:rsidR="00DB7ACC" w:rsidRDefault="00DB7ACC"/>
    <w:p w14:paraId="4128028B" w14:textId="77777777" w:rsidR="00DB7ACC" w:rsidRDefault="00C37B29">
      <w:r>
        <w:rPr>
          <w:rFonts w:hint="eastAsia"/>
        </w:rPr>
        <w:t xml:space="preserve"> /**</w:t>
      </w:r>
    </w:p>
    <w:p w14:paraId="36F67779" w14:textId="77777777" w:rsidR="00DB7ACC" w:rsidRDefault="00C37B29">
      <w:pPr>
        <w:rPr>
          <w:b/>
          <w:bCs/>
          <w:sz w:val="24"/>
          <w:szCs w:val="32"/>
        </w:rPr>
      </w:pPr>
      <w:r>
        <w:rPr>
          <w:rFonts w:hint="eastAsia"/>
          <w:b/>
          <w:bCs/>
          <w:sz w:val="24"/>
          <w:szCs w:val="32"/>
        </w:rPr>
        <w:t xml:space="preserve">     * </w:t>
      </w:r>
      <w:r>
        <w:rPr>
          <w:rFonts w:hint="eastAsia"/>
          <w:b/>
          <w:bCs/>
          <w:sz w:val="24"/>
          <w:szCs w:val="32"/>
        </w:rPr>
        <w:t>进行</w:t>
      </w:r>
      <w:r>
        <w:rPr>
          <w:rFonts w:hint="eastAsia"/>
          <w:b/>
          <w:bCs/>
          <w:sz w:val="24"/>
          <w:szCs w:val="32"/>
        </w:rPr>
        <w:t>Hepify</w:t>
      </w:r>
      <w:r>
        <w:rPr>
          <w:rFonts w:hint="eastAsia"/>
          <w:b/>
          <w:bCs/>
          <w:sz w:val="24"/>
          <w:szCs w:val="32"/>
        </w:rPr>
        <w:t>，对堆进行调整</w:t>
      </w:r>
    </w:p>
    <w:p w14:paraId="285222CB" w14:textId="77777777" w:rsidR="00DB7ACC" w:rsidRDefault="00C37B29">
      <w:r>
        <w:rPr>
          <w:rFonts w:hint="eastAsia"/>
        </w:rPr>
        <w:t xml:space="preserve">     * @param tree</w:t>
      </w:r>
    </w:p>
    <w:p w14:paraId="720D844F" w14:textId="77777777" w:rsidR="00DB7ACC" w:rsidRDefault="00C37B29">
      <w:pPr>
        <w:rPr>
          <w:color w:val="0000FF"/>
          <w:sz w:val="24"/>
          <w:szCs w:val="32"/>
        </w:rPr>
      </w:pPr>
      <w:r>
        <w:rPr>
          <w:rFonts w:hint="eastAsia"/>
        </w:rPr>
        <w:t xml:space="preserve">     * @param n  </w:t>
      </w:r>
    </w:p>
    <w:p w14:paraId="0B99BE3E" w14:textId="77777777" w:rsidR="00DB7ACC" w:rsidRDefault="00C37B29">
      <w:r>
        <w:rPr>
          <w:rFonts w:hint="eastAsia"/>
        </w:rPr>
        <w:t xml:space="preserve">     * @param i </w:t>
      </w:r>
      <w:r>
        <w:rPr>
          <w:rFonts w:hint="eastAsia"/>
        </w:rPr>
        <w:t>对滴</w:t>
      </w:r>
      <w:r>
        <w:rPr>
          <w:rFonts w:hint="eastAsia"/>
        </w:rPr>
        <w:t>i</w:t>
      </w:r>
      <w:r>
        <w:rPr>
          <w:rFonts w:hint="eastAsia"/>
        </w:rPr>
        <w:t>个节点进行调整</w:t>
      </w:r>
    </w:p>
    <w:p w14:paraId="24240799" w14:textId="77777777" w:rsidR="00DB7ACC" w:rsidRDefault="00C37B29">
      <w:r>
        <w:rPr>
          <w:rFonts w:hint="eastAsia"/>
        </w:rPr>
        <w:t xml:space="preserve">     * </w:t>
      </w:r>
      <w:r>
        <w:rPr>
          <w:rFonts w:hint="eastAsia"/>
        </w:rPr>
        <w:t>用数组对堆进行存储，对于节点</w:t>
      </w:r>
      <w:r>
        <w:rPr>
          <w:rFonts w:hint="eastAsia"/>
        </w:rPr>
        <w:t>i</w:t>
      </w:r>
      <w:r>
        <w:rPr>
          <w:rFonts w:hint="eastAsia"/>
        </w:rPr>
        <w:t>，则它的父节点为</w:t>
      </w:r>
      <w:r>
        <w:rPr>
          <w:rFonts w:hint="eastAsia"/>
        </w:rPr>
        <w:t xml:space="preserve"> (i-1)/2,</w:t>
      </w:r>
    </w:p>
    <w:p w14:paraId="15443F78" w14:textId="77777777" w:rsidR="00DB7ACC" w:rsidRDefault="00C37B29">
      <w:r>
        <w:rPr>
          <w:rFonts w:hint="eastAsia"/>
        </w:rPr>
        <w:t xml:space="preserve">     *                          </w:t>
      </w:r>
      <w:r>
        <w:rPr>
          <w:rFonts w:hint="eastAsia"/>
        </w:rPr>
        <w:t>他的子节点为</w:t>
      </w:r>
      <w:r>
        <w:rPr>
          <w:rFonts w:hint="eastAsia"/>
        </w:rPr>
        <w:t>2*i+1</w:t>
      </w:r>
      <w:r>
        <w:rPr>
          <w:rFonts w:hint="eastAsia"/>
        </w:rPr>
        <w:t>和</w:t>
      </w:r>
      <w:r>
        <w:rPr>
          <w:rFonts w:hint="eastAsia"/>
        </w:rPr>
        <w:t>2*i+2</w:t>
      </w:r>
    </w:p>
    <w:p w14:paraId="76438B9F" w14:textId="77777777" w:rsidR="00DB7ACC" w:rsidRDefault="00C37B29">
      <w:r>
        <w:rPr>
          <w:rFonts w:hint="eastAsia"/>
        </w:rPr>
        <w:t xml:space="preserve">     */</w:t>
      </w:r>
    </w:p>
    <w:p w14:paraId="18505956" w14:textId="77777777" w:rsidR="00DB7ACC" w:rsidRDefault="00C37B29">
      <w:r>
        <w:rPr>
          <w:rFonts w:hint="eastAsia"/>
        </w:rPr>
        <w:t xml:space="preserve">    public static void heapify(int[] tree,int n,int i){</w:t>
      </w:r>
    </w:p>
    <w:p w14:paraId="5D7FF468" w14:textId="77777777" w:rsidR="00DB7ACC" w:rsidRDefault="00DB7ACC"/>
    <w:p w14:paraId="10D03484" w14:textId="77777777" w:rsidR="00DB7ACC" w:rsidRDefault="00C37B29">
      <w:r>
        <w:rPr>
          <w:rFonts w:hint="eastAsia"/>
        </w:rPr>
        <w:t xml:space="preserve">            if(i&gt;=n) return;</w:t>
      </w:r>
    </w:p>
    <w:p w14:paraId="1E7B73A9" w14:textId="77777777" w:rsidR="00DB7ACC" w:rsidRDefault="00C37B29">
      <w:r>
        <w:rPr>
          <w:rFonts w:hint="eastAsia"/>
        </w:rPr>
        <w:t xml:space="preserve">           // </w:t>
      </w:r>
      <w:r>
        <w:rPr>
          <w:rFonts w:hint="eastAsia"/>
        </w:rPr>
        <w:t>第一个子节点</w:t>
      </w:r>
    </w:p>
    <w:p w14:paraId="0110EDB8" w14:textId="77777777" w:rsidR="00DB7ACC" w:rsidRDefault="00C37B29">
      <w:r>
        <w:rPr>
          <w:rFonts w:hint="eastAsia"/>
        </w:rPr>
        <w:t xml:space="preserve">            int c1 = 2*i+1;</w:t>
      </w:r>
    </w:p>
    <w:p w14:paraId="017C5EB9" w14:textId="77777777" w:rsidR="00DB7ACC" w:rsidRDefault="00C37B29">
      <w:r>
        <w:rPr>
          <w:rFonts w:hint="eastAsia"/>
        </w:rPr>
        <w:t xml:space="preserve">            // </w:t>
      </w:r>
      <w:r>
        <w:rPr>
          <w:rFonts w:hint="eastAsia"/>
        </w:rPr>
        <w:t>第二个子节点</w:t>
      </w:r>
    </w:p>
    <w:p w14:paraId="1B4A9F80" w14:textId="77777777" w:rsidR="00DB7ACC" w:rsidRDefault="00C37B29">
      <w:r>
        <w:rPr>
          <w:rFonts w:hint="eastAsia"/>
        </w:rPr>
        <w:t xml:space="preserve"> </w:t>
      </w:r>
      <w:r>
        <w:rPr>
          <w:rFonts w:hint="eastAsia"/>
        </w:rPr>
        <w:t xml:space="preserve">           int c2 = 2*i+2;</w:t>
      </w:r>
    </w:p>
    <w:p w14:paraId="18D5AAA2" w14:textId="77777777" w:rsidR="00DB7ACC" w:rsidRDefault="00C37B29">
      <w:r>
        <w:rPr>
          <w:rFonts w:hint="eastAsia"/>
        </w:rPr>
        <w:t xml:space="preserve">            // </w:t>
      </w:r>
      <w:r>
        <w:rPr>
          <w:rFonts w:hint="eastAsia"/>
        </w:rPr>
        <w:t>在根，左右接地那中找到最大值所对应的索引</w:t>
      </w:r>
    </w:p>
    <w:p w14:paraId="57FFCBB9" w14:textId="77777777" w:rsidR="00DB7ACC" w:rsidRDefault="00C37B29">
      <w:r>
        <w:rPr>
          <w:rFonts w:hint="eastAsia"/>
        </w:rPr>
        <w:t xml:space="preserve">            int max = i;</w:t>
      </w:r>
    </w:p>
    <w:p w14:paraId="0B37699D" w14:textId="77777777" w:rsidR="00DB7ACC" w:rsidRDefault="00C37B29">
      <w:r>
        <w:rPr>
          <w:rFonts w:hint="eastAsia"/>
        </w:rPr>
        <w:t xml:space="preserve">            // </w:t>
      </w:r>
      <w:r>
        <w:rPr>
          <w:rFonts w:hint="eastAsia"/>
        </w:rPr>
        <w:t>防止越界</w:t>
      </w:r>
    </w:p>
    <w:p w14:paraId="67DB6F52" w14:textId="77777777" w:rsidR="00DB7ACC" w:rsidRDefault="00C37B29">
      <w:r>
        <w:rPr>
          <w:rFonts w:hint="eastAsia"/>
        </w:rPr>
        <w:t xml:space="preserve">            if(c1&lt;n&amp;&amp;tree[c1]&gt;tree[max]) max=c1;</w:t>
      </w:r>
    </w:p>
    <w:p w14:paraId="684A7AF9" w14:textId="77777777" w:rsidR="00DB7ACC" w:rsidRDefault="00C37B29">
      <w:r>
        <w:rPr>
          <w:rFonts w:hint="eastAsia"/>
        </w:rPr>
        <w:t xml:space="preserve">            if(c2&lt;n&amp;&amp;tree[c2]&gt;tree[max]) max=c2;</w:t>
      </w:r>
    </w:p>
    <w:p w14:paraId="0C5C88AA" w14:textId="77777777" w:rsidR="00DB7ACC" w:rsidRDefault="00DB7ACC"/>
    <w:p w14:paraId="54F38BF1" w14:textId="77777777" w:rsidR="00DB7ACC" w:rsidRDefault="00C37B29">
      <w:r>
        <w:rPr>
          <w:rFonts w:hint="eastAsia"/>
        </w:rPr>
        <w:t xml:space="preserve">            // </w:t>
      </w:r>
      <w:r>
        <w:rPr>
          <w:rFonts w:hint="eastAsia"/>
        </w:rPr>
        <w:t>进行交换，若</w:t>
      </w:r>
      <w:r>
        <w:rPr>
          <w:rFonts w:hint="eastAsia"/>
        </w:rPr>
        <w:t>max!=i</w:t>
      </w:r>
    </w:p>
    <w:p w14:paraId="1E4C8082" w14:textId="77777777" w:rsidR="00DB7ACC" w:rsidRDefault="00C37B29">
      <w:r>
        <w:rPr>
          <w:rFonts w:hint="eastAsia"/>
        </w:rPr>
        <w:t xml:space="preserve">            if(max!=i</w:t>
      </w:r>
      <w:r>
        <w:rPr>
          <w:rFonts w:hint="eastAsia"/>
        </w:rPr>
        <w:t>){</w:t>
      </w:r>
    </w:p>
    <w:p w14:paraId="77EABA8A" w14:textId="77777777" w:rsidR="00DB7ACC" w:rsidRDefault="00C37B29">
      <w:r>
        <w:rPr>
          <w:rFonts w:hint="eastAsia"/>
        </w:rPr>
        <w:t xml:space="preserve">                swap(tree,max,i);</w:t>
      </w:r>
    </w:p>
    <w:p w14:paraId="03032CA2" w14:textId="77777777" w:rsidR="00DB7ACC" w:rsidRDefault="00C37B29">
      <w:r>
        <w:rPr>
          <w:rFonts w:hint="eastAsia"/>
        </w:rPr>
        <w:t xml:space="preserve">                // </w:t>
      </w:r>
      <w:r>
        <w:rPr>
          <w:rFonts w:hint="eastAsia"/>
        </w:rPr>
        <w:t>递归的对</w:t>
      </w:r>
      <w:r>
        <w:rPr>
          <w:rFonts w:hint="eastAsia"/>
        </w:rPr>
        <w:t>max</w:t>
      </w:r>
      <w:r>
        <w:rPr>
          <w:rFonts w:hint="eastAsia"/>
        </w:rPr>
        <w:t>进行</w:t>
      </w:r>
      <w:r>
        <w:rPr>
          <w:rFonts w:hint="eastAsia"/>
        </w:rPr>
        <w:t>hepfiy</w:t>
      </w:r>
    </w:p>
    <w:p w14:paraId="2BD3F6EE" w14:textId="77777777" w:rsidR="00DB7ACC" w:rsidRDefault="00C37B29">
      <w:r>
        <w:rPr>
          <w:rFonts w:hint="eastAsia"/>
        </w:rPr>
        <w:t xml:space="preserve">                heapify(tree,n,max); // max</w:t>
      </w:r>
      <w:r>
        <w:rPr>
          <w:rFonts w:hint="eastAsia"/>
        </w:rPr>
        <w:t>对应的是下一层，不端的向下一层进行调整</w:t>
      </w:r>
    </w:p>
    <w:p w14:paraId="7DB4C527" w14:textId="77777777" w:rsidR="00DB7ACC" w:rsidRDefault="00C37B29">
      <w:r>
        <w:rPr>
          <w:rFonts w:hint="eastAsia"/>
        </w:rPr>
        <w:t xml:space="preserve">            }</w:t>
      </w:r>
    </w:p>
    <w:p w14:paraId="1AFC5EF5" w14:textId="77777777" w:rsidR="00DB7ACC" w:rsidRDefault="00C37B29">
      <w:r>
        <w:rPr>
          <w:rFonts w:hint="eastAsia"/>
        </w:rPr>
        <w:t xml:space="preserve">    }</w:t>
      </w:r>
    </w:p>
    <w:p w14:paraId="5ED3A529" w14:textId="77777777" w:rsidR="00DB7ACC" w:rsidRDefault="00C37B29">
      <w:pPr>
        <w:pStyle w:val="3"/>
      </w:pPr>
      <w:r>
        <w:rPr>
          <w:rFonts w:hint="eastAsia"/>
        </w:rPr>
        <w:lastRenderedPageBreak/>
        <w:t>如何建堆</w:t>
      </w:r>
    </w:p>
    <w:p w14:paraId="7873ECA9" w14:textId="77777777" w:rsidR="00DB7ACC" w:rsidRDefault="00C37B29">
      <w:r>
        <w:rPr>
          <w:noProof/>
        </w:rPr>
        <w:drawing>
          <wp:inline distT="0" distB="0" distL="114300" distR="114300" wp14:anchorId="0C7EB9BE" wp14:editId="74A87188">
            <wp:extent cx="5265420" cy="335280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36"/>
                    <a:stretch>
                      <a:fillRect/>
                    </a:stretch>
                  </pic:blipFill>
                  <pic:spPr>
                    <a:xfrm>
                      <a:off x="0" y="0"/>
                      <a:ext cx="5265420" cy="3352800"/>
                    </a:xfrm>
                    <a:prstGeom prst="rect">
                      <a:avLst/>
                    </a:prstGeom>
                    <a:noFill/>
                    <a:ln>
                      <a:noFill/>
                    </a:ln>
                  </pic:spPr>
                </pic:pic>
              </a:graphicData>
            </a:graphic>
          </wp:inline>
        </w:drawing>
      </w:r>
    </w:p>
    <w:p w14:paraId="124AF646" w14:textId="77777777" w:rsidR="00DB7ACC" w:rsidRDefault="00C37B29">
      <w:pPr>
        <w:rPr>
          <w:highlight w:val="green"/>
        </w:rPr>
      </w:pPr>
      <w:r>
        <w:rPr>
          <w:rFonts w:hint="eastAsia"/>
          <w:sz w:val="28"/>
          <w:szCs w:val="36"/>
          <w:highlight w:val="green"/>
        </w:rPr>
        <w:t>从最低层不断向上进行建堆，一个个往上面进行建堆；</w:t>
      </w:r>
    </w:p>
    <w:p w14:paraId="60D69E0A" w14:textId="77777777" w:rsidR="00DB7ACC" w:rsidRDefault="00C37B29">
      <w:pPr>
        <w:rPr>
          <w:sz w:val="32"/>
          <w:szCs w:val="40"/>
          <w:highlight w:val="green"/>
        </w:rPr>
      </w:pPr>
      <w:r>
        <w:rPr>
          <w:rFonts w:hint="eastAsia"/>
          <w:sz w:val="32"/>
          <w:szCs w:val="40"/>
          <w:highlight w:val="green"/>
        </w:rPr>
        <w:t>从最后一个节点的父节点不断向上进行</w:t>
      </w:r>
      <w:r>
        <w:rPr>
          <w:rFonts w:hint="eastAsia"/>
          <w:sz w:val="32"/>
          <w:szCs w:val="40"/>
          <w:highlight w:val="green"/>
        </w:rPr>
        <w:t>hepify</w:t>
      </w:r>
      <w:r>
        <w:rPr>
          <w:rFonts w:hint="eastAsia"/>
          <w:sz w:val="32"/>
          <w:szCs w:val="40"/>
          <w:highlight w:val="green"/>
        </w:rPr>
        <w:t>。</w:t>
      </w:r>
    </w:p>
    <w:p w14:paraId="2479D1D5" w14:textId="77777777" w:rsidR="00DB7ACC" w:rsidRDefault="00C37B29">
      <w:pPr>
        <w:rPr>
          <w:sz w:val="24"/>
          <w:szCs w:val="32"/>
        </w:rPr>
      </w:pPr>
      <w:r>
        <w:rPr>
          <w:rFonts w:hint="eastAsia"/>
          <w:sz w:val="24"/>
          <w:szCs w:val="32"/>
        </w:rPr>
        <w:t>/**</w:t>
      </w:r>
    </w:p>
    <w:p w14:paraId="707396F1" w14:textId="77777777" w:rsidR="00DB7ACC" w:rsidRDefault="00C37B29">
      <w:pPr>
        <w:rPr>
          <w:sz w:val="24"/>
          <w:szCs w:val="32"/>
        </w:rPr>
      </w:pPr>
      <w:r>
        <w:rPr>
          <w:rFonts w:hint="eastAsia"/>
          <w:sz w:val="24"/>
          <w:szCs w:val="32"/>
        </w:rPr>
        <w:t xml:space="preserve">     * </w:t>
      </w:r>
      <w:r>
        <w:rPr>
          <w:rFonts w:hint="eastAsia"/>
          <w:sz w:val="24"/>
          <w:szCs w:val="32"/>
        </w:rPr>
        <w:t>杂乱无序的数组进行建堆</w:t>
      </w:r>
    </w:p>
    <w:p w14:paraId="1D728F18" w14:textId="77777777" w:rsidR="00DB7ACC" w:rsidRDefault="00C37B29">
      <w:pPr>
        <w:rPr>
          <w:sz w:val="24"/>
          <w:szCs w:val="32"/>
        </w:rPr>
      </w:pPr>
      <w:r>
        <w:rPr>
          <w:rFonts w:hint="eastAsia"/>
          <w:sz w:val="24"/>
          <w:szCs w:val="32"/>
        </w:rPr>
        <w:t xml:space="preserve">     * @param tree</w:t>
      </w:r>
    </w:p>
    <w:p w14:paraId="4EE842CA" w14:textId="77777777" w:rsidR="00DB7ACC" w:rsidRDefault="00C37B29">
      <w:pPr>
        <w:rPr>
          <w:sz w:val="24"/>
          <w:szCs w:val="32"/>
        </w:rPr>
      </w:pPr>
      <w:r>
        <w:rPr>
          <w:rFonts w:hint="eastAsia"/>
          <w:sz w:val="24"/>
          <w:szCs w:val="32"/>
        </w:rPr>
        <w:t xml:space="preserve">     * @param n  </w:t>
      </w:r>
    </w:p>
    <w:p w14:paraId="3F572CA1" w14:textId="77777777" w:rsidR="00DB7ACC" w:rsidRDefault="00C37B29">
      <w:pPr>
        <w:rPr>
          <w:sz w:val="24"/>
          <w:szCs w:val="32"/>
        </w:rPr>
      </w:pPr>
      <w:r>
        <w:rPr>
          <w:rFonts w:hint="eastAsia"/>
          <w:sz w:val="24"/>
          <w:szCs w:val="32"/>
        </w:rPr>
        <w:t xml:space="preserve">     */</w:t>
      </w:r>
    </w:p>
    <w:p w14:paraId="0E57EFE3" w14:textId="77777777" w:rsidR="00DB7ACC" w:rsidRDefault="00C37B29">
      <w:pPr>
        <w:ind w:firstLine="480"/>
        <w:rPr>
          <w:sz w:val="24"/>
          <w:szCs w:val="32"/>
        </w:rPr>
      </w:pPr>
      <w:r>
        <w:rPr>
          <w:rFonts w:hint="eastAsia"/>
          <w:sz w:val="24"/>
          <w:szCs w:val="32"/>
        </w:rPr>
        <w:t>public static void buildHeap(int[] tree,int n){</w:t>
      </w:r>
    </w:p>
    <w:p w14:paraId="5E9A914F" w14:textId="77777777" w:rsidR="00DB7ACC" w:rsidRDefault="00C37B29">
      <w:pPr>
        <w:rPr>
          <w:sz w:val="24"/>
          <w:szCs w:val="32"/>
        </w:rPr>
      </w:pPr>
      <w:r>
        <w:rPr>
          <w:rFonts w:hint="eastAsia"/>
          <w:sz w:val="24"/>
          <w:szCs w:val="32"/>
        </w:rPr>
        <w:t xml:space="preserve">       // </w:t>
      </w:r>
      <w:r>
        <w:rPr>
          <w:rFonts w:hint="eastAsia"/>
          <w:sz w:val="24"/>
          <w:szCs w:val="32"/>
        </w:rPr>
        <w:t>最后一个节点</w:t>
      </w:r>
    </w:p>
    <w:p w14:paraId="6AC5663A" w14:textId="77777777" w:rsidR="00DB7ACC" w:rsidRDefault="00C37B29">
      <w:pPr>
        <w:rPr>
          <w:sz w:val="24"/>
          <w:szCs w:val="32"/>
        </w:rPr>
      </w:pPr>
      <w:r>
        <w:rPr>
          <w:rFonts w:hint="eastAsia"/>
          <w:sz w:val="24"/>
          <w:szCs w:val="32"/>
        </w:rPr>
        <w:t xml:space="preserve">        int lastNode = n-1;</w:t>
      </w:r>
      <w:r>
        <w:rPr>
          <w:rFonts w:hint="eastAsia"/>
          <w:sz w:val="24"/>
          <w:szCs w:val="32"/>
        </w:rPr>
        <w:tab/>
      </w:r>
    </w:p>
    <w:p w14:paraId="31EFB9CE" w14:textId="77777777" w:rsidR="00DB7ACC" w:rsidRDefault="00C37B29">
      <w:pPr>
        <w:ind w:left="420" w:firstLine="420"/>
        <w:rPr>
          <w:sz w:val="24"/>
          <w:szCs w:val="32"/>
        </w:rPr>
      </w:pPr>
      <w:r>
        <w:rPr>
          <w:rFonts w:hint="eastAsia"/>
          <w:sz w:val="24"/>
          <w:szCs w:val="32"/>
        </w:rPr>
        <w:t xml:space="preserve">// </w:t>
      </w:r>
      <w:r>
        <w:rPr>
          <w:rFonts w:hint="eastAsia"/>
          <w:sz w:val="24"/>
          <w:szCs w:val="32"/>
        </w:rPr>
        <w:t>最后一个节点的父节点</w:t>
      </w:r>
    </w:p>
    <w:p w14:paraId="54B7DBB1" w14:textId="77777777" w:rsidR="00DB7ACC" w:rsidRDefault="00C37B29">
      <w:pPr>
        <w:rPr>
          <w:sz w:val="24"/>
          <w:szCs w:val="32"/>
        </w:rPr>
      </w:pPr>
      <w:r>
        <w:rPr>
          <w:rFonts w:hint="eastAsia"/>
          <w:sz w:val="24"/>
          <w:szCs w:val="32"/>
        </w:rPr>
        <w:t xml:space="preserve">        int parentNode = (lastNode-1)/2;</w:t>
      </w:r>
    </w:p>
    <w:p w14:paraId="2C73F68F" w14:textId="77777777" w:rsidR="00DB7ACC" w:rsidRDefault="00C37B29">
      <w:pPr>
        <w:rPr>
          <w:sz w:val="24"/>
          <w:szCs w:val="32"/>
        </w:rPr>
      </w:pPr>
      <w:r>
        <w:rPr>
          <w:rFonts w:hint="eastAsia"/>
          <w:sz w:val="24"/>
          <w:szCs w:val="32"/>
        </w:rPr>
        <w:t xml:space="preserve">        // </w:t>
      </w:r>
      <w:r>
        <w:rPr>
          <w:rFonts w:hint="eastAsia"/>
          <w:sz w:val="24"/>
          <w:szCs w:val="32"/>
        </w:rPr>
        <w:t>从最后一个节点的父节点不端向上进行</w:t>
      </w:r>
      <w:r>
        <w:rPr>
          <w:rFonts w:hint="eastAsia"/>
          <w:sz w:val="24"/>
          <w:szCs w:val="32"/>
        </w:rPr>
        <w:t>heapify</w:t>
      </w:r>
    </w:p>
    <w:p w14:paraId="77C69CF2" w14:textId="77777777" w:rsidR="00DB7ACC" w:rsidRDefault="00C37B29">
      <w:pPr>
        <w:rPr>
          <w:sz w:val="24"/>
          <w:szCs w:val="32"/>
        </w:rPr>
      </w:pPr>
      <w:r>
        <w:rPr>
          <w:rFonts w:hint="eastAsia"/>
          <w:sz w:val="24"/>
          <w:szCs w:val="32"/>
        </w:rPr>
        <w:t xml:space="preserve">        for(int i=parentNo</w:t>
      </w:r>
      <w:r>
        <w:rPr>
          <w:rFonts w:hint="eastAsia"/>
          <w:sz w:val="24"/>
          <w:szCs w:val="32"/>
        </w:rPr>
        <w:t>de;i&gt;=0;i--){</w:t>
      </w:r>
    </w:p>
    <w:p w14:paraId="197FD751" w14:textId="77777777" w:rsidR="00DB7ACC" w:rsidRDefault="00C37B29">
      <w:pPr>
        <w:rPr>
          <w:sz w:val="24"/>
          <w:szCs w:val="32"/>
        </w:rPr>
      </w:pPr>
      <w:r>
        <w:rPr>
          <w:rFonts w:hint="eastAsia"/>
          <w:sz w:val="24"/>
          <w:szCs w:val="32"/>
        </w:rPr>
        <w:t xml:space="preserve">            heapify(tree,n,i);</w:t>
      </w:r>
    </w:p>
    <w:p w14:paraId="58740B60" w14:textId="77777777" w:rsidR="00DB7ACC" w:rsidRDefault="00C37B29">
      <w:pPr>
        <w:rPr>
          <w:sz w:val="24"/>
          <w:szCs w:val="32"/>
        </w:rPr>
      </w:pPr>
      <w:r>
        <w:rPr>
          <w:rFonts w:hint="eastAsia"/>
          <w:sz w:val="24"/>
          <w:szCs w:val="32"/>
        </w:rPr>
        <w:t xml:space="preserve">        }</w:t>
      </w:r>
    </w:p>
    <w:p w14:paraId="76E5509E" w14:textId="77777777" w:rsidR="00DB7ACC" w:rsidRDefault="00C37B29">
      <w:pPr>
        <w:rPr>
          <w:sz w:val="24"/>
          <w:szCs w:val="32"/>
        </w:rPr>
      </w:pPr>
      <w:r>
        <w:rPr>
          <w:rFonts w:hint="eastAsia"/>
          <w:sz w:val="24"/>
          <w:szCs w:val="32"/>
        </w:rPr>
        <w:t xml:space="preserve">    }</w:t>
      </w:r>
    </w:p>
    <w:p w14:paraId="5652A912" w14:textId="77777777" w:rsidR="00DB7ACC" w:rsidRDefault="00C37B29">
      <w:pPr>
        <w:pStyle w:val="2"/>
        <w:numPr>
          <w:ilvl w:val="0"/>
          <w:numId w:val="54"/>
        </w:numPr>
      </w:pPr>
      <w:r>
        <w:rPr>
          <w:rFonts w:hint="eastAsia"/>
        </w:rPr>
        <w:t>堆排序</w:t>
      </w:r>
    </w:p>
    <w:p w14:paraId="3C2CF221" w14:textId="77777777" w:rsidR="00DB7ACC" w:rsidRDefault="00C37B29">
      <w:pPr>
        <w:rPr>
          <w:sz w:val="28"/>
          <w:szCs w:val="36"/>
        </w:rPr>
      </w:pPr>
      <w:r>
        <w:rPr>
          <w:rFonts w:hint="eastAsia"/>
          <w:sz w:val="28"/>
          <w:szCs w:val="36"/>
        </w:rPr>
        <w:t>基本思想</w:t>
      </w:r>
      <w:r>
        <w:rPr>
          <w:rFonts w:hint="eastAsia"/>
          <w:sz w:val="28"/>
          <w:szCs w:val="36"/>
        </w:rPr>
        <w:t>:</w:t>
      </w:r>
    </w:p>
    <w:p w14:paraId="2351A69E" w14:textId="77777777" w:rsidR="00DB7ACC" w:rsidRDefault="00C37B29">
      <w:pPr>
        <w:rPr>
          <w:sz w:val="28"/>
          <w:szCs w:val="36"/>
        </w:rPr>
      </w:pPr>
      <w:r>
        <w:rPr>
          <w:rFonts w:hint="eastAsia"/>
          <w:sz w:val="28"/>
          <w:szCs w:val="36"/>
        </w:rPr>
        <w:lastRenderedPageBreak/>
        <w:t>建堆</w:t>
      </w:r>
      <w:r>
        <w:rPr>
          <w:rFonts w:hint="eastAsia"/>
          <w:sz w:val="28"/>
          <w:szCs w:val="36"/>
        </w:rPr>
        <w:t>--&gt;</w:t>
      </w:r>
      <w:r>
        <w:rPr>
          <w:rFonts w:hint="eastAsia"/>
          <w:sz w:val="28"/>
          <w:szCs w:val="36"/>
        </w:rPr>
        <w:t>交换，建堆</w:t>
      </w:r>
      <w:r>
        <w:rPr>
          <w:rFonts w:hint="eastAsia"/>
          <w:sz w:val="28"/>
          <w:szCs w:val="36"/>
        </w:rPr>
        <w:t>--&gt;</w:t>
      </w:r>
      <w:r>
        <w:rPr>
          <w:rFonts w:hint="eastAsia"/>
          <w:sz w:val="28"/>
          <w:szCs w:val="36"/>
        </w:rPr>
        <w:t>交换，建堆</w:t>
      </w:r>
      <w:r>
        <w:rPr>
          <w:rFonts w:hint="eastAsia"/>
          <w:sz w:val="28"/>
          <w:szCs w:val="36"/>
        </w:rPr>
        <w:t>--&gt;</w:t>
      </w:r>
      <w:r>
        <w:rPr>
          <w:rFonts w:hint="eastAsia"/>
          <w:sz w:val="28"/>
          <w:szCs w:val="36"/>
        </w:rPr>
        <w:t>交换。。。。。。。</w:t>
      </w:r>
    </w:p>
    <w:p w14:paraId="0E71D1F2" w14:textId="77777777" w:rsidR="00DB7ACC" w:rsidRDefault="00C37B29">
      <w:pPr>
        <w:rPr>
          <w:sz w:val="28"/>
          <w:szCs w:val="36"/>
        </w:rPr>
      </w:pPr>
      <w:r>
        <w:rPr>
          <w:noProof/>
        </w:rPr>
        <w:drawing>
          <wp:inline distT="0" distB="0" distL="114300" distR="114300" wp14:anchorId="7D18617E" wp14:editId="2B611EFA">
            <wp:extent cx="6045200" cy="1096645"/>
            <wp:effectExtent l="0" t="0" r="508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37"/>
                    <a:stretch>
                      <a:fillRect/>
                    </a:stretch>
                  </pic:blipFill>
                  <pic:spPr>
                    <a:xfrm>
                      <a:off x="0" y="0"/>
                      <a:ext cx="6045200" cy="1096645"/>
                    </a:xfrm>
                    <a:prstGeom prst="rect">
                      <a:avLst/>
                    </a:prstGeom>
                    <a:noFill/>
                    <a:ln>
                      <a:noFill/>
                    </a:ln>
                  </pic:spPr>
                </pic:pic>
              </a:graphicData>
            </a:graphic>
          </wp:inline>
        </w:drawing>
      </w:r>
    </w:p>
    <w:p w14:paraId="3F8FDC86" w14:textId="77777777" w:rsidR="00DB7ACC" w:rsidRDefault="00C37B29">
      <w:r>
        <w:rPr>
          <w:rFonts w:hint="eastAsia"/>
        </w:rPr>
        <w:t>package com.zj.BSort;</w:t>
      </w:r>
    </w:p>
    <w:p w14:paraId="0D0BCF95" w14:textId="77777777" w:rsidR="00DB7ACC" w:rsidRDefault="00DB7ACC"/>
    <w:p w14:paraId="192744DF" w14:textId="77777777" w:rsidR="00DB7ACC" w:rsidRDefault="00C37B29">
      <w:r>
        <w:rPr>
          <w:rFonts w:hint="eastAsia"/>
        </w:rPr>
        <w:t>import java.util.Arrays;</w:t>
      </w:r>
    </w:p>
    <w:p w14:paraId="1289EC44" w14:textId="77777777" w:rsidR="00DB7ACC" w:rsidRDefault="00DB7ACC"/>
    <w:p w14:paraId="5039AA98" w14:textId="77777777" w:rsidR="00DB7ACC" w:rsidRDefault="00C37B29">
      <w:r>
        <w:rPr>
          <w:rFonts w:hint="eastAsia"/>
        </w:rPr>
        <w:t>/**</w:t>
      </w:r>
    </w:p>
    <w:p w14:paraId="4F526468" w14:textId="77777777" w:rsidR="00DB7ACC" w:rsidRDefault="00C37B29">
      <w:r>
        <w:rPr>
          <w:rFonts w:hint="eastAsia"/>
        </w:rPr>
        <w:t xml:space="preserve"> * Created by ZhouJian on 2020/9/5</w:t>
      </w:r>
    </w:p>
    <w:p w14:paraId="26E2C5CC" w14:textId="77777777" w:rsidR="00DB7ACC" w:rsidRDefault="00C37B29">
      <w:r>
        <w:rPr>
          <w:rFonts w:hint="eastAsia"/>
        </w:rPr>
        <w:t xml:space="preserve"> */</w:t>
      </w:r>
    </w:p>
    <w:p w14:paraId="64CAD8AE" w14:textId="77777777" w:rsidR="00DB7ACC" w:rsidRDefault="00C37B29">
      <w:r>
        <w:rPr>
          <w:rFonts w:hint="eastAsia"/>
        </w:rPr>
        <w:t>public class HeapSort {</w:t>
      </w:r>
    </w:p>
    <w:p w14:paraId="54E7868B" w14:textId="77777777" w:rsidR="00DB7ACC" w:rsidRDefault="00DB7ACC"/>
    <w:p w14:paraId="51215B96" w14:textId="77777777" w:rsidR="00DB7ACC" w:rsidRDefault="00C37B29">
      <w:r>
        <w:rPr>
          <w:rFonts w:hint="eastAsia"/>
        </w:rPr>
        <w:t xml:space="preserve">    /**</w:t>
      </w:r>
    </w:p>
    <w:p w14:paraId="07C36236" w14:textId="77777777" w:rsidR="00DB7ACC" w:rsidRDefault="00C37B29">
      <w:r>
        <w:rPr>
          <w:rFonts w:hint="eastAsia"/>
        </w:rPr>
        <w:t xml:space="preserve">     * </w:t>
      </w:r>
      <w:r>
        <w:rPr>
          <w:rFonts w:hint="eastAsia"/>
        </w:rPr>
        <w:t>使用堆排序</w:t>
      </w:r>
    </w:p>
    <w:p w14:paraId="6D9B677D" w14:textId="77777777" w:rsidR="00DB7ACC" w:rsidRDefault="00C37B29">
      <w:r>
        <w:rPr>
          <w:rFonts w:hint="eastAsia"/>
        </w:rPr>
        <w:t xml:space="preserve">     * @param tree</w:t>
      </w:r>
    </w:p>
    <w:p w14:paraId="7DDE1740" w14:textId="77777777" w:rsidR="00DB7ACC" w:rsidRDefault="00C37B29">
      <w:r>
        <w:rPr>
          <w:rFonts w:hint="eastAsia"/>
        </w:rPr>
        <w:t xml:space="preserve">     */</w:t>
      </w:r>
    </w:p>
    <w:p w14:paraId="4C2EE15E" w14:textId="77777777" w:rsidR="00DB7ACC" w:rsidRDefault="00C37B29">
      <w:r>
        <w:rPr>
          <w:rFonts w:hint="eastAsia"/>
        </w:rPr>
        <w:t xml:space="preserve">    public static void sort(int[] tree,int n){</w:t>
      </w:r>
    </w:p>
    <w:p w14:paraId="3D88BB60" w14:textId="77777777" w:rsidR="00DB7ACC" w:rsidRDefault="00C37B29">
      <w:r>
        <w:rPr>
          <w:rFonts w:hint="eastAsia"/>
        </w:rPr>
        <w:t xml:space="preserve">        // </w:t>
      </w:r>
      <w:r>
        <w:rPr>
          <w:rFonts w:hint="eastAsia"/>
        </w:rPr>
        <w:t>首先建堆</w:t>
      </w:r>
      <w:r>
        <w:rPr>
          <w:rFonts w:hint="eastAsia"/>
        </w:rPr>
        <w:t>,</w:t>
      </w:r>
      <w:r>
        <w:rPr>
          <w:rFonts w:hint="eastAsia"/>
        </w:rPr>
        <w:t>这一步是对杂乱无章的数组进行建堆</w:t>
      </w:r>
    </w:p>
    <w:p w14:paraId="41891EC0" w14:textId="77777777" w:rsidR="00DB7ACC" w:rsidRDefault="00C37B29">
      <w:r>
        <w:rPr>
          <w:rFonts w:hint="eastAsia"/>
        </w:rPr>
        <w:t xml:space="preserve">        buildHeap(tree,n);</w:t>
      </w:r>
    </w:p>
    <w:p w14:paraId="446D9387" w14:textId="77777777" w:rsidR="00DB7ACC" w:rsidRDefault="00C37B29">
      <w:r>
        <w:rPr>
          <w:rFonts w:hint="eastAsia"/>
        </w:rPr>
        <w:t xml:space="preserve">        for(int i=n-1;i&gt;=0;i--){</w:t>
      </w:r>
    </w:p>
    <w:p w14:paraId="3AC16B79" w14:textId="77777777" w:rsidR="00DB7ACC" w:rsidRDefault="00C37B29">
      <w:r>
        <w:rPr>
          <w:rFonts w:hint="eastAsia"/>
        </w:rPr>
        <w:t xml:space="preserve">            // </w:t>
      </w:r>
      <w:r>
        <w:rPr>
          <w:rFonts w:hint="eastAsia"/>
        </w:rPr>
        <w:t>先交换根节点与最后一个节点，砍断（不用砍断，只需要将树的元素的个数进行调整即可）</w:t>
      </w:r>
    </w:p>
    <w:p w14:paraId="2944DB19" w14:textId="77777777" w:rsidR="00DB7ACC" w:rsidRDefault="00C37B29">
      <w:r>
        <w:rPr>
          <w:rFonts w:hint="eastAsia"/>
        </w:rPr>
        <w:t xml:space="preserve">            swap(tree,0,i)</w:t>
      </w:r>
    </w:p>
    <w:p w14:paraId="51961543" w14:textId="77777777" w:rsidR="00DB7ACC" w:rsidRDefault="00C37B29">
      <w:r>
        <w:rPr>
          <w:rFonts w:hint="eastAsia"/>
        </w:rPr>
        <w:t xml:space="preserve">      </w:t>
      </w:r>
      <w:r>
        <w:rPr>
          <w:rFonts w:hint="eastAsia"/>
        </w:rPr>
        <w:t xml:space="preserve">      // </w:t>
      </w:r>
      <w:r>
        <w:rPr>
          <w:rFonts w:hint="eastAsia"/>
        </w:rPr>
        <w:t>进行</w:t>
      </w:r>
      <w:r>
        <w:rPr>
          <w:rFonts w:hint="eastAsia"/>
        </w:rPr>
        <w:t>heapify,i</w:t>
      </w:r>
      <w:r>
        <w:rPr>
          <w:rFonts w:hint="eastAsia"/>
        </w:rPr>
        <w:t>代表当前这课树的节点个数，不断进行砍断</w:t>
      </w:r>
    </w:p>
    <w:p w14:paraId="05BA9A9D" w14:textId="77777777" w:rsidR="00DB7ACC" w:rsidRDefault="00C37B29">
      <w:r>
        <w:rPr>
          <w:rFonts w:hint="eastAsia"/>
        </w:rPr>
        <w:t xml:space="preserve">            heapify(tree,i,0);</w:t>
      </w:r>
    </w:p>
    <w:p w14:paraId="62CA2265" w14:textId="77777777" w:rsidR="00DB7ACC" w:rsidRDefault="00C37B29">
      <w:r>
        <w:rPr>
          <w:rFonts w:hint="eastAsia"/>
        </w:rPr>
        <w:t xml:space="preserve">        }</w:t>
      </w:r>
    </w:p>
    <w:p w14:paraId="7F9660B8" w14:textId="77777777" w:rsidR="00DB7ACC" w:rsidRDefault="00C37B29">
      <w:r>
        <w:rPr>
          <w:rFonts w:hint="eastAsia"/>
        </w:rPr>
        <w:t xml:space="preserve">    }</w:t>
      </w:r>
    </w:p>
    <w:p w14:paraId="47095F7D" w14:textId="77777777" w:rsidR="00DB7ACC" w:rsidRDefault="00DB7ACC"/>
    <w:p w14:paraId="4DA126EF" w14:textId="77777777" w:rsidR="00DB7ACC" w:rsidRDefault="00C37B29">
      <w:r>
        <w:rPr>
          <w:rFonts w:hint="eastAsia"/>
        </w:rPr>
        <w:t xml:space="preserve">    /**</w:t>
      </w:r>
    </w:p>
    <w:p w14:paraId="3A5F8793" w14:textId="77777777" w:rsidR="00DB7ACC" w:rsidRDefault="00C37B29">
      <w:r>
        <w:rPr>
          <w:rFonts w:hint="eastAsia"/>
        </w:rPr>
        <w:t xml:space="preserve">     * </w:t>
      </w:r>
      <w:r>
        <w:rPr>
          <w:rFonts w:hint="eastAsia"/>
        </w:rPr>
        <w:t>进行</w:t>
      </w:r>
      <w:r>
        <w:rPr>
          <w:rFonts w:hint="eastAsia"/>
        </w:rPr>
        <w:t>Hepify</w:t>
      </w:r>
      <w:r>
        <w:rPr>
          <w:rFonts w:hint="eastAsia"/>
        </w:rPr>
        <w:t>，对堆进行调整</w:t>
      </w:r>
    </w:p>
    <w:p w14:paraId="7DE0E9B1" w14:textId="77777777" w:rsidR="00DB7ACC" w:rsidRDefault="00C37B29">
      <w:r>
        <w:rPr>
          <w:rFonts w:hint="eastAsia"/>
        </w:rPr>
        <w:t xml:space="preserve">     * @param tree</w:t>
      </w:r>
    </w:p>
    <w:p w14:paraId="38721C98" w14:textId="77777777" w:rsidR="00DB7ACC" w:rsidRDefault="00C37B29">
      <w:r>
        <w:rPr>
          <w:rFonts w:hint="eastAsia"/>
        </w:rPr>
        <w:t xml:space="preserve">     * @param n</w:t>
      </w:r>
    </w:p>
    <w:p w14:paraId="0CBFBF46" w14:textId="77777777" w:rsidR="00DB7ACC" w:rsidRDefault="00C37B29">
      <w:r>
        <w:rPr>
          <w:rFonts w:hint="eastAsia"/>
        </w:rPr>
        <w:t xml:space="preserve">     * @param i </w:t>
      </w:r>
      <w:r>
        <w:rPr>
          <w:rFonts w:hint="eastAsia"/>
        </w:rPr>
        <w:t>对滴</w:t>
      </w:r>
      <w:r>
        <w:rPr>
          <w:rFonts w:hint="eastAsia"/>
        </w:rPr>
        <w:t>i</w:t>
      </w:r>
      <w:r>
        <w:rPr>
          <w:rFonts w:hint="eastAsia"/>
        </w:rPr>
        <w:t>个节点进行调整</w:t>
      </w:r>
    </w:p>
    <w:p w14:paraId="3319A1EB" w14:textId="77777777" w:rsidR="00DB7ACC" w:rsidRDefault="00C37B29">
      <w:r>
        <w:rPr>
          <w:rFonts w:hint="eastAsia"/>
        </w:rPr>
        <w:t xml:space="preserve">     * </w:t>
      </w:r>
      <w:r>
        <w:rPr>
          <w:rFonts w:hint="eastAsia"/>
        </w:rPr>
        <w:t>用数组对堆进行存储，对于节点</w:t>
      </w:r>
      <w:r>
        <w:rPr>
          <w:rFonts w:hint="eastAsia"/>
        </w:rPr>
        <w:t>i</w:t>
      </w:r>
      <w:r>
        <w:rPr>
          <w:rFonts w:hint="eastAsia"/>
        </w:rPr>
        <w:t>，则它的父节点为</w:t>
      </w:r>
      <w:r>
        <w:rPr>
          <w:rFonts w:hint="eastAsia"/>
        </w:rPr>
        <w:t xml:space="preserve"> (i-1)/2,</w:t>
      </w:r>
    </w:p>
    <w:p w14:paraId="796584C4" w14:textId="77777777" w:rsidR="00DB7ACC" w:rsidRDefault="00C37B29">
      <w:r>
        <w:rPr>
          <w:rFonts w:hint="eastAsia"/>
        </w:rPr>
        <w:t xml:space="preserve">     *                          </w:t>
      </w:r>
      <w:r>
        <w:rPr>
          <w:rFonts w:hint="eastAsia"/>
        </w:rPr>
        <w:t>他的子节点为</w:t>
      </w:r>
      <w:r>
        <w:rPr>
          <w:rFonts w:hint="eastAsia"/>
        </w:rPr>
        <w:t>2*i+1</w:t>
      </w:r>
      <w:r>
        <w:rPr>
          <w:rFonts w:hint="eastAsia"/>
        </w:rPr>
        <w:t>和</w:t>
      </w:r>
      <w:r>
        <w:rPr>
          <w:rFonts w:hint="eastAsia"/>
        </w:rPr>
        <w:t>2*i+2</w:t>
      </w:r>
    </w:p>
    <w:p w14:paraId="46A34F96" w14:textId="77777777" w:rsidR="00DB7ACC" w:rsidRDefault="00C37B29">
      <w:r>
        <w:rPr>
          <w:rFonts w:hint="eastAsia"/>
        </w:rPr>
        <w:t xml:space="preserve">     */</w:t>
      </w:r>
    </w:p>
    <w:p w14:paraId="0230F50E" w14:textId="77777777" w:rsidR="00DB7ACC" w:rsidRDefault="00C37B29">
      <w:r>
        <w:rPr>
          <w:rFonts w:hint="eastAsia"/>
        </w:rPr>
        <w:t xml:space="preserve">    public static void heapify(int[] tree,int n,int i){</w:t>
      </w:r>
    </w:p>
    <w:p w14:paraId="2B35B91C" w14:textId="77777777" w:rsidR="00DB7ACC" w:rsidRDefault="00C37B29">
      <w:r>
        <w:rPr>
          <w:rFonts w:hint="eastAsia"/>
        </w:rPr>
        <w:t xml:space="preserve">            if(i&gt;=n) return;</w:t>
      </w:r>
    </w:p>
    <w:p w14:paraId="470B224B" w14:textId="77777777" w:rsidR="00DB7ACC" w:rsidRDefault="00C37B29">
      <w:r>
        <w:rPr>
          <w:rFonts w:hint="eastAsia"/>
        </w:rPr>
        <w:t xml:space="preserve">           // </w:t>
      </w:r>
      <w:r>
        <w:rPr>
          <w:rFonts w:hint="eastAsia"/>
        </w:rPr>
        <w:t>第一个子节点</w:t>
      </w:r>
    </w:p>
    <w:p w14:paraId="112F6DCB" w14:textId="77777777" w:rsidR="00DB7ACC" w:rsidRDefault="00C37B29">
      <w:r>
        <w:rPr>
          <w:rFonts w:hint="eastAsia"/>
        </w:rPr>
        <w:lastRenderedPageBreak/>
        <w:t xml:space="preserve">            int c1 = 2*i+1;</w:t>
      </w:r>
    </w:p>
    <w:p w14:paraId="6393B05A" w14:textId="77777777" w:rsidR="00DB7ACC" w:rsidRDefault="00C37B29">
      <w:r>
        <w:rPr>
          <w:rFonts w:hint="eastAsia"/>
        </w:rPr>
        <w:t xml:space="preserve">            // </w:t>
      </w:r>
      <w:r>
        <w:rPr>
          <w:rFonts w:hint="eastAsia"/>
        </w:rPr>
        <w:t>第二个子节点</w:t>
      </w:r>
    </w:p>
    <w:p w14:paraId="33E161F6" w14:textId="77777777" w:rsidR="00DB7ACC" w:rsidRDefault="00C37B29">
      <w:r>
        <w:rPr>
          <w:rFonts w:hint="eastAsia"/>
        </w:rPr>
        <w:t xml:space="preserve">            int c2 = 2*i+2;</w:t>
      </w:r>
    </w:p>
    <w:p w14:paraId="6877D81B" w14:textId="77777777" w:rsidR="00DB7ACC" w:rsidRDefault="00C37B29">
      <w:r>
        <w:rPr>
          <w:rFonts w:hint="eastAsia"/>
        </w:rPr>
        <w:t xml:space="preserve">            // </w:t>
      </w:r>
      <w:r>
        <w:rPr>
          <w:rFonts w:hint="eastAsia"/>
        </w:rPr>
        <w:t>在根，左右接地那中找到最大值所对应的索引</w:t>
      </w:r>
    </w:p>
    <w:p w14:paraId="58AA776C" w14:textId="77777777" w:rsidR="00DB7ACC" w:rsidRDefault="00C37B29">
      <w:r>
        <w:rPr>
          <w:rFonts w:hint="eastAsia"/>
        </w:rPr>
        <w:t xml:space="preserve">            int max = i;</w:t>
      </w:r>
    </w:p>
    <w:p w14:paraId="1EB44E7E" w14:textId="77777777" w:rsidR="00DB7ACC" w:rsidRDefault="00C37B29">
      <w:r>
        <w:rPr>
          <w:rFonts w:hint="eastAsia"/>
        </w:rPr>
        <w:t xml:space="preserve">            // </w:t>
      </w:r>
      <w:r>
        <w:rPr>
          <w:rFonts w:hint="eastAsia"/>
        </w:rPr>
        <w:t>防止越界</w:t>
      </w:r>
    </w:p>
    <w:p w14:paraId="0633EC9A" w14:textId="77777777" w:rsidR="00DB7ACC" w:rsidRDefault="00C37B29">
      <w:r>
        <w:rPr>
          <w:rFonts w:hint="eastAsia"/>
        </w:rPr>
        <w:t xml:space="preserve">            if(c1&lt;n&amp;&amp;tree[c1]&gt;tree[max]) max=c1;</w:t>
      </w:r>
    </w:p>
    <w:p w14:paraId="11088599" w14:textId="77777777" w:rsidR="00DB7ACC" w:rsidRDefault="00C37B29">
      <w:r>
        <w:rPr>
          <w:rFonts w:hint="eastAsia"/>
        </w:rPr>
        <w:t xml:space="preserve">            if(c2&lt;n&amp;&amp;tree[c2]&gt;tree[max]) max=c2;</w:t>
      </w:r>
    </w:p>
    <w:p w14:paraId="0EF9F429" w14:textId="77777777" w:rsidR="00DB7ACC" w:rsidRDefault="00C37B29">
      <w:r>
        <w:rPr>
          <w:rFonts w:hint="eastAsia"/>
        </w:rPr>
        <w:t xml:space="preserve">            // </w:t>
      </w:r>
      <w:r>
        <w:rPr>
          <w:rFonts w:hint="eastAsia"/>
        </w:rPr>
        <w:t>进行交换，若</w:t>
      </w:r>
      <w:r>
        <w:rPr>
          <w:rFonts w:hint="eastAsia"/>
        </w:rPr>
        <w:t>max!=i</w:t>
      </w:r>
    </w:p>
    <w:p w14:paraId="26187780" w14:textId="77777777" w:rsidR="00DB7ACC" w:rsidRDefault="00C37B29">
      <w:r>
        <w:rPr>
          <w:rFonts w:hint="eastAsia"/>
        </w:rPr>
        <w:t xml:space="preserve">            if(max!=i){</w:t>
      </w:r>
    </w:p>
    <w:p w14:paraId="13AD4298" w14:textId="77777777" w:rsidR="00DB7ACC" w:rsidRDefault="00C37B29">
      <w:r>
        <w:rPr>
          <w:rFonts w:hint="eastAsia"/>
        </w:rPr>
        <w:t xml:space="preserve">                swap(tree,max,i);</w:t>
      </w:r>
    </w:p>
    <w:p w14:paraId="78E07391" w14:textId="77777777" w:rsidR="00DB7ACC" w:rsidRDefault="00C37B29">
      <w:r>
        <w:rPr>
          <w:rFonts w:hint="eastAsia"/>
        </w:rPr>
        <w:t xml:space="preserve">                // </w:t>
      </w:r>
      <w:r>
        <w:rPr>
          <w:rFonts w:hint="eastAsia"/>
        </w:rPr>
        <w:t>递归的对</w:t>
      </w:r>
      <w:r>
        <w:rPr>
          <w:rFonts w:hint="eastAsia"/>
        </w:rPr>
        <w:t>max</w:t>
      </w:r>
      <w:r>
        <w:rPr>
          <w:rFonts w:hint="eastAsia"/>
        </w:rPr>
        <w:t>进行</w:t>
      </w:r>
      <w:r>
        <w:rPr>
          <w:rFonts w:hint="eastAsia"/>
        </w:rPr>
        <w:t>hepfiy</w:t>
      </w:r>
    </w:p>
    <w:p w14:paraId="55BE8446" w14:textId="77777777" w:rsidR="00DB7ACC" w:rsidRDefault="00C37B29">
      <w:r>
        <w:rPr>
          <w:rFonts w:hint="eastAsia"/>
        </w:rPr>
        <w:t xml:space="preserve">                heapify(tree,n,max); // max</w:t>
      </w:r>
      <w:r>
        <w:rPr>
          <w:rFonts w:hint="eastAsia"/>
        </w:rPr>
        <w:t>对应的是下一层，不端的向下一层进行调整</w:t>
      </w:r>
    </w:p>
    <w:p w14:paraId="08E5625A" w14:textId="77777777" w:rsidR="00DB7ACC" w:rsidRDefault="00C37B29">
      <w:r>
        <w:rPr>
          <w:rFonts w:hint="eastAsia"/>
        </w:rPr>
        <w:t xml:space="preserve">            }</w:t>
      </w:r>
    </w:p>
    <w:p w14:paraId="62FABFE7" w14:textId="77777777" w:rsidR="00DB7ACC" w:rsidRDefault="00C37B29">
      <w:r>
        <w:rPr>
          <w:rFonts w:hint="eastAsia"/>
        </w:rPr>
        <w:t xml:space="preserve">    }</w:t>
      </w:r>
    </w:p>
    <w:p w14:paraId="48A0FD60" w14:textId="77777777" w:rsidR="00DB7ACC" w:rsidRDefault="00DB7ACC"/>
    <w:p w14:paraId="63251A66" w14:textId="77777777" w:rsidR="00DB7ACC" w:rsidRDefault="00DB7ACC"/>
    <w:p w14:paraId="2172A2AF" w14:textId="77777777" w:rsidR="00DB7ACC" w:rsidRDefault="00C37B29">
      <w:r>
        <w:rPr>
          <w:rFonts w:hint="eastAsia"/>
        </w:rPr>
        <w:t xml:space="preserve">    /**</w:t>
      </w:r>
    </w:p>
    <w:p w14:paraId="45D7CF11" w14:textId="77777777" w:rsidR="00DB7ACC" w:rsidRDefault="00C37B29">
      <w:r>
        <w:rPr>
          <w:rFonts w:hint="eastAsia"/>
        </w:rPr>
        <w:t xml:space="preserve">     * </w:t>
      </w:r>
      <w:r>
        <w:rPr>
          <w:rFonts w:hint="eastAsia"/>
        </w:rPr>
        <w:t>杂乱无序的数组进行建堆</w:t>
      </w:r>
    </w:p>
    <w:p w14:paraId="032FA190" w14:textId="77777777" w:rsidR="00DB7ACC" w:rsidRDefault="00C37B29">
      <w:r>
        <w:rPr>
          <w:rFonts w:hint="eastAsia"/>
        </w:rPr>
        <w:t xml:space="preserve">     * @param tree</w:t>
      </w:r>
    </w:p>
    <w:p w14:paraId="5555B161" w14:textId="77777777" w:rsidR="00DB7ACC" w:rsidRDefault="00C37B29">
      <w:r>
        <w:rPr>
          <w:rFonts w:hint="eastAsia"/>
        </w:rPr>
        <w:t xml:space="preserve">   </w:t>
      </w:r>
      <w:r>
        <w:rPr>
          <w:rFonts w:hint="eastAsia"/>
        </w:rPr>
        <w:t xml:space="preserve">  * @param n</w:t>
      </w:r>
    </w:p>
    <w:p w14:paraId="5382CC8D" w14:textId="77777777" w:rsidR="00DB7ACC" w:rsidRDefault="00C37B29">
      <w:r>
        <w:rPr>
          <w:rFonts w:hint="eastAsia"/>
        </w:rPr>
        <w:t xml:space="preserve">     * </w:t>
      </w:r>
    </w:p>
    <w:p w14:paraId="5BEE26CC" w14:textId="77777777" w:rsidR="00DB7ACC" w:rsidRDefault="00C37B29">
      <w:r>
        <w:rPr>
          <w:rFonts w:hint="eastAsia"/>
        </w:rPr>
        <w:t xml:space="preserve">     */</w:t>
      </w:r>
    </w:p>
    <w:p w14:paraId="5A533753" w14:textId="77777777" w:rsidR="00DB7ACC" w:rsidRDefault="00C37B29">
      <w:r>
        <w:rPr>
          <w:rFonts w:hint="eastAsia"/>
        </w:rPr>
        <w:t xml:space="preserve">    public static void buildHeap(int[] tree,int n){</w:t>
      </w:r>
    </w:p>
    <w:p w14:paraId="457E557A" w14:textId="77777777" w:rsidR="00DB7ACC" w:rsidRDefault="00C37B29">
      <w:r>
        <w:rPr>
          <w:rFonts w:hint="eastAsia"/>
        </w:rPr>
        <w:t xml:space="preserve">        int lastNode = n-1;</w:t>
      </w:r>
    </w:p>
    <w:p w14:paraId="1AA1F97F" w14:textId="77777777" w:rsidR="00DB7ACC" w:rsidRDefault="00C37B29">
      <w:r>
        <w:rPr>
          <w:rFonts w:hint="eastAsia"/>
        </w:rPr>
        <w:t xml:space="preserve">        // </w:t>
      </w:r>
      <w:r>
        <w:rPr>
          <w:rFonts w:hint="eastAsia"/>
        </w:rPr>
        <w:t>最后一个节点的父节点开始进行</w:t>
      </w:r>
      <w:r>
        <w:rPr>
          <w:rFonts w:hint="eastAsia"/>
        </w:rPr>
        <w:t>heapify</w:t>
      </w:r>
    </w:p>
    <w:p w14:paraId="52ED3E40" w14:textId="77777777" w:rsidR="00DB7ACC" w:rsidRDefault="00C37B29">
      <w:r>
        <w:rPr>
          <w:rFonts w:hint="eastAsia"/>
        </w:rPr>
        <w:t xml:space="preserve">        int parentNode = (lastNode-1)/2;</w:t>
      </w:r>
    </w:p>
    <w:p w14:paraId="7279F12B" w14:textId="77777777" w:rsidR="00DB7ACC" w:rsidRDefault="00C37B29">
      <w:r>
        <w:rPr>
          <w:rFonts w:hint="eastAsia"/>
        </w:rPr>
        <w:t xml:space="preserve">        // </w:t>
      </w:r>
      <w:r>
        <w:rPr>
          <w:rFonts w:hint="eastAsia"/>
        </w:rPr>
        <w:t>从最后一个节点的父节点不端向上进行</w:t>
      </w:r>
      <w:r>
        <w:rPr>
          <w:rFonts w:hint="eastAsia"/>
        </w:rPr>
        <w:t>heapify</w:t>
      </w:r>
    </w:p>
    <w:p w14:paraId="4B25E93E" w14:textId="77777777" w:rsidR="00DB7ACC" w:rsidRDefault="00C37B29">
      <w:r>
        <w:rPr>
          <w:rFonts w:hint="eastAsia"/>
        </w:rPr>
        <w:t xml:space="preserve">        for(int i=parentNode;i&gt;=0;i--){</w:t>
      </w:r>
    </w:p>
    <w:p w14:paraId="0871DBA6" w14:textId="77777777" w:rsidR="00DB7ACC" w:rsidRDefault="00C37B29">
      <w:r>
        <w:rPr>
          <w:rFonts w:hint="eastAsia"/>
        </w:rPr>
        <w:t xml:space="preserve">            heapify(tree,n,i);</w:t>
      </w:r>
    </w:p>
    <w:p w14:paraId="130426E8" w14:textId="77777777" w:rsidR="00DB7ACC" w:rsidRDefault="00C37B29">
      <w:r>
        <w:rPr>
          <w:rFonts w:hint="eastAsia"/>
        </w:rPr>
        <w:t xml:space="preserve">        }</w:t>
      </w:r>
    </w:p>
    <w:p w14:paraId="21553D38" w14:textId="77777777" w:rsidR="00DB7ACC" w:rsidRDefault="00C37B29">
      <w:r>
        <w:rPr>
          <w:rFonts w:hint="eastAsia"/>
        </w:rPr>
        <w:t xml:space="preserve">    }</w:t>
      </w:r>
    </w:p>
    <w:p w14:paraId="5E1A43E4" w14:textId="77777777" w:rsidR="00DB7ACC" w:rsidRDefault="00DB7ACC"/>
    <w:p w14:paraId="30AB64A9" w14:textId="77777777" w:rsidR="00DB7ACC" w:rsidRDefault="00C37B29">
      <w:r>
        <w:rPr>
          <w:rFonts w:hint="eastAsia"/>
        </w:rPr>
        <w:t xml:space="preserve">    public static void swap(int[] arr,int i,int j){</w:t>
      </w:r>
    </w:p>
    <w:p w14:paraId="3A417146" w14:textId="77777777" w:rsidR="00DB7ACC" w:rsidRDefault="00C37B29">
      <w:r>
        <w:rPr>
          <w:rFonts w:hint="eastAsia"/>
        </w:rPr>
        <w:t xml:space="preserve">        int temp = arr[i];</w:t>
      </w:r>
    </w:p>
    <w:p w14:paraId="7BA36803" w14:textId="77777777" w:rsidR="00DB7ACC" w:rsidRDefault="00C37B29">
      <w:r>
        <w:rPr>
          <w:rFonts w:hint="eastAsia"/>
        </w:rPr>
        <w:t xml:space="preserve">        arr[i] = arr[j];</w:t>
      </w:r>
    </w:p>
    <w:p w14:paraId="46DA3646" w14:textId="77777777" w:rsidR="00DB7ACC" w:rsidRDefault="00C37B29">
      <w:r>
        <w:rPr>
          <w:rFonts w:hint="eastAsia"/>
        </w:rPr>
        <w:t xml:space="preserve">        arr[j] = temp;</w:t>
      </w:r>
    </w:p>
    <w:p w14:paraId="3C60E695" w14:textId="77777777" w:rsidR="00DB7ACC" w:rsidRDefault="00C37B29">
      <w:r>
        <w:rPr>
          <w:rFonts w:hint="eastAsia"/>
        </w:rPr>
        <w:t xml:space="preserve">    }</w:t>
      </w:r>
    </w:p>
    <w:p w14:paraId="6C7AC315" w14:textId="77777777" w:rsidR="00DB7ACC" w:rsidRDefault="00DB7ACC"/>
    <w:p w14:paraId="3C9AFE7B" w14:textId="77777777" w:rsidR="00DB7ACC" w:rsidRDefault="00DB7ACC"/>
    <w:p w14:paraId="21218648" w14:textId="77777777" w:rsidR="00DB7ACC" w:rsidRDefault="00C37B29">
      <w:r>
        <w:rPr>
          <w:rFonts w:hint="eastAsia"/>
        </w:rPr>
        <w:t xml:space="preserve">        // </w:t>
      </w:r>
      <w:r>
        <w:rPr>
          <w:rFonts w:hint="eastAsia"/>
        </w:rPr>
        <w:t>使用堆进行堆排序</w:t>
      </w:r>
    </w:p>
    <w:p w14:paraId="1E294A94" w14:textId="77777777" w:rsidR="00DB7ACC" w:rsidRDefault="00C37B29">
      <w:r>
        <w:rPr>
          <w:rFonts w:hint="eastAsia"/>
        </w:rPr>
        <w:t xml:space="preserve">    // </w:t>
      </w:r>
      <w:r>
        <w:rPr>
          <w:rFonts w:hint="eastAsia"/>
        </w:rPr>
        <w:t>如何建堆</w:t>
      </w:r>
    </w:p>
    <w:p w14:paraId="311EE21D" w14:textId="77777777" w:rsidR="00DB7ACC" w:rsidRDefault="00DB7ACC"/>
    <w:p w14:paraId="08D53DEB" w14:textId="77777777" w:rsidR="00DB7ACC" w:rsidRDefault="00DB7ACC"/>
    <w:p w14:paraId="77B50981" w14:textId="77777777" w:rsidR="00DB7ACC" w:rsidRDefault="00C37B29">
      <w:r>
        <w:rPr>
          <w:rFonts w:hint="eastAsia"/>
        </w:rPr>
        <w:lastRenderedPageBreak/>
        <w:t xml:space="preserve">    public static void main(String[] args) {</w:t>
      </w:r>
    </w:p>
    <w:p w14:paraId="773A8F59" w14:textId="77777777" w:rsidR="00DB7ACC" w:rsidRDefault="00C37B29">
      <w:r>
        <w:rPr>
          <w:rFonts w:hint="eastAsia"/>
        </w:rPr>
        <w:t xml:space="preserve">        int[] arr = new int[]{2,5,3,1,10,4};</w:t>
      </w:r>
    </w:p>
    <w:p w14:paraId="1C9A4258" w14:textId="77777777" w:rsidR="00DB7ACC" w:rsidRDefault="00C37B29">
      <w:r>
        <w:rPr>
          <w:rFonts w:hint="eastAsia"/>
        </w:rPr>
        <w:t xml:space="preserve">        HeapSort.sort(arr,6);</w:t>
      </w:r>
    </w:p>
    <w:p w14:paraId="64EFEAEE" w14:textId="77777777" w:rsidR="00DB7ACC" w:rsidRDefault="00C37B29">
      <w:r>
        <w:rPr>
          <w:rFonts w:hint="eastAsia"/>
        </w:rPr>
        <w:t xml:space="preserve">        System.out.println(Arrays.toString(arr));</w:t>
      </w:r>
    </w:p>
    <w:p w14:paraId="631498CE" w14:textId="77777777" w:rsidR="00DB7ACC" w:rsidRDefault="00C37B29">
      <w:r>
        <w:rPr>
          <w:rFonts w:hint="eastAsia"/>
        </w:rPr>
        <w:t xml:space="preserve">    }</w:t>
      </w:r>
    </w:p>
    <w:p w14:paraId="283709B4" w14:textId="77777777" w:rsidR="00DB7ACC" w:rsidRDefault="00C37B29">
      <w:r>
        <w:rPr>
          <w:rFonts w:hint="eastAsia"/>
        </w:rPr>
        <w:t>}</w:t>
      </w:r>
    </w:p>
    <w:p w14:paraId="627C0353" w14:textId="77777777" w:rsidR="00DB7ACC" w:rsidRDefault="00DB7ACC"/>
    <w:p w14:paraId="4A986530" w14:textId="77777777" w:rsidR="00DB7ACC" w:rsidRDefault="00DB7ACC"/>
    <w:p w14:paraId="536EBAB4" w14:textId="77777777" w:rsidR="00DB7ACC" w:rsidRDefault="00DB7ACC">
      <w:pPr>
        <w:rPr>
          <w:sz w:val="32"/>
          <w:szCs w:val="40"/>
          <w:highlight w:val="green"/>
        </w:rPr>
      </w:pPr>
    </w:p>
    <w:p w14:paraId="59FD642E" w14:textId="77777777" w:rsidR="00DB7ACC" w:rsidRDefault="00DB7ACC"/>
    <w:p w14:paraId="68F91BEA" w14:textId="77777777" w:rsidR="00DB7ACC" w:rsidRDefault="00C37B29">
      <w:pPr>
        <w:pStyle w:val="2"/>
        <w:numPr>
          <w:ilvl w:val="0"/>
          <w:numId w:val="54"/>
        </w:numPr>
      </w:pPr>
      <w:r>
        <w:rPr>
          <w:rFonts w:hint="eastAsia"/>
        </w:rPr>
        <w:t>JDK</w:t>
      </w:r>
      <w:r>
        <w:rPr>
          <w:rFonts w:hint="eastAsia"/>
        </w:rPr>
        <w:t>中的堆</w:t>
      </w:r>
      <w:r>
        <w:rPr>
          <w:rFonts w:hint="eastAsia"/>
        </w:rPr>
        <w:t>PriorityQueue</w:t>
      </w:r>
    </w:p>
    <w:p w14:paraId="37B0CCBB" w14:textId="77777777" w:rsidR="00DB7ACC" w:rsidRDefault="00C37B29">
      <w:pPr>
        <w:rPr>
          <w:sz w:val="22"/>
          <w:szCs w:val="28"/>
        </w:rPr>
      </w:pPr>
      <w:r>
        <w:rPr>
          <w:rFonts w:hint="eastAsia"/>
          <w:sz w:val="22"/>
          <w:szCs w:val="28"/>
        </w:rPr>
        <w:t>在</w:t>
      </w:r>
      <w:r>
        <w:rPr>
          <w:rFonts w:hint="eastAsia"/>
          <w:sz w:val="22"/>
          <w:szCs w:val="28"/>
        </w:rPr>
        <w:t>JDK</w:t>
      </w:r>
      <w:r>
        <w:rPr>
          <w:rFonts w:hint="eastAsia"/>
          <w:sz w:val="22"/>
          <w:szCs w:val="28"/>
        </w:rPr>
        <w:t>中有个</w:t>
      </w:r>
      <w:r>
        <w:rPr>
          <w:b/>
          <w:bCs/>
          <w:sz w:val="22"/>
          <w:szCs w:val="28"/>
        </w:rPr>
        <w:t>PriorityQueue</w:t>
      </w:r>
      <w:r>
        <w:rPr>
          <w:rFonts w:hint="eastAsia"/>
          <w:sz w:val="22"/>
          <w:szCs w:val="28"/>
        </w:rPr>
        <w:t>默认使用</w:t>
      </w:r>
      <w:r>
        <w:rPr>
          <w:rFonts w:hint="eastAsia"/>
          <w:sz w:val="22"/>
          <w:szCs w:val="28"/>
        </w:rPr>
        <w:t xml:space="preserve"> </w:t>
      </w:r>
      <w:r>
        <w:rPr>
          <w:rFonts w:hint="eastAsia"/>
          <w:sz w:val="22"/>
          <w:szCs w:val="28"/>
        </w:rPr>
        <w:t>可以采用，不过默认使用小顶堆，可以对其进行改造</w:t>
      </w:r>
    </w:p>
    <w:p w14:paraId="14AAEAEB" w14:textId="77777777" w:rsidR="00DB7ACC" w:rsidRDefault="00DB7ACC"/>
    <w:p w14:paraId="7C02E9B2" w14:textId="77777777" w:rsidR="00DB7ACC" w:rsidRDefault="00C37B29">
      <w:pPr>
        <w:rPr>
          <w:highlight w:val="cyan"/>
        </w:rPr>
      </w:pPr>
      <w:r>
        <w:rPr>
          <w:rFonts w:hint="eastAsia"/>
          <w:highlight w:val="cyan"/>
        </w:rPr>
        <w:t>传入一个比较器即可实现大顶堆。</w:t>
      </w:r>
    </w:p>
    <w:p w14:paraId="16CC57F0" w14:textId="77777777" w:rsidR="00DB7ACC" w:rsidRDefault="00DB7ACC">
      <w:pPr>
        <w:rPr>
          <w:highlight w:val="cyan"/>
        </w:rPr>
      </w:pPr>
    </w:p>
    <w:p w14:paraId="385658D8" w14:textId="77777777" w:rsidR="00DB7ACC" w:rsidRDefault="00C37B29">
      <w:pPr>
        <w:ind w:firstLine="420"/>
        <w:rPr>
          <w:color w:val="FF0000"/>
          <w:sz w:val="28"/>
          <w:szCs w:val="36"/>
        </w:rPr>
      </w:pPr>
      <w:r>
        <w:rPr>
          <w:color w:val="FF0000"/>
          <w:sz w:val="28"/>
          <w:szCs w:val="36"/>
        </w:rPr>
        <w:t xml:space="preserve">// </w:t>
      </w:r>
      <w:r>
        <w:rPr>
          <w:color w:val="FF0000"/>
          <w:sz w:val="28"/>
          <w:szCs w:val="36"/>
        </w:rPr>
        <w:t>默认使用小顶堆</w:t>
      </w:r>
    </w:p>
    <w:p w14:paraId="639B3B52" w14:textId="77777777" w:rsidR="00DB7ACC" w:rsidRDefault="00C37B29">
      <w:pPr>
        <w:rPr>
          <w:sz w:val="28"/>
          <w:szCs w:val="36"/>
        </w:rPr>
      </w:pPr>
      <w:r>
        <w:rPr>
          <w:sz w:val="28"/>
          <w:szCs w:val="36"/>
        </w:rPr>
        <w:t xml:space="preserve">  PriorityQueue&lt;Integer&gt; queue = new PriorityQueue&lt;&gt;();</w:t>
      </w:r>
    </w:p>
    <w:p w14:paraId="553FA55C" w14:textId="77777777" w:rsidR="00DB7ACC" w:rsidRDefault="00C37B29">
      <w:pPr>
        <w:rPr>
          <w:color w:val="FF0000"/>
          <w:sz w:val="28"/>
          <w:szCs w:val="36"/>
        </w:rPr>
      </w:pPr>
      <w:r>
        <w:rPr>
          <w:color w:val="FF0000"/>
          <w:sz w:val="28"/>
          <w:szCs w:val="36"/>
        </w:rPr>
        <w:t xml:space="preserve">// </w:t>
      </w:r>
      <w:r>
        <w:rPr>
          <w:color w:val="FF0000"/>
          <w:sz w:val="28"/>
          <w:szCs w:val="36"/>
        </w:rPr>
        <w:t>自行构造大顶堆</w:t>
      </w:r>
    </w:p>
    <w:p w14:paraId="05B79BD5" w14:textId="77777777" w:rsidR="00DB7ACC" w:rsidRDefault="00C37B29">
      <w:pPr>
        <w:rPr>
          <w:sz w:val="28"/>
          <w:szCs w:val="36"/>
        </w:rPr>
      </w:pPr>
      <w:r>
        <w:rPr>
          <w:sz w:val="28"/>
          <w:szCs w:val="36"/>
        </w:rPr>
        <w:t xml:space="preserve"> </w:t>
      </w:r>
      <w:r>
        <w:rPr>
          <w:rFonts w:hint="eastAsia"/>
          <w:sz w:val="28"/>
          <w:szCs w:val="36"/>
        </w:rPr>
        <w:t xml:space="preserve">  </w:t>
      </w:r>
      <w:r>
        <w:rPr>
          <w:sz w:val="28"/>
          <w:szCs w:val="36"/>
        </w:rPr>
        <w:t>PriorityQueue&lt;Integer&gt; maxHeap = new PriorityQueue&lt;&gt;(new Comparator&lt;Integer&gt;() {</w:t>
      </w:r>
    </w:p>
    <w:p w14:paraId="6FE1F2F2" w14:textId="77777777" w:rsidR="00DB7ACC" w:rsidRDefault="00C37B29">
      <w:pPr>
        <w:rPr>
          <w:sz w:val="28"/>
          <w:szCs w:val="36"/>
        </w:rPr>
      </w:pPr>
      <w:r>
        <w:rPr>
          <w:sz w:val="28"/>
          <w:szCs w:val="36"/>
        </w:rPr>
        <w:t xml:space="preserve">            @Override</w:t>
      </w:r>
    </w:p>
    <w:p w14:paraId="4A323370" w14:textId="77777777" w:rsidR="00DB7ACC" w:rsidRDefault="00C37B29">
      <w:pPr>
        <w:rPr>
          <w:sz w:val="28"/>
          <w:szCs w:val="36"/>
        </w:rPr>
      </w:pPr>
      <w:r>
        <w:rPr>
          <w:sz w:val="28"/>
          <w:szCs w:val="36"/>
        </w:rPr>
        <w:t xml:space="preserve">            </w:t>
      </w:r>
      <w:r>
        <w:rPr>
          <w:sz w:val="28"/>
          <w:szCs w:val="36"/>
        </w:rPr>
        <w:t>public int compare(Integer o1, Integer o2) {</w:t>
      </w:r>
    </w:p>
    <w:p w14:paraId="02EC1D8B" w14:textId="77777777" w:rsidR="00DB7ACC" w:rsidRDefault="00C37B29">
      <w:pPr>
        <w:rPr>
          <w:sz w:val="28"/>
          <w:szCs w:val="36"/>
        </w:rPr>
      </w:pPr>
      <w:r>
        <w:rPr>
          <w:sz w:val="28"/>
          <w:szCs w:val="36"/>
        </w:rPr>
        <w:t xml:space="preserve">                return o2-o1;</w:t>
      </w:r>
    </w:p>
    <w:p w14:paraId="37360668" w14:textId="77777777" w:rsidR="00DB7ACC" w:rsidRDefault="00C37B29">
      <w:pPr>
        <w:rPr>
          <w:sz w:val="28"/>
          <w:szCs w:val="36"/>
        </w:rPr>
      </w:pPr>
      <w:r>
        <w:rPr>
          <w:sz w:val="28"/>
          <w:szCs w:val="36"/>
        </w:rPr>
        <w:t xml:space="preserve">            }</w:t>
      </w:r>
    </w:p>
    <w:p w14:paraId="2EA0A45E" w14:textId="77777777" w:rsidR="00DB7ACC" w:rsidRDefault="00C37B29">
      <w:pPr>
        <w:rPr>
          <w:sz w:val="28"/>
          <w:szCs w:val="36"/>
        </w:rPr>
      </w:pPr>
      <w:r>
        <w:rPr>
          <w:sz w:val="28"/>
          <w:szCs w:val="36"/>
        </w:rPr>
        <w:t xml:space="preserve">        });</w:t>
      </w:r>
    </w:p>
    <w:p w14:paraId="63CE79CC" w14:textId="77777777" w:rsidR="00DB7ACC" w:rsidRDefault="00C37B29">
      <w:pPr>
        <w:pStyle w:val="2"/>
        <w:numPr>
          <w:ilvl w:val="0"/>
          <w:numId w:val="54"/>
        </w:numPr>
      </w:pPr>
      <w:r>
        <w:rPr>
          <w:rFonts w:hint="eastAsia"/>
        </w:rPr>
        <w:lastRenderedPageBreak/>
        <w:t>求流中的中位数</w:t>
      </w:r>
    </w:p>
    <w:p w14:paraId="0323642D" w14:textId="77777777" w:rsidR="00DB7ACC" w:rsidRDefault="00C37B29">
      <w:pPr>
        <w:rPr>
          <w:sz w:val="28"/>
          <w:szCs w:val="36"/>
          <w:highlight w:val="cyan"/>
        </w:rPr>
      </w:pPr>
      <w:r>
        <w:rPr>
          <w:rFonts w:hint="eastAsia"/>
          <w:sz w:val="28"/>
          <w:szCs w:val="36"/>
          <w:highlight w:val="cyan"/>
        </w:rPr>
        <w:t>使用一个大顶堆与小顶堆，在两个堆中各存放一半的数。</w:t>
      </w:r>
    </w:p>
    <w:p w14:paraId="7FC6B662" w14:textId="77777777" w:rsidR="00DB7ACC" w:rsidRDefault="00C37B29">
      <w:pPr>
        <w:rPr>
          <w:sz w:val="28"/>
          <w:szCs w:val="36"/>
        </w:rPr>
      </w:pPr>
      <w:r>
        <w:rPr>
          <w:rFonts w:hint="eastAsia"/>
          <w:sz w:val="28"/>
          <w:szCs w:val="36"/>
          <w:highlight w:val="cyan"/>
        </w:rPr>
        <w:t xml:space="preserve"> </w:t>
      </w:r>
      <w:r>
        <w:rPr>
          <w:rFonts w:hint="eastAsia"/>
          <w:sz w:val="28"/>
          <w:szCs w:val="36"/>
        </w:rPr>
        <w:t xml:space="preserve">   /**</w:t>
      </w:r>
    </w:p>
    <w:p w14:paraId="054FDBF9" w14:textId="77777777" w:rsidR="00DB7ACC" w:rsidRDefault="00C37B29">
      <w:pPr>
        <w:rPr>
          <w:sz w:val="28"/>
          <w:szCs w:val="36"/>
        </w:rPr>
      </w:pPr>
      <w:r>
        <w:rPr>
          <w:rFonts w:hint="eastAsia"/>
          <w:sz w:val="28"/>
          <w:szCs w:val="36"/>
        </w:rPr>
        <w:t xml:space="preserve">     * </w:t>
      </w:r>
      <w:r>
        <w:rPr>
          <w:rFonts w:hint="eastAsia"/>
          <w:sz w:val="28"/>
          <w:szCs w:val="36"/>
        </w:rPr>
        <w:t>获取流中的中位数</w:t>
      </w:r>
    </w:p>
    <w:p w14:paraId="63B68824" w14:textId="77777777" w:rsidR="00DB7ACC" w:rsidRDefault="00C37B29">
      <w:pPr>
        <w:rPr>
          <w:sz w:val="28"/>
          <w:szCs w:val="36"/>
        </w:rPr>
      </w:pPr>
      <w:r>
        <w:rPr>
          <w:rFonts w:hint="eastAsia"/>
          <w:sz w:val="28"/>
          <w:szCs w:val="36"/>
        </w:rPr>
        <w:t xml:space="preserve">     * @param arr</w:t>
      </w:r>
    </w:p>
    <w:p w14:paraId="6C91BF1E" w14:textId="77777777" w:rsidR="00DB7ACC" w:rsidRDefault="00C37B29">
      <w:pPr>
        <w:rPr>
          <w:sz w:val="28"/>
          <w:szCs w:val="36"/>
        </w:rPr>
      </w:pPr>
      <w:r>
        <w:rPr>
          <w:rFonts w:hint="eastAsia"/>
          <w:sz w:val="28"/>
          <w:szCs w:val="36"/>
        </w:rPr>
        <w:t xml:space="preserve">     * @return</w:t>
      </w:r>
    </w:p>
    <w:p w14:paraId="2E5DCD46" w14:textId="77777777" w:rsidR="00DB7ACC" w:rsidRDefault="00C37B29">
      <w:pPr>
        <w:rPr>
          <w:sz w:val="28"/>
          <w:szCs w:val="36"/>
        </w:rPr>
      </w:pPr>
      <w:r>
        <w:rPr>
          <w:rFonts w:hint="eastAsia"/>
          <w:sz w:val="28"/>
          <w:szCs w:val="36"/>
        </w:rPr>
        <w:t xml:space="preserve">     *</w:t>
      </w:r>
    </w:p>
    <w:p w14:paraId="5F98B525" w14:textId="77777777" w:rsidR="00DB7ACC" w:rsidRDefault="00C37B29">
      <w:pPr>
        <w:rPr>
          <w:sz w:val="28"/>
          <w:szCs w:val="36"/>
        </w:rPr>
      </w:pPr>
      <w:r>
        <w:rPr>
          <w:rFonts w:hint="eastAsia"/>
          <w:sz w:val="28"/>
          <w:szCs w:val="36"/>
        </w:rPr>
        <w:t xml:space="preserve">     * </w:t>
      </w:r>
      <w:r>
        <w:rPr>
          <w:rFonts w:hint="eastAsia"/>
          <w:sz w:val="28"/>
          <w:szCs w:val="36"/>
        </w:rPr>
        <w:t>建两个堆：</w:t>
      </w:r>
    </w:p>
    <w:p w14:paraId="006A278F" w14:textId="77777777" w:rsidR="00DB7ACC" w:rsidRDefault="00C37B29">
      <w:pPr>
        <w:rPr>
          <w:sz w:val="28"/>
          <w:szCs w:val="36"/>
        </w:rPr>
      </w:pPr>
      <w:r>
        <w:rPr>
          <w:rFonts w:hint="eastAsia"/>
          <w:sz w:val="28"/>
          <w:szCs w:val="36"/>
        </w:rPr>
        <w:t xml:space="preserve">     * </w:t>
      </w:r>
      <w:r>
        <w:rPr>
          <w:rFonts w:hint="eastAsia"/>
          <w:sz w:val="28"/>
          <w:szCs w:val="36"/>
        </w:rPr>
        <w:t>一个小顶堆</w:t>
      </w:r>
      <w:r>
        <w:rPr>
          <w:rFonts w:hint="eastAsia"/>
          <w:sz w:val="28"/>
          <w:szCs w:val="36"/>
        </w:rPr>
        <w:t xml:space="preserve"> </w:t>
      </w:r>
      <w:r>
        <w:rPr>
          <w:rFonts w:hint="eastAsia"/>
          <w:sz w:val="28"/>
          <w:szCs w:val="36"/>
        </w:rPr>
        <w:t>存较大一半的值，堆顶存较大值部分的最小值</w:t>
      </w:r>
    </w:p>
    <w:p w14:paraId="037C47A2" w14:textId="77777777" w:rsidR="00DB7ACC" w:rsidRDefault="00C37B29">
      <w:pPr>
        <w:rPr>
          <w:sz w:val="28"/>
          <w:szCs w:val="36"/>
        </w:rPr>
      </w:pPr>
      <w:r>
        <w:rPr>
          <w:rFonts w:hint="eastAsia"/>
          <w:sz w:val="28"/>
          <w:szCs w:val="36"/>
        </w:rPr>
        <w:t xml:space="preserve">     * </w:t>
      </w:r>
      <w:r>
        <w:rPr>
          <w:rFonts w:hint="eastAsia"/>
          <w:sz w:val="28"/>
          <w:szCs w:val="36"/>
        </w:rPr>
        <w:t>一个大顶堆</w:t>
      </w:r>
      <w:r>
        <w:rPr>
          <w:rFonts w:hint="eastAsia"/>
          <w:sz w:val="28"/>
          <w:szCs w:val="36"/>
        </w:rPr>
        <w:t xml:space="preserve">  </w:t>
      </w:r>
      <w:r>
        <w:rPr>
          <w:rFonts w:hint="eastAsia"/>
          <w:sz w:val="28"/>
          <w:szCs w:val="36"/>
        </w:rPr>
        <w:t>存较小一半的值，堆顶存较小值部分的最大值</w:t>
      </w:r>
    </w:p>
    <w:p w14:paraId="51D4CB8C" w14:textId="77777777" w:rsidR="00DB7ACC" w:rsidRDefault="00C37B29">
      <w:pPr>
        <w:rPr>
          <w:sz w:val="28"/>
          <w:szCs w:val="36"/>
        </w:rPr>
      </w:pPr>
      <w:r>
        <w:rPr>
          <w:rFonts w:hint="eastAsia"/>
          <w:sz w:val="28"/>
          <w:szCs w:val="36"/>
        </w:rPr>
        <w:t xml:space="preserve">     *</w:t>
      </w:r>
    </w:p>
    <w:p w14:paraId="6B9199F3" w14:textId="77777777" w:rsidR="00DB7ACC" w:rsidRDefault="00C37B29">
      <w:pPr>
        <w:rPr>
          <w:sz w:val="28"/>
          <w:szCs w:val="36"/>
        </w:rPr>
      </w:pPr>
      <w:r>
        <w:rPr>
          <w:rFonts w:hint="eastAsia"/>
          <w:sz w:val="28"/>
          <w:szCs w:val="36"/>
        </w:rPr>
        <w:t xml:space="preserve">     */</w:t>
      </w:r>
    </w:p>
    <w:p w14:paraId="4BCBE2EE" w14:textId="77777777" w:rsidR="00DB7ACC" w:rsidRDefault="00C37B29">
      <w:pPr>
        <w:rPr>
          <w:sz w:val="28"/>
          <w:szCs w:val="36"/>
        </w:rPr>
      </w:pPr>
      <w:r>
        <w:rPr>
          <w:rFonts w:hint="eastAsia"/>
          <w:sz w:val="28"/>
          <w:szCs w:val="36"/>
        </w:rPr>
        <w:t xml:space="preserve">    public static int getMiddleValue(int[] arr){</w:t>
      </w:r>
    </w:p>
    <w:p w14:paraId="67CDB4C7" w14:textId="77777777" w:rsidR="00DB7ACC" w:rsidRDefault="00DB7ACC">
      <w:pPr>
        <w:rPr>
          <w:sz w:val="28"/>
          <w:szCs w:val="36"/>
        </w:rPr>
      </w:pPr>
    </w:p>
    <w:p w14:paraId="599D1AD8" w14:textId="77777777" w:rsidR="00DB7ACC" w:rsidRDefault="00C37B29">
      <w:pPr>
        <w:rPr>
          <w:sz w:val="28"/>
          <w:szCs w:val="36"/>
        </w:rPr>
      </w:pPr>
      <w:r>
        <w:rPr>
          <w:rFonts w:hint="eastAsia"/>
          <w:sz w:val="28"/>
          <w:szCs w:val="36"/>
        </w:rPr>
        <w:t xml:space="preserve">        // </w:t>
      </w:r>
      <w:r>
        <w:rPr>
          <w:rFonts w:hint="eastAsia"/>
          <w:sz w:val="28"/>
          <w:szCs w:val="36"/>
        </w:rPr>
        <w:t>小顶堆</w:t>
      </w:r>
    </w:p>
    <w:p w14:paraId="7B1BC787" w14:textId="77777777" w:rsidR="00DB7ACC" w:rsidRDefault="00C37B29">
      <w:pPr>
        <w:rPr>
          <w:sz w:val="28"/>
          <w:szCs w:val="36"/>
        </w:rPr>
      </w:pPr>
      <w:r>
        <w:rPr>
          <w:rFonts w:hint="eastAsia"/>
          <w:sz w:val="28"/>
          <w:szCs w:val="36"/>
        </w:rPr>
        <w:t xml:space="preserve">        PriorityQueue&lt;Integer&gt; minHeap = new PriorityQueue&lt;&gt;();</w:t>
      </w:r>
    </w:p>
    <w:p w14:paraId="73C277EE" w14:textId="77777777" w:rsidR="00DB7ACC" w:rsidRDefault="00DB7ACC">
      <w:pPr>
        <w:rPr>
          <w:sz w:val="28"/>
          <w:szCs w:val="36"/>
        </w:rPr>
      </w:pPr>
    </w:p>
    <w:p w14:paraId="067FE943" w14:textId="77777777" w:rsidR="00DB7ACC" w:rsidRDefault="00C37B29">
      <w:pPr>
        <w:rPr>
          <w:sz w:val="28"/>
          <w:szCs w:val="36"/>
        </w:rPr>
      </w:pPr>
      <w:r>
        <w:rPr>
          <w:rFonts w:hint="eastAsia"/>
          <w:sz w:val="28"/>
          <w:szCs w:val="36"/>
        </w:rPr>
        <w:t xml:space="preserve">        // </w:t>
      </w:r>
      <w:r>
        <w:rPr>
          <w:rFonts w:hint="eastAsia"/>
          <w:sz w:val="28"/>
          <w:szCs w:val="36"/>
        </w:rPr>
        <w:t>大顶堆</w:t>
      </w:r>
    </w:p>
    <w:p w14:paraId="7424764B" w14:textId="77777777" w:rsidR="00DB7ACC" w:rsidRDefault="00C37B29">
      <w:pPr>
        <w:rPr>
          <w:sz w:val="28"/>
          <w:szCs w:val="36"/>
        </w:rPr>
      </w:pPr>
      <w:r>
        <w:rPr>
          <w:rFonts w:hint="eastAsia"/>
          <w:sz w:val="28"/>
          <w:szCs w:val="36"/>
        </w:rPr>
        <w:t xml:space="preserve">        PriorityQueue&lt;Integer&gt; maxHeap = new PriorityQueue&lt;&gt;(new Comparator&lt;Integer&gt;() {</w:t>
      </w:r>
    </w:p>
    <w:p w14:paraId="35DB1BF9" w14:textId="77777777" w:rsidR="00DB7ACC" w:rsidRDefault="00C37B29">
      <w:pPr>
        <w:rPr>
          <w:sz w:val="28"/>
          <w:szCs w:val="36"/>
        </w:rPr>
      </w:pPr>
      <w:r>
        <w:rPr>
          <w:rFonts w:hint="eastAsia"/>
          <w:sz w:val="28"/>
          <w:szCs w:val="36"/>
        </w:rPr>
        <w:t xml:space="preserve">            @Override</w:t>
      </w:r>
    </w:p>
    <w:p w14:paraId="31CCFBB2" w14:textId="77777777" w:rsidR="00DB7ACC" w:rsidRDefault="00C37B29">
      <w:pPr>
        <w:rPr>
          <w:sz w:val="28"/>
          <w:szCs w:val="36"/>
        </w:rPr>
      </w:pPr>
      <w:r>
        <w:rPr>
          <w:rFonts w:hint="eastAsia"/>
          <w:sz w:val="28"/>
          <w:szCs w:val="36"/>
        </w:rPr>
        <w:t xml:space="preserve">            public int compare(Integer o1, Integer o2) {</w:t>
      </w:r>
    </w:p>
    <w:p w14:paraId="1FE0A625" w14:textId="77777777" w:rsidR="00DB7ACC" w:rsidRDefault="00C37B29">
      <w:pPr>
        <w:rPr>
          <w:sz w:val="28"/>
          <w:szCs w:val="36"/>
        </w:rPr>
      </w:pPr>
      <w:r>
        <w:rPr>
          <w:rFonts w:hint="eastAsia"/>
          <w:sz w:val="28"/>
          <w:szCs w:val="36"/>
        </w:rPr>
        <w:lastRenderedPageBreak/>
        <w:t xml:space="preserve">        </w:t>
      </w:r>
      <w:r>
        <w:rPr>
          <w:rFonts w:hint="eastAsia"/>
          <w:sz w:val="28"/>
          <w:szCs w:val="36"/>
        </w:rPr>
        <w:t xml:space="preserve">        return o2-o1;</w:t>
      </w:r>
    </w:p>
    <w:p w14:paraId="0852A20D" w14:textId="77777777" w:rsidR="00DB7ACC" w:rsidRDefault="00C37B29">
      <w:pPr>
        <w:rPr>
          <w:sz w:val="28"/>
          <w:szCs w:val="36"/>
        </w:rPr>
      </w:pPr>
      <w:r>
        <w:rPr>
          <w:rFonts w:hint="eastAsia"/>
          <w:sz w:val="28"/>
          <w:szCs w:val="36"/>
        </w:rPr>
        <w:t xml:space="preserve">            }</w:t>
      </w:r>
    </w:p>
    <w:p w14:paraId="651F8092" w14:textId="77777777" w:rsidR="00DB7ACC" w:rsidRDefault="00C37B29">
      <w:pPr>
        <w:rPr>
          <w:sz w:val="28"/>
          <w:szCs w:val="36"/>
        </w:rPr>
      </w:pPr>
      <w:r>
        <w:rPr>
          <w:rFonts w:hint="eastAsia"/>
          <w:sz w:val="28"/>
          <w:szCs w:val="36"/>
        </w:rPr>
        <w:t xml:space="preserve">        });</w:t>
      </w:r>
    </w:p>
    <w:p w14:paraId="0494558E" w14:textId="77777777" w:rsidR="00DB7ACC" w:rsidRDefault="00C37B29">
      <w:pPr>
        <w:rPr>
          <w:sz w:val="28"/>
          <w:szCs w:val="36"/>
        </w:rPr>
      </w:pPr>
      <w:r>
        <w:rPr>
          <w:rFonts w:hint="eastAsia"/>
          <w:sz w:val="28"/>
          <w:szCs w:val="36"/>
        </w:rPr>
        <w:t xml:space="preserve">        // </w:t>
      </w:r>
      <w:r>
        <w:rPr>
          <w:rFonts w:hint="eastAsia"/>
          <w:sz w:val="28"/>
          <w:szCs w:val="36"/>
        </w:rPr>
        <w:t>第一个数直接进大跟堆</w:t>
      </w:r>
    </w:p>
    <w:p w14:paraId="49A2ED5F" w14:textId="77777777" w:rsidR="00DB7ACC" w:rsidRDefault="00C37B29">
      <w:pPr>
        <w:ind w:left="420" w:firstLine="420"/>
        <w:rPr>
          <w:sz w:val="28"/>
          <w:szCs w:val="36"/>
        </w:rPr>
      </w:pPr>
      <w:r>
        <w:rPr>
          <w:rFonts w:hint="eastAsia"/>
          <w:sz w:val="28"/>
          <w:szCs w:val="36"/>
        </w:rPr>
        <w:t>maxHeap.add(arr[i]);</w:t>
      </w:r>
    </w:p>
    <w:p w14:paraId="0A79259D" w14:textId="77777777" w:rsidR="00DB7ACC" w:rsidRDefault="00C37B29">
      <w:pPr>
        <w:rPr>
          <w:sz w:val="28"/>
          <w:szCs w:val="36"/>
        </w:rPr>
      </w:pPr>
      <w:r>
        <w:rPr>
          <w:rFonts w:hint="eastAsia"/>
          <w:sz w:val="28"/>
          <w:szCs w:val="36"/>
        </w:rPr>
        <w:t xml:space="preserve">        // </w:t>
      </w:r>
      <w:r>
        <w:rPr>
          <w:rFonts w:hint="eastAsia"/>
          <w:sz w:val="28"/>
          <w:szCs w:val="36"/>
        </w:rPr>
        <w:t>大小顶堆的个数相差不超过一个</w:t>
      </w:r>
    </w:p>
    <w:p w14:paraId="64A4B22D" w14:textId="77777777" w:rsidR="00DB7ACC" w:rsidRDefault="00C37B29">
      <w:pPr>
        <w:rPr>
          <w:sz w:val="28"/>
          <w:szCs w:val="36"/>
        </w:rPr>
      </w:pPr>
      <w:r>
        <w:rPr>
          <w:rFonts w:hint="eastAsia"/>
          <w:sz w:val="28"/>
          <w:szCs w:val="36"/>
        </w:rPr>
        <w:t xml:space="preserve">        // </w:t>
      </w:r>
      <w:r>
        <w:rPr>
          <w:rFonts w:hint="eastAsia"/>
          <w:sz w:val="28"/>
          <w:szCs w:val="36"/>
        </w:rPr>
        <w:t>新来一个值</w:t>
      </w:r>
      <w:r>
        <w:rPr>
          <w:rFonts w:hint="eastAsia"/>
          <w:sz w:val="28"/>
          <w:szCs w:val="36"/>
        </w:rPr>
        <w:t xml:space="preserve"> </w:t>
      </w:r>
      <w:r>
        <w:rPr>
          <w:rFonts w:hint="eastAsia"/>
          <w:sz w:val="28"/>
          <w:szCs w:val="36"/>
        </w:rPr>
        <w:t>如果大于大顶堆的最大值则将其放到小顶堆</w:t>
      </w:r>
      <w:r>
        <w:rPr>
          <w:rFonts w:hint="eastAsia"/>
          <w:sz w:val="28"/>
          <w:szCs w:val="36"/>
        </w:rPr>
        <w:t xml:space="preserve"> </w:t>
      </w:r>
      <w:r>
        <w:rPr>
          <w:rFonts w:hint="eastAsia"/>
          <w:sz w:val="28"/>
          <w:szCs w:val="36"/>
        </w:rPr>
        <w:t>若小丁堆的个数大于大顶堆个数</w:t>
      </w:r>
      <w:r>
        <w:rPr>
          <w:rFonts w:hint="eastAsia"/>
          <w:sz w:val="28"/>
          <w:szCs w:val="36"/>
        </w:rPr>
        <w:t>2</w:t>
      </w:r>
      <w:r>
        <w:rPr>
          <w:rFonts w:hint="eastAsia"/>
          <w:sz w:val="28"/>
          <w:szCs w:val="36"/>
        </w:rPr>
        <w:t>个则将小顶堆中堆顶弹出加入到大顶堆中</w:t>
      </w:r>
    </w:p>
    <w:p w14:paraId="1D5466C1" w14:textId="77777777" w:rsidR="00DB7ACC" w:rsidRDefault="00C37B29">
      <w:pPr>
        <w:rPr>
          <w:sz w:val="28"/>
          <w:szCs w:val="36"/>
        </w:rPr>
      </w:pPr>
      <w:r>
        <w:rPr>
          <w:rFonts w:hint="eastAsia"/>
          <w:sz w:val="28"/>
          <w:szCs w:val="36"/>
        </w:rPr>
        <w:t xml:space="preserve">        //            </w:t>
      </w:r>
      <w:r>
        <w:rPr>
          <w:rFonts w:hint="eastAsia"/>
          <w:sz w:val="28"/>
          <w:szCs w:val="36"/>
        </w:rPr>
        <w:t>如果小于小顶堆的最小值则将其放到大顶堆中</w:t>
      </w:r>
    </w:p>
    <w:p w14:paraId="49F6BDFF" w14:textId="77777777" w:rsidR="00DB7ACC" w:rsidRDefault="00C37B29">
      <w:pPr>
        <w:rPr>
          <w:sz w:val="28"/>
          <w:szCs w:val="36"/>
        </w:rPr>
      </w:pPr>
      <w:r>
        <w:rPr>
          <w:rFonts w:hint="eastAsia"/>
          <w:sz w:val="28"/>
          <w:szCs w:val="36"/>
        </w:rPr>
        <w:t xml:space="preserve">        for(int i=2;i&lt;arr</w:t>
      </w:r>
      <w:r>
        <w:rPr>
          <w:rFonts w:hint="eastAsia"/>
          <w:sz w:val="28"/>
          <w:szCs w:val="36"/>
        </w:rPr>
        <w:t>.length;i++){</w:t>
      </w:r>
    </w:p>
    <w:p w14:paraId="19E3CF35" w14:textId="77777777" w:rsidR="00DB7ACC" w:rsidRDefault="00DB7ACC">
      <w:pPr>
        <w:rPr>
          <w:sz w:val="28"/>
          <w:szCs w:val="36"/>
        </w:rPr>
      </w:pPr>
    </w:p>
    <w:p w14:paraId="5390E97D" w14:textId="77777777" w:rsidR="00DB7ACC" w:rsidRDefault="00C37B29">
      <w:pPr>
        <w:rPr>
          <w:sz w:val="28"/>
          <w:szCs w:val="36"/>
        </w:rPr>
      </w:pPr>
      <w:r>
        <w:rPr>
          <w:rFonts w:hint="eastAsia"/>
          <w:sz w:val="28"/>
          <w:szCs w:val="36"/>
        </w:rPr>
        <w:t xml:space="preserve">            if(maxHeap.size()!=0&amp;&amp;arr[i]&gt;=maxHeap.peek()){</w:t>
      </w:r>
    </w:p>
    <w:p w14:paraId="795A33F4" w14:textId="77777777" w:rsidR="00DB7ACC" w:rsidRDefault="00C37B29">
      <w:pPr>
        <w:rPr>
          <w:sz w:val="28"/>
          <w:szCs w:val="36"/>
        </w:rPr>
      </w:pPr>
      <w:r>
        <w:rPr>
          <w:rFonts w:hint="eastAsia"/>
          <w:sz w:val="28"/>
          <w:szCs w:val="36"/>
        </w:rPr>
        <w:t xml:space="preserve">                minHeap.add(arr[i]);</w:t>
      </w:r>
    </w:p>
    <w:p w14:paraId="148805CA" w14:textId="77777777" w:rsidR="00DB7ACC" w:rsidRDefault="00C37B29">
      <w:pPr>
        <w:rPr>
          <w:sz w:val="28"/>
          <w:szCs w:val="36"/>
        </w:rPr>
      </w:pPr>
      <w:r>
        <w:rPr>
          <w:rFonts w:hint="eastAsia"/>
          <w:sz w:val="28"/>
          <w:szCs w:val="36"/>
        </w:rPr>
        <w:t xml:space="preserve">                if(minHeap.size()-maxHeap.size()&gt;1){</w:t>
      </w:r>
    </w:p>
    <w:p w14:paraId="4152CA75" w14:textId="77777777" w:rsidR="00DB7ACC" w:rsidRDefault="00C37B29">
      <w:pPr>
        <w:rPr>
          <w:sz w:val="28"/>
          <w:szCs w:val="36"/>
        </w:rPr>
      </w:pPr>
      <w:r>
        <w:rPr>
          <w:rFonts w:hint="eastAsia"/>
          <w:sz w:val="28"/>
          <w:szCs w:val="36"/>
        </w:rPr>
        <w:t xml:space="preserve">                    maxHeap.add(minHeap.poll());</w:t>
      </w:r>
    </w:p>
    <w:p w14:paraId="202DCD90" w14:textId="77777777" w:rsidR="00DB7ACC" w:rsidRDefault="00C37B29">
      <w:pPr>
        <w:rPr>
          <w:sz w:val="28"/>
          <w:szCs w:val="36"/>
        </w:rPr>
      </w:pPr>
      <w:r>
        <w:rPr>
          <w:rFonts w:hint="eastAsia"/>
          <w:sz w:val="28"/>
          <w:szCs w:val="36"/>
        </w:rPr>
        <w:t xml:space="preserve">                }</w:t>
      </w:r>
    </w:p>
    <w:p w14:paraId="1833C5BC" w14:textId="77777777" w:rsidR="00DB7ACC" w:rsidRDefault="00C37B29">
      <w:pPr>
        <w:rPr>
          <w:sz w:val="28"/>
          <w:szCs w:val="36"/>
        </w:rPr>
      </w:pPr>
      <w:r>
        <w:rPr>
          <w:rFonts w:hint="eastAsia"/>
          <w:sz w:val="28"/>
          <w:szCs w:val="36"/>
        </w:rPr>
        <w:t xml:space="preserve">            }</w:t>
      </w:r>
    </w:p>
    <w:p w14:paraId="15358E86" w14:textId="77777777" w:rsidR="00DB7ACC" w:rsidRDefault="00DB7ACC">
      <w:pPr>
        <w:rPr>
          <w:sz w:val="28"/>
          <w:szCs w:val="36"/>
        </w:rPr>
      </w:pPr>
    </w:p>
    <w:p w14:paraId="42A95A42" w14:textId="77777777" w:rsidR="00DB7ACC" w:rsidRDefault="00C37B29">
      <w:pPr>
        <w:rPr>
          <w:sz w:val="28"/>
          <w:szCs w:val="36"/>
        </w:rPr>
      </w:pPr>
      <w:r>
        <w:rPr>
          <w:rFonts w:hint="eastAsia"/>
          <w:sz w:val="28"/>
          <w:szCs w:val="36"/>
        </w:rPr>
        <w:t xml:space="preserve">          </w:t>
      </w:r>
      <w:r>
        <w:rPr>
          <w:rFonts w:hint="eastAsia"/>
          <w:sz w:val="28"/>
          <w:szCs w:val="36"/>
        </w:rPr>
        <w:t xml:space="preserve">  if(minHeap.size()!=0&amp;&amp;arr[i]&lt;=minHeap.peek()){</w:t>
      </w:r>
    </w:p>
    <w:p w14:paraId="75F87CED" w14:textId="77777777" w:rsidR="00DB7ACC" w:rsidRDefault="00C37B29">
      <w:pPr>
        <w:rPr>
          <w:sz w:val="28"/>
          <w:szCs w:val="36"/>
        </w:rPr>
      </w:pPr>
      <w:r>
        <w:rPr>
          <w:rFonts w:hint="eastAsia"/>
          <w:sz w:val="28"/>
          <w:szCs w:val="36"/>
        </w:rPr>
        <w:t xml:space="preserve">                maxHeap.add(arr[i]);</w:t>
      </w:r>
    </w:p>
    <w:p w14:paraId="58DD7FF7" w14:textId="77777777" w:rsidR="00DB7ACC" w:rsidRDefault="00C37B29">
      <w:pPr>
        <w:rPr>
          <w:sz w:val="28"/>
          <w:szCs w:val="36"/>
        </w:rPr>
      </w:pPr>
      <w:r>
        <w:rPr>
          <w:rFonts w:hint="eastAsia"/>
          <w:sz w:val="28"/>
          <w:szCs w:val="36"/>
        </w:rPr>
        <w:lastRenderedPageBreak/>
        <w:t xml:space="preserve">                if(maxHeap.size()-minHeap.size()&gt;1){</w:t>
      </w:r>
    </w:p>
    <w:p w14:paraId="448307EA" w14:textId="77777777" w:rsidR="00DB7ACC" w:rsidRDefault="00C37B29">
      <w:pPr>
        <w:rPr>
          <w:sz w:val="28"/>
          <w:szCs w:val="36"/>
        </w:rPr>
      </w:pPr>
      <w:r>
        <w:rPr>
          <w:rFonts w:hint="eastAsia"/>
          <w:sz w:val="28"/>
          <w:szCs w:val="36"/>
        </w:rPr>
        <w:t xml:space="preserve">                    minHeap.add(maxHeap.poll());</w:t>
      </w:r>
    </w:p>
    <w:p w14:paraId="71D36609" w14:textId="77777777" w:rsidR="00DB7ACC" w:rsidRDefault="00C37B29">
      <w:pPr>
        <w:rPr>
          <w:sz w:val="28"/>
          <w:szCs w:val="36"/>
        </w:rPr>
      </w:pPr>
      <w:r>
        <w:rPr>
          <w:rFonts w:hint="eastAsia"/>
          <w:sz w:val="28"/>
          <w:szCs w:val="36"/>
        </w:rPr>
        <w:t xml:space="preserve">                }</w:t>
      </w:r>
    </w:p>
    <w:p w14:paraId="55FE52CA" w14:textId="77777777" w:rsidR="00DB7ACC" w:rsidRDefault="00C37B29">
      <w:pPr>
        <w:rPr>
          <w:sz w:val="28"/>
          <w:szCs w:val="36"/>
        </w:rPr>
      </w:pPr>
      <w:r>
        <w:rPr>
          <w:rFonts w:hint="eastAsia"/>
          <w:sz w:val="28"/>
          <w:szCs w:val="36"/>
        </w:rPr>
        <w:t xml:space="preserve">            }</w:t>
      </w:r>
    </w:p>
    <w:p w14:paraId="18BB0267" w14:textId="77777777" w:rsidR="00DB7ACC" w:rsidRDefault="00C37B29">
      <w:pPr>
        <w:rPr>
          <w:sz w:val="28"/>
          <w:szCs w:val="36"/>
        </w:rPr>
      </w:pPr>
      <w:r>
        <w:rPr>
          <w:rFonts w:hint="eastAsia"/>
          <w:sz w:val="28"/>
          <w:szCs w:val="36"/>
        </w:rPr>
        <w:t xml:space="preserve">        }</w:t>
      </w:r>
    </w:p>
    <w:p w14:paraId="5957D5ED" w14:textId="77777777" w:rsidR="00DB7ACC" w:rsidRDefault="00C37B29">
      <w:pPr>
        <w:rPr>
          <w:sz w:val="28"/>
          <w:szCs w:val="36"/>
        </w:rPr>
      </w:pPr>
      <w:r>
        <w:rPr>
          <w:rFonts w:hint="eastAsia"/>
          <w:sz w:val="28"/>
          <w:szCs w:val="36"/>
        </w:rPr>
        <w:t xml:space="preserve">        if(maxHeap.size()&gt;minHeap.size()) return maxHeap.peek();</w:t>
      </w:r>
    </w:p>
    <w:p w14:paraId="19B6BAE5" w14:textId="77777777" w:rsidR="00DB7ACC" w:rsidRDefault="00C37B29">
      <w:pPr>
        <w:rPr>
          <w:sz w:val="28"/>
          <w:szCs w:val="36"/>
        </w:rPr>
      </w:pPr>
      <w:r>
        <w:rPr>
          <w:rFonts w:hint="eastAsia"/>
          <w:sz w:val="28"/>
          <w:szCs w:val="36"/>
        </w:rPr>
        <w:t xml:space="preserve">        else if(maxHeap.size()&lt;minHeap.size()) return minHeap.peek();</w:t>
      </w:r>
    </w:p>
    <w:p w14:paraId="122C95D9" w14:textId="77777777" w:rsidR="00DB7ACC" w:rsidRDefault="00C37B29">
      <w:pPr>
        <w:rPr>
          <w:sz w:val="28"/>
          <w:szCs w:val="36"/>
        </w:rPr>
      </w:pPr>
      <w:r>
        <w:rPr>
          <w:rFonts w:hint="eastAsia"/>
          <w:sz w:val="28"/>
          <w:szCs w:val="36"/>
        </w:rPr>
        <w:t xml:space="preserve">        else return (minHeap.peek()+maxHeap.peek())/2;</w:t>
      </w:r>
    </w:p>
    <w:p w14:paraId="537D5137" w14:textId="77777777" w:rsidR="00DB7ACC" w:rsidRDefault="00C37B29">
      <w:pPr>
        <w:rPr>
          <w:sz w:val="28"/>
          <w:szCs w:val="36"/>
        </w:rPr>
      </w:pPr>
      <w:r>
        <w:rPr>
          <w:rFonts w:hint="eastAsia"/>
          <w:sz w:val="28"/>
          <w:szCs w:val="36"/>
        </w:rPr>
        <w:t xml:space="preserve">    }</w:t>
      </w:r>
    </w:p>
    <w:p w14:paraId="09A18B58" w14:textId="77777777" w:rsidR="00DB7ACC" w:rsidRDefault="00DB7ACC"/>
    <w:p w14:paraId="156B52B6" w14:textId="77777777" w:rsidR="00DB7ACC" w:rsidRDefault="00C37B29">
      <w:pPr>
        <w:pStyle w:val="1"/>
        <w:numPr>
          <w:ilvl w:val="0"/>
          <w:numId w:val="55"/>
        </w:numPr>
      </w:pPr>
      <w:r>
        <w:rPr>
          <w:rFonts w:hint="eastAsia"/>
        </w:rPr>
        <w:t>排序算法</w:t>
      </w:r>
    </w:p>
    <w:p w14:paraId="5150DC3E" w14:textId="77777777" w:rsidR="00DB7ACC" w:rsidRDefault="00C37B29">
      <w:pPr>
        <w:pStyle w:val="a3"/>
        <w:widowControl/>
        <w:shd w:val="clear" w:color="auto" w:fill="FFFFFF"/>
        <w:spacing w:beforeAutospacing="0" w:after="60" w:afterAutospacing="0" w:line="312" w:lineRule="atLeast"/>
        <w:rPr>
          <w:rFonts w:ascii="Arial" w:eastAsia="Arial" w:hAnsi="Arial" w:cs="Arial"/>
          <w:b/>
          <w:bCs/>
          <w:color w:val="4D4D4D"/>
          <w:sz w:val="22"/>
          <w:szCs w:val="22"/>
        </w:rPr>
      </w:pPr>
      <w:r>
        <w:rPr>
          <w:rFonts w:ascii="Arial" w:eastAsia="Arial" w:hAnsi="Arial" w:cs="Arial"/>
          <w:b/>
          <w:bCs/>
          <w:color w:val="4D4D4D"/>
          <w:sz w:val="21"/>
          <w:szCs w:val="21"/>
          <w:shd w:val="clear" w:color="auto" w:fill="FFFFFF"/>
        </w:rPr>
        <w:t>根据排序元素所在位置的不同</w:t>
      </w:r>
      <w:r>
        <w:rPr>
          <w:rFonts w:ascii="Arial" w:eastAsia="Arial" w:hAnsi="Arial" w:cs="Arial"/>
          <w:b/>
          <w:bCs/>
          <w:color w:val="4D4D4D"/>
          <w:sz w:val="21"/>
          <w:szCs w:val="21"/>
          <w:shd w:val="clear" w:color="auto" w:fill="FFFFFF"/>
        </w:rPr>
        <w:t>,</w:t>
      </w:r>
      <w:r>
        <w:rPr>
          <w:rFonts w:ascii="Arial" w:eastAsia="Arial" w:hAnsi="Arial" w:cs="Arial"/>
          <w:b/>
          <w:bCs/>
          <w:color w:val="4D4D4D"/>
          <w:sz w:val="21"/>
          <w:szCs w:val="21"/>
          <w:shd w:val="clear" w:color="auto" w:fill="FFFFFF"/>
        </w:rPr>
        <w:t>排序分</w:t>
      </w:r>
      <w:r>
        <w:rPr>
          <w:rFonts w:ascii="Arial" w:eastAsia="Arial" w:hAnsi="Arial" w:cs="Arial"/>
          <w:b/>
          <w:bCs/>
          <w:color w:val="4D4D4D"/>
          <w:sz w:val="21"/>
          <w:szCs w:val="21"/>
          <w:shd w:val="clear" w:color="auto" w:fill="FFFFFF"/>
        </w:rPr>
        <w:t>:</w:t>
      </w:r>
      <w:r>
        <w:rPr>
          <w:rFonts w:ascii="Arial" w:eastAsia="Arial" w:hAnsi="Arial" w:cs="Arial"/>
          <w:b/>
          <w:bCs/>
          <w:color w:val="4D4D4D"/>
          <w:sz w:val="21"/>
          <w:szCs w:val="21"/>
          <w:highlight w:val="red"/>
          <w:shd w:val="clear" w:color="auto" w:fill="FFFFFF"/>
        </w:rPr>
        <w:t> </w:t>
      </w:r>
      <w:r>
        <w:rPr>
          <w:rFonts w:ascii="Arial" w:eastAsia="Arial" w:hAnsi="Arial" w:cs="Arial"/>
          <w:b/>
          <w:bCs/>
          <w:color w:val="4D4D4D"/>
          <w:sz w:val="21"/>
          <w:szCs w:val="21"/>
          <w:highlight w:val="red"/>
          <w:shd w:val="clear" w:color="auto" w:fill="FFFFFF"/>
        </w:rPr>
        <w:t>内排序</w:t>
      </w:r>
      <w:r>
        <w:rPr>
          <w:rFonts w:ascii="Arial" w:eastAsia="Arial" w:hAnsi="Arial" w:cs="Arial"/>
          <w:b/>
          <w:bCs/>
          <w:color w:val="4D4D4D"/>
          <w:sz w:val="21"/>
          <w:szCs w:val="21"/>
          <w:shd w:val="clear" w:color="auto" w:fill="FFFFFF"/>
        </w:rPr>
        <w:t>和</w:t>
      </w:r>
      <w:r>
        <w:rPr>
          <w:rFonts w:ascii="Arial" w:eastAsia="Arial" w:hAnsi="Arial" w:cs="Arial"/>
          <w:b/>
          <w:bCs/>
          <w:color w:val="4D4D4D"/>
          <w:sz w:val="21"/>
          <w:szCs w:val="21"/>
          <w:highlight w:val="red"/>
          <w:shd w:val="clear" w:color="auto" w:fill="FFFFFF"/>
        </w:rPr>
        <w:t>外排序</w:t>
      </w:r>
      <w:r>
        <w:rPr>
          <w:rFonts w:ascii="Arial" w:eastAsia="Arial" w:hAnsi="Arial" w:cs="Arial"/>
          <w:b/>
          <w:bCs/>
          <w:color w:val="4D4D4D"/>
          <w:sz w:val="21"/>
          <w:szCs w:val="21"/>
          <w:shd w:val="clear" w:color="auto" w:fill="FFFFFF"/>
        </w:rPr>
        <w:t>。</w:t>
      </w:r>
    </w:p>
    <w:p w14:paraId="261E2558" w14:textId="77777777" w:rsidR="00DB7ACC" w:rsidRDefault="00C37B29">
      <w:pPr>
        <w:rPr>
          <w:sz w:val="24"/>
          <w:szCs w:val="32"/>
        </w:rPr>
      </w:pPr>
      <w:r>
        <w:rPr>
          <w:rFonts w:hint="eastAsia"/>
          <w:b/>
          <w:bCs/>
          <w:sz w:val="24"/>
          <w:szCs w:val="32"/>
          <w:highlight w:val="red"/>
        </w:rPr>
        <w:t>内排序：</w:t>
      </w:r>
      <w:r>
        <w:rPr>
          <w:rFonts w:hint="eastAsia"/>
          <w:sz w:val="24"/>
          <w:szCs w:val="32"/>
        </w:rPr>
        <w:t>在排</w:t>
      </w:r>
      <w:r>
        <w:rPr>
          <w:rFonts w:hint="eastAsia"/>
          <w:sz w:val="24"/>
          <w:szCs w:val="32"/>
          <w:highlight w:val="red"/>
        </w:rPr>
        <w:t>外排序：</w:t>
      </w:r>
      <w:r>
        <w:rPr>
          <w:rFonts w:hint="eastAsia"/>
          <w:sz w:val="24"/>
          <w:szCs w:val="32"/>
        </w:rPr>
        <w:t>在数据量大的情况下，只能分块排序，但块与块之间不能保证有序，外排序用读</w:t>
      </w:r>
      <w:r>
        <w:rPr>
          <w:rFonts w:hint="eastAsia"/>
          <w:sz w:val="24"/>
          <w:szCs w:val="32"/>
        </w:rPr>
        <w:t>/</w:t>
      </w:r>
      <w:r>
        <w:rPr>
          <w:rFonts w:hint="eastAsia"/>
          <w:sz w:val="24"/>
          <w:szCs w:val="32"/>
        </w:rPr>
        <w:t>写外存的次数来衡量其效率。</w:t>
      </w:r>
    </w:p>
    <w:tbl>
      <w:tblPr>
        <w:tblStyle w:val="a4"/>
        <w:tblW w:w="0" w:type="auto"/>
        <w:tblLook w:val="04A0" w:firstRow="1" w:lastRow="0" w:firstColumn="1" w:lastColumn="0" w:noHBand="0" w:noVBand="1"/>
      </w:tblPr>
      <w:tblGrid>
        <w:gridCol w:w="2840"/>
        <w:gridCol w:w="2840"/>
        <w:gridCol w:w="2840"/>
      </w:tblGrid>
      <w:tr w:rsidR="00DB7ACC" w14:paraId="098384D1" w14:textId="77777777">
        <w:tc>
          <w:tcPr>
            <w:tcW w:w="2840" w:type="dxa"/>
          </w:tcPr>
          <w:p w14:paraId="6D8B6D3E" w14:textId="77777777" w:rsidR="00DB7ACC" w:rsidRDefault="00DB7ACC"/>
        </w:tc>
        <w:tc>
          <w:tcPr>
            <w:tcW w:w="2840" w:type="dxa"/>
          </w:tcPr>
          <w:p w14:paraId="18EAE048" w14:textId="77777777" w:rsidR="00DB7ACC" w:rsidRDefault="00C37B29">
            <w:r>
              <w:rPr>
                <w:rFonts w:hint="eastAsia"/>
              </w:rPr>
              <w:t>内部排序</w:t>
            </w:r>
          </w:p>
        </w:tc>
        <w:tc>
          <w:tcPr>
            <w:tcW w:w="2840" w:type="dxa"/>
          </w:tcPr>
          <w:p w14:paraId="05AAEE45" w14:textId="77777777" w:rsidR="00DB7ACC" w:rsidRDefault="00C37B29">
            <w:r>
              <w:rPr>
                <w:rFonts w:hint="eastAsia"/>
              </w:rPr>
              <w:t>外部排序</w:t>
            </w:r>
          </w:p>
        </w:tc>
      </w:tr>
      <w:tr w:rsidR="00DB7ACC" w14:paraId="26182137" w14:textId="77777777">
        <w:tc>
          <w:tcPr>
            <w:tcW w:w="2840" w:type="dxa"/>
          </w:tcPr>
          <w:p w14:paraId="158AFECD" w14:textId="77777777" w:rsidR="00DB7ACC" w:rsidRDefault="00C37B29">
            <w:r>
              <w:rPr>
                <w:rFonts w:hint="eastAsia"/>
              </w:rPr>
              <w:t>衡量效率的方法</w:t>
            </w:r>
          </w:p>
        </w:tc>
        <w:tc>
          <w:tcPr>
            <w:tcW w:w="2840" w:type="dxa"/>
          </w:tcPr>
          <w:p w14:paraId="105DACC8" w14:textId="77777777" w:rsidR="00DB7ACC" w:rsidRDefault="00C37B29">
            <w:r>
              <w:rPr>
                <w:rFonts w:hint="eastAsia"/>
              </w:rPr>
              <w:t>比较次数，也就是时间复杂度</w:t>
            </w:r>
          </w:p>
        </w:tc>
        <w:tc>
          <w:tcPr>
            <w:tcW w:w="2840" w:type="dxa"/>
          </w:tcPr>
          <w:p w14:paraId="74BA31DF" w14:textId="77777777" w:rsidR="00DB7ACC" w:rsidRDefault="00C37B29">
            <w:r>
              <w:rPr>
                <w:rFonts w:hint="eastAsia"/>
              </w:rPr>
              <w:t>IO</w:t>
            </w:r>
            <w:r>
              <w:rPr>
                <w:rFonts w:hint="eastAsia"/>
              </w:rPr>
              <w:t>次数，也就是读写外存的次数</w:t>
            </w:r>
          </w:p>
        </w:tc>
      </w:tr>
      <w:tr w:rsidR="00DB7ACC" w14:paraId="50360E51" w14:textId="77777777">
        <w:tc>
          <w:tcPr>
            <w:tcW w:w="2840" w:type="dxa"/>
          </w:tcPr>
          <w:p w14:paraId="06BEEF5C" w14:textId="77777777" w:rsidR="00DB7ACC" w:rsidRDefault="00C37B29">
            <w:r>
              <w:rPr>
                <w:rFonts w:hint="eastAsia"/>
              </w:rPr>
              <w:t>排序方法</w:t>
            </w:r>
          </w:p>
        </w:tc>
        <w:tc>
          <w:tcPr>
            <w:tcW w:w="2840" w:type="dxa"/>
          </w:tcPr>
          <w:p w14:paraId="65F14E9F" w14:textId="77777777" w:rsidR="00DB7ACC" w:rsidRDefault="00C37B29">
            <w:r>
              <w:rPr>
                <w:rFonts w:hint="eastAsia"/>
              </w:rPr>
              <w:t>插入排序、快速排序、选择排序、归并排序、基数排序</w:t>
            </w:r>
          </w:p>
        </w:tc>
        <w:tc>
          <w:tcPr>
            <w:tcW w:w="2840" w:type="dxa"/>
          </w:tcPr>
          <w:p w14:paraId="75621E6C" w14:textId="77777777" w:rsidR="00DB7ACC" w:rsidRDefault="00C37B29">
            <w:r>
              <w:rPr>
                <w:rFonts w:hint="eastAsia"/>
              </w:rPr>
              <w:t>基本上由两个相对独立的阶段组成。首先，按可用内存大小，将外存上含</w:t>
            </w:r>
            <w:r>
              <w:rPr>
                <w:rFonts w:hint="eastAsia"/>
              </w:rPr>
              <w:t>n</w:t>
            </w:r>
            <w:r>
              <w:rPr>
                <w:rFonts w:hint="eastAsia"/>
              </w:rPr>
              <w:t>个记录的文件分成若干长度为</w:t>
            </w:r>
            <w:r>
              <w:rPr>
                <w:rFonts w:hint="eastAsia"/>
              </w:rPr>
              <w:t>I</w:t>
            </w:r>
            <w:r>
              <w:rPr>
                <w:rFonts w:hint="eastAsia"/>
              </w:rPr>
              <w:t>的子文件或者段，依次读入内存并利用有效的内部排序方法对他们进行排序，并将排序后得到的有序子文件重新写入外存，通常称这些有序子文件为归并段；然后，对这些归并段进行逐趟归并，使归并段逐渐由小至大，直至得到整个有序文件为止。</w:t>
            </w:r>
          </w:p>
        </w:tc>
      </w:tr>
      <w:tr w:rsidR="00DB7ACC" w14:paraId="4F6BF315" w14:textId="77777777">
        <w:tc>
          <w:tcPr>
            <w:tcW w:w="2840" w:type="dxa"/>
          </w:tcPr>
          <w:p w14:paraId="44D027A5" w14:textId="77777777" w:rsidR="00DB7ACC" w:rsidRDefault="00DB7ACC"/>
        </w:tc>
        <w:tc>
          <w:tcPr>
            <w:tcW w:w="2840" w:type="dxa"/>
          </w:tcPr>
          <w:p w14:paraId="008DC634" w14:textId="77777777" w:rsidR="00DB7ACC" w:rsidRDefault="00DB7ACC"/>
        </w:tc>
        <w:tc>
          <w:tcPr>
            <w:tcW w:w="2840" w:type="dxa"/>
          </w:tcPr>
          <w:p w14:paraId="59F96386" w14:textId="77777777" w:rsidR="00DB7ACC" w:rsidRDefault="00DB7ACC"/>
        </w:tc>
      </w:tr>
    </w:tbl>
    <w:p w14:paraId="7B59450A" w14:textId="77777777" w:rsidR="00DB7ACC" w:rsidRDefault="00DB7ACC"/>
    <w:p w14:paraId="2ABA9DB9" w14:textId="77777777" w:rsidR="00DB7ACC" w:rsidRDefault="00C37B29">
      <w:pPr>
        <w:pStyle w:val="2"/>
        <w:numPr>
          <w:ilvl w:val="0"/>
          <w:numId w:val="56"/>
        </w:numPr>
      </w:pPr>
      <w:r>
        <w:rPr>
          <w:rFonts w:hint="eastAsia"/>
        </w:rPr>
        <w:t>冒泡排序</w:t>
      </w:r>
    </w:p>
    <w:p w14:paraId="54419D3E" w14:textId="77777777" w:rsidR="00DB7ACC" w:rsidRDefault="00C37B29">
      <w:pPr>
        <w:rPr>
          <w:b/>
          <w:bCs/>
          <w:sz w:val="32"/>
          <w:szCs w:val="40"/>
        </w:rPr>
      </w:pPr>
      <w:r>
        <w:rPr>
          <w:rFonts w:hint="eastAsia"/>
          <w:b/>
          <w:bCs/>
          <w:sz w:val="28"/>
          <w:szCs w:val="36"/>
        </w:rPr>
        <w:t>时间复杂度</w:t>
      </w:r>
      <w:r>
        <w:rPr>
          <w:rFonts w:hint="eastAsia"/>
          <w:b/>
          <w:bCs/>
          <w:sz w:val="28"/>
          <w:szCs w:val="36"/>
          <w14:textFill>
            <w14:gradFill>
              <w14:gsLst>
                <w14:gs w14:pos="0">
                  <w14:srgbClr w14:val="FE4444"/>
                </w14:gs>
                <w14:gs w14:pos="100000">
                  <w14:srgbClr w14:val="832B2B"/>
                </w14:gs>
              </w14:gsLst>
              <w14:lin w14:ang="0" w14:scaled="0"/>
            </w14:gradFill>
          </w14:textFill>
        </w:rPr>
        <w:t>O(N</w:t>
      </w:r>
      <w:r>
        <w:rPr>
          <w:rFonts w:hint="eastAsia"/>
          <w:b/>
          <w:bCs/>
          <w:sz w:val="32"/>
          <w:szCs w:val="40"/>
          <w:vertAlign w:val="superscript"/>
          <w14:textFill>
            <w14:gradFill>
              <w14:gsLst>
                <w14:gs w14:pos="0">
                  <w14:srgbClr w14:val="FE4444"/>
                </w14:gs>
                <w14:gs w14:pos="100000">
                  <w14:srgbClr w14:val="832B2B"/>
                </w14:gs>
              </w14:gsLst>
              <w14:lin w14:ang="0" w14:scaled="0"/>
            </w14:gradFill>
          </w14:textFill>
        </w:rPr>
        <w:t xml:space="preserve">2 </w:t>
      </w:r>
      <w:r>
        <w:rPr>
          <w:rFonts w:hint="eastAsia"/>
          <w:b/>
          <w:bCs/>
          <w:sz w:val="32"/>
          <w:szCs w:val="40"/>
          <w14:textFill>
            <w14:gradFill>
              <w14:gsLst>
                <w14:gs w14:pos="0">
                  <w14:srgbClr w14:val="FE4444"/>
                </w14:gs>
                <w14:gs w14:pos="100000">
                  <w14:srgbClr w14:val="832B2B"/>
                </w14:gs>
              </w14:gsLst>
              <w14:lin w14:ang="0" w14:scaled="0"/>
            </w14:gradFill>
          </w14:textFill>
        </w:rPr>
        <w:t>)</w:t>
      </w:r>
      <w:r>
        <w:rPr>
          <w:rFonts w:hint="eastAsia"/>
          <w:b/>
          <w:bCs/>
          <w:sz w:val="32"/>
          <w:szCs w:val="40"/>
        </w:rPr>
        <w:t>,</w:t>
      </w:r>
      <w:r>
        <w:rPr>
          <w:rFonts w:hint="eastAsia"/>
          <w:b/>
          <w:bCs/>
          <w:sz w:val="32"/>
          <w:szCs w:val="40"/>
        </w:rPr>
        <w:t>空间复杂度</w:t>
      </w:r>
      <w:r>
        <w:rPr>
          <w:rFonts w:hint="eastAsia"/>
          <w:b/>
          <w:bCs/>
          <w:sz w:val="32"/>
          <w:szCs w:val="40"/>
          <w14:textFill>
            <w14:gradFill>
              <w14:gsLst>
                <w14:gs w14:pos="0">
                  <w14:srgbClr w14:val="FE4444"/>
                </w14:gs>
                <w14:gs w14:pos="100000">
                  <w14:srgbClr w14:val="832B2B"/>
                </w14:gs>
              </w14:gsLst>
              <w14:lin w14:ang="0" w14:scaled="0"/>
            </w14:gradFill>
          </w14:textFill>
        </w:rPr>
        <w:t>O(1)</w:t>
      </w:r>
      <w:r>
        <w:rPr>
          <w:rFonts w:hint="eastAsia"/>
          <w:b/>
          <w:bCs/>
          <w:sz w:val="32"/>
          <w:szCs w:val="40"/>
        </w:rPr>
        <w:t>。</w:t>
      </w:r>
    </w:p>
    <w:p w14:paraId="743A47F6" w14:textId="77777777" w:rsidR="00DB7ACC" w:rsidRDefault="00C37B29">
      <w:pPr>
        <w:rPr>
          <w:sz w:val="24"/>
          <w:szCs w:val="32"/>
        </w:rPr>
      </w:pPr>
      <w:r>
        <w:rPr>
          <w:sz w:val="24"/>
          <w:szCs w:val="32"/>
        </w:rPr>
        <w:t>public static void sort(int[] arr){</w:t>
      </w:r>
    </w:p>
    <w:p w14:paraId="7AE78C8B" w14:textId="77777777" w:rsidR="00DB7ACC" w:rsidRDefault="00C37B29">
      <w:pPr>
        <w:rPr>
          <w:sz w:val="24"/>
          <w:szCs w:val="32"/>
        </w:rPr>
      </w:pPr>
      <w:r>
        <w:rPr>
          <w:sz w:val="24"/>
          <w:szCs w:val="32"/>
        </w:rPr>
        <w:t xml:space="preserve">        // </w:t>
      </w:r>
      <w:r>
        <w:rPr>
          <w:sz w:val="24"/>
          <w:szCs w:val="32"/>
        </w:rPr>
        <w:t>外层需要</w:t>
      </w:r>
      <w:r>
        <w:rPr>
          <w:sz w:val="24"/>
          <w:szCs w:val="32"/>
        </w:rPr>
        <w:t>length-1</w:t>
      </w:r>
      <w:r>
        <w:rPr>
          <w:sz w:val="24"/>
          <w:szCs w:val="32"/>
        </w:rPr>
        <w:t>层循环</w:t>
      </w:r>
    </w:p>
    <w:p w14:paraId="2007AB28" w14:textId="77777777" w:rsidR="00DB7ACC" w:rsidRDefault="00C37B29">
      <w:pPr>
        <w:rPr>
          <w:sz w:val="24"/>
          <w:szCs w:val="32"/>
        </w:rPr>
      </w:pPr>
      <w:r>
        <w:rPr>
          <w:sz w:val="24"/>
          <w:szCs w:val="32"/>
        </w:rPr>
        <w:t xml:space="preserve">        for(int i = 0; i&lt;arr.length-1; i++){</w:t>
      </w:r>
    </w:p>
    <w:p w14:paraId="613DDE58" w14:textId="77777777" w:rsidR="00DB7ACC" w:rsidRDefault="00C37B29">
      <w:pPr>
        <w:rPr>
          <w:sz w:val="24"/>
          <w:szCs w:val="32"/>
        </w:rPr>
      </w:pPr>
      <w:r>
        <w:rPr>
          <w:sz w:val="24"/>
          <w:szCs w:val="32"/>
        </w:rPr>
        <w:t xml:space="preserve">            for(int j = 0; j&lt;arr.length-i-1; j++){</w:t>
      </w:r>
    </w:p>
    <w:p w14:paraId="1D87B461" w14:textId="77777777" w:rsidR="00DB7ACC" w:rsidRDefault="00C37B29">
      <w:pPr>
        <w:rPr>
          <w:sz w:val="24"/>
          <w:szCs w:val="32"/>
        </w:rPr>
      </w:pPr>
      <w:r>
        <w:rPr>
          <w:sz w:val="24"/>
          <w:szCs w:val="32"/>
        </w:rPr>
        <w:t xml:space="preserve">                if(arr[j+1]&lt;arr[j]){</w:t>
      </w:r>
    </w:p>
    <w:p w14:paraId="7A1FC1FB" w14:textId="77777777" w:rsidR="00DB7ACC" w:rsidRDefault="00C37B29">
      <w:pPr>
        <w:rPr>
          <w:sz w:val="24"/>
          <w:szCs w:val="32"/>
        </w:rPr>
      </w:pPr>
      <w:r>
        <w:rPr>
          <w:sz w:val="24"/>
          <w:szCs w:val="32"/>
        </w:rPr>
        <w:t xml:space="preserve">                    int temp = arr[j+1];</w:t>
      </w:r>
    </w:p>
    <w:p w14:paraId="2F61A4BC" w14:textId="77777777" w:rsidR="00DB7ACC" w:rsidRDefault="00C37B29">
      <w:pPr>
        <w:rPr>
          <w:sz w:val="24"/>
          <w:szCs w:val="32"/>
        </w:rPr>
      </w:pPr>
      <w:r>
        <w:rPr>
          <w:sz w:val="24"/>
          <w:szCs w:val="32"/>
        </w:rPr>
        <w:t xml:space="preserve">                  </w:t>
      </w:r>
      <w:r>
        <w:rPr>
          <w:sz w:val="24"/>
          <w:szCs w:val="32"/>
        </w:rPr>
        <w:t xml:space="preserve">  arr[j+1] = arr[j];</w:t>
      </w:r>
    </w:p>
    <w:p w14:paraId="4FF97F29" w14:textId="77777777" w:rsidR="00DB7ACC" w:rsidRDefault="00C37B29">
      <w:pPr>
        <w:rPr>
          <w:sz w:val="24"/>
          <w:szCs w:val="32"/>
        </w:rPr>
      </w:pPr>
      <w:r>
        <w:rPr>
          <w:sz w:val="24"/>
          <w:szCs w:val="32"/>
        </w:rPr>
        <w:t xml:space="preserve">                    arr[j] = temp;</w:t>
      </w:r>
    </w:p>
    <w:p w14:paraId="319030F2" w14:textId="77777777" w:rsidR="00DB7ACC" w:rsidRDefault="00C37B29">
      <w:pPr>
        <w:rPr>
          <w:sz w:val="24"/>
          <w:szCs w:val="32"/>
        </w:rPr>
      </w:pPr>
      <w:r>
        <w:rPr>
          <w:sz w:val="24"/>
          <w:szCs w:val="32"/>
        </w:rPr>
        <w:t xml:space="preserve">                }</w:t>
      </w:r>
    </w:p>
    <w:p w14:paraId="03B280B8" w14:textId="77777777" w:rsidR="00DB7ACC" w:rsidRDefault="00C37B29">
      <w:pPr>
        <w:rPr>
          <w:sz w:val="24"/>
          <w:szCs w:val="32"/>
        </w:rPr>
      </w:pPr>
      <w:r>
        <w:rPr>
          <w:sz w:val="24"/>
          <w:szCs w:val="32"/>
        </w:rPr>
        <w:t xml:space="preserve">            }</w:t>
      </w:r>
    </w:p>
    <w:p w14:paraId="7200CD49" w14:textId="77777777" w:rsidR="00DB7ACC" w:rsidRDefault="00C37B29">
      <w:pPr>
        <w:rPr>
          <w:sz w:val="24"/>
          <w:szCs w:val="32"/>
        </w:rPr>
      </w:pPr>
      <w:r>
        <w:rPr>
          <w:sz w:val="24"/>
          <w:szCs w:val="32"/>
        </w:rPr>
        <w:t xml:space="preserve">        }</w:t>
      </w:r>
    </w:p>
    <w:p w14:paraId="23D05D70" w14:textId="77777777" w:rsidR="00DB7ACC" w:rsidRDefault="00C37B29">
      <w:pPr>
        <w:ind w:firstLine="480"/>
        <w:rPr>
          <w:sz w:val="24"/>
          <w:szCs w:val="32"/>
        </w:rPr>
      </w:pPr>
      <w:r>
        <w:rPr>
          <w:sz w:val="24"/>
          <w:szCs w:val="32"/>
        </w:rPr>
        <w:t>}</w:t>
      </w:r>
    </w:p>
    <w:p w14:paraId="0B9D452B" w14:textId="77777777" w:rsidR="00DB7ACC" w:rsidRDefault="00DB7ACC">
      <w:pPr>
        <w:ind w:firstLine="480"/>
        <w:rPr>
          <w:sz w:val="24"/>
          <w:szCs w:val="32"/>
        </w:rPr>
      </w:pPr>
    </w:p>
    <w:p w14:paraId="2B732DEE" w14:textId="77777777" w:rsidR="00DB7ACC" w:rsidRDefault="00DB7ACC">
      <w:pPr>
        <w:ind w:firstLine="480"/>
        <w:rPr>
          <w:sz w:val="24"/>
          <w:szCs w:val="32"/>
        </w:rPr>
      </w:pPr>
    </w:p>
    <w:p w14:paraId="7CB5DCD9" w14:textId="77777777" w:rsidR="00DB7ACC" w:rsidRDefault="00C37B29">
      <w:pPr>
        <w:pStyle w:val="2"/>
        <w:numPr>
          <w:ilvl w:val="0"/>
          <w:numId w:val="56"/>
        </w:numPr>
      </w:pPr>
      <w:r>
        <w:rPr>
          <w:rFonts w:hint="eastAsia"/>
        </w:rPr>
        <w:t>选择排序</w:t>
      </w:r>
    </w:p>
    <w:p w14:paraId="67E6656B" w14:textId="77777777" w:rsidR="00DB7ACC" w:rsidRDefault="00C37B29">
      <w:pPr>
        <w:rPr>
          <w:b/>
          <w:bCs/>
          <w:sz w:val="28"/>
          <w:szCs w:val="36"/>
        </w:rPr>
      </w:pPr>
      <w:r>
        <w:rPr>
          <w:rFonts w:hint="eastAsia"/>
          <w:b/>
          <w:bCs/>
          <w:sz w:val="28"/>
          <w:szCs w:val="36"/>
        </w:rPr>
        <w:t>时间复杂度</w:t>
      </w:r>
      <w:r>
        <w:rPr>
          <w:rFonts w:hint="eastAsia"/>
          <w:b/>
          <w:bCs/>
          <w:sz w:val="28"/>
          <w:szCs w:val="36"/>
        </w:rPr>
        <w:t>O(N</w:t>
      </w:r>
      <w:r>
        <w:rPr>
          <w:rFonts w:hint="eastAsia"/>
          <w:b/>
          <w:bCs/>
          <w:sz w:val="28"/>
          <w:szCs w:val="36"/>
          <w:vertAlign w:val="superscript"/>
        </w:rPr>
        <w:t>2</w:t>
      </w:r>
      <w:r>
        <w:rPr>
          <w:rFonts w:hint="eastAsia"/>
          <w:b/>
          <w:bCs/>
          <w:sz w:val="28"/>
          <w:szCs w:val="36"/>
        </w:rPr>
        <w:t>)</w:t>
      </w:r>
      <w:r>
        <w:rPr>
          <w:rFonts w:hint="eastAsia"/>
          <w:b/>
          <w:bCs/>
          <w:sz w:val="28"/>
          <w:szCs w:val="36"/>
        </w:rPr>
        <w:t>，空间复杂度</w:t>
      </w:r>
      <w:r>
        <w:rPr>
          <w:rFonts w:hint="eastAsia"/>
          <w:b/>
          <w:bCs/>
          <w:sz w:val="28"/>
          <w:szCs w:val="36"/>
        </w:rPr>
        <w:t>O(1)</w:t>
      </w:r>
      <w:r>
        <w:rPr>
          <w:rFonts w:hint="eastAsia"/>
          <w:b/>
          <w:bCs/>
          <w:sz w:val="28"/>
          <w:szCs w:val="36"/>
        </w:rPr>
        <w:t>。</w:t>
      </w:r>
    </w:p>
    <w:p w14:paraId="0CCDABFE" w14:textId="77777777" w:rsidR="00DB7ACC" w:rsidRDefault="00C37B29">
      <w:r>
        <w:t>public static void sort(int[] arr){</w:t>
      </w:r>
    </w:p>
    <w:p w14:paraId="494BD4E3" w14:textId="77777777" w:rsidR="00DB7ACC" w:rsidRDefault="00C37B29">
      <w:r>
        <w:t xml:space="preserve">        // </w:t>
      </w:r>
      <w:r>
        <w:t>需要对</w:t>
      </w:r>
      <w:r>
        <w:t>length</w:t>
      </w:r>
      <w:r>
        <w:t>个位置上分别进行确定</w:t>
      </w:r>
    </w:p>
    <w:p w14:paraId="7D32E958" w14:textId="77777777" w:rsidR="00DB7ACC" w:rsidRDefault="00C37B29">
      <w:r>
        <w:t xml:space="preserve">        for(int i = 0;i&lt;arr.length;i++){</w:t>
      </w:r>
    </w:p>
    <w:p w14:paraId="252ECFDA" w14:textId="77777777" w:rsidR="00DB7ACC" w:rsidRDefault="00C37B29">
      <w:r>
        <w:t xml:space="preserve">            int minIndex = i;</w:t>
      </w:r>
    </w:p>
    <w:p w14:paraId="0FE8B3D7" w14:textId="77777777" w:rsidR="00DB7ACC" w:rsidRDefault="00C37B29">
      <w:r>
        <w:t xml:space="preserve">            for(int j= i+1;j&lt;arr.length;j++){</w:t>
      </w:r>
    </w:p>
    <w:p w14:paraId="6D480A2E" w14:textId="77777777" w:rsidR="00DB7ACC" w:rsidRDefault="00C37B29">
      <w:r>
        <w:t xml:space="preserve">                if(arr[j]&lt;arr[minIndex]){</w:t>
      </w:r>
    </w:p>
    <w:p w14:paraId="7FBB870F" w14:textId="77777777" w:rsidR="00DB7ACC" w:rsidRDefault="00C37B29">
      <w:r>
        <w:t xml:space="preserve">                    minIndex = j;</w:t>
      </w:r>
    </w:p>
    <w:p w14:paraId="5839507F" w14:textId="77777777" w:rsidR="00DB7ACC" w:rsidRDefault="00C37B29">
      <w:r>
        <w:t xml:space="preserve">                }</w:t>
      </w:r>
    </w:p>
    <w:p w14:paraId="29D1F054" w14:textId="77777777" w:rsidR="00DB7ACC" w:rsidRDefault="00C37B29">
      <w:r>
        <w:t xml:space="preserve">            }</w:t>
      </w:r>
    </w:p>
    <w:p w14:paraId="75FD9856" w14:textId="77777777" w:rsidR="00DB7ACC" w:rsidRDefault="00C37B29">
      <w:r>
        <w:t xml:space="preserve">            // </w:t>
      </w:r>
      <w:r>
        <w:t>最小值若不在初始的第</w:t>
      </w:r>
      <w:r>
        <w:t>i</w:t>
      </w:r>
      <w:r>
        <w:t>个位置上</w:t>
      </w:r>
    </w:p>
    <w:p w14:paraId="1CCA0292" w14:textId="77777777" w:rsidR="00DB7ACC" w:rsidRDefault="00C37B29">
      <w:r>
        <w:t xml:space="preserve">            // </w:t>
      </w:r>
      <w:r>
        <w:t>则需要进行交换</w:t>
      </w:r>
    </w:p>
    <w:p w14:paraId="0CD1611A" w14:textId="77777777" w:rsidR="00DB7ACC" w:rsidRDefault="00C37B29">
      <w:r>
        <w:t xml:space="preserve">            if(minIndex!=i){</w:t>
      </w:r>
    </w:p>
    <w:p w14:paraId="5786CF8D" w14:textId="77777777" w:rsidR="00DB7ACC" w:rsidRDefault="00C37B29">
      <w:r>
        <w:t xml:space="preserve">                int temp = arr[i];</w:t>
      </w:r>
    </w:p>
    <w:p w14:paraId="69D53B66" w14:textId="77777777" w:rsidR="00DB7ACC" w:rsidRDefault="00C37B29">
      <w:r>
        <w:t xml:space="preserve">                arr[i] = arr[minIndex];</w:t>
      </w:r>
    </w:p>
    <w:p w14:paraId="34549677" w14:textId="77777777" w:rsidR="00DB7ACC" w:rsidRDefault="00C37B29">
      <w:r>
        <w:t xml:space="preserve">                arr[minIndex] = temp;</w:t>
      </w:r>
    </w:p>
    <w:p w14:paraId="2C1D27FA" w14:textId="77777777" w:rsidR="00DB7ACC" w:rsidRDefault="00C37B29">
      <w:r>
        <w:t xml:space="preserve">            }</w:t>
      </w:r>
    </w:p>
    <w:p w14:paraId="75936601" w14:textId="77777777" w:rsidR="00DB7ACC" w:rsidRDefault="00C37B29">
      <w:r>
        <w:t xml:space="preserve">        }</w:t>
      </w:r>
    </w:p>
    <w:p w14:paraId="32BD1971" w14:textId="77777777" w:rsidR="00DB7ACC" w:rsidRDefault="00C37B29">
      <w:pPr>
        <w:ind w:firstLine="420"/>
      </w:pPr>
      <w:r>
        <w:t>}</w:t>
      </w:r>
    </w:p>
    <w:p w14:paraId="1B85DF3E" w14:textId="77777777" w:rsidR="00DB7ACC" w:rsidRDefault="00DB7ACC">
      <w:pPr>
        <w:ind w:firstLine="420"/>
      </w:pPr>
    </w:p>
    <w:p w14:paraId="79D2032B" w14:textId="77777777" w:rsidR="00DB7ACC" w:rsidRDefault="00DB7ACC">
      <w:pPr>
        <w:ind w:firstLine="420"/>
      </w:pPr>
    </w:p>
    <w:p w14:paraId="08D08AED" w14:textId="77777777" w:rsidR="00DB7ACC" w:rsidRDefault="00C37B29">
      <w:pPr>
        <w:pStyle w:val="2"/>
        <w:numPr>
          <w:ilvl w:val="0"/>
          <w:numId w:val="56"/>
        </w:numPr>
      </w:pPr>
      <w:r>
        <w:rPr>
          <w:rFonts w:hint="eastAsia"/>
        </w:rPr>
        <w:t>插入排序</w:t>
      </w:r>
    </w:p>
    <w:p w14:paraId="436E54C7" w14:textId="77777777" w:rsidR="00DB7ACC" w:rsidRDefault="00C37B29">
      <w:pPr>
        <w:rPr>
          <w:b/>
          <w:bCs/>
          <w:sz w:val="32"/>
          <w:szCs w:val="40"/>
        </w:rPr>
      </w:pPr>
      <w:r>
        <w:rPr>
          <w:rFonts w:hint="eastAsia"/>
          <w:b/>
          <w:bCs/>
          <w:sz w:val="28"/>
          <w:szCs w:val="36"/>
        </w:rPr>
        <w:t>时间复杂度</w:t>
      </w:r>
      <w:r>
        <w:rPr>
          <w:rFonts w:hint="eastAsia"/>
          <w:b/>
          <w:bCs/>
          <w:sz w:val="28"/>
          <w:szCs w:val="36"/>
          <w14:textFill>
            <w14:gradFill>
              <w14:gsLst>
                <w14:gs w14:pos="0">
                  <w14:srgbClr w14:val="FE4444"/>
                </w14:gs>
                <w14:gs w14:pos="100000">
                  <w14:srgbClr w14:val="832B2B"/>
                </w14:gs>
              </w14:gsLst>
              <w14:lin w14:ang="0" w14:scaled="0"/>
            </w14:gradFill>
          </w14:textFill>
        </w:rPr>
        <w:t>O(N</w:t>
      </w:r>
      <w:r>
        <w:rPr>
          <w:rFonts w:hint="eastAsia"/>
          <w:b/>
          <w:bCs/>
          <w:sz w:val="32"/>
          <w:szCs w:val="40"/>
          <w:vertAlign w:val="superscript"/>
          <w14:textFill>
            <w14:gradFill>
              <w14:gsLst>
                <w14:gs w14:pos="0">
                  <w14:srgbClr w14:val="FE4444"/>
                </w14:gs>
                <w14:gs w14:pos="100000">
                  <w14:srgbClr w14:val="832B2B"/>
                </w14:gs>
              </w14:gsLst>
              <w14:lin w14:ang="0" w14:scaled="0"/>
            </w14:gradFill>
          </w14:textFill>
        </w:rPr>
        <w:t xml:space="preserve">2 </w:t>
      </w:r>
      <w:r>
        <w:rPr>
          <w:rFonts w:hint="eastAsia"/>
          <w:b/>
          <w:bCs/>
          <w:sz w:val="32"/>
          <w:szCs w:val="40"/>
          <w14:textFill>
            <w14:gradFill>
              <w14:gsLst>
                <w14:gs w14:pos="0">
                  <w14:srgbClr w14:val="FE4444"/>
                </w14:gs>
                <w14:gs w14:pos="100000">
                  <w14:srgbClr w14:val="832B2B"/>
                </w14:gs>
              </w14:gsLst>
              <w14:lin w14:ang="0" w14:scaled="0"/>
            </w14:gradFill>
          </w14:textFill>
        </w:rPr>
        <w:t>)</w:t>
      </w:r>
      <w:r>
        <w:rPr>
          <w:rFonts w:hint="eastAsia"/>
          <w:b/>
          <w:bCs/>
          <w:sz w:val="32"/>
          <w:szCs w:val="40"/>
        </w:rPr>
        <w:t>,</w:t>
      </w:r>
      <w:r>
        <w:rPr>
          <w:rFonts w:hint="eastAsia"/>
          <w:b/>
          <w:bCs/>
          <w:sz w:val="32"/>
          <w:szCs w:val="40"/>
        </w:rPr>
        <w:t>空间复杂度</w:t>
      </w:r>
      <w:r>
        <w:rPr>
          <w:rFonts w:hint="eastAsia"/>
          <w:b/>
          <w:bCs/>
          <w:sz w:val="32"/>
          <w:szCs w:val="40"/>
          <w14:textFill>
            <w14:gradFill>
              <w14:gsLst>
                <w14:gs w14:pos="0">
                  <w14:srgbClr w14:val="FE4444"/>
                </w14:gs>
                <w14:gs w14:pos="100000">
                  <w14:srgbClr w14:val="832B2B"/>
                </w14:gs>
              </w14:gsLst>
              <w14:lin w14:ang="0" w14:scaled="0"/>
            </w14:gradFill>
          </w14:textFill>
        </w:rPr>
        <w:t>O(1)</w:t>
      </w:r>
      <w:r>
        <w:rPr>
          <w:rFonts w:hint="eastAsia"/>
          <w:b/>
          <w:bCs/>
          <w:sz w:val="32"/>
          <w:szCs w:val="40"/>
        </w:rPr>
        <w:t>。</w:t>
      </w:r>
    </w:p>
    <w:p w14:paraId="7AB73659" w14:textId="77777777" w:rsidR="00DB7ACC" w:rsidRDefault="00C37B29">
      <w:pPr>
        <w:rPr>
          <w:b/>
          <w:bCs/>
          <w:color w:val="0000FF"/>
          <w:sz w:val="32"/>
          <w:szCs w:val="40"/>
        </w:rPr>
      </w:pPr>
      <w:r>
        <w:rPr>
          <w:rFonts w:hint="eastAsia"/>
          <w:b/>
          <w:bCs/>
          <w:sz w:val="32"/>
          <w:szCs w:val="40"/>
        </w:rPr>
        <w:t>类似于</w:t>
      </w:r>
      <w:r>
        <w:rPr>
          <w:rFonts w:hint="eastAsia"/>
          <w:b/>
          <w:bCs/>
          <w:color w:val="0000FF"/>
          <w:sz w:val="32"/>
          <w:szCs w:val="40"/>
        </w:rPr>
        <w:t>扑克牌</w:t>
      </w:r>
    </w:p>
    <w:p w14:paraId="61ACEF4A" w14:textId="77777777" w:rsidR="00DB7ACC" w:rsidRDefault="00C37B29">
      <w:r>
        <w:t xml:space="preserve">   public s</w:t>
      </w:r>
      <w:r>
        <w:t>tatic void sort(int[] arr){</w:t>
      </w:r>
    </w:p>
    <w:p w14:paraId="4264C692" w14:textId="77777777" w:rsidR="00DB7ACC" w:rsidRDefault="00C37B29">
      <w:r>
        <w:t xml:space="preserve">        for(int i=0; i&lt;arr.length; i++){</w:t>
      </w:r>
    </w:p>
    <w:p w14:paraId="2F229CF7" w14:textId="77777777" w:rsidR="00DB7ACC" w:rsidRDefault="00C37B29">
      <w:r>
        <w:t xml:space="preserve">            int j = i-1;</w:t>
      </w:r>
    </w:p>
    <w:p w14:paraId="5DEC85F9" w14:textId="77777777" w:rsidR="00DB7ACC" w:rsidRDefault="00C37B29">
      <w:r>
        <w:t xml:space="preserve">            int value = arr[i];</w:t>
      </w:r>
    </w:p>
    <w:p w14:paraId="55DC7DEB" w14:textId="77777777" w:rsidR="00DB7ACC" w:rsidRDefault="00C37B29">
      <w:r>
        <w:t xml:space="preserve">            // </w:t>
      </w:r>
      <w:r>
        <w:t>从前往后不断选择</w:t>
      </w:r>
    </w:p>
    <w:p w14:paraId="06D77FC2" w14:textId="77777777" w:rsidR="00DB7ACC" w:rsidRDefault="00C37B29">
      <w:r>
        <w:t xml:space="preserve">            while (j&gt;=0&amp;&amp;arr[j]&gt;value){</w:t>
      </w:r>
    </w:p>
    <w:p w14:paraId="144CF1B9" w14:textId="77777777" w:rsidR="00DB7ACC" w:rsidRDefault="00C37B29">
      <w:r>
        <w:t xml:space="preserve">                arr[j+1]=arr[j];</w:t>
      </w:r>
    </w:p>
    <w:p w14:paraId="66E1FB2E" w14:textId="77777777" w:rsidR="00DB7ACC" w:rsidRDefault="00C37B29">
      <w:r>
        <w:t xml:space="preserve">                j--;</w:t>
      </w:r>
    </w:p>
    <w:p w14:paraId="066DFDAA" w14:textId="77777777" w:rsidR="00DB7ACC" w:rsidRDefault="00C37B29">
      <w:r>
        <w:t xml:space="preserve">            }</w:t>
      </w:r>
    </w:p>
    <w:p w14:paraId="44A91017" w14:textId="77777777" w:rsidR="00DB7ACC" w:rsidRDefault="00C37B29">
      <w:r>
        <w:t xml:space="preserve">            arr[j+1]=value;</w:t>
      </w:r>
    </w:p>
    <w:p w14:paraId="24DB1813" w14:textId="77777777" w:rsidR="00DB7ACC" w:rsidRDefault="00C37B29">
      <w:r>
        <w:t xml:space="preserve">        }</w:t>
      </w:r>
    </w:p>
    <w:p w14:paraId="043762F4" w14:textId="77777777" w:rsidR="00DB7ACC" w:rsidRDefault="00C37B29">
      <w:pPr>
        <w:ind w:firstLine="420"/>
      </w:pPr>
      <w:r>
        <w:t>}</w:t>
      </w:r>
    </w:p>
    <w:p w14:paraId="5BDBDA25" w14:textId="77777777" w:rsidR="00DB7ACC" w:rsidRDefault="00DB7ACC">
      <w:pPr>
        <w:ind w:firstLine="420"/>
      </w:pPr>
    </w:p>
    <w:p w14:paraId="1C4C9D6D" w14:textId="77777777" w:rsidR="00DB7ACC" w:rsidRDefault="00C37B29">
      <w:pPr>
        <w:pStyle w:val="2"/>
        <w:numPr>
          <w:ilvl w:val="0"/>
          <w:numId w:val="56"/>
        </w:numPr>
      </w:pPr>
      <w:r>
        <w:rPr>
          <w:rFonts w:hint="eastAsia"/>
        </w:rPr>
        <w:t>归并排序（重要）</w:t>
      </w:r>
    </w:p>
    <w:p w14:paraId="42402C39" w14:textId="77777777" w:rsidR="00DB7ACC" w:rsidRDefault="00C37B29">
      <w:pPr>
        <w:rPr>
          <w:b/>
          <w:bCs/>
          <w:sz w:val="28"/>
          <w:szCs w:val="36"/>
        </w:rPr>
      </w:pPr>
      <w:r>
        <w:rPr>
          <w:rFonts w:hint="eastAsia"/>
          <w:b/>
          <w:bCs/>
          <w:sz w:val="28"/>
          <w:szCs w:val="36"/>
        </w:rPr>
        <w:t>时间复杂度</w:t>
      </w:r>
      <w:r>
        <w:rPr>
          <w:rFonts w:hint="eastAsia"/>
          <w:b/>
          <w:bCs/>
          <w:sz w:val="28"/>
          <w:szCs w:val="36"/>
          <w:highlight w:val="red"/>
        </w:rPr>
        <w:t>O(NlogN)</w:t>
      </w:r>
      <w:r>
        <w:rPr>
          <w:rFonts w:hint="eastAsia"/>
          <w:b/>
          <w:bCs/>
          <w:sz w:val="28"/>
          <w:szCs w:val="36"/>
        </w:rPr>
        <w:t>，空间复杂度</w:t>
      </w:r>
      <w:r>
        <w:rPr>
          <w:rFonts w:hint="eastAsia"/>
          <w:b/>
          <w:bCs/>
          <w:sz w:val="28"/>
          <w:szCs w:val="36"/>
          <w:highlight w:val="red"/>
        </w:rPr>
        <w:t>O(N)</w:t>
      </w:r>
      <w:r>
        <w:rPr>
          <w:rFonts w:hint="eastAsia"/>
          <w:b/>
          <w:bCs/>
          <w:sz w:val="28"/>
          <w:szCs w:val="36"/>
        </w:rPr>
        <w:t>.</w:t>
      </w:r>
    </w:p>
    <w:p w14:paraId="32ED6771" w14:textId="77777777" w:rsidR="00DB7ACC" w:rsidRDefault="00C37B29">
      <w:pPr>
        <w:rPr>
          <w:b/>
          <w:bCs/>
          <w:sz w:val="28"/>
          <w:szCs w:val="36"/>
          <w:highlight w:val="green"/>
        </w:rPr>
      </w:pPr>
      <w:r>
        <w:rPr>
          <w:rFonts w:hint="eastAsia"/>
          <w:b/>
          <w:bCs/>
          <w:sz w:val="28"/>
          <w:szCs w:val="36"/>
        </w:rPr>
        <w:t>分治算法，有序的</w:t>
      </w:r>
      <w:r>
        <w:rPr>
          <w:rFonts w:hint="eastAsia"/>
          <w:b/>
          <w:bCs/>
          <w:sz w:val="28"/>
          <w:szCs w:val="36"/>
          <w:highlight w:val="green"/>
        </w:rPr>
        <w:t>合并区间（一个组内没有比较，组内没有重复比较）。</w:t>
      </w:r>
    </w:p>
    <w:p w14:paraId="58A620A2" w14:textId="77777777" w:rsidR="00DB7ACC" w:rsidRDefault="00C37B29">
      <w:pPr>
        <w:rPr>
          <w:b/>
          <w:bCs/>
          <w:sz w:val="28"/>
          <w:szCs w:val="36"/>
          <w:highlight w:val="yellow"/>
        </w:rPr>
      </w:pPr>
      <w:r>
        <w:rPr>
          <w:rFonts w:hint="eastAsia"/>
          <w:b/>
          <w:bCs/>
          <w:sz w:val="28"/>
          <w:szCs w:val="36"/>
          <w:highlight w:val="yellow"/>
        </w:rPr>
        <w:t>核心思想：对问题拆分为子问题，最后对问题进行合并</w:t>
      </w:r>
    </w:p>
    <w:p w14:paraId="783EC4BC" w14:textId="77777777" w:rsidR="00DB7ACC" w:rsidRDefault="00C37B29">
      <w:pPr>
        <w:rPr>
          <w:b/>
          <w:bCs/>
          <w:sz w:val="28"/>
          <w:szCs w:val="36"/>
          <w:highlight w:val="yellow"/>
        </w:rPr>
      </w:pPr>
      <w:r>
        <w:rPr>
          <w:rFonts w:hint="eastAsia"/>
          <w:b/>
          <w:bCs/>
          <w:sz w:val="28"/>
          <w:szCs w:val="36"/>
          <w:highlight w:val="yellow"/>
        </w:rPr>
        <w:t>这里的拆分就是拆分为左右两个子数组，对左右两个子数组进行递归排序，最终合并两个排序好的子数组。</w:t>
      </w:r>
    </w:p>
    <w:p w14:paraId="1B0E50FE" w14:textId="77777777" w:rsidR="00DB7ACC" w:rsidRDefault="00C37B29">
      <w:pPr>
        <w:rPr>
          <w:b/>
          <w:bCs/>
        </w:rPr>
      </w:pPr>
      <w:r>
        <w:rPr>
          <w:rFonts w:hint="eastAsia"/>
          <w:b/>
          <w:bCs/>
        </w:rPr>
        <w:t>/**</w:t>
      </w:r>
    </w:p>
    <w:p w14:paraId="0F45DAF2" w14:textId="77777777" w:rsidR="00DB7ACC" w:rsidRDefault="00C37B29">
      <w:pPr>
        <w:rPr>
          <w:b/>
          <w:bCs/>
        </w:rPr>
      </w:pPr>
      <w:r>
        <w:rPr>
          <w:rFonts w:hint="eastAsia"/>
          <w:b/>
          <w:bCs/>
        </w:rPr>
        <w:t xml:space="preserve">     * </w:t>
      </w:r>
      <w:r>
        <w:rPr>
          <w:rFonts w:hint="eastAsia"/>
          <w:b/>
          <w:bCs/>
        </w:rPr>
        <w:t>对数组进行排序</w:t>
      </w:r>
    </w:p>
    <w:p w14:paraId="05ED3203" w14:textId="77777777" w:rsidR="00DB7ACC" w:rsidRDefault="00C37B29">
      <w:pPr>
        <w:rPr>
          <w:b/>
          <w:bCs/>
        </w:rPr>
      </w:pPr>
      <w:r>
        <w:rPr>
          <w:rFonts w:hint="eastAsia"/>
          <w:b/>
          <w:bCs/>
        </w:rPr>
        <w:t xml:space="preserve">     * @param arr</w:t>
      </w:r>
    </w:p>
    <w:p w14:paraId="77A44420" w14:textId="77777777" w:rsidR="00DB7ACC" w:rsidRDefault="00C37B29">
      <w:pPr>
        <w:rPr>
          <w:b/>
          <w:bCs/>
        </w:rPr>
      </w:pPr>
      <w:r>
        <w:rPr>
          <w:rFonts w:hint="eastAsia"/>
          <w:b/>
          <w:bCs/>
        </w:rPr>
        <w:t xml:space="preserve">     */</w:t>
      </w:r>
    </w:p>
    <w:p w14:paraId="73D671D0" w14:textId="77777777" w:rsidR="00DB7ACC" w:rsidRDefault="00C37B29">
      <w:pPr>
        <w:rPr>
          <w:b/>
          <w:bCs/>
        </w:rPr>
      </w:pPr>
      <w:r>
        <w:rPr>
          <w:rFonts w:hint="eastAsia"/>
          <w:b/>
          <w:bCs/>
        </w:rPr>
        <w:t xml:space="preserve">    public static void sort(int[] arr){</w:t>
      </w:r>
    </w:p>
    <w:p w14:paraId="04D931E0" w14:textId="77777777" w:rsidR="00DB7ACC" w:rsidRDefault="00C37B29">
      <w:pPr>
        <w:rPr>
          <w:b/>
          <w:bCs/>
        </w:rPr>
      </w:pPr>
      <w:r>
        <w:rPr>
          <w:rFonts w:hint="eastAsia"/>
          <w:b/>
          <w:bCs/>
        </w:rPr>
        <w:t xml:space="preserve">        if(arr.length&lt;=1) return;</w:t>
      </w:r>
    </w:p>
    <w:p w14:paraId="1B5B14DA" w14:textId="77777777" w:rsidR="00DB7ACC" w:rsidRDefault="00C37B29">
      <w:pPr>
        <w:rPr>
          <w:b/>
          <w:bCs/>
        </w:rPr>
      </w:pPr>
      <w:r>
        <w:rPr>
          <w:rFonts w:hint="eastAsia"/>
          <w:b/>
          <w:bCs/>
        </w:rPr>
        <w:t xml:space="preserve">        // </w:t>
      </w:r>
      <w:r>
        <w:rPr>
          <w:rFonts w:hint="eastAsia"/>
          <w:b/>
          <w:bCs/>
        </w:rPr>
        <w:t>归并排序</w:t>
      </w:r>
    </w:p>
    <w:p w14:paraId="103BA4B3" w14:textId="77777777" w:rsidR="00DB7ACC" w:rsidRDefault="00C37B29">
      <w:pPr>
        <w:rPr>
          <w:b/>
          <w:bCs/>
        </w:rPr>
      </w:pPr>
      <w:r>
        <w:rPr>
          <w:rFonts w:hint="eastAsia"/>
          <w:b/>
          <w:bCs/>
        </w:rPr>
        <w:t xml:space="preserve">        mergeSort(arr,0,arr.length-1);</w:t>
      </w:r>
    </w:p>
    <w:p w14:paraId="5B2A0EAA" w14:textId="77777777" w:rsidR="00DB7ACC" w:rsidRDefault="00C37B29">
      <w:pPr>
        <w:rPr>
          <w:b/>
          <w:bCs/>
        </w:rPr>
      </w:pPr>
      <w:r>
        <w:rPr>
          <w:rFonts w:hint="eastAsia"/>
          <w:b/>
          <w:bCs/>
        </w:rPr>
        <w:lastRenderedPageBreak/>
        <w:t xml:space="preserve">    }</w:t>
      </w:r>
    </w:p>
    <w:p w14:paraId="77816CF7" w14:textId="77777777" w:rsidR="00DB7ACC" w:rsidRDefault="00DB7ACC">
      <w:pPr>
        <w:rPr>
          <w:b/>
          <w:bCs/>
        </w:rPr>
      </w:pPr>
    </w:p>
    <w:p w14:paraId="3B3E3E6F" w14:textId="77777777" w:rsidR="00DB7ACC" w:rsidRDefault="00C37B29">
      <w:pPr>
        <w:rPr>
          <w:b/>
          <w:bCs/>
        </w:rPr>
      </w:pPr>
      <w:r>
        <w:rPr>
          <w:rFonts w:hint="eastAsia"/>
          <w:b/>
          <w:bCs/>
        </w:rPr>
        <w:t xml:space="preserve">    /**</w:t>
      </w:r>
    </w:p>
    <w:p w14:paraId="5DEE0828" w14:textId="77777777" w:rsidR="00DB7ACC" w:rsidRDefault="00C37B29">
      <w:pPr>
        <w:rPr>
          <w:b/>
          <w:bCs/>
        </w:rPr>
      </w:pPr>
      <w:r>
        <w:rPr>
          <w:rFonts w:hint="eastAsia"/>
          <w:b/>
          <w:bCs/>
        </w:rPr>
        <w:t xml:space="preserve">     * </w:t>
      </w:r>
      <w:r>
        <w:rPr>
          <w:rFonts w:hint="eastAsia"/>
          <w:b/>
          <w:bCs/>
        </w:rPr>
        <w:t>对数组进行归并排序</w:t>
      </w:r>
    </w:p>
    <w:p w14:paraId="0FBBCC96" w14:textId="77777777" w:rsidR="00DB7ACC" w:rsidRDefault="00C37B29">
      <w:pPr>
        <w:rPr>
          <w:b/>
          <w:bCs/>
        </w:rPr>
      </w:pPr>
      <w:r>
        <w:rPr>
          <w:rFonts w:hint="eastAsia"/>
          <w:b/>
          <w:bCs/>
        </w:rPr>
        <w:t xml:space="preserve">     * @param arr</w:t>
      </w:r>
    </w:p>
    <w:p w14:paraId="32A4591B" w14:textId="77777777" w:rsidR="00DB7ACC" w:rsidRDefault="00C37B29">
      <w:pPr>
        <w:rPr>
          <w:b/>
          <w:bCs/>
        </w:rPr>
      </w:pPr>
      <w:r>
        <w:rPr>
          <w:rFonts w:hint="eastAsia"/>
          <w:b/>
          <w:bCs/>
        </w:rPr>
        <w:t xml:space="preserve">     * @param left</w:t>
      </w:r>
    </w:p>
    <w:p w14:paraId="65FB26A4" w14:textId="77777777" w:rsidR="00DB7ACC" w:rsidRDefault="00C37B29">
      <w:pPr>
        <w:rPr>
          <w:b/>
          <w:bCs/>
        </w:rPr>
      </w:pPr>
      <w:r>
        <w:rPr>
          <w:rFonts w:hint="eastAsia"/>
          <w:b/>
          <w:bCs/>
        </w:rPr>
        <w:t xml:space="preserve">     * @param right</w:t>
      </w:r>
    </w:p>
    <w:p w14:paraId="6F064681" w14:textId="77777777" w:rsidR="00DB7ACC" w:rsidRDefault="00C37B29">
      <w:pPr>
        <w:rPr>
          <w:b/>
          <w:bCs/>
        </w:rPr>
      </w:pPr>
      <w:r>
        <w:rPr>
          <w:rFonts w:hint="eastAsia"/>
          <w:b/>
          <w:bCs/>
        </w:rPr>
        <w:t xml:space="preserve">     */</w:t>
      </w:r>
    </w:p>
    <w:p w14:paraId="5ECBB667" w14:textId="77777777" w:rsidR="00DB7ACC" w:rsidRDefault="00C37B29">
      <w:pPr>
        <w:rPr>
          <w:b/>
          <w:bCs/>
        </w:rPr>
      </w:pPr>
      <w:r>
        <w:rPr>
          <w:rFonts w:hint="eastAsia"/>
          <w:b/>
          <w:bCs/>
        </w:rPr>
        <w:t xml:space="preserve">    public static void mergeSort(int[] arr,int left,int right){</w:t>
      </w:r>
    </w:p>
    <w:p w14:paraId="48216ADA" w14:textId="77777777" w:rsidR="00DB7ACC" w:rsidRDefault="00C37B29">
      <w:pPr>
        <w:rPr>
          <w:b/>
          <w:bCs/>
        </w:rPr>
      </w:pPr>
      <w:r>
        <w:rPr>
          <w:rFonts w:hint="eastAsia"/>
          <w:b/>
          <w:bCs/>
        </w:rPr>
        <w:t xml:space="preserve">        if(left&gt;=right) return;</w:t>
      </w:r>
    </w:p>
    <w:p w14:paraId="450D1A71" w14:textId="77777777" w:rsidR="00DB7ACC" w:rsidRDefault="00C37B29">
      <w:pPr>
        <w:rPr>
          <w:b/>
          <w:bCs/>
        </w:rPr>
      </w:pPr>
      <w:r>
        <w:rPr>
          <w:rFonts w:hint="eastAsia"/>
          <w:b/>
          <w:bCs/>
        </w:rPr>
        <w:t xml:space="preserve">        // </w:t>
      </w:r>
      <w:r>
        <w:rPr>
          <w:rFonts w:hint="eastAsia"/>
          <w:b/>
          <w:bCs/>
        </w:rPr>
        <w:t>获取数组的中间元素</w:t>
      </w:r>
    </w:p>
    <w:p w14:paraId="22BC3473" w14:textId="77777777" w:rsidR="00DB7ACC" w:rsidRDefault="00C37B29">
      <w:pPr>
        <w:rPr>
          <w:b/>
          <w:bCs/>
        </w:rPr>
      </w:pPr>
      <w:r>
        <w:rPr>
          <w:rFonts w:hint="eastAsia"/>
          <w:b/>
          <w:bCs/>
        </w:rPr>
        <w:t xml:space="preserve">        int middle = left+((right-left)&gt;&gt;1);</w:t>
      </w:r>
    </w:p>
    <w:p w14:paraId="2934D9A0" w14:textId="77777777" w:rsidR="00DB7ACC" w:rsidRDefault="00C37B29">
      <w:pPr>
        <w:rPr>
          <w:b/>
          <w:bCs/>
        </w:rPr>
      </w:pPr>
      <w:r>
        <w:rPr>
          <w:rFonts w:hint="eastAsia"/>
          <w:b/>
          <w:bCs/>
        </w:rPr>
        <w:t xml:space="preserve">        // </w:t>
      </w:r>
      <w:r>
        <w:rPr>
          <w:rFonts w:hint="eastAsia"/>
          <w:b/>
          <w:bCs/>
        </w:rPr>
        <w:t>对左半部分进行排序</w:t>
      </w:r>
    </w:p>
    <w:p w14:paraId="6B8D8B4A" w14:textId="77777777" w:rsidR="00DB7ACC" w:rsidRDefault="00C37B29">
      <w:pPr>
        <w:rPr>
          <w:b/>
          <w:bCs/>
        </w:rPr>
      </w:pPr>
      <w:r>
        <w:rPr>
          <w:rFonts w:hint="eastAsia"/>
          <w:b/>
          <w:bCs/>
        </w:rPr>
        <w:t xml:space="preserve">        mergeSort(arr,left,middle);</w:t>
      </w:r>
    </w:p>
    <w:p w14:paraId="3025909E" w14:textId="77777777" w:rsidR="00DB7ACC" w:rsidRDefault="00C37B29">
      <w:pPr>
        <w:rPr>
          <w:b/>
          <w:bCs/>
        </w:rPr>
      </w:pPr>
      <w:r>
        <w:rPr>
          <w:rFonts w:hint="eastAsia"/>
          <w:b/>
          <w:bCs/>
        </w:rPr>
        <w:t xml:space="preserve">        // </w:t>
      </w:r>
      <w:r>
        <w:rPr>
          <w:rFonts w:hint="eastAsia"/>
          <w:b/>
          <w:bCs/>
        </w:rPr>
        <w:t>对右半部分进行排序</w:t>
      </w:r>
    </w:p>
    <w:p w14:paraId="2C29C542" w14:textId="77777777" w:rsidR="00DB7ACC" w:rsidRDefault="00C37B29">
      <w:pPr>
        <w:rPr>
          <w:b/>
          <w:bCs/>
        </w:rPr>
      </w:pPr>
      <w:r>
        <w:rPr>
          <w:rFonts w:hint="eastAsia"/>
          <w:b/>
          <w:bCs/>
        </w:rPr>
        <w:t xml:space="preserve">        mergeSort(arr,middle+1,right);</w:t>
      </w:r>
    </w:p>
    <w:p w14:paraId="59812FDE" w14:textId="77777777" w:rsidR="00DB7ACC" w:rsidRDefault="00C37B29">
      <w:pPr>
        <w:rPr>
          <w:b/>
          <w:bCs/>
        </w:rPr>
      </w:pPr>
      <w:r>
        <w:rPr>
          <w:rFonts w:hint="eastAsia"/>
          <w:b/>
          <w:bCs/>
        </w:rPr>
        <w:t xml:space="preserve">        // </w:t>
      </w:r>
      <w:r>
        <w:rPr>
          <w:rFonts w:hint="eastAsia"/>
          <w:b/>
          <w:bCs/>
        </w:rPr>
        <w:t>对已经排序完成数组的左、右半部分进行合并</w:t>
      </w:r>
    </w:p>
    <w:p w14:paraId="4C164F02" w14:textId="77777777" w:rsidR="00DB7ACC" w:rsidRDefault="00C37B29">
      <w:pPr>
        <w:rPr>
          <w:b/>
          <w:bCs/>
        </w:rPr>
      </w:pPr>
      <w:r>
        <w:rPr>
          <w:rFonts w:hint="eastAsia"/>
          <w:b/>
          <w:bCs/>
        </w:rPr>
        <w:t xml:space="preserve">        merge(arr,left,middle,right);</w:t>
      </w:r>
    </w:p>
    <w:p w14:paraId="0EE1E722" w14:textId="77777777" w:rsidR="00DB7ACC" w:rsidRDefault="00C37B29">
      <w:pPr>
        <w:rPr>
          <w:b/>
          <w:bCs/>
        </w:rPr>
      </w:pPr>
      <w:r>
        <w:rPr>
          <w:rFonts w:hint="eastAsia"/>
          <w:b/>
          <w:bCs/>
        </w:rPr>
        <w:t xml:space="preserve">    }</w:t>
      </w:r>
    </w:p>
    <w:p w14:paraId="0B6CA9F1" w14:textId="77777777" w:rsidR="00DB7ACC" w:rsidRDefault="00DB7ACC">
      <w:pPr>
        <w:rPr>
          <w:b/>
          <w:bCs/>
        </w:rPr>
      </w:pPr>
    </w:p>
    <w:p w14:paraId="62C04AEE" w14:textId="77777777" w:rsidR="00DB7ACC" w:rsidRDefault="00C37B29">
      <w:pPr>
        <w:rPr>
          <w:b/>
          <w:bCs/>
        </w:rPr>
      </w:pPr>
      <w:r>
        <w:rPr>
          <w:rFonts w:hint="eastAsia"/>
          <w:b/>
          <w:bCs/>
        </w:rPr>
        <w:t xml:space="preserve">    /**</w:t>
      </w:r>
    </w:p>
    <w:p w14:paraId="06077823" w14:textId="77777777" w:rsidR="00DB7ACC" w:rsidRDefault="00C37B29">
      <w:pPr>
        <w:rPr>
          <w:b/>
          <w:bCs/>
        </w:rPr>
      </w:pPr>
      <w:r>
        <w:rPr>
          <w:rFonts w:hint="eastAsia"/>
          <w:b/>
          <w:bCs/>
        </w:rPr>
        <w:t xml:space="preserve">     * </w:t>
      </w:r>
      <w:r>
        <w:rPr>
          <w:rFonts w:hint="eastAsia"/>
          <w:b/>
          <w:bCs/>
        </w:rPr>
        <w:t>合并</w:t>
      </w:r>
      <w:r>
        <w:rPr>
          <w:rFonts w:hint="eastAsia"/>
          <w:b/>
          <w:bCs/>
        </w:rPr>
        <w:t>有序数组</w:t>
      </w:r>
      <w:r>
        <w:rPr>
          <w:rFonts w:hint="eastAsia"/>
          <w:b/>
          <w:bCs/>
        </w:rPr>
        <w:t xml:space="preserve"> [left,middle] [middle+1,right]</w:t>
      </w:r>
    </w:p>
    <w:p w14:paraId="67988ADD" w14:textId="77777777" w:rsidR="00DB7ACC" w:rsidRDefault="00C37B29">
      <w:pPr>
        <w:rPr>
          <w:b/>
          <w:bCs/>
        </w:rPr>
      </w:pPr>
      <w:r>
        <w:rPr>
          <w:rFonts w:hint="eastAsia"/>
          <w:b/>
          <w:bCs/>
        </w:rPr>
        <w:t xml:space="preserve">     * @param arr</w:t>
      </w:r>
    </w:p>
    <w:p w14:paraId="62142A4F" w14:textId="77777777" w:rsidR="00DB7ACC" w:rsidRDefault="00C37B29">
      <w:pPr>
        <w:rPr>
          <w:b/>
          <w:bCs/>
        </w:rPr>
      </w:pPr>
      <w:r>
        <w:rPr>
          <w:rFonts w:hint="eastAsia"/>
          <w:b/>
          <w:bCs/>
        </w:rPr>
        <w:t xml:space="preserve">     * @param left</w:t>
      </w:r>
    </w:p>
    <w:p w14:paraId="3AA7F35D" w14:textId="77777777" w:rsidR="00DB7ACC" w:rsidRDefault="00C37B29">
      <w:pPr>
        <w:rPr>
          <w:b/>
          <w:bCs/>
        </w:rPr>
      </w:pPr>
      <w:r>
        <w:rPr>
          <w:rFonts w:hint="eastAsia"/>
          <w:b/>
          <w:bCs/>
        </w:rPr>
        <w:t xml:space="preserve">     * @param middle</w:t>
      </w:r>
    </w:p>
    <w:p w14:paraId="58300862" w14:textId="77777777" w:rsidR="00DB7ACC" w:rsidRDefault="00C37B29">
      <w:pPr>
        <w:rPr>
          <w:b/>
          <w:bCs/>
        </w:rPr>
      </w:pPr>
      <w:r>
        <w:rPr>
          <w:rFonts w:hint="eastAsia"/>
          <w:b/>
          <w:bCs/>
        </w:rPr>
        <w:t xml:space="preserve">     * @param right</w:t>
      </w:r>
    </w:p>
    <w:p w14:paraId="45BE6A06" w14:textId="77777777" w:rsidR="00DB7ACC" w:rsidRDefault="00C37B29">
      <w:pPr>
        <w:rPr>
          <w:b/>
          <w:bCs/>
        </w:rPr>
      </w:pPr>
      <w:r>
        <w:rPr>
          <w:rFonts w:hint="eastAsia"/>
          <w:b/>
          <w:bCs/>
        </w:rPr>
        <w:t xml:space="preserve">     */</w:t>
      </w:r>
    </w:p>
    <w:p w14:paraId="34F63A87" w14:textId="77777777" w:rsidR="00DB7ACC" w:rsidRDefault="00C37B29">
      <w:pPr>
        <w:rPr>
          <w:b/>
          <w:bCs/>
        </w:rPr>
      </w:pPr>
      <w:r>
        <w:rPr>
          <w:rFonts w:hint="eastAsia"/>
          <w:b/>
          <w:bCs/>
        </w:rPr>
        <w:t xml:space="preserve">    public static void merge(int[] arr,int left,int middle,int right){</w:t>
      </w:r>
    </w:p>
    <w:p w14:paraId="6530186B" w14:textId="77777777" w:rsidR="00DB7ACC" w:rsidRDefault="00C37B29">
      <w:pPr>
        <w:rPr>
          <w:b/>
          <w:bCs/>
        </w:rPr>
      </w:pPr>
      <w:r>
        <w:rPr>
          <w:rFonts w:hint="eastAsia"/>
          <w:b/>
          <w:bCs/>
        </w:rPr>
        <w:t xml:space="preserve">        // </w:t>
      </w:r>
      <w:r>
        <w:rPr>
          <w:rFonts w:hint="eastAsia"/>
          <w:b/>
          <w:bCs/>
        </w:rPr>
        <w:t>注意定义新数组的大小</w:t>
      </w:r>
    </w:p>
    <w:p w14:paraId="0125B6BD" w14:textId="77777777" w:rsidR="00DB7ACC" w:rsidRDefault="00C37B29">
      <w:pPr>
        <w:rPr>
          <w:b/>
          <w:bCs/>
        </w:rPr>
      </w:pPr>
      <w:r>
        <w:rPr>
          <w:rFonts w:hint="eastAsia"/>
          <w:b/>
          <w:bCs/>
        </w:rPr>
        <w:t xml:space="preserve">        // </w:t>
      </w:r>
      <w:r>
        <w:rPr>
          <w:rFonts w:hint="eastAsia"/>
          <w:b/>
          <w:bCs/>
        </w:rPr>
        <w:t>不是</w:t>
      </w:r>
      <w:r>
        <w:rPr>
          <w:rFonts w:hint="eastAsia"/>
          <w:b/>
          <w:bCs/>
        </w:rPr>
        <w:t xml:space="preserve">arr.length </w:t>
      </w:r>
      <w:r>
        <w:rPr>
          <w:rFonts w:hint="eastAsia"/>
          <w:b/>
          <w:bCs/>
        </w:rPr>
        <w:t>而是</w:t>
      </w:r>
      <w:r>
        <w:rPr>
          <w:rFonts w:hint="eastAsia"/>
          <w:b/>
          <w:bCs/>
        </w:rPr>
        <w:t xml:space="preserve"> right-left+1</w:t>
      </w:r>
    </w:p>
    <w:p w14:paraId="1EE0196C" w14:textId="77777777" w:rsidR="00DB7ACC" w:rsidRDefault="00C37B29">
      <w:pPr>
        <w:rPr>
          <w:b/>
          <w:bCs/>
        </w:rPr>
      </w:pPr>
      <w:r>
        <w:rPr>
          <w:rFonts w:hint="eastAsia"/>
          <w:b/>
          <w:bCs/>
        </w:rPr>
        <w:t xml:space="preserve"> </w:t>
      </w:r>
      <w:r>
        <w:rPr>
          <w:rFonts w:hint="eastAsia"/>
          <w:b/>
          <w:bCs/>
        </w:rPr>
        <w:t xml:space="preserve">       int[] newArr = new int[right-left+1];</w:t>
      </w:r>
    </w:p>
    <w:p w14:paraId="163C16E2" w14:textId="77777777" w:rsidR="00DB7ACC" w:rsidRDefault="00C37B29">
      <w:pPr>
        <w:rPr>
          <w:b/>
          <w:bCs/>
        </w:rPr>
      </w:pPr>
      <w:r>
        <w:rPr>
          <w:rFonts w:hint="eastAsia"/>
          <w:b/>
          <w:bCs/>
        </w:rPr>
        <w:t xml:space="preserve">        int newIndex = 0;</w:t>
      </w:r>
    </w:p>
    <w:p w14:paraId="1A46A87E" w14:textId="77777777" w:rsidR="00DB7ACC" w:rsidRDefault="00C37B29">
      <w:pPr>
        <w:rPr>
          <w:b/>
          <w:bCs/>
        </w:rPr>
      </w:pPr>
      <w:r>
        <w:rPr>
          <w:rFonts w:hint="eastAsia"/>
          <w:b/>
          <w:bCs/>
        </w:rPr>
        <w:t xml:space="preserve">        // </w:t>
      </w:r>
      <w:r>
        <w:rPr>
          <w:rFonts w:hint="eastAsia"/>
          <w:b/>
          <w:bCs/>
        </w:rPr>
        <w:t>定义两个有序数组合并的索引位置</w:t>
      </w:r>
    </w:p>
    <w:p w14:paraId="23BAB770" w14:textId="77777777" w:rsidR="00DB7ACC" w:rsidRDefault="00C37B29">
      <w:pPr>
        <w:rPr>
          <w:b/>
          <w:bCs/>
        </w:rPr>
      </w:pPr>
      <w:r>
        <w:rPr>
          <w:rFonts w:hint="eastAsia"/>
          <w:b/>
          <w:bCs/>
        </w:rPr>
        <w:t xml:space="preserve">        int leftIndex = left;</w:t>
      </w:r>
    </w:p>
    <w:p w14:paraId="4D1C14B9" w14:textId="77777777" w:rsidR="00DB7ACC" w:rsidRDefault="00C37B29">
      <w:pPr>
        <w:rPr>
          <w:b/>
          <w:bCs/>
        </w:rPr>
      </w:pPr>
      <w:r>
        <w:rPr>
          <w:rFonts w:hint="eastAsia"/>
          <w:b/>
          <w:bCs/>
        </w:rPr>
        <w:t xml:space="preserve">        int rightIndex = middle+1;</w:t>
      </w:r>
    </w:p>
    <w:p w14:paraId="4953D4E9" w14:textId="77777777" w:rsidR="00DB7ACC" w:rsidRDefault="00C37B29">
      <w:pPr>
        <w:rPr>
          <w:b/>
          <w:bCs/>
        </w:rPr>
      </w:pPr>
      <w:r>
        <w:rPr>
          <w:rFonts w:hint="eastAsia"/>
          <w:b/>
          <w:bCs/>
        </w:rPr>
        <w:t xml:space="preserve">        // </w:t>
      </w:r>
      <w:r>
        <w:rPr>
          <w:rFonts w:hint="eastAsia"/>
          <w:b/>
          <w:bCs/>
        </w:rPr>
        <w:t>合并两个有序的数组</w:t>
      </w:r>
    </w:p>
    <w:p w14:paraId="301BCCC1" w14:textId="77777777" w:rsidR="00DB7ACC" w:rsidRDefault="00C37B29">
      <w:pPr>
        <w:rPr>
          <w:b/>
          <w:bCs/>
        </w:rPr>
      </w:pPr>
      <w:r>
        <w:rPr>
          <w:rFonts w:hint="eastAsia"/>
          <w:b/>
          <w:bCs/>
        </w:rPr>
        <w:t xml:space="preserve">        while ((leftIndex&lt;=middle)&amp;&amp;(rightIndex&lt;=right)){</w:t>
      </w:r>
    </w:p>
    <w:p w14:paraId="358AE759" w14:textId="77777777" w:rsidR="00DB7ACC" w:rsidRDefault="00C37B29">
      <w:pPr>
        <w:rPr>
          <w:b/>
          <w:bCs/>
        </w:rPr>
      </w:pPr>
      <w:r>
        <w:rPr>
          <w:rFonts w:hint="eastAsia"/>
          <w:b/>
          <w:bCs/>
        </w:rPr>
        <w:t xml:space="preserve">            if(arr[leftIndex]&lt;arr[rightIndex]) newArr[newIndex++]=arr[leftIndex++];</w:t>
      </w:r>
    </w:p>
    <w:p w14:paraId="2CDA1601" w14:textId="77777777" w:rsidR="00DB7ACC" w:rsidRDefault="00C37B29">
      <w:pPr>
        <w:rPr>
          <w:b/>
          <w:bCs/>
        </w:rPr>
      </w:pPr>
      <w:r>
        <w:rPr>
          <w:rFonts w:hint="eastAsia"/>
          <w:b/>
          <w:bCs/>
        </w:rPr>
        <w:t xml:space="preserve">            else newArr[newIndex++]=arr[rightIndex++];</w:t>
      </w:r>
    </w:p>
    <w:p w14:paraId="458AE194" w14:textId="77777777" w:rsidR="00DB7ACC" w:rsidRDefault="00C37B29">
      <w:pPr>
        <w:rPr>
          <w:b/>
          <w:bCs/>
        </w:rPr>
      </w:pPr>
      <w:r>
        <w:rPr>
          <w:rFonts w:hint="eastAsia"/>
          <w:b/>
          <w:bCs/>
        </w:rPr>
        <w:t xml:space="preserve">        }</w:t>
      </w:r>
    </w:p>
    <w:p w14:paraId="7BFCD3F6" w14:textId="77777777" w:rsidR="00DB7ACC" w:rsidRDefault="00C37B29">
      <w:pPr>
        <w:rPr>
          <w:b/>
          <w:bCs/>
          <w:color w:val="0000FF"/>
        </w:rPr>
      </w:pPr>
      <w:r>
        <w:rPr>
          <w:rFonts w:hint="eastAsia"/>
          <w:b/>
          <w:bCs/>
        </w:rPr>
        <w:t xml:space="preserve">       </w:t>
      </w:r>
      <w:r>
        <w:rPr>
          <w:rFonts w:hint="eastAsia"/>
          <w:b/>
          <w:bCs/>
          <w:color w:val="0000FF"/>
        </w:rPr>
        <w:t xml:space="preserve"> // </w:t>
      </w:r>
      <w:r>
        <w:rPr>
          <w:rFonts w:hint="eastAsia"/>
          <w:b/>
          <w:bCs/>
          <w:color w:val="0000FF"/>
        </w:rPr>
        <w:t>左右半部分若没有合并完则直接将其进行合并</w:t>
      </w:r>
    </w:p>
    <w:p w14:paraId="2D5C8578" w14:textId="77777777" w:rsidR="00DB7ACC" w:rsidRDefault="00C37B29">
      <w:pPr>
        <w:rPr>
          <w:b/>
          <w:bCs/>
        </w:rPr>
      </w:pPr>
      <w:r>
        <w:rPr>
          <w:rFonts w:hint="eastAsia"/>
          <w:b/>
          <w:bCs/>
        </w:rPr>
        <w:t xml:space="preserve">        while(lef</w:t>
      </w:r>
      <w:r>
        <w:rPr>
          <w:rFonts w:hint="eastAsia"/>
          <w:b/>
          <w:bCs/>
        </w:rPr>
        <w:t>tIndex&lt;=middle) newArr[newIndex++] = arr[leftIndex++];</w:t>
      </w:r>
    </w:p>
    <w:p w14:paraId="5179253C" w14:textId="77777777" w:rsidR="00DB7ACC" w:rsidRDefault="00C37B29">
      <w:pPr>
        <w:rPr>
          <w:b/>
          <w:bCs/>
        </w:rPr>
      </w:pPr>
      <w:r>
        <w:rPr>
          <w:rFonts w:hint="eastAsia"/>
          <w:b/>
          <w:bCs/>
        </w:rPr>
        <w:t xml:space="preserve">        while(rightIndex&lt;=right) newArr[newIndex++] = arr[rightIndex++];</w:t>
      </w:r>
    </w:p>
    <w:p w14:paraId="2F964411" w14:textId="77777777" w:rsidR="00DB7ACC" w:rsidRDefault="00C37B29">
      <w:pPr>
        <w:rPr>
          <w:b/>
          <w:bCs/>
          <w:color w:val="0000FF"/>
        </w:rPr>
      </w:pPr>
      <w:r>
        <w:rPr>
          <w:rFonts w:hint="eastAsia"/>
          <w:b/>
          <w:bCs/>
        </w:rPr>
        <w:t xml:space="preserve">       </w:t>
      </w:r>
      <w:r>
        <w:rPr>
          <w:rFonts w:hint="eastAsia"/>
          <w:b/>
          <w:bCs/>
          <w:color w:val="0000FF"/>
        </w:rPr>
        <w:t xml:space="preserve"> // </w:t>
      </w:r>
      <w:r>
        <w:rPr>
          <w:rFonts w:hint="eastAsia"/>
          <w:b/>
          <w:bCs/>
          <w:color w:val="0000FF"/>
        </w:rPr>
        <w:t>将</w:t>
      </w:r>
      <w:r>
        <w:rPr>
          <w:rFonts w:hint="eastAsia"/>
          <w:b/>
          <w:bCs/>
          <w:color w:val="0000FF"/>
        </w:rPr>
        <w:t>newArr</w:t>
      </w:r>
      <w:r>
        <w:rPr>
          <w:rFonts w:hint="eastAsia"/>
          <w:b/>
          <w:bCs/>
          <w:color w:val="0000FF"/>
        </w:rPr>
        <w:t>数组中的元素合并到</w:t>
      </w:r>
      <w:r>
        <w:rPr>
          <w:rFonts w:hint="eastAsia"/>
          <w:b/>
          <w:bCs/>
          <w:color w:val="0000FF"/>
        </w:rPr>
        <w:t>arr</w:t>
      </w:r>
      <w:r>
        <w:rPr>
          <w:rFonts w:hint="eastAsia"/>
          <w:b/>
          <w:bCs/>
          <w:color w:val="0000FF"/>
        </w:rPr>
        <w:t>中，注意从</w:t>
      </w:r>
      <w:r>
        <w:rPr>
          <w:rFonts w:hint="eastAsia"/>
          <w:b/>
          <w:bCs/>
          <w:color w:val="0000FF"/>
        </w:rPr>
        <w:t>arr</w:t>
      </w:r>
      <w:r>
        <w:rPr>
          <w:rFonts w:hint="eastAsia"/>
          <w:b/>
          <w:bCs/>
          <w:color w:val="0000FF"/>
        </w:rPr>
        <w:t>数组的</w:t>
      </w:r>
      <w:r>
        <w:rPr>
          <w:rFonts w:hint="eastAsia"/>
          <w:b/>
          <w:bCs/>
          <w:color w:val="0000FF"/>
        </w:rPr>
        <w:t>left</w:t>
      </w:r>
      <w:r>
        <w:rPr>
          <w:rFonts w:hint="eastAsia"/>
          <w:b/>
          <w:bCs/>
          <w:color w:val="0000FF"/>
        </w:rPr>
        <w:t>中</w:t>
      </w:r>
    </w:p>
    <w:p w14:paraId="32BE0EC7" w14:textId="77777777" w:rsidR="00DB7ACC" w:rsidRDefault="00C37B29">
      <w:pPr>
        <w:rPr>
          <w:b/>
          <w:bCs/>
        </w:rPr>
      </w:pPr>
      <w:r>
        <w:rPr>
          <w:rFonts w:hint="eastAsia"/>
          <w:b/>
          <w:bCs/>
        </w:rPr>
        <w:lastRenderedPageBreak/>
        <w:t xml:space="preserve">        for(int i=0;i&lt;newArr.length;i++) arr[left+i] = newArr[i];</w:t>
      </w:r>
    </w:p>
    <w:p w14:paraId="4049B086" w14:textId="77777777" w:rsidR="00DB7ACC" w:rsidRDefault="00C37B29">
      <w:pPr>
        <w:rPr>
          <w:b/>
          <w:bCs/>
        </w:rPr>
      </w:pPr>
      <w:r>
        <w:rPr>
          <w:rFonts w:hint="eastAsia"/>
          <w:b/>
          <w:bCs/>
        </w:rPr>
        <w:t xml:space="preserve">    }</w:t>
      </w:r>
    </w:p>
    <w:p w14:paraId="6605E26A" w14:textId="77777777" w:rsidR="00DB7ACC" w:rsidRDefault="00C37B29">
      <w:pPr>
        <w:pStyle w:val="3"/>
      </w:pPr>
      <w:r>
        <w:rPr>
          <w:rFonts w:hint="eastAsia"/>
        </w:rPr>
        <w:t>引申出来：小和问题</w:t>
      </w:r>
    </w:p>
    <w:p w14:paraId="0ACBDF44" w14:textId="77777777" w:rsidR="00DB7ACC" w:rsidRDefault="00C37B29">
      <w:pPr>
        <w:rPr>
          <w:b/>
          <w:bCs/>
          <w:sz w:val="28"/>
          <w:szCs w:val="36"/>
        </w:rPr>
      </w:pPr>
      <w:r>
        <w:rPr>
          <w:b/>
          <w:bCs/>
          <w:sz w:val="28"/>
          <w:szCs w:val="36"/>
        </w:rPr>
        <w:t>在一个数组中，每一个数左边比当前数小的数累加起来，叫做这个数组的小和。求一个数组的小和。</w:t>
      </w:r>
      <w:r>
        <w:rPr>
          <w:b/>
          <w:bCs/>
          <w:sz w:val="28"/>
          <w:szCs w:val="36"/>
        </w:rPr>
        <w:t xml:space="preserve"> </w:t>
      </w:r>
    </w:p>
    <w:p w14:paraId="4A40F69D" w14:textId="77777777" w:rsidR="00DB7ACC" w:rsidRDefault="00C37B29">
      <w:r>
        <w:rPr>
          <w:noProof/>
        </w:rPr>
        <w:drawing>
          <wp:inline distT="0" distB="0" distL="114300" distR="114300" wp14:anchorId="47EE2E91" wp14:editId="177D5109">
            <wp:extent cx="3352800" cy="22021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38"/>
                    <a:stretch>
                      <a:fillRect/>
                    </a:stretch>
                  </pic:blipFill>
                  <pic:spPr>
                    <a:xfrm>
                      <a:off x="0" y="0"/>
                      <a:ext cx="3352800" cy="2202180"/>
                    </a:xfrm>
                    <a:prstGeom prst="rect">
                      <a:avLst/>
                    </a:prstGeom>
                    <a:noFill/>
                    <a:ln>
                      <a:noFill/>
                    </a:ln>
                  </pic:spPr>
                </pic:pic>
              </a:graphicData>
            </a:graphic>
          </wp:inline>
        </w:drawing>
      </w:r>
    </w:p>
    <w:p w14:paraId="3941C6BE" w14:textId="77777777" w:rsidR="00DB7ACC" w:rsidRDefault="00C37B29">
      <w:pPr>
        <w:numPr>
          <w:ilvl w:val="0"/>
          <w:numId w:val="57"/>
        </w:numPr>
        <w:rPr>
          <w:b/>
          <w:bCs/>
          <w:color w:val="FF0000"/>
          <w:sz w:val="24"/>
          <w:szCs w:val="32"/>
        </w:rPr>
      </w:pPr>
      <w:r>
        <w:rPr>
          <w:rFonts w:hint="eastAsia"/>
          <w:b/>
          <w:bCs/>
          <w:color w:val="FF0000"/>
          <w:sz w:val="24"/>
          <w:szCs w:val="32"/>
        </w:rPr>
        <w:t>可以暴力的对每个数据进行遍历，计算小和问题</w:t>
      </w:r>
    </w:p>
    <w:p w14:paraId="2B723B78" w14:textId="77777777" w:rsidR="00DB7ACC" w:rsidRDefault="00C37B29">
      <w:pPr>
        <w:numPr>
          <w:ilvl w:val="0"/>
          <w:numId w:val="57"/>
        </w:numPr>
        <w:rPr>
          <w:b/>
          <w:bCs/>
          <w:color w:val="FF0000"/>
          <w:sz w:val="24"/>
          <w:szCs w:val="32"/>
        </w:rPr>
      </w:pPr>
      <w:r>
        <w:rPr>
          <w:rFonts w:hint="eastAsia"/>
          <w:b/>
          <w:bCs/>
          <w:color w:val="FF0000"/>
          <w:sz w:val="24"/>
          <w:szCs w:val="32"/>
        </w:rPr>
        <w:t>借鉴于归并排序问题，将数组不断的进行拆解为左右子数组，对已经排序的数组进行合并，此时可以省略许多重复的比较，从而方便的计算小和。</w:t>
      </w:r>
    </w:p>
    <w:p w14:paraId="58603944" w14:textId="77777777" w:rsidR="00DB7ACC" w:rsidRDefault="00C37B29">
      <w:pPr>
        <w:rPr>
          <w:b/>
          <w:bCs/>
        </w:rPr>
      </w:pPr>
      <w:r>
        <w:rPr>
          <w:rFonts w:hint="eastAsia"/>
        </w:rPr>
        <w:t xml:space="preserve"> </w:t>
      </w:r>
      <w:r>
        <w:rPr>
          <w:rFonts w:hint="eastAsia"/>
          <w:b/>
          <w:bCs/>
        </w:rPr>
        <w:t xml:space="preserve">   /**</w:t>
      </w:r>
    </w:p>
    <w:p w14:paraId="7E81DB43" w14:textId="77777777" w:rsidR="00DB7ACC" w:rsidRDefault="00C37B29">
      <w:pPr>
        <w:rPr>
          <w:b/>
          <w:bCs/>
        </w:rPr>
      </w:pPr>
      <w:r>
        <w:rPr>
          <w:rFonts w:hint="eastAsia"/>
          <w:b/>
          <w:bCs/>
        </w:rPr>
        <w:t xml:space="preserve">     * </w:t>
      </w:r>
      <w:r>
        <w:rPr>
          <w:rFonts w:hint="eastAsia"/>
          <w:b/>
          <w:bCs/>
        </w:rPr>
        <w:t>对数组进行求小和运算</w:t>
      </w:r>
    </w:p>
    <w:p w14:paraId="56C59951" w14:textId="77777777" w:rsidR="00DB7ACC" w:rsidRDefault="00C37B29">
      <w:pPr>
        <w:rPr>
          <w:b/>
          <w:bCs/>
        </w:rPr>
      </w:pPr>
      <w:r>
        <w:rPr>
          <w:rFonts w:hint="eastAsia"/>
          <w:b/>
          <w:bCs/>
        </w:rPr>
        <w:t xml:space="preserve">     * @param arr</w:t>
      </w:r>
    </w:p>
    <w:p w14:paraId="75979B8E" w14:textId="77777777" w:rsidR="00DB7ACC" w:rsidRDefault="00C37B29">
      <w:pPr>
        <w:rPr>
          <w:b/>
          <w:bCs/>
        </w:rPr>
      </w:pPr>
      <w:r>
        <w:rPr>
          <w:rFonts w:hint="eastAsia"/>
          <w:b/>
          <w:bCs/>
        </w:rPr>
        <w:t xml:space="preserve">     */</w:t>
      </w:r>
    </w:p>
    <w:p w14:paraId="54377C56" w14:textId="77777777" w:rsidR="00DB7ACC" w:rsidRDefault="00C37B29">
      <w:pPr>
        <w:rPr>
          <w:b/>
          <w:bCs/>
        </w:rPr>
      </w:pPr>
      <w:r>
        <w:rPr>
          <w:rFonts w:hint="eastAsia"/>
          <w:b/>
          <w:bCs/>
        </w:rPr>
        <w:t xml:space="preserve">    public static int sort(int[] arr){</w:t>
      </w:r>
    </w:p>
    <w:p w14:paraId="6FA9E2DB" w14:textId="77777777" w:rsidR="00DB7ACC" w:rsidRDefault="00C37B29">
      <w:pPr>
        <w:rPr>
          <w:b/>
          <w:bCs/>
        </w:rPr>
      </w:pPr>
      <w:r>
        <w:rPr>
          <w:rFonts w:hint="eastAsia"/>
          <w:b/>
          <w:bCs/>
        </w:rPr>
        <w:t xml:space="preserve">        // </w:t>
      </w:r>
      <w:r>
        <w:rPr>
          <w:rFonts w:hint="eastAsia"/>
          <w:b/>
          <w:bCs/>
        </w:rPr>
        <w:t>归并排序</w:t>
      </w:r>
    </w:p>
    <w:p w14:paraId="6370CFD0" w14:textId="77777777" w:rsidR="00DB7ACC" w:rsidRDefault="00C37B29">
      <w:pPr>
        <w:rPr>
          <w:b/>
          <w:bCs/>
        </w:rPr>
      </w:pPr>
      <w:r>
        <w:rPr>
          <w:rFonts w:hint="eastAsia"/>
          <w:b/>
          <w:bCs/>
        </w:rPr>
        <w:t xml:space="preserve">        return mergeSort(arr,0,arr.length-1);</w:t>
      </w:r>
    </w:p>
    <w:p w14:paraId="79E139E6" w14:textId="77777777" w:rsidR="00DB7ACC" w:rsidRDefault="00C37B29">
      <w:pPr>
        <w:rPr>
          <w:b/>
          <w:bCs/>
        </w:rPr>
      </w:pPr>
      <w:r>
        <w:rPr>
          <w:rFonts w:hint="eastAsia"/>
          <w:b/>
          <w:bCs/>
        </w:rPr>
        <w:t xml:space="preserve">    }</w:t>
      </w:r>
    </w:p>
    <w:p w14:paraId="50771681" w14:textId="77777777" w:rsidR="00DB7ACC" w:rsidRDefault="00DB7ACC">
      <w:pPr>
        <w:rPr>
          <w:b/>
          <w:bCs/>
        </w:rPr>
      </w:pPr>
    </w:p>
    <w:p w14:paraId="03A726B6" w14:textId="77777777" w:rsidR="00DB7ACC" w:rsidRDefault="00C37B29">
      <w:pPr>
        <w:rPr>
          <w:b/>
          <w:bCs/>
        </w:rPr>
      </w:pPr>
      <w:r>
        <w:rPr>
          <w:rFonts w:hint="eastAsia"/>
          <w:b/>
          <w:bCs/>
        </w:rPr>
        <w:t xml:space="preserve">    /**</w:t>
      </w:r>
    </w:p>
    <w:p w14:paraId="3E84D169" w14:textId="77777777" w:rsidR="00DB7ACC" w:rsidRDefault="00C37B29">
      <w:pPr>
        <w:rPr>
          <w:b/>
          <w:bCs/>
        </w:rPr>
      </w:pPr>
      <w:r>
        <w:rPr>
          <w:rFonts w:hint="eastAsia"/>
          <w:b/>
          <w:bCs/>
        </w:rPr>
        <w:t xml:space="preserve">     * </w:t>
      </w:r>
      <w:r>
        <w:rPr>
          <w:rFonts w:hint="eastAsia"/>
          <w:b/>
          <w:bCs/>
        </w:rPr>
        <w:t>对数组进行归并排序</w:t>
      </w:r>
    </w:p>
    <w:p w14:paraId="086272F4" w14:textId="77777777" w:rsidR="00DB7ACC" w:rsidRDefault="00C37B29">
      <w:pPr>
        <w:rPr>
          <w:b/>
          <w:bCs/>
        </w:rPr>
      </w:pPr>
      <w:r>
        <w:rPr>
          <w:rFonts w:hint="eastAsia"/>
          <w:b/>
          <w:bCs/>
        </w:rPr>
        <w:t xml:space="preserve">     * @param arr</w:t>
      </w:r>
    </w:p>
    <w:p w14:paraId="43E0AAE5" w14:textId="77777777" w:rsidR="00DB7ACC" w:rsidRDefault="00C37B29">
      <w:pPr>
        <w:rPr>
          <w:b/>
          <w:bCs/>
        </w:rPr>
      </w:pPr>
      <w:r>
        <w:rPr>
          <w:rFonts w:hint="eastAsia"/>
          <w:b/>
          <w:bCs/>
        </w:rPr>
        <w:t xml:space="preserve">     * @param left</w:t>
      </w:r>
    </w:p>
    <w:p w14:paraId="1D08EC22" w14:textId="77777777" w:rsidR="00DB7ACC" w:rsidRDefault="00C37B29">
      <w:pPr>
        <w:rPr>
          <w:b/>
          <w:bCs/>
        </w:rPr>
      </w:pPr>
      <w:r>
        <w:rPr>
          <w:rFonts w:hint="eastAsia"/>
          <w:b/>
          <w:bCs/>
        </w:rPr>
        <w:t xml:space="preserve">     * @param right</w:t>
      </w:r>
    </w:p>
    <w:p w14:paraId="7A579F20" w14:textId="77777777" w:rsidR="00DB7ACC" w:rsidRDefault="00C37B29">
      <w:pPr>
        <w:rPr>
          <w:b/>
          <w:bCs/>
        </w:rPr>
      </w:pPr>
      <w:r>
        <w:rPr>
          <w:rFonts w:hint="eastAsia"/>
          <w:b/>
          <w:bCs/>
        </w:rPr>
        <w:t xml:space="preserve">     */</w:t>
      </w:r>
    </w:p>
    <w:p w14:paraId="0E809978" w14:textId="77777777" w:rsidR="00DB7ACC" w:rsidRDefault="00C37B29">
      <w:pPr>
        <w:rPr>
          <w:b/>
          <w:bCs/>
        </w:rPr>
      </w:pPr>
      <w:r>
        <w:rPr>
          <w:rFonts w:hint="eastAsia"/>
          <w:b/>
          <w:bCs/>
        </w:rPr>
        <w:t xml:space="preserve">    public static int mergeSort(int[] arr,int left,int right){</w:t>
      </w:r>
    </w:p>
    <w:p w14:paraId="768C5A65" w14:textId="77777777" w:rsidR="00DB7ACC" w:rsidRDefault="00C37B29">
      <w:pPr>
        <w:rPr>
          <w:b/>
          <w:bCs/>
        </w:rPr>
      </w:pPr>
      <w:r>
        <w:rPr>
          <w:rFonts w:hint="eastAsia"/>
          <w:b/>
          <w:bCs/>
        </w:rPr>
        <w:t xml:space="preserve">        if(left&gt;=right) return 0;</w:t>
      </w:r>
    </w:p>
    <w:p w14:paraId="0174D1AD" w14:textId="77777777" w:rsidR="00DB7ACC" w:rsidRDefault="00C37B29">
      <w:pPr>
        <w:rPr>
          <w:b/>
          <w:bCs/>
        </w:rPr>
      </w:pPr>
      <w:r>
        <w:rPr>
          <w:rFonts w:hint="eastAsia"/>
          <w:b/>
          <w:bCs/>
        </w:rPr>
        <w:t xml:space="preserve">        // </w:t>
      </w:r>
      <w:r>
        <w:rPr>
          <w:rFonts w:hint="eastAsia"/>
          <w:b/>
          <w:bCs/>
        </w:rPr>
        <w:t>获取数组的中间元素</w:t>
      </w:r>
    </w:p>
    <w:p w14:paraId="799C8C6C" w14:textId="77777777" w:rsidR="00DB7ACC" w:rsidRDefault="00C37B29">
      <w:pPr>
        <w:rPr>
          <w:b/>
          <w:bCs/>
        </w:rPr>
      </w:pPr>
      <w:r>
        <w:rPr>
          <w:rFonts w:hint="eastAsia"/>
          <w:b/>
          <w:bCs/>
        </w:rPr>
        <w:t xml:space="preserve">        int middle = left+((right-left)&gt;&gt;1);</w:t>
      </w:r>
    </w:p>
    <w:p w14:paraId="05C3FC62" w14:textId="77777777" w:rsidR="00DB7ACC" w:rsidRDefault="00C37B29">
      <w:pPr>
        <w:rPr>
          <w:b/>
          <w:bCs/>
        </w:rPr>
      </w:pPr>
      <w:r>
        <w:rPr>
          <w:rFonts w:hint="eastAsia"/>
          <w:b/>
          <w:bCs/>
        </w:rPr>
        <w:t xml:space="preserve">        // </w:t>
      </w:r>
      <w:r>
        <w:rPr>
          <w:rFonts w:hint="eastAsia"/>
          <w:b/>
          <w:bCs/>
        </w:rPr>
        <w:t>对左半部分进行计算小和问题</w:t>
      </w:r>
    </w:p>
    <w:p w14:paraId="4AB5DEE4" w14:textId="77777777" w:rsidR="00DB7ACC" w:rsidRDefault="00C37B29">
      <w:pPr>
        <w:rPr>
          <w:b/>
          <w:bCs/>
          <w:color w:val="FF0000"/>
          <w:highlight w:val="yellow"/>
        </w:rPr>
      </w:pPr>
      <w:r>
        <w:rPr>
          <w:rFonts w:hint="eastAsia"/>
          <w:b/>
          <w:bCs/>
          <w:highlight w:val="yellow"/>
        </w:rPr>
        <w:lastRenderedPageBreak/>
        <w:t xml:space="preserve">        </w:t>
      </w:r>
      <w:r>
        <w:rPr>
          <w:rFonts w:hint="eastAsia"/>
          <w:b/>
          <w:bCs/>
          <w:color w:val="FF0000"/>
          <w:highlight w:val="yellow"/>
        </w:rPr>
        <w:t>int leftSum =mergeSort(arr,left,middle);</w:t>
      </w:r>
    </w:p>
    <w:p w14:paraId="3E34BFDF" w14:textId="77777777" w:rsidR="00DB7ACC" w:rsidRDefault="00C37B29">
      <w:pPr>
        <w:rPr>
          <w:b/>
          <w:bCs/>
        </w:rPr>
      </w:pPr>
      <w:r>
        <w:rPr>
          <w:rFonts w:hint="eastAsia"/>
          <w:b/>
          <w:bCs/>
        </w:rPr>
        <w:t xml:space="preserve">        // </w:t>
      </w:r>
      <w:r>
        <w:rPr>
          <w:rFonts w:hint="eastAsia"/>
          <w:b/>
          <w:bCs/>
        </w:rPr>
        <w:t>对右半部分进行计算小和问题</w:t>
      </w:r>
    </w:p>
    <w:p w14:paraId="08B1AF33" w14:textId="77777777" w:rsidR="00DB7ACC" w:rsidRDefault="00C37B29">
      <w:pPr>
        <w:rPr>
          <w:b/>
          <w:bCs/>
          <w:color w:val="FF0000"/>
          <w:highlight w:val="yellow"/>
        </w:rPr>
      </w:pPr>
      <w:r>
        <w:rPr>
          <w:rFonts w:hint="eastAsia"/>
          <w:b/>
          <w:bCs/>
          <w:highlight w:val="yellow"/>
        </w:rPr>
        <w:t xml:space="preserve">       </w:t>
      </w:r>
      <w:r>
        <w:rPr>
          <w:rFonts w:hint="eastAsia"/>
          <w:b/>
          <w:bCs/>
          <w:color w:val="FF0000"/>
          <w:highlight w:val="yellow"/>
        </w:rPr>
        <w:t xml:space="preserve"> int rigtSum = mergeSort(arr,middle+1,right);</w:t>
      </w:r>
    </w:p>
    <w:p w14:paraId="239ADB32" w14:textId="77777777" w:rsidR="00DB7ACC" w:rsidRDefault="00C37B29">
      <w:pPr>
        <w:rPr>
          <w:b/>
          <w:bCs/>
        </w:rPr>
      </w:pPr>
      <w:r>
        <w:rPr>
          <w:rFonts w:hint="eastAsia"/>
          <w:b/>
          <w:bCs/>
        </w:rPr>
        <w:t xml:space="preserve">        // </w:t>
      </w:r>
      <w:r>
        <w:rPr>
          <w:rFonts w:hint="eastAsia"/>
          <w:b/>
          <w:bCs/>
        </w:rPr>
        <w:t>对两侧已经排序完成的数组合并计算小和问题</w:t>
      </w:r>
    </w:p>
    <w:p w14:paraId="06D7D254" w14:textId="77777777" w:rsidR="00DB7ACC" w:rsidRDefault="00C37B29">
      <w:pPr>
        <w:rPr>
          <w:b/>
          <w:bCs/>
          <w:color w:val="FF0000"/>
          <w:highlight w:val="yellow"/>
        </w:rPr>
      </w:pPr>
      <w:r>
        <w:rPr>
          <w:rFonts w:hint="eastAsia"/>
          <w:b/>
          <w:bCs/>
          <w:highlight w:val="yellow"/>
        </w:rPr>
        <w:t xml:space="preserve">        </w:t>
      </w:r>
      <w:r>
        <w:rPr>
          <w:rFonts w:hint="eastAsia"/>
          <w:b/>
          <w:bCs/>
          <w:color w:val="FF0000"/>
          <w:highlight w:val="yellow"/>
        </w:rPr>
        <w:t>return leftSum+rigtSum+merge(arr,left,middle,right);</w:t>
      </w:r>
    </w:p>
    <w:p w14:paraId="20AC86BB" w14:textId="77777777" w:rsidR="00DB7ACC" w:rsidRDefault="00C37B29">
      <w:pPr>
        <w:rPr>
          <w:b/>
          <w:bCs/>
        </w:rPr>
      </w:pPr>
      <w:r>
        <w:rPr>
          <w:rFonts w:hint="eastAsia"/>
          <w:b/>
          <w:bCs/>
        </w:rPr>
        <w:t xml:space="preserve">    }</w:t>
      </w:r>
    </w:p>
    <w:p w14:paraId="15B97FD7" w14:textId="77777777" w:rsidR="00DB7ACC" w:rsidRDefault="00DB7ACC">
      <w:pPr>
        <w:rPr>
          <w:b/>
          <w:bCs/>
        </w:rPr>
      </w:pPr>
    </w:p>
    <w:p w14:paraId="086A0EA9" w14:textId="77777777" w:rsidR="00DB7ACC" w:rsidRDefault="00C37B29">
      <w:pPr>
        <w:rPr>
          <w:b/>
          <w:bCs/>
        </w:rPr>
      </w:pPr>
      <w:r>
        <w:rPr>
          <w:rFonts w:hint="eastAsia"/>
          <w:b/>
          <w:bCs/>
        </w:rPr>
        <w:t xml:space="preserve">    /**</w:t>
      </w:r>
    </w:p>
    <w:p w14:paraId="67C11BAB" w14:textId="77777777" w:rsidR="00DB7ACC" w:rsidRDefault="00C37B29">
      <w:pPr>
        <w:rPr>
          <w:b/>
          <w:bCs/>
        </w:rPr>
      </w:pPr>
      <w:r>
        <w:rPr>
          <w:rFonts w:hint="eastAsia"/>
          <w:b/>
          <w:bCs/>
        </w:rPr>
        <w:t xml:space="preserve">     * </w:t>
      </w:r>
      <w:r>
        <w:rPr>
          <w:rFonts w:hint="eastAsia"/>
          <w:b/>
          <w:bCs/>
        </w:rPr>
        <w:t>合并有序数组</w:t>
      </w:r>
      <w:r>
        <w:rPr>
          <w:rFonts w:hint="eastAsia"/>
          <w:b/>
          <w:bCs/>
        </w:rPr>
        <w:t xml:space="preserve"> [left,middle] [middle+1,right]</w:t>
      </w:r>
    </w:p>
    <w:p w14:paraId="764F6AC0" w14:textId="77777777" w:rsidR="00DB7ACC" w:rsidRDefault="00C37B29">
      <w:pPr>
        <w:rPr>
          <w:b/>
          <w:bCs/>
        </w:rPr>
      </w:pPr>
      <w:r>
        <w:rPr>
          <w:rFonts w:hint="eastAsia"/>
          <w:b/>
          <w:bCs/>
        </w:rPr>
        <w:t xml:space="preserve">     * @param arr</w:t>
      </w:r>
    </w:p>
    <w:p w14:paraId="5FBF3CB6" w14:textId="77777777" w:rsidR="00DB7ACC" w:rsidRDefault="00C37B29">
      <w:pPr>
        <w:rPr>
          <w:b/>
          <w:bCs/>
        </w:rPr>
      </w:pPr>
      <w:r>
        <w:rPr>
          <w:rFonts w:hint="eastAsia"/>
          <w:b/>
          <w:bCs/>
        </w:rPr>
        <w:t xml:space="preserve">     * </w:t>
      </w:r>
      <w:r>
        <w:rPr>
          <w:rFonts w:hint="eastAsia"/>
          <w:b/>
          <w:bCs/>
        </w:rPr>
        <w:t>@param left</w:t>
      </w:r>
    </w:p>
    <w:p w14:paraId="468900C9" w14:textId="77777777" w:rsidR="00DB7ACC" w:rsidRDefault="00C37B29">
      <w:pPr>
        <w:rPr>
          <w:b/>
          <w:bCs/>
        </w:rPr>
      </w:pPr>
      <w:r>
        <w:rPr>
          <w:rFonts w:hint="eastAsia"/>
          <w:b/>
          <w:bCs/>
        </w:rPr>
        <w:t xml:space="preserve">     * @param middle</w:t>
      </w:r>
    </w:p>
    <w:p w14:paraId="10F003BA" w14:textId="77777777" w:rsidR="00DB7ACC" w:rsidRDefault="00C37B29">
      <w:pPr>
        <w:rPr>
          <w:b/>
          <w:bCs/>
        </w:rPr>
      </w:pPr>
      <w:r>
        <w:rPr>
          <w:rFonts w:hint="eastAsia"/>
          <w:b/>
          <w:bCs/>
        </w:rPr>
        <w:t xml:space="preserve">     * @param right</w:t>
      </w:r>
    </w:p>
    <w:p w14:paraId="62CBAED7" w14:textId="77777777" w:rsidR="00DB7ACC" w:rsidRDefault="00C37B29">
      <w:pPr>
        <w:rPr>
          <w:b/>
          <w:bCs/>
        </w:rPr>
      </w:pPr>
      <w:r>
        <w:rPr>
          <w:rFonts w:hint="eastAsia"/>
          <w:b/>
          <w:bCs/>
        </w:rPr>
        <w:t xml:space="preserve">     */</w:t>
      </w:r>
    </w:p>
    <w:p w14:paraId="3AFF57C1" w14:textId="77777777" w:rsidR="00DB7ACC" w:rsidRDefault="00C37B29">
      <w:pPr>
        <w:rPr>
          <w:b/>
          <w:bCs/>
        </w:rPr>
      </w:pPr>
      <w:r>
        <w:rPr>
          <w:rFonts w:hint="eastAsia"/>
          <w:b/>
          <w:bCs/>
        </w:rPr>
        <w:t xml:space="preserve">    public static int merge(int[] arr,int left,int middle,int right){</w:t>
      </w:r>
    </w:p>
    <w:p w14:paraId="70D6654C" w14:textId="77777777" w:rsidR="00DB7ACC" w:rsidRDefault="00C37B29">
      <w:pPr>
        <w:rPr>
          <w:b/>
          <w:bCs/>
        </w:rPr>
      </w:pPr>
      <w:r>
        <w:rPr>
          <w:rFonts w:hint="eastAsia"/>
          <w:b/>
          <w:bCs/>
        </w:rPr>
        <w:t xml:space="preserve">        // </w:t>
      </w:r>
      <w:r>
        <w:rPr>
          <w:rFonts w:hint="eastAsia"/>
          <w:b/>
          <w:bCs/>
        </w:rPr>
        <w:t>注意定义新数组的大小</w:t>
      </w:r>
    </w:p>
    <w:p w14:paraId="6BF8FACF" w14:textId="77777777" w:rsidR="00DB7ACC" w:rsidRDefault="00C37B29">
      <w:pPr>
        <w:rPr>
          <w:b/>
          <w:bCs/>
        </w:rPr>
      </w:pPr>
      <w:r>
        <w:rPr>
          <w:rFonts w:hint="eastAsia"/>
          <w:b/>
          <w:bCs/>
        </w:rPr>
        <w:t xml:space="preserve">        // </w:t>
      </w:r>
      <w:r>
        <w:rPr>
          <w:rFonts w:hint="eastAsia"/>
          <w:b/>
          <w:bCs/>
        </w:rPr>
        <w:t>不是</w:t>
      </w:r>
      <w:r>
        <w:rPr>
          <w:rFonts w:hint="eastAsia"/>
          <w:b/>
          <w:bCs/>
        </w:rPr>
        <w:t xml:space="preserve">arr.length </w:t>
      </w:r>
      <w:r>
        <w:rPr>
          <w:rFonts w:hint="eastAsia"/>
          <w:b/>
          <w:bCs/>
        </w:rPr>
        <w:t>而是</w:t>
      </w:r>
      <w:r>
        <w:rPr>
          <w:rFonts w:hint="eastAsia"/>
          <w:b/>
          <w:bCs/>
        </w:rPr>
        <w:t xml:space="preserve"> right-left+1</w:t>
      </w:r>
    </w:p>
    <w:p w14:paraId="49BACE1C" w14:textId="77777777" w:rsidR="00DB7ACC" w:rsidRDefault="00C37B29">
      <w:pPr>
        <w:rPr>
          <w:b/>
          <w:bCs/>
        </w:rPr>
      </w:pPr>
      <w:r>
        <w:rPr>
          <w:rFonts w:hint="eastAsia"/>
          <w:b/>
          <w:bCs/>
        </w:rPr>
        <w:t xml:space="preserve">        int[] newArr = new int[right-left+1];</w:t>
      </w:r>
    </w:p>
    <w:p w14:paraId="1E81EC34" w14:textId="77777777" w:rsidR="00DB7ACC" w:rsidRDefault="00C37B29">
      <w:pPr>
        <w:rPr>
          <w:b/>
          <w:bCs/>
        </w:rPr>
      </w:pPr>
      <w:r>
        <w:rPr>
          <w:rFonts w:hint="eastAsia"/>
          <w:b/>
          <w:bCs/>
        </w:rPr>
        <w:t xml:space="preserve">        int newIndex = 0;</w:t>
      </w:r>
    </w:p>
    <w:p w14:paraId="794F4D2C" w14:textId="77777777" w:rsidR="00DB7ACC" w:rsidRDefault="00C37B29">
      <w:pPr>
        <w:rPr>
          <w:b/>
          <w:bCs/>
        </w:rPr>
      </w:pPr>
      <w:r>
        <w:rPr>
          <w:rFonts w:hint="eastAsia"/>
          <w:b/>
          <w:bCs/>
        </w:rPr>
        <w:t xml:space="preserve">        // </w:t>
      </w:r>
      <w:r>
        <w:rPr>
          <w:rFonts w:hint="eastAsia"/>
          <w:b/>
          <w:bCs/>
        </w:rPr>
        <w:t>定义两个有序数组合并的索引位置</w:t>
      </w:r>
    </w:p>
    <w:p w14:paraId="7250795B" w14:textId="77777777" w:rsidR="00DB7ACC" w:rsidRDefault="00C37B29">
      <w:pPr>
        <w:rPr>
          <w:b/>
          <w:bCs/>
        </w:rPr>
      </w:pPr>
      <w:r>
        <w:rPr>
          <w:rFonts w:hint="eastAsia"/>
          <w:b/>
          <w:bCs/>
        </w:rPr>
        <w:t xml:space="preserve">        int leftIndex = left;</w:t>
      </w:r>
    </w:p>
    <w:p w14:paraId="144C9950" w14:textId="77777777" w:rsidR="00DB7ACC" w:rsidRDefault="00C37B29">
      <w:pPr>
        <w:rPr>
          <w:b/>
          <w:bCs/>
        </w:rPr>
      </w:pPr>
      <w:r>
        <w:rPr>
          <w:rFonts w:hint="eastAsia"/>
          <w:b/>
          <w:bCs/>
        </w:rPr>
        <w:t xml:space="preserve">        int rightIndex = middle+1;</w:t>
      </w:r>
    </w:p>
    <w:p w14:paraId="59A25246" w14:textId="77777777" w:rsidR="00DB7ACC" w:rsidRDefault="00DB7ACC">
      <w:pPr>
        <w:rPr>
          <w:b/>
          <w:bCs/>
        </w:rPr>
      </w:pPr>
    </w:p>
    <w:p w14:paraId="433B3AD2" w14:textId="77777777" w:rsidR="00DB7ACC" w:rsidRDefault="00C37B29">
      <w:pPr>
        <w:rPr>
          <w:b/>
          <w:bCs/>
        </w:rPr>
      </w:pPr>
      <w:r>
        <w:rPr>
          <w:rFonts w:hint="eastAsia"/>
          <w:b/>
          <w:bCs/>
        </w:rPr>
        <w:t xml:space="preserve">        int sum = 0;</w:t>
      </w:r>
    </w:p>
    <w:p w14:paraId="524C59A3" w14:textId="77777777" w:rsidR="00DB7ACC" w:rsidRDefault="00C37B29">
      <w:pPr>
        <w:rPr>
          <w:b/>
          <w:bCs/>
        </w:rPr>
      </w:pPr>
      <w:r>
        <w:rPr>
          <w:rFonts w:hint="eastAsia"/>
          <w:b/>
          <w:bCs/>
        </w:rPr>
        <w:t xml:space="preserve">        // </w:t>
      </w:r>
      <w:r>
        <w:rPr>
          <w:rFonts w:hint="eastAsia"/>
          <w:b/>
          <w:bCs/>
        </w:rPr>
        <w:t>合并两个有序的数组</w:t>
      </w:r>
    </w:p>
    <w:p w14:paraId="5617A9C4" w14:textId="77777777" w:rsidR="00DB7ACC" w:rsidRDefault="00C37B29">
      <w:pPr>
        <w:rPr>
          <w:b/>
          <w:bCs/>
        </w:rPr>
      </w:pPr>
      <w:r>
        <w:rPr>
          <w:rFonts w:hint="eastAsia"/>
          <w:b/>
          <w:bCs/>
        </w:rPr>
        <w:t xml:space="preserve">        while ((leftIndex&lt;=middle)&amp;&amp;(rightIndex&lt;=right)){</w:t>
      </w:r>
    </w:p>
    <w:p w14:paraId="64D89F17" w14:textId="77777777" w:rsidR="00DB7ACC" w:rsidRDefault="00C37B29">
      <w:pPr>
        <w:rPr>
          <w:b/>
          <w:bCs/>
        </w:rPr>
      </w:pPr>
      <w:r>
        <w:rPr>
          <w:rFonts w:hint="eastAsia"/>
          <w:b/>
          <w:bCs/>
        </w:rPr>
        <w:t xml:space="preserve">            if(arr[leftIndex]&lt;arr[rig</w:t>
      </w:r>
      <w:r>
        <w:rPr>
          <w:rFonts w:hint="eastAsia"/>
          <w:b/>
          <w:bCs/>
        </w:rPr>
        <w:t xml:space="preserve">htIndex]){// </w:t>
      </w:r>
      <w:r>
        <w:rPr>
          <w:rFonts w:hint="eastAsia"/>
          <w:b/>
          <w:bCs/>
        </w:rPr>
        <w:t>左边比右边小</w:t>
      </w:r>
    </w:p>
    <w:p w14:paraId="655C1BDB" w14:textId="77777777" w:rsidR="00DB7ACC" w:rsidRDefault="00C37B29">
      <w:pPr>
        <w:rPr>
          <w:b/>
          <w:bCs/>
          <w:color w:val="FF0000"/>
          <w:sz w:val="24"/>
          <w:szCs w:val="32"/>
          <w:highlight w:val="yellow"/>
        </w:rPr>
      </w:pPr>
      <w:r>
        <w:rPr>
          <w:rFonts w:hint="eastAsia"/>
          <w:b/>
          <w:bCs/>
          <w:highlight w:val="yellow"/>
        </w:rPr>
        <w:t xml:space="preserve">                </w:t>
      </w:r>
      <w:r>
        <w:rPr>
          <w:rFonts w:hint="eastAsia"/>
          <w:b/>
          <w:bCs/>
          <w:color w:val="FF0000"/>
          <w:sz w:val="24"/>
          <w:szCs w:val="32"/>
          <w:highlight w:val="yellow"/>
        </w:rPr>
        <w:t>sum+= arr[leftIndex]*(right-rightIndex+1);</w:t>
      </w:r>
    </w:p>
    <w:p w14:paraId="19A58CFC" w14:textId="77777777" w:rsidR="00DB7ACC" w:rsidRDefault="00C37B29">
      <w:pPr>
        <w:rPr>
          <w:b/>
          <w:bCs/>
        </w:rPr>
      </w:pPr>
      <w:r>
        <w:rPr>
          <w:rFonts w:hint="eastAsia"/>
          <w:b/>
          <w:bCs/>
        </w:rPr>
        <w:t xml:space="preserve">                newArr[newIndex++]=arr[leftIndex++];</w:t>
      </w:r>
    </w:p>
    <w:p w14:paraId="7F1E4CA6" w14:textId="77777777" w:rsidR="00DB7ACC" w:rsidRDefault="00C37B29">
      <w:pPr>
        <w:rPr>
          <w:b/>
          <w:bCs/>
        </w:rPr>
      </w:pPr>
      <w:r>
        <w:rPr>
          <w:rFonts w:hint="eastAsia"/>
          <w:b/>
          <w:bCs/>
        </w:rPr>
        <w:t xml:space="preserve">            }</w:t>
      </w:r>
    </w:p>
    <w:p w14:paraId="486F89D8" w14:textId="77777777" w:rsidR="00DB7ACC" w:rsidRDefault="00C37B29">
      <w:pPr>
        <w:rPr>
          <w:b/>
          <w:bCs/>
        </w:rPr>
      </w:pPr>
      <w:r>
        <w:rPr>
          <w:rFonts w:hint="eastAsia"/>
          <w:b/>
          <w:bCs/>
        </w:rPr>
        <w:t xml:space="preserve">            else{</w:t>
      </w:r>
    </w:p>
    <w:p w14:paraId="7A0801F3" w14:textId="77777777" w:rsidR="00DB7ACC" w:rsidRDefault="00C37B29">
      <w:pPr>
        <w:rPr>
          <w:b/>
          <w:bCs/>
        </w:rPr>
      </w:pPr>
      <w:r>
        <w:rPr>
          <w:rFonts w:hint="eastAsia"/>
          <w:b/>
          <w:bCs/>
        </w:rPr>
        <w:t xml:space="preserve">                newArr[newIndex++]=arr[rightIndex++];</w:t>
      </w:r>
    </w:p>
    <w:p w14:paraId="203FC95B" w14:textId="77777777" w:rsidR="00DB7ACC" w:rsidRDefault="00C37B29">
      <w:pPr>
        <w:rPr>
          <w:b/>
          <w:bCs/>
        </w:rPr>
      </w:pPr>
      <w:r>
        <w:rPr>
          <w:rFonts w:hint="eastAsia"/>
          <w:b/>
          <w:bCs/>
        </w:rPr>
        <w:t xml:space="preserve">            }</w:t>
      </w:r>
    </w:p>
    <w:p w14:paraId="4A1C681F" w14:textId="77777777" w:rsidR="00DB7ACC" w:rsidRDefault="00C37B29">
      <w:pPr>
        <w:rPr>
          <w:b/>
          <w:bCs/>
        </w:rPr>
      </w:pPr>
      <w:r>
        <w:rPr>
          <w:rFonts w:hint="eastAsia"/>
          <w:b/>
          <w:bCs/>
        </w:rPr>
        <w:t xml:space="preserve">        }</w:t>
      </w:r>
    </w:p>
    <w:p w14:paraId="3ED352B7" w14:textId="77777777" w:rsidR="00DB7ACC" w:rsidRDefault="00C37B29">
      <w:pPr>
        <w:rPr>
          <w:b/>
          <w:bCs/>
        </w:rPr>
      </w:pPr>
      <w:r>
        <w:rPr>
          <w:rFonts w:hint="eastAsia"/>
          <w:b/>
          <w:bCs/>
        </w:rPr>
        <w:t xml:space="preserve">        // </w:t>
      </w:r>
      <w:r>
        <w:rPr>
          <w:rFonts w:hint="eastAsia"/>
          <w:b/>
          <w:bCs/>
        </w:rPr>
        <w:t>左右半部分若没有合并完则直接将其进行合并</w:t>
      </w:r>
    </w:p>
    <w:p w14:paraId="4C190E12" w14:textId="77777777" w:rsidR="00DB7ACC" w:rsidRDefault="00C37B29">
      <w:pPr>
        <w:rPr>
          <w:b/>
          <w:bCs/>
        </w:rPr>
      </w:pPr>
      <w:r>
        <w:rPr>
          <w:rFonts w:hint="eastAsia"/>
          <w:b/>
          <w:bCs/>
        </w:rPr>
        <w:t xml:space="preserve">        while(leftIndex&lt;=middle) newArr[newIndex++] = arr[leftIndex++];</w:t>
      </w:r>
    </w:p>
    <w:p w14:paraId="783DAF56" w14:textId="77777777" w:rsidR="00DB7ACC" w:rsidRDefault="00C37B29">
      <w:pPr>
        <w:rPr>
          <w:b/>
          <w:bCs/>
        </w:rPr>
      </w:pPr>
      <w:r>
        <w:rPr>
          <w:rFonts w:hint="eastAsia"/>
          <w:b/>
          <w:bCs/>
        </w:rPr>
        <w:t xml:space="preserve">        while(rightIndex&lt;=right) newArr[newIndex++] = arr[rightIndex++];</w:t>
      </w:r>
    </w:p>
    <w:p w14:paraId="717C7E89" w14:textId="77777777" w:rsidR="00DB7ACC" w:rsidRDefault="00C37B29">
      <w:pPr>
        <w:rPr>
          <w:b/>
          <w:bCs/>
        </w:rPr>
      </w:pPr>
      <w:r>
        <w:rPr>
          <w:rFonts w:hint="eastAsia"/>
          <w:b/>
          <w:bCs/>
        </w:rPr>
        <w:t xml:space="preserve">        // </w:t>
      </w:r>
      <w:r>
        <w:rPr>
          <w:rFonts w:hint="eastAsia"/>
          <w:b/>
          <w:bCs/>
        </w:rPr>
        <w:t>将</w:t>
      </w:r>
      <w:r>
        <w:rPr>
          <w:rFonts w:hint="eastAsia"/>
          <w:b/>
          <w:bCs/>
        </w:rPr>
        <w:t>newArr</w:t>
      </w:r>
      <w:r>
        <w:rPr>
          <w:rFonts w:hint="eastAsia"/>
          <w:b/>
          <w:bCs/>
        </w:rPr>
        <w:t>数组中的元素合并到</w:t>
      </w:r>
      <w:r>
        <w:rPr>
          <w:rFonts w:hint="eastAsia"/>
          <w:b/>
          <w:bCs/>
        </w:rPr>
        <w:t>arr</w:t>
      </w:r>
      <w:r>
        <w:rPr>
          <w:rFonts w:hint="eastAsia"/>
          <w:b/>
          <w:bCs/>
        </w:rPr>
        <w:t>中，注意从</w:t>
      </w:r>
      <w:r>
        <w:rPr>
          <w:rFonts w:hint="eastAsia"/>
          <w:b/>
          <w:bCs/>
        </w:rPr>
        <w:t>arr</w:t>
      </w:r>
      <w:r>
        <w:rPr>
          <w:rFonts w:hint="eastAsia"/>
          <w:b/>
          <w:bCs/>
        </w:rPr>
        <w:t>数组的</w:t>
      </w:r>
      <w:r>
        <w:rPr>
          <w:rFonts w:hint="eastAsia"/>
          <w:b/>
          <w:bCs/>
        </w:rPr>
        <w:t>left</w:t>
      </w:r>
      <w:r>
        <w:rPr>
          <w:rFonts w:hint="eastAsia"/>
          <w:b/>
          <w:bCs/>
        </w:rPr>
        <w:t>中</w:t>
      </w:r>
    </w:p>
    <w:p w14:paraId="500F3731" w14:textId="77777777" w:rsidR="00DB7ACC" w:rsidRDefault="00C37B29">
      <w:pPr>
        <w:rPr>
          <w:b/>
          <w:bCs/>
        </w:rPr>
      </w:pPr>
      <w:r>
        <w:rPr>
          <w:rFonts w:hint="eastAsia"/>
          <w:b/>
          <w:bCs/>
        </w:rPr>
        <w:t xml:space="preserve">        for(int i=0;i&lt;newArr.len</w:t>
      </w:r>
      <w:r>
        <w:rPr>
          <w:rFonts w:hint="eastAsia"/>
          <w:b/>
          <w:bCs/>
        </w:rPr>
        <w:t>gth;i++) arr[left+i] = newArr[i];</w:t>
      </w:r>
    </w:p>
    <w:p w14:paraId="72C54284" w14:textId="77777777" w:rsidR="00DB7ACC" w:rsidRDefault="00C37B29">
      <w:pPr>
        <w:rPr>
          <w:b/>
          <w:bCs/>
        </w:rPr>
      </w:pPr>
      <w:r>
        <w:rPr>
          <w:rFonts w:hint="eastAsia"/>
          <w:b/>
          <w:bCs/>
        </w:rPr>
        <w:t xml:space="preserve">        return sum;</w:t>
      </w:r>
    </w:p>
    <w:p w14:paraId="1495BB7D" w14:textId="77777777" w:rsidR="00DB7ACC" w:rsidRDefault="00C37B29">
      <w:pPr>
        <w:ind w:firstLine="420"/>
        <w:rPr>
          <w:b/>
          <w:bCs/>
        </w:rPr>
      </w:pPr>
      <w:r>
        <w:rPr>
          <w:rFonts w:hint="eastAsia"/>
          <w:b/>
          <w:bCs/>
        </w:rPr>
        <w:t>}</w:t>
      </w:r>
    </w:p>
    <w:p w14:paraId="4F4675DD" w14:textId="77777777" w:rsidR="00DB7ACC" w:rsidRDefault="00DB7ACC">
      <w:pPr>
        <w:ind w:firstLine="420"/>
        <w:rPr>
          <w:b/>
          <w:bCs/>
        </w:rPr>
      </w:pPr>
    </w:p>
    <w:p w14:paraId="5D2475C0" w14:textId="77777777" w:rsidR="00DB7ACC" w:rsidRDefault="00C37B29">
      <w:pPr>
        <w:pStyle w:val="3"/>
      </w:pPr>
      <w:r>
        <w:rPr>
          <w:rFonts w:hint="eastAsia"/>
        </w:rPr>
        <w:lastRenderedPageBreak/>
        <w:t>引申出来：逆序对</w:t>
      </w:r>
    </w:p>
    <w:p w14:paraId="5AC6381D" w14:textId="77777777" w:rsidR="00DB7ACC" w:rsidRDefault="00C37B29">
      <w:pPr>
        <w:rPr>
          <w:b/>
          <w:bCs/>
          <w:sz w:val="22"/>
          <w:szCs w:val="28"/>
        </w:rPr>
      </w:pPr>
      <w:r>
        <w:rPr>
          <w:b/>
          <w:bCs/>
          <w:sz w:val="22"/>
          <w:szCs w:val="28"/>
        </w:rPr>
        <w:t>在一个数组中，</w:t>
      </w:r>
      <w:r>
        <w:rPr>
          <w:b/>
          <w:bCs/>
          <w:sz w:val="22"/>
          <w:szCs w:val="28"/>
        </w:rPr>
        <w:t xml:space="preserve"> </w:t>
      </w:r>
      <w:r>
        <w:rPr>
          <w:b/>
          <w:bCs/>
          <w:sz w:val="22"/>
          <w:szCs w:val="28"/>
        </w:rPr>
        <w:t>左边的数如果比右边的数大，</w:t>
      </w:r>
      <w:r>
        <w:rPr>
          <w:b/>
          <w:bCs/>
          <w:sz w:val="22"/>
          <w:szCs w:val="28"/>
        </w:rPr>
        <w:t xml:space="preserve"> </w:t>
      </w:r>
      <w:r>
        <w:rPr>
          <w:b/>
          <w:bCs/>
          <w:sz w:val="22"/>
          <w:szCs w:val="28"/>
        </w:rPr>
        <w:t>则折两个数构成一个逆序对，请打印所有逆序对。</w:t>
      </w:r>
      <w:r>
        <w:rPr>
          <w:b/>
          <w:bCs/>
          <w:sz w:val="22"/>
          <w:szCs w:val="28"/>
        </w:rPr>
        <w:t xml:space="preserve"> </w:t>
      </w:r>
    </w:p>
    <w:p w14:paraId="0163A9EC" w14:textId="77777777" w:rsidR="00DB7ACC" w:rsidRDefault="00C37B29">
      <w:pPr>
        <w:numPr>
          <w:ilvl w:val="0"/>
          <w:numId w:val="58"/>
        </w:numPr>
        <w:rPr>
          <w:b/>
          <w:bCs/>
          <w:color w:val="FF0000"/>
          <w:sz w:val="24"/>
          <w:szCs w:val="32"/>
        </w:rPr>
      </w:pPr>
      <w:r>
        <w:rPr>
          <w:rFonts w:hint="eastAsia"/>
          <w:b/>
          <w:bCs/>
          <w:color w:val="FF0000"/>
          <w:sz w:val="24"/>
          <w:szCs w:val="32"/>
        </w:rPr>
        <w:t>可以暴力的对每个数据进行遍历，计算小和问题</w:t>
      </w:r>
    </w:p>
    <w:p w14:paraId="677A8019" w14:textId="77777777" w:rsidR="00DB7ACC" w:rsidRDefault="00C37B29">
      <w:pPr>
        <w:numPr>
          <w:ilvl w:val="0"/>
          <w:numId w:val="58"/>
        </w:numPr>
        <w:rPr>
          <w:b/>
          <w:bCs/>
          <w:color w:val="FF0000"/>
          <w:sz w:val="24"/>
          <w:szCs w:val="32"/>
        </w:rPr>
      </w:pPr>
      <w:r>
        <w:rPr>
          <w:rFonts w:hint="eastAsia"/>
          <w:b/>
          <w:bCs/>
          <w:color w:val="FF0000"/>
          <w:sz w:val="24"/>
          <w:szCs w:val="32"/>
        </w:rPr>
        <w:t>借鉴于归并排序问题，将数组不断的进行拆解为左右子数组，对已经排序的数组进行合并，此时可以省略许多重复的比较，从而方便的计算逆序对。</w:t>
      </w:r>
    </w:p>
    <w:p w14:paraId="61913638" w14:textId="77777777" w:rsidR="00DB7ACC" w:rsidRDefault="00DB7ACC">
      <w:pPr>
        <w:rPr>
          <w:b/>
          <w:bCs/>
          <w:sz w:val="22"/>
          <w:szCs w:val="28"/>
        </w:rPr>
      </w:pPr>
    </w:p>
    <w:p w14:paraId="1AD9E04E" w14:textId="77777777" w:rsidR="00DB7ACC" w:rsidRDefault="00C37B29">
      <w:r>
        <w:rPr>
          <w:rFonts w:hint="eastAsia"/>
        </w:rPr>
        <w:t xml:space="preserve"> /**</w:t>
      </w:r>
    </w:p>
    <w:p w14:paraId="337EE1A2" w14:textId="77777777" w:rsidR="00DB7ACC" w:rsidRDefault="00C37B29">
      <w:r>
        <w:rPr>
          <w:rFonts w:hint="eastAsia"/>
        </w:rPr>
        <w:t xml:space="preserve">     * </w:t>
      </w:r>
      <w:r>
        <w:rPr>
          <w:rFonts w:hint="eastAsia"/>
        </w:rPr>
        <w:t>求数组中逆序对的个数</w:t>
      </w:r>
    </w:p>
    <w:p w14:paraId="25A2E0C4" w14:textId="77777777" w:rsidR="00DB7ACC" w:rsidRDefault="00C37B29">
      <w:r>
        <w:rPr>
          <w:rFonts w:hint="eastAsia"/>
        </w:rPr>
        <w:t xml:space="preserve">     * @param arr</w:t>
      </w:r>
    </w:p>
    <w:p w14:paraId="74957BAB" w14:textId="77777777" w:rsidR="00DB7ACC" w:rsidRDefault="00C37B29">
      <w:r>
        <w:rPr>
          <w:rFonts w:hint="eastAsia"/>
        </w:rPr>
        <w:t xml:space="preserve">     */</w:t>
      </w:r>
    </w:p>
    <w:p w14:paraId="25B63F5E" w14:textId="77777777" w:rsidR="00DB7ACC" w:rsidRDefault="00C37B29">
      <w:r>
        <w:rPr>
          <w:rFonts w:hint="eastAsia"/>
        </w:rPr>
        <w:t xml:space="preserve">    public static int getNiXuDui(int[] arr){</w:t>
      </w:r>
    </w:p>
    <w:p w14:paraId="5BA9B085" w14:textId="77777777" w:rsidR="00DB7ACC" w:rsidRDefault="00C37B29">
      <w:r>
        <w:rPr>
          <w:rFonts w:hint="eastAsia"/>
        </w:rPr>
        <w:t xml:space="preserve">        if(arr.length&lt;=1) return 0;</w:t>
      </w:r>
    </w:p>
    <w:p w14:paraId="17E5C113" w14:textId="77777777" w:rsidR="00DB7ACC" w:rsidRDefault="00C37B29">
      <w:r>
        <w:rPr>
          <w:rFonts w:hint="eastAsia"/>
        </w:rPr>
        <w:t xml:space="preserve">        // </w:t>
      </w:r>
      <w:r>
        <w:rPr>
          <w:rFonts w:hint="eastAsia"/>
        </w:rPr>
        <w:t>求逆序对的个数</w:t>
      </w:r>
    </w:p>
    <w:p w14:paraId="642CB8D0" w14:textId="77777777" w:rsidR="00DB7ACC" w:rsidRDefault="00C37B29">
      <w:r>
        <w:rPr>
          <w:rFonts w:hint="eastAsia"/>
        </w:rPr>
        <w:t xml:space="preserve">        return mergeSort(arr,0,arr.length-1);</w:t>
      </w:r>
    </w:p>
    <w:p w14:paraId="22BAE545" w14:textId="77777777" w:rsidR="00DB7ACC" w:rsidRDefault="00C37B29">
      <w:r>
        <w:rPr>
          <w:rFonts w:hint="eastAsia"/>
        </w:rPr>
        <w:t xml:space="preserve">    }</w:t>
      </w:r>
    </w:p>
    <w:p w14:paraId="76FA5C82" w14:textId="77777777" w:rsidR="00DB7ACC" w:rsidRDefault="00DB7ACC"/>
    <w:p w14:paraId="7DBBDC43" w14:textId="77777777" w:rsidR="00DB7ACC" w:rsidRDefault="00C37B29">
      <w:r>
        <w:rPr>
          <w:rFonts w:hint="eastAsia"/>
        </w:rPr>
        <w:t xml:space="preserve">    /**</w:t>
      </w:r>
    </w:p>
    <w:p w14:paraId="2AFDEC0E" w14:textId="77777777" w:rsidR="00DB7ACC" w:rsidRDefault="00C37B29">
      <w:r>
        <w:rPr>
          <w:rFonts w:hint="eastAsia"/>
        </w:rPr>
        <w:t xml:space="preserve">     * </w:t>
      </w:r>
      <w:r>
        <w:rPr>
          <w:rFonts w:hint="eastAsia"/>
        </w:rPr>
        <w:t>对数组进行归并排序</w:t>
      </w:r>
    </w:p>
    <w:p w14:paraId="6A559659" w14:textId="77777777" w:rsidR="00DB7ACC" w:rsidRDefault="00C37B29">
      <w:r>
        <w:rPr>
          <w:rFonts w:hint="eastAsia"/>
        </w:rPr>
        <w:t xml:space="preserve">     * @param arr</w:t>
      </w:r>
    </w:p>
    <w:p w14:paraId="7075B630" w14:textId="77777777" w:rsidR="00DB7ACC" w:rsidRDefault="00C37B29">
      <w:r>
        <w:rPr>
          <w:rFonts w:hint="eastAsia"/>
        </w:rPr>
        <w:t xml:space="preserve">     * @param left</w:t>
      </w:r>
    </w:p>
    <w:p w14:paraId="6EDB31D1" w14:textId="77777777" w:rsidR="00DB7ACC" w:rsidRDefault="00C37B29">
      <w:r>
        <w:rPr>
          <w:rFonts w:hint="eastAsia"/>
        </w:rPr>
        <w:t xml:space="preserve">     * @param r</w:t>
      </w:r>
      <w:r>
        <w:rPr>
          <w:rFonts w:hint="eastAsia"/>
        </w:rPr>
        <w:t>ight</w:t>
      </w:r>
    </w:p>
    <w:p w14:paraId="6A130BCB" w14:textId="77777777" w:rsidR="00DB7ACC" w:rsidRDefault="00C37B29">
      <w:r>
        <w:rPr>
          <w:rFonts w:hint="eastAsia"/>
        </w:rPr>
        <w:t xml:space="preserve">     */</w:t>
      </w:r>
    </w:p>
    <w:p w14:paraId="77B86819" w14:textId="77777777" w:rsidR="00DB7ACC" w:rsidRDefault="00C37B29">
      <w:r>
        <w:rPr>
          <w:rFonts w:hint="eastAsia"/>
        </w:rPr>
        <w:t xml:space="preserve">    public static int mergeSort(int[] arr,int left,int right){</w:t>
      </w:r>
    </w:p>
    <w:p w14:paraId="787E82DC" w14:textId="77777777" w:rsidR="00DB7ACC" w:rsidRDefault="00C37B29">
      <w:r>
        <w:rPr>
          <w:rFonts w:hint="eastAsia"/>
        </w:rPr>
        <w:t xml:space="preserve">        if(left&gt;=right) return 0;</w:t>
      </w:r>
    </w:p>
    <w:p w14:paraId="286F34D3" w14:textId="77777777" w:rsidR="00DB7ACC" w:rsidRDefault="00C37B29">
      <w:r>
        <w:rPr>
          <w:rFonts w:hint="eastAsia"/>
        </w:rPr>
        <w:t xml:space="preserve">        // </w:t>
      </w:r>
      <w:r>
        <w:rPr>
          <w:rFonts w:hint="eastAsia"/>
        </w:rPr>
        <w:t>获取数组的中间元素</w:t>
      </w:r>
    </w:p>
    <w:p w14:paraId="4D4A42B7" w14:textId="77777777" w:rsidR="00DB7ACC" w:rsidRDefault="00C37B29">
      <w:r>
        <w:rPr>
          <w:rFonts w:hint="eastAsia"/>
        </w:rPr>
        <w:t xml:space="preserve">        int middle = left+((right-left)&gt;&gt;1);</w:t>
      </w:r>
    </w:p>
    <w:p w14:paraId="34EE4BEF" w14:textId="77777777" w:rsidR="00DB7ACC" w:rsidRDefault="00C37B29">
      <w:pPr>
        <w:rPr>
          <w:b/>
          <w:bCs/>
          <w:color w:val="FF0000"/>
          <w:sz w:val="24"/>
          <w:szCs w:val="32"/>
          <w:highlight w:val="yellow"/>
        </w:rPr>
      </w:pPr>
      <w:r>
        <w:rPr>
          <w:rFonts w:hint="eastAsia"/>
        </w:rPr>
        <w:t xml:space="preserve">       </w:t>
      </w:r>
      <w:r>
        <w:rPr>
          <w:rFonts w:hint="eastAsia"/>
          <w:b/>
          <w:bCs/>
          <w:color w:val="FF0000"/>
          <w:sz w:val="24"/>
          <w:szCs w:val="32"/>
          <w:highlight w:val="yellow"/>
        </w:rPr>
        <w:t xml:space="preserve"> // </w:t>
      </w:r>
      <w:r>
        <w:rPr>
          <w:rFonts w:hint="eastAsia"/>
          <w:b/>
          <w:bCs/>
          <w:color w:val="FF0000"/>
          <w:sz w:val="24"/>
          <w:szCs w:val="32"/>
          <w:highlight w:val="yellow"/>
        </w:rPr>
        <w:t>求左侧逆序对</w:t>
      </w:r>
    </w:p>
    <w:p w14:paraId="34E3E76B" w14:textId="77777777" w:rsidR="00DB7ACC" w:rsidRDefault="00C37B29">
      <w:pPr>
        <w:rPr>
          <w:b/>
          <w:bCs/>
          <w:color w:val="FF0000"/>
          <w:sz w:val="24"/>
          <w:szCs w:val="32"/>
          <w:highlight w:val="yellow"/>
        </w:rPr>
      </w:pPr>
      <w:r>
        <w:rPr>
          <w:rFonts w:hint="eastAsia"/>
          <w:b/>
          <w:bCs/>
          <w:color w:val="FF0000"/>
          <w:sz w:val="24"/>
          <w:szCs w:val="32"/>
          <w:highlight w:val="yellow"/>
        </w:rPr>
        <w:t xml:space="preserve">        int leftSum = mergeSort(arr,left,middle);</w:t>
      </w:r>
    </w:p>
    <w:p w14:paraId="2631B450" w14:textId="77777777" w:rsidR="00DB7ACC" w:rsidRDefault="00C37B29">
      <w:pPr>
        <w:rPr>
          <w:b/>
          <w:bCs/>
          <w:color w:val="FF0000"/>
          <w:sz w:val="24"/>
          <w:szCs w:val="32"/>
          <w:highlight w:val="yellow"/>
        </w:rPr>
      </w:pPr>
      <w:r>
        <w:rPr>
          <w:rFonts w:hint="eastAsia"/>
          <w:b/>
          <w:bCs/>
          <w:color w:val="FF0000"/>
          <w:sz w:val="24"/>
          <w:szCs w:val="32"/>
          <w:highlight w:val="yellow"/>
        </w:rPr>
        <w:t xml:space="preserve">        // </w:t>
      </w:r>
      <w:r>
        <w:rPr>
          <w:rFonts w:hint="eastAsia"/>
          <w:b/>
          <w:bCs/>
          <w:color w:val="FF0000"/>
          <w:sz w:val="24"/>
          <w:szCs w:val="32"/>
          <w:highlight w:val="yellow"/>
        </w:rPr>
        <w:t>求右侧逆序对</w:t>
      </w:r>
    </w:p>
    <w:p w14:paraId="5BDF1CA1" w14:textId="77777777" w:rsidR="00DB7ACC" w:rsidRDefault="00C37B29">
      <w:pPr>
        <w:rPr>
          <w:b/>
          <w:bCs/>
          <w:color w:val="FF0000"/>
          <w:sz w:val="24"/>
          <w:szCs w:val="32"/>
          <w:highlight w:val="yellow"/>
        </w:rPr>
      </w:pPr>
      <w:r>
        <w:rPr>
          <w:rFonts w:hint="eastAsia"/>
          <w:b/>
          <w:bCs/>
          <w:color w:val="FF0000"/>
          <w:sz w:val="24"/>
          <w:szCs w:val="32"/>
          <w:highlight w:val="yellow"/>
        </w:rPr>
        <w:t xml:space="preserve">        int rightSum= mergeSort(arr,middle+1,right);</w:t>
      </w:r>
    </w:p>
    <w:p w14:paraId="195A35D7" w14:textId="77777777" w:rsidR="00DB7ACC" w:rsidRDefault="00C37B29">
      <w:pPr>
        <w:rPr>
          <w:b/>
          <w:bCs/>
          <w:color w:val="FF0000"/>
          <w:sz w:val="24"/>
          <w:szCs w:val="32"/>
          <w:highlight w:val="yellow"/>
        </w:rPr>
      </w:pPr>
      <w:r>
        <w:rPr>
          <w:rFonts w:hint="eastAsia"/>
          <w:b/>
          <w:bCs/>
          <w:color w:val="FF0000"/>
          <w:sz w:val="24"/>
          <w:szCs w:val="32"/>
          <w:highlight w:val="yellow"/>
        </w:rPr>
        <w:t xml:space="preserve">        // </w:t>
      </w:r>
      <w:r>
        <w:rPr>
          <w:rFonts w:hint="eastAsia"/>
          <w:b/>
          <w:bCs/>
          <w:color w:val="FF0000"/>
          <w:sz w:val="24"/>
          <w:szCs w:val="32"/>
          <w:highlight w:val="yellow"/>
        </w:rPr>
        <w:t>求左右两侧的逆序对</w:t>
      </w:r>
    </w:p>
    <w:p w14:paraId="34D03B6B" w14:textId="77777777" w:rsidR="00DB7ACC" w:rsidRDefault="00C37B29">
      <w:pPr>
        <w:rPr>
          <w:b/>
          <w:bCs/>
          <w:color w:val="FF0000"/>
          <w:sz w:val="24"/>
          <w:szCs w:val="32"/>
          <w:highlight w:val="yellow"/>
        </w:rPr>
      </w:pPr>
      <w:r>
        <w:rPr>
          <w:rFonts w:hint="eastAsia"/>
          <w:b/>
          <w:bCs/>
          <w:color w:val="FF0000"/>
          <w:sz w:val="24"/>
          <w:szCs w:val="32"/>
          <w:highlight w:val="yellow"/>
        </w:rPr>
        <w:t xml:space="preserve">        return leftSum+rightSum+merge(arr,left,middle,right);</w:t>
      </w:r>
    </w:p>
    <w:p w14:paraId="33844832" w14:textId="77777777" w:rsidR="00DB7ACC" w:rsidRDefault="00C37B29">
      <w:r>
        <w:rPr>
          <w:rFonts w:hint="eastAsia"/>
        </w:rPr>
        <w:t xml:space="preserve">    }</w:t>
      </w:r>
    </w:p>
    <w:p w14:paraId="74D27536" w14:textId="77777777" w:rsidR="00DB7ACC" w:rsidRDefault="00DB7ACC"/>
    <w:p w14:paraId="48E78AA8" w14:textId="77777777" w:rsidR="00DB7ACC" w:rsidRDefault="00C37B29">
      <w:r>
        <w:rPr>
          <w:rFonts w:hint="eastAsia"/>
        </w:rPr>
        <w:t xml:space="preserve">    /**</w:t>
      </w:r>
    </w:p>
    <w:p w14:paraId="75BF3A8D" w14:textId="77777777" w:rsidR="00DB7ACC" w:rsidRDefault="00C37B29">
      <w:r>
        <w:rPr>
          <w:rFonts w:hint="eastAsia"/>
        </w:rPr>
        <w:t xml:space="preserve">     * </w:t>
      </w:r>
      <w:r>
        <w:rPr>
          <w:rFonts w:hint="eastAsia"/>
        </w:rPr>
        <w:t>合并有序数组</w:t>
      </w:r>
      <w:r>
        <w:rPr>
          <w:rFonts w:hint="eastAsia"/>
        </w:rPr>
        <w:t xml:space="preserve"> [left,middle] [middle+1,right]</w:t>
      </w:r>
    </w:p>
    <w:p w14:paraId="4436262A" w14:textId="77777777" w:rsidR="00DB7ACC" w:rsidRDefault="00C37B29">
      <w:r>
        <w:rPr>
          <w:rFonts w:hint="eastAsia"/>
        </w:rPr>
        <w:t xml:space="preserve">     * @param arr</w:t>
      </w:r>
    </w:p>
    <w:p w14:paraId="6C62E54F" w14:textId="77777777" w:rsidR="00DB7ACC" w:rsidRDefault="00C37B29">
      <w:r>
        <w:rPr>
          <w:rFonts w:hint="eastAsia"/>
        </w:rPr>
        <w:t xml:space="preserve">     * @param left</w:t>
      </w:r>
    </w:p>
    <w:p w14:paraId="2903EF8D" w14:textId="77777777" w:rsidR="00DB7ACC" w:rsidRDefault="00C37B29">
      <w:r>
        <w:rPr>
          <w:rFonts w:hint="eastAsia"/>
        </w:rPr>
        <w:t xml:space="preserve">     * @param middle</w:t>
      </w:r>
    </w:p>
    <w:p w14:paraId="1709C4C6" w14:textId="77777777" w:rsidR="00DB7ACC" w:rsidRDefault="00C37B29">
      <w:r>
        <w:rPr>
          <w:rFonts w:hint="eastAsia"/>
        </w:rPr>
        <w:t xml:space="preserve">     * @param right</w:t>
      </w:r>
    </w:p>
    <w:p w14:paraId="6CCE9D85" w14:textId="77777777" w:rsidR="00DB7ACC" w:rsidRDefault="00C37B29">
      <w:r>
        <w:rPr>
          <w:rFonts w:hint="eastAsia"/>
        </w:rPr>
        <w:t xml:space="preserve">     */</w:t>
      </w:r>
    </w:p>
    <w:p w14:paraId="4D7DDCFE" w14:textId="77777777" w:rsidR="00DB7ACC" w:rsidRDefault="00C37B29">
      <w:r>
        <w:rPr>
          <w:rFonts w:hint="eastAsia"/>
        </w:rPr>
        <w:lastRenderedPageBreak/>
        <w:t xml:space="preserve">    public static int merge(int[] arr,int left,int middle,int right){</w:t>
      </w:r>
    </w:p>
    <w:p w14:paraId="7093E8D8" w14:textId="77777777" w:rsidR="00DB7ACC" w:rsidRDefault="00C37B29">
      <w:r>
        <w:rPr>
          <w:rFonts w:hint="eastAsia"/>
        </w:rPr>
        <w:t xml:space="preserve">        // </w:t>
      </w:r>
      <w:r>
        <w:rPr>
          <w:rFonts w:hint="eastAsia"/>
        </w:rPr>
        <w:t>注意定义新数组的大小</w:t>
      </w:r>
    </w:p>
    <w:p w14:paraId="755887DF" w14:textId="77777777" w:rsidR="00DB7ACC" w:rsidRDefault="00C37B29">
      <w:r>
        <w:rPr>
          <w:rFonts w:hint="eastAsia"/>
        </w:rPr>
        <w:t xml:space="preserve">        // </w:t>
      </w:r>
      <w:r>
        <w:rPr>
          <w:rFonts w:hint="eastAsia"/>
        </w:rPr>
        <w:t>不是</w:t>
      </w:r>
      <w:r>
        <w:rPr>
          <w:rFonts w:hint="eastAsia"/>
        </w:rPr>
        <w:t xml:space="preserve">arr.length </w:t>
      </w:r>
      <w:r>
        <w:rPr>
          <w:rFonts w:hint="eastAsia"/>
        </w:rPr>
        <w:t>而是</w:t>
      </w:r>
      <w:r>
        <w:rPr>
          <w:rFonts w:hint="eastAsia"/>
        </w:rPr>
        <w:t xml:space="preserve"> right-</w:t>
      </w:r>
      <w:r>
        <w:rPr>
          <w:rFonts w:hint="eastAsia"/>
        </w:rPr>
        <w:t>left+1</w:t>
      </w:r>
    </w:p>
    <w:p w14:paraId="60617B4F" w14:textId="77777777" w:rsidR="00DB7ACC" w:rsidRDefault="00C37B29">
      <w:r>
        <w:rPr>
          <w:rFonts w:hint="eastAsia"/>
        </w:rPr>
        <w:t xml:space="preserve">        int[] newArr = new int[right-left+1];</w:t>
      </w:r>
    </w:p>
    <w:p w14:paraId="16C464F0" w14:textId="77777777" w:rsidR="00DB7ACC" w:rsidRDefault="00C37B29">
      <w:r>
        <w:rPr>
          <w:rFonts w:hint="eastAsia"/>
        </w:rPr>
        <w:t xml:space="preserve">        int newIndex = 0;</w:t>
      </w:r>
    </w:p>
    <w:p w14:paraId="0760F97F" w14:textId="77777777" w:rsidR="00DB7ACC" w:rsidRDefault="00C37B29">
      <w:r>
        <w:rPr>
          <w:rFonts w:hint="eastAsia"/>
        </w:rPr>
        <w:t xml:space="preserve">        // </w:t>
      </w:r>
      <w:r>
        <w:rPr>
          <w:rFonts w:hint="eastAsia"/>
        </w:rPr>
        <w:t>定义两个有序数组合并的索引位置</w:t>
      </w:r>
    </w:p>
    <w:p w14:paraId="2E503A5B" w14:textId="77777777" w:rsidR="00DB7ACC" w:rsidRDefault="00C37B29">
      <w:r>
        <w:rPr>
          <w:rFonts w:hint="eastAsia"/>
        </w:rPr>
        <w:t xml:space="preserve">        int leftIndex = left;</w:t>
      </w:r>
    </w:p>
    <w:p w14:paraId="56DB77E5" w14:textId="77777777" w:rsidR="00DB7ACC" w:rsidRDefault="00C37B29">
      <w:r>
        <w:rPr>
          <w:rFonts w:hint="eastAsia"/>
        </w:rPr>
        <w:t xml:space="preserve">        int rightIndex = middle+1;</w:t>
      </w:r>
    </w:p>
    <w:p w14:paraId="3C9366EE" w14:textId="77777777" w:rsidR="00DB7ACC" w:rsidRDefault="00C37B29">
      <w:r>
        <w:rPr>
          <w:rFonts w:hint="eastAsia"/>
        </w:rPr>
        <w:t xml:space="preserve">        // </w:t>
      </w:r>
      <w:r>
        <w:rPr>
          <w:rFonts w:hint="eastAsia"/>
        </w:rPr>
        <w:t>定义逆序对的个数</w:t>
      </w:r>
    </w:p>
    <w:p w14:paraId="7DE09106" w14:textId="77777777" w:rsidR="00DB7ACC" w:rsidRDefault="00C37B29">
      <w:r>
        <w:rPr>
          <w:rFonts w:hint="eastAsia"/>
        </w:rPr>
        <w:t xml:space="preserve">        int count = 0;</w:t>
      </w:r>
    </w:p>
    <w:p w14:paraId="2B2887D8" w14:textId="77777777" w:rsidR="00DB7ACC" w:rsidRDefault="00DB7ACC"/>
    <w:p w14:paraId="4CF03C44" w14:textId="77777777" w:rsidR="00DB7ACC" w:rsidRDefault="00C37B29">
      <w:r>
        <w:rPr>
          <w:rFonts w:hint="eastAsia"/>
        </w:rPr>
        <w:t xml:space="preserve">        // </w:t>
      </w:r>
      <w:r>
        <w:rPr>
          <w:rFonts w:hint="eastAsia"/>
        </w:rPr>
        <w:t>合并两个有序的数组</w:t>
      </w:r>
    </w:p>
    <w:p w14:paraId="3744CB87" w14:textId="77777777" w:rsidR="00DB7ACC" w:rsidRDefault="00C37B29">
      <w:r>
        <w:rPr>
          <w:rFonts w:hint="eastAsia"/>
        </w:rPr>
        <w:t xml:space="preserve">        while ((left</w:t>
      </w:r>
      <w:r>
        <w:rPr>
          <w:rFonts w:hint="eastAsia"/>
        </w:rPr>
        <w:t>Index&lt;=middle)&amp;&amp;(rightIndex&lt;=right)){</w:t>
      </w:r>
    </w:p>
    <w:p w14:paraId="6540D72D" w14:textId="77777777" w:rsidR="00DB7ACC" w:rsidRDefault="00C37B29">
      <w:r>
        <w:rPr>
          <w:rFonts w:hint="eastAsia"/>
        </w:rPr>
        <w:t xml:space="preserve">            if(arr[leftIndex]&lt;=arr[rightIndex]) newArr[newIndex++]=arr[leftIndex++];</w:t>
      </w:r>
    </w:p>
    <w:p w14:paraId="038BD116" w14:textId="77777777" w:rsidR="00DB7ACC" w:rsidRDefault="00C37B29">
      <w:r>
        <w:rPr>
          <w:rFonts w:hint="eastAsia"/>
        </w:rPr>
        <w:t xml:space="preserve">            else {// </w:t>
      </w:r>
      <w:r>
        <w:rPr>
          <w:rFonts w:hint="eastAsia"/>
        </w:rPr>
        <w:t>左边的数比右边的数大</w:t>
      </w:r>
    </w:p>
    <w:p w14:paraId="25E0F683" w14:textId="77777777" w:rsidR="00DB7ACC" w:rsidRDefault="00C37B29">
      <w:pPr>
        <w:rPr>
          <w:b/>
          <w:bCs/>
          <w:color w:val="FF0000"/>
          <w:sz w:val="24"/>
          <w:szCs w:val="32"/>
          <w:highlight w:val="yellow"/>
        </w:rPr>
      </w:pPr>
      <w:r>
        <w:rPr>
          <w:rFonts w:hint="eastAsia"/>
        </w:rPr>
        <w:t xml:space="preserve">               </w:t>
      </w:r>
      <w:r>
        <w:rPr>
          <w:rFonts w:hint="eastAsia"/>
          <w:b/>
          <w:bCs/>
          <w:color w:val="FF0000"/>
          <w:sz w:val="24"/>
          <w:szCs w:val="32"/>
          <w:highlight w:val="yellow"/>
        </w:rPr>
        <w:t xml:space="preserve"> // </w:t>
      </w:r>
      <w:r>
        <w:rPr>
          <w:rFonts w:hint="eastAsia"/>
          <w:b/>
          <w:bCs/>
          <w:color w:val="FF0000"/>
          <w:sz w:val="24"/>
          <w:szCs w:val="32"/>
          <w:highlight w:val="yellow"/>
        </w:rPr>
        <w:t>计算逆序对个数</w:t>
      </w:r>
    </w:p>
    <w:p w14:paraId="425DB7F0" w14:textId="77777777" w:rsidR="00DB7ACC" w:rsidRDefault="00C37B29">
      <w:pPr>
        <w:rPr>
          <w:b/>
          <w:bCs/>
          <w:color w:val="FF0000"/>
          <w:sz w:val="24"/>
          <w:szCs w:val="32"/>
          <w:highlight w:val="yellow"/>
        </w:rPr>
      </w:pPr>
      <w:r>
        <w:rPr>
          <w:rFonts w:hint="eastAsia"/>
          <w:b/>
          <w:bCs/>
          <w:color w:val="FF0000"/>
          <w:sz w:val="24"/>
          <w:szCs w:val="32"/>
          <w:highlight w:val="yellow"/>
        </w:rPr>
        <w:t xml:space="preserve">                count+= (middle-leftIndex+1);</w:t>
      </w:r>
    </w:p>
    <w:p w14:paraId="20663C72" w14:textId="77777777" w:rsidR="00DB7ACC" w:rsidRDefault="00C37B29">
      <w:r>
        <w:rPr>
          <w:rFonts w:hint="eastAsia"/>
        </w:rPr>
        <w:t xml:space="preserve">                newArr[newIn</w:t>
      </w:r>
      <w:r>
        <w:rPr>
          <w:rFonts w:hint="eastAsia"/>
        </w:rPr>
        <w:t>dex++]=arr[rightIndex++];</w:t>
      </w:r>
    </w:p>
    <w:p w14:paraId="0D29951E" w14:textId="77777777" w:rsidR="00DB7ACC" w:rsidRDefault="00C37B29">
      <w:r>
        <w:rPr>
          <w:rFonts w:hint="eastAsia"/>
        </w:rPr>
        <w:t xml:space="preserve">            }</w:t>
      </w:r>
    </w:p>
    <w:p w14:paraId="0F4A601E" w14:textId="77777777" w:rsidR="00DB7ACC" w:rsidRDefault="00C37B29">
      <w:r>
        <w:rPr>
          <w:rFonts w:hint="eastAsia"/>
        </w:rPr>
        <w:t xml:space="preserve">        }</w:t>
      </w:r>
    </w:p>
    <w:p w14:paraId="33560590" w14:textId="77777777" w:rsidR="00DB7ACC" w:rsidRDefault="00C37B29">
      <w:r>
        <w:rPr>
          <w:rFonts w:hint="eastAsia"/>
        </w:rPr>
        <w:t xml:space="preserve">        // </w:t>
      </w:r>
      <w:r>
        <w:rPr>
          <w:rFonts w:hint="eastAsia"/>
        </w:rPr>
        <w:t>左右半部分若没有合并完则直接将其进行合并</w:t>
      </w:r>
    </w:p>
    <w:p w14:paraId="062034AA" w14:textId="77777777" w:rsidR="00DB7ACC" w:rsidRDefault="00C37B29">
      <w:r>
        <w:rPr>
          <w:rFonts w:hint="eastAsia"/>
        </w:rPr>
        <w:t xml:space="preserve">        while(leftIndex&lt;=middle) newArr[newIndex++] = arr[leftIndex++];</w:t>
      </w:r>
    </w:p>
    <w:p w14:paraId="1C911EF3" w14:textId="77777777" w:rsidR="00DB7ACC" w:rsidRDefault="00C37B29">
      <w:r>
        <w:rPr>
          <w:rFonts w:hint="eastAsia"/>
        </w:rPr>
        <w:t xml:space="preserve">        while(rightIndex&lt;=right) newArr[newIndex++] = arr[rightIndex++];</w:t>
      </w:r>
    </w:p>
    <w:p w14:paraId="065D04CE" w14:textId="77777777" w:rsidR="00DB7ACC" w:rsidRDefault="00C37B29">
      <w:r>
        <w:rPr>
          <w:rFonts w:hint="eastAsia"/>
        </w:rPr>
        <w:t xml:space="preserve">        // </w:t>
      </w:r>
      <w:r>
        <w:rPr>
          <w:rFonts w:hint="eastAsia"/>
        </w:rPr>
        <w:t>将</w:t>
      </w:r>
      <w:r>
        <w:rPr>
          <w:rFonts w:hint="eastAsia"/>
        </w:rPr>
        <w:t>newArr</w:t>
      </w:r>
      <w:r>
        <w:rPr>
          <w:rFonts w:hint="eastAsia"/>
        </w:rPr>
        <w:t>数组中的元素合并到</w:t>
      </w:r>
      <w:r>
        <w:rPr>
          <w:rFonts w:hint="eastAsia"/>
        </w:rPr>
        <w:t>arr</w:t>
      </w:r>
      <w:r>
        <w:rPr>
          <w:rFonts w:hint="eastAsia"/>
        </w:rPr>
        <w:t>中，注意从</w:t>
      </w:r>
      <w:r>
        <w:rPr>
          <w:rFonts w:hint="eastAsia"/>
        </w:rPr>
        <w:t>arr</w:t>
      </w:r>
      <w:r>
        <w:rPr>
          <w:rFonts w:hint="eastAsia"/>
        </w:rPr>
        <w:t>数组的</w:t>
      </w:r>
      <w:r>
        <w:rPr>
          <w:rFonts w:hint="eastAsia"/>
        </w:rPr>
        <w:t>left</w:t>
      </w:r>
      <w:r>
        <w:rPr>
          <w:rFonts w:hint="eastAsia"/>
        </w:rPr>
        <w:t>中</w:t>
      </w:r>
    </w:p>
    <w:p w14:paraId="398E12FA" w14:textId="77777777" w:rsidR="00DB7ACC" w:rsidRDefault="00C37B29">
      <w:r>
        <w:rPr>
          <w:rFonts w:hint="eastAsia"/>
        </w:rPr>
        <w:t xml:space="preserve">        for(int i=0;i&lt;newArr.length;i++) arr[left+i] = newArr[i];</w:t>
      </w:r>
    </w:p>
    <w:p w14:paraId="1A7AC6E2" w14:textId="77777777" w:rsidR="00DB7ACC" w:rsidRDefault="00C37B29">
      <w:r>
        <w:rPr>
          <w:rFonts w:hint="eastAsia"/>
        </w:rPr>
        <w:t xml:space="preserve">        return count;</w:t>
      </w:r>
    </w:p>
    <w:p w14:paraId="732C7935" w14:textId="77777777" w:rsidR="00DB7ACC" w:rsidRDefault="00C37B29">
      <w:pPr>
        <w:ind w:firstLine="420"/>
      </w:pPr>
      <w:r>
        <w:rPr>
          <w:rFonts w:hint="eastAsia"/>
        </w:rPr>
        <w:t>}</w:t>
      </w:r>
    </w:p>
    <w:p w14:paraId="0C32CD6F" w14:textId="77777777" w:rsidR="00DB7ACC" w:rsidRDefault="00DB7ACC">
      <w:pPr>
        <w:ind w:firstLine="420"/>
      </w:pPr>
    </w:p>
    <w:p w14:paraId="13FFD373" w14:textId="77777777" w:rsidR="00DB7ACC" w:rsidRDefault="00C37B29">
      <w:pPr>
        <w:pStyle w:val="2"/>
        <w:numPr>
          <w:ilvl w:val="0"/>
          <w:numId w:val="56"/>
        </w:numPr>
      </w:pPr>
      <w:r>
        <w:rPr>
          <w:rFonts w:hint="eastAsia"/>
        </w:rPr>
        <w:t>快速排序</w:t>
      </w:r>
      <w:r>
        <w:rPr>
          <w:rFonts w:hint="eastAsia"/>
        </w:rPr>
        <w:t>(</w:t>
      </w:r>
      <w:r>
        <w:rPr>
          <w:rFonts w:hint="eastAsia"/>
        </w:rPr>
        <w:t>重要）</w:t>
      </w:r>
    </w:p>
    <w:p w14:paraId="585F9820" w14:textId="77777777" w:rsidR="00DB7ACC" w:rsidRDefault="00C37B29">
      <w:pPr>
        <w:rPr>
          <w:b/>
          <w:bCs/>
          <w:sz w:val="28"/>
          <w:szCs w:val="36"/>
        </w:rPr>
      </w:pPr>
      <w:r>
        <w:rPr>
          <w:rFonts w:hint="eastAsia"/>
          <w:b/>
          <w:bCs/>
          <w:sz w:val="28"/>
          <w:szCs w:val="36"/>
        </w:rPr>
        <w:t>时间复杂度</w:t>
      </w:r>
      <w:r>
        <w:rPr>
          <w:rFonts w:hint="eastAsia"/>
          <w:b/>
          <w:bCs/>
          <w:sz w:val="28"/>
          <w:szCs w:val="36"/>
          <w:highlight w:val="red"/>
        </w:rPr>
        <w:t>O(NlogN)</w:t>
      </w:r>
      <w:r>
        <w:rPr>
          <w:rFonts w:hint="eastAsia"/>
          <w:b/>
          <w:bCs/>
          <w:sz w:val="28"/>
          <w:szCs w:val="36"/>
        </w:rPr>
        <w:t>，空间复杂度</w:t>
      </w:r>
      <w:r>
        <w:rPr>
          <w:rFonts w:hint="eastAsia"/>
          <w:b/>
          <w:bCs/>
          <w:sz w:val="28"/>
          <w:szCs w:val="36"/>
          <w:highlight w:val="red"/>
        </w:rPr>
        <w:t>O(logN)</w:t>
      </w:r>
      <w:r>
        <w:rPr>
          <w:rFonts w:hint="eastAsia"/>
          <w:b/>
          <w:bCs/>
          <w:sz w:val="28"/>
          <w:szCs w:val="36"/>
        </w:rPr>
        <w:t>.</w:t>
      </w:r>
    </w:p>
    <w:p w14:paraId="665BEA0D" w14:textId="77777777" w:rsidR="00DB7ACC" w:rsidRDefault="00C37B29">
      <w:pPr>
        <w:rPr>
          <w:b/>
          <w:bCs/>
          <w:sz w:val="28"/>
          <w:szCs w:val="36"/>
        </w:rPr>
      </w:pPr>
      <w:r>
        <w:rPr>
          <w:rFonts w:hint="eastAsia"/>
          <w:b/>
          <w:bCs/>
          <w:sz w:val="28"/>
          <w:szCs w:val="36"/>
        </w:rPr>
        <w:t>随机快排是最快的排序算法，是最常用的</w:t>
      </w:r>
    </w:p>
    <w:p w14:paraId="6F2EDA2C" w14:textId="77777777" w:rsidR="00DB7ACC" w:rsidRDefault="00DB7ACC"/>
    <w:p w14:paraId="7374C7F0" w14:textId="77777777" w:rsidR="00DB7ACC" w:rsidRDefault="00DB7ACC"/>
    <w:p w14:paraId="62272910" w14:textId="77777777" w:rsidR="00DB7ACC" w:rsidRDefault="00DB7ACC"/>
    <w:p w14:paraId="135F33CA" w14:textId="77777777" w:rsidR="00DB7ACC" w:rsidRDefault="00C37B29">
      <w:pPr>
        <w:pStyle w:val="3"/>
      </w:pPr>
      <w:r>
        <w:rPr>
          <w:rFonts w:hint="eastAsia"/>
        </w:rPr>
        <w:lastRenderedPageBreak/>
        <w:t>经典快排</w:t>
      </w:r>
    </w:p>
    <w:p w14:paraId="46529237" w14:textId="77777777" w:rsidR="00DB7ACC" w:rsidRDefault="00C37B29">
      <w:r>
        <w:rPr>
          <w:noProof/>
        </w:rPr>
        <w:drawing>
          <wp:inline distT="0" distB="0" distL="114300" distR="114300" wp14:anchorId="3D9A9060" wp14:editId="6DA17F00">
            <wp:extent cx="5274310" cy="2131060"/>
            <wp:effectExtent l="0" t="0" r="1397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539"/>
                    <a:stretch>
                      <a:fillRect/>
                    </a:stretch>
                  </pic:blipFill>
                  <pic:spPr>
                    <a:xfrm>
                      <a:off x="0" y="0"/>
                      <a:ext cx="5274310" cy="2131060"/>
                    </a:xfrm>
                    <a:prstGeom prst="rect">
                      <a:avLst/>
                    </a:prstGeom>
                    <a:noFill/>
                    <a:ln>
                      <a:noFill/>
                    </a:ln>
                  </pic:spPr>
                </pic:pic>
              </a:graphicData>
            </a:graphic>
          </wp:inline>
        </w:drawing>
      </w:r>
    </w:p>
    <w:p w14:paraId="68C02CE8" w14:textId="77777777" w:rsidR="00DB7ACC" w:rsidRDefault="00DB7ACC"/>
    <w:p w14:paraId="2F87B3D2" w14:textId="77777777" w:rsidR="00DB7ACC" w:rsidRDefault="00DB7ACC"/>
    <w:p w14:paraId="040A5C94" w14:textId="77777777" w:rsidR="00DB7ACC" w:rsidRDefault="00C37B29">
      <w:r>
        <w:rPr>
          <w:rFonts w:hint="eastAsia"/>
        </w:rPr>
        <w:t>经典快排，可以参考博客文章，就是将小于</w:t>
      </w:r>
      <w:r>
        <w:rPr>
          <w:rFonts w:hint="eastAsia"/>
        </w:rPr>
        <w:t>num</w:t>
      </w:r>
      <w:r>
        <w:rPr>
          <w:rFonts w:hint="eastAsia"/>
        </w:rPr>
        <w:t>值放在左侧，大于</w:t>
      </w:r>
      <w:r>
        <w:rPr>
          <w:rFonts w:hint="eastAsia"/>
        </w:rPr>
        <w:t>num</w:t>
      </w:r>
      <w:r>
        <w:rPr>
          <w:rFonts w:hint="eastAsia"/>
        </w:rPr>
        <w:t>值放在右侧</w:t>
      </w:r>
    </w:p>
    <w:p w14:paraId="1C8E52B7" w14:textId="77777777" w:rsidR="00DB7ACC" w:rsidRDefault="00C37B29">
      <w:pPr>
        <w:rPr>
          <w:b/>
          <w:bCs/>
          <w:sz w:val="28"/>
          <w:szCs w:val="36"/>
        </w:rPr>
      </w:pPr>
      <w:r>
        <w:rPr>
          <w:rFonts w:hint="eastAsia"/>
          <w:b/>
          <w:bCs/>
          <w:sz w:val="28"/>
          <w:szCs w:val="36"/>
        </w:rPr>
        <w:t>这种可以放弃。</w:t>
      </w:r>
    </w:p>
    <w:p w14:paraId="1B07EBC2" w14:textId="77777777" w:rsidR="00DB7ACC" w:rsidRDefault="00C37B29">
      <w:pPr>
        <w:rPr>
          <w:b/>
          <w:bCs/>
          <w:sz w:val="28"/>
          <w:szCs w:val="36"/>
        </w:rPr>
      </w:pPr>
      <w:r>
        <w:rPr>
          <w:rFonts w:hint="eastAsia"/>
          <w:b/>
          <w:bCs/>
          <w:sz w:val="28"/>
          <w:szCs w:val="36"/>
        </w:rPr>
        <w:t xml:space="preserve">    /**</w:t>
      </w:r>
    </w:p>
    <w:p w14:paraId="19EC2A93" w14:textId="77777777" w:rsidR="00DB7ACC" w:rsidRDefault="00C37B29">
      <w:pPr>
        <w:rPr>
          <w:b/>
          <w:bCs/>
          <w:sz w:val="28"/>
          <w:szCs w:val="36"/>
        </w:rPr>
      </w:pPr>
      <w:r>
        <w:rPr>
          <w:rFonts w:hint="eastAsia"/>
          <w:b/>
          <w:bCs/>
          <w:sz w:val="28"/>
          <w:szCs w:val="36"/>
        </w:rPr>
        <w:t xml:space="preserve">     *</w:t>
      </w:r>
      <w:r>
        <w:rPr>
          <w:rFonts w:hint="eastAsia"/>
          <w:b/>
          <w:bCs/>
          <w:color w:val="0000FF"/>
          <w:sz w:val="28"/>
          <w:szCs w:val="36"/>
          <w:highlight w:val="green"/>
        </w:rPr>
        <w:t>快速排序（左右指针法）</w:t>
      </w:r>
    </w:p>
    <w:p w14:paraId="142A0C9E" w14:textId="77777777" w:rsidR="00DB7ACC" w:rsidRDefault="00C37B29">
      <w:pPr>
        <w:rPr>
          <w:b/>
          <w:bCs/>
          <w:sz w:val="28"/>
          <w:szCs w:val="36"/>
        </w:rPr>
      </w:pPr>
      <w:r>
        <w:rPr>
          <w:rFonts w:hint="eastAsia"/>
          <w:b/>
          <w:bCs/>
          <w:sz w:val="28"/>
          <w:szCs w:val="36"/>
        </w:rPr>
        <w:t xml:space="preserve">     * @param arr </w:t>
      </w:r>
      <w:r>
        <w:rPr>
          <w:rFonts w:hint="eastAsia"/>
          <w:b/>
          <w:bCs/>
          <w:sz w:val="28"/>
          <w:szCs w:val="36"/>
        </w:rPr>
        <w:t>待排序数组</w:t>
      </w:r>
    </w:p>
    <w:p w14:paraId="2C32BA41" w14:textId="77777777" w:rsidR="00DB7ACC" w:rsidRDefault="00C37B29">
      <w:pPr>
        <w:rPr>
          <w:b/>
          <w:bCs/>
          <w:sz w:val="28"/>
          <w:szCs w:val="36"/>
        </w:rPr>
      </w:pPr>
      <w:r>
        <w:rPr>
          <w:rFonts w:hint="eastAsia"/>
          <w:b/>
          <w:bCs/>
          <w:sz w:val="28"/>
          <w:szCs w:val="36"/>
        </w:rPr>
        <w:t xml:space="preserve">     * @param low </w:t>
      </w:r>
      <w:r>
        <w:rPr>
          <w:rFonts w:hint="eastAsia"/>
          <w:b/>
          <w:bCs/>
          <w:sz w:val="28"/>
          <w:szCs w:val="36"/>
        </w:rPr>
        <w:t>左边界</w:t>
      </w:r>
    </w:p>
    <w:p w14:paraId="31201393" w14:textId="77777777" w:rsidR="00DB7ACC" w:rsidRDefault="00C37B29">
      <w:pPr>
        <w:rPr>
          <w:b/>
          <w:bCs/>
          <w:sz w:val="28"/>
          <w:szCs w:val="36"/>
        </w:rPr>
      </w:pPr>
      <w:r>
        <w:rPr>
          <w:rFonts w:hint="eastAsia"/>
          <w:b/>
          <w:bCs/>
          <w:sz w:val="28"/>
          <w:szCs w:val="36"/>
        </w:rPr>
        <w:t xml:space="preserve">     * @param high </w:t>
      </w:r>
      <w:r>
        <w:rPr>
          <w:rFonts w:hint="eastAsia"/>
          <w:b/>
          <w:bCs/>
          <w:sz w:val="28"/>
          <w:szCs w:val="36"/>
        </w:rPr>
        <w:t>右边界</w:t>
      </w:r>
    </w:p>
    <w:p w14:paraId="369BBE94" w14:textId="77777777" w:rsidR="00DB7ACC" w:rsidRDefault="00C37B29">
      <w:pPr>
        <w:rPr>
          <w:b/>
          <w:bCs/>
          <w:sz w:val="28"/>
          <w:szCs w:val="36"/>
        </w:rPr>
      </w:pPr>
      <w:r>
        <w:rPr>
          <w:rFonts w:hint="eastAsia"/>
          <w:b/>
          <w:bCs/>
          <w:sz w:val="28"/>
          <w:szCs w:val="36"/>
        </w:rPr>
        <w:t xml:space="preserve">     */</w:t>
      </w:r>
    </w:p>
    <w:p w14:paraId="0FEAF4E2" w14:textId="77777777" w:rsidR="00DB7ACC" w:rsidRDefault="00C37B29">
      <w:pPr>
        <w:rPr>
          <w:b/>
          <w:bCs/>
          <w:sz w:val="28"/>
          <w:szCs w:val="36"/>
        </w:rPr>
      </w:pPr>
      <w:r>
        <w:rPr>
          <w:rFonts w:hint="eastAsia"/>
          <w:b/>
          <w:bCs/>
          <w:sz w:val="28"/>
          <w:szCs w:val="36"/>
        </w:rPr>
        <w:t xml:space="preserve">    public static void sort(int[] arr,int low,int high){</w:t>
      </w:r>
    </w:p>
    <w:p w14:paraId="43C12FA8" w14:textId="77777777" w:rsidR="00DB7ACC" w:rsidRDefault="00C37B29">
      <w:pPr>
        <w:rPr>
          <w:b/>
          <w:bCs/>
          <w:sz w:val="28"/>
          <w:szCs w:val="36"/>
        </w:rPr>
      </w:pPr>
      <w:r>
        <w:rPr>
          <w:rFonts w:hint="eastAsia"/>
          <w:b/>
          <w:bCs/>
          <w:sz w:val="28"/>
          <w:szCs w:val="36"/>
        </w:rPr>
        <w:t xml:space="preserve">        if(arr==nu</w:t>
      </w:r>
      <w:r>
        <w:rPr>
          <w:rFonts w:hint="eastAsia"/>
          <w:b/>
          <w:bCs/>
          <w:sz w:val="28"/>
          <w:szCs w:val="36"/>
        </w:rPr>
        <w:t>ll||arr.length&lt;=0){</w:t>
      </w:r>
    </w:p>
    <w:p w14:paraId="654E2AA7" w14:textId="77777777" w:rsidR="00DB7ACC" w:rsidRDefault="00C37B29">
      <w:pPr>
        <w:rPr>
          <w:b/>
          <w:bCs/>
          <w:sz w:val="28"/>
          <w:szCs w:val="36"/>
        </w:rPr>
      </w:pPr>
      <w:r>
        <w:rPr>
          <w:rFonts w:hint="eastAsia"/>
          <w:b/>
          <w:bCs/>
          <w:sz w:val="28"/>
          <w:szCs w:val="36"/>
        </w:rPr>
        <w:t xml:space="preserve">            return;</w:t>
      </w:r>
    </w:p>
    <w:p w14:paraId="02C734B8" w14:textId="77777777" w:rsidR="00DB7ACC" w:rsidRDefault="00C37B29">
      <w:pPr>
        <w:rPr>
          <w:b/>
          <w:bCs/>
          <w:sz w:val="28"/>
          <w:szCs w:val="36"/>
        </w:rPr>
      </w:pPr>
      <w:r>
        <w:rPr>
          <w:rFonts w:hint="eastAsia"/>
          <w:b/>
          <w:bCs/>
          <w:sz w:val="28"/>
          <w:szCs w:val="36"/>
        </w:rPr>
        <w:t xml:space="preserve">        }</w:t>
      </w:r>
    </w:p>
    <w:p w14:paraId="2F3E2779" w14:textId="77777777" w:rsidR="00DB7ACC" w:rsidRDefault="00C37B29">
      <w:pPr>
        <w:rPr>
          <w:b/>
          <w:bCs/>
          <w:sz w:val="28"/>
          <w:szCs w:val="36"/>
        </w:rPr>
      </w:pPr>
      <w:r>
        <w:rPr>
          <w:rFonts w:hint="eastAsia"/>
          <w:b/>
          <w:bCs/>
          <w:sz w:val="28"/>
          <w:szCs w:val="36"/>
        </w:rPr>
        <w:t xml:space="preserve">        // </w:t>
      </w:r>
      <w:r>
        <w:rPr>
          <w:rFonts w:hint="eastAsia"/>
          <w:b/>
          <w:bCs/>
          <w:sz w:val="28"/>
          <w:szCs w:val="36"/>
        </w:rPr>
        <w:t>不用排序已经是顺序的了</w:t>
      </w:r>
    </w:p>
    <w:p w14:paraId="7E7D2260" w14:textId="77777777" w:rsidR="00DB7ACC" w:rsidRDefault="00C37B29">
      <w:pPr>
        <w:rPr>
          <w:b/>
          <w:bCs/>
          <w:sz w:val="28"/>
          <w:szCs w:val="36"/>
        </w:rPr>
      </w:pPr>
      <w:r>
        <w:rPr>
          <w:rFonts w:hint="eastAsia"/>
          <w:b/>
          <w:bCs/>
          <w:sz w:val="28"/>
          <w:szCs w:val="36"/>
        </w:rPr>
        <w:t xml:space="preserve">        if(low&gt;=high) return;</w:t>
      </w:r>
    </w:p>
    <w:p w14:paraId="219CB06B" w14:textId="77777777" w:rsidR="00DB7ACC" w:rsidRDefault="00DB7ACC">
      <w:pPr>
        <w:rPr>
          <w:b/>
          <w:bCs/>
          <w:sz w:val="28"/>
          <w:szCs w:val="36"/>
        </w:rPr>
      </w:pPr>
    </w:p>
    <w:p w14:paraId="1328AFF2" w14:textId="77777777" w:rsidR="00DB7ACC" w:rsidRDefault="00C37B29">
      <w:pPr>
        <w:rPr>
          <w:b/>
          <w:bCs/>
          <w:sz w:val="28"/>
          <w:szCs w:val="36"/>
        </w:rPr>
      </w:pPr>
      <w:r>
        <w:rPr>
          <w:rFonts w:hint="eastAsia"/>
          <w:b/>
          <w:bCs/>
          <w:sz w:val="28"/>
          <w:szCs w:val="36"/>
        </w:rPr>
        <w:lastRenderedPageBreak/>
        <w:t xml:space="preserve">        int left = low;</w:t>
      </w:r>
    </w:p>
    <w:p w14:paraId="1AF29DCC" w14:textId="77777777" w:rsidR="00DB7ACC" w:rsidRDefault="00C37B29">
      <w:pPr>
        <w:rPr>
          <w:b/>
          <w:bCs/>
          <w:sz w:val="28"/>
          <w:szCs w:val="36"/>
        </w:rPr>
      </w:pPr>
      <w:r>
        <w:rPr>
          <w:rFonts w:hint="eastAsia"/>
          <w:b/>
          <w:bCs/>
          <w:sz w:val="28"/>
          <w:szCs w:val="36"/>
        </w:rPr>
        <w:t xml:space="preserve">        int right = high;</w:t>
      </w:r>
    </w:p>
    <w:p w14:paraId="689C6E81" w14:textId="77777777" w:rsidR="00DB7ACC" w:rsidRDefault="00DB7ACC">
      <w:pPr>
        <w:rPr>
          <w:b/>
          <w:bCs/>
          <w:sz w:val="28"/>
          <w:szCs w:val="36"/>
        </w:rPr>
      </w:pPr>
    </w:p>
    <w:p w14:paraId="54482B12" w14:textId="77777777" w:rsidR="00DB7ACC" w:rsidRDefault="00C37B29">
      <w:pPr>
        <w:rPr>
          <w:b/>
          <w:bCs/>
          <w:sz w:val="28"/>
          <w:szCs w:val="36"/>
        </w:rPr>
      </w:pPr>
      <w:r>
        <w:rPr>
          <w:rFonts w:hint="eastAsia"/>
          <w:b/>
          <w:bCs/>
          <w:sz w:val="28"/>
          <w:szCs w:val="36"/>
        </w:rPr>
        <w:t xml:space="preserve">        // </w:t>
      </w:r>
      <w:r>
        <w:rPr>
          <w:rFonts w:hint="eastAsia"/>
          <w:b/>
          <w:bCs/>
          <w:sz w:val="28"/>
          <w:szCs w:val="36"/>
        </w:rPr>
        <w:t>基准</w:t>
      </w:r>
    </w:p>
    <w:p w14:paraId="6FA93411" w14:textId="77777777" w:rsidR="00DB7ACC" w:rsidRDefault="00C37B29">
      <w:pPr>
        <w:rPr>
          <w:b/>
          <w:bCs/>
          <w:sz w:val="28"/>
          <w:szCs w:val="36"/>
        </w:rPr>
      </w:pPr>
      <w:r>
        <w:rPr>
          <w:rFonts w:hint="eastAsia"/>
          <w:b/>
          <w:bCs/>
          <w:sz w:val="28"/>
          <w:szCs w:val="36"/>
        </w:rPr>
        <w:t xml:space="preserve">        int key = arr[left];</w:t>
      </w:r>
    </w:p>
    <w:p w14:paraId="493F6AE8" w14:textId="77777777" w:rsidR="00DB7ACC" w:rsidRDefault="00DB7ACC">
      <w:pPr>
        <w:rPr>
          <w:b/>
          <w:bCs/>
          <w:sz w:val="28"/>
          <w:szCs w:val="36"/>
        </w:rPr>
      </w:pPr>
    </w:p>
    <w:p w14:paraId="20F53481" w14:textId="77777777" w:rsidR="00DB7ACC" w:rsidRDefault="00C37B29">
      <w:pPr>
        <w:rPr>
          <w:b/>
          <w:bCs/>
          <w:sz w:val="28"/>
          <w:szCs w:val="36"/>
        </w:rPr>
      </w:pPr>
      <w:r>
        <w:rPr>
          <w:rFonts w:hint="eastAsia"/>
          <w:b/>
          <w:bCs/>
          <w:sz w:val="28"/>
          <w:szCs w:val="36"/>
        </w:rPr>
        <w:t xml:space="preserve">        while (left&lt;right){</w:t>
      </w:r>
    </w:p>
    <w:p w14:paraId="79EBF3C1" w14:textId="77777777" w:rsidR="00DB7ACC" w:rsidRDefault="00C37B29">
      <w:pPr>
        <w:rPr>
          <w:b/>
          <w:bCs/>
          <w:sz w:val="28"/>
          <w:szCs w:val="36"/>
        </w:rPr>
      </w:pPr>
      <w:r>
        <w:rPr>
          <w:rFonts w:hint="eastAsia"/>
          <w:b/>
          <w:bCs/>
          <w:sz w:val="28"/>
          <w:szCs w:val="36"/>
        </w:rPr>
        <w:t xml:space="preserve">            // </w:t>
      </w:r>
      <w:r>
        <w:rPr>
          <w:rFonts w:hint="eastAsia"/>
          <w:b/>
          <w:bCs/>
          <w:sz w:val="28"/>
          <w:szCs w:val="36"/>
        </w:rPr>
        <w:t>注意必须是先从右往左找比器小的值</w:t>
      </w:r>
    </w:p>
    <w:p w14:paraId="6BF32A79" w14:textId="77777777" w:rsidR="00DB7ACC" w:rsidRDefault="00C37B29">
      <w:pPr>
        <w:rPr>
          <w:b/>
          <w:bCs/>
          <w:sz w:val="28"/>
          <w:szCs w:val="36"/>
        </w:rPr>
      </w:pPr>
      <w:r>
        <w:rPr>
          <w:rFonts w:hint="eastAsia"/>
          <w:b/>
          <w:bCs/>
          <w:sz w:val="28"/>
          <w:szCs w:val="36"/>
        </w:rPr>
        <w:t xml:space="preserve">            //</w:t>
      </w:r>
      <w:r>
        <w:rPr>
          <w:rFonts w:hint="eastAsia"/>
          <w:b/>
          <w:bCs/>
          <w:sz w:val="28"/>
          <w:szCs w:val="36"/>
        </w:rPr>
        <w:t>从右往左找比</w:t>
      </w:r>
      <w:r>
        <w:rPr>
          <w:rFonts w:hint="eastAsia"/>
          <w:b/>
          <w:bCs/>
          <w:sz w:val="28"/>
          <w:szCs w:val="36"/>
        </w:rPr>
        <w:t>key</w:t>
      </w:r>
      <w:r>
        <w:rPr>
          <w:rFonts w:hint="eastAsia"/>
          <w:b/>
          <w:bCs/>
          <w:sz w:val="28"/>
          <w:szCs w:val="36"/>
        </w:rPr>
        <w:t>小的数</w:t>
      </w:r>
    </w:p>
    <w:p w14:paraId="6AB14B6E" w14:textId="77777777" w:rsidR="00DB7ACC" w:rsidRDefault="00C37B29">
      <w:pPr>
        <w:rPr>
          <w:b/>
          <w:bCs/>
          <w:sz w:val="28"/>
          <w:szCs w:val="36"/>
        </w:rPr>
      </w:pPr>
      <w:r>
        <w:rPr>
          <w:rFonts w:hint="eastAsia"/>
          <w:b/>
          <w:bCs/>
          <w:sz w:val="28"/>
          <w:szCs w:val="36"/>
        </w:rPr>
        <w:t xml:space="preserve">            while (left&lt;right&amp;&amp;arr[right]&gt;=key) right--;</w:t>
      </w:r>
    </w:p>
    <w:p w14:paraId="2EA7B552" w14:textId="77777777" w:rsidR="00DB7ACC" w:rsidRDefault="00C37B29">
      <w:pPr>
        <w:rPr>
          <w:b/>
          <w:bCs/>
          <w:sz w:val="28"/>
          <w:szCs w:val="36"/>
        </w:rPr>
      </w:pPr>
      <w:r>
        <w:rPr>
          <w:rFonts w:hint="eastAsia"/>
          <w:b/>
          <w:bCs/>
          <w:sz w:val="28"/>
          <w:szCs w:val="36"/>
        </w:rPr>
        <w:t xml:space="preserve">            // </w:t>
      </w:r>
      <w:r>
        <w:rPr>
          <w:rFonts w:hint="eastAsia"/>
          <w:b/>
          <w:bCs/>
          <w:sz w:val="28"/>
          <w:szCs w:val="36"/>
        </w:rPr>
        <w:t>从左往右找到比</w:t>
      </w:r>
      <w:r>
        <w:rPr>
          <w:rFonts w:hint="eastAsia"/>
          <w:b/>
          <w:bCs/>
          <w:sz w:val="28"/>
          <w:szCs w:val="36"/>
        </w:rPr>
        <w:t>key</w:t>
      </w:r>
      <w:r>
        <w:rPr>
          <w:rFonts w:hint="eastAsia"/>
          <w:b/>
          <w:bCs/>
          <w:sz w:val="28"/>
          <w:szCs w:val="36"/>
        </w:rPr>
        <w:t>大的数</w:t>
      </w:r>
    </w:p>
    <w:p w14:paraId="72E3D604" w14:textId="77777777" w:rsidR="00DB7ACC" w:rsidRDefault="00C37B29">
      <w:pPr>
        <w:rPr>
          <w:b/>
          <w:bCs/>
          <w:sz w:val="28"/>
          <w:szCs w:val="36"/>
        </w:rPr>
      </w:pPr>
      <w:r>
        <w:rPr>
          <w:rFonts w:hint="eastAsia"/>
          <w:b/>
          <w:bCs/>
          <w:sz w:val="28"/>
          <w:szCs w:val="36"/>
        </w:rPr>
        <w:t xml:space="preserve">            while (left&lt;right&amp;&amp;arr[left]&lt;=key) left++;</w:t>
      </w:r>
    </w:p>
    <w:p w14:paraId="29963F61" w14:textId="77777777" w:rsidR="00DB7ACC" w:rsidRDefault="00C37B29">
      <w:pPr>
        <w:rPr>
          <w:b/>
          <w:bCs/>
          <w:sz w:val="28"/>
          <w:szCs w:val="36"/>
        </w:rPr>
      </w:pPr>
      <w:r>
        <w:rPr>
          <w:rFonts w:hint="eastAsia"/>
          <w:b/>
          <w:bCs/>
          <w:sz w:val="28"/>
          <w:szCs w:val="36"/>
        </w:rPr>
        <w:t xml:space="preserve">            //</w:t>
      </w:r>
      <w:r>
        <w:rPr>
          <w:rFonts w:hint="eastAsia"/>
          <w:b/>
          <w:bCs/>
          <w:sz w:val="28"/>
          <w:szCs w:val="36"/>
        </w:rPr>
        <w:t>将从左往右找到比基准大的值与</w:t>
      </w:r>
    </w:p>
    <w:p w14:paraId="040A43AF" w14:textId="77777777" w:rsidR="00DB7ACC" w:rsidRDefault="00C37B29">
      <w:pPr>
        <w:rPr>
          <w:b/>
          <w:bCs/>
          <w:sz w:val="28"/>
          <w:szCs w:val="36"/>
        </w:rPr>
      </w:pPr>
      <w:r>
        <w:rPr>
          <w:rFonts w:hint="eastAsia"/>
          <w:b/>
          <w:bCs/>
          <w:sz w:val="28"/>
          <w:szCs w:val="36"/>
        </w:rPr>
        <w:t xml:space="preserve">            // </w:t>
      </w:r>
      <w:r>
        <w:rPr>
          <w:rFonts w:hint="eastAsia"/>
          <w:b/>
          <w:bCs/>
          <w:sz w:val="28"/>
          <w:szCs w:val="36"/>
        </w:rPr>
        <w:t>从右往左找到比基准小的值</w:t>
      </w:r>
      <w:r>
        <w:rPr>
          <w:rFonts w:hint="eastAsia"/>
          <w:b/>
          <w:bCs/>
          <w:sz w:val="28"/>
          <w:szCs w:val="36"/>
        </w:rPr>
        <w:t>交换</w:t>
      </w:r>
    </w:p>
    <w:p w14:paraId="18D34314" w14:textId="77777777" w:rsidR="00DB7ACC" w:rsidRDefault="00C37B29">
      <w:pPr>
        <w:rPr>
          <w:b/>
          <w:bCs/>
          <w:sz w:val="28"/>
          <w:szCs w:val="36"/>
        </w:rPr>
      </w:pPr>
      <w:r>
        <w:rPr>
          <w:rFonts w:hint="eastAsia"/>
          <w:b/>
          <w:bCs/>
          <w:sz w:val="28"/>
          <w:szCs w:val="36"/>
        </w:rPr>
        <w:t xml:space="preserve">            if(left&lt;right) swap(arr,left,right);</w:t>
      </w:r>
    </w:p>
    <w:p w14:paraId="7BC11A13" w14:textId="77777777" w:rsidR="00DB7ACC" w:rsidRDefault="00C37B29">
      <w:pPr>
        <w:rPr>
          <w:b/>
          <w:bCs/>
          <w:sz w:val="28"/>
          <w:szCs w:val="36"/>
        </w:rPr>
      </w:pPr>
      <w:r>
        <w:rPr>
          <w:rFonts w:hint="eastAsia"/>
          <w:b/>
          <w:bCs/>
          <w:sz w:val="28"/>
          <w:szCs w:val="36"/>
        </w:rPr>
        <w:t xml:space="preserve">        }</w:t>
      </w:r>
    </w:p>
    <w:p w14:paraId="3A123381" w14:textId="77777777" w:rsidR="00DB7ACC" w:rsidRDefault="00DB7ACC">
      <w:pPr>
        <w:rPr>
          <w:b/>
          <w:bCs/>
          <w:sz w:val="28"/>
          <w:szCs w:val="36"/>
        </w:rPr>
      </w:pPr>
    </w:p>
    <w:p w14:paraId="674EA537" w14:textId="77777777" w:rsidR="00DB7ACC" w:rsidRDefault="00C37B29">
      <w:pPr>
        <w:rPr>
          <w:b/>
          <w:bCs/>
          <w:sz w:val="28"/>
          <w:szCs w:val="36"/>
        </w:rPr>
      </w:pPr>
      <w:r>
        <w:rPr>
          <w:rFonts w:hint="eastAsia"/>
          <w:b/>
          <w:bCs/>
          <w:sz w:val="28"/>
          <w:szCs w:val="36"/>
        </w:rPr>
        <w:t xml:space="preserve">        // </w:t>
      </w:r>
      <w:r>
        <w:rPr>
          <w:rFonts w:hint="eastAsia"/>
          <w:b/>
          <w:bCs/>
          <w:sz w:val="28"/>
          <w:szCs w:val="36"/>
        </w:rPr>
        <w:t>将基准出的元素与</w:t>
      </w:r>
      <w:r>
        <w:rPr>
          <w:rFonts w:hint="eastAsia"/>
          <w:b/>
          <w:bCs/>
          <w:sz w:val="28"/>
          <w:szCs w:val="36"/>
        </w:rPr>
        <w:t>left</w:t>
      </w:r>
      <w:r>
        <w:rPr>
          <w:rFonts w:hint="eastAsia"/>
          <w:b/>
          <w:bCs/>
          <w:sz w:val="28"/>
          <w:szCs w:val="36"/>
        </w:rPr>
        <w:t>元素进行交换</w:t>
      </w:r>
    </w:p>
    <w:p w14:paraId="4F252883" w14:textId="77777777" w:rsidR="00DB7ACC" w:rsidRDefault="00C37B29">
      <w:pPr>
        <w:rPr>
          <w:b/>
          <w:bCs/>
          <w:sz w:val="28"/>
          <w:szCs w:val="36"/>
        </w:rPr>
      </w:pPr>
      <w:r>
        <w:rPr>
          <w:rFonts w:hint="eastAsia"/>
          <w:b/>
          <w:bCs/>
          <w:sz w:val="28"/>
          <w:szCs w:val="36"/>
        </w:rPr>
        <w:t xml:space="preserve">        // </w:t>
      </w:r>
      <w:r>
        <w:rPr>
          <w:rFonts w:hint="eastAsia"/>
          <w:b/>
          <w:bCs/>
          <w:sz w:val="28"/>
          <w:szCs w:val="36"/>
        </w:rPr>
        <w:t>说明为基准出的元素找到一个合适的值了</w:t>
      </w:r>
    </w:p>
    <w:p w14:paraId="5F901B41" w14:textId="77777777" w:rsidR="00DB7ACC" w:rsidRDefault="00C37B29">
      <w:pPr>
        <w:rPr>
          <w:b/>
          <w:bCs/>
          <w:sz w:val="28"/>
          <w:szCs w:val="36"/>
          <w:highlight w:val="red"/>
        </w:rPr>
      </w:pPr>
      <w:r>
        <w:rPr>
          <w:rFonts w:hint="eastAsia"/>
          <w:b/>
          <w:bCs/>
          <w:sz w:val="28"/>
          <w:szCs w:val="36"/>
        </w:rPr>
        <w:t xml:space="preserve">      </w:t>
      </w:r>
      <w:r>
        <w:rPr>
          <w:rFonts w:hint="eastAsia"/>
          <w:b/>
          <w:bCs/>
          <w:sz w:val="28"/>
          <w:szCs w:val="36"/>
          <w:highlight w:val="red"/>
        </w:rPr>
        <w:t xml:space="preserve">  swap(arr,low,left);</w:t>
      </w:r>
    </w:p>
    <w:p w14:paraId="36727B82" w14:textId="77777777" w:rsidR="00DB7ACC" w:rsidRDefault="00DB7ACC">
      <w:pPr>
        <w:rPr>
          <w:b/>
          <w:bCs/>
          <w:sz w:val="28"/>
          <w:szCs w:val="36"/>
        </w:rPr>
      </w:pPr>
    </w:p>
    <w:p w14:paraId="60F8FD78" w14:textId="77777777" w:rsidR="00DB7ACC" w:rsidRDefault="00DB7ACC">
      <w:pPr>
        <w:rPr>
          <w:b/>
          <w:bCs/>
          <w:sz w:val="28"/>
          <w:szCs w:val="36"/>
        </w:rPr>
      </w:pPr>
    </w:p>
    <w:p w14:paraId="4B20DD3A" w14:textId="77777777" w:rsidR="00DB7ACC" w:rsidRDefault="00C37B29">
      <w:pPr>
        <w:rPr>
          <w:b/>
          <w:bCs/>
          <w:sz w:val="28"/>
          <w:szCs w:val="36"/>
        </w:rPr>
      </w:pPr>
      <w:r>
        <w:rPr>
          <w:rFonts w:hint="eastAsia"/>
          <w:b/>
          <w:bCs/>
          <w:sz w:val="28"/>
          <w:szCs w:val="36"/>
        </w:rPr>
        <w:lastRenderedPageBreak/>
        <w:t xml:space="preserve">        // </w:t>
      </w:r>
      <w:r>
        <w:rPr>
          <w:rFonts w:hint="eastAsia"/>
          <w:b/>
          <w:bCs/>
          <w:sz w:val="28"/>
          <w:szCs w:val="36"/>
        </w:rPr>
        <w:t>递归调用</w:t>
      </w:r>
    </w:p>
    <w:p w14:paraId="46D3E4D8" w14:textId="77777777" w:rsidR="00DB7ACC" w:rsidRDefault="00C37B29">
      <w:pPr>
        <w:rPr>
          <w:b/>
          <w:bCs/>
          <w:color w:val="0000FF"/>
          <w:sz w:val="28"/>
          <w:szCs w:val="36"/>
          <w:highlight w:val="red"/>
        </w:rPr>
      </w:pPr>
      <w:r>
        <w:rPr>
          <w:rFonts w:hint="eastAsia"/>
          <w:b/>
          <w:bCs/>
          <w:sz w:val="28"/>
          <w:szCs w:val="36"/>
        </w:rPr>
        <w:t xml:space="preserve">       </w:t>
      </w:r>
      <w:r>
        <w:rPr>
          <w:rFonts w:hint="eastAsia"/>
          <w:b/>
          <w:bCs/>
          <w:color w:val="0000FF"/>
          <w:sz w:val="28"/>
          <w:szCs w:val="36"/>
          <w:highlight w:val="red"/>
        </w:rPr>
        <w:t xml:space="preserve"> sort(arr,low,left-1);</w:t>
      </w:r>
    </w:p>
    <w:p w14:paraId="49FF0617" w14:textId="77777777" w:rsidR="00DB7ACC" w:rsidRDefault="00C37B29">
      <w:pPr>
        <w:rPr>
          <w:b/>
          <w:bCs/>
          <w:color w:val="0000FF"/>
          <w:sz w:val="28"/>
          <w:szCs w:val="36"/>
          <w:highlight w:val="red"/>
        </w:rPr>
      </w:pPr>
      <w:r>
        <w:rPr>
          <w:rFonts w:hint="eastAsia"/>
          <w:b/>
          <w:bCs/>
          <w:color w:val="0000FF"/>
          <w:sz w:val="28"/>
          <w:szCs w:val="36"/>
          <w:highlight w:val="red"/>
        </w:rPr>
        <w:t xml:space="preserve">        sort(arr,left+1,high);</w:t>
      </w:r>
    </w:p>
    <w:p w14:paraId="57996F1B" w14:textId="77777777" w:rsidR="00DB7ACC" w:rsidRDefault="00C37B29">
      <w:pPr>
        <w:rPr>
          <w:b/>
          <w:bCs/>
          <w:sz w:val="28"/>
          <w:szCs w:val="36"/>
        </w:rPr>
      </w:pPr>
      <w:r>
        <w:rPr>
          <w:rFonts w:hint="eastAsia"/>
          <w:b/>
          <w:bCs/>
          <w:sz w:val="28"/>
          <w:szCs w:val="36"/>
        </w:rPr>
        <w:t xml:space="preserve">    }</w:t>
      </w:r>
    </w:p>
    <w:p w14:paraId="344834FA" w14:textId="77777777" w:rsidR="00DB7ACC" w:rsidRDefault="00DB7ACC">
      <w:pPr>
        <w:rPr>
          <w:b/>
          <w:bCs/>
          <w:sz w:val="28"/>
          <w:szCs w:val="36"/>
        </w:rPr>
      </w:pPr>
    </w:p>
    <w:p w14:paraId="51253050" w14:textId="77777777" w:rsidR="00DB7ACC" w:rsidRDefault="00C37B29">
      <w:pPr>
        <w:rPr>
          <w:b/>
          <w:bCs/>
          <w:sz w:val="28"/>
          <w:szCs w:val="36"/>
        </w:rPr>
      </w:pPr>
      <w:r>
        <w:rPr>
          <w:rFonts w:hint="eastAsia"/>
          <w:b/>
          <w:bCs/>
          <w:sz w:val="28"/>
          <w:szCs w:val="36"/>
        </w:rPr>
        <w:t xml:space="preserve">    /**</w:t>
      </w:r>
    </w:p>
    <w:p w14:paraId="1ABB5092" w14:textId="77777777" w:rsidR="00DB7ACC" w:rsidRDefault="00C37B29">
      <w:pPr>
        <w:rPr>
          <w:b/>
          <w:bCs/>
          <w:sz w:val="28"/>
          <w:szCs w:val="36"/>
        </w:rPr>
      </w:pPr>
      <w:r>
        <w:rPr>
          <w:rFonts w:hint="eastAsia"/>
          <w:b/>
          <w:bCs/>
          <w:sz w:val="28"/>
          <w:szCs w:val="36"/>
        </w:rPr>
        <w:t xml:space="preserve">     * </w:t>
      </w:r>
      <w:r>
        <w:rPr>
          <w:rFonts w:hint="eastAsia"/>
          <w:b/>
          <w:bCs/>
          <w:sz w:val="28"/>
          <w:szCs w:val="36"/>
        </w:rPr>
        <w:t>交换数组</w:t>
      </w:r>
      <w:r>
        <w:rPr>
          <w:rFonts w:hint="eastAsia"/>
          <w:b/>
          <w:bCs/>
          <w:sz w:val="28"/>
          <w:szCs w:val="36"/>
        </w:rPr>
        <w:t>arraty</w:t>
      </w:r>
      <w:r>
        <w:rPr>
          <w:rFonts w:hint="eastAsia"/>
          <w:b/>
          <w:bCs/>
          <w:sz w:val="28"/>
          <w:szCs w:val="36"/>
        </w:rPr>
        <w:t>的</w:t>
      </w:r>
      <w:r>
        <w:rPr>
          <w:rFonts w:hint="eastAsia"/>
          <w:b/>
          <w:bCs/>
          <w:sz w:val="28"/>
          <w:szCs w:val="36"/>
        </w:rPr>
        <w:t>i</w:t>
      </w:r>
      <w:r>
        <w:rPr>
          <w:rFonts w:hint="eastAsia"/>
          <w:b/>
          <w:bCs/>
          <w:sz w:val="28"/>
          <w:szCs w:val="36"/>
        </w:rPr>
        <w:t>和</w:t>
      </w:r>
      <w:r>
        <w:rPr>
          <w:rFonts w:hint="eastAsia"/>
          <w:b/>
          <w:bCs/>
          <w:sz w:val="28"/>
          <w:szCs w:val="36"/>
        </w:rPr>
        <w:t>j</w:t>
      </w:r>
      <w:r>
        <w:rPr>
          <w:rFonts w:hint="eastAsia"/>
          <w:b/>
          <w:bCs/>
          <w:sz w:val="28"/>
          <w:szCs w:val="36"/>
        </w:rPr>
        <w:t>位置的数据</w:t>
      </w:r>
    </w:p>
    <w:p w14:paraId="1F0EACE9" w14:textId="77777777" w:rsidR="00DB7ACC" w:rsidRDefault="00C37B29">
      <w:pPr>
        <w:rPr>
          <w:b/>
          <w:bCs/>
          <w:sz w:val="28"/>
          <w:szCs w:val="36"/>
        </w:rPr>
      </w:pPr>
      <w:r>
        <w:rPr>
          <w:rFonts w:hint="eastAsia"/>
          <w:b/>
          <w:bCs/>
          <w:sz w:val="28"/>
          <w:szCs w:val="36"/>
        </w:rPr>
        <w:t xml:space="preserve">     * @param array</w:t>
      </w:r>
    </w:p>
    <w:p w14:paraId="110C1F25" w14:textId="77777777" w:rsidR="00DB7ACC" w:rsidRDefault="00C37B29">
      <w:pPr>
        <w:rPr>
          <w:b/>
          <w:bCs/>
          <w:sz w:val="28"/>
          <w:szCs w:val="36"/>
        </w:rPr>
      </w:pPr>
      <w:r>
        <w:rPr>
          <w:rFonts w:hint="eastAsia"/>
          <w:b/>
          <w:bCs/>
          <w:sz w:val="28"/>
          <w:szCs w:val="36"/>
        </w:rPr>
        <w:t xml:space="preserve">     * @param i</w:t>
      </w:r>
    </w:p>
    <w:p w14:paraId="19138045" w14:textId="77777777" w:rsidR="00DB7ACC" w:rsidRDefault="00C37B29">
      <w:pPr>
        <w:rPr>
          <w:b/>
          <w:bCs/>
          <w:sz w:val="28"/>
          <w:szCs w:val="36"/>
        </w:rPr>
      </w:pPr>
      <w:r>
        <w:rPr>
          <w:rFonts w:hint="eastAsia"/>
          <w:b/>
          <w:bCs/>
          <w:sz w:val="28"/>
          <w:szCs w:val="36"/>
        </w:rPr>
        <w:t xml:space="preserve">     * @param j</w:t>
      </w:r>
    </w:p>
    <w:p w14:paraId="1C2CA8E4" w14:textId="77777777" w:rsidR="00DB7ACC" w:rsidRDefault="00C37B29">
      <w:pPr>
        <w:rPr>
          <w:b/>
          <w:bCs/>
          <w:sz w:val="28"/>
          <w:szCs w:val="36"/>
        </w:rPr>
      </w:pPr>
      <w:r>
        <w:rPr>
          <w:rFonts w:hint="eastAsia"/>
          <w:b/>
          <w:bCs/>
          <w:sz w:val="28"/>
          <w:szCs w:val="36"/>
        </w:rPr>
        <w:t xml:space="preserve">     */</w:t>
      </w:r>
    </w:p>
    <w:p w14:paraId="7857F3CA" w14:textId="77777777" w:rsidR="00DB7ACC" w:rsidRDefault="00C37B29">
      <w:pPr>
        <w:rPr>
          <w:b/>
          <w:bCs/>
          <w:sz w:val="28"/>
          <w:szCs w:val="36"/>
        </w:rPr>
      </w:pPr>
      <w:r>
        <w:rPr>
          <w:rFonts w:hint="eastAsia"/>
          <w:b/>
          <w:bCs/>
          <w:sz w:val="28"/>
          <w:szCs w:val="36"/>
        </w:rPr>
        <w:t xml:space="preserve">    public static  void swap(int[] array,int i,int j){</w:t>
      </w:r>
    </w:p>
    <w:p w14:paraId="613078BA" w14:textId="77777777" w:rsidR="00DB7ACC" w:rsidRDefault="00C37B29">
      <w:pPr>
        <w:rPr>
          <w:b/>
          <w:bCs/>
          <w:sz w:val="28"/>
          <w:szCs w:val="36"/>
        </w:rPr>
      </w:pPr>
      <w:r>
        <w:rPr>
          <w:rFonts w:hint="eastAsia"/>
          <w:b/>
          <w:bCs/>
          <w:sz w:val="28"/>
          <w:szCs w:val="36"/>
        </w:rPr>
        <w:t xml:space="preserve">        int temp = array[i];</w:t>
      </w:r>
    </w:p>
    <w:p w14:paraId="1B946A96" w14:textId="77777777" w:rsidR="00DB7ACC" w:rsidRDefault="00C37B29">
      <w:pPr>
        <w:rPr>
          <w:b/>
          <w:bCs/>
          <w:sz w:val="28"/>
          <w:szCs w:val="36"/>
        </w:rPr>
      </w:pPr>
      <w:r>
        <w:rPr>
          <w:rFonts w:hint="eastAsia"/>
          <w:b/>
          <w:bCs/>
          <w:sz w:val="28"/>
          <w:szCs w:val="36"/>
        </w:rPr>
        <w:t xml:space="preserve">        array[i] = array[j];</w:t>
      </w:r>
    </w:p>
    <w:p w14:paraId="27C9CF5D" w14:textId="77777777" w:rsidR="00DB7ACC" w:rsidRDefault="00C37B29">
      <w:pPr>
        <w:rPr>
          <w:b/>
          <w:bCs/>
          <w:sz w:val="28"/>
          <w:szCs w:val="36"/>
        </w:rPr>
      </w:pPr>
      <w:r>
        <w:rPr>
          <w:rFonts w:hint="eastAsia"/>
          <w:b/>
          <w:bCs/>
          <w:sz w:val="28"/>
          <w:szCs w:val="36"/>
        </w:rPr>
        <w:t xml:space="preserve">        array[j] = temp;</w:t>
      </w:r>
    </w:p>
    <w:p w14:paraId="0424F895" w14:textId="77777777" w:rsidR="00DB7ACC" w:rsidRDefault="00C37B29">
      <w:pPr>
        <w:rPr>
          <w:b/>
          <w:bCs/>
          <w:sz w:val="28"/>
          <w:szCs w:val="36"/>
        </w:rPr>
      </w:pPr>
      <w:r>
        <w:rPr>
          <w:rFonts w:hint="eastAsia"/>
          <w:b/>
          <w:bCs/>
          <w:sz w:val="28"/>
          <w:szCs w:val="36"/>
        </w:rPr>
        <w:t xml:space="preserve">    }</w:t>
      </w:r>
    </w:p>
    <w:p w14:paraId="19611EC8" w14:textId="77777777" w:rsidR="00DB7ACC" w:rsidRDefault="00DB7ACC">
      <w:pPr>
        <w:rPr>
          <w:b/>
          <w:bCs/>
          <w:sz w:val="28"/>
          <w:szCs w:val="36"/>
        </w:rPr>
      </w:pPr>
    </w:p>
    <w:p w14:paraId="3DE6B067" w14:textId="77777777" w:rsidR="00DB7ACC" w:rsidRDefault="00DB7ACC">
      <w:pPr>
        <w:rPr>
          <w:b/>
          <w:bCs/>
          <w:sz w:val="28"/>
          <w:szCs w:val="36"/>
        </w:rPr>
      </w:pPr>
    </w:p>
    <w:p w14:paraId="560A3FC6" w14:textId="77777777" w:rsidR="00DB7ACC" w:rsidRDefault="00DB7ACC">
      <w:pPr>
        <w:rPr>
          <w:b/>
          <w:bCs/>
          <w:sz w:val="28"/>
          <w:szCs w:val="36"/>
        </w:rPr>
      </w:pPr>
    </w:p>
    <w:p w14:paraId="623D7F65" w14:textId="77777777" w:rsidR="00DB7ACC" w:rsidRDefault="00C37B29">
      <w:pPr>
        <w:pStyle w:val="3"/>
      </w:pPr>
      <w:r>
        <w:rPr>
          <w:rFonts w:hint="eastAsia"/>
        </w:rPr>
        <w:t>经典快排存在的问题</w:t>
      </w:r>
    </w:p>
    <w:p w14:paraId="6C4D382E" w14:textId="77777777" w:rsidR="00DB7ACC" w:rsidRDefault="00C37B29">
      <w:pPr>
        <w:rPr>
          <w:b/>
          <w:bCs/>
          <w:sz w:val="32"/>
          <w:szCs w:val="40"/>
          <w:highlight w:val="green"/>
        </w:rPr>
      </w:pPr>
      <w:r>
        <w:rPr>
          <w:rFonts w:hint="eastAsia"/>
          <w:b/>
          <w:bCs/>
          <w:sz w:val="32"/>
          <w:szCs w:val="40"/>
          <w:highlight w:val="green"/>
        </w:rPr>
        <w:t>经典快排存在问题：总是拿最后一个数据进行划分则与我的</w:t>
      </w:r>
      <w:r>
        <w:rPr>
          <w:rFonts w:hint="eastAsia"/>
          <w:b/>
          <w:bCs/>
          <w:sz w:val="32"/>
          <w:szCs w:val="40"/>
          <w:highlight w:val="green"/>
        </w:rPr>
        <w:lastRenderedPageBreak/>
        <w:t>数据就有关系了</w:t>
      </w:r>
    </w:p>
    <w:p w14:paraId="69712B87" w14:textId="77777777" w:rsidR="00DB7ACC" w:rsidRDefault="00C37B29">
      <w:r>
        <w:rPr>
          <w:noProof/>
        </w:rPr>
        <w:drawing>
          <wp:inline distT="0" distB="0" distL="114300" distR="114300" wp14:anchorId="679211D1" wp14:editId="69C271A4">
            <wp:extent cx="5273675" cy="2038985"/>
            <wp:effectExtent l="0" t="0" r="14605"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40"/>
                    <a:stretch>
                      <a:fillRect/>
                    </a:stretch>
                  </pic:blipFill>
                  <pic:spPr>
                    <a:xfrm>
                      <a:off x="0" y="0"/>
                      <a:ext cx="5273675" cy="2038985"/>
                    </a:xfrm>
                    <a:prstGeom prst="rect">
                      <a:avLst/>
                    </a:prstGeom>
                    <a:noFill/>
                    <a:ln>
                      <a:noFill/>
                    </a:ln>
                  </pic:spPr>
                </pic:pic>
              </a:graphicData>
            </a:graphic>
          </wp:inline>
        </w:drawing>
      </w:r>
    </w:p>
    <w:p w14:paraId="359FCCC2" w14:textId="77777777" w:rsidR="00DB7ACC" w:rsidRDefault="00C37B29">
      <w:pPr>
        <w:rPr>
          <w:sz w:val="28"/>
          <w:szCs w:val="36"/>
        </w:rPr>
      </w:pPr>
      <w:r>
        <w:rPr>
          <w:rFonts w:hint="eastAsia"/>
        </w:rPr>
        <w:t>这种情况最后就会变化为</w:t>
      </w:r>
      <w:r>
        <w:rPr>
          <w:rFonts w:hint="eastAsia"/>
        </w:rPr>
        <w:t>O(N</w:t>
      </w:r>
      <w:r>
        <w:rPr>
          <w:rFonts w:hint="eastAsia"/>
          <w:sz w:val="28"/>
          <w:szCs w:val="36"/>
          <w:vertAlign w:val="superscript"/>
        </w:rPr>
        <w:t>2</w:t>
      </w:r>
      <w:r>
        <w:rPr>
          <w:rFonts w:hint="eastAsia"/>
          <w:sz w:val="28"/>
          <w:szCs w:val="36"/>
        </w:rPr>
        <w:t>)</w:t>
      </w:r>
    </w:p>
    <w:p w14:paraId="4E7F0BD6" w14:textId="77777777" w:rsidR="00DB7ACC" w:rsidRDefault="00C37B29">
      <w:pPr>
        <w:rPr>
          <w:sz w:val="28"/>
          <w:szCs w:val="36"/>
          <w:highlight w:val="green"/>
        </w:rPr>
      </w:pPr>
      <w:r>
        <w:rPr>
          <w:rFonts w:hint="eastAsia"/>
          <w:sz w:val="28"/>
          <w:szCs w:val="36"/>
        </w:rPr>
        <w:t>改进策略：</w:t>
      </w:r>
      <w:r>
        <w:rPr>
          <w:rFonts w:hint="eastAsia"/>
          <w:sz w:val="28"/>
          <w:szCs w:val="36"/>
          <w:highlight w:val="green"/>
        </w:rPr>
        <w:t xml:space="preserve"> </w:t>
      </w:r>
      <w:r>
        <w:rPr>
          <w:rFonts w:hint="eastAsia"/>
          <w:sz w:val="28"/>
          <w:szCs w:val="36"/>
          <w:highlight w:val="green"/>
        </w:rPr>
        <w:t>随机快排，随机选择的数进行划分</w:t>
      </w:r>
    </w:p>
    <w:p w14:paraId="7AF5F704" w14:textId="77777777" w:rsidR="00DB7ACC" w:rsidRDefault="00C37B29">
      <w:pPr>
        <w:rPr>
          <w:b/>
          <w:bCs/>
          <w:sz w:val="28"/>
          <w:szCs w:val="36"/>
        </w:rPr>
      </w:pPr>
      <w:r>
        <w:rPr>
          <w:rFonts w:hint="eastAsia"/>
          <w:b/>
          <w:bCs/>
          <w:sz w:val="28"/>
          <w:szCs w:val="36"/>
        </w:rPr>
        <w:t>（使得最后一个值具有随机性即可）</w:t>
      </w:r>
      <w:r>
        <w:rPr>
          <w:rFonts w:hint="eastAsia"/>
          <w:b/>
          <w:bCs/>
          <w:sz w:val="28"/>
          <w:szCs w:val="36"/>
        </w:rPr>
        <w:t>swap(arr, l + (int) (Math.random() * (r - l + 1)), r);</w:t>
      </w:r>
    </w:p>
    <w:p w14:paraId="49125255" w14:textId="77777777" w:rsidR="00DB7ACC" w:rsidRDefault="00DB7ACC"/>
    <w:p w14:paraId="5EED66B6" w14:textId="77777777" w:rsidR="00DB7ACC" w:rsidRDefault="00C37B29">
      <w:pPr>
        <w:pStyle w:val="3"/>
      </w:pPr>
      <w:r>
        <w:rPr>
          <w:rFonts w:hint="eastAsia"/>
        </w:rPr>
        <w:t>改进快排（借鉴于荷兰国旗）</w:t>
      </w:r>
    </w:p>
    <w:p w14:paraId="548A3A2B" w14:textId="77777777" w:rsidR="00DB7ACC" w:rsidRDefault="00C37B29">
      <w:pPr>
        <w:rPr>
          <w:b/>
          <w:bCs/>
          <w:sz w:val="28"/>
          <w:szCs w:val="36"/>
          <w:highlight w:val="green"/>
        </w:rPr>
      </w:pPr>
      <w:r>
        <w:rPr>
          <w:rFonts w:hint="eastAsia"/>
          <w:b/>
          <w:bCs/>
          <w:sz w:val="28"/>
          <w:szCs w:val="36"/>
          <w:highlight w:val="green"/>
        </w:rPr>
        <w:t>一次搞定一片</w:t>
      </w:r>
      <w:r>
        <w:rPr>
          <w:rFonts w:hint="eastAsia"/>
          <w:b/>
          <w:bCs/>
          <w:sz w:val="28"/>
          <w:szCs w:val="36"/>
          <w:highlight w:val="green"/>
        </w:rPr>
        <w:t>x</w:t>
      </w:r>
    </w:p>
    <w:p w14:paraId="55E66C98" w14:textId="77777777" w:rsidR="00DB7ACC" w:rsidRDefault="00C37B29">
      <w:r>
        <w:rPr>
          <w:noProof/>
        </w:rPr>
        <w:lastRenderedPageBreak/>
        <w:drawing>
          <wp:inline distT="0" distB="0" distL="114300" distR="114300" wp14:anchorId="638E7DF0" wp14:editId="6C824676">
            <wp:extent cx="5273675" cy="3376295"/>
            <wp:effectExtent l="0" t="0" r="14605"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541"/>
                    <a:stretch>
                      <a:fillRect/>
                    </a:stretch>
                  </pic:blipFill>
                  <pic:spPr>
                    <a:xfrm>
                      <a:off x="0" y="0"/>
                      <a:ext cx="5273675" cy="3376295"/>
                    </a:xfrm>
                    <a:prstGeom prst="rect">
                      <a:avLst/>
                    </a:prstGeom>
                    <a:noFill/>
                    <a:ln>
                      <a:noFill/>
                    </a:ln>
                  </pic:spPr>
                </pic:pic>
              </a:graphicData>
            </a:graphic>
          </wp:inline>
        </w:drawing>
      </w:r>
    </w:p>
    <w:p w14:paraId="03E0EF6B" w14:textId="77777777" w:rsidR="00DB7ACC" w:rsidRDefault="00DB7ACC">
      <w:pPr>
        <w:rPr>
          <w:b/>
          <w:bCs/>
          <w:sz w:val="32"/>
          <w:szCs w:val="40"/>
          <w:highlight w:val="green"/>
        </w:rPr>
      </w:pPr>
    </w:p>
    <w:p w14:paraId="674D9A6F" w14:textId="77777777" w:rsidR="00DB7ACC" w:rsidRDefault="00C37B29">
      <w:r>
        <w:rPr>
          <w:rFonts w:hint="eastAsia"/>
        </w:rPr>
        <w:t>/**</w:t>
      </w:r>
    </w:p>
    <w:p w14:paraId="272A87DE" w14:textId="77777777" w:rsidR="00DB7ACC" w:rsidRDefault="00C37B29">
      <w:r>
        <w:rPr>
          <w:rFonts w:hint="eastAsia"/>
        </w:rPr>
        <w:t xml:space="preserve">     * </w:t>
      </w:r>
      <w:r>
        <w:rPr>
          <w:rFonts w:hint="eastAsia"/>
        </w:rPr>
        <w:t>对数组进行快速排序</w:t>
      </w:r>
    </w:p>
    <w:p w14:paraId="25AB0693" w14:textId="77777777" w:rsidR="00DB7ACC" w:rsidRDefault="00C37B29">
      <w:r>
        <w:rPr>
          <w:rFonts w:hint="eastAsia"/>
        </w:rPr>
        <w:t xml:space="preserve">     * </w:t>
      </w:r>
      <w:r>
        <w:rPr>
          <w:rFonts w:hint="eastAsia"/>
        </w:rPr>
        <w:t>借鉴于荷兰国旗问题</w:t>
      </w:r>
    </w:p>
    <w:p w14:paraId="2D27EE59" w14:textId="77777777" w:rsidR="00DB7ACC" w:rsidRDefault="00C37B29">
      <w:r>
        <w:rPr>
          <w:rFonts w:hint="eastAsia"/>
        </w:rPr>
        <w:t xml:space="preserve">     * @param arr</w:t>
      </w:r>
    </w:p>
    <w:p w14:paraId="6FEFA7F7" w14:textId="77777777" w:rsidR="00DB7ACC" w:rsidRDefault="00C37B29">
      <w:r>
        <w:rPr>
          <w:rFonts w:hint="eastAsia"/>
        </w:rPr>
        <w:t xml:space="preserve">     */</w:t>
      </w:r>
    </w:p>
    <w:p w14:paraId="580BB48D" w14:textId="77777777" w:rsidR="00DB7ACC" w:rsidRDefault="00C37B29">
      <w:r>
        <w:rPr>
          <w:rFonts w:hint="eastAsia"/>
        </w:rPr>
        <w:t xml:space="preserve">    public static void sort(int[] arr,int l,int r){</w:t>
      </w:r>
    </w:p>
    <w:p w14:paraId="541A6EF2" w14:textId="77777777" w:rsidR="00DB7ACC" w:rsidRDefault="00C37B29">
      <w:r>
        <w:rPr>
          <w:rFonts w:hint="eastAsia"/>
        </w:rPr>
        <w:t xml:space="preserve">        if(arr==null||arr.length&lt;2) return;</w:t>
      </w:r>
    </w:p>
    <w:p w14:paraId="151F1F12" w14:textId="77777777" w:rsidR="00DB7ACC" w:rsidRDefault="00C37B29">
      <w:r>
        <w:rPr>
          <w:rFonts w:hint="eastAsia"/>
        </w:rPr>
        <w:t xml:space="preserve">        if(l&lt;r) {</w:t>
      </w:r>
    </w:p>
    <w:p w14:paraId="65F7B141" w14:textId="77777777" w:rsidR="00DB7ACC" w:rsidRDefault="00C37B29">
      <w:r>
        <w:rPr>
          <w:rFonts w:hint="eastAsia"/>
        </w:rPr>
        <w:t xml:space="preserve">            // </w:t>
      </w:r>
      <w:r>
        <w:rPr>
          <w:rFonts w:hint="eastAsia"/>
        </w:rPr>
        <w:t>对</w:t>
      </w:r>
      <w:r>
        <w:rPr>
          <w:rFonts w:hint="eastAsia"/>
        </w:rPr>
        <w:t>arr</w:t>
      </w:r>
      <w:r>
        <w:rPr>
          <w:rFonts w:hint="eastAsia"/>
        </w:rPr>
        <w:t>进行</w:t>
      </w:r>
      <w:r>
        <w:rPr>
          <w:rFonts w:hint="eastAsia"/>
        </w:rPr>
        <w:t>partion</w:t>
      </w:r>
    </w:p>
    <w:p w14:paraId="6A5801E6" w14:textId="77777777" w:rsidR="00DB7ACC" w:rsidRDefault="00C37B29">
      <w:r>
        <w:rPr>
          <w:rFonts w:hint="eastAsia"/>
        </w:rPr>
        <w:t xml:space="preserve">            int[] temp = partition(arr, l, r);</w:t>
      </w:r>
    </w:p>
    <w:p w14:paraId="4D4DB4FD" w14:textId="77777777" w:rsidR="00DB7ACC" w:rsidRDefault="00C37B29">
      <w:r>
        <w:rPr>
          <w:rFonts w:hint="eastAsia"/>
        </w:rPr>
        <w:t xml:space="preserve">            int p0 = temp[0];</w:t>
      </w:r>
    </w:p>
    <w:p w14:paraId="39251EFC" w14:textId="77777777" w:rsidR="00DB7ACC" w:rsidRDefault="00C37B29">
      <w:r>
        <w:rPr>
          <w:rFonts w:hint="eastAsia"/>
        </w:rPr>
        <w:t xml:space="preserve">            int p1 = temp[1];</w:t>
      </w:r>
    </w:p>
    <w:p w14:paraId="6022718D" w14:textId="77777777" w:rsidR="00DB7ACC" w:rsidRDefault="00C37B29">
      <w:r>
        <w:rPr>
          <w:rFonts w:hint="eastAsia"/>
        </w:rPr>
        <w:t xml:space="preserve">            // </w:t>
      </w:r>
      <w:r>
        <w:rPr>
          <w:rFonts w:hint="eastAsia"/>
        </w:rPr>
        <w:t>根据上次</w:t>
      </w:r>
      <w:r>
        <w:rPr>
          <w:rFonts w:hint="eastAsia"/>
        </w:rPr>
        <w:t>partion</w:t>
      </w:r>
      <w:r>
        <w:rPr>
          <w:rFonts w:hint="eastAsia"/>
        </w:rPr>
        <w:t>拆分的过程</w:t>
      </w:r>
      <w:r>
        <w:rPr>
          <w:rFonts w:hint="eastAsia"/>
        </w:rPr>
        <w:t>,</w:t>
      </w:r>
      <w:r>
        <w:rPr>
          <w:rFonts w:hint="eastAsia"/>
        </w:rPr>
        <w:t>再次进行</w:t>
      </w:r>
    </w:p>
    <w:p w14:paraId="246B1D6B" w14:textId="77777777" w:rsidR="00DB7ACC" w:rsidRDefault="00C37B29">
      <w:r>
        <w:rPr>
          <w:rFonts w:hint="eastAsia"/>
        </w:rPr>
        <w:t xml:space="preserve">            sort(arr, l, p0 - 1);</w:t>
      </w:r>
    </w:p>
    <w:p w14:paraId="3C545AA1" w14:textId="77777777" w:rsidR="00DB7ACC" w:rsidRDefault="00C37B29">
      <w:r>
        <w:rPr>
          <w:rFonts w:hint="eastAsia"/>
        </w:rPr>
        <w:t xml:space="preserve">            sort(arr, p1 + 1, r);</w:t>
      </w:r>
    </w:p>
    <w:p w14:paraId="0B259447" w14:textId="77777777" w:rsidR="00DB7ACC" w:rsidRDefault="00C37B29">
      <w:r>
        <w:rPr>
          <w:rFonts w:hint="eastAsia"/>
        </w:rPr>
        <w:t xml:space="preserve">        }</w:t>
      </w:r>
    </w:p>
    <w:p w14:paraId="3BB62DB4" w14:textId="77777777" w:rsidR="00DB7ACC" w:rsidRDefault="00C37B29">
      <w:r>
        <w:rPr>
          <w:rFonts w:hint="eastAsia"/>
        </w:rPr>
        <w:t xml:space="preserve">    }</w:t>
      </w:r>
    </w:p>
    <w:p w14:paraId="570417EC" w14:textId="77777777" w:rsidR="00DB7ACC" w:rsidRDefault="00DB7ACC"/>
    <w:p w14:paraId="5316A827" w14:textId="77777777" w:rsidR="00DB7ACC" w:rsidRDefault="00DB7ACC"/>
    <w:p w14:paraId="273DBDD5" w14:textId="77777777" w:rsidR="00DB7ACC" w:rsidRDefault="00C37B29">
      <w:r>
        <w:rPr>
          <w:rFonts w:hint="eastAsia"/>
        </w:rPr>
        <w:t xml:space="preserve">    /**</w:t>
      </w:r>
    </w:p>
    <w:p w14:paraId="06A849CE" w14:textId="77777777" w:rsidR="00DB7ACC" w:rsidRDefault="00C37B29">
      <w:r>
        <w:rPr>
          <w:rFonts w:hint="eastAsia"/>
        </w:rPr>
        <w:t xml:space="preserve">     * </w:t>
      </w:r>
      <w:r>
        <w:rPr>
          <w:rFonts w:hint="eastAsia"/>
        </w:rPr>
        <w:t>快排的子过程：</w:t>
      </w:r>
      <w:r>
        <w:rPr>
          <w:rFonts w:hint="eastAsia"/>
        </w:rPr>
        <w:t>partion</w:t>
      </w:r>
      <w:r>
        <w:rPr>
          <w:rFonts w:hint="eastAsia"/>
        </w:rPr>
        <w:t>，就是荷兰国旗问题，</w:t>
      </w:r>
    </w:p>
    <w:p w14:paraId="01242ADF" w14:textId="77777777" w:rsidR="00DB7ACC" w:rsidRDefault="00C37B29">
      <w:r>
        <w:rPr>
          <w:rFonts w:hint="eastAsia"/>
        </w:rPr>
        <w:t xml:space="preserve">     * </w:t>
      </w:r>
      <w:r>
        <w:rPr>
          <w:rFonts w:hint="eastAsia"/>
        </w:rPr>
        <w:t>根据</w:t>
      </w:r>
      <w:r>
        <w:rPr>
          <w:rFonts w:hint="eastAsia"/>
        </w:rPr>
        <w:t xml:space="preserve"> arr[r]</w:t>
      </w:r>
      <w:r>
        <w:rPr>
          <w:rFonts w:hint="eastAsia"/>
        </w:rPr>
        <w:t>最后一个值将其进行划分</w:t>
      </w:r>
    </w:p>
    <w:p w14:paraId="638D67FA" w14:textId="77777777" w:rsidR="00DB7ACC" w:rsidRDefault="00C37B29">
      <w:r>
        <w:rPr>
          <w:rFonts w:hint="eastAsia"/>
        </w:rPr>
        <w:t xml:space="preserve">     * @param arr</w:t>
      </w:r>
    </w:p>
    <w:p w14:paraId="42DAE027" w14:textId="77777777" w:rsidR="00DB7ACC" w:rsidRDefault="00C37B29">
      <w:r>
        <w:rPr>
          <w:rFonts w:hint="eastAsia"/>
        </w:rPr>
        <w:t xml:space="preserve">     * @param l</w:t>
      </w:r>
    </w:p>
    <w:p w14:paraId="61D6008C" w14:textId="77777777" w:rsidR="00DB7ACC" w:rsidRDefault="00C37B29">
      <w:r>
        <w:rPr>
          <w:rFonts w:hint="eastAsia"/>
        </w:rPr>
        <w:lastRenderedPageBreak/>
        <w:t xml:space="preserve">     * @param r</w:t>
      </w:r>
    </w:p>
    <w:p w14:paraId="69DFE687" w14:textId="77777777" w:rsidR="00DB7ACC" w:rsidRDefault="00C37B29">
      <w:r>
        <w:rPr>
          <w:rFonts w:hint="eastAsia"/>
        </w:rPr>
        <w:t xml:space="preserve">     * </w:t>
      </w:r>
      <w:r>
        <w:rPr>
          <w:rFonts w:hint="eastAsia"/>
        </w:rPr>
        <w:t>返回等于</w:t>
      </w:r>
      <w:r>
        <w:rPr>
          <w:rFonts w:hint="eastAsia"/>
        </w:rPr>
        <w:t>arr[r]</w:t>
      </w:r>
      <w:r>
        <w:rPr>
          <w:rFonts w:hint="eastAsia"/>
        </w:rPr>
        <w:t>值的左右边界</w:t>
      </w:r>
    </w:p>
    <w:p w14:paraId="4D9BC9EB" w14:textId="77777777" w:rsidR="00DB7ACC" w:rsidRDefault="00C37B29">
      <w:r>
        <w:rPr>
          <w:rFonts w:hint="eastAsia"/>
        </w:rPr>
        <w:t xml:space="preserve">     */</w:t>
      </w:r>
    </w:p>
    <w:p w14:paraId="6C9E2664" w14:textId="77777777" w:rsidR="00DB7ACC" w:rsidRDefault="00C37B29">
      <w:r>
        <w:rPr>
          <w:rFonts w:hint="eastAsia"/>
        </w:rPr>
        <w:t xml:space="preserve">    public static int[] partition(int[] arr,int l,int r){</w:t>
      </w:r>
    </w:p>
    <w:p w14:paraId="0A33CB5C" w14:textId="77777777" w:rsidR="00DB7ACC" w:rsidRDefault="00C37B29">
      <w:r>
        <w:rPr>
          <w:rFonts w:hint="eastAsia"/>
        </w:rPr>
        <w:t xml:space="preserve">        int num = arr[r];</w:t>
      </w:r>
    </w:p>
    <w:p w14:paraId="000D33CF" w14:textId="77777777" w:rsidR="00DB7ACC" w:rsidRDefault="00C37B29">
      <w:r>
        <w:rPr>
          <w:rFonts w:hint="eastAsia"/>
        </w:rPr>
        <w:t xml:space="preserve">        int less = l-1;</w:t>
      </w:r>
    </w:p>
    <w:p w14:paraId="15894632" w14:textId="77777777" w:rsidR="00DB7ACC" w:rsidRDefault="00C37B29">
      <w:r>
        <w:rPr>
          <w:rFonts w:hint="eastAsia"/>
        </w:rPr>
        <w:t xml:space="preserve">      </w:t>
      </w:r>
      <w:r>
        <w:rPr>
          <w:rFonts w:hint="eastAsia"/>
        </w:rPr>
        <w:t xml:space="preserve">  int more = r+1;</w:t>
      </w:r>
    </w:p>
    <w:p w14:paraId="4E56B645" w14:textId="77777777" w:rsidR="00DB7ACC" w:rsidRDefault="00C37B29">
      <w:r>
        <w:rPr>
          <w:rFonts w:hint="eastAsia"/>
        </w:rPr>
        <w:t xml:space="preserve">        int cur = l;</w:t>
      </w:r>
    </w:p>
    <w:p w14:paraId="6F9B4ED9" w14:textId="77777777" w:rsidR="00DB7ACC" w:rsidRDefault="00DB7ACC"/>
    <w:p w14:paraId="342CC408" w14:textId="77777777" w:rsidR="00DB7ACC" w:rsidRDefault="00C37B29">
      <w:r>
        <w:rPr>
          <w:rFonts w:hint="eastAsia"/>
        </w:rPr>
        <w:t xml:space="preserve">        while (cur&lt;more){</w:t>
      </w:r>
    </w:p>
    <w:p w14:paraId="346941A5" w14:textId="77777777" w:rsidR="00DB7ACC" w:rsidRDefault="00C37B29">
      <w:r>
        <w:rPr>
          <w:rFonts w:hint="eastAsia"/>
        </w:rPr>
        <w:t xml:space="preserve">            // </w:t>
      </w:r>
      <w:r>
        <w:rPr>
          <w:rFonts w:hint="eastAsia"/>
        </w:rPr>
        <w:t>当前值小于</w:t>
      </w:r>
      <w:r>
        <w:rPr>
          <w:rFonts w:hint="eastAsia"/>
        </w:rPr>
        <w:t>num</w:t>
      </w:r>
      <w:r>
        <w:rPr>
          <w:rFonts w:hint="eastAsia"/>
        </w:rPr>
        <w:t>，则将</w:t>
      </w:r>
      <w:r>
        <w:rPr>
          <w:rFonts w:hint="eastAsia"/>
        </w:rPr>
        <w:t>less</w:t>
      </w:r>
      <w:r>
        <w:rPr>
          <w:rFonts w:hint="eastAsia"/>
        </w:rPr>
        <w:t>值扩</w:t>
      </w:r>
      <w:r>
        <w:rPr>
          <w:rFonts w:hint="eastAsia"/>
        </w:rPr>
        <w:t>1</w:t>
      </w:r>
    </w:p>
    <w:p w14:paraId="45082F82" w14:textId="77777777" w:rsidR="00DB7ACC" w:rsidRDefault="00C37B29">
      <w:r>
        <w:rPr>
          <w:rFonts w:hint="eastAsia"/>
        </w:rPr>
        <w:t xml:space="preserve">            if(arr[cur]&lt;num){</w:t>
      </w:r>
    </w:p>
    <w:p w14:paraId="66135C86" w14:textId="77777777" w:rsidR="00DB7ACC" w:rsidRDefault="00C37B29">
      <w:r>
        <w:rPr>
          <w:rFonts w:hint="eastAsia"/>
        </w:rPr>
        <w:t xml:space="preserve">                swap(arr,cur++,++less);</w:t>
      </w:r>
    </w:p>
    <w:p w14:paraId="0FD179C4" w14:textId="77777777" w:rsidR="00DB7ACC" w:rsidRDefault="00C37B29">
      <w:r>
        <w:rPr>
          <w:rFonts w:hint="eastAsia"/>
        </w:rPr>
        <w:t xml:space="preserve">                // </w:t>
      </w:r>
      <w:r>
        <w:rPr>
          <w:rFonts w:hint="eastAsia"/>
        </w:rPr>
        <w:t>当前值大于</w:t>
      </w:r>
      <w:r>
        <w:rPr>
          <w:rFonts w:hint="eastAsia"/>
        </w:rPr>
        <w:t>num,</w:t>
      </w:r>
      <w:r>
        <w:rPr>
          <w:rFonts w:hint="eastAsia"/>
        </w:rPr>
        <w:t>则将</w:t>
      </w:r>
      <w:r>
        <w:rPr>
          <w:rFonts w:hint="eastAsia"/>
        </w:rPr>
        <w:t>More</w:t>
      </w:r>
      <w:r>
        <w:rPr>
          <w:rFonts w:hint="eastAsia"/>
        </w:rPr>
        <w:t>值缩小</w:t>
      </w:r>
      <w:r>
        <w:rPr>
          <w:rFonts w:hint="eastAsia"/>
        </w:rPr>
        <w:t>1</w:t>
      </w:r>
    </w:p>
    <w:p w14:paraId="72391C0E" w14:textId="77777777" w:rsidR="00DB7ACC" w:rsidRDefault="00C37B29">
      <w:r>
        <w:rPr>
          <w:rFonts w:hint="eastAsia"/>
        </w:rPr>
        <w:t xml:space="preserve">            }else if(arr[cur]&gt;num){</w:t>
      </w:r>
    </w:p>
    <w:p w14:paraId="13F64CB6" w14:textId="77777777" w:rsidR="00DB7ACC" w:rsidRDefault="00C37B29">
      <w:r>
        <w:rPr>
          <w:rFonts w:hint="eastAsia"/>
        </w:rPr>
        <w:t xml:space="preserve">                swap(arr,cur,--more);</w:t>
      </w:r>
    </w:p>
    <w:p w14:paraId="6AE98CE6" w14:textId="77777777" w:rsidR="00DB7ACC" w:rsidRDefault="00C37B29">
      <w:r>
        <w:rPr>
          <w:rFonts w:hint="eastAsia"/>
        </w:rPr>
        <w:t xml:space="preserve">            }else{</w:t>
      </w:r>
    </w:p>
    <w:p w14:paraId="1CCF48E5" w14:textId="77777777" w:rsidR="00DB7ACC" w:rsidRDefault="00C37B29">
      <w:r>
        <w:rPr>
          <w:rFonts w:hint="eastAsia"/>
        </w:rPr>
        <w:t xml:space="preserve">                cur++;</w:t>
      </w:r>
    </w:p>
    <w:p w14:paraId="572C3E0D" w14:textId="77777777" w:rsidR="00DB7ACC" w:rsidRDefault="00C37B29">
      <w:r>
        <w:rPr>
          <w:rFonts w:hint="eastAsia"/>
        </w:rPr>
        <w:t xml:space="preserve">            }</w:t>
      </w:r>
    </w:p>
    <w:p w14:paraId="57554FCA" w14:textId="77777777" w:rsidR="00DB7ACC" w:rsidRDefault="00C37B29">
      <w:r>
        <w:rPr>
          <w:rFonts w:hint="eastAsia"/>
        </w:rPr>
        <w:t xml:space="preserve">        }</w:t>
      </w:r>
    </w:p>
    <w:p w14:paraId="7EE2D4C4" w14:textId="77777777" w:rsidR="00DB7ACC" w:rsidRDefault="00C37B29">
      <w:r>
        <w:rPr>
          <w:rFonts w:hint="eastAsia"/>
        </w:rPr>
        <w:t xml:space="preserve">        return new int[]{less+1,more-1};</w:t>
      </w:r>
    </w:p>
    <w:p w14:paraId="5F0961FB" w14:textId="77777777" w:rsidR="00DB7ACC" w:rsidRDefault="00C37B29">
      <w:r>
        <w:rPr>
          <w:rFonts w:hint="eastAsia"/>
        </w:rPr>
        <w:t xml:space="preserve">    }</w:t>
      </w:r>
    </w:p>
    <w:p w14:paraId="0600C0EA" w14:textId="77777777" w:rsidR="00DB7ACC" w:rsidRDefault="00DB7ACC"/>
    <w:p w14:paraId="65F5859B" w14:textId="77777777" w:rsidR="00DB7ACC" w:rsidRDefault="00DB7ACC">
      <w:pPr>
        <w:rPr>
          <w:b/>
          <w:bCs/>
          <w:sz w:val="32"/>
          <w:szCs w:val="40"/>
          <w:highlight w:val="green"/>
        </w:rPr>
      </w:pPr>
    </w:p>
    <w:p w14:paraId="171378C8" w14:textId="77777777" w:rsidR="00DB7ACC" w:rsidRDefault="00C37B29">
      <w:pPr>
        <w:pStyle w:val="3"/>
      </w:pPr>
      <w:r>
        <w:rPr>
          <w:rFonts w:hint="eastAsia"/>
        </w:rPr>
        <w:t>引申：根据一个数对数组进行划分</w:t>
      </w:r>
      <w:r>
        <w:rPr>
          <w:rFonts w:hint="eastAsia"/>
        </w:rPr>
        <w:t>(Partition)</w:t>
      </w:r>
    </w:p>
    <w:p w14:paraId="610D5297" w14:textId="77777777" w:rsidR="00DB7ACC" w:rsidRDefault="00C37B29">
      <w:pPr>
        <w:rPr>
          <w:b/>
          <w:bCs/>
          <w:color w:val="FF0000"/>
          <w:sz w:val="24"/>
          <w:szCs w:val="32"/>
        </w:rPr>
      </w:pPr>
      <w:r>
        <w:rPr>
          <w:rFonts w:hint="eastAsia"/>
          <w:b/>
          <w:bCs/>
          <w:color w:val="FF0000"/>
          <w:sz w:val="24"/>
          <w:szCs w:val="32"/>
        </w:rPr>
        <w:t>[</w:t>
      </w:r>
      <w:r>
        <w:rPr>
          <w:rFonts w:hint="eastAsia"/>
          <w:b/>
          <w:bCs/>
          <w:color w:val="FF0000"/>
          <w:sz w:val="24"/>
          <w:szCs w:val="32"/>
        </w:rPr>
        <w:t>题目</w:t>
      </w:r>
      <w:r>
        <w:rPr>
          <w:rFonts w:hint="eastAsia"/>
          <w:b/>
          <w:bCs/>
          <w:color w:val="FF0000"/>
          <w:sz w:val="24"/>
          <w:szCs w:val="32"/>
        </w:rPr>
        <w:t>]</w:t>
      </w:r>
      <w:r>
        <w:rPr>
          <w:rFonts w:hint="eastAsia"/>
          <w:b/>
          <w:bCs/>
          <w:color w:val="FF0000"/>
          <w:sz w:val="24"/>
          <w:szCs w:val="32"/>
        </w:rPr>
        <w:t>给定一个数组</w:t>
      </w:r>
      <w:r>
        <w:rPr>
          <w:rFonts w:hint="eastAsia"/>
          <w:b/>
          <w:bCs/>
          <w:color w:val="FF0000"/>
          <w:sz w:val="24"/>
          <w:szCs w:val="32"/>
        </w:rPr>
        <w:t>arr,</w:t>
      </w:r>
      <w:r>
        <w:rPr>
          <w:rFonts w:hint="eastAsia"/>
          <w:b/>
          <w:bCs/>
          <w:color w:val="FF0000"/>
          <w:sz w:val="24"/>
          <w:szCs w:val="32"/>
        </w:rPr>
        <w:t>和一个数</w:t>
      </w:r>
      <w:r>
        <w:rPr>
          <w:rFonts w:hint="eastAsia"/>
          <w:b/>
          <w:bCs/>
          <w:color w:val="FF0000"/>
          <w:sz w:val="24"/>
          <w:szCs w:val="32"/>
        </w:rPr>
        <w:t>num,</w:t>
      </w:r>
      <w:r>
        <w:rPr>
          <w:rFonts w:hint="eastAsia"/>
          <w:b/>
          <w:bCs/>
          <w:color w:val="FF0000"/>
          <w:sz w:val="24"/>
          <w:szCs w:val="32"/>
        </w:rPr>
        <w:t>把小于等于</w:t>
      </w:r>
      <w:r>
        <w:rPr>
          <w:rFonts w:hint="eastAsia"/>
          <w:b/>
          <w:bCs/>
          <w:color w:val="FF0000"/>
          <w:sz w:val="24"/>
          <w:szCs w:val="32"/>
        </w:rPr>
        <w:t>num</w:t>
      </w:r>
      <w:r>
        <w:rPr>
          <w:rFonts w:hint="eastAsia"/>
          <w:b/>
          <w:bCs/>
          <w:color w:val="FF0000"/>
          <w:sz w:val="24"/>
          <w:szCs w:val="32"/>
        </w:rPr>
        <w:t>的数放在数组的左边，</w:t>
      </w:r>
      <w:r>
        <w:rPr>
          <w:rFonts w:hint="eastAsia"/>
          <w:b/>
          <w:bCs/>
          <w:color w:val="FF0000"/>
          <w:sz w:val="24"/>
          <w:szCs w:val="32"/>
        </w:rPr>
        <w:t>大于</w:t>
      </w:r>
      <w:r>
        <w:rPr>
          <w:rFonts w:hint="eastAsia"/>
          <w:b/>
          <w:bCs/>
          <w:color w:val="FF0000"/>
          <w:sz w:val="24"/>
          <w:szCs w:val="32"/>
        </w:rPr>
        <w:t>num</w:t>
      </w:r>
      <w:r>
        <w:rPr>
          <w:rFonts w:hint="eastAsia"/>
          <w:b/>
          <w:bCs/>
          <w:color w:val="FF0000"/>
          <w:sz w:val="24"/>
          <w:szCs w:val="32"/>
        </w:rPr>
        <w:t>的数放在数组的右边。</w:t>
      </w:r>
      <w:r>
        <w:rPr>
          <w:rFonts w:hint="eastAsia"/>
          <w:b/>
          <w:bCs/>
          <w:color w:val="FF0000"/>
          <w:sz w:val="24"/>
          <w:szCs w:val="32"/>
        </w:rPr>
        <w:t>(</w:t>
      </w:r>
      <w:r>
        <w:rPr>
          <w:rFonts w:hint="eastAsia"/>
          <w:b/>
          <w:bCs/>
          <w:color w:val="FF0000"/>
          <w:sz w:val="24"/>
          <w:szCs w:val="32"/>
        </w:rPr>
        <w:t>要求额外空间复杂度为</w:t>
      </w:r>
      <w:r>
        <w:rPr>
          <w:rFonts w:hint="eastAsia"/>
          <w:b/>
          <w:bCs/>
          <w:color w:val="FF0000"/>
          <w:sz w:val="24"/>
          <w:szCs w:val="32"/>
        </w:rPr>
        <w:t>O(1),</w:t>
      </w:r>
      <w:r>
        <w:rPr>
          <w:rFonts w:hint="eastAsia"/>
          <w:b/>
          <w:bCs/>
          <w:color w:val="FF0000"/>
          <w:sz w:val="24"/>
          <w:szCs w:val="32"/>
        </w:rPr>
        <w:t>时间复杂度</w:t>
      </w:r>
      <w:r>
        <w:rPr>
          <w:rFonts w:hint="eastAsia"/>
          <w:b/>
          <w:bCs/>
          <w:color w:val="FF0000"/>
          <w:sz w:val="24"/>
          <w:szCs w:val="32"/>
        </w:rPr>
        <w:t>O(N))</w:t>
      </w:r>
    </w:p>
    <w:p w14:paraId="57266510" w14:textId="77777777" w:rsidR="00DB7ACC" w:rsidRDefault="00DB7ACC">
      <w:pPr>
        <w:rPr>
          <w:b/>
          <w:bCs/>
          <w:color w:val="FF0000"/>
          <w:sz w:val="24"/>
          <w:szCs w:val="32"/>
        </w:rPr>
      </w:pPr>
    </w:p>
    <w:p w14:paraId="76FFFA77" w14:textId="77777777" w:rsidR="00DB7ACC" w:rsidRDefault="00C37B29">
      <w:pPr>
        <w:numPr>
          <w:ilvl w:val="0"/>
          <w:numId w:val="59"/>
        </w:numPr>
        <w:ind w:left="0" w:firstLine="0"/>
        <w:rPr>
          <w:b/>
          <w:bCs/>
          <w:sz w:val="24"/>
          <w:szCs w:val="32"/>
        </w:rPr>
      </w:pPr>
      <w:r>
        <w:rPr>
          <w:rFonts w:hint="eastAsia"/>
          <w:b/>
          <w:bCs/>
          <w:sz w:val="24"/>
          <w:szCs w:val="32"/>
        </w:rPr>
        <w:t>不要求整体有序，只要保证小于的放在左边</w:t>
      </w:r>
    </w:p>
    <w:p w14:paraId="55389766" w14:textId="77777777" w:rsidR="00DB7ACC" w:rsidRDefault="00C37B29">
      <w:pPr>
        <w:numPr>
          <w:ilvl w:val="0"/>
          <w:numId w:val="59"/>
        </w:numPr>
        <w:ind w:left="0" w:firstLine="0"/>
        <w:rPr>
          <w:b/>
          <w:bCs/>
          <w:sz w:val="24"/>
          <w:szCs w:val="32"/>
        </w:rPr>
      </w:pPr>
      <w:r>
        <w:rPr>
          <w:rFonts w:hint="eastAsia"/>
          <w:b/>
          <w:bCs/>
          <w:sz w:val="24"/>
          <w:szCs w:val="32"/>
        </w:rPr>
        <w:t>这其实就是一个</w:t>
      </w:r>
      <w:r>
        <w:rPr>
          <w:rFonts w:hint="eastAsia"/>
          <w:b/>
          <w:bCs/>
          <w:sz w:val="24"/>
          <w:szCs w:val="32"/>
          <w:highlight w:val="yellow"/>
        </w:rPr>
        <w:t>Partition</w:t>
      </w:r>
      <w:r>
        <w:rPr>
          <w:rFonts w:hint="eastAsia"/>
          <w:b/>
          <w:bCs/>
          <w:sz w:val="24"/>
          <w:szCs w:val="32"/>
        </w:rPr>
        <w:t>的过程</w:t>
      </w:r>
    </w:p>
    <w:p w14:paraId="7714FABE" w14:textId="77777777" w:rsidR="00DB7ACC" w:rsidRDefault="00C37B29">
      <w:pPr>
        <w:rPr>
          <w:b/>
          <w:bCs/>
          <w:sz w:val="24"/>
          <w:szCs w:val="32"/>
        </w:rPr>
      </w:pPr>
      <w:r>
        <w:rPr>
          <w:noProof/>
        </w:rPr>
        <w:drawing>
          <wp:inline distT="0" distB="0" distL="114300" distR="114300" wp14:anchorId="5CD61ABF" wp14:editId="1CCCF139">
            <wp:extent cx="5272405" cy="2100580"/>
            <wp:effectExtent l="0" t="0" r="635"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542"/>
                    <a:stretch>
                      <a:fillRect/>
                    </a:stretch>
                  </pic:blipFill>
                  <pic:spPr>
                    <a:xfrm>
                      <a:off x="0" y="0"/>
                      <a:ext cx="5272405" cy="2100580"/>
                    </a:xfrm>
                    <a:prstGeom prst="rect">
                      <a:avLst/>
                    </a:prstGeom>
                    <a:noFill/>
                    <a:ln>
                      <a:noFill/>
                    </a:ln>
                  </pic:spPr>
                </pic:pic>
              </a:graphicData>
            </a:graphic>
          </wp:inline>
        </w:drawing>
      </w:r>
    </w:p>
    <w:p w14:paraId="7AE4514B" w14:textId="77777777" w:rsidR="00DB7ACC" w:rsidRDefault="00DB7ACC">
      <w:pPr>
        <w:rPr>
          <w:b/>
          <w:bCs/>
          <w:sz w:val="24"/>
          <w:szCs w:val="32"/>
        </w:rPr>
      </w:pPr>
    </w:p>
    <w:p w14:paraId="240F9745" w14:textId="77777777" w:rsidR="00DB7ACC" w:rsidRDefault="00C37B29">
      <w:pPr>
        <w:rPr>
          <w:b/>
          <w:bCs/>
          <w:sz w:val="24"/>
          <w:szCs w:val="32"/>
        </w:rPr>
      </w:pPr>
      <w:r>
        <w:rPr>
          <w:noProof/>
        </w:rPr>
        <w:drawing>
          <wp:inline distT="0" distB="0" distL="114300" distR="114300" wp14:anchorId="7D4ED765" wp14:editId="54AA26AA">
            <wp:extent cx="5272405" cy="2149475"/>
            <wp:effectExtent l="0" t="0" r="635" b="146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543"/>
                    <a:stretch>
                      <a:fillRect/>
                    </a:stretch>
                  </pic:blipFill>
                  <pic:spPr>
                    <a:xfrm>
                      <a:off x="0" y="0"/>
                      <a:ext cx="5272405" cy="2149475"/>
                    </a:xfrm>
                    <a:prstGeom prst="rect">
                      <a:avLst/>
                    </a:prstGeom>
                    <a:noFill/>
                    <a:ln>
                      <a:noFill/>
                    </a:ln>
                  </pic:spPr>
                </pic:pic>
              </a:graphicData>
            </a:graphic>
          </wp:inline>
        </w:drawing>
      </w:r>
    </w:p>
    <w:p w14:paraId="052AF0A3" w14:textId="77777777" w:rsidR="00DB7ACC" w:rsidRDefault="00DB7ACC">
      <w:pPr>
        <w:rPr>
          <w:b/>
          <w:bCs/>
          <w:sz w:val="24"/>
          <w:szCs w:val="32"/>
        </w:rPr>
      </w:pPr>
    </w:p>
    <w:p w14:paraId="5B5E4407" w14:textId="77777777" w:rsidR="00DB7ACC" w:rsidRDefault="00C37B29">
      <w:r>
        <w:rPr>
          <w:noProof/>
        </w:rPr>
        <w:drawing>
          <wp:inline distT="0" distB="0" distL="114300" distR="114300" wp14:anchorId="1E9A3408" wp14:editId="1CCADC71">
            <wp:extent cx="5273040" cy="2001520"/>
            <wp:effectExtent l="0" t="0" r="0" b="1016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544"/>
                    <a:stretch>
                      <a:fillRect/>
                    </a:stretch>
                  </pic:blipFill>
                  <pic:spPr>
                    <a:xfrm>
                      <a:off x="0" y="0"/>
                      <a:ext cx="5273040" cy="2001520"/>
                    </a:xfrm>
                    <a:prstGeom prst="rect">
                      <a:avLst/>
                    </a:prstGeom>
                    <a:noFill/>
                    <a:ln>
                      <a:noFill/>
                    </a:ln>
                  </pic:spPr>
                </pic:pic>
              </a:graphicData>
            </a:graphic>
          </wp:inline>
        </w:drawing>
      </w:r>
    </w:p>
    <w:p w14:paraId="4A649DD4" w14:textId="77777777" w:rsidR="00DB7ACC" w:rsidRDefault="00C37B29">
      <w:r>
        <w:rPr>
          <w:noProof/>
        </w:rPr>
        <w:drawing>
          <wp:inline distT="0" distB="0" distL="114300" distR="114300" wp14:anchorId="2D77A41B" wp14:editId="61DF7D78">
            <wp:extent cx="5272405" cy="1918335"/>
            <wp:effectExtent l="0" t="0" r="635"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45"/>
                    <a:stretch>
                      <a:fillRect/>
                    </a:stretch>
                  </pic:blipFill>
                  <pic:spPr>
                    <a:xfrm>
                      <a:off x="0" y="0"/>
                      <a:ext cx="5272405" cy="1918335"/>
                    </a:xfrm>
                    <a:prstGeom prst="rect">
                      <a:avLst/>
                    </a:prstGeom>
                    <a:noFill/>
                    <a:ln>
                      <a:noFill/>
                    </a:ln>
                  </pic:spPr>
                </pic:pic>
              </a:graphicData>
            </a:graphic>
          </wp:inline>
        </w:drawing>
      </w:r>
    </w:p>
    <w:p w14:paraId="1107AD54" w14:textId="77777777" w:rsidR="00DB7ACC" w:rsidRDefault="00DB7ACC"/>
    <w:p w14:paraId="6E9124CA" w14:textId="77777777" w:rsidR="00DB7ACC" w:rsidRDefault="00C37B29">
      <w:pPr>
        <w:rPr>
          <w:b/>
          <w:bCs/>
          <w:sz w:val="24"/>
          <w:szCs w:val="32"/>
        </w:rPr>
      </w:pPr>
      <w:r>
        <w:rPr>
          <w:rFonts w:hint="eastAsia"/>
          <w:b/>
          <w:bCs/>
          <w:sz w:val="24"/>
          <w:szCs w:val="32"/>
        </w:rPr>
        <w:t>综上，有，引入坐标</w:t>
      </w:r>
      <w:r>
        <w:rPr>
          <w:rFonts w:hint="eastAsia"/>
          <w:b/>
          <w:bCs/>
          <w:sz w:val="24"/>
          <w:szCs w:val="32"/>
        </w:rPr>
        <w:t>x</w:t>
      </w:r>
      <w:r>
        <w:rPr>
          <w:rFonts w:hint="eastAsia"/>
          <w:b/>
          <w:bCs/>
          <w:sz w:val="24"/>
          <w:szCs w:val="32"/>
        </w:rPr>
        <w:t>，表示</w:t>
      </w:r>
      <w:r>
        <w:rPr>
          <w:rFonts w:hint="eastAsia"/>
          <w:b/>
          <w:bCs/>
          <w:sz w:val="24"/>
          <w:szCs w:val="32"/>
        </w:rPr>
        <w:t>0-x</w:t>
      </w:r>
      <w:r>
        <w:rPr>
          <w:rFonts w:hint="eastAsia"/>
          <w:b/>
          <w:bCs/>
          <w:sz w:val="24"/>
          <w:szCs w:val="32"/>
        </w:rPr>
        <w:t>区间的值小于等于</w:t>
      </w:r>
      <w:r>
        <w:rPr>
          <w:rFonts w:hint="eastAsia"/>
          <w:b/>
          <w:bCs/>
          <w:sz w:val="24"/>
          <w:szCs w:val="32"/>
        </w:rPr>
        <w:t>num</w:t>
      </w:r>
    </w:p>
    <w:p w14:paraId="513D38D7" w14:textId="77777777" w:rsidR="00DB7ACC" w:rsidRDefault="00DB7ACC"/>
    <w:p w14:paraId="34BA79D5" w14:textId="77777777" w:rsidR="00DB7ACC" w:rsidRDefault="00C37B29">
      <w:pPr>
        <w:numPr>
          <w:ilvl w:val="0"/>
          <w:numId w:val="60"/>
        </w:numPr>
      </w:pPr>
      <w:r>
        <w:rPr>
          <w:rFonts w:hint="eastAsia"/>
        </w:rPr>
        <w:t>遍历数组，若</w:t>
      </w:r>
      <w:r>
        <w:rPr>
          <w:rFonts w:hint="eastAsia"/>
        </w:rPr>
        <w:t xml:space="preserve">arr[i]&lt;=num </w:t>
      </w:r>
      <w:r>
        <w:rPr>
          <w:rFonts w:hint="eastAsia"/>
        </w:rPr>
        <w:t>则将</w:t>
      </w:r>
      <w:r>
        <w:rPr>
          <w:rFonts w:hint="eastAsia"/>
        </w:rPr>
        <w:t xml:space="preserve"> arr[i]</w:t>
      </w:r>
      <w:r>
        <w:rPr>
          <w:rFonts w:hint="eastAsia"/>
        </w:rPr>
        <w:t>处的值与</w:t>
      </w:r>
      <w:r>
        <w:rPr>
          <w:rFonts w:hint="eastAsia"/>
        </w:rPr>
        <w:t>arr[++x]</w:t>
      </w:r>
      <w:r>
        <w:rPr>
          <w:rFonts w:hint="eastAsia"/>
        </w:rPr>
        <w:t>处的值互换，同时</w:t>
      </w:r>
      <w:r>
        <w:rPr>
          <w:rFonts w:hint="eastAsia"/>
        </w:rPr>
        <w:t>i++</w:t>
      </w:r>
    </w:p>
    <w:p w14:paraId="70E09F2B" w14:textId="77777777" w:rsidR="00DB7ACC" w:rsidRDefault="00C37B29">
      <w:pPr>
        <w:numPr>
          <w:ilvl w:val="0"/>
          <w:numId w:val="60"/>
        </w:numPr>
      </w:pPr>
      <w:r>
        <w:rPr>
          <w:rFonts w:hint="eastAsia"/>
        </w:rPr>
        <w:t>若</w:t>
      </w:r>
      <w:r>
        <w:rPr>
          <w:rFonts w:hint="eastAsia"/>
        </w:rPr>
        <w:t>arr[i]&gt;num</w:t>
      </w:r>
      <w:r>
        <w:rPr>
          <w:rFonts w:hint="eastAsia"/>
        </w:rPr>
        <w:t>则不需要变换直接将</w:t>
      </w:r>
      <w:r>
        <w:rPr>
          <w:rFonts w:hint="eastAsia"/>
        </w:rPr>
        <w:t xml:space="preserve"> i++</w:t>
      </w:r>
      <w:r>
        <w:rPr>
          <w:rFonts w:hint="eastAsia"/>
        </w:rPr>
        <w:t>即可</w:t>
      </w:r>
    </w:p>
    <w:p w14:paraId="744716B3" w14:textId="77777777" w:rsidR="00DB7ACC" w:rsidRDefault="00C37B29">
      <w:pPr>
        <w:rPr>
          <w:b/>
          <w:bCs/>
          <w:highlight w:val="yellow"/>
        </w:rPr>
      </w:pPr>
      <w:r>
        <w:rPr>
          <w:rFonts w:hint="eastAsia"/>
          <w:b/>
          <w:bCs/>
          <w:highlight w:val="yellow"/>
        </w:rPr>
        <w:t>从前往后遍历，若小于</w:t>
      </w:r>
      <w:r>
        <w:rPr>
          <w:rFonts w:hint="eastAsia"/>
          <w:b/>
          <w:bCs/>
          <w:highlight w:val="yellow"/>
        </w:rPr>
        <w:t>num</w:t>
      </w:r>
      <w:r>
        <w:rPr>
          <w:rFonts w:hint="eastAsia"/>
          <w:b/>
          <w:bCs/>
          <w:highlight w:val="yellow"/>
        </w:rPr>
        <w:t>则将其与</w:t>
      </w:r>
      <w:r>
        <w:rPr>
          <w:rFonts w:hint="eastAsia"/>
          <w:b/>
          <w:bCs/>
          <w:highlight w:val="yellow"/>
        </w:rPr>
        <w:t>x</w:t>
      </w:r>
      <w:r>
        <w:rPr>
          <w:rFonts w:hint="eastAsia"/>
          <w:b/>
          <w:bCs/>
          <w:highlight w:val="yellow"/>
        </w:rPr>
        <w:t>坐标的下一个值交换，若大于则不需要变化。</w:t>
      </w:r>
    </w:p>
    <w:p w14:paraId="663EC863" w14:textId="77777777" w:rsidR="00DB7ACC" w:rsidRDefault="00DB7ACC">
      <w:pPr>
        <w:rPr>
          <w:b/>
          <w:bCs/>
        </w:rPr>
      </w:pPr>
    </w:p>
    <w:p w14:paraId="119A6572" w14:textId="77777777" w:rsidR="00DB7ACC" w:rsidRDefault="00C37B29">
      <w:pPr>
        <w:rPr>
          <w:b/>
          <w:bCs/>
        </w:rPr>
      </w:pPr>
      <w:r>
        <w:rPr>
          <w:rFonts w:hint="eastAsia"/>
          <w:b/>
          <w:bCs/>
        </w:rPr>
        <w:t xml:space="preserve"> /**</w:t>
      </w:r>
    </w:p>
    <w:p w14:paraId="6B3273F8" w14:textId="77777777" w:rsidR="00DB7ACC" w:rsidRDefault="00C37B29">
      <w:pPr>
        <w:rPr>
          <w:b/>
          <w:bCs/>
        </w:rPr>
      </w:pPr>
      <w:r>
        <w:rPr>
          <w:rFonts w:hint="eastAsia"/>
          <w:b/>
          <w:bCs/>
        </w:rPr>
        <w:t xml:space="preserve">     * </w:t>
      </w:r>
      <w:r>
        <w:rPr>
          <w:rFonts w:hint="eastAsia"/>
          <w:b/>
          <w:bCs/>
        </w:rPr>
        <w:t>将数组进行拆分</w:t>
      </w:r>
    </w:p>
    <w:p w14:paraId="0997DBB8" w14:textId="77777777" w:rsidR="00DB7ACC" w:rsidRDefault="00C37B29">
      <w:pPr>
        <w:rPr>
          <w:b/>
          <w:bCs/>
        </w:rPr>
      </w:pPr>
      <w:r>
        <w:rPr>
          <w:rFonts w:hint="eastAsia"/>
          <w:b/>
          <w:bCs/>
        </w:rPr>
        <w:t xml:space="preserve">     * @param arr</w:t>
      </w:r>
    </w:p>
    <w:p w14:paraId="21D4E79B" w14:textId="77777777" w:rsidR="00DB7ACC" w:rsidRDefault="00C37B29">
      <w:pPr>
        <w:rPr>
          <w:b/>
          <w:bCs/>
        </w:rPr>
      </w:pPr>
      <w:r>
        <w:rPr>
          <w:rFonts w:hint="eastAsia"/>
          <w:b/>
          <w:bCs/>
        </w:rPr>
        <w:lastRenderedPageBreak/>
        <w:t xml:space="preserve">     */</w:t>
      </w:r>
    </w:p>
    <w:p w14:paraId="7FC5DCE7" w14:textId="77777777" w:rsidR="00DB7ACC" w:rsidRDefault="00C37B29">
      <w:pPr>
        <w:ind w:firstLine="420"/>
        <w:rPr>
          <w:b/>
          <w:bCs/>
        </w:rPr>
      </w:pPr>
      <w:r>
        <w:rPr>
          <w:rFonts w:hint="eastAsia"/>
          <w:b/>
          <w:bCs/>
        </w:rPr>
        <w:t>public static void split(int[] arr,int num){</w:t>
      </w:r>
    </w:p>
    <w:p w14:paraId="64B88194" w14:textId="77777777" w:rsidR="00DB7ACC" w:rsidRDefault="00C37B29">
      <w:pPr>
        <w:ind w:firstLine="420"/>
        <w:rPr>
          <w:b/>
          <w:bCs/>
        </w:rPr>
      </w:pPr>
      <w:r>
        <w:rPr>
          <w:rFonts w:hint="eastAsia"/>
          <w:b/>
          <w:bCs/>
        </w:rPr>
        <w:t xml:space="preserve">// </w:t>
      </w:r>
      <w:r>
        <w:rPr>
          <w:rFonts w:hint="eastAsia"/>
          <w:b/>
          <w:bCs/>
        </w:rPr>
        <w:t>记录数组中小于等于</w:t>
      </w:r>
      <w:r>
        <w:rPr>
          <w:rFonts w:hint="eastAsia"/>
          <w:b/>
          <w:bCs/>
        </w:rPr>
        <w:t>num</w:t>
      </w:r>
      <w:r>
        <w:rPr>
          <w:rFonts w:hint="eastAsia"/>
          <w:b/>
          <w:bCs/>
        </w:rPr>
        <w:t>索引位置</w:t>
      </w:r>
    </w:p>
    <w:p w14:paraId="154FE7C1" w14:textId="77777777" w:rsidR="00DB7ACC" w:rsidRDefault="00C37B29">
      <w:pPr>
        <w:rPr>
          <w:b/>
          <w:bCs/>
        </w:rPr>
      </w:pPr>
      <w:r>
        <w:rPr>
          <w:rFonts w:hint="eastAsia"/>
          <w:b/>
          <w:bCs/>
        </w:rPr>
        <w:t xml:space="preserve">        int index = -1;</w:t>
      </w:r>
    </w:p>
    <w:p w14:paraId="357A9A8D" w14:textId="77777777" w:rsidR="00DB7ACC" w:rsidRDefault="00C37B29">
      <w:pPr>
        <w:rPr>
          <w:b/>
          <w:bCs/>
        </w:rPr>
      </w:pPr>
      <w:r>
        <w:rPr>
          <w:rFonts w:hint="eastAsia"/>
          <w:b/>
          <w:bCs/>
        </w:rPr>
        <w:t xml:space="preserve">        for(int i=0;i&lt;arr.length;i++){</w:t>
      </w:r>
    </w:p>
    <w:p w14:paraId="3B87D8FB" w14:textId="77777777" w:rsidR="00DB7ACC" w:rsidRDefault="00C37B29">
      <w:pPr>
        <w:rPr>
          <w:b/>
          <w:bCs/>
        </w:rPr>
      </w:pPr>
      <w:r>
        <w:rPr>
          <w:rFonts w:hint="eastAsia"/>
          <w:b/>
          <w:bCs/>
        </w:rPr>
        <w:t xml:space="preserve">         if(arr[i]&lt;=num){//</w:t>
      </w:r>
      <w:r>
        <w:rPr>
          <w:rFonts w:hint="eastAsia"/>
          <w:b/>
          <w:bCs/>
        </w:rPr>
        <w:t>若小于等于</w:t>
      </w:r>
      <w:r>
        <w:rPr>
          <w:rFonts w:hint="eastAsia"/>
          <w:b/>
          <w:bCs/>
        </w:rPr>
        <w:t>num</w:t>
      </w:r>
      <w:r>
        <w:rPr>
          <w:rFonts w:hint="eastAsia"/>
          <w:b/>
          <w:bCs/>
        </w:rPr>
        <w:t>值</w:t>
      </w:r>
      <w:r>
        <w:rPr>
          <w:rFonts w:hint="eastAsia"/>
          <w:b/>
          <w:bCs/>
        </w:rPr>
        <w:t xml:space="preserve"> </w:t>
      </w:r>
      <w:r>
        <w:rPr>
          <w:rFonts w:hint="eastAsia"/>
          <w:b/>
          <w:bCs/>
        </w:rPr>
        <w:t>则扔到数组</w:t>
      </w:r>
      <w:r>
        <w:rPr>
          <w:rFonts w:hint="eastAsia"/>
          <w:b/>
          <w:bCs/>
        </w:rPr>
        <w:t>前半部分</w:t>
      </w:r>
    </w:p>
    <w:p w14:paraId="659BF324" w14:textId="77777777" w:rsidR="00DB7ACC" w:rsidRDefault="00C37B29">
      <w:pPr>
        <w:rPr>
          <w:b/>
          <w:bCs/>
        </w:rPr>
      </w:pPr>
      <w:r>
        <w:rPr>
          <w:rFonts w:hint="eastAsia"/>
          <w:b/>
          <w:bCs/>
        </w:rPr>
        <w:t xml:space="preserve">             swap(arr,i,++index);</w:t>
      </w:r>
    </w:p>
    <w:p w14:paraId="2ACBA3BD" w14:textId="77777777" w:rsidR="00DB7ACC" w:rsidRDefault="00C37B29">
      <w:pPr>
        <w:rPr>
          <w:b/>
          <w:bCs/>
        </w:rPr>
      </w:pPr>
      <w:r>
        <w:rPr>
          <w:rFonts w:hint="eastAsia"/>
          <w:b/>
          <w:bCs/>
        </w:rPr>
        <w:t xml:space="preserve">         }</w:t>
      </w:r>
    </w:p>
    <w:p w14:paraId="61556692" w14:textId="77777777" w:rsidR="00DB7ACC" w:rsidRDefault="00C37B29">
      <w:pPr>
        <w:rPr>
          <w:b/>
          <w:bCs/>
        </w:rPr>
      </w:pPr>
      <w:r>
        <w:rPr>
          <w:rFonts w:hint="eastAsia"/>
          <w:b/>
          <w:bCs/>
        </w:rPr>
        <w:t xml:space="preserve">        }</w:t>
      </w:r>
    </w:p>
    <w:p w14:paraId="244CD1DF" w14:textId="77777777" w:rsidR="00DB7ACC" w:rsidRDefault="00C37B29">
      <w:pPr>
        <w:rPr>
          <w:b/>
          <w:bCs/>
        </w:rPr>
      </w:pPr>
      <w:r>
        <w:rPr>
          <w:rFonts w:hint="eastAsia"/>
          <w:b/>
          <w:bCs/>
        </w:rPr>
        <w:t xml:space="preserve">    }</w:t>
      </w:r>
    </w:p>
    <w:p w14:paraId="321C21E4" w14:textId="77777777" w:rsidR="00DB7ACC" w:rsidRDefault="00DB7ACC"/>
    <w:p w14:paraId="7C4D0569" w14:textId="77777777" w:rsidR="00DB7ACC" w:rsidRDefault="00C37B29">
      <w:pPr>
        <w:pStyle w:val="3"/>
        <w:rPr>
          <w:b w:val="0"/>
          <w:bCs/>
        </w:rPr>
      </w:pPr>
      <w:r>
        <w:rPr>
          <w:rFonts w:hint="eastAsia"/>
          <w:b w:val="0"/>
          <w:bCs/>
        </w:rPr>
        <w:t>引申：荷兰国旗问题</w:t>
      </w:r>
      <w:r>
        <w:rPr>
          <w:rFonts w:hint="eastAsia"/>
          <w:b w:val="0"/>
          <w:bCs/>
        </w:rPr>
        <w:t>(Partition)</w:t>
      </w:r>
    </w:p>
    <w:p w14:paraId="31D58854" w14:textId="77777777" w:rsidR="00DB7ACC" w:rsidRDefault="00C37B29">
      <w:pPr>
        <w:rPr>
          <w:b/>
          <w:color w:val="FF0000"/>
          <w:sz w:val="24"/>
          <w:szCs w:val="32"/>
        </w:rPr>
      </w:pPr>
      <w:r>
        <w:rPr>
          <w:rFonts w:hint="eastAsia"/>
          <w:b/>
          <w:bCs/>
          <w:color w:val="FF0000"/>
          <w:sz w:val="24"/>
          <w:szCs w:val="32"/>
        </w:rPr>
        <w:t>[</w:t>
      </w:r>
      <w:r>
        <w:rPr>
          <w:rFonts w:hint="eastAsia"/>
          <w:b/>
          <w:bCs/>
          <w:color w:val="FF0000"/>
          <w:sz w:val="24"/>
          <w:szCs w:val="32"/>
        </w:rPr>
        <w:t>题目</w:t>
      </w:r>
      <w:r>
        <w:rPr>
          <w:rFonts w:hint="eastAsia"/>
          <w:b/>
          <w:bCs/>
          <w:color w:val="FF0000"/>
          <w:sz w:val="24"/>
          <w:szCs w:val="32"/>
        </w:rPr>
        <w:t>]</w:t>
      </w:r>
      <w:r>
        <w:rPr>
          <w:rFonts w:hint="eastAsia"/>
          <w:b/>
          <w:color w:val="FF0000"/>
          <w:sz w:val="24"/>
          <w:szCs w:val="32"/>
        </w:rPr>
        <w:t>给定一个数组</w:t>
      </w:r>
      <w:r>
        <w:rPr>
          <w:rFonts w:hint="eastAsia"/>
          <w:b/>
          <w:color w:val="FF0000"/>
          <w:sz w:val="24"/>
          <w:szCs w:val="32"/>
        </w:rPr>
        <w:t xml:space="preserve">arr, </w:t>
      </w:r>
      <w:r>
        <w:rPr>
          <w:rFonts w:hint="eastAsia"/>
          <w:b/>
          <w:color w:val="FF0000"/>
          <w:sz w:val="24"/>
          <w:szCs w:val="32"/>
        </w:rPr>
        <w:t>和一个数</w:t>
      </w:r>
      <w:r>
        <w:rPr>
          <w:rFonts w:hint="eastAsia"/>
          <w:b/>
          <w:color w:val="FF0000"/>
          <w:sz w:val="24"/>
          <w:szCs w:val="32"/>
        </w:rPr>
        <w:t xml:space="preserve">num, </w:t>
      </w:r>
      <w:r>
        <w:rPr>
          <w:rFonts w:hint="eastAsia"/>
          <w:b/>
          <w:color w:val="FF0000"/>
          <w:sz w:val="24"/>
          <w:szCs w:val="32"/>
        </w:rPr>
        <w:t>把小于</w:t>
      </w:r>
      <w:r>
        <w:rPr>
          <w:rFonts w:hint="eastAsia"/>
          <w:b/>
          <w:color w:val="FF0000"/>
          <w:sz w:val="24"/>
          <w:szCs w:val="32"/>
        </w:rPr>
        <w:t>num</w:t>
      </w:r>
      <w:r>
        <w:rPr>
          <w:rFonts w:hint="eastAsia"/>
          <w:b/>
          <w:color w:val="FF0000"/>
          <w:sz w:val="24"/>
          <w:szCs w:val="32"/>
        </w:rPr>
        <w:t>的数放在数组的左边，等于</w:t>
      </w:r>
      <w:r>
        <w:rPr>
          <w:rFonts w:hint="eastAsia"/>
          <w:b/>
          <w:color w:val="FF0000"/>
          <w:sz w:val="24"/>
          <w:szCs w:val="32"/>
        </w:rPr>
        <w:t>num</w:t>
      </w:r>
      <w:r>
        <w:rPr>
          <w:rFonts w:hint="eastAsia"/>
          <w:b/>
          <w:color w:val="FF0000"/>
          <w:sz w:val="24"/>
          <w:szCs w:val="32"/>
        </w:rPr>
        <w:t>的数放在数组的中间，大于</w:t>
      </w:r>
      <w:r>
        <w:rPr>
          <w:rFonts w:hint="eastAsia"/>
          <w:b/>
          <w:color w:val="FF0000"/>
          <w:sz w:val="24"/>
          <w:szCs w:val="32"/>
        </w:rPr>
        <w:t>num</w:t>
      </w:r>
      <w:r>
        <w:rPr>
          <w:rFonts w:hint="eastAsia"/>
          <w:b/>
          <w:color w:val="FF0000"/>
          <w:sz w:val="24"/>
          <w:szCs w:val="32"/>
        </w:rPr>
        <w:t>的数放在数组的右边。</w:t>
      </w:r>
    </w:p>
    <w:p w14:paraId="67DBC9AB" w14:textId="77777777" w:rsidR="00DB7ACC" w:rsidRDefault="00C37B29">
      <w:r>
        <w:rPr>
          <w:noProof/>
        </w:rPr>
        <w:drawing>
          <wp:inline distT="0" distB="0" distL="114300" distR="114300" wp14:anchorId="55DD4061" wp14:editId="23FBB6A3">
            <wp:extent cx="5272405" cy="833755"/>
            <wp:effectExtent l="0" t="0" r="635"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546"/>
                    <a:stretch>
                      <a:fillRect/>
                    </a:stretch>
                  </pic:blipFill>
                  <pic:spPr>
                    <a:xfrm>
                      <a:off x="0" y="0"/>
                      <a:ext cx="5272405" cy="833755"/>
                    </a:xfrm>
                    <a:prstGeom prst="rect">
                      <a:avLst/>
                    </a:prstGeom>
                    <a:noFill/>
                    <a:ln>
                      <a:noFill/>
                    </a:ln>
                  </pic:spPr>
                </pic:pic>
              </a:graphicData>
            </a:graphic>
          </wp:inline>
        </w:drawing>
      </w:r>
    </w:p>
    <w:p w14:paraId="75D48613" w14:textId="77777777" w:rsidR="00DB7ACC" w:rsidRDefault="00C37B29">
      <w:r>
        <w:rPr>
          <w:noProof/>
        </w:rPr>
        <w:drawing>
          <wp:inline distT="0" distB="0" distL="114300" distR="114300" wp14:anchorId="0A9A4630" wp14:editId="5B83510A">
            <wp:extent cx="5268595" cy="2024380"/>
            <wp:effectExtent l="0" t="0" r="4445"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547"/>
                    <a:stretch>
                      <a:fillRect/>
                    </a:stretch>
                  </pic:blipFill>
                  <pic:spPr>
                    <a:xfrm>
                      <a:off x="0" y="0"/>
                      <a:ext cx="5268595" cy="2024380"/>
                    </a:xfrm>
                    <a:prstGeom prst="rect">
                      <a:avLst/>
                    </a:prstGeom>
                    <a:noFill/>
                    <a:ln>
                      <a:noFill/>
                    </a:ln>
                  </pic:spPr>
                </pic:pic>
              </a:graphicData>
            </a:graphic>
          </wp:inline>
        </w:drawing>
      </w:r>
    </w:p>
    <w:p w14:paraId="752888C0" w14:textId="77777777" w:rsidR="00DB7ACC" w:rsidRDefault="00C37B29">
      <w:r>
        <w:rPr>
          <w:noProof/>
        </w:rPr>
        <w:drawing>
          <wp:inline distT="0" distB="0" distL="114300" distR="114300" wp14:anchorId="57C8CFE9" wp14:editId="4DDD1155">
            <wp:extent cx="5273675" cy="2267585"/>
            <wp:effectExtent l="0" t="0" r="1460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48"/>
                    <a:stretch>
                      <a:fillRect/>
                    </a:stretch>
                  </pic:blipFill>
                  <pic:spPr>
                    <a:xfrm>
                      <a:off x="0" y="0"/>
                      <a:ext cx="5273675" cy="2267585"/>
                    </a:xfrm>
                    <a:prstGeom prst="rect">
                      <a:avLst/>
                    </a:prstGeom>
                    <a:noFill/>
                    <a:ln>
                      <a:noFill/>
                    </a:ln>
                  </pic:spPr>
                </pic:pic>
              </a:graphicData>
            </a:graphic>
          </wp:inline>
        </w:drawing>
      </w:r>
    </w:p>
    <w:p w14:paraId="2F1325B6" w14:textId="77777777" w:rsidR="00DB7ACC" w:rsidRDefault="00C37B29">
      <w:pPr>
        <w:rPr>
          <w:b/>
          <w:bCs/>
          <w:color w:val="FF0000"/>
          <w:sz w:val="28"/>
          <w:szCs w:val="36"/>
          <w:highlight w:val="green"/>
        </w:rPr>
      </w:pPr>
      <w:r>
        <w:rPr>
          <w:rFonts w:hint="eastAsia"/>
          <w:b/>
          <w:bCs/>
          <w:color w:val="FF0000"/>
          <w:sz w:val="28"/>
          <w:szCs w:val="36"/>
          <w:highlight w:val="green"/>
        </w:rPr>
        <w:lastRenderedPageBreak/>
        <w:t>本质上小于区域推动等于区域向前走</w:t>
      </w:r>
    </w:p>
    <w:p w14:paraId="0C9A899E" w14:textId="77777777" w:rsidR="00DB7ACC" w:rsidRDefault="00DB7ACC"/>
    <w:p w14:paraId="1F9E255A" w14:textId="77777777" w:rsidR="00DB7ACC" w:rsidRDefault="00C37B29">
      <w:pPr>
        <w:numPr>
          <w:ilvl w:val="0"/>
          <w:numId w:val="43"/>
        </w:numPr>
        <w:rPr>
          <w:b/>
          <w:bCs/>
          <w:sz w:val="22"/>
          <w:szCs w:val="28"/>
        </w:rPr>
      </w:pPr>
      <w:r>
        <w:rPr>
          <w:rFonts w:hint="eastAsia"/>
          <w:b/>
          <w:bCs/>
          <w:sz w:val="22"/>
          <w:szCs w:val="28"/>
        </w:rPr>
        <w:t>等于</w:t>
      </w:r>
      <w:r>
        <w:rPr>
          <w:rFonts w:hint="eastAsia"/>
          <w:b/>
          <w:bCs/>
          <w:sz w:val="22"/>
          <w:szCs w:val="28"/>
        </w:rPr>
        <w:t>num</w:t>
      </w:r>
      <w:r>
        <w:rPr>
          <w:rFonts w:hint="eastAsia"/>
          <w:b/>
          <w:bCs/>
          <w:sz w:val="22"/>
          <w:szCs w:val="28"/>
        </w:rPr>
        <w:t>则直接跳过</w:t>
      </w:r>
      <w:r>
        <w:rPr>
          <w:rFonts w:hint="eastAsia"/>
          <w:b/>
          <w:bCs/>
          <w:sz w:val="22"/>
          <w:szCs w:val="28"/>
        </w:rPr>
        <w:t xml:space="preserve"> cur++</w:t>
      </w:r>
    </w:p>
    <w:p w14:paraId="110BB4F5" w14:textId="77777777" w:rsidR="00DB7ACC" w:rsidRDefault="00C37B29">
      <w:pPr>
        <w:numPr>
          <w:ilvl w:val="0"/>
          <w:numId w:val="43"/>
        </w:numPr>
        <w:rPr>
          <w:b/>
          <w:bCs/>
          <w:sz w:val="22"/>
          <w:szCs w:val="28"/>
        </w:rPr>
      </w:pPr>
      <w:r>
        <w:rPr>
          <w:rFonts w:hint="eastAsia"/>
          <w:b/>
          <w:bCs/>
          <w:sz w:val="22"/>
          <w:szCs w:val="28"/>
        </w:rPr>
        <w:t>小于</w:t>
      </w:r>
      <w:r>
        <w:rPr>
          <w:rFonts w:hint="eastAsia"/>
          <w:b/>
          <w:bCs/>
          <w:sz w:val="22"/>
          <w:szCs w:val="28"/>
        </w:rPr>
        <w:t>num</w:t>
      </w:r>
      <w:r>
        <w:rPr>
          <w:rFonts w:hint="eastAsia"/>
          <w:b/>
          <w:bCs/>
          <w:sz w:val="22"/>
          <w:szCs w:val="28"/>
        </w:rPr>
        <w:t>与小于区域的下一个数进行交换，小于区域增加一个位置（</w:t>
      </w:r>
      <w:r>
        <w:rPr>
          <w:rFonts w:hint="eastAsia"/>
          <w:b/>
          <w:bCs/>
          <w:sz w:val="22"/>
          <w:szCs w:val="28"/>
        </w:rPr>
        <w:t>cur</w:t>
      </w:r>
      <w:r>
        <w:rPr>
          <w:rFonts w:hint="eastAsia"/>
          <w:b/>
          <w:bCs/>
          <w:sz w:val="22"/>
          <w:szCs w:val="28"/>
        </w:rPr>
        <w:t>与小于区域下一个位置交换，</w:t>
      </w:r>
      <w:r>
        <w:rPr>
          <w:rFonts w:hint="eastAsia"/>
          <w:b/>
          <w:bCs/>
          <w:sz w:val="22"/>
          <w:szCs w:val="28"/>
        </w:rPr>
        <w:t>less++,cur++</w:t>
      </w:r>
      <w:r>
        <w:rPr>
          <w:rFonts w:hint="eastAsia"/>
          <w:b/>
          <w:bCs/>
          <w:sz w:val="22"/>
          <w:szCs w:val="28"/>
        </w:rPr>
        <w:t>）</w:t>
      </w:r>
    </w:p>
    <w:p w14:paraId="0929C485" w14:textId="77777777" w:rsidR="00DB7ACC" w:rsidRDefault="00C37B29">
      <w:pPr>
        <w:numPr>
          <w:ilvl w:val="0"/>
          <w:numId w:val="43"/>
        </w:numPr>
        <w:rPr>
          <w:b/>
          <w:bCs/>
          <w:sz w:val="22"/>
          <w:szCs w:val="28"/>
        </w:rPr>
      </w:pPr>
      <w:r>
        <w:rPr>
          <w:rFonts w:hint="eastAsia"/>
          <w:b/>
          <w:bCs/>
          <w:sz w:val="22"/>
          <w:szCs w:val="28"/>
        </w:rPr>
        <w:t>大于</w:t>
      </w:r>
      <w:r>
        <w:rPr>
          <w:rFonts w:hint="eastAsia"/>
          <w:b/>
          <w:bCs/>
          <w:sz w:val="22"/>
          <w:szCs w:val="28"/>
        </w:rPr>
        <w:t>num</w:t>
      </w:r>
      <w:r>
        <w:rPr>
          <w:rFonts w:hint="eastAsia"/>
          <w:b/>
          <w:bCs/>
          <w:sz w:val="22"/>
          <w:szCs w:val="28"/>
        </w:rPr>
        <w:t>，与大于区域前一个数交换，大于区域左扩一个位置</w:t>
      </w:r>
      <w:r>
        <w:rPr>
          <w:rFonts w:hint="eastAsia"/>
          <w:b/>
          <w:bCs/>
          <w:sz w:val="22"/>
          <w:szCs w:val="28"/>
        </w:rPr>
        <w:t>(cur</w:t>
      </w:r>
      <w:r>
        <w:rPr>
          <w:rFonts w:hint="eastAsia"/>
          <w:b/>
          <w:bCs/>
          <w:sz w:val="22"/>
          <w:szCs w:val="28"/>
        </w:rPr>
        <w:t>与大于区域上一个位置交换，</w:t>
      </w:r>
      <w:r>
        <w:rPr>
          <w:rFonts w:hint="eastAsia"/>
          <w:b/>
          <w:bCs/>
          <w:sz w:val="22"/>
          <w:szCs w:val="28"/>
        </w:rPr>
        <w:t>more++,cur</w:t>
      </w:r>
      <w:r>
        <w:rPr>
          <w:rFonts w:hint="eastAsia"/>
          <w:b/>
          <w:bCs/>
          <w:sz w:val="22"/>
          <w:szCs w:val="28"/>
        </w:rPr>
        <w:t>不变）</w:t>
      </w:r>
    </w:p>
    <w:p w14:paraId="2264C78F" w14:textId="77777777" w:rsidR="00DB7ACC" w:rsidRDefault="00C37B29">
      <w:pPr>
        <w:numPr>
          <w:ilvl w:val="0"/>
          <w:numId w:val="43"/>
        </w:numPr>
        <w:rPr>
          <w:b/>
          <w:bCs/>
          <w:sz w:val="22"/>
          <w:szCs w:val="28"/>
        </w:rPr>
      </w:pPr>
      <w:r>
        <w:rPr>
          <w:rFonts w:hint="eastAsia"/>
          <w:b/>
          <w:bCs/>
          <w:sz w:val="22"/>
          <w:szCs w:val="28"/>
        </w:rPr>
        <w:t>何时停止：如果</w:t>
      </w:r>
      <w:r>
        <w:rPr>
          <w:rFonts w:hint="eastAsia"/>
          <w:b/>
          <w:bCs/>
          <w:sz w:val="22"/>
          <w:szCs w:val="28"/>
        </w:rPr>
        <w:t>cur</w:t>
      </w:r>
      <w:r>
        <w:rPr>
          <w:rFonts w:hint="eastAsia"/>
          <w:b/>
          <w:bCs/>
          <w:sz w:val="22"/>
          <w:szCs w:val="28"/>
        </w:rPr>
        <w:t>与</w:t>
      </w:r>
      <w:r>
        <w:rPr>
          <w:rFonts w:hint="eastAsia"/>
          <w:b/>
          <w:bCs/>
          <w:sz w:val="22"/>
          <w:szCs w:val="28"/>
        </w:rPr>
        <w:t>more</w:t>
      </w:r>
      <w:r>
        <w:rPr>
          <w:rFonts w:hint="eastAsia"/>
          <w:b/>
          <w:bCs/>
          <w:sz w:val="22"/>
          <w:szCs w:val="28"/>
        </w:rPr>
        <w:t>撞上了整个过程停止</w:t>
      </w:r>
    </w:p>
    <w:p w14:paraId="0F4876FE" w14:textId="77777777" w:rsidR="00DB7ACC" w:rsidRDefault="00DB7ACC">
      <w:pPr>
        <w:rPr>
          <w:b/>
          <w:bCs/>
          <w:sz w:val="22"/>
          <w:szCs w:val="28"/>
        </w:rPr>
      </w:pPr>
    </w:p>
    <w:p w14:paraId="6A09B108" w14:textId="77777777" w:rsidR="00DB7ACC" w:rsidRDefault="00C37B29">
      <w:pPr>
        <w:rPr>
          <w:b/>
          <w:bCs/>
          <w:sz w:val="22"/>
          <w:szCs w:val="28"/>
        </w:rPr>
      </w:pPr>
      <w:r>
        <w:rPr>
          <w:b/>
          <w:bCs/>
          <w:sz w:val="22"/>
          <w:szCs w:val="28"/>
        </w:rPr>
        <w:t xml:space="preserve">    /**</w:t>
      </w:r>
    </w:p>
    <w:p w14:paraId="10D97A0B" w14:textId="77777777" w:rsidR="00DB7ACC" w:rsidRDefault="00C37B29">
      <w:pPr>
        <w:rPr>
          <w:b/>
          <w:bCs/>
          <w:sz w:val="22"/>
          <w:szCs w:val="28"/>
        </w:rPr>
      </w:pPr>
      <w:r>
        <w:rPr>
          <w:b/>
          <w:bCs/>
          <w:sz w:val="22"/>
          <w:szCs w:val="28"/>
        </w:rPr>
        <w:t xml:space="preserve">     * </w:t>
      </w:r>
      <w:r>
        <w:rPr>
          <w:b/>
          <w:bCs/>
          <w:sz w:val="22"/>
          <w:szCs w:val="28"/>
        </w:rPr>
        <w:t>荷兰国旗问题</w:t>
      </w:r>
    </w:p>
    <w:p w14:paraId="022BAE53" w14:textId="77777777" w:rsidR="00DB7ACC" w:rsidRDefault="00C37B29">
      <w:pPr>
        <w:rPr>
          <w:b/>
          <w:bCs/>
          <w:sz w:val="22"/>
          <w:szCs w:val="28"/>
        </w:rPr>
      </w:pPr>
      <w:r>
        <w:rPr>
          <w:b/>
          <w:bCs/>
          <w:sz w:val="22"/>
          <w:szCs w:val="28"/>
        </w:rPr>
        <w:t xml:space="preserve">     * @param arr </w:t>
      </w:r>
      <w:r>
        <w:rPr>
          <w:b/>
          <w:bCs/>
          <w:sz w:val="22"/>
          <w:szCs w:val="28"/>
        </w:rPr>
        <w:t>待划分的数组</w:t>
      </w:r>
    </w:p>
    <w:p w14:paraId="60CB4DB6" w14:textId="77777777" w:rsidR="00DB7ACC" w:rsidRDefault="00C37B29">
      <w:pPr>
        <w:rPr>
          <w:b/>
          <w:bCs/>
          <w:sz w:val="22"/>
          <w:szCs w:val="28"/>
        </w:rPr>
      </w:pPr>
      <w:r>
        <w:rPr>
          <w:b/>
          <w:bCs/>
          <w:sz w:val="22"/>
          <w:szCs w:val="28"/>
        </w:rPr>
        <w:t xml:space="preserve">     * @param l </w:t>
      </w:r>
      <w:r>
        <w:rPr>
          <w:b/>
          <w:bCs/>
          <w:sz w:val="22"/>
          <w:szCs w:val="28"/>
        </w:rPr>
        <w:t>小于</w:t>
      </w:r>
      <w:r>
        <w:rPr>
          <w:b/>
          <w:bCs/>
          <w:sz w:val="22"/>
          <w:szCs w:val="28"/>
        </w:rPr>
        <w:t>p</w:t>
      </w:r>
      <w:r>
        <w:rPr>
          <w:b/>
          <w:bCs/>
          <w:sz w:val="22"/>
          <w:szCs w:val="28"/>
        </w:rPr>
        <w:t>值的左边界</w:t>
      </w:r>
    </w:p>
    <w:p w14:paraId="72713BB9" w14:textId="77777777" w:rsidR="00DB7ACC" w:rsidRDefault="00C37B29">
      <w:pPr>
        <w:rPr>
          <w:b/>
          <w:bCs/>
          <w:sz w:val="22"/>
          <w:szCs w:val="28"/>
        </w:rPr>
      </w:pPr>
      <w:r>
        <w:rPr>
          <w:b/>
          <w:bCs/>
          <w:sz w:val="22"/>
          <w:szCs w:val="28"/>
        </w:rPr>
        <w:t xml:space="preserve">     * @param r </w:t>
      </w:r>
      <w:r>
        <w:rPr>
          <w:b/>
          <w:bCs/>
          <w:sz w:val="22"/>
          <w:szCs w:val="28"/>
        </w:rPr>
        <w:t>大于</w:t>
      </w:r>
      <w:r>
        <w:rPr>
          <w:b/>
          <w:bCs/>
          <w:sz w:val="22"/>
          <w:szCs w:val="28"/>
        </w:rPr>
        <w:t>p</w:t>
      </w:r>
      <w:r>
        <w:rPr>
          <w:b/>
          <w:bCs/>
          <w:sz w:val="22"/>
          <w:szCs w:val="28"/>
        </w:rPr>
        <w:t>值的右边界</w:t>
      </w:r>
    </w:p>
    <w:p w14:paraId="7D0D1BAB" w14:textId="77777777" w:rsidR="00DB7ACC" w:rsidRDefault="00C37B29">
      <w:pPr>
        <w:rPr>
          <w:b/>
          <w:bCs/>
          <w:sz w:val="22"/>
          <w:szCs w:val="28"/>
        </w:rPr>
      </w:pPr>
      <w:r>
        <w:rPr>
          <w:b/>
          <w:bCs/>
          <w:sz w:val="22"/>
          <w:szCs w:val="28"/>
        </w:rPr>
        <w:t xml:space="preserve">     * @param p </w:t>
      </w:r>
      <w:r>
        <w:rPr>
          <w:b/>
          <w:bCs/>
          <w:sz w:val="22"/>
          <w:szCs w:val="28"/>
        </w:rPr>
        <w:t>待划分的值</w:t>
      </w:r>
    </w:p>
    <w:p w14:paraId="7AEB6BE0" w14:textId="77777777" w:rsidR="00DB7ACC" w:rsidRDefault="00C37B29">
      <w:pPr>
        <w:rPr>
          <w:b/>
          <w:bCs/>
          <w:sz w:val="22"/>
          <w:szCs w:val="28"/>
        </w:rPr>
      </w:pPr>
      <w:r>
        <w:rPr>
          <w:b/>
          <w:bCs/>
          <w:sz w:val="22"/>
          <w:szCs w:val="28"/>
        </w:rPr>
        <w:t xml:space="preserve">     * @return</w:t>
      </w:r>
    </w:p>
    <w:p w14:paraId="34965AD9" w14:textId="77777777" w:rsidR="00DB7ACC" w:rsidRDefault="00C37B29">
      <w:pPr>
        <w:rPr>
          <w:b/>
          <w:bCs/>
          <w:sz w:val="22"/>
          <w:szCs w:val="28"/>
        </w:rPr>
      </w:pPr>
      <w:r>
        <w:rPr>
          <w:b/>
          <w:bCs/>
          <w:sz w:val="22"/>
          <w:szCs w:val="28"/>
        </w:rPr>
        <w:t xml:space="preserve">     */</w:t>
      </w:r>
    </w:p>
    <w:p w14:paraId="07281505" w14:textId="77777777" w:rsidR="00DB7ACC" w:rsidRDefault="00C37B29">
      <w:pPr>
        <w:rPr>
          <w:b/>
          <w:bCs/>
          <w:sz w:val="22"/>
          <w:szCs w:val="28"/>
        </w:rPr>
      </w:pPr>
      <w:r>
        <w:rPr>
          <w:b/>
          <w:bCs/>
          <w:sz w:val="22"/>
          <w:szCs w:val="28"/>
        </w:rPr>
        <w:t xml:space="preserve">    public static int[] partition(int[] arr, int l, int r, int p) {</w:t>
      </w:r>
    </w:p>
    <w:p w14:paraId="27BB20A8" w14:textId="77777777" w:rsidR="00DB7ACC" w:rsidRDefault="00C37B29">
      <w:pPr>
        <w:rPr>
          <w:b/>
          <w:bCs/>
          <w:sz w:val="22"/>
          <w:szCs w:val="28"/>
        </w:rPr>
      </w:pPr>
      <w:r>
        <w:rPr>
          <w:b/>
          <w:bCs/>
          <w:sz w:val="22"/>
          <w:szCs w:val="28"/>
        </w:rPr>
        <w:t xml:space="preserve">        // </w:t>
      </w:r>
      <w:r>
        <w:rPr>
          <w:b/>
          <w:bCs/>
          <w:sz w:val="22"/>
          <w:szCs w:val="28"/>
        </w:rPr>
        <w:t>小于区域</w:t>
      </w:r>
    </w:p>
    <w:p w14:paraId="50E09D94" w14:textId="77777777" w:rsidR="00DB7ACC" w:rsidRDefault="00C37B29">
      <w:pPr>
        <w:rPr>
          <w:b/>
          <w:bCs/>
          <w:sz w:val="22"/>
          <w:szCs w:val="28"/>
        </w:rPr>
      </w:pPr>
      <w:r>
        <w:rPr>
          <w:b/>
          <w:bCs/>
          <w:sz w:val="22"/>
          <w:szCs w:val="28"/>
        </w:rPr>
        <w:t xml:space="preserve">        int less = l-1;</w:t>
      </w:r>
    </w:p>
    <w:p w14:paraId="540A1AB8" w14:textId="77777777" w:rsidR="00DB7ACC" w:rsidRDefault="00C37B29">
      <w:pPr>
        <w:rPr>
          <w:b/>
          <w:bCs/>
          <w:sz w:val="22"/>
          <w:szCs w:val="28"/>
        </w:rPr>
      </w:pPr>
      <w:r>
        <w:rPr>
          <w:b/>
          <w:bCs/>
          <w:sz w:val="22"/>
          <w:szCs w:val="28"/>
        </w:rPr>
        <w:t xml:space="preserve">        // </w:t>
      </w:r>
      <w:r>
        <w:rPr>
          <w:b/>
          <w:bCs/>
          <w:sz w:val="22"/>
          <w:szCs w:val="28"/>
        </w:rPr>
        <w:t>大于区域</w:t>
      </w:r>
    </w:p>
    <w:p w14:paraId="22AFEA86" w14:textId="77777777" w:rsidR="00DB7ACC" w:rsidRDefault="00C37B29">
      <w:pPr>
        <w:rPr>
          <w:b/>
          <w:bCs/>
          <w:sz w:val="22"/>
          <w:szCs w:val="28"/>
        </w:rPr>
      </w:pPr>
      <w:r>
        <w:rPr>
          <w:b/>
          <w:bCs/>
          <w:sz w:val="22"/>
          <w:szCs w:val="28"/>
        </w:rPr>
        <w:t xml:space="preserve">        int more = r+1;</w:t>
      </w:r>
    </w:p>
    <w:p w14:paraId="51C4DCD0" w14:textId="77777777" w:rsidR="00DB7ACC" w:rsidRDefault="00C37B29">
      <w:pPr>
        <w:rPr>
          <w:b/>
          <w:bCs/>
          <w:sz w:val="22"/>
          <w:szCs w:val="28"/>
        </w:rPr>
      </w:pPr>
      <w:r>
        <w:rPr>
          <w:b/>
          <w:bCs/>
          <w:sz w:val="22"/>
          <w:szCs w:val="28"/>
        </w:rPr>
        <w:t xml:space="preserve">        // </w:t>
      </w:r>
      <w:r>
        <w:rPr>
          <w:b/>
          <w:bCs/>
          <w:sz w:val="22"/>
          <w:szCs w:val="28"/>
        </w:rPr>
        <w:t>遍历的位置</w:t>
      </w:r>
    </w:p>
    <w:p w14:paraId="0857F201" w14:textId="77777777" w:rsidR="00DB7ACC" w:rsidRDefault="00C37B29">
      <w:pPr>
        <w:rPr>
          <w:b/>
          <w:bCs/>
          <w:sz w:val="22"/>
          <w:szCs w:val="28"/>
        </w:rPr>
      </w:pPr>
      <w:r>
        <w:rPr>
          <w:b/>
          <w:bCs/>
          <w:sz w:val="22"/>
          <w:szCs w:val="28"/>
        </w:rPr>
        <w:t xml:space="preserve">        int cur = 0;</w:t>
      </w:r>
    </w:p>
    <w:p w14:paraId="30EBCD0E" w14:textId="77777777" w:rsidR="00DB7ACC" w:rsidRDefault="00C37B29">
      <w:pPr>
        <w:rPr>
          <w:b/>
          <w:bCs/>
          <w:sz w:val="22"/>
          <w:szCs w:val="28"/>
          <w:highlight w:val="green"/>
        </w:rPr>
      </w:pPr>
      <w:r>
        <w:rPr>
          <w:b/>
          <w:bCs/>
          <w:sz w:val="22"/>
          <w:szCs w:val="28"/>
        </w:rPr>
        <w:t xml:space="preserve">        </w:t>
      </w:r>
      <w:r>
        <w:rPr>
          <w:b/>
          <w:bCs/>
          <w:sz w:val="22"/>
          <w:szCs w:val="28"/>
          <w:highlight w:val="green"/>
        </w:rPr>
        <w:t>while(cur&lt;more){</w:t>
      </w:r>
    </w:p>
    <w:p w14:paraId="612670DE" w14:textId="77777777" w:rsidR="00DB7ACC" w:rsidRDefault="00C37B29">
      <w:pPr>
        <w:rPr>
          <w:b/>
          <w:bCs/>
          <w:sz w:val="22"/>
          <w:szCs w:val="28"/>
        </w:rPr>
      </w:pPr>
      <w:r>
        <w:rPr>
          <w:b/>
          <w:bCs/>
          <w:sz w:val="22"/>
          <w:szCs w:val="28"/>
        </w:rPr>
        <w:t xml:space="preserve">            // </w:t>
      </w:r>
      <w:r>
        <w:rPr>
          <w:b/>
          <w:bCs/>
          <w:sz w:val="22"/>
          <w:szCs w:val="28"/>
        </w:rPr>
        <w:t>当前值小于</w:t>
      </w:r>
      <w:r>
        <w:rPr>
          <w:b/>
          <w:bCs/>
          <w:sz w:val="22"/>
          <w:szCs w:val="28"/>
        </w:rPr>
        <w:t>p</w:t>
      </w:r>
      <w:r>
        <w:rPr>
          <w:b/>
          <w:bCs/>
          <w:sz w:val="22"/>
          <w:szCs w:val="28"/>
        </w:rPr>
        <w:t>，则</w:t>
      </w:r>
      <w:r>
        <w:rPr>
          <w:b/>
          <w:bCs/>
          <w:sz w:val="22"/>
          <w:szCs w:val="28"/>
        </w:rPr>
        <w:t xml:space="preserve"> cur</w:t>
      </w:r>
      <w:r>
        <w:rPr>
          <w:b/>
          <w:bCs/>
          <w:sz w:val="22"/>
          <w:szCs w:val="28"/>
        </w:rPr>
        <w:t>与</w:t>
      </w:r>
      <w:r>
        <w:rPr>
          <w:b/>
          <w:bCs/>
          <w:sz w:val="22"/>
          <w:szCs w:val="28"/>
        </w:rPr>
        <w:t>++less</w:t>
      </w:r>
      <w:r>
        <w:rPr>
          <w:b/>
          <w:bCs/>
          <w:sz w:val="22"/>
          <w:szCs w:val="28"/>
        </w:rPr>
        <w:t>位置环，并且</w:t>
      </w:r>
      <w:r>
        <w:rPr>
          <w:b/>
          <w:bCs/>
          <w:sz w:val="22"/>
          <w:szCs w:val="28"/>
        </w:rPr>
        <w:t>cur++</w:t>
      </w:r>
    </w:p>
    <w:p w14:paraId="1AC4EC3D" w14:textId="77777777" w:rsidR="00DB7ACC" w:rsidRDefault="00C37B29">
      <w:pPr>
        <w:rPr>
          <w:b/>
          <w:bCs/>
          <w:sz w:val="22"/>
          <w:szCs w:val="28"/>
        </w:rPr>
      </w:pPr>
      <w:r>
        <w:rPr>
          <w:b/>
          <w:bCs/>
          <w:sz w:val="22"/>
          <w:szCs w:val="28"/>
        </w:rPr>
        <w:t xml:space="preserve">            if(arr[cur]&lt;p){</w:t>
      </w:r>
    </w:p>
    <w:p w14:paraId="0FA78FBE" w14:textId="77777777" w:rsidR="00DB7ACC" w:rsidRDefault="00C37B29">
      <w:pPr>
        <w:rPr>
          <w:b/>
          <w:bCs/>
          <w:sz w:val="22"/>
          <w:szCs w:val="28"/>
        </w:rPr>
      </w:pPr>
      <w:r>
        <w:rPr>
          <w:b/>
          <w:bCs/>
          <w:sz w:val="22"/>
          <w:szCs w:val="28"/>
        </w:rPr>
        <w:t xml:space="preserve">                swap(arr,cur++,++less);</w:t>
      </w:r>
      <w:r>
        <w:rPr>
          <w:rFonts w:hint="eastAsia"/>
          <w:b/>
          <w:bCs/>
          <w:sz w:val="22"/>
          <w:szCs w:val="28"/>
        </w:rPr>
        <w:t>// cur</w:t>
      </w:r>
      <w:r>
        <w:rPr>
          <w:rFonts w:hint="eastAsia"/>
          <w:b/>
          <w:bCs/>
          <w:sz w:val="22"/>
          <w:szCs w:val="28"/>
        </w:rPr>
        <w:t>与小于区域的下一个位置交换</w:t>
      </w:r>
    </w:p>
    <w:p w14:paraId="2A422C9D" w14:textId="77777777" w:rsidR="00DB7ACC" w:rsidRDefault="00C37B29">
      <w:pPr>
        <w:rPr>
          <w:b/>
          <w:bCs/>
          <w:sz w:val="22"/>
          <w:szCs w:val="28"/>
        </w:rPr>
      </w:pPr>
      <w:r>
        <w:rPr>
          <w:b/>
          <w:bCs/>
          <w:sz w:val="22"/>
          <w:szCs w:val="28"/>
        </w:rPr>
        <w:t xml:space="preserve">            }else if(arr[cur]&gt;p){// </w:t>
      </w:r>
      <w:r>
        <w:rPr>
          <w:b/>
          <w:bCs/>
          <w:sz w:val="22"/>
          <w:szCs w:val="28"/>
        </w:rPr>
        <w:t>当前值大于</w:t>
      </w:r>
      <w:r>
        <w:rPr>
          <w:b/>
          <w:bCs/>
          <w:sz w:val="22"/>
          <w:szCs w:val="28"/>
        </w:rPr>
        <w:t>p,</w:t>
      </w:r>
      <w:r>
        <w:rPr>
          <w:b/>
          <w:bCs/>
          <w:sz w:val="22"/>
          <w:szCs w:val="28"/>
        </w:rPr>
        <w:t>则</w:t>
      </w:r>
      <w:r>
        <w:rPr>
          <w:b/>
          <w:bCs/>
          <w:sz w:val="22"/>
          <w:szCs w:val="28"/>
        </w:rPr>
        <w:t>cur</w:t>
      </w:r>
      <w:r>
        <w:rPr>
          <w:b/>
          <w:bCs/>
          <w:sz w:val="22"/>
          <w:szCs w:val="28"/>
        </w:rPr>
        <w:t>与</w:t>
      </w:r>
      <w:r>
        <w:rPr>
          <w:b/>
          <w:bCs/>
          <w:sz w:val="22"/>
          <w:szCs w:val="28"/>
        </w:rPr>
        <w:t>--more</w:t>
      </w:r>
      <w:r>
        <w:rPr>
          <w:b/>
          <w:bCs/>
          <w:sz w:val="22"/>
          <w:szCs w:val="28"/>
        </w:rPr>
        <w:t>位置环</w:t>
      </w:r>
    </w:p>
    <w:p w14:paraId="47B64C8A" w14:textId="77777777" w:rsidR="00DB7ACC" w:rsidRDefault="00C37B29">
      <w:pPr>
        <w:rPr>
          <w:b/>
          <w:bCs/>
          <w:sz w:val="22"/>
          <w:szCs w:val="28"/>
        </w:rPr>
      </w:pPr>
      <w:r>
        <w:rPr>
          <w:b/>
          <w:bCs/>
          <w:sz w:val="22"/>
          <w:szCs w:val="28"/>
        </w:rPr>
        <w:t xml:space="preserve">                swap(arr,cur,--more);</w:t>
      </w:r>
    </w:p>
    <w:p w14:paraId="37A32B3E" w14:textId="77777777" w:rsidR="00DB7ACC" w:rsidRDefault="00C37B29">
      <w:pPr>
        <w:rPr>
          <w:b/>
          <w:bCs/>
          <w:sz w:val="22"/>
          <w:szCs w:val="28"/>
        </w:rPr>
      </w:pPr>
      <w:r>
        <w:rPr>
          <w:b/>
          <w:bCs/>
          <w:sz w:val="22"/>
          <w:szCs w:val="28"/>
        </w:rPr>
        <w:t xml:space="preserve">  </w:t>
      </w:r>
      <w:r>
        <w:rPr>
          <w:b/>
          <w:bCs/>
          <w:sz w:val="22"/>
          <w:szCs w:val="28"/>
        </w:rPr>
        <w:t xml:space="preserve">          }else{//</w:t>
      </w:r>
      <w:r>
        <w:rPr>
          <w:b/>
          <w:bCs/>
          <w:sz w:val="22"/>
          <w:szCs w:val="28"/>
        </w:rPr>
        <w:t>相等的话，则</w:t>
      </w:r>
      <w:r>
        <w:rPr>
          <w:b/>
          <w:bCs/>
          <w:sz w:val="22"/>
          <w:szCs w:val="28"/>
        </w:rPr>
        <w:t>cur++</w:t>
      </w:r>
    </w:p>
    <w:p w14:paraId="09BEAC97" w14:textId="77777777" w:rsidR="00DB7ACC" w:rsidRDefault="00C37B29">
      <w:pPr>
        <w:rPr>
          <w:b/>
          <w:bCs/>
          <w:sz w:val="22"/>
          <w:szCs w:val="28"/>
        </w:rPr>
      </w:pPr>
      <w:r>
        <w:rPr>
          <w:b/>
          <w:bCs/>
          <w:sz w:val="22"/>
          <w:szCs w:val="28"/>
        </w:rPr>
        <w:t xml:space="preserve">                cur++;</w:t>
      </w:r>
    </w:p>
    <w:p w14:paraId="72EFBFC5" w14:textId="77777777" w:rsidR="00DB7ACC" w:rsidRDefault="00C37B29">
      <w:pPr>
        <w:rPr>
          <w:b/>
          <w:bCs/>
          <w:sz w:val="22"/>
          <w:szCs w:val="28"/>
        </w:rPr>
      </w:pPr>
      <w:r>
        <w:rPr>
          <w:b/>
          <w:bCs/>
          <w:sz w:val="22"/>
          <w:szCs w:val="28"/>
        </w:rPr>
        <w:t xml:space="preserve">            }</w:t>
      </w:r>
    </w:p>
    <w:p w14:paraId="729CDB21" w14:textId="77777777" w:rsidR="00DB7ACC" w:rsidRDefault="00C37B29">
      <w:pPr>
        <w:rPr>
          <w:b/>
          <w:bCs/>
          <w:sz w:val="22"/>
          <w:szCs w:val="28"/>
        </w:rPr>
      </w:pPr>
      <w:r>
        <w:rPr>
          <w:b/>
          <w:bCs/>
          <w:sz w:val="22"/>
          <w:szCs w:val="28"/>
        </w:rPr>
        <w:t xml:space="preserve">        }</w:t>
      </w:r>
    </w:p>
    <w:p w14:paraId="068F76DB" w14:textId="77777777" w:rsidR="00DB7ACC" w:rsidRDefault="00C37B29">
      <w:pPr>
        <w:rPr>
          <w:b/>
          <w:bCs/>
          <w:sz w:val="22"/>
          <w:szCs w:val="28"/>
        </w:rPr>
      </w:pPr>
      <w:r>
        <w:rPr>
          <w:b/>
          <w:bCs/>
          <w:sz w:val="22"/>
          <w:szCs w:val="28"/>
        </w:rPr>
        <w:t xml:space="preserve">        return arr;</w:t>
      </w:r>
    </w:p>
    <w:p w14:paraId="48CF5865" w14:textId="77777777" w:rsidR="00DB7ACC" w:rsidRDefault="00C37B29">
      <w:pPr>
        <w:rPr>
          <w:b/>
          <w:bCs/>
          <w:sz w:val="22"/>
          <w:szCs w:val="28"/>
        </w:rPr>
      </w:pPr>
      <w:r>
        <w:rPr>
          <w:b/>
          <w:bCs/>
          <w:sz w:val="22"/>
          <w:szCs w:val="28"/>
        </w:rPr>
        <w:t xml:space="preserve">    }</w:t>
      </w:r>
    </w:p>
    <w:p w14:paraId="557EF44E" w14:textId="77777777" w:rsidR="00DB7ACC" w:rsidRDefault="00DB7ACC">
      <w:pPr>
        <w:rPr>
          <w:b/>
          <w:bCs/>
          <w:sz w:val="22"/>
          <w:szCs w:val="28"/>
        </w:rPr>
      </w:pPr>
    </w:p>
    <w:p w14:paraId="026F3778" w14:textId="77777777" w:rsidR="00DB7ACC" w:rsidRDefault="00C37B29">
      <w:pPr>
        <w:rPr>
          <w:b/>
          <w:bCs/>
          <w:sz w:val="22"/>
          <w:szCs w:val="28"/>
        </w:rPr>
      </w:pPr>
      <w:r>
        <w:rPr>
          <w:b/>
          <w:bCs/>
          <w:sz w:val="22"/>
          <w:szCs w:val="28"/>
        </w:rPr>
        <w:t xml:space="preserve">    /**</w:t>
      </w:r>
    </w:p>
    <w:p w14:paraId="7FAFB5FB" w14:textId="77777777" w:rsidR="00DB7ACC" w:rsidRDefault="00C37B29">
      <w:pPr>
        <w:rPr>
          <w:b/>
          <w:bCs/>
          <w:sz w:val="22"/>
          <w:szCs w:val="28"/>
        </w:rPr>
      </w:pPr>
      <w:r>
        <w:rPr>
          <w:b/>
          <w:bCs/>
          <w:sz w:val="22"/>
          <w:szCs w:val="28"/>
        </w:rPr>
        <w:t xml:space="preserve">     * </w:t>
      </w:r>
      <w:r>
        <w:rPr>
          <w:b/>
          <w:bCs/>
          <w:sz w:val="22"/>
          <w:szCs w:val="28"/>
        </w:rPr>
        <w:t>交换值</w:t>
      </w:r>
    </w:p>
    <w:p w14:paraId="12E551A7" w14:textId="77777777" w:rsidR="00DB7ACC" w:rsidRDefault="00C37B29">
      <w:pPr>
        <w:rPr>
          <w:b/>
          <w:bCs/>
          <w:sz w:val="22"/>
          <w:szCs w:val="28"/>
        </w:rPr>
      </w:pPr>
      <w:r>
        <w:rPr>
          <w:b/>
          <w:bCs/>
          <w:sz w:val="22"/>
          <w:szCs w:val="28"/>
        </w:rPr>
        <w:t xml:space="preserve">     * @param arr</w:t>
      </w:r>
    </w:p>
    <w:p w14:paraId="027A3AA1" w14:textId="77777777" w:rsidR="00DB7ACC" w:rsidRDefault="00C37B29">
      <w:pPr>
        <w:rPr>
          <w:b/>
          <w:bCs/>
          <w:sz w:val="22"/>
          <w:szCs w:val="28"/>
        </w:rPr>
      </w:pPr>
      <w:r>
        <w:rPr>
          <w:b/>
          <w:bCs/>
          <w:sz w:val="22"/>
          <w:szCs w:val="28"/>
        </w:rPr>
        <w:t xml:space="preserve">     * @param l</w:t>
      </w:r>
    </w:p>
    <w:p w14:paraId="2627E67E" w14:textId="77777777" w:rsidR="00DB7ACC" w:rsidRDefault="00C37B29">
      <w:pPr>
        <w:rPr>
          <w:b/>
          <w:bCs/>
          <w:sz w:val="22"/>
          <w:szCs w:val="28"/>
        </w:rPr>
      </w:pPr>
      <w:r>
        <w:rPr>
          <w:b/>
          <w:bCs/>
          <w:sz w:val="22"/>
          <w:szCs w:val="28"/>
        </w:rPr>
        <w:t xml:space="preserve">     * @param r</w:t>
      </w:r>
    </w:p>
    <w:p w14:paraId="63C2257F" w14:textId="77777777" w:rsidR="00DB7ACC" w:rsidRDefault="00C37B29">
      <w:pPr>
        <w:rPr>
          <w:b/>
          <w:bCs/>
          <w:sz w:val="22"/>
          <w:szCs w:val="28"/>
        </w:rPr>
      </w:pPr>
      <w:r>
        <w:rPr>
          <w:b/>
          <w:bCs/>
          <w:sz w:val="22"/>
          <w:szCs w:val="28"/>
        </w:rPr>
        <w:t xml:space="preserve">     */</w:t>
      </w:r>
    </w:p>
    <w:p w14:paraId="2A25730C" w14:textId="77777777" w:rsidR="00DB7ACC" w:rsidRDefault="00C37B29">
      <w:pPr>
        <w:rPr>
          <w:b/>
          <w:bCs/>
          <w:sz w:val="22"/>
          <w:szCs w:val="28"/>
        </w:rPr>
      </w:pPr>
      <w:r>
        <w:rPr>
          <w:b/>
          <w:bCs/>
          <w:sz w:val="22"/>
          <w:szCs w:val="28"/>
        </w:rPr>
        <w:lastRenderedPageBreak/>
        <w:t xml:space="preserve">    public static void swap(int[] arr,int l,int r){</w:t>
      </w:r>
    </w:p>
    <w:p w14:paraId="79BB5B23" w14:textId="77777777" w:rsidR="00DB7ACC" w:rsidRDefault="00C37B29">
      <w:pPr>
        <w:rPr>
          <w:b/>
          <w:bCs/>
          <w:sz w:val="22"/>
          <w:szCs w:val="28"/>
        </w:rPr>
      </w:pPr>
      <w:r>
        <w:rPr>
          <w:b/>
          <w:bCs/>
          <w:sz w:val="22"/>
          <w:szCs w:val="28"/>
        </w:rPr>
        <w:t xml:space="preserve">        int temp = arr[l];</w:t>
      </w:r>
    </w:p>
    <w:p w14:paraId="23A44E5E" w14:textId="77777777" w:rsidR="00DB7ACC" w:rsidRDefault="00C37B29">
      <w:pPr>
        <w:rPr>
          <w:b/>
          <w:bCs/>
          <w:sz w:val="22"/>
          <w:szCs w:val="28"/>
        </w:rPr>
      </w:pPr>
      <w:r>
        <w:rPr>
          <w:b/>
          <w:bCs/>
          <w:sz w:val="22"/>
          <w:szCs w:val="28"/>
        </w:rPr>
        <w:t xml:space="preserve">        arr[l] = arr[r];</w:t>
      </w:r>
    </w:p>
    <w:p w14:paraId="715F4157" w14:textId="77777777" w:rsidR="00DB7ACC" w:rsidRDefault="00C37B29">
      <w:pPr>
        <w:rPr>
          <w:b/>
          <w:bCs/>
          <w:sz w:val="22"/>
          <w:szCs w:val="28"/>
        </w:rPr>
      </w:pPr>
      <w:r>
        <w:rPr>
          <w:b/>
          <w:bCs/>
          <w:sz w:val="22"/>
          <w:szCs w:val="28"/>
        </w:rPr>
        <w:t xml:space="preserve">        arr[r] = temp;</w:t>
      </w:r>
    </w:p>
    <w:p w14:paraId="6E5A9499" w14:textId="77777777" w:rsidR="00DB7ACC" w:rsidRDefault="00C37B29">
      <w:pPr>
        <w:rPr>
          <w:b/>
          <w:bCs/>
          <w:sz w:val="22"/>
          <w:szCs w:val="28"/>
        </w:rPr>
      </w:pPr>
      <w:r>
        <w:rPr>
          <w:b/>
          <w:bCs/>
          <w:sz w:val="22"/>
          <w:szCs w:val="28"/>
        </w:rPr>
        <w:t xml:space="preserve">    }</w:t>
      </w:r>
    </w:p>
    <w:p w14:paraId="2403A44D" w14:textId="77777777" w:rsidR="00DB7ACC" w:rsidRDefault="00C37B29">
      <w:pPr>
        <w:pStyle w:val="2"/>
      </w:pPr>
      <w:r>
        <w:rPr>
          <w:rFonts w:hint="eastAsia"/>
        </w:rPr>
        <w:t>6</w:t>
      </w:r>
      <w:r>
        <w:rPr>
          <w:rFonts w:hint="eastAsia"/>
        </w:rPr>
        <w:t>、堆排序（重要）</w:t>
      </w:r>
    </w:p>
    <w:p w14:paraId="3AC2D50C" w14:textId="77777777" w:rsidR="00DB7ACC" w:rsidRDefault="00C37B29">
      <w:pPr>
        <w:rPr>
          <w:b/>
          <w:bCs/>
          <w:sz w:val="22"/>
          <w:szCs w:val="28"/>
        </w:rPr>
      </w:pPr>
      <w:r>
        <w:rPr>
          <w:rFonts w:hint="eastAsia"/>
          <w:b/>
          <w:bCs/>
          <w:sz w:val="22"/>
          <w:szCs w:val="28"/>
        </w:rPr>
        <w:t>时间复杂度</w:t>
      </w:r>
      <w:r>
        <w:rPr>
          <w:rFonts w:hint="eastAsia"/>
          <w:b/>
          <w:bCs/>
          <w:sz w:val="22"/>
          <w:szCs w:val="28"/>
        </w:rPr>
        <w:t>O(NlogN)</w:t>
      </w:r>
      <w:r>
        <w:rPr>
          <w:rFonts w:hint="eastAsia"/>
          <w:b/>
          <w:bCs/>
          <w:sz w:val="22"/>
          <w:szCs w:val="28"/>
        </w:rPr>
        <w:t>，额外空间复杂度</w:t>
      </w:r>
      <w:r>
        <w:rPr>
          <w:rFonts w:hint="eastAsia"/>
          <w:b/>
          <w:bCs/>
          <w:sz w:val="22"/>
          <w:szCs w:val="28"/>
        </w:rPr>
        <w:t>O(1)</w:t>
      </w:r>
      <w:r>
        <w:rPr>
          <w:rFonts w:hint="eastAsia"/>
          <w:b/>
          <w:bCs/>
          <w:sz w:val="22"/>
          <w:szCs w:val="28"/>
        </w:rPr>
        <w:t>。</w:t>
      </w:r>
    </w:p>
    <w:p w14:paraId="5F73F43D" w14:textId="77777777" w:rsidR="00DB7ACC" w:rsidRDefault="00C37B29">
      <w:pPr>
        <w:numPr>
          <w:ilvl w:val="0"/>
          <w:numId w:val="43"/>
        </w:numPr>
        <w:rPr>
          <w:b/>
          <w:bCs/>
          <w:sz w:val="22"/>
          <w:szCs w:val="28"/>
        </w:rPr>
      </w:pPr>
      <w:r>
        <w:rPr>
          <w:rFonts w:hint="eastAsia"/>
          <w:b/>
          <w:bCs/>
          <w:sz w:val="22"/>
          <w:szCs w:val="28"/>
        </w:rPr>
        <w:t>堆结构的</w:t>
      </w:r>
      <w:r>
        <w:rPr>
          <w:rFonts w:hint="eastAsia"/>
          <w:b/>
          <w:bCs/>
          <w:sz w:val="22"/>
          <w:szCs w:val="28"/>
        </w:rPr>
        <w:t>buildHeap</w:t>
      </w:r>
      <w:r>
        <w:rPr>
          <w:rFonts w:hint="eastAsia"/>
          <w:b/>
          <w:bCs/>
          <w:sz w:val="22"/>
          <w:szCs w:val="28"/>
        </w:rPr>
        <w:t>与</w:t>
      </w:r>
      <w:r>
        <w:rPr>
          <w:rFonts w:hint="eastAsia"/>
          <w:b/>
          <w:bCs/>
          <w:sz w:val="22"/>
          <w:szCs w:val="28"/>
        </w:rPr>
        <w:t>heapify</w:t>
      </w:r>
    </w:p>
    <w:p w14:paraId="7E6DC1EA" w14:textId="77777777" w:rsidR="00DB7ACC" w:rsidRDefault="00C37B29">
      <w:pPr>
        <w:numPr>
          <w:ilvl w:val="0"/>
          <w:numId w:val="43"/>
        </w:numPr>
        <w:rPr>
          <w:b/>
          <w:bCs/>
          <w:sz w:val="22"/>
          <w:szCs w:val="28"/>
        </w:rPr>
      </w:pPr>
      <w:r>
        <w:rPr>
          <w:rFonts w:hint="eastAsia"/>
          <w:b/>
          <w:bCs/>
          <w:sz w:val="22"/>
          <w:szCs w:val="28"/>
        </w:rPr>
        <w:t>堆结构的增大和减少</w:t>
      </w:r>
    </w:p>
    <w:p w14:paraId="53B53494" w14:textId="77777777" w:rsidR="00DB7ACC" w:rsidRDefault="00C37B29">
      <w:pPr>
        <w:numPr>
          <w:ilvl w:val="0"/>
          <w:numId w:val="43"/>
        </w:numPr>
        <w:rPr>
          <w:b/>
          <w:bCs/>
          <w:sz w:val="22"/>
          <w:szCs w:val="28"/>
        </w:rPr>
      </w:pPr>
      <w:r>
        <w:rPr>
          <w:rFonts w:hint="eastAsia"/>
          <w:b/>
          <w:bCs/>
          <w:sz w:val="22"/>
          <w:szCs w:val="28"/>
        </w:rPr>
        <w:t>如果只是建立堆的过程，时间复杂度为</w:t>
      </w:r>
      <w:r>
        <w:rPr>
          <w:rFonts w:hint="eastAsia"/>
          <w:b/>
          <w:bCs/>
          <w:sz w:val="22"/>
          <w:szCs w:val="28"/>
        </w:rPr>
        <w:t>O(N)</w:t>
      </w:r>
    </w:p>
    <w:p w14:paraId="69AEF44B" w14:textId="77777777" w:rsidR="00DB7ACC" w:rsidRDefault="00C37B29">
      <w:pPr>
        <w:numPr>
          <w:ilvl w:val="0"/>
          <w:numId w:val="43"/>
        </w:numPr>
        <w:rPr>
          <w:b/>
          <w:bCs/>
          <w:sz w:val="22"/>
          <w:szCs w:val="28"/>
        </w:rPr>
      </w:pPr>
      <w:r>
        <w:rPr>
          <w:rFonts w:hint="eastAsia"/>
          <w:b/>
          <w:bCs/>
          <w:sz w:val="22"/>
          <w:szCs w:val="28"/>
        </w:rPr>
        <w:t>优先级队列结构，就是堆结构</w:t>
      </w:r>
    </w:p>
    <w:p w14:paraId="77DEDBFA" w14:textId="77777777" w:rsidR="00DB7ACC" w:rsidRDefault="00DB7ACC">
      <w:pPr>
        <w:rPr>
          <w:sz w:val="22"/>
          <w:szCs w:val="28"/>
        </w:rPr>
      </w:pPr>
    </w:p>
    <w:p w14:paraId="3BA9F3E4" w14:textId="77777777" w:rsidR="00DB7ACC" w:rsidRDefault="00C37B29">
      <w:pPr>
        <w:rPr>
          <w:sz w:val="22"/>
          <w:szCs w:val="28"/>
        </w:rPr>
      </w:pPr>
      <w:r>
        <w:rPr>
          <w:rFonts w:hint="eastAsia"/>
          <w:sz w:val="22"/>
          <w:szCs w:val="28"/>
        </w:rPr>
        <w:t xml:space="preserve">    public static void sort(int[] arr){</w:t>
      </w:r>
    </w:p>
    <w:p w14:paraId="01FE453A" w14:textId="77777777" w:rsidR="00DB7ACC" w:rsidRDefault="00C37B29">
      <w:pPr>
        <w:rPr>
          <w:sz w:val="22"/>
          <w:szCs w:val="28"/>
        </w:rPr>
      </w:pPr>
      <w:r>
        <w:rPr>
          <w:rFonts w:hint="eastAsia"/>
          <w:sz w:val="22"/>
          <w:szCs w:val="28"/>
        </w:rPr>
        <w:t xml:space="preserve">        buildHeap(arr);</w:t>
      </w:r>
    </w:p>
    <w:p w14:paraId="12B27BEB" w14:textId="77777777" w:rsidR="00DB7ACC" w:rsidRDefault="00DB7ACC">
      <w:pPr>
        <w:rPr>
          <w:sz w:val="22"/>
          <w:szCs w:val="28"/>
        </w:rPr>
      </w:pPr>
    </w:p>
    <w:p w14:paraId="6448A28A" w14:textId="77777777" w:rsidR="00DB7ACC" w:rsidRDefault="00C37B29">
      <w:pPr>
        <w:rPr>
          <w:sz w:val="22"/>
          <w:szCs w:val="28"/>
        </w:rPr>
      </w:pPr>
      <w:r>
        <w:rPr>
          <w:rFonts w:hint="eastAsia"/>
          <w:sz w:val="22"/>
          <w:szCs w:val="28"/>
        </w:rPr>
        <w:t xml:space="preserve">        for(int i=0;i&lt;arr.length-1;i++){</w:t>
      </w:r>
    </w:p>
    <w:p w14:paraId="51907381" w14:textId="77777777" w:rsidR="00DB7ACC" w:rsidRDefault="00C37B29">
      <w:pPr>
        <w:rPr>
          <w:sz w:val="22"/>
          <w:szCs w:val="28"/>
        </w:rPr>
      </w:pPr>
      <w:r>
        <w:rPr>
          <w:rFonts w:hint="eastAsia"/>
          <w:sz w:val="22"/>
          <w:szCs w:val="28"/>
        </w:rPr>
        <w:t xml:space="preserve">            swap(arr,0,arr.length-1-i);</w:t>
      </w:r>
    </w:p>
    <w:p w14:paraId="2DAC00DE" w14:textId="77777777" w:rsidR="00DB7ACC" w:rsidRDefault="00C37B29">
      <w:pPr>
        <w:rPr>
          <w:sz w:val="22"/>
          <w:szCs w:val="28"/>
        </w:rPr>
      </w:pPr>
      <w:r>
        <w:rPr>
          <w:rFonts w:hint="eastAsia"/>
          <w:sz w:val="22"/>
          <w:szCs w:val="28"/>
        </w:rPr>
        <w:t xml:space="preserve">            // </w:t>
      </w:r>
      <w:r>
        <w:rPr>
          <w:rFonts w:hint="eastAsia"/>
          <w:sz w:val="22"/>
          <w:szCs w:val="28"/>
        </w:rPr>
        <w:t>局部调整</w:t>
      </w:r>
    </w:p>
    <w:p w14:paraId="3AAA18CB" w14:textId="77777777" w:rsidR="00DB7ACC" w:rsidRDefault="00C37B29">
      <w:pPr>
        <w:rPr>
          <w:sz w:val="22"/>
          <w:szCs w:val="28"/>
        </w:rPr>
      </w:pPr>
      <w:r>
        <w:rPr>
          <w:rFonts w:hint="eastAsia"/>
          <w:sz w:val="22"/>
          <w:szCs w:val="28"/>
        </w:rPr>
        <w:t xml:space="preserve">            heapify(arr,0,arr.length-1-i);</w:t>
      </w:r>
    </w:p>
    <w:p w14:paraId="2A85FCEA" w14:textId="77777777" w:rsidR="00DB7ACC" w:rsidRDefault="00C37B29">
      <w:pPr>
        <w:rPr>
          <w:sz w:val="22"/>
          <w:szCs w:val="28"/>
        </w:rPr>
      </w:pPr>
      <w:r>
        <w:rPr>
          <w:rFonts w:hint="eastAsia"/>
          <w:sz w:val="22"/>
          <w:szCs w:val="28"/>
        </w:rPr>
        <w:t xml:space="preserve">        }</w:t>
      </w:r>
    </w:p>
    <w:p w14:paraId="71445653" w14:textId="77777777" w:rsidR="00DB7ACC" w:rsidRDefault="00C37B29">
      <w:pPr>
        <w:rPr>
          <w:sz w:val="22"/>
          <w:szCs w:val="28"/>
        </w:rPr>
      </w:pPr>
      <w:r>
        <w:rPr>
          <w:rFonts w:hint="eastAsia"/>
          <w:sz w:val="22"/>
          <w:szCs w:val="28"/>
        </w:rPr>
        <w:t xml:space="preserve">    }</w:t>
      </w:r>
    </w:p>
    <w:p w14:paraId="65B0ACA1" w14:textId="77777777" w:rsidR="00DB7ACC" w:rsidRDefault="00DB7ACC">
      <w:pPr>
        <w:rPr>
          <w:sz w:val="22"/>
          <w:szCs w:val="28"/>
        </w:rPr>
      </w:pPr>
    </w:p>
    <w:p w14:paraId="45DB8DB4" w14:textId="77777777" w:rsidR="00DB7ACC" w:rsidRDefault="00C37B29">
      <w:pPr>
        <w:rPr>
          <w:sz w:val="22"/>
          <w:szCs w:val="28"/>
        </w:rPr>
      </w:pPr>
      <w:r>
        <w:rPr>
          <w:rFonts w:hint="eastAsia"/>
          <w:sz w:val="22"/>
          <w:szCs w:val="28"/>
        </w:rPr>
        <w:t xml:space="preserve">    /**</w:t>
      </w:r>
    </w:p>
    <w:p w14:paraId="12D81DD7" w14:textId="77777777" w:rsidR="00DB7ACC" w:rsidRDefault="00C37B29">
      <w:pPr>
        <w:rPr>
          <w:sz w:val="22"/>
          <w:szCs w:val="28"/>
        </w:rPr>
      </w:pPr>
      <w:r>
        <w:rPr>
          <w:rFonts w:hint="eastAsia"/>
          <w:sz w:val="22"/>
          <w:szCs w:val="28"/>
        </w:rPr>
        <w:t xml:space="preserve">     * </w:t>
      </w:r>
      <w:r>
        <w:rPr>
          <w:rFonts w:hint="eastAsia"/>
          <w:b/>
          <w:bCs/>
          <w:sz w:val="22"/>
          <w:szCs w:val="28"/>
        </w:rPr>
        <w:t>建堆</w:t>
      </w:r>
    </w:p>
    <w:p w14:paraId="07FD86B8" w14:textId="77777777" w:rsidR="00DB7ACC" w:rsidRDefault="00C37B29">
      <w:pPr>
        <w:rPr>
          <w:sz w:val="22"/>
          <w:szCs w:val="28"/>
        </w:rPr>
      </w:pPr>
      <w:r>
        <w:rPr>
          <w:rFonts w:hint="eastAsia"/>
          <w:sz w:val="22"/>
          <w:szCs w:val="28"/>
        </w:rPr>
        <w:t xml:space="preserve">     * @param arr</w:t>
      </w:r>
    </w:p>
    <w:p w14:paraId="2425EA82" w14:textId="77777777" w:rsidR="00DB7ACC" w:rsidRDefault="00C37B29">
      <w:pPr>
        <w:rPr>
          <w:sz w:val="22"/>
          <w:szCs w:val="28"/>
        </w:rPr>
      </w:pPr>
      <w:r>
        <w:rPr>
          <w:rFonts w:hint="eastAsia"/>
          <w:sz w:val="22"/>
          <w:szCs w:val="28"/>
        </w:rPr>
        <w:t xml:space="preserve">     */</w:t>
      </w:r>
    </w:p>
    <w:p w14:paraId="5DA23067" w14:textId="77777777" w:rsidR="00DB7ACC" w:rsidRDefault="00C37B29">
      <w:pPr>
        <w:rPr>
          <w:sz w:val="22"/>
          <w:szCs w:val="28"/>
        </w:rPr>
      </w:pPr>
      <w:r>
        <w:rPr>
          <w:rFonts w:hint="eastAsia"/>
          <w:sz w:val="22"/>
          <w:szCs w:val="28"/>
        </w:rPr>
        <w:t xml:space="preserve">    public static void buildHeap(int[] arr){</w:t>
      </w:r>
    </w:p>
    <w:p w14:paraId="3227BB95" w14:textId="77777777" w:rsidR="00DB7ACC" w:rsidRDefault="00C37B29">
      <w:pPr>
        <w:rPr>
          <w:sz w:val="22"/>
          <w:szCs w:val="28"/>
        </w:rPr>
      </w:pPr>
      <w:r>
        <w:rPr>
          <w:rFonts w:hint="eastAsia"/>
          <w:sz w:val="22"/>
          <w:szCs w:val="28"/>
        </w:rPr>
        <w:t xml:space="preserve">        int lastNode = arr.length-1;</w:t>
      </w:r>
    </w:p>
    <w:p w14:paraId="395406A4" w14:textId="77777777" w:rsidR="00DB7ACC" w:rsidRDefault="00C37B29">
      <w:pPr>
        <w:rPr>
          <w:sz w:val="22"/>
          <w:szCs w:val="28"/>
        </w:rPr>
      </w:pPr>
      <w:r>
        <w:rPr>
          <w:rFonts w:hint="eastAsia"/>
          <w:sz w:val="22"/>
          <w:szCs w:val="28"/>
        </w:rPr>
        <w:t xml:space="preserve">        int preLastNode = (lastNode-1)/2;</w:t>
      </w:r>
    </w:p>
    <w:p w14:paraId="678F8E4D" w14:textId="77777777" w:rsidR="00DB7ACC" w:rsidRDefault="00C37B29">
      <w:pPr>
        <w:rPr>
          <w:sz w:val="22"/>
          <w:szCs w:val="28"/>
        </w:rPr>
      </w:pPr>
      <w:r>
        <w:rPr>
          <w:rFonts w:hint="eastAsia"/>
          <w:sz w:val="22"/>
          <w:szCs w:val="28"/>
        </w:rPr>
        <w:t xml:space="preserve">        for(int i=preLastNode;i&gt;=0;i--){</w:t>
      </w:r>
    </w:p>
    <w:p w14:paraId="0953202E" w14:textId="77777777" w:rsidR="00DB7ACC" w:rsidRDefault="00C37B29">
      <w:pPr>
        <w:rPr>
          <w:sz w:val="22"/>
          <w:szCs w:val="28"/>
        </w:rPr>
      </w:pPr>
      <w:r>
        <w:rPr>
          <w:rFonts w:hint="eastAsia"/>
          <w:sz w:val="22"/>
          <w:szCs w:val="28"/>
        </w:rPr>
        <w:t xml:space="preserve">            heapify(arr,i,arr.length);</w:t>
      </w:r>
    </w:p>
    <w:p w14:paraId="55063005" w14:textId="77777777" w:rsidR="00DB7ACC" w:rsidRDefault="00C37B29">
      <w:pPr>
        <w:rPr>
          <w:sz w:val="22"/>
          <w:szCs w:val="28"/>
        </w:rPr>
      </w:pPr>
      <w:r>
        <w:rPr>
          <w:rFonts w:hint="eastAsia"/>
          <w:sz w:val="22"/>
          <w:szCs w:val="28"/>
        </w:rPr>
        <w:t xml:space="preserve">        }</w:t>
      </w:r>
    </w:p>
    <w:p w14:paraId="696D0934" w14:textId="77777777" w:rsidR="00DB7ACC" w:rsidRDefault="00C37B29">
      <w:pPr>
        <w:rPr>
          <w:sz w:val="22"/>
          <w:szCs w:val="28"/>
        </w:rPr>
      </w:pPr>
      <w:r>
        <w:rPr>
          <w:rFonts w:hint="eastAsia"/>
          <w:sz w:val="22"/>
          <w:szCs w:val="28"/>
        </w:rPr>
        <w:t xml:space="preserve">    }</w:t>
      </w:r>
    </w:p>
    <w:p w14:paraId="1707047B" w14:textId="77777777" w:rsidR="00DB7ACC" w:rsidRDefault="00DB7ACC">
      <w:pPr>
        <w:rPr>
          <w:sz w:val="22"/>
          <w:szCs w:val="28"/>
        </w:rPr>
      </w:pPr>
    </w:p>
    <w:p w14:paraId="0343AE71" w14:textId="77777777" w:rsidR="00DB7ACC" w:rsidRDefault="00C37B29">
      <w:pPr>
        <w:rPr>
          <w:sz w:val="22"/>
          <w:szCs w:val="28"/>
        </w:rPr>
      </w:pPr>
      <w:r>
        <w:rPr>
          <w:rFonts w:hint="eastAsia"/>
          <w:sz w:val="22"/>
          <w:szCs w:val="28"/>
        </w:rPr>
        <w:t xml:space="preserve">    // </w:t>
      </w:r>
      <w:r>
        <w:rPr>
          <w:rFonts w:hint="eastAsia"/>
          <w:sz w:val="22"/>
          <w:szCs w:val="28"/>
        </w:rPr>
        <w:t>进行</w:t>
      </w:r>
      <w:r>
        <w:rPr>
          <w:rFonts w:hint="eastAsia"/>
          <w:sz w:val="22"/>
          <w:szCs w:val="28"/>
        </w:rPr>
        <w:t>调整</w:t>
      </w:r>
      <w:r>
        <w:rPr>
          <w:rFonts w:hint="eastAsia"/>
          <w:sz w:val="22"/>
          <w:szCs w:val="28"/>
        </w:rPr>
        <w:t>,</w:t>
      </w:r>
      <w:r>
        <w:rPr>
          <w:rFonts w:hint="eastAsia"/>
          <w:sz w:val="22"/>
          <w:szCs w:val="28"/>
        </w:rPr>
        <w:t>以</w:t>
      </w:r>
      <w:r>
        <w:rPr>
          <w:rFonts w:hint="eastAsia"/>
          <w:sz w:val="22"/>
          <w:szCs w:val="28"/>
        </w:rPr>
        <w:t>i</w:t>
      </w:r>
      <w:r>
        <w:rPr>
          <w:rFonts w:hint="eastAsia"/>
          <w:sz w:val="22"/>
          <w:szCs w:val="28"/>
        </w:rPr>
        <w:t>为根为大顶堆</w:t>
      </w:r>
    </w:p>
    <w:p w14:paraId="5687CAAA" w14:textId="77777777" w:rsidR="00DB7ACC" w:rsidRDefault="00C37B29">
      <w:pPr>
        <w:rPr>
          <w:sz w:val="22"/>
          <w:szCs w:val="28"/>
        </w:rPr>
      </w:pPr>
      <w:r>
        <w:rPr>
          <w:rFonts w:hint="eastAsia"/>
          <w:sz w:val="22"/>
          <w:szCs w:val="28"/>
        </w:rPr>
        <w:t xml:space="preserve">    // n</w:t>
      </w:r>
      <w:r>
        <w:rPr>
          <w:rFonts w:hint="eastAsia"/>
          <w:sz w:val="22"/>
          <w:szCs w:val="28"/>
        </w:rPr>
        <w:t>为数组中元素个数</w:t>
      </w:r>
    </w:p>
    <w:p w14:paraId="3276BCA5" w14:textId="77777777" w:rsidR="00DB7ACC" w:rsidRDefault="00DB7ACC">
      <w:pPr>
        <w:rPr>
          <w:sz w:val="22"/>
          <w:szCs w:val="28"/>
        </w:rPr>
      </w:pPr>
    </w:p>
    <w:p w14:paraId="102FCB1A" w14:textId="77777777" w:rsidR="00DB7ACC" w:rsidRDefault="00C37B29">
      <w:pPr>
        <w:rPr>
          <w:b/>
          <w:bCs/>
          <w:sz w:val="22"/>
          <w:szCs w:val="28"/>
        </w:rPr>
      </w:pPr>
      <w:r>
        <w:rPr>
          <w:rFonts w:hint="eastAsia"/>
          <w:sz w:val="22"/>
          <w:szCs w:val="28"/>
        </w:rPr>
        <w:t xml:space="preserve">  </w:t>
      </w:r>
      <w:r>
        <w:rPr>
          <w:rFonts w:hint="eastAsia"/>
          <w:b/>
          <w:bCs/>
          <w:sz w:val="22"/>
          <w:szCs w:val="28"/>
        </w:rPr>
        <w:t xml:space="preserve">  /**</w:t>
      </w:r>
    </w:p>
    <w:p w14:paraId="148F7106" w14:textId="77777777" w:rsidR="00DB7ACC" w:rsidRDefault="00C37B29">
      <w:pPr>
        <w:rPr>
          <w:b/>
          <w:bCs/>
          <w:sz w:val="22"/>
          <w:szCs w:val="28"/>
        </w:rPr>
      </w:pPr>
      <w:r>
        <w:rPr>
          <w:rFonts w:hint="eastAsia"/>
          <w:b/>
          <w:bCs/>
          <w:sz w:val="22"/>
          <w:szCs w:val="28"/>
        </w:rPr>
        <w:t xml:space="preserve">     * @param arr </w:t>
      </w:r>
      <w:r>
        <w:rPr>
          <w:rFonts w:hint="eastAsia"/>
          <w:b/>
          <w:bCs/>
          <w:sz w:val="22"/>
          <w:szCs w:val="28"/>
        </w:rPr>
        <w:t>数组</w:t>
      </w:r>
    </w:p>
    <w:p w14:paraId="5DEFBF15" w14:textId="77777777" w:rsidR="00DB7ACC" w:rsidRDefault="00C37B29">
      <w:pPr>
        <w:rPr>
          <w:b/>
          <w:bCs/>
          <w:sz w:val="22"/>
          <w:szCs w:val="28"/>
        </w:rPr>
      </w:pPr>
      <w:r>
        <w:rPr>
          <w:rFonts w:hint="eastAsia"/>
          <w:b/>
          <w:bCs/>
          <w:sz w:val="22"/>
          <w:szCs w:val="28"/>
        </w:rPr>
        <w:t xml:space="preserve">     * @param i  </w:t>
      </w:r>
      <w:r>
        <w:rPr>
          <w:rFonts w:hint="eastAsia"/>
          <w:b/>
          <w:bCs/>
          <w:sz w:val="22"/>
          <w:szCs w:val="28"/>
        </w:rPr>
        <w:t>数组中需要进行跳整的下标</w:t>
      </w:r>
    </w:p>
    <w:p w14:paraId="5182628B" w14:textId="77777777" w:rsidR="00DB7ACC" w:rsidRDefault="00C37B29">
      <w:pPr>
        <w:rPr>
          <w:b/>
          <w:bCs/>
          <w:sz w:val="22"/>
          <w:szCs w:val="28"/>
        </w:rPr>
      </w:pPr>
      <w:r>
        <w:rPr>
          <w:rFonts w:hint="eastAsia"/>
          <w:b/>
          <w:bCs/>
          <w:sz w:val="22"/>
          <w:szCs w:val="28"/>
        </w:rPr>
        <w:t xml:space="preserve">     * @param n </w:t>
      </w:r>
      <w:r>
        <w:rPr>
          <w:rFonts w:hint="eastAsia"/>
          <w:b/>
          <w:bCs/>
          <w:sz w:val="22"/>
          <w:szCs w:val="28"/>
        </w:rPr>
        <w:t>数组中进行调整的个数</w:t>
      </w:r>
    </w:p>
    <w:p w14:paraId="120B4724" w14:textId="77777777" w:rsidR="00DB7ACC" w:rsidRDefault="00C37B29">
      <w:pPr>
        <w:rPr>
          <w:b/>
          <w:bCs/>
          <w:sz w:val="22"/>
          <w:szCs w:val="28"/>
        </w:rPr>
      </w:pPr>
      <w:r>
        <w:rPr>
          <w:rFonts w:hint="eastAsia"/>
          <w:b/>
          <w:bCs/>
          <w:sz w:val="22"/>
          <w:szCs w:val="28"/>
        </w:rPr>
        <w:t xml:space="preserve">     */</w:t>
      </w:r>
    </w:p>
    <w:p w14:paraId="55B4DEFB" w14:textId="77777777" w:rsidR="00DB7ACC" w:rsidRDefault="00C37B29">
      <w:pPr>
        <w:rPr>
          <w:sz w:val="22"/>
          <w:szCs w:val="28"/>
        </w:rPr>
      </w:pPr>
      <w:r>
        <w:rPr>
          <w:rFonts w:hint="eastAsia"/>
          <w:sz w:val="22"/>
          <w:szCs w:val="28"/>
        </w:rPr>
        <w:lastRenderedPageBreak/>
        <w:t xml:space="preserve">    public static void heapify(int[] arr,int i,int n){</w:t>
      </w:r>
    </w:p>
    <w:p w14:paraId="16DB3826" w14:textId="77777777" w:rsidR="00DB7ACC" w:rsidRDefault="00C37B29">
      <w:pPr>
        <w:rPr>
          <w:sz w:val="22"/>
          <w:szCs w:val="28"/>
        </w:rPr>
      </w:pPr>
      <w:r>
        <w:rPr>
          <w:rFonts w:hint="eastAsia"/>
          <w:sz w:val="22"/>
          <w:szCs w:val="28"/>
        </w:rPr>
        <w:t xml:space="preserve">        if(i&gt;=n) return;</w:t>
      </w:r>
    </w:p>
    <w:p w14:paraId="7305D208" w14:textId="77777777" w:rsidR="00DB7ACC" w:rsidRDefault="00C37B29">
      <w:pPr>
        <w:rPr>
          <w:sz w:val="22"/>
          <w:szCs w:val="28"/>
        </w:rPr>
      </w:pPr>
      <w:r>
        <w:rPr>
          <w:rFonts w:hint="eastAsia"/>
          <w:sz w:val="22"/>
          <w:szCs w:val="28"/>
        </w:rPr>
        <w:t xml:space="preserve">        // </w:t>
      </w:r>
      <w:r>
        <w:rPr>
          <w:rFonts w:hint="eastAsia"/>
          <w:sz w:val="22"/>
          <w:szCs w:val="28"/>
        </w:rPr>
        <w:t>左子树</w:t>
      </w:r>
    </w:p>
    <w:p w14:paraId="41578101" w14:textId="77777777" w:rsidR="00DB7ACC" w:rsidRDefault="00C37B29">
      <w:pPr>
        <w:rPr>
          <w:sz w:val="22"/>
          <w:szCs w:val="28"/>
        </w:rPr>
      </w:pPr>
      <w:r>
        <w:rPr>
          <w:rFonts w:hint="eastAsia"/>
          <w:sz w:val="22"/>
          <w:szCs w:val="28"/>
        </w:rPr>
        <w:t xml:space="preserve">        int left = 2*i+1;</w:t>
      </w:r>
    </w:p>
    <w:p w14:paraId="54FCE631" w14:textId="77777777" w:rsidR="00DB7ACC" w:rsidRDefault="00C37B29">
      <w:pPr>
        <w:rPr>
          <w:sz w:val="22"/>
          <w:szCs w:val="28"/>
        </w:rPr>
      </w:pPr>
      <w:r>
        <w:rPr>
          <w:rFonts w:hint="eastAsia"/>
          <w:sz w:val="22"/>
          <w:szCs w:val="28"/>
        </w:rPr>
        <w:t xml:space="preserve">        // </w:t>
      </w:r>
      <w:r>
        <w:rPr>
          <w:rFonts w:hint="eastAsia"/>
          <w:sz w:val="22"/>
          <w:szCs w:val="28"/>
        </w:rPr>
        <w:t>右子树</w:t>
      </w:r>
    </w:p>
    <w:p w14:paraId="0517D60C" w14:textId="77777777" w:rsidR="00DB7ACC" w:rsidRDefault="00C37B29">
      <w:pPr>
        <w:rPr>
          <w:sz w:val="22"/>
          <w:szCs w:val="28"/>
        </w:rPr>
      </w:pPr>
      <w:r>
        <w:rPr>
          <w:rFonts w:hint="eastAsia"/>
          <w:sz w:val="22"/>
          <w:szCs w:val="28"/>
        </w:rPr>
        <w:t xml:space="preserve">        int right = 2*i+2;</w:t>
      </w:r>
    </w:p>
    <w:p w14:paraId="7E7B4194" w14:textId="77777777" w:rsidR="00DB7ACC" w:rsidRDefault="00C37B29">
      <w:pPr>
        <w:rPr>
          <w:sz w:val="22"/>
          <w:szCs w:val="28"/>
        </w:rPr>
      </w:pPr>
      <w:r>
        <w:rPr>
          <w:rFonts w:hint="eastAsia"/>
          <w:sz w:val="22"/>
          <w:szCs w:val="28"/>
        </w:rPr>
        <w:t xml:space="preserve">        int maxValue = arr[i];</w:t>
      </w:r>
    </w:p>
    <w:p w14:paraId="598FC5F2" w14:textId="77777777" w:rsidR="00DB7ACC" w:rsidRDefault="00C37B29">
      <w:pPr>
        <w:rPr>
          <w:sz w:val="22"/>
          <w:szCs w:val="28"/>
        </w:rPr>
      </w:pPr>
      <w:r>
        <w:rPr>
          <w:rFonts w:hint="eastAsia"/>
          <w:sz w:val="22"/>
          <w:szCs w:val="28"/>
        </w:rPr>
        <w:t xml:space="preserve">        int maxIndex = i;</w:t>
      </w:r>
    </w:p>
    <w:p w14:paraId="7BA9C66D" w14:textId="77777777" w:rsidR="00DB7ACC" w:rsidRDefault="00C37B29">
      <w:pPr>
        <w:rPr>
          <w:sz w:val="22"/>
          <w:szCs w:val="28"/>
        </w:rPr>
      </w:pPr>
      <w:r>
        <w:rPr>
          <w:rFonts w:hint="eastAsia"/>
          <w:sz w:val="22"/>
          <w:szCs w:val="28"/>
        </w:rPr>
        <w:t xml:space="preserve">       </w:t>
      </w:r>
      <w:r>
        <w:rPr>
          <w:rFonts w:hint="eastAsia"/>
          <w:b/>
          <w:bCs/>
          <w:sz w:val="22"/>
          <w:szCs w:val="28"/>
        </w:rPr>
        <w:t xml:space="preserve"> // </w:t>
      </w:r>
      <w:r>
        <w:rPr>
          <w:rFonts w:hint="eastAsia"/>
          <w:b/>
          <w:bCs/>
          <w:sz w:val="22"/>
          <w:szCs w:val="28"/>
        </w:rPr>
        <w:t>求左右子树与跟节点最大值</w:t>
      </w:r>
    </w:p>
    <w:p w14:paraId="3B2E4AEB" w14:textId="77777777" w:rsidR="00DB7ACC" w:rsidRDefault="00C37B29">
      <w:pPr>
        <w:rPr>
          <w:sz w:val="22"/>
          <w:szCs w:val="28"/>
        </w:rPr>
      </w:pPr>
      <w:r>
        <w:rPr>
          <w:rFonts w:hint="eastAsia"/>
          <w:sz w:val="22"/>
          <w:szCs w:val="28"/>
        </w:rPr>
        <w:t xml:space="preserve">        if(left&lt;n&amp;&amp;arr[left]&gt;maxValue){</w:t>
      </w:r>
    </w:p>
    <w:p w14:paraId="79FCF501" w14:textId="77777777" w:rsidR="00DB7ACC" w:rsidRDefault="00C37B29">
      <w:pPr>
        <w:rPr>
          <w:sz w:val="22"/>
          <w:szCs w:val="28"/>
        </w:rPr>
      </w:pPr>
      <w:r>
        <w:rPr>
          <w:rFonts w:hint="eastAsia"/>
          <w:sz w:val="22"/>
          <w:szCs w:val="28"/>
        </w:rPr>
        <w:t xml:space="preserve">            maxIndex=left;</w:t>
      </w:r>
    </w:p>
    <w:p w14:paraId="78502D2F" w14:textId="77777777" w:rsidR="00DB7ACC" w:rsidRDefault="00C37B29">
      <w:pPr>
        <w:rPr>
          <w:sz w:val="22"/>
          <w:szCs w:val="28"/>
        </w:rPr>
      </w:pPr>
      <w:r>
        <w:rPr>
          <w:rFonts w:hint="eastAsia"/>
          <w:sz w:val="22"/>
          <w:szCs w:val="28"/>
        </w:rPr>
        <w:t xml:space="preserve">            maxValue=arr[left];</w:t>
      </w:r>
    </w:p>
    <w:p w14:paraId="36E24DCD" w14:textId="77777777" w:rsidR="00DB7ACC" w:rsidRDefault="00C37B29">
      <w:pPr>
        <w:rPr>
          <w:sz w:val="22"/>
          <w:szCs w:val="28"/>
        </w:rPr>
      </w:pPr>
      <w:r>
        <w:rPr>
          <w:rFonts w:hint="eastAsia"/>
          <w:sz w:val="22"/>
          <w:szCs w:val="28"/>
        </w:rPr>
        <w:t xml:space="preserve">        }</w:t>
      </w:r>
    </w:p>
    <w:p w14:paraId="22CF7057" w14:textId="77777777" w:rsidR="00DB7ACC" w:rsidRDefault="00C37B29">
      <w:pPr>
        <w:rPr>
          <w:sz w:val="22"/>
          <w:szCs w:val="28"/>
        </w:rPr>
      </w:pPr>
      <w:r>
        <w:rPr>
          <w:rFonts w:hint="eastAsia"/>
          <w:sz w:val="22"/>
          <w:szCs w:val="28"/>
        </w:rPr>
        <w:t xml:space="preserve">        if(right&lt;n&amp;&amp;arr[right]&gt;maxValue){</w:t>
      </w:r>
    </w:p>
    <w:p w14:paraId="0B157C4C" w14:textId="77777777" w:rsidR="00DB7ACC" w:rsidRDefault="00C37B29">
      <w:pPr>
        <w:rPr>
          <w:sz w:val="22"/>
          <w:szCs w:val="28"/>
        </w:rPr>
      </w:pPr>
      <w:r>
        <w:rPr>
          <w:rFonts w:hint="eastAsia"/>
          <w:sz w:val="22"/>
          <w:szCs w:val="28"/>
        </w:rPr>
        <w:t xml:space="preserve">            maxIndex=right;</w:t>
      </w:r>
    </w:p>
    <w:p w14:paraId="524E160C" w14:textId="77777777" w:rsidR="00DB7ACC" w:rsidRDefault="00C37B29">
      <w:pPr>
        <w:rPr>
          <w:sz w:val="22"/>
          <w:szCs w:val="28"/>
        </w:rPr>
      </w:pPr>
      <w:r>
        <w:rPr>
          <w:rFonts w:hint="eastAsia"/>
          <w:sz w:val="22"/>
          <w:szCs w:val="28"/>
        </w:rPr>
        <w:t xml:space="preserve">            maxValue=arr[right];</w:t>
      </w:r>
    </w:p>
    <w:p w14:paraId="18B0AB2B" w14:textId="77777777" w:rsidR="00DB7ACC" w:rsidRDefault="00C37B29">
      <w:pPr>
        <w:rPr>
          <w:sz w:val="22"/>
          <w:szCs w:val="28"/>
        </w:rPr>
      </w:pPr>
      <w:r>
        <w:rPr>
          <w:rFonts w:hint="eastAsia"/>
          <w:sz w:val="22"/>
          <w:szCs w:val="28"/>
        </w:rPr>
        <w:t xml:space="preserve">        }</w:t>
      </w:r>
    </w:p>
    <w:p w14:paraId="4CA35E2C" w14:textId="77777777" w:rsidR="00DB7ACC" w:rsidRDefault="00C37B29">
      <w:pPr>
        <w:rPr>
          <w:sz w:val="22"/>
          <w:szCs w:val="28"/>
        </w:rPr>
      </w:pPr>
      <w:r>
        <w:rPr>
          <w:rFonts w:hint="eastAsia"/>
          <w:sz w:val="22"/>
          <w:szCs w:val="28"/>
        </w:rPr>
        <w:t xml:space="preserve">        </w:t>
      </w:r>
      <w:r>
        <w:rPr>
          <w:rFonts w:hint="eastAsia"/>
          <w:b/>
          <w:bCs/>
          <w:sz w:val="22"/>
          <w:szCs w:val="28"/>
        </w:rPr>
        <w:t xml:space="preserve">// </w:t>
      </w:r>
      <w:r>
        <w:rPr>
          <w:rFonts w:hint="eastAsia"/>
          <w:b/>
          <w:bCs/>
          <w:sz w:val="22"/>
          <w:szCs w:val="28"/>
        </w:rPr>
        <w:t>左右子树中存在大于根的值</w:t>
      </w:r>
    </w:p>
    <w:p w14:paraId="326097C0" w14:textId="77777777" w:rsidR="00DB7ACC" w:rsidRDefault="00C37B29">
      <w:pPr>
        <w:rPr>
          <w:sz w:val="22"/>
          <w:szCs w:val="28"/>
        </w:rPr>
      </w:pPr>
      <w:r>
        <w:rPr>
          <w:rFonts w:hint="eastAsia"/>
          <w:sz w:val="22"/>
          <w:szCs w:val="28"/>
        </w:rPr>
        <w:t xml:space="preserve">        if(maxIndex!=i){</w:t>
      </w:r>
    </w:p>
    <w:p w14:paraId="3EAA6B74" w14:textId="77777777" w:rsidR="00DB7ACC" w:rsidRDefault="00C37B29">
      <w:pPr>
        <w:rPr>
          <w:sz w:val="22"/>
          <w:szCs w:val="28"/>
        </w:rPr>
      </w:pPr>
      <w:r>
        <w:rPr>
          <w:rFonts w:hint="eastAsia"/>
          <w:sz w:val="22"/>
          <w:szCs w:val="28"/>
        </w:rPr>
        <w:t xml:space="preserve">            swap(arr,maxIndex,i);</w:t>
      </w:r>
    </w:p>
    <w:p w14:paraId="2AE91EA7" w14:textId="77777777" w:rsidR="00DB7ACC" w:rsidRDefault="00C37B29">
      <w:pPr>
        <w:rPr>
          <w:b/>
          <w:bCs/>
          <w:sz w:val="22"/>
          <w:szCs w:val="28"/>
        </w:rPr>
      </w:pPr>
      <w:r>
        <w:rPr>
          <w:rFonts w:hint="eastAsia"/>
          <w:sz w:val="22"/>
          <w:szCs w:val="28"/>
        </w:rPr>
        <w:t xml:space="preserve">            </w:t>
      </w:r>
      <w:r>
        <w:rPr>
          <w:rFonts w:hint="eastAsia"/>
          <w:b/>
          <w:bCs/>
          <w:sz w:val="22"/>
          <w:szCs w:val="28"/>
        </w:rPr>
        <w:t xml:space="preserve">// </w:t>
      </w:r>
      <w:r>
        <w:rPr>
          <w:rFonts w:hint="eastAsia"/>
          <w:b/>
          <w:bCs/>
          <w:sz w:val="22"/>
          <w:szCs w:val="28"/>
        </w:rPr>
        <w:t>对交换完的再次向下进行调整</w:t>
      </w:r>
    </w:p>
    <w:p w14:paraId="4C49BA85" w14:textId="77777777" w:rsidR="00DB7ACC" w:rsidRDefault="00C37B29">
      <w:pPr>
        <w:rPr>
          <w:sz w:val="22"/>
          <w:szCs w:val="28"/>
        </w:rPr>
      </w:pPr>
      <w:r>
        <w:rPr>
          <w:rFonts w:hint="eastAsia"/>
          <w:sz w:val="22"/>
          <w:szCs w:val="28"/>
        </w:rPr>
        <w:t xml:space="preserve">            heapify(arr,maxInde</w:t>
      </w:r>
      <w:r>
        <w:rPr>
          <w:rFonts w:hint="eastAsia"/>
          <w:sz w:val="22"/>
          <w:szCs w:val="28"/>
        </w:rPr>
        <w:t>x,n);</w:t>
      </w:r>
    </w:p>
    <w:p w14:paraId="43854F97" w14:textId="77777777" w:rsidR="00DB7ACC" w:rsidRDefault="00C37B29">
      <w:pPr>
        <w:rPr>
          <w:sz w:val="22"/>
          <w:szCs w:val="28"/>
        </w:rPr>
      </w:pPr>
      <w:r>
        <w:rPr>
          <w:rFonts w:hint="eastAsia"/>
          <w:sz w:val="22"/>
          <w:szCs w:val="28"/>
        </w:rPr>
        <w:t xml:space="preserve">        }else{</w:t>
      </w:r>
    </w:p>
    <w:p w14:paraId="6C4B3470" w14:textId="77777777" w:rsidR="00DB7ACC" w:rsidRDefault="00C37B29">
      <w:pPr>
        <w:rPr>
          <w:sz w:val="22"/>
          <w:szCs w:val="28"/>
        </w:rPr>
      </w:pPr>
      <w:r>
        <w:rPr>
          <w:rFonts w:hint="eastAsia"/>
          <w:sz w:val="22"/>
          <w:szCs w:val="28"/>
        </w:rPr>
        <w:t xml:space="preserve">            return;</w:t>
      </w:r>
    </w:p>
    <w:p w14:paraId="1C278BB3" w14:textId="77777777" w:rsidR="00DB7ACC" w:rsidRDefault="00C37B29">
      <w:pPr>
        <w:rPr>
          <w:sz w:val="22"/>
          <w:szCs w:val="28"/>
        </w:rPr>
      </w:pPr>
      <w:r>
        <w:rPr>
          <w:rFonts w:hint="eastAsia"/>
          <w:sz w:val="22"/>
          <w:szCs w:val="28"/>
        </w:rPr>
        <w:t xml:space="preserve">        }</w:t>
      </w:r>
    </w:p>
    <w:p w14:paraId="342711CB" w14:textId="77777777" w:rsidR="00DB7ACC" w:rsidRDefault="00DB7ACC">
      <w:pPr>
        <w:rPr>
          <w:sz w:val="22"/>
          <w:szCs w:val="28"/>
        </w:rPr>
      </w:pPr>
    </w:p>
    <w:p w14:paraId="59E26253" w14:textId="77777777" w:rsidR="00DB7ACC" w:rsidRDefault="00C37B29">
      <w:pPr>
        <w:rPr>
          <w:sz w:val="22"/>
          <w:szCs w:val="28"/>
        </w:rPr>
      </w:pPr>
      <w:r>
        <w:rPr>
          <w:rFonts w:hint="eastAsia"/>
          <w:sz w:val="22"/>
          <w:szCs w:val="28"/>
        </w:rPr>
        <w:t xml:space="preserve">    }</w:t>
      </w:r>
    </w:p>
    <w:p w14:paraId="5CE2F23A" w14:textId="77777777" w:rsidR="00DB7ACC" w:rsidRDefault="00DB7ACC">
      <w:pPr>
        <w:rPr>
          <w:sz w:val="22"/>
          <w:szCs w:val="28"/>
        </w:rPr>
      </w:pPr>
    </w:p>
    <w:p w14:paraId="09738061" w14:textId="77777777" w:rsidR="00DB7ACC" w:rsidRDefault="00C37B29">
      <w:pPr>
        <w:rPr>
          <w:sz w:val="22"/>
          <w:szCs w:val="28"/>
        </w:rPr>
      </w:pPr>
      <w:r>
        <w:rPr>
          <w:rFonts w:hint="eastAsia"/>
          <w:sz w:val="22"/>
          <w:szCs w:val="28"/>
        </w:rPr>
        <w:t xml:space="preserve">    public static void swap(int[] arr,int left,int right){</w:t>
      </w:r>
    </w:p>
    <w:p w14:paraId="2F10AC88" w14:textId="77777777" w:rsidR="00DB7ACC" w:rsidRDefault="00C37B29">
      <w:pPr>
        <w:rPr>
          <w:sz w:val="22"/>
          <w:szCs w:val="28"/>
        </w:rPr>
      </w:pPr>
      <w:r>
        <w:rPr>
          <w:rFonts w:hint="eastAsia"/>
          <w:sz w:val="22"/>
          <w:szCs w:val="28"/>
        </w:rPr>
        <w:t xml:space="preserve">        int temp = arr[left];</w:t>
      </w:r>
    </w:p>
    <w:p w14:paraId="2DB7A617" w14:textId="77777777" w:rsidR="00DB7ACC" w:rsidRDefault="00C37B29">
      <w:pPr>
        <w:rPr>
          <w:sz w:val="22"/>
          <w:szCs w:val="28"/>
        </w:rPr>
      </w:pPr>
      <w:r>
        <w:rPr>
          <w:rFonts w:hint="eastAsia"/>
          <w:sz w:val="22"/>
          <w:szCs w:val="28"/>
        </w:rPr>
        <w:t xml:space="preserve">        arr[left]=arr[right];</w:t>
      </w:r>
    </w:p>
    <w:p w14:paraId="796B7B2C" w14:textId="77777777" w:rsidR="00DB7ACC" w:rsidRDefault="00C37B29">
      <w:pPr>
        <w:rPr>
          <w:sz w:val="22"/>
          <w:szCs w:val="28"/>
        </w:rPr>
      </w:pPr>
      <w:r>
        <w:rPr>
          <w:rFonts w:hint="eastAsia"/>
          <w:sz w:val="22"/>
          <w:szCs w:val="28"/>
        </w:rPr>
        <w:t xml:space="preserve">        arr[right]=temp;</w:t>
      </w:r>
    </w:p>
    <w:p w14:paraId="2B613761" w14:textId="77777777" w:rsidR="00DB7ACC" w:rsidRDefault="00C37B29">
      <w:pPr>
        <w:rPr>
          <w:sz w:val="22"/>
          <w:szCs w:val="28"/>
        </w:rPr>
      </w:pPr>
      <w:r>
        <w:rPr>
          <w:rFonts w:hint="eastAsia"/>
          <w:sz w:val="22"/>
          <w:szCs w:val="28"/>
        </w:rPr>
        <w:t xml:space="preserve">    }</w:t>
      </w:r>
    </w:p>
    <w:p w14:paraId="4B964966" w14:textId="77777777" w:rsidR="00DB7ACC" w:rsidRDefault="00C37B29">
      <w:pPr>
        <w:pStyle w:val="2"/>
      </w:pPr>
      <w:r>
        <w:rPr>
          <w:rFonts w:hint="eastAsia"/>
        </w:rPr>
        <w:t>7</w:t>
      </w:r>
      <w:r>
        <w:rPr>
          <w:rFonts w:hint="eastAsia"/>
        </w:rPr>
        <w:t>、桶排序、计数排序、基数排序</w:t>
      </w:r>
    </w:p>
    <w:p w14:paraId="5F8A9AA1" w14:textId="77777777" w:rsidR="00DB7ACC" w:rsidRDefault="00C37B29">
      <w:pPr>
        <w:rPr>
          <w:rFonts w:ascii="宋体" w:eastAsia="宋体" w:hAnsi="宋体" w:cs="宋体"/>
          <w:b/>
          <w:bCs/>
        </w:rPr>
      </w:pPr>
      <w:r>
        <w:rPr>
          <w:rFonts w:ascii="宋体" w:eastAsia="宋体" w:hAnsi="宋体" w:cs="宋体" w:hint="eastAsia"/>
          <w:b/>
          <w:bCs/>
          <w:color w:val="000000"/>
          <w:sz w:val="36"/>
          <w:szCs w:val="36"/>
        </w:rPr>
        <w:t>1</w:t>
      </w:r>
      <w:r>
        <w:rPr>
          <w:rFonts w:ascii="宋体" w:eastAsia="宋体" w:hAnsi="宋体" w:cs="宋体" w:hint="eastAsia"/>
          <w:b/>
          <w:bCs/>
          <w:color w:val="000000"/>
          <w:sz w:val="36"/>
          <w:szCs w:val="36"/>
        </w:rPr>
        <w:t>、</w:t>
      </w:r>
      <w:r>
        <w:rPr>
          <w:rFonts w:ascii="宋体" w:eastAsia="宋体" w:hAnsi="宋体" w:cs="宋体" w:hint="eastAsia"/>
          <w:b/>
          <w:bCs/>
          <w:color w:val="000000"/>
          <w:sz w:val="24"/>
          <w:highlight w:val="cyan"/>
        </w:rPr>
        <w:t>非基于比较的排序</w:t>
      </w:r>
      <w:r>
        <w:rPr>
          <w:rFonts w:ascii="宋体" w:eastAsia="宋体" w:hAnsi="宋体" w:cs="宋体" w:hint="eastAsia"/>
          <w:b/>
          <w:bCs/>
          <w:color w:val="000000"/>
          <w:sz w:val="24"/>
        </w:rPr>
        <w:t>，</w:t>
      </w:r>
      <w:r>
        <w:rPr>
          <w:rFonts w:ascii="宋体" w:eastAsia="宋体" w:hAnsi="宋体" w:cs="宋体" w:hint="eastAsia"/>
          <w:b/>
          <w:bCs/>
          <w:color w:val="000000"/>
          <w:sz w:val="24"/>
        </w:rPr>
        <w:t>与被排序的样本的实际数据状况很有关系，所以实际中并不经常使用</w:t>
      </w:r>
      <w:r>
        <w:rPr>
          <w:rFonts w:ascii="宋体" w:eastAsia="宋体" w:hAnsi="宋体" w:cs="宋体" w:hint="eastAsia"/>
          <w:b/>
          <w:bCs/>
          <w:color w:val="000000"/>
          <w:sz w:val="24"/>
        </w:rPr>
        <w:br/>
        <w:t>2</w:t>
      </w:r>
      <w:r>
        <w:rPr>
          <w:rFonts w:ascii="宋体" w:eastAsia="宋体" w:hAnsi="宋体" w:cs="宋体" w:hint="eastAsia"/>
          <w:b/>
          <w:bCs/>
          <w:color w:val="000000"/>
          <w:sz w:val="24"/>
        </w:rPr>
        <w:t>、</w:t>
      </w:r>
      <w:r>
        <w:rPr>
          <w:rFonts w:ascii="宋体" w:eastAsia="宋体" w:hAnsi="宋体" w:cs="宋体" w:hint="eastAsia"/>
          <w:b/>
          <w:bCs/>
          <w:color w:val="000000"/>
          <w:sz w:val="24"/>
        </w:rPr>
        <w:t>时间复杂度</w:t>
      </w:r>
      <w:r>
        <w:rPr>
          <w:rFonts w:ascii="宋体" w:eastAsia="宋体" w:hAnsi="宋体" w:cs="宋体" w:hint="eastAsia"/>
          <w:b/>
          <w:bCs/>
          <w:color w:val="000000"/>
          <w:sz w:val="24"/>
        </w:rPr>
        <w:t>O(N)</w:t>
      </w:r>
      <w:r>
        <w:rPr>
          <w:rFonts w:ascii="宋体" w:eastAsia="宋体" w:hAnsi="宋体" w:cs="宋体" w:hint="eastAsia"/>
          <w:b/>
          <w:bCs/>
          <w:color w:val="000000"/>
          <w:sz w:val="24"/>
        </w:rPr>
        <w:t>，</w:t>
      </w:r>
      <w:r>
        <w:rPr>
          <w:rFonts w:ascii="宋体" w:eastAsia="宋体" w:hAnsi="宋体" w:cs="宋体" w:hint="eastAsia"/>
          <w:b/>
          <w:bCs/>
          <w:color w:val="000000"/>
          <w:sz w:val="24"/>
        </w:rPr>
        <w:t xml:space="preserve"> </w:t>
      </w:r>
      <w:r>
        <w:rPr>
          <w:rFonts w:ascii="宋体" w:eastAsia="宋体" w:hAnsi="宋体" w:cs="宋体" w:hint="eastAsia"/>
          <w:b/>
          <w:bCs/>
          <w:color w:val="000000"/>
          <w:sz w:val="24"/>
        </w:rPr>
        <w:t>额外空间复杂度</w:t>
      </w:r>
      <w:r>
        <w:rPr>
          <w:rFonts w:ascii="宋体" w:eastAsia="宋体" w:hAnsi="宋体" w:cs="宋体" w:hint="eastAsia"/>
          <w:b/>
          <w:bCs/>
          <w:color w:val="000000"/>
          <w:sz w:val="24"/>
        </w:rPr>
        <w:t>O(N)</w:t>
      </w:r>
      <w:r>
        <w:rPr>
          <w:rFonts w:ascii="宋体" w:eastAsia="宋体" w:hAnsi="宋体" w:cs="宋体" w:hint="eastAsia"/>
          <w:b/>
          <w:bCs/>
          <w:color w:val="000000"/>
          <w:sz w:val="24"/>
        </w:rPr>
        <w:br/>
        <w:t>3</w:t>
      </w:r>
      <w:r>
        <w:rPr>
          <w:rFonts w:ascii="宋体" w:eastAsia="宋体" w:hAnsi="宋体" w:cs="宋体" w:hint="eastAsia"/>
          <w:b/>
          <w:bCs/>
          <w:color w:val="000000"/>
          <w:sz w:val="24"/>
        </w:rPr>
        <w:t>、</w:t>
      </w:r>
      <w:r>
        <w:rPr>
          <w:rFonts w:ascii="宋体" w:eastAsia="宋体" w:hAnsi="宋体" w:cs="宋体" w:hint="eastAsia"/>
          <w:b/>
          <w:bCs/>
          <w:color w:val="000000"/>
          <w:sz w:val="24"/>
        </w:rPr>
        <w:t>稳定的排序</w:t>
      </w:r>
      <w:r>
        <w:rPr>
          <w:rFonts w:ascii="宋体" w:eastAsia="宋体" w:hAnsi="宋体" w:cs="宋体" w:hint="eastAsia"/>
          <w:b/>
          <w:bCs/>
          <w:sz w:val="20"/>
          <w:szCs w:val="20"/>
        </w:rPr>
        <w:t xml:space="preserve"> </w:t>
      </w:r>
    </w:p>
    <w:p w14:paraId="635B04C1" w14:textId="77777777" w:rsidR="00DB7ACC" w:rsidRDefault="00DB7ACC"/>
    <w:p w14:paraId="35D23A07" w14:textId="77777777" w:rsidR="00DB7ACC" w:rsidRDefault="00C37B29">
      <w:pPr>
        <w:pStyle w:val="3"/>
      </w:pPr>
      <w:r>
        <w:rPr>
          <w:rFonts w:hint="eastAsia"/>
        </w:rPr>
        <w:lastRenderedPageBreak/>
        <w:t>引申出来：相邻两数的最大差值</w:t>
      </w:r>
    </w:p>
    <w:p w14:paraId="5D08F72F" w14:textId="77777777" w:rsidR="00DB7ACC" w:rsidRDefault="00C37B29">
      <w:r>
        <w:rPr>
          <w:rFonts w:ascii="宋体" w:eastAsia="宋体" w:hAnsi="宋体" w:cs="宋体" w:hint="eastAsia"/>
          <w:color w:val="000000"/>
          <w:sz w:val="32"/>
          <w:szCs w:val="32"/>
        </w:rPr>
        <w:t>[</w:t>
      </w:r>
      <w:r>
        <w:rPr>
          <w:rFonts w:ascii="宋体" w:eastAsia="宋体" w:hAnsi="宋体" w:cs="宋体" w:hint="eastAsia"/>
          <w:color w:val="000000"/>
          <w:sz w:val="32"/>
          <w:szCs w:val="32"/>
        </w:rPr>
        <w:t>题目</w:t>
      </w:r>
      <w:r>
        <w:rPr>
          <w:rFonts w:ascii="宋体" w:eastAsia="宋体" w:hAnsi="宋体" w:cs="宋体" w:hint="eastAsia"/>
          <w:color w:val="000000"/>
          <w:sz w:val="32"/>
          <w:szCs w:val="32"/>
        </w:rPr>
        <w:t>]</w:t>
      </w:r>
      <w:r>
        <w:rPr>
          <w:rFonts w:ascii="宋体" w:eastAsia="宋体" w:hAnsi="宋体" w:cs="宋体" w:hint="eastAsia"/>
          <w:color w:val="000000"/>
          <w:sz w:val="32"/>
          <w:szCs w:val="32"/>
        </w:rPr>
        <w:t>给定一个数组，求如果排序之后，相邻两数的最大差值，要求时间复杂度</w:t>
      </w:r>
      <w:r>
        <w:rPr>
          <w:rFonts w:ascii="宋体" w:eastAsia="宋体" w:hAnsi="宋体" w:cs="宋体" w:hint="eastAsia"/>
          <w:color w:val="000000"/>
          <w:sz w:val="32"/>
          <w:szCs w:val="32"/>
        </w:rPr>
        <w:t>O(N)</w:t>
      </w:r>
      <w:r>
        <w:rPr>
          <w:rFonts w:ascii="宋体" w:eastAsia="宋体" w:hAnsi="宋体" w:cs="宋体" w:hint="eastAsia"/>
          <w:color w:val="000000"/>
          <w:sz w:val="32"/>
          <w:szCs w:val="32"/>
        </w:rPr>
        <w:t>，且要求不能用非基于比较的排序。</w:t>
      </w:r>
      <w:r>
        <w:rPr>
          <w:rFonts w:ascii="宋体" w:eastAsia="宋体" w:hAnsi="宋体" w:cs="宋体"/>
          <w:sz w:val="24"/>
        </w:rPr>
        <w:t xml:space="preserve"> </w:t>
      </w:r>
    </w:p>
    <w:p w14:paraId="3BFF9B58" w14:textId="77777777" w:rsidR="00DB7ACC" w:rsidRDefault="00DB7ACC"/>
    <w:p w14:paraId="57F74D91" w14:textId="77777777" w:rsidR="00DB7ACC" w:rsidRDefault="00C37B29">
      <w:pPr>
        <w:numPr>
          <w:ilvl w:val="0"/>
          <w:numId w:val="61"/>
        </w:numPr>
        <w:rPr>
          <w:sz w:val="24"/>
          <w:szCs w:val="32"/>
          <w:highlight w:val="cyan"/>
        </w:rPr>
      </w:pPr>
      <w:r>
        <w:rPr>
          <w:rFonts w:hint="eastAsia"/>
          <w:sz w:val="24"/>
          <w:szCs w:val="32"/>
          <w:highlight w:val="cyan"/>
        </w:rPr>
        <w:t>N</w:t>
      </w:r>
      <w:r>
        <w:rPr>
          <w:rFonts w:hint="eastAsia"/>
          <w:sz w:val="24"/>
          <w:szCs w:val="32"/>
          <w:highlight w:val="cyan"/>
        </w:rPr>
        <w:t>个数准备</w:t>
      </w:r>
      <w:r>
        <w:rPr>
          <w:rFonts w:hint="eastAsia"/>
          <w:sz w:val="24"/>
          <w:szCs w:val="32"/>
          <w:highlight w:val="cyan"/>
        </w:rPr>
        <w:t>N+1</w:t>
      </w:r>
      <w:r>
        <w:rPr>
          <w:rFonts w:hint="eastAsia"/>
          <w:sz w:val="24"/>
          <w:szCs w:val="32"/>
          <w:highlight w:val="cyan"/>
        </w:rPr>
        <w:t>个桶，先遍历数组找到最小值和最大值</w:t>
      </w:r>
    </w:p>
    <w:p w14:paraId="4567A245" w14:textId="77777777" w:rsidR="00DB7ACC" w:rsidRDefault="00C37B29">
      <w:pPr>
        <w:numPr>
          <w:ilvl w:val="0"/>
          <w:numId w:val="61"/>
        </w:numPr>
        <w:rPr>
          <w:sz w:val="24"/>
          <w:szCs w:val="32"/>
        </w:rPr>
      </w:pPr>
      <w:r>
        <w:rPr>
          <w:rFonts w:hint="eastAsia"/>
          <w:sz w:val="24"/>
          <w:szCs w:val="32"/>
        </w:rPr>
        <w:t>最小值放在</w:t>
      </w:r>
      <w:r>
        <w:rPr>
          <w:rFonts w:hint="eastAsia"/>
          <w:sz w:val="24"/>
          <w:szCs w:val="32"/>
        </w:rPr>
        <w:t>0</w:t>
      </w:r>
      <w:r>
        <w:rPr>
          <w:rFonts w:hint="eastAsia"/>
          <w:sz w:val="24"/>
          <w:szCs w:val="32"/>
        </w:rPr>
        <w:t>号桶，最大值放在最大桶</w:t>
      </w:r>
    </w:p>
    <w:p w14:paraId="33C90ECE" w14:textId="77777777" w:rsidR="00DB7ACC" w:rsidRDefault="00C37B29">
      <w:pPr>
        <w:numPr>
          <w:ilvl w:val="0"/>
          <w:numId w:val="61"/>
        </w:numPr>
        <w:rPr>
          <w:sz w:val="24"/>
          <w:szCs w:val="32"/>
        </w:rPr>
      </w:pPr>
      <w:r>
        <w:rPr>
          <w:rFonts w:hint="eastAsia"/>
          <w:sz w:val="24"/>
          <w:szCs w:val="32"/>
        </w:rPr>
        <w:t>将</w:t>
      </w:r>
      <w:r>
        <w:rPr>
          <w:rFonts w:hint="eastAsia"/>
          <w:sz w:val="24"/>
          <w:szCs w:val="32"/>
        </w:rPr>
        <w:t>N+1</w:t>
      </w:r>
      <w:r>
        <w:rPr>
          <w:rFonts w:hint="eastAsia"/>
          <w:sz w:val="24"/>
          <w:szCs w:val="32"/>
        </w:rPr>
        <w:t>个桶进行均</w:t>
      </w:r>
      <w:r>
        <w:rPr>
          <w:rFonts w:hint="eastAsia"/>
          <w:sz w:val="24"/>
          <w:szCs w:val="32"/>
        </w:rPr>
        <w:t xml:space="preserve"> </w:t>
      </w:r>
      <w:r>
        <w:rPr>
          <w:rFonts w:hint="eastAsia"/>
          <w:sz w:val="24"/>
          <w:szCs w:val="32"/>
        </w:rPr>
        <w:t>分，每个桶表示固定长度的范围</w:t>
      </w:r>
    </w:p>
    <w:p w14:paraId="4349B13A" w14:textId="77777777" w:rsidR="00DB7ACC" w:rsidRDefault="00C37B29">
      <w:pPr>
        <w:numPr>
          <w:ilvl w:val="0"/>
          <w:numId w:val="61"/>
        </w:numPr>
        <w:rPr>
          <w:sz w:val="24"/>
          <w:szCs w:val="32"/>
        </w:rPr>
      </w:pPr>
      <w:r>
        <w:rPr>
          <w:rFonts w:hint="eastAsia"/>
          <w:sz w:val="24"/>
          <w:szCs w:val="32"/>
        </w:rPr>
        <w:t>对</w:t>
      </w:r>
      <w:r>
        <w:rPr>
          <w:rFonts w:hint="eastAsia"/>
          <w:sz w:val="24"/>
          <w:szCs w:val="32"/>
        </w:rPr>
        <w:t>N</w:t>
      </w:r>
      <w:r>
        <w:rPr>
          <w:rFonts w:hint="eastAsia"/>
          <w:sz w:val="24"/>
          <w:szCs w:val="32"/>
        </w:rPr>
        <w:t>个数存放到对应范围的桶中，并且每个桶只存放最小值与最大值</w:t>
      </w:r>
    </w:p>
    <w:p w14:paraId="7D20E757" w14:textId="77777777" w:rsidR="00DB7ACC" w:rsidRDefault="00C37B29">
      <w:pPr>
        <w:numPr>
          <w:ilvl w:val="0"/>
          <w:numId w:val="61"/>
        </w:numPr>
        <w:rPr>
          <w:sz w:val="24"/>
          <w:szCs w:val="32"/>
        </w:rPr>
      </w:pPr>
      <w:r>
        <w:rPr>
          <w:rFonts w:hint="eastAsia"/>
          <w:sz w:val="24"/>
          <w:szCs w:val="32"/>
          <w:highlight w:val="cyan"/>
        </w:rPr>
        <w:t>答案一定不来自一个桶内部</w:t>
      </w:r>
      <w:r>
        <w:rPr>
          <w:rFonts w:hint="eastAsia"/>
          <w:sz w:val="24"/>
          <w:szCs w:val="32"/>
        </w:rPr>
        <w:t>，可能来自两个相邻的非空桶，也可能来自非空桶左右两侧；遍历所有桶求其左右两侧的值全局更新即可</w:t>
      </w:r>
    </w:p>
    <w:p w14:paraId="7257FCAC" w14:textId="77777777" w:rsidR="00DB7ACC" w:rsidRDefault="00C37B29">
      <w:pPr>
        <w:rPr>
          <w:sz w:val="24"/>
          <w:szCs w:val="32"/>
        </w:rPr>
      </w:pPr>
      <w:r>
        <w:rPr>
          <w:noProof/>
        </w:rPr>
        <w:drawing>
          <wp:inline distT="0" distB="0" distL="114300" distR="114300" wp14:anchorId="34EED51A" wp14:editId="49721D83">
            <wp:extent cx="4133215" cy="2376170"/>
            <wp:effectExtent l="0" t="0" r="12065"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549"/>
                    <a:stretch>
                      <a:fillRect/>
                    </a:stretch>
                  </pic:blipFill>
                  <pic:spPr>
                    <a:xfrm>
                      <a:off x="0" y="0"/>
                      <a:ext cx="4133215" cy="2376170"/>
                    </a:xfrm>
                    <a:prstGeom prst="rect">
                      <a:avLst/>
                    </a:prstGeom>
                    <a:noFill/>
                    <a:ln>
                      <a:noFill/>
                    </a:ln>
                  </pic:spPr>
                </pic:pic>
              </a:graphicData>
            </a:graphic>
          </wp:inline>
        </w:drawing>
      </w:r>
    </w:p>
    <w:p w14:paraId="34854D4B" w14:textId="77777777" w:rsidR="00DB7ACC" w:rsidRDefault="00DB7ACC"/>
    <w:p w14:paraId="78F304FE" w14:textId="77777777" w:rsidR="00DB7ACC" w:rsidRDefault="00C37B29">
      <w:pPr>
        <w:rPr>
          <w:b/>
          <w:bCs/>
        </w:rPr>
      </w:pPr>
      <w:r>
        <w:rPr>
          <w:b/>
          <w:bCs/>
        </w:rPr>
        <w:t xml:space="preserve"> </w:t>
      </w:r>
      <w:r>
        <w:rPr>
          <w:rFonts w:hint="eastAsia"/>
          <w:b/>
          <w:bCs/>
        </w:rPr>
        <w:tab/>
      </w:r>
      <w:r>
        <w:rPr>
          <w:b/>
          <w:bCs/>
        </w:rPr>
        <w:t>/**</w:t>
      </w:r>
    </w:p>
    <w:p w14:paraId="1E1380CF" w14:textId="77777777" w:rsidR="00DB7ACC" w:rsidRDefault="00C37B29">
      <w:pPr>
        <w:rPr>
          <w:b/>
          <w:bCs/>
        </w:rPr>
      </w:pPr>
      <w:r>
        <w:rPr>
          <w:b/>
          <w:bCs/>
        </w:rPr>
        <w:t xml:space="preserve">     * </w:t>
      </w:r>
      <w:r>
        <w:rPr>
          <w:b/>
          <w:bCs/>
        </w:rPr>
        <w:t>给定一个数组，求如果排序之后，相比两数的最大差值，</w:t>
      </w:r>
    </w:p>
    <w:p w14:paraId="6D41347A" w14:textId="77777777" w:rsidR="00DB7ACC" w:rsidRDefault="00C37B29">
      <w:pPr>
        <w:rPr>
          <w:b/>
          <w:bCs/>
        </w:rPr>
      </w:pPr>
      <w:r>
        <w:rPr>
          <w:b/>
          <w:bCs/>
        </w:rPr>
        <w:t xml:space="preserve">     * </w:t>
      </w:r>
      <w:r>
        <w:rPr>
          <w:b/>
          <w:bCs/>
        </w:rPr>
        <w:t>要求时间复杂度</w:t>
      </w:r>
      <w:r>
        <w:rPr>
          <w:b/>
          <w:bCs/>
        </w:rPr>
        <w:t>O(N),</w:t>
      </w:r>
      <w:r>
        <w:rPr>
          <w:b/>
          <w:bCs/>
        </w:rPr>
        <w:t>且要求不能用非基于比较的排序。</w:t>
      </w:r>
    </w:p>
    <w:p w14:paraId="79871DC2" w14:textId="77777777" w:rsidR="00DB7ACC" w:rsidRDefault="00C37B29">
      <w:pPr>
        <w:rPr>
          <w:b/>
          <w:bCs/>
        </w:rPr>
      </w:pPr>
      <w:r>
        <w:rPr>
          <w:b/>
          <w:bCs/>
        </w:rPr>
        <w:t xml:space="preserve">     * @param nums</w:t>
      </w:r>
    </w:p>
    <w:p w14:paraId="4F8D9BFA" w14:textId="77777777" w:rsidR="00DB7ACC" w:rsidRDefault="00C37B29">
      <w:pPr>
        <w:rPr>
          <w:b/>
          <w:bCs/>
        </w:rPr>
      </w:pPr>
      <w:r>
        <w:rPr>
          <w:b/>
          <w:bCs/>
        </w:rPr>
        <w:t xml:space="preserve">     * @return</w:t>
      </w:r>
    </w:p>
    <w:p w14:paraId="06A5B372" w14:textId="77777777" w:rsidR="00DB7ACC" w:rsidRDefault="00C37B29">
      <w:pPr>
        <w:rPr>
          <w:b/>
          <w:bCs/>
        </w:rPr>
      </w:pPr>
      <w:r>
        <w:rPr>
          <w:b/>
          <w:bCs/>
        </w:rPr>
        <w:t xml:space="preserve">     */</w:t>
      </w:r>
    </w:p>
    <w:p w14:paraId="1DE1C5ED" w14:textId="77777777" w:rsidR="00DB7ACC" w:rsidRDefault="00C37B29">
      <w:pPr>
        <w:rPr>
          <w:b/>
          <w:bCs/>
        </w:rPr>
      </w:pPr>
      <w:r>
        <w:rPr>
          <w:b/>
          <w:bCs/>
        </w:rPr>
        <w:t xml:space="preserve">    public static int maxGap(int[] nums) {</w:t>
      </w:r>
    </w:p>
    <w:p w14:paraId="7972E0B2" w14:textId="77777777" w:rsidR="00DB7ACC" w:rsidRDefault="00C37B29">
      <w:pPr>
        <w:rPr>
          <w:b/>
          <w:bCs/>
        </w:rPr>
      </w:pPr>
      <w:r>
        <w:rPr>
          <w:b/>
          <w:bCs/>
        </w:rPr>
        <w:t xml:space="preserve">    </w:t>
      </w:r>
      <w:r>
        <w:rPr>
          <w:b/>
          <w:bCs/>
        </w:rPr>
        <w:t xml:space="preserve">    if (nums == null || nums.length &lt; 2) {</w:t>
      </w:r>
    </w:p>
    <w:p w14:paraId="4723176E" w14:textId="77777777" w:rsidR="00DB7ACC" w:rsidRDefault="00C37B29">
      <w:pPr>
        <w:rPr>
          <w:b/>
          <w:bCs/>
        </w:rPr>
      </w:pPr>
      <w:r>
        <w:rPr>
          <w:b/>
          <w:bCs/>
        </w:rPr>
        <w:t xml:space="preserve">            return 0;</w:t>
      </w:r>
    </w:p>
    <w:p w14:paraId="2846C016" w14:textId="77777777" w:rsidR="00DB7ACC" w:rsidRDefault="00C37B29">
      <w:pPr>
        <w:rPr>
          <w:b/>
          <w:bCs/>
        </w:rPr>
      </w:pPr>
      <w:r>
        <w:rPr>
          <w:b/>
          <w:bCs/>
        </w:rPr>
        <w:t xml:space="preserve">        }</w:t>
      </w:r>
    </w:p>
    <w:p w14:paraId="3D43DFC3" w14:textId="77777777" w:rsidR="00DB7ACC" w:rsidRDefault="00C37B29">
      <w:pPr>
        <w:rPr>
          <w:b/>
          <w:bCs/>
        </w:rPr>
      </w:pPr>
      <w:r>
        <w:rPr>
          <w:b/>
          <w:bCs/>
        </w:rPr>
        <w:t xml:space="preserve">        </w:t>
      </w:r>
    </w:p>
    <w:p w14:paraId="6FEC1886" w14:textId="77777777" w:rsidR="00DB7ACC" w:rsidRDefault="00C37B29">
      <w:pPr>
        <w:rPr>
          <w:b/>
          <w:bCs/>
        </w:rPr>
      </w:pPr>
      <w:r>
        <w:rPr>
          <w:b/>
          <w:bCs/>
        </w:rPr>
        <w:t xml:space="preserve">        // 1</w:t>
      </w:r>
      <w:r>
        <w:rPr>
          <w:b/>
          <w:bCs/>
        </w:rPr>
        <w:t>、获取数组中的最小值、最大值</w:t>
      </w:r>
    </w:p>
    <w:p w14:paraId="4F75C0F8" w14:textId="77777777" w:rsidR="00DB7ACC" w:rsidRDefault="00C37B29">
      <w:pPr>
        <w:rPr>
          <w:b/>
          <w:bCs/>
        </w:rPr>
      </w:pPr>
      <w:r>
        <w:rPr>
          <w:b/>
          <w:bCs/>
        </w:rPr>
        <w:t xml:space="preserve">        int len = nums.length;</w:t>
      </w:r>
    </w:p>
    <w:p w14:paraId="7378C055" w14:textId="77777777" w:rsidR="00DB7ACC" w:rsidRDefault="00C37B29">
      <w:pPr>
        <w:rPr>
          <w:b/>
          <w:bCs/>
        </w:rPr>
      </w:pPr>
      <w:r>
        <w:rPr>
          <w:b/>
          <w:bCs/>
        </w:rPr>
        <w:t xml:space="preserve">        int min = Integer.MAX_VALUE;</w:t>
      </w:r>
    </w:p>
    <w:p w14:paraId="7A777FB3" w14:textId="77777777" w:rsidR="00DB7ACC" w:rsidRDefault="00C37B29">
      <w:pPr>
        <w:rPr>
          <w:b/>
          <w:bCs/>
        </w:rPr>
      </w:pPr>
      <w:r>
        <w:rPr>
          <w:b/>
          <w:bCs/>
        </w:rPr>
        <w:t xml:space="preserve">        int max = Integer.MIN_VALUE;</w:t>
      </w:r>
    </w:p>
    <w:p w14:paraId="556AFBEC" w14:textId="77777777" w:rsidR="00DB7ACC" w:rsidRDefault="00C37B29">
      <w:pPr>
        <w:rPr>
          <w:b/>
          <w:bCs/>
        </w:rPr>
      </w:pPr>
      <w:r>
        <w:rPr>
          <w:b/>
          <w:bCs/>
        </w:rPr>
        <w:t xml:space="preserve">        for (int i = 0; i &lt; len; i++) {</w:t>
      </w:r>
    </w:p>
    <w:p w14:paraId="044F7D5B" w14:textId="77777777" w:rsidR="00DB7ACC" w:rsidRDefault="00C37B29">
      <w:pPr>
        <w:rPr>
          <w:b/>
          <w:bCs/>
        </w:rPr>
      </w:pPr>
      <w:r>
        <w:rPr>
          <w:b/>
          <w:bCs/>
        </w:rPr>
        <w:lastRenderedPageBreak/>
        <w:t xml:space="preserve">            min = Math.min(min, nums[i]);</w:t>
      </w:r>
    </w:p>
    <w:p w14:paraId="7888BFC2" w14:textId="77777777" w:rsidR="00DB7ACC" w:rsidRDefault="00C37B29">
      <w:pPr>
        <w:rPr>
          <w:b/>
          <w:bCs/>
        </w:rPr>
      </w:pPr>
      <w:r>
        <w:rPr>
          <w:b/>
          <w:bCs/>
        </w:rPr>
        <w:t xml:space="preserve">            max = Math.max(max, nums[i]);</w:t>
      </w:r>
    </w:p>
    <w:p w14:paraId="31315C0E" w14:textId="77777777" w:rsidR="00DB7ACC" w:rsidRDefault="00C37B29">
      <w:pPr>
        <w:rPr>
          <w:b/>
          <w:bCs/>
        </w:rPr>
      </w:pPr>
      <w:r>
        <w:rPr>
          <w:b/>
          <w:bCs/>
        </w:rPr>
        <w:t xml:space="preserve">        }</w:t>
      </w:r>
    </w:p>
    <w:p w14:paraId="4DA55230" w14:textId="77777777" w:rsidR="00DB7ACC" w:rsidRDefault="00C37B29">
      <w:pPr>
        <w:rPr>
          <w:b/>
          <w:bCs/>
        </w:rPr>
      </w:pPr>
      <w:r>
        <w:rPr>
          <w:b/>
          <w:bCs/>
        </w:rPr>
        <w:t xml:space="preserve">        if (min == max) {</w:t>
      </w:r>
    </w:p>
    <w:p w14:paraId="5A4ED1C1" w14:textId="77777777" w:rsidR="00DB7ACC" w:rsidRDefault="00C37B29">
      <w:pPr>
        <w:rPr>
          <w:b/>
          <w:bCs/>
        </w:rPr>
      </w:pPr>
      <w:r>
        <w:rPr>
          <w:b/>
          <w:bCs/>
        </w:rPr>
        <w:t xml:space="preserve">            return 0;</w:t>
      </w:r>
    </w:p>
    <w:p w14:paraId="1CD1BC8C" w14:textId="77777777" w:rsidR="00DB7ACC" w:rsidRDefault="00C37B29">
      <w:pPr>
        <w:rPr>
          <w:b/>
          <w:bCs/>
        </w:rPr>
      </w:pPr>
      <w:r>
        <w:rPr>
          <w:b/>
          <w:bCs/>
        </w:rPr>
        <w:t xml:space="preserve">        }</w:t>
      </w:r>
    </w:p>
    <w:p w14:paraId="353AFBC2" w14:textId="77777777" w:rsidR="00DB7ACC" w:rsidRDefault="00C37B29">
      <w:pPr>
        <w:rPr>
          <w:b/>
          <w:bCs/>
        </w:rPr>
      </w:pPr>
      <w:r>
        <w:rPr>
          <w:b/>
          <w:bCs/>
        </w:rPr>
        <w:t xml:space="preserve">        // </w:t>
      </w:r>
      <w:r>
        <w:rPr>
          <w:b/>
          <w:bCs/>
        </w:rPr>
        <w:t>准备</w:t>
      </w:r>
      <w:r>
        <w:rPr>
          <w:b/>
          <w:bCs/>
        </w:rPr>
        <w:t>N+1</w:t>
      </w:r>
      <w:r>
        <w:rPr>
          <w:b/>
          <w:bCs/>
        </w:rPr>
        <w:t>个桶</w:t>
      </w:r>
    </w:p>
    <w:p w14:paraId="32D92475" w14:textId="77777777" w:rsidR="00DB7ACC" w:rsidRDefault="00C37B29">
      <w:pPr>
        <w:rPr>
          <w:b/>
          <w:bCs/>
        </w:rPr>
      </w:pPr>
      <w:r>
        <w:rPr>
          <w:b/>
          <w:bCs/>
        </w:rPr>
        <w:t xml:space="preserve">        // maxs</w:t>
      </w:r>
      <w:r>
        <w:rPr>
          <w:b/>
          <w:bCs/>
        </w:rPr>
        <w:t>放</w:t>
      </w:r>
      <w:r>
        <w:rPr>
          <w:b/>
          <w:bCs/>
        </w:rPr>
        <w:t>N+1</w:t>
      </w:r>
      <w:r>
        <w:rPr>
          <w:b/>
          <w:bCs/>
        </w:rPr>
        <w:t>个桶中</w:t>
      </w:r>
      <w:r>
        <w:rPr>
          <w:b/>
          <w:bCs/>
        </w:rPr>
        <w:t xml:space="preserve"> </w:t>
      </w:r>
      <w:r>
        <w:rPr>
          <w:b/>
          <w:bCs/>
        </w:rPr>
        <w:t>每个桶中的最大值</w:t>
      </w:r>
    </w:p>
    <w:p w14:paraId="4F587452" w14:textId="77777777" w:rsidR="00DB7ACC" w:rsidRDefault="00C37B29">
      <w:pPr>
        <w:rPr>
          <w:b/>
          <w:bCs/>
        </w:rPr>
      </w:pPr>
      <w:r>
        <w:rPr>
          <w:b/>
          <w:bCs/>
        </w:rPr>
        <w:t xml:space="preserve">        // mi</w:t>
      </w:r>
      <w:r>
        <w:rPr>
          <w:b/>
          <w:bCs/>
        </w:rPr>
        <w:t>ns</w:t>
      </w:r>
      <w:r>
        <w:rPr>
          <w:b/>
          <w:bCs/>
        </w:rPr>
        <w:t>放</w:t>
      </w:r>
      <w:r>
        <w:rPr>
          <w:b/>
          <w:bCs/>
        </w:rPr>
        <w:t>N+1</w:t>
      </w:r>
      <w:r>
        <w:rPr>
          <w:b/>
          <w:bCs/>
        </w:rPr>
        <w:t>个桶中</w:t>
      </w:r>
      <w:r>
        <w:rPr>
          <w:b/>
          <w:bCs/>
        </w:rPr>
        <w:t xml:space="preserve"> </w:t>
      </w:r>
      <w:r>
        <w:rPr>
          <w:b/>
          <w:bCs/>
        </w:rPr>
        <w:t>每个桶中的最小值</w:t>
      </w:r>
    </w:p>
    <w:p w14:paraId="0F734323" w14:textId="77777777" w:rsidR="00DB7ACC" w:rsidRDefault="00C37B29">
      <w:pPr>
        <w:rPr>
          <w:b/>
          <w:bCs/>
        </w:rPr>
      </w:pPr>
      <w:r>
        <w:rPr>
          <w:b/>
          <w:bCs/>
        </w:rPr>
        <w:t xml:space="preserve">        // hasNum</w:t>
      </w:r>
      <w:r>
        <w:rPr>
          <w:b/>
          <w:bCs/>
        </w:rPr>
        <w:t>放</w:t>
      </w:r>
      <w:r>
        <w:rPr>
          <w:b/>
          <w:bCs/>
        </w:rPr>
        <w:t>N+1</w:t>
      </w:r>
      <w:r>
        <w:rPr>
          <w:b/>
          <w:bCs/>
        </w:rPr>
        <w:t>个桶中</w:t>
      </w:r>
      <w:r>
        <w:rPr>
          <w:b/>
          <w:bCs/>
        </w:rPr>
        <w:t xml:space="preserve"> </w:t>
      </w:r>
      <w:r>
        <w:rPr>
          <w:b/>
          <w:bCs/>
        </w:rPr>
        <w:t>每个桶中是否存在值</w:t>
      </w:r>
    </w:p>
    <w:p w14:paraId="53E344EB" w14:textId="77777777" w:rsidR="00DB7ACC" w:rsidRDefault="00C37B29">
      <w:pPr>
        <w:rPr>
          <w:b/>
          <w:bCs/>
        </w:rPr>
      </w:pPr>
      <w:r>
        <w:rPr>
          <w:b/>
          <w:bCs/>
        </w:rPr>
        <w:t xml:space="preserve">        boolean[] hasNum = new boolean[</w:t>
      </w:r>
    </w:p>
    <w:p w14:paraId="50D7D5D8" w14:textId="77777777" w:rsidR="00DB7ACC" w:rsidRDefault="00C37B29">
      <w:pPr>
        <w:rPr>
          <w:b/>
          <w:bCs/>
        </w:rPr>
      </w:pPr>
      <w:r>
        <w:rPr>
          <w:b/>
          <w:bCs/>
        </w:rPr>
        <w:t xml:space="preserve">                len + 1];</w:t>
      </w:r>
    </w:p>
    <w:p w14:paraId="03339D95" w14:textId="77777777" w:rsidR="00DB7ACC" w:rsidRDefault="00C37B29">
      <w:pPr>
        <w:rPr>
          <w:b/>
          <w:bCs/>
        </w:rPr>
      </w:pPr>
      <w:r>
        <w:rPr>
          <w:b/>
          <w:bCs/>
        </w:rPr>
        <w:t xml:space="preserve">        int[] maxs = new int[len + 1];</w:t>
      </w:r>
    </w:p>
    <w:p w14:paraId="6E3115FF" w14:textId="77777777" w:rsidR="00DB7ACC" w:rsidRDefault="00C37B29">
      <w:pPr>
        <w:rPr>
          <w:b/>
          <w:bCs/>
        </w:rPr>
      </w:pPr>
      <w:r>
        <w:rPr>
          <w:b/>
          <w:bCs/>
        </w:rPr>
        <w:t xml:space="preserve">        int[] mins = new int[len + 1];</w:t>
      </w:r>
    </w:p>
    <w:p w14:paraId="6C25D2AB" w14:textId="77777777" w:rsidR="00DB7ACC" w:rsidRDefault="00C37B29">
      <w:pPr>
        <w:rPr>
          <w:b/>
          <w:bCs/>
        </w:rPr>
      </w:pPr>
      <w:r>
        <w:rPr>
          <w:b/>
          <w:bCs/>
        </w:rPr>
        <w:t xml:space="preserve">        </w:t>
      </w:r>
    </w:p>
    <w:p w14:paraId="020FE4C8" w14:textId="77777777" w:rsidR="00DB7ACC" w:rsidRDefault="00C37B29">
      <w:pPr>
        <w:rPr>
          <w:b/>
          <w:bCs/>
        </w:rPr>
      </w:pPr>
      <w:r>
        <w:rPr>
          <w:b/>
          <w:bCs/>
        </w:rPr>
        <w:t xml:space="preserve">        int bid = 0;</w:t>
      </w:r>
    </w:p>
    <w:p w14:paraId="36C88D78" w14:textId="77777777" w:rsidR="00DB7ACC" w:rsidRDefault="00C37B29">
      <w:pPr>
        <w:rPr>
          <w:b/>
          <w:bCs/>
        </w:rPr>
      </w:pPr>
      <w:r>
        <w:rPr>
          <w:b/>
          <w:bCs/>
        </w:rPr>
        <w:t xml:space="preserve">        for (int i = 0; i &lt; len; i++) {</w:t>
      </w:r>
    </w:p>
    <w:p w14:paraId="46E81301" w14:textId="77777777" w:rsidR="00DB7ACC" w:rsidRDefault="00C37B29">
      <w:pPr>
        <w:rPr>
          <w:b/>
          <w:bCs/>
        </w:rPr>
      </w:pPr>
      <w:r>
        <w:rPr>
          <w:b/>
          <w:bCs/>
        </w:rPr>
        <w:t xml:space="preserve">            // </w:t>
      </w:r>
      <w:r>
        <w:rPr>
          <w:b/>
          <w:bCs/>
        </w:rPr>
        <w:t>计算每个值放在桶中的某个位置</w:t>
      </w:r>
    </w:p>
    <w:p w14:paraId="502DF91C" w14:textId="77777777" w:rsidR="00DB7ACC" w:rsidRDefault="00C37B29">
      <w:pPr>
        <w:rPr>
          <w:b/>
          <w:bCs/>
        </w:rPr>
      </w:pPr>
      <w:r>
        <w:rPr>
          <w:b/>
          <w:bCs/>
        </w:rPr>
        <w:t xml:space="preserve">            bid = bucket(nums[i], len, min, max);</w:t>
      </w:r>
    </w:p>
    <w:p w14:paraId="0EBA88A8" w14:textId="77777777" w:rsidR="00DB7ACC" w:rsidRDefault="00C37B29">
      <w:pPr>
        <w:rPr>
          <w:b/>
          <w:bCs/>
        </w:rPr>
      </w:pPr>
      <w:r>
        <w:rPr>
          <w:b/>
          <w:bCs/>
        </w:rPr>
        <w:t xml:space="preserve">            mins[bid] = hasNum[bid] ? Math.min(mins[bid], nums[i]) : nums[i];</w:t>
      </w:r>
    </w:p>
    <w:p w14:paraId="25195493" w14:textId="77777777" w:rsidR="00DB7ACC" w:rsidRDefault="00C37B29">
      <w:pPr>
        <w:rPr>
          <w:b/>
          <w:bCs/>
        </w:rPr>
      </w:pPr>
      <w:r>
        <w:rPr>
          <w:b/>
          <w:bCs/>
        </w:rPr>
        <w:t xml:space="preserve">            maxs[bid] = hasNum[bid] ? Math.max(maxs[bid], </w:t>
      </w:r>
      <w:r>
        <w:rPr>
          <w:b/>
          <w:bCs/>
        </w:rPr>
        <w:t>nums[i]) : nums[i];</w:t>
      </w:r>
    </w:p>
    <w:p w14:paraId="57CE4013" w14:textId="77777777" w:rsidR="00DB7ACC" w:rsidRDefault="00C37B29">
      <w:pPr>
        <w:rPr>
          <w:b/>
          <w:bCs/>
        </w:rPr>
      </w:pPr>
      <w:r>
        <w:rPr>
          <w:b/>
          <w:bCs/>
        </w:rPr>
        <w:t xml:space="preserve">            hasNum[bid] = true;</w:t>
      </w:r>
    </w:p>
    <w:p w14:paraId="1E7D0D58" w14:textId="77777777" w:rsidR="00DB7ACC" w:rsidRDefault="00C37B29">
      <w:pPr>
        <w:rPr>
          <w:b/>
          <w:bCs/>
        </w:rPr>
      </w:pPr>
      <w:r>
        <w:rPr>
          <w:b/>
          <w:bCs/>
        </w:rPr>
        <w:t xml:space="preserve">        }</w:t>
      </w:r>
    </w:p>
    <w:p w14:paraId="3E75A6C9" w14:textId="77777777" w:rsidR="00DB7ACC" w:rsidRDefault="00C37B29">
      <w:pPr>
        <w:rPr>
          <w:b/>
          <w:bCs/>
        </w:rPr>
      </w:pPr>
      <w:r>
        <w:rPr>
          <w:b/>
          <w:bCs/>
        </w:rPr>
        <w:t xml:space="preserve">        int res = 0;</w:t>
      </w:r>
    </w:p>
    <w:p w14:paraId="428C413D" w14:textId="77777777" w:rsidR="00DB7ACC" w:rsidRDefault="00C37B29">
      <w:pPr>
        <w:rPr>
          <w:b/>
          <w:bCs/>
        </w:rPr>
      </w:pPr>
      <w:r>
        <w:rPr>
          <w:b/>
          <w:bCs/>
        </w:rPr>
        <w:t xml:space="preserve">        int lastMax = maxs[0];</w:t>
      </w:r>
    </w:p>
    <w:p w14:paraId="19AFA14C" w14:textId="77777777" w:rsidR="00DB7ACC" w:rsidRDefault="00C37B29">
      <w:pPr>
        <w:rPr>
          <w:b/>
          <w:bCs/>
        </w:rPr>
      </w:pPr>
      <w:r>
        <w:rPr>
          <w:b/>
          <w:bCs/>
        </w:rPr>
        <w:t xml:space="preserve">        int i = 1;</w:t>
      </w:r>
    </w:p>
    <w:p w14:paraId="01CB95D0" w14:textId="77777777" w:rsidR="00DB7ACC" w:rsidRDefault="00C37B29">
      <w:pPr>
        <w:rPr>
          <w:b/>
          <w:bCs/>
        </w:rPr>
      </w:pPr>
      <w:r>
        <w:rPr>
          <w:b/>
          <w:bCs/>
        </w:rPr>
        <w:t xml:space="preserve">        for (; i &lt;= len; i++) {</w:t>
      </w:r>
    </w:p>
    <w:p w14:paraId="7A3EFEB0" w14:textId="77777777" w:rsidR="00DB7ACC" w:rsidRDefault="00C37B29">
      <w:pPr>
        <w:rPr>
          <w:b/>
          <w:bCs/>
        </w:rPr>
      </w:pPr>
      <w:r>
        <w:rPr>
          <w:b/>
          <w:bCs/>
        </w:rPr>
        <w:t xml:space="preserve">            if (hasNum[i]) {</w:t>
      </w:r>
    </w:p>
    <w:p w14:paraId="5DBD93A2" w14:textId="77777777" w:rsidR="00DB7ACC" w:rsidRDefault="00C37B29">
      <w:pPr>
        <w:rPr>
          <w:b/>
          <w:bCs/>
        </w:rPr>
      </w:pPr>
      <w:r>
        <w:rPr>
          <w:b/>
          <w:bCs/>
        </w:rPr>
        <w:t xml:space="preserve">                res = Math.max(res, mins[i] - lastMax);</w:t>
      </w:r>
    </w:p>
    <w:p w14:paraId="4CD59BC5" w14:textId="77777777" w:rsidR="00DB7ACC" w:rsidRDefault="00C37B29">
      <w:pPr>
        <w:rPr>
          <w:b/>
          <w:bCs/>
        </w:rPr>
      </w:pPr>
      <w:r>
        <w:rPr>
          <w:b/>
          <w:bCs/>
        </w:rPr>
        <w:t xml:space="preserve">                lastMax = maxs[i];</w:t>
      </w:r>
    </w:p>
    <w:p w14:paraId="39C5C050" w14:textId="77777777" w:rsidR="00DB7ACC" w:rsidRDefault="00C37B29">
      <w:pPr>
        <w:rPr>
          <w:b/>
          <w:bCs/>
        </w:rPr>
      </w:pPr>
      <w:r>
        <w:rPr>
          <w:b/>
          <w:bCs/>
        </w:rPr>
        <w:t xml:space="preserve">            }</w:t>
      </w:r>
    </w:p>
    <w:p w14:paraId="726F9E8B" w14:textId="77777777" w:rsidR="00DB7ACC" w:rsidRDefault="00C37B29">
      <w:pPr>
        <w:rPr>
          <w:b/>
          <w:bCs/>
        </w:rPr>
      </w:pPr>
      <w:r>
        <w:rPr>
          <w:b/>
          <w:bCs/>
        </w:rPr>
        <w:t xml:space="preserve">        }</w:t>
      </w:r>
    </w:p>
    <w:p w14:paraId="3F222066" w14:textId="77777777" w:rsidR="00DB7ACC" w:rsidRDefault="00C37B29">
      <w:pPr>
        <w:rPr>
          <w:b/>
          <w:bCs/>
        </w:rPr>
      </w:pPr>
      <w:r>
        <w:rPr>
          <w:b/>
          <w:bCs/>
        </w:rPr>
        <w:t xml:space="preserve">        return res;</w:t>
      </w:r>
    </w:p>
    <w:p w14:paraId="1B41C418" w14:textId="77777777" w:rsidR="00DB7ACC" w:rsidRDefault="00C37B29">
      <w:pPr>
        <w:rPr>
          <w:b/>
          <w:bCs/>
        </w:rPr>
      </w:pPr>
      <w:r>
        <w:rPr>
          <w:b/>
          <w:bCs/>
        </w:rPr>
        <w:t xml:space="preserve">    }</w:t>
      </w:r>
    </w:p>
    <w:p w14:paraId="450C9ACB" w14:textId="77777777" w:rsidR="00DB7ACC" w:rsidRDefault="00DB7ACC">
      <w:pPr>
        <w:rPr>
          <w:b/>
          <w:bCs/>
        </w:rPr>
      </w:pPr>
    </w:p>
    <w:p w14:paraId="0F9B41EE" w14:textId="77777777" w:rsidR="00DB7ACC" w:rsidRDefault="00C37B29">
      <w:pPr>
        <w:rPr>
          <w:b/>
          <w:bCs/>
        </w:rPr>
      </w:pPr>
      <w:r>
        <w:rPr>
          <w:b/>
          <w:bCs/>
        </w:rPr>
        <w:t xml:space="preserve">    /**</w:t>
      </w:r>
    </w:p>
    <w:p w14:paraId="523CF551" w14:textId="77777777" w:rsidR="00DB7ACC" w:rsidRDefault="00C37B29">
      <w:r>
        <w:t xml:space="preserve">     * </w:t>
      </w:r>
      <w:r>
        <w:t>每个值应该放在哪个桶中</w:t>
      </w:r>
    </w:p>
    <w:p w14:paraId="079C0490" w14:textId="77777777" w:rsidR="00DB7ACC" w:rsidRDefault="00C37B29">
      <w:pPr>
        <w:rPr>
          <w:b/>
          <w:bCs/>
        </w:rPr>
      </w:pPr>
      <w:r>
        <w:rPr>
          <w:b/>
          <w:bCs/>
        </w:rPr>
        <w:t xml:space="preserve">     * @param num</w:t>
      </w:r>
    </w:p>
    <w:p w14:paraId="0767BD84" w14:textId="77777777" w:rsidR="00DB7ACC" w:rsidRDefault="00C37B29">
      <w:pPr>
        <w:rPr>
          <w:b/>
          <w:bCs/>
        </w:rPr>
      </w:pPr>
      <w:r>
        <w:rPr>
          <w:b/>
          <w:bCs/>
        </w:rPr>
        <w:t xml:space="preserve">     * @param len</w:t>
      </w:r>
    </w:p>
    <w:p w14:paraId="31DE2315" w14:textId="77777777" w:rsidR="00DB7ACC" w:rsidRDefault="00C37B29">
      <w:pPr>
        <w:rPr>
          <w:b/>
          <w:bCs/>
        </w:rPr>
      </w:pPr>
      <w:r>
        <w:rPr>
          <w:b/>
          <w:bCs/>
        </w:rPr>
        <w:t xml:space="preserve">     * @param min</w:t>
      </w:r>
    </w:p>
    <w:p w14:paraId="31F4A3F6" w14:textId="77777777" w:rsidR="00DB7ACC" w:rsidRDefault="00C37B29">
      <w:pPr>
        <w:rPr>
          <w:b/>
          <w:bCs/>
        </w:rPr>
      </w:pPr>
      <w:r>
        <w:rPr>
          <w:b/>
          <w:bCs/>
        </w:rPr>
        <w:t xml:space="preserve">     * @param max</w:t>
      </w:r>
    </w:p>
    <w:p w14:paraId="1142EB36" w14:textId="77777777" w:rsidR="00DB7ACC" w:rsidRDefault="00C37B29">
      <w:pPr>
        <w:rPr>
          <w:b/>
          <w:bCs/>
        </w:rPr>
      </w:pPr>
      <w:r>
        <w:rPr>
          <w:b/>
          <w:bCs/>
        </w:rPr>
        <w:t xml:space="preserve">     * @return</w:t>
      </w:r>
    </w:p>
    <w:p w14:paraId="4F463E19" w14:textId="77777777" w:rsidR="00DB7ACC" w:rsidRDefault="00C37B29">
      <w:pPr>
        <w:rPr>
          <w:b/>
          <w:bCs/>
        </w:rPr>
      </w:pPr>
      <w:r>
        <w:rPr>
          <w:b/>
          <w:bCs/>
        </w:rPr>
        <w:t xml:space="preserve">     */</w:t>
      </w:r>
    </w:p>
    <w:p w14:paraId="54C929DC" w14:textId="77777777" w:rsidR="00DB7ACC" w:rsidRDefault="00C37B29">
      <w:pPr>
        <w:rPr>
          <w:b/>
          <w:bCs/>
        </w:rPr>
      </w:pPr>
      <w:r>
        <w:rPr>
          <w:b/>
          <w:bCs/>
        </w:rPr>
        <w:t xml:space="preserve">    public static int bucket(long num, long len, long min, long max) {</w:t>
      </w:r>
    </w:p>
    <w:p w14:paraId="4457C286" w14:textId="77777777" w:rsidR="00DB7ACC" w:rsidRDefault="00C37B29">
      <w:pPr>
        <w:rPr>
          <w:b/>
          <w:bCs/>
        </w:rPr>
      </w:pPr>
      <w:r>
        <w:rPr>
          <w:b/>
          <w:bCs/>
        </w:rPr>
        <w:lastRenderedPageBreak/>
        <w:t xml:space="preserve">        return (int) ((num - min) * len / (max - min));</w:t>
      </w:r>
    </w:p>
    <w:p w14:paraId="75CE7434" w14:textId="77777777" w:rsidR="00DB7ACC" w:rsidRDefault="00C37B29">
      <w:pPr>
        <w:rPr>
          <w:b/>
          <w:bCs/>
        </w:rPr>
      </w:pPr>
      <w:r>
        <w:rPr>
          <w:b/>
          <w:bCs/>
        </w:rPr>
        <w:t xml:space="preserve">    }</w:t>
      </w:r>
    </w:p>
    <w:p w14:paraId="0C4CF3D1" w14:textId="77777777" w:rsidR="00DB7ACC" w:rsidRDefault="00DB7ACC"/>
    <w:p w14:paraId="7F325564" w14:textId="77777777" w:rsidR="00DB7ACC" w:rsidRDefault="00DB7ACC"/>
    <w:p w14:paraId="4902CD92" w14:textId="77777777" w:rsidR="00DB7ACC" w:rsidRDefault="00C37B29">
      <w:pPr>
        <w:pStyle w:val="2"/>
      </w:pPr>
      <w:r>
        <w:rPr>
          <w:rFonts w:hint="eastAsia"/>
        </w:rPr>
        <w:t>比较器</w:t>
      </w:r>
    </w:p>
    <w:p w14:paraId="0B9537C7" w14:textId="77777777" w:rsidR="00DB7ACC" w:rsidRDefault="00C37B29">
      <w:pPr>
        <w:rPr>
          <w:b/>
          <w:bCs/>
          <w:sz w:val="28"/>
          <w:szCs w:val="36"/>
        </w:rPr>
      </w:pPr>
      <w:r>
        <w:rPr>
          <w:rFonts w:hint="eastAsia"/>
          <w:b/>
          <w:bCs/>
          <w:sz w:val="28"/>
          <w:szCs w:val="36"/>
        </w:rPr>
        <w:t>实现</w:t>
      </w:r>
      <w:r>
        <w:rPr>
          <w:rFonts w:hint="eastAsia"/>
          <w:b/>
          <w:bCs/>
          <w:sz w:val="28"/>
          <w:szCs w:val="36"/>
        </w:rPr>
        <w:t>Comparator</w:t>
      </w:r>
      <w:r>
        <w:rPr>
          <w:rFonts w:hint="eastAsia"/>
          <w:b/>
          <w:bCs/>
          <w:sz w:val="28"/>
          <w:szCs w:val="36"/>
        </w:rPr>
        <w:t>接口，重写里面的</w:t>
      </w:r>
      <w:r>
        <w:rPr>
          <w:rFonts w:hint="eastAsia"/>
          <w:b/>
          <w:bCs/>
          <w:sz w:val="28"/>
          <w:szCs w:val="36"/>
        </w:rPr>
        <w:t>compare</w:t>
      </w:r>
      <w:r>
        <w:rPr>
          <w:rFonts w:hint="eastAsia"/>
          <w:b/>
          <w:bCs/>
          <w:sz w:val="28"/>
          <w:szCs w:val="36"/>
        </w:rPr>
        <w:t>方法。</w:t>
      </w:r>
    </w:p>
    <w:p w14:paraId="768989AF" w14:textId="77777777" w:rsidR="00DB7ACC" w:rsidRDefault="00C37B29">
      <w:pPr>
        <w:rPr>
          <w:b/>
          <w:bCs/>
          <w:sz w:val="28"/>
          <w:szCs w:val="36"/>
        </w:rPr>
      </w:pPr>
      <w:r>
        <w:rPr>
          <w:rFonts w:hint="eastAsia"/>
          <w:b/>
          <w:bCs/>
          <w:sz w:val="28"/>
          <w:szCs w:val="36"/>
        </w:rPr>
        <w:t>在</w:t>
      </w:r>
      <w:r>
        <w:rPr>
          <w:rFonts w:hint="eastAsia"/>
          <w:b/>
          <w:bCs/>
          <w:sz w:val="28"/>
          <w:szCs w:val="36"/>
        </w:rPr>
        <w:t xml:space="preserve"> PriorityQueue</w:t>
      </w:r>
      <w:r>
        <w:rPr>
          <w:rFonts w:hint="eastAsia"/>
          <w:b/>
          <w:bCs/>
          <w:sz w:val="28"/>
          <w:szCs w:val="36"/>
        </w:rPr>
        <w:t>、</w:t>
      </w:r>
      <w:r>
        <w:rPr>
          <w:rFonts w:hint="eastAsia"/>
          <w:b/>
          <w:bCs/>
          <w:sz w:val="28"/>
          <w:szCs w:val="36"/>
        </w:rPr>
        <w:t>TreeMap</w:t>
      </w:r>
      <w:r>
        <w:rPr>
          <w:rFonts w:hint="eastAsia"/>
          <w:b/>
          <w:bCs/>
          <w:sz w:val="28"/>
          <w:szCs w:val="36"/>
        </w:rPr>
        <w:t>、</w:t>
      </w:r>
      <w:r>
        <w:rPr>
          <w:rFonts w:hint="eastAsia"/>
          <w:b/>
          <w:bCs/>
          <w:sz w:val="28"/>
          <w:szCs w:val="36"/>
        </w:rPr>
        <w:t>TreeSet</w:t>
      </w:r>
      <w:r>
        <w:rPr>
          <w:rFonts w:hint="eastAsia"/>
          <w:b/>
          <w:bCs/>
          <w:sz w:val="28"/>
          <w:szCs w:val="36"/>
        </w:rPr>
        <w:t>中一般需要传入一个根据业务来的自定义比较器。</w:t>
      </w:r>
    </w:p>
    <w:p w14:paraId="1573E7DA" w14:textId="77777777" w:rsidR="00DB7ACC" w:rsidRDefault="00C37B29">
      <w:pPr>
        <w:pStyle w:val="2"/>
      </w:pPr>
      <w:r>
        <w:rPr>
          <w:rFonts w:hint="eastAsia"/>
        </w:rPr>
        <w:t>排序算法的稳定性</w:t>
      </w:r>
    </w:p>
    <w:p w14:paraId="1A92519E" w14:textId="77777777" w:rsidR="00DB7ACC" w:rsidRDefault="00C37B29">
      <w:pPr>
        <w:rPr>
          <w:b/>
          <w:bCs/>
          <w:sz w:val="28"/>
          <w:szCs w:val="36"/>
        </w:rPr>
      </w:pPr>
      <w:r>
        <w:rPr>
          <w:rFonts w:hint="eastAsia"/>
          <w:b/>
          <w:bCs/>
          <w:sz w:val="28"/>
          <w:szCs w:val="36"/>
        </w:rPr>
        <w:t>稳定性指的是保证相同的值在原始</w:t>
      </w:r>
      <w:r>
        <w:rPr>
          <w:rFonts w:hint="eastAsia"/>
          <w:b/>
          <w:bCs/>
          <w:sz w:val="28"/>
          <w:szCs w:val="36"/>
        </w:rPr>
        <w:t>序列中次序不变</w:t>
      </w:r>
    </w:p>
    <w:tbl>
      <w:tblPr>
        <w:tblStyle w:val="a4"/>
        <w:tblW w:w="9037" w:type="dxa"/>
        <w:tblLook w:val="04A0" w:firstRow="1" w:lastRow="0" w:firstColumn="1" w:lastColumn="0" w:noHBand="0" w:noVBand="1"/>
      </w:tblPr>
      <w:tblGrid>
        <w:gridCol w:w="4261"/>
        <w:gridCol w:w="4776"/>
      </w:tblGrid>
      <w:tr w:rsidR="00DB7ACC" w14:paraId="4AF44187" w14:textId="77777777">
        <w:tc>
          <w:tcPr>
            <w:tcW w:w="4261" w:type="dxa"/>
          </w:tcPr>
          <w:p w14:paraId="7A51CF72" w14:textId="77777777" w:rsidR="00DB7ACC" w:rsidRDefault="00C37B29">
            <w:pPr>
              <w:rPr>
                <w:sz w:val="32"/>
                <w:szCs w:val="40"/>
                <w:highlight w:val="cyan"/>
              </w:rPr>
            </w:pPr>
            <w:r>
              <w:rPr>
                <w:rFonts w:hint="eastAsia"/>
                <w:sz w:val="32"/>
                <w:szCs w:val="40"/>
                <w:highlight w:val="cyan"/>
              </w:rPr>
              <w:t>冒泡</w:t>
            </w:r>
          </w:p>
        </w:tc>
        <w:tc>
          <w:tcPr>
            <w:tcW w:w="4776" w:type="dxa"/>
          </w:tcPr>
          <w:p w14:paraId="2F903955" w14:textId="77777777" w:rsidR="00DB7ACC" w:rsidRDefault="00C37B29">
            <w:pPr>
              <w:rPr>
                <w:sz w:val="32"/>
                <w:szCs w:val="40"/>
              </w:rPr>
            </w:pPr>
            <w:r>
              <w:rPr>
                <w:rFonts w:hint="eastAsia"/>
                <w:sz w:val="32"/>
                <w:szCs w:val="40"/>
              </w:rPr>
              <w:t>可以实现稳定，冒泡过程中，相同的值不交换，即可实现稳定</w:t>
            </w:r>
          </w:p>
        </w:tc>
      </w:tr>
      <w:tr w:rsidR="00DB7ACC" w14:paraId="7037DA9D" w14:textId="77777777">
        <w:tc>
          <w:tcPr>
            <w:tcW w:w="4261" w:type="dxa"/>
          </w:tcPr>
          <w:p w14:paraId="1782B51B" w14:textId="77777777" w:rsidR="00DB7ACC" w:rsidRDefault="00C37B29">
            <w:pPr>
              <w:rPr>
                <w:sz w:val="32"/>
                <w:szCs w:val="40"/>
                <w:highlight w:val="cyan"/>
              </w:rPr>
            </w:pPr>
            <w:r>
              <w:rPr>
                <w:rFonts w:hint="eastAsia"/>
                <w:sz w:val="32"/>
                <w:szCs w:val="40"/>
                <w:highlight w:val="cyan"/>
              </w:rPr>
              <w:t>选择</w:t>
            </w:r>
          </w:p>
        </w:tc>
        <w:tc>
          <w:tcPr>
            <w:tcW w:w="4776" w:type="dxa"/>
          </w:tcPr>
          <w:p w14:paraId="0C6A9737" w14:textId="77777777" w:rsidR="00DB7ACC" w:rsidRDefault="00C37B29">
            <w:pPr>
              <w:rPr>
                <w:sz w:val="32"/>
                <w:szCs w:val="40"/>
              </w:rPr>
            </w:pPr>
            <w:r>
              <w:rPr>
                <w:rFonts w:hint="eastAsia"/>
                <w:sz w:val="32"/>
                <w:szCs w:val="40"/>
              </w:rPr>
              <w:t>不可以实现稳定</w:t>
            </w:r>
            <w:r>
              <w:rPr>
                <w:rFonts w:hint="eastAsia"/>
                <w:sz w:val="32"/>
                <w:szCs w:val="40"/>
              </w:rPr>
              <w:t xml:space="preserve"> </w:t>
            </w:r>
            <w:r>
              <w:rPr>
                <w:rFonts w:hint="eastAsia"/>
                <w:sz w:val="32"/>
                <w:szCs w:val="40"/>
              </w:rPr>
              <w:t>例如</w:t>
            </w:r>
            <w:r>
              <w:rPr>
                <w:rFonts w:hint="eastAsia"/>
                <w:sz w:val="32"/>
                <w:szCs w:val="40"/>
              </w:rPr>
              <w:t xml:space="preserve">5 5 5 5 4 0  </w:t>
            </w:r>
          </w:p>
        </w:tc>
      </w:tr>
      <w:tr w:rsidR="00DB7ACC" w14:paraId="0EC8B815" w14:textId="77777777">
        <w:tc>
          <w:tcPr>
            <w:tcW w:w="4261" w:type="dxa"/>
          </w:tcPr>
          <w:p w14:paraId="29CABDBC" w14:textId="77777777" w:rsidR="00DB7ACC" w:rsidRDefault="00C37B29">
            <w:pPr>
              <w:rPr>
                <w:sz w:val="32"/>
                <w:szCs w:val="40"/>
                <w:highlight w:val="cyan"/>
              </w:rPr>
            </w:pPr>
            <w:r>
              <w:rPr>
                <w:rFonts w:hint="eastAsia"/>
                <w:sz w:val="32"/>
                <w:szCs w:val="40"/>
                <w:highlight w:val="cyan"/>
              </w:rPr>
              <w:t>插入</w:t>
            </w:r>
          </w:p>
        </w:tc>
        <w:tc>
          <w:tcPr>
            <w:tcW w:w="4776" w:type="dxa"/>
          </w:tcPr>
          <w:p w14:paraId="61DDA325" w14:textId="77777777" w:rsidR="00DB7ACC" w:rsidRDefault="00C37B29">
            <w:pPr>
              <w:rPr>
                <w:sz w:val="32"/>
                <w:szCs w:val="40"/>
              </w:rPr>
            </w:pPr>
            <w:r>
              <w:rPr>
                <w:rFonts w:hint="eastAsia"/>
                <w:sz w:val="32"/>
                <w:szCs w:val="40"/>
              </w:rPr>
              <w:t>可以实现稳定，超前插入的过程中，相等不插入</w:t>
            </w:r>
          </w:p>
        </w:tc>
      </w:tr>
      <w:tr w:rsidR="00DB7ACC" w14:paraId="5120C43B" w14:textId="77777777">
        <w:tc>
          <w:tcPr>
            <w:tcW w:w="4261" w:type="dxa"/>
          </w:tcPr>
          <w:p w14:paraId="454AB7D9" w14:textId="77777777" w:rsidR="00DB7ACC" w:rsidRDefault="00C37B29">
            <w:pPr>
              <w:rPr>
                <w:sz w:val="32"/>
                <w:szCs w:val="40"/>
              </w:rPr>
            </w:pPr>
            <w:r>
              <w:rPr>
                <w:rFonts w:hint="eastAsia"/>
                <w:sz w:val="32"/>
                <w:szCs w:val="40"/>
              </w:rPr>
              <w:t>归并</w:t>
            </w:r>
          </w:p>
        </w:tc>
        <w:tc>
          <w:tcPr>
            <w:tcW w:w="4776" w:type="dxa"/>
          </w:tcPr>
          <w:p w14:paraId="5E7BDED7" w14:textId="77777777" w:rsidR="00DB7ACC" w:rsidRDefault="00C37B29">
            <w:pPr>
              <w:rPr>
                <w:sz w:val="32"/>
                <w:szCs w:val="40"/>
              </w:rPr>
            </w:pPr>
            <w:r>
              <w:rPr>
                <w:rFonts w:hint="eastAsia"/>
                <w:sz w:val="32"/>
                <w:szCs w:val="40"/>
              </w:rPr>
              <w:t>可以实现稳定，两个有序数组合并，相等的值，先拷贝左边的</w:t>
            </w:r>
          </w:p>
        </w:tc>
      </w:tr>
      <w:tr w:rsidR="00DB7ACC" w14:paraId="0CDF44A9" w14:textId="77777777">
        <w:tc>
          <w:tcPr>
            <w:tcW w:w="4261" w:type="dxa"/>
          </w:tcPr>
          <w:p w14:paraId="7114FB60" w14:textId="77777777" w:rsidR="00DB7ACC" w:rsidRDefault="00C37B29">
            <w:pPr>
              <w:rPr>
                <w:sz w:val="32"/>
                <w:szCs w:val="40"/>
              </w:rPr>
            </w:pPr>
            <w:r>
              <w:rPr>
                <w:rFonts w:hint="eastAsia"/>
                <w:sz w:val="32"/>
                <w:szCs w:val="40"/>
              </w:rPr>
              <w:t>快速</w:t>
            </w:r>
          </w:p>
        </w:tc>
        <w:tc>
          <w:tcPr>
            <w:tcW w:w="4776" w:type="dxa"/>
          </w:tcPr>
          <w:p w14:paraId="4CFC79F3" w14:textId="77777777" w:rsidR="00DB7ACC" w:rsidRDefault="00C37B29">
            <w:pPr>
              <w:rPr>
                <w:sz w:val="32"/>
                <w:szCs w:val="40"/>
              </w:rPr>
            </w:pPr>
            <w:r>
              <w:rPr>
                <w:rFonts w:hint="eastAsia"/>
                <w:sz w:val="32"/>
                <w:szCs w:val="40"/>
              </w:rPr>
              <w:t>不可以实现稳定，</w:t>
            </w:r>
            <w:r>
              <w:rPr>
                <w:rFonts w:hint="eastAsia"/>
                <w:sz w:val="32"/>
                <w:szCs w:val="40"/>
              </w:rPr>
              <w:t>partion</w:t>
            </w:r>
            <w:r>
              <w:rPr>
                <w:rFonts w:hint="eastAsia"/>
                <w:sz w:val="32"/>
                <w:szCs w:val="40"/>
              </w:rPr>
              <w:t>过程不能实现稳定</w:t>
            </w:r>
            <w:r>
              <w:rPr>
                <w:rFonts w:hint="eastAsia"/>
                <w:sz w:val="32"/>
                <w:szCs w:val="40"/>
              </w:rPr>
              <w:t>(</w:t>
            </w:r>
            <w:r>
              <w:rPr>
                <w:rFonts w:hint="eastAsia"/>
                <w:sz w:val="32"/>
                <w:szCs w:val="40"/>
              </w:rPr>
              <w:t>论文级别可以实现）</w:t>
            </w:r>
          </w:p>
        </w:tc>
      </w:tr>
      <w:tr w:rsidR="00DB7ACC" w14:paraId="72CB087C" w14:textId="77777777">
        <w:tc>
          <w:tcPr>
            <w:tcW w:w="4261" w:type="dxa"/>
          </w:tcPr>
          <w:p w14:paraId="6C59B1A7" w14:textId="77777777" w:rsidR="00DB7ACC" w:rsidRDefault="00C37B29">
            <w:pPr>
              <w:rPr>
                <w:sz w:val="32"/>
                <w:szCs w:val="40"/>
              </w:rPr>
            </w:pPr>
            <w:r>
              <w:rPr>
                <w:rFonts w:hint="eastAsia"/>
                <w:sz w:val="32"/>
                <w:szCs w:val="40"/>
              </w:rPr>
              <w:t>堆排</w:t>
            </w:r>
          </w:p>
        </w:tc>
        <w:tc>
          <w:tcPr>
            <w:tcW w:w="4776" w:type="dxa"/>
          </w:tcPr>
          <w:p w14:paraId="48013E97" w14:textId="77777777" w:rsidR="00DB7ACC" w:rsidRDefault="00C37B29">
            <w:pPr>
              <w:rPr>
                <w:sz w:val="32"/>
                <w:szCs w:val="40"/>
              </w:rPr>
            </w:pPr>
            <w:r>
              <w:rPr>
                <w:rFonts w:hint="eastAsia"/>
                <w:sz w:val="32"/>
                <w:szCs w:val="40"/>
              </w:rPr>
              <w:t>不可以实现稳定，建大根堆过程不可实现稳定，数据沿着大根堆向上移动</w:t>
            </w:r>
          </w:p>
        </w:tc>
      </w:tr>
    </w:tbl>
    <w:p w14:paraId="721170E2" w14:textId="77777777" w:rsidR="00DB7ACC" w:rsidRDefault="00DB7ACC"/>
    <w:p w14:paraId="2224876A" w14:textId="77777777" w:rsidR="00DB7ACC" w:rsidRDefault="00C37B29">
      <w:pPr>
        <w:rPr>
          <w:b/>
          <w:bCs/>
          <w:sz w:val="28"/>
          <w:szCs w:val="36"/>
          <w:highlight w:val="cyan"/>
        </w:rPr>
      </w:pPr>
      <w:r>
        <w:rPr>
          <w:rFonts w:hint="eastAsia"/>
          <w:b/>
          <w:bCs/>
          <w:sz w:val="28"/>
          <w:szCs w:val="36"/>
          <w:highlight w:val="cyan"/>
        </w:rPr>
        <w:lastRenderedPageBreak/>
        <w:t>稳定的意义：</w:t>
      </w:r>
    </w:p>
    <w:p w14:paraId="6E6BA3FA" w14:textId="77777777" w:rsidR="00DB7ACC" w:rsidRDefault="00C37B29">
      <w:pPr>
        <w:ind w:firstLine="420"/>
        <w:rPr>
          <w:b/>
          <w:bCs/>
          <w:sz w:val="28"/>
          <w:szCs w:val="36"/>
          <w:highlight w:val="cyan"/>
        </w:rPr>
      </w:pPr>
      <w:r>
        <w:rPr>
          <w:rFonts w:hint="eastAsia"/>
          <w:b/>
          <w:bCs/>
          <w:sz w:val="28"/>
          <w:szCs w:val="36"/>
          <w:highlight w:val="cyan"/>
        </w:rPr>
        <w:t>业务中，原始信息不希望被抹去。</w:t>
      </w:r>
    </w:p>
    <w:p w14:paraId="327EB00C" w14:textId="77777777" w:rsidR="00DB7ACC" w:rsidRDefault="00DB7ACC"/>
    <w:p w14:paraId="41348A83" w14:textId="77777777" w:rsidR="00DB7ACC" w:rsidRDefault="00DB7ACC"/>
    <w:p w14:paraId="17B28860" w14:textId="77777777" w:rsidR="00DB7ACC" w:rsidRDefault="00DB7ACC"/>
    <w:p w14:paraId="37269AF9" w14:textId="77777777" w:rsidR="00DB7ACC" w:rsidRDefault="00DB7ACC"/>
    <w:p w14:paraId="5F1422F7" w14:textId="77777777" w:rsidR="00DB7ACC" w:rsidRDefault="00DB7ACC"/>
    <w:p w14:paraId="228E35C6" w14:textId="77777777" w:rsidR="00DB7ACC" w:rsidRDefault="00DB7ACC"/>
    <w:p w14:paraId="44B1B0D1" w14:textId="77777777" w:rsidR="00DB7ACC" w:rsidRDefault="00DB7ACC"/>
    <w:p w14:paraId="6FD90B21" w14:textId="77777777" w:rsidR="00DB7ACC" w:rsidRDefault="00C37B29">
      <w:pPr>
        <w:pStyle w:val="2"/>
      </w:pPr>
      <w:r>
        <w:rPr>
          <w:rFonts w:hint="eastAsia"/>
        </w:rPr>
        <w:t>工程中综合排序算法（研究一下</w:t>
      </w:r>
      <w:r>
        <w:rPr>
          <w:rFonts w:hint="eastAsia"/>
        </w:rPr>
        <w:t>JDK</w:t>
      </w:r>
      <w:r>
        <w:rPr>
          <w:rFonts w:hint="eastAsia"/>
        </w:rPr>
        <w:t>源码）</w:t>
      </w:r>
    </w:p>
    <w:p w14:paraId="748CDC95" w14:textId="77777777" w:rsidR="00DB7ACC" w:rsidRDefault="00C37B29">
      <w:pPr>
        <w:numPr>
          <w:ilvl w:val="0"/>
          <w:numId w:val="43"/>
        </w:numPr>
        <w:rPr>
          <w:b/>
          <w:bCs/>
          <w:sz w:val="28"/>
          <w:szCs w:val="36"/>
        </w:rPr>
      </w:pPr>
      <w:r>
        <w:rPr>
          <w:rFonts w:hint="eastAsia"/>
          <w:b/>
          <w:bCs/>
          <w:sz w:val="28"/>
          <w:szCs w:val="36"/>
        </w:rPr>
        <w:t>数组很短时采用</w:t>
      </w:r>
      <w:r>
        <w:rPr>
          <w:rFonts w:hint="eastAsia"/>
          <w:b/>
          <w:bCs/>
          <w:sz w:val="28"/>
          <w:szCs w:val="36"/>
          <w:highlight w:val="cyan"/>
        </w:rPr>
        <w:t>插排</w:t>
      </w:r>
      <w:r>
        <w:rPr>
          <w:rFonts w:hint="eastAsia"/>
          <w:b/>
          <w:bCs/>
          <w:sz w:val="28"/>
          <w:szCs w:val="36"/>
        </w:rPr>
        <w:t>（常数项低）</w:t>
      </w:r>
    </w:p>
    <w:p w14:paraId="5AF73A09" w14:textId="77777777" w:rsidR="00DB7ACC" w:rsidRDefault="00C37B29">
      <w:pPr>
        <w:numPr>
          <w:ilvl w:val="0"/>
          <w:numId w:val="43"/>
        </w:numPr>
        <w:rPr>
          <w:b/>
          <w:bCs/>
          <w:sz w:val="28"/>
          <w:szCs w:val="36"/>
        </w:rPr>
      </w:pPr>
      <w:r>
        <w:rPr>
          <w:rFonts w:hint="eastAsia"/>
          <w:b/>
          <w:bCs/>
          <w:sz w:val="28"/>
          <w:szCs w:val="36"/>
        </w:rPr>
        <w:t>当</w:t>
      </w:r>
      <w:r>
        <w:rPr>
          <w:rFonts w:hint="eastAsia"/>
          <w:b/>
          <w:bCs/>
          <w:sz w:val="28"/>
          <w:szCs w:val="36"/>
          <w:highlight w:val="cyan"/>
        </w:rPr>
        <w:t>int</w:t>
      </w:r>
      <w:r>
        <w:rPr>
          <w:rFonts w:hint="eastAsia"/>
          <w:b/>
          <w:bCs/>
          <w:sz w:val="28"/>
          <w:szCs w:val="36"/>
          <w:highlight w:val="cyan"/>
        </w:rPr>
        <w:t>、</w:t>
      </w:r>
      <w:r>
        <w:rPr>
          <w:rFonts w:hint="eastAsia"/>
          <w:b/>
          <w:bCs/>
          <w:sz w:val="28"/>
          <w:szCs w:val="36"/>
          <w:highlight w:val="cyan"/>
        </w:rPr>
        <w:t>float</w:t>
      </w:r>
      <w:r>
        <w:rPr>
          <w:rFonts w:hint="eastAsia"/>
          <w:b/>
          <w:bCs/>
          <w:sz w:val="28"/>
          <w:szCs w:val="36"/>
          <w:highlight w:val="cyan"/>
        </w:rPr>
        <w:t>、</w:t>
      </w:r>
      <w:r>
        <w:rPr>
          <w:rFonts w:hint="eastAsia"/>
          <w:b/>
          <w:bCs/>
          <w:sz w:val="28"/>
          <w:szCs w:val="36"/>
          <w:highlight w:val="cyan"/>
        </w:rPr>
        <w:t>double</w:t>
      </w:r>
      <w:r>
        <w:rPr>
          <w:rFonts w:hint="eastAsia"/>
          <w:b/>
          <w:bCs/>
          <w:sz w:val="28"/>
          <w:szCs w:val="36"/>
          <w:highlight w:val="cyan"/>
        </w:rPr>
        <w:t>、</w:t>
      </w:r>
      <w:r>
        <w:rPr>
          <w:rFonts w:hint="eastAsia"/>
          <w:b/>
          <w:bCs/>
          <w:sz w:val="28"/>
          <w:szCs w:val="36"/>
          <w:highlight w:val="cyan"/>
        </w:rPr>
        <w:t>char</w:t>
      </w:r>
      <w:r>
        <w:rPr>
          <w:rFonts w:hint="eastAsia"/>
          <w:b/>
          <w:bCs/>
          <w:sz w:val="28"/>
          <w:szCs w:val="36"/>
        </w:rPr>
        <w:t>等数据类型时采用</w:t>
      </w:r>
      <w:r>
        <w:rPr>
          <w:rFonts w:hint="eastAsia"/>
          <w:b/>
          <w:bCs/>
          <w:sz w:val="28"/>
          <w:szCs w:val="36"/>
          <w:highlight w:val="cyan"/>
        </w:rPr>
        <w:t>快速排序</w:t>
      </w:r>
      <w:r>
        <w:rPr>
          <w:rFonts w:hint="eastAsia"/>
          <w:b/>
          <w:bCs/>
          <w:sz w:val="28"/>
          <w:szCs w:val="36"/>
        </w:rPr>
        <w:t>（不用区分稳定）</w:t>
      </w:r>
    </w:p>
    <w:p w14:paraId="597A597D" w14:textId="77777777" w:rsidR="00DB7ACC" w:rsidRDefault="00C37B29">
      <w:pPr>
        <w:numPr>
          <w:ilvl w:val="0"/>
          <w:numId w:val="43"/>
        </w:numPr>
        <w:rPr>
          <w:b/>
          <w:bCs/>
          <w:sz w:val="28"/>
          <w:szCs w:val="36"/>
        </w:rPr>
      </w:pPr>
      <w:r>
        <w:rPr>
          <w:rFonts w:hint="eastAsia"/>
          <w:b/>
          <w:bCs/>
          <w:sz w:val="28"/>
          <w:szCs w:val="36"/>
        </w:rPr>
        <w:t>当自定义数据类型时采用</w:t>
      </w:r>
      <w:r>
        <w:rPr>
          <w:rFonts w:hint="eastAsia"/>
          <w:b/>
          <w:bCs/>
          <w:sz w:val="28"/>
          <w:szCs w:val="36"/>
          <w:highlight w:val="cyan"/>
        </w:rPr>
        <w:t>归并排序</w:t>
      </w:r>
      <w:r>
        <w:rPr>
          <w:rFonts w:hint="eastAsia"/>
          <w:b/>
          <w:bCs/>
          <w:sz w:val="28"/>
          <w:szCs w:val="36"/>
        </w:rPr>
        <w:t>（需要区分稳定）</w:t>
      </w:r>
    </w:p>
    <w:p w14:paraId="45C7F1AB" w14:textId="77777777" w:rsidR="00DB7ACC" w:rsidRDefault="00C37B29">
      <w:pPr>
        <w:pStyle w:val="1"/>
        <w:numPr>
          <w:ilvl w:val="0"/>
          <w:numId w:val="55"/>
        </w:numPr>
      </w:pPr>
      <w:r>
        <w:rPr>
          <w:rFonts w:hint="eastAsia"/>
        </w:rPr>
        <w:t>DFS</w:t>
      </w:r>
      <w:r>
        <w:rPr>
          <w:rFonts w:hint="eastAsia"/>
        </w:rPr>
        <w:t>与</w:t>
      </w:r>
      <w:r>
        <w:rPr>
          <w:rFonts w:hint="eastAsia"/>
        </w:rPr>
        <w:t>BFS</w:t>
      </w:r>
    </w:p>
    <w:p w14:paraId="228EFE1F" w14:textId="77777777" w:rsidR="00DB7ACC" w:rsidRDefault="00DB7ACC"/>
    <w:p w14:paraId="62B7AC4C" w14:textId="77777777" w:rsidR="00DB7ACC" w:rsidRDefault="00DB7ACC"/>
    <w:p w14:paraId="3B59D2ED" w14:textId="77777777" w:rsidR="00DB7ACC" w:rsidRDefault="00C37B29">
      <w:pPr>
        <w:pStyle w:val="1"/>
        <w:numPr>
          <w:ilvl w:val="0"/>
          <w:numId w:val="62"/>
        </w:numPr>
      </w:pPr>
      <w:r>
        <w:rPr>
          <w:rFonts w:hint="eastAsia"/>
        </w:rPr>
        <w:t>动态规划</w:t>
      </w:r>
    </w:p>
    <w:p w14:paraId="7FFD967A" w14:textId="77777777" w:rsidR="00DB7ACC" w:rsidRDefault="00DB7ACC"/>
    <w:p w14:paraId="3E82B1FE" w14:textId="77777777" w:rsidR="00DB7ACC" w:rsidRDefault="00C37B29">
      <w:pPr>
        <w:pStyle w:val="1"/>
      </w:pPr>
      <w:r>
        <w:rPr>
          <w:rFonts w:hint="eastAsia"/>
        </w:rPr>
        <w:t>贪心算法</w:t>
      </w:r>
    </w:p>
    <w:p w14:paraId="36F337DD" w14:textId="77777777" w:rsidR="00DB7ACC" w:rsidRDefault="00C37B29">
      <w:pPr>
        <w:rPr>
          <w:b/>
          <w:bCs/>
          <w:sz w:val="24"/>
          <w:szCs w:val="32"/>
          <w:highlight w:val="green"/>
        </w:rPr>
      </w:pPr>
      <w:r>
        <w:rPr>
          <w:rFonts w:hint="eastAsia"/>
          <w:b/>
          <w:bCs/>
          <w:sz w:val="32"/>
          <w:szCs w:val="40"/>
        </w:rPr>
        <w:t>贪心策略无法证明</w:t>
      </w:r>
      <w:r>
        <w:rPr>
          <w:rFonts w:hint="eastAsia"/>
          <w:b/>
          <w:bCs/>
          <w:sz w:val="24"/>
          <w:szCs w:val="32"/>
        </w:rPr>
        <w:t>，一般根据经验得到，依靠</w:t>
      </w:r>
      <w:r>
        <w:rPr>
          <w:rFonts w:hint="eastAsia"/>
          <w:b/>
          <w:bCs/>
          <w:sz w:val="24"/>
          <w:szCs w:val="32"/>
          <w:highlight w:val="green"/>
        </w:rPr>
        <w:t>累计</w:t>
      </w:r>
    </w:p>
    <w:p w14:paraId="2BB2E3EA" w14:textId="77777777" w:rsidR="00DB7ACC" w:rsidRDefault="00C37B29">
      <w:pPr>
        <w:numPr>
          <w:ilvl w:val="0"/>
          <w:numId w:val="63"/>
        </w:numPr>
        <w:rPr>
          <w:b/>
          <w:bCs/>
          <w:sz w:val="24"/>
          <w:szCs w:val="32"/>
          <w:highlight w:val="green"/>
        </w:rPr>
      </w:pPr>
      <w:r>
        <w:rPr>
          <w:rFonts w:hint="eastAsia"/>
          <w:b/>
          <w:bCs/>
          <w:sz w:val="24"/>
          <w:szCs w:val="32"/>
          <w:highlight w:val="green"/>
        </w:rPr>
        <w:t>往往需要使用到优先队列</w:t>
      </w:r>
      <w:r>
        <w:rPr>
          <w:rFonts w:hint="eastAsia"/>
          <w:b/>
          <w:bCs/>
          <w:sz w:val="24"/>
          <w:szCs w:val="32"/>
          <w:highlight w:val="green"/>
        </w:rPr>
        <w:t xml:space="preserve"> PrioproituyQueue</w:t>
      </w:r>
    </w:p>
    <w:p w14:paraId="08DE5E8E" w14:textId="77777777" w:rsidR="00DB7ACC" w:rsidRDefault="00C37B29">
      <w:pPr>
        <w:numPr>
          <w:ilvl w:val="0"/>
          <w:numId w:val="63"/>
        </w:numPr>
        <w:rPr>
          <w:b/>
          <w:bCs/>
          <w:sz w:val="24"/>
          <w:szCs w:val="32"/>
          <w:highlight w:val="green"/>
        </w:rPr>
      </w:pPr>
      <w:r>
        <w:rPr>
          <w:rFonts w:hint="eastAsia"/>
          <w:b/>
          <w:bCs/>
          <w:sz w:val="24"/>
          <w:szCs w:val="32"/>
          <w:highlight w:val="green"/>
        </w:rPr>
        <w:t>通常需要自定义比较器</w:t>
      </w:r>
      <w:r>
        <w:rPr>
          <w:rFonts w:hint="eastAsia"/>
          <w:b/>
          <w:bCs/>
          <w:sz w:val="24"/>
          <w:szCs w:val="32"/>
          <w:highlight w:val="green"/>
        </w:rPr>
        <w:t xml:space="preserve"> implements Comparator&lt;&gt; </w:t>
      </w:r>
      <w:r>
        <w:rPr>
          <w:rFonts w:hint="eastAsia"/>
          <w:b/>
          <w:bCs/>
          <w:sz w:val="24"/>
          <w:szCs w:val="32"/>
          <w:highlight w:val="green"/>
        </w:rPr>
        <w:t>重写</w:t>
      </w:r>
      <w:r>
        <w:rPr>
          <w:rFonts w:hint="eastAsia"/>
          <w:b/>
          <w:bCs/>
          <w:sz w:val="24"/>
          <w:szCs w:val="32"/>
          <w:highlight w:val="green"/>
        </w:rPr>
        <w:t>compareTo</w:t>
      </w:r>
      <w:r>
        <w:rPr>
          <w:rFonts w:hint="eastAsia"/>
          <w:b/>
          <w:bCs/>
          <w:sz w:val="24"/>
          <w:szCs w:val="32"/>
          <w:highlight w:val="green"/>
        </w:rPr>
        <w:t>方法</w:t>
      </w:r>
    </w:p>
    <w:p w14:paraId="55DE1931" w14:textId="77777777" w:rsidR="00DB7ACC" w:rsidRDefault="00C37B29">
      <w:pPr>
        <w:pStyle w:val="2"/>
      </w:pPr>
      <w:r>
        <w:rPr>
          <w:rFonts w:hint="eastAsia"/>
        </w:rPr>
        <w:lastRenderedPageBreak/>
        <w:t>流中数的中位数</w:t>
      </w:r>
    </w:p>
    <w:p w14:paraId="44796210" w14:textId="77777777" w:rsidR="00DB7ACC" w:rsidRDefault="00C37B29">
      <w:pPr>
        <w:rPr>
          <w:b/>
          <w:bCs/>
          <w:sz w:val="22"/>
          <w:szCs w:val="28"/>
          <w:highlight w:val="red"/>
        </w:rPr>
      </w:pPr>
      <w:r>
        <w:rPr>
          <w:rFonts w:hint="eastAsia"/>
          <w:b/>
          <w:bCs/>
          <w:sz w:val="22"/>
          <w:szCs w:val="28"/>
        </w:rPr>
        <w:t>使用两个堆，其中一个堆为</w:t>
      </w:r>
      <w:r>
        <w:rPr>
          <w:rFonts w:hint="eastAsia"/>
          <w:b/>
          <w:bCs/>
          <w:sz w:val="22"/>
          <w:szCs w:val="28"/>
        </w:rPr>
        <w:t xml:space="preserve"> </w:t>
      </w:r>
      <w:r>
        <w:rPr>
          <w:rFonts w:hint="eastAsia"/>
          <w:b/>
          <w:bCs/>
          <w:sz w:val="22"/>
          <w:szCs w:val="28"/>
          <w:highlight w:val="red"/>
        </w:rPr>
        <w:t>小顶堆存放后半部分较大的值，大顶堆存放前半部分较小的值。</w:t>
      </w:r>
    </w:p>
    <w:p w14:paraId="7FB3E3EA" w14:textId="77777777" w:rsidR="00DB7ACC" w:rsidRDefault="00DB7ACC"/>
    <w:p w14:paraId="333B7BA0" w14:textId="77777777" w:rsidR="00DB7ACC" w:rsidRDefault="00C37B29">
      <w:pPr>
        <w:numPr>
          <w:ilvl w:val="0"/>
          <w:numId w:val="64"/>
        </w:numPr>
        <w:rPr>
          <w:b/>
          <w:bCs/>
          <w:sz w:val="22"/>
          <w:szCs w:val="28"/>
        </w:rPr>
      </w:pPr>
      <w:r>
        <w:rPr>
          <w:rFonts w:hint="eastAsia"/>
          <w:b/>
          <w:bCs/>
          <w:sz w:val="22"/>
          <w:szCs w:val="28"/>
        </w:rPr>
        <w:t>其中有几个方法，数据流中增加数</w:t>
      </w:r>
      <w:r>
        <w:rPr>
          <w:rFonts w:hint="eastAsia"/>
          <w:b/>
          <w:bCs/>
          <w:sz w:val="22"/>
          <w:szCs w:val="28"/>
        </w:rPr>
        <w:t xml:space="preserve"> addNum</w:t>
      </w:r>
      <w:r>
        <w:rPr>
          <w:rFonts w:hint="eastAsia"/>
          <w:b/>
          <w:bCs/>
          <w:sz w:val="22"/>
          <w:szCs w:val="28"/>
        </w:rPr>
        <w:t>，取数据流中的中位数</w:t>
      </w:r>
      <w:r>
        <w:rPr>
          <w:rFonts w:hint="eastAsia"/>
          <w:b/>
          <w:bCs/>
          <w:sz w:val="22"/>
          <w:szCs w:val="28"/>
        </w:rPr>
        <w:t>getMedim</w:t>
      </w:r>
    </w:p>
    <w:p w14:paraId="0C026718" w14:textId="77777777" w:rsidR="00DB7ACC" w:rsidRDefault="00C37B29">
      <w:pPr>
        <w:numPr>
          <w:ilvl w:val="0"/>
          <w:numId w:val="64"/>
        </w:numPr>
        <w:rPr>
          <w:b/>
          <w:bCs/>
          <w:sz w:val="22"/>
          <w:szCs w:val="28"/>
        </w:rPr>
      </w:pPr>
      <w:r>
        <w:rPr>
          <w:rFonts w:hint="eastAsia"/>
          <w:b/>
          <w:bCs/>
          <w:sz w:val="22"/>
          <w:szCs w:val="28"/>
        </w:rPr>
        <w:t>getMedim</w:t>
      </w:r>
      <w:r>
        <w:rPr>
          <w:rFonts w:hint="eastAsia"/>
          <w:b/>
          <w:bCs/>
          <w:sz w:val="22"/>
          <w:szCs w:val="28"/>
        </w:rPr>
        <w:t>很简单，则从大小顶堆中计算，若大小顶堆个数一样则返回堆顶数据的平均数，否则返回堆个数较多哪个数的顶部</w:t>
      </w:r>
    </w:p>
    <w:p w14:paraId="5339BF83" w14:textId="77777777" w:rsidR="00DB7ACC" w:rsidRDefault="00C37B29">
      <w:pPr>
        <w:numPr>
          <w:ilvl w:val="0"/>
          <w:numId w:val="64"/>
        </w:numPr>
        <w:rPr>
          <w:b/>
          <w:bCs/>
          <w:sz w:val="22"/>
          <w:szCs w:val="28"/>
        </w:rPr>
      </w:pPr>
      <w:r>
        <w:rPr>
          <w:rFonts w:hint="eastAsia"/>
          <w:b/>
          <w:bCs/>
          <w:sz w:val="22"/>
          <w:szCs w:val="28"/>
        </w:rPr>
        <w:t xml:space="preserve">addNum  </w:t>
      </w:r>
    </w:p>
    <w:p w14:paraId="6974DC7B" w14:textId="77777777" w:rsidR="00DB7ACC" w:rsidRDefault="00C37B29">
      <w:pPr>
        <w:numPr>
          <w:ilvl w:val="0"/>
          <w:numId w:val="64"/>
        </w:numPr>
        <w:ind w:firstLine="0"/>
        <w:rPr>
          <w:b/>
          <w:bCs/>
          <w:sz w:val="22"/>
          <w:szCs w:val="28"/>
        </w:rPr>
      </w:pPr>
      <w:r>
        <w:rPr>
          <w:rFonts w:hint="eastAsia"/>
          <w:b/>
          <w:bCs/>
          <w:sz w:val="22"/>
          <w:szCs w:val="28"/>
        </w:rPr>
        <w:t>若大顶堆位空则将值直接放入大顶堆</w:t>
      </w:r>
    </w:p>
    <w:p w14:paraId="433B36FF" w14:textId="77777777" w:rsidR="00DB7ACC" w:rsidRDefault="00C37B29">
      <w:pPr>
        <w:numPr>
          <w:ilvl w:val="0"/>
          <w:numId w:val="64"/>
        </w:numPr>
        <w:ind w:firstLine="0"/>
        <w:rPr>
          <w:b/>
          <w:bCs/>
          <w:sz w:val="22"/>
          <w:szCs w:val="28"/>
          <w:highlight w:val="red"/>
        </w:rPr>
      </w:pPr>
      <w:r>
        <w:rPr>
          <w:rFonts w:hint="eastAsia"/>
          <w:b/>
          <w:bCs/>
          <w:sz w:val="22"/>
          <w:szCs w:val="28"/>
          <w:highlight w:val="red"/>
        </w:rPr>
        <w:t>若当前值小于等于大顶堆堆顶值</w:t>
      </w:r>
      <w:r>
        <w:rPr>
          <w:rFonts w:hint="eastAsia"/>
          <w:b/>
          <w:bCs/>
          <w:sz w:val="22"/>
          <w:szCs w:val="28"/>
          <w:highlight w:val="red"/>
        </w:rPr>
        <w:t xml:space="preserve"> </w:t>
      </w:r>
      <w:r>
        <w:rPr>
          <w:rFonts w:hint="eastAsia"/>
          <w:b/>
          <w:bCs/>
          <w:sz w:val="22"/>
          <w:szCs w:val="28"/>
          <w:highlight w:val="red"/>
        </w:rPr>
        <w:t>则直接放入大顶堆中</w:t>
      </w:r>
    </w:p>
    <w:p w14:paraId="51B9A615" w14:textId="77777777" w:rsidR="00DB7ACC" w:rsidRDefault="00C37B29">
      <w:pPr>
        <w:numPr>
          <w:ilvl w:val="0"/>
          <w:numId w:val="64"/>
        </w:numPr>
        <w:ind w:firstLine="0"/>
        <w:rPr>
          <w:b/>
          <w:bCs/>
          <w:sz w:val="22"/>
          <w:szCs w:val="28"/>
        </w:rPr>
      </w:pPr>
      <w:r>
        <w:rPr>
          <w:rFonts w:hint="eastAsia"/>
          <w:b/>
          <w:bCs/>
          <w:sz w:val="22"/>
          <w:szCs w:val="28"/>
        </w:rPr>
        <w:t>否则</w:t>
      </w:r>
      <w:r>
        <w:rPr>
          <w:rFonts w:hint="eastAsia"/>
          <w:b/>
          <w:bCs/>
          <w:sz w:val="22"/>
          <w:szCs w:val="28"/>
        </w:rPr>
        <w:t xml:space="preserve"> </w:t>
      </w:r>
      <w:r>
        <w:rPr>
          <w:rFonts w:hint="eastAsia"/>
          <w:b/>
          <w:bCs/>
          <w:sz w:val="22"/>
          <w:szCs w:val="28"/>
        </w:rPr>
        <w:t>若小顶堆值为空则直接放入小顶堆</w:t>
      </w:r>
    </w:p>
    <w:p w14:paraId="5A255E7A" w14:textId="77777777" w:rsidR="00DB7ACC" w:rsidRDefault="00C37B29">
      <w:pPr>
        <w:numPr>
          <w:ilvl w:val="0"/>
          <w:numId w:val="64"/>
        </w:numPr>
        <w:ind w:firstLine="0"/>
        <w:rPr>
          <w:b/>
          <w:bCs/>
          <w:sz w:val="22"/>
          <w:szCs w:val="28"/>
        </w:rPr>
      </w:pPr>
      <w:r>
        <w:rPr>
          <w:rFonts w:hint="eastAsia"/>
          <w:b/>
          <w:bCs/>
          <w:sz w:val="22"/>
          <w:szCs w:val="28"/>
        </w:rPr>
        <w:t>若当前值大于小顶堆值则放入小顶堆中</w:t>
      </w:r>
    </w:p>
    <w:p w14:paraId="66A648E8" w14:textId="77777777" w:rsidR="00DB7ACC" w:rsidRDefault="00C37B29">
      <w:pPr>
        <w:numPr>
          <w:ilvl w:val="0"/>
          <w:numId w:val="64"/>
        </w:numPr>
        <w:ind w:firstLine="0"/>
        <w:rPr>
          <w:b/>
          <w:bCs/>
          <w:sz w:val="22"/>
          <w:szCs w:val="28"/>
        </w:rPr>
      </w:pPr>
      <w:r>
        <w:rPr>
          <w:rFonts w:hint="eastAsia"/>
          <w:b/>
          <w:bCs/>
          <w:sz w:val="22"/>
          <w:szCs w:val="28"/>
        </w:rPr>
        <w:t>否则放入大顶堆中</w:t>
      </w:r>
    </w:p>
    <w:p w14:paraId="1447DD47" w14:textId="77777777" w:rsidR="00DB7ACC" w:rsidRDefault="00C37B29">
      <w:pPr>
        <w:numPr>
          <w:ilvl w:val="0"/>
          <w:numId w:val="64"/>
        </w:numPr>
        <w:ind w:firstLine="0"/>
        <w:rPr>
          <w:b/>
          <w:bCs/>
          <w:sz w:val="22"/>
          <w:szCs w:val="28"/>
        </w:rPr>
      </w:pPr>
      <w:r>
        <w:rPr>
          <w:rFonts w:hint="eastAsia"/>
          <w:b/>
          <w:bCs/>
          <w:sz w:val="22"/>
          <w:szCs w:val="28"/>
        </w:rPr>
        <w:t>最后有一个调整大小顶堆个数的方法</w:t>
      </w:r>
      <w:r>
        <w:rPr>
          <w:rFonts w:hint="eastAsia"/>
          <w:b/>
          <w:bCs/>
          <w:sz w:val="22"/>
          <w:szCs w:val="28"/>
        </w:rPr>
        <w:t xml:space="preserve"> modifyTwoHeapSizes()</w:t>
      </w:r>
    </w:p>
    <w:p w14:paraId="24009CF9" w14:textId="77777777" w:rsidR="00DB7ACC" w:rsidRDefault="00DB7ACC">
      <w:pPr>
        <w:rPr>
          <w:b/>
          <w:bCs/>
          <w:sz w:val="22"/>
          <w:szCs w:val="28"/>
        </w:rPr>
      </w:pPr>
    </w:p>
    <w:p w14:paraId="4692CE6E" w14:textId="77777777" w:rsidR="00DB7ACC" w:rsidRDefault="00C37B29">
      <w:r>
        <w:t xml:space="preserve"> // </w:t>
      </w:r>
      <w:r>
        <w:t>大顶堆比较其</w:t>
      </w:r>
    </w:p>
    <w:p w14:paraId="090620DD" w14:textId="77777777" w:rsidR="00DB7ACC" w:rsidRDefault="00C37B29">
      <w:r>
        <w:t xml:space="preserve">    public static class MaxHeapComparator implements Comparator&lt;Integer&gt; {</w:t>
      </w:r>
    </w:p>
    <w:p w14:paraId="4B277C07" w14:textId="77777777" w:rsidR="00DB7ACC" w:rsidRDefault="00C37B29">
      <w:r>
        <w:t xml:space="preserve">        @Override</w:t>
      </w:r>
    </w:p>
    <w:p w14:paraId="44CDE5CB" w14:textId="77777777" w:rsidR="00DB7ACC" w:rsidRDefault="00C37B29">
      <w:r>
        <w:t xml:space="preserve">        public int compare(Integer o1, Integer o2) {</w:t>
      </w:r>
    </w:p>
    <w:p w14:paraId="29F58100" w14:textId="77777777" w:rsidR="00DB7ACC" w:rsidRDefault="00C37B29">
      <w:r>
        <w:t xml:space="preserve">            return o2.compareTo(o1);</w:t>
      </w:r>
    </w:p>
    <w:p w14:paraId="4A62B830" w14:textId="77777777" w:rsidR="00DB7ACC" w:rsidRDefault="00C37B29">
      <w:r>
        <w:t xml:space="preserve">        }</w:t>
      </w:r>
    </w:p>
    <w:p w14:paraId="4840E573" w14:textId="77777777" w:rsidR="00DB7ACC" w:rsidRDefault="00C37B29">
      <w:r>
        <w:t xml:space="preserve">    }</w:t>
      </w:r>
    </w:p>
    <w:p w14:paraId="7CAF48B6" w14:textId="77777777" w:rsidR="00DB7ACC" w:rsidRDefault="00DB7ACC"/>
    <w:p w14:paraId="6B856972" w14:textId="77777777" w:rsidR="00DB7ACC" w:rsidRDefault="00C37B29">
      <w:r>
        <w:t xml:space="preserve">    pu</w:t>
      </w:r>
      <w:r>
        <w:t>blic static class MinHeapComparator implements Comparator&lt;Integer&gt; {</w:t>
      </w:r>
    </w:p>
    <w:p w14:paraId="782B3A04" w14:textId="77777777" w:rsidR="00DB7ACC" w:rsidRDefault="00DB7ACC"/>
    <w:p w14:paraId="2D5D922E" w14:textId="77777777" w:rsidR="00DB7ACC" w:rsidRDefault="00C37B29">
      <w:r>
        <w:t xml:space="preserve">        @Override</w:t>
      </w:r>
    </w:p>
    <w:p w14:paraId="79BDC9BF" w14:textId="77777777" w:rsidR="00DB7ACC" w:rsidRDefault="00C37B29">
      <w:r>
        <w:t xml:space="preserve">        public int compare(Integer o1, Integer o2) {</w:t>
      </w:r>
    </w:p>
    <w:p w14:paraId="00F198D4" w14:textId="77777777" w:rsidR="00DB7ACC" w:rsidRDefault="00C37B29">
      <w:r>
        <w:t xml:space="preserve">            return o1.compareTo(o2);</w:t>
      </w:r>
    </w:p>
    <w:p w14:paraId="4F80BAFB" w14:textId="77777777" w:rsidR="00DB7ACC" w:rsidRDefault="00C37B29">
      <w:r>
        <w:t xml:space="preserve">        }</w:t>
      </w:r>
    </w:p>
    <w:p w14:paraId="18921158" w14:textId="77777777" w:rsidR="00DB7ACC" w:rsidRDefault="00C37B29">
      <w:r>
        <w:t xml:space="preserve">    }</w:t>
      </w:r>
    </w:p>
    <w:p w14:paraId="36B019F6" w14:textId="77777777" w:rsidR="00DB7ACC" w:rsidRDefault="00C37B29">
      <w:r>
        <w:t xml:space="preserve">    // </w:t>
      </w:r>
      <w:r>
        <w:t>小顶堆存放较大部分的值</w:t>
      </w:r>
    </w:p>
    <w:p w14:paraId="1CE0C6AA" w14:textId="77777777" w:rsidR="00DB7ACC" w:rsidRDefault="00C37B29">
      <w:r>
        <w:t xml:space="preserve">    static PriorityQueue&lt;Integer&gt; minHeap = new PriorityQueue&lt;&gt;(new MinHeapComparator());</w:t>
      </w:r>
    </w:p>
    <w:p w14:paraId="7632287E" w14:textId="77777777" w:rsidR="00DB7ACC" w:rsidRDefault="00C37B29">
      <w:r>
        <w:t xml:space="preserve">    // </w:t>
      </w:r>
      <w:r>
        <w:t>大顶堆存放较小值部分</w:t>
      </w:r>
    </w:p>
    <w:p w14:paraId="7D486793" w14:textId="77777777" w:rsidR="00DB7ACC" w:rsidRDefault="00C37B29">
      <w:r>
        <w:t xml:space="preserve">    static PriorityQueue&lt;Integer&gt; maxHeap = new PriorityQueue&lt;&gt;(new MaxHeapComparator());</w:t>
      </w:r>
    </w:p>
    <w:p w14:paraId="5DBA71B4" w14:textId="77777777" w:rsidR="00DB7ACC" w:rsidRDefault="00DB7ACC"/>
    <w:p w14:paraId="54A8F79B" w14:textId="77777777" w:rsidR="00DB7ACC" w:rsidRDefault="00C37B29">
      <w:pPr>
        <w:rPr>
          <w:highlight w:val="red"/>
        </w:rPr>
      </w:pPr>
      <w:r>
        <w:t xml:space="preserve">   </w:t>
      </w:r>
      <w:r>
        <w:rPr>
          <w:highlight w:val="red"/>
        </w:rPr>
        <w:t xml:space="preserve"> // </w:t>
      </w:r>
      <w:r>
        <w:rPr>
          <w:highlight w:val="red"/>
        </w:rPr>
        <w:t>调整两个堆个数</w:t>
      </w:r>
    </w:p>
    <w:p w14:paraId="712FE0C1" w14:textId="77777777" w:rsidR="00DB7ACC" w:rsidRDefault="00C37B29">
      <w:r>
        <w:t xml:space="preserve">    public static void modifyTwoheaps(){</w:t>
      </w:r>
    </w:p>
    <w:p w14:paraId="54CE3816" w14:textId="77777777" w:rsidR="00DB7ACC" w:rsidRDefault="00C37B29">
      <w:r>
        <w:t xml:space="preserve"> </w:t>
      </w:r>
      <w:r>
        <w:t xml:space="preserve">       if(minHeap.size()==0&amp;&amp;maxHeap.size()==0) return;</w:t>
      </w:r>
    </w:p>
    <w:p w14:paraId="064A7418" w14:textId="77777777" w:rsidR="00DB7ACC" w:rsidRDefault="00C37B29">
      <w:r>
        <w:t xml:space="preserve">        // </w:t>
      </w:r>
      <w:r>
        <w:t>小顶堆的个数比较多</w:t>
      </w:r>
    </w:p>
    <w:p w14:paraId="715476DC" w14:textId="77777777" w:rsidR="00DB7ACC" w:rsidRDefault="00C37B29">
      <w:r>
        <w:t xml:space="preserve">        if(minHeap.size()==maxHeap.size()+2) {</w:t>
      </w:r>
    </w:p>
    <w:p w14:paraId="5060D453" w14:textId="77777777" w:rsidR="00DB7ACC" w:rsidRDefault="00C37B29">
      <w:r>
        <w:t xml:space="preserve">            maxHeap.add(minHeap.poll());</w:t>
      </w:r>
    </w:p>
    <w:p w14:paraId="2DBE5E7A" w14:textId="77777777" w:rsidR="00DB7ACC" w:rsidRDefault="00C37B29">
      <w:r>
        <w:lastRenderedPageBreak/>
        <w:t xml:space="preserve">        }else if(minHeap.size()+2==maxHeap.size()){</w:t>
      </w:r>
    </w:p>
    <w:p w14:paraId="7B3B3E7E" w14:textId="77777777" w:rsidR="00DB7ACC" w:rsidRDefault="00C37B29">
      <w:r>
        <w:t xml:space="preserve">            minHeap.add(maxHeap.poll());</w:t>
      </w:r>
    </w:p>
    <w:p w14:paraId="2AD94F40" w14:textId="77777777" w:rsidR="00DB7ACC" w:rsidRDefault="00C37B29">
      <w:r>
        <w:t xml:space="preserve">        }</w:t>
      </w:r>
    </w:p>
    <w:p w14:paraId="6DC21E3E" w14:textId="77777777" w:rsidR="00DB7ACC" w:rsidRDefault="00C37B29">
      <w:r>
        <w:t xml:space="preserve">    }</w:t>
      </w:r>
    </w:p>
    <w:p w14:paraId="4B0F221D" w14:textId="77777777" w:rsidR="00DB7ACC" w:rsidRDefault="00C37B29">
      <w:r>
        <w:t xml:space="preserve">    // </w:t>
      </w:r>
      <w:r>
        <w:t>向流中加入一个数</w:t>
      </w:r>
    </w:p>
    <w:p w14:paraId="1E9C9A77" w14:textId="77777777" w:rsidR="00DB7ACC" w:rsidRDefault="00C37B29">
      <w:r>
        <w:t xml:space="preserve">    public static void add(int num){</w:t>
      </w:r>
    </w:p>
    <w:p w14:paraId="78DE783B" w14:textId="77777777" w:rsidR="00DB7ACC" w:rsidRDefault="00C37B29">
      <w:r>
        <w:t xml:space="preserve">        if(maxHeap.size()==0) {</w:t>
      </w:r>
    </w:p>
    <w:p w14:paraId="09B767B2" w14:textId="77777777" w:rsidR="00DB7ACC" w:rsidRDefault="00C37B29">
      <w:r>
        <w:t xml:space="preserve">            maxHeap.add(num);</w:t>
      </w:r>
    </w:p>
    <w:p w14:paraId="5C11DFAB" w14:textId="77777777" w:rsidR="00DB7ACC" w:rsidRDefault="00C37B29">
      <w:r>
        <w:t xml:space="preserve">            return;</w:t>
      </w:r>
    </w:p>
    <w:p w14:paraId="34BE9251" w14:textId="77777777" w:rsidR="00DB7ACC" w:rsidRDefault="00C37B29">
      <w:r>
        <w:t xml:space="preserve">        }</w:t>
      </w:r>
    </w:p>
    <w:p w14:paraId="0DFFF62F" w14:textId="77777777" w:rsidR="00DB7ACC" w:rsidRDefault="00C37B29">
      <w:r>
        <w:t xml:space="preserve">  </w:t>
      </w:r>
      <w:r>
        <w:t xml:space="preserve">      // </w:t>
      </w:r>
      <w:r>
        <w:t>当前值比</w:t>
      </w:r>
      <w:r>
        <w:t xml:space="preserve"> maxHeap</w:t>
      </w:r>
      <w:r>
        <w:t>堆顶值还小</w:t>
      </w:r>
      <w:r>
        <w:t xml:space="preserve"> </w:t>
      </w:r>
      <w:r>
        <w:t>则直接放入到</w:t>
      </w:r>
      <w:r>
        <w:t>maxHeap</w:t>
      </w:r>
      <w:r>
        <w:t>中</w:t>
      </w:r>
    </w:p>
    <w:p w14:paraId="2F942ADD" w14:textId="77777777" w:rsidR="00DB7ACC" w:rsidRDefault="00C37B29">
      <w:r>
        <w:t xml:space="preserve">        if(num&lt;=maxHeap.peek()) {</w:t>
      </w:r>
    </w:p>
    <w:p w14:paraId="623D2631" w14:textId="77777777" w:rsidR="00DB7ACC" w:rsidRDefault="00C37B29">
      <w:r>
        <w:t xml:space="preserve">            maxHeap.add(num);</w:t>
      </w:r>
    </w:p>
    <w:p w14:paraId="5EEF11B2" w14:textId="77777777" w:rsidR="00DB7ACC" w:rsidRDefault="00C37B29">
      <w:r>
        <w:t xml:space="preserve">        }else{</w:t>
      </w:r>
    </w:p>
    <w:p w14:paraId="1486C916" w14:textId="77777777" w:rsidR="00DB7ACC" w:rsidRDefault="00C37B29">
      <w:r>
        <w:t xml:space="preserve">            if(minHeap.size()==0) {</w:t>
      </w:r>
    </w:p>
    <w:p w14:paraId="11DD084B" w14:textId="77777777" w:rsidR="00DB7ACC" w:rsidRDefault="00C37B29">
      <w:r>
        <w:t xml:space="preserve">                minHeap.add(num);</w:t>
      </w:r>
    </w:p>
    <w:p w14:paraId="6793DAAB" w14:textId="77777777" w:rsidR="00DB7ACC" w:rsidRDefault="00C37B29">
      <w:r>
        <w:t xml:space="preserve">                return;</w:t>
      </w:r>
    </w:p>
    <w:p w14:paraId="2E38BF85" w14:textId="77777777" w:rsidR="00DB7ACC" w:rsidRDefault="00C37B29">
      <w:r>
        <w:t xml:space="preserve">            }else{</w:t>
      </w:r>
    </w:p>
    <w:p w14:paraId="52180C49" w14:textId="77777777" w:rsidR="00DB7ACC" w:rsidRDefault="00C37B29">
      <w:r>
        <w:t xml:space="preserve">                // </w:t>
      </w:r>
      <w:r>
        <w:t>当前值</w:t>
      </w:r>
      <w:r>
        <w:t>比小堆顶值海大</w:t>
      </w:r>
    </w:p>
    <w:p w14:paraId="7F9C247B" w14:textId="77777777" w:rsidR="00DB7ACC" w:rsidRDefault="00C37B29">
      <w:r>
        <w:t xml:space="preserve">                if(num&gt;minHeap.peek()) minHeap.add(num);</w:t>
      </w:r>
    </w:p>
    <w:p w14:paraId="24308C54" w14:textId="77777777" w:rsidR="00DB7ACC" w:rsidRDefault="00C37B29">
      <w:r>
        <w:t xml:space="preserve">                else maxHeap.add(num);</w:t>
      </w:r>
    </w:p>
    <w:p w14:paraId="75843FEA" w14:textId="77777777" w:rsidR="00DB7ACC" w:rsidRDefault="00C37B29">
      <w:r>
        <w:t xml:space="preserve">            }</w:t>
      </w:r>
    </w:p>
    <w:p w14:paraId="6D94E632" w14:textId="77777777" w:rsidR="00DB7ACC" w:rsidRDefault="00C37B29">
      <w:r>
        <w:t xml:space="preserve">        }</w:t>
      </w:r>
    </w:p>
    <w:p w14:paraId="0450057A" w14:textId="77777777" w:rsidR="00DB7ACC" w:rsidRDefault="00C37B29">
      <w:r>
        <w:t xml:space="preserve">        modifyTwoheaps();</w:t>
      </w:r>
    </w:p>
    <w:p w14:paraId="0CEECFCC" w14:textId="77777777" w:rsidR="00DB7ACC" w:rsidRDefault="00C37B29">
      <w:r>
        <w:t xml:space="preserve">    }</w:t>
      </w:r>
    </w:p>
    <w:p w14:paraId="40A67A9C" w14:textId="77777777" w:rsidR="00DB7ACC" w:rsidRDefault="00C37B29">
      <w:r>
        <w:t xml:space="preserve">    // </w:t>
      </w:r>
      <w:r>
        <w:t>获取中位数</w:t>
      </w:r>
    </w:p>
    <w:p w14:paraId="4DBA80AC" w14:textId="77777777" w:rsidR="00DB7ACC" w:rsidRDefault="00C37B29">
      <w:r>
        <w:t xml:space="preserve">    public static double getMedim(){</w:t>
      </w:r>
    </w:p>
    <w:p w14:paraId="06E723B3" w14:textId="77777777" w:rsidR="00DB7ACC" w:rsidRDefault="00C37B29">
      <w:r>
        <w:t xml:space="preserve">        int minHeapSize = minHeap.size();</w:t>
      </w:r>
    </w:p>
    <w:p w14:paraId="6C513C01" w14:textId="77777777" w:rsidR="00DB7ACC" w:rsidRDefault="00C37B29">
      <w:r>
        <w:t xml:space="preserve">        int maxHeapSize = maxHeap.size();</w:t>
      </w:r>
    </w:p>
    <w:p w14:paraId="0377D220" w14:textId="77777777" w:rsidR="00DB7ACC" w:rsidRDefault="00C37B29">
      <w:r>
        <w:t xml:space="preserve">        if(minHeapSize==0&amp;&amp;maxHeapSize==0) return 0;</w:t>
      </w:r>
    </w:p>
    <w:p w14:paraId="26C4CE7F" w14:textId="77777777" w:rsidR="00DB7ACC" w:rsidRDefault="00C37B29">
      <w:r>
        <w:t xml:space="preserve">        if(minHeapSize&gt;maxHeapSize) return minHeap.peek();</w:t>
      </w:r>
    </w:p>
    <w:p w14:paraId="6732B2CE" w14:textId="77777777" w:rsidR="00DB7ACC" w:rsidRDefault="00C37B29">
      <w:r>
        <w:t xml:space="preserve">        else if(minHeapSize&lt;maxHeapSize) return maxHeap.peek</w:t>
      </w:r>
      <w:r>
        <w:t>();</w:t>
      </w:r>
    </w:p>
    <w:p w14:paraId="1F026C6B" w14:textId="77777777" w:rsidR="00DB7ACC" w:rsidRDefault="00C37B29">
      <w:r>
        <w:t xml:space="preserve">        else return (minHeap.peek()+maxHeap.peek())/2.0;</w:t>
      </w:r>
    </w:p>
    <w:p w14:paraId="3B0607B5" w14:textId="77777777" w:rsidR="00DB7ACC" w:rsidRDefault="00C37B29">
      <w:r>
        <w:t xml:space="preserve">    }</w:t>
      </w:r>
    </w:p>
    <w:p w14:paraId="7162857D" w14:textId="77777777" w:rsidR="00DB7ACC" w:rsidRDefault="00DB7ACC">
      <w:pPr>
        <w:rPr>
          <w:b/>
          <w:bCs/>
          <w:sz w:val="22"/>
          <w:szCs w:val="28"/>
        </w:rPr>
      </w:pPr>
    </w:p>
    <w:p w14:paraId="6BA80B56" w14:textId="77777777" w:rsidR="00DB7ACC" w:rsidRDefault="00C37B29">
      <w:pPr>
        <w:pStyle w:val="2"/>
      </w:pPr>
      <w:r>
        <w:rPr>
          <w:rFonts w:hint="eastAsia"/>
        </w:rPr>
        <w:lastRenderedPageBreak/>
        <w:t>分金条</w:t>
      </w:r>
    </w:p>
    <w:p w14:paraId="28C7D70F" w14:textId="77777777" w:rsidR="00DB7ACC" w:rsidRDefault="00C37B29">
      <w:r>
        <w:rPr>
          <w:noProof/>
        </w:rPr>
        <w:drawing>
          <wp:inline distT="0" distB="0" distL="114300" distR="114300" wp14:anchorId="39E306FA" wp14:editId="558F7D3C">
            <wp:extent cx="5264150" cy="2332355"/>
            <wp:effectExtent l="0" t="0" r="12700" b="10795"/>
            <wp:docPr id="13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37"/>
                    <pic:cNvPicPr>
                      <a:picLocks noChangeAspect="1"/>
                    </pic:cNvPicPr>
                  </pic:nvPicPr>
                  <pic:blipFill>
                    <a:blip r:embed="rId550"/>
                    <a:stretch>
                      <a:fillRect/>
                    </a:stretch>
                  </pic:blipFill>
                  <pic:spPr>
                    <a:xfrm>
                      <a:off x="0" y="0"/>
                      <a:ext cx="5264150" cy="2332355"/>
                    </a:xfrm>
                    <a:prstGeom prst="rect">
                      <a:avLst/>
                    </a:prstGeom>
                    <a:noFill/>
                    <a:ln>
                      <a:noFill/>
                    </a:ln>
                  </pic:spPr>
                </pic:pic>
              </a:graphicData>
            </a:graphic>
          </wp:inline>
        </w:drawing>
      </w:r>
    </w:p>
    <w:p w14:paraId="159214D2" w14:textId="77777777" w:rsidR="00DB7ACC" w:rsidRDefault="00DB7ACC"/>
    <w:p w14:paraId="203582E0" w14:textId="77777777" w:rsidR="00DB7ACC" w:rsidRDefault="00C37B29">
      <w:pPr>
        <w:rPr>
          <w:b/>
          <w:bCs/>
          <w:highlight w:val="red"/>
        </w:rPr>
      </w:pPr>
      <w:r>
        <w:rPr>
          <w:rFonts w:hint="eastAsia"/>
          <w:b/>
          <w:bCs/>
          <w:highlight w:val="red"/>
        </w:rPr>
        <w:t>子节点合并起来的代价是根节点的和</w:t>
      </w:r>
    </w:p>
    <w:p w14:paraId="3FEA82E6" w14:textId="77777777" w:rsidR="00DB7ACC" w:rsidRDefault="00C37B29">
      <w:r>
        <w:rPr>
          <w:noProof/>
        </w:rPr>
        <w:drawing>
          <wp:inline distT="0" distB="0" distL="114300" distR="114300" wp14:anchorId="7CC44D85" wp14:editId="11DEE8A5">
            <wp:extent cx="3031490" cy="2319020"/>
            <wp:effectExtent l="0" t="0" r="16510" b="508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551"/>
                    <a:stretch>
                      <a:fillRect/>
                    </a:stretch>
                  </pic:blipFill>
                  <pic:spPr>
                    <a:xfrm>
                      <a:off x="0" y="0"/>
                      <a:ext cx="3031490" cy="2319020"/>
                    </a:xfrm>
                    <a:prstGeom prst="rect">
                      <a:avLst/>
                    </a:prstGeom>
                    <a:noFill/>
                    <a:ln>
                      <a:noFill/>
                    </a:ln>
                  </pic:spPr>
                </pic:pic>
              </a:graphicData>
            </a:graphic>
          </wp:inline>
        </w:drawing>
      </w:r>
    </w:p>
    <w:p w14:paraId="22AC7BE3" w14:textId="77777777" w:rsidR="00DB7ACC" w:rsidRDefault="00DB7ACC"/>
    <w:p w14:paraId="4E196E22" w14:textId="77777777" w:rsidR="00DB7ACC" w:rsidRDefault="00C37B29">
      <w:pPr>
        <w:numPr>
          <w:ilvl w:val="0"/>
          <w:numId w:val="43"/>
        </w:numPr>
      </w:pPr>
      <w:r>
        <w:rPr>
          <w:rFonts w:hint="eastAsia"/>
        </w:rPr>
        <w:t>将数据保存到小根对中</w:t>
      </w:r>
    </w:p>
    <w:p w14:paraId="40A2F0CF" w14:textId="77777777" w:rsidR="00DB7ACC" w:rsidRDefault="00C37B29">
      <w:pPr>
        <w:numPr>
          <w:ilvl w:val="0"/>
          <w:numId w:val="43"/>
        </w:numPr>
      </w:pPr>
      <w:r>
        <w:rPr>
          <w:rFonts w:hint="eastAsia"/>
        </w:rPr>
        <w:t>从堆中拿出两个数据，将数据扔回到堆中，</w:t>
      </w:r>
    </w:p>
    <w:p w14:paraId="45FD029A" w14:textId="77777777" w:rsidR="00DB7ACC" w:rsidRDefault="00C37B29">
      <w:pPr>
        <w:numPr>
          <w:ilvl w:val="0"/>
          <w:numId w:val="43"/>
        </w:numPr>
      </w:pPr>
      <w:r>
        <w:rPr>
          <w:rFonts w:hint="eastAsia"/>
        </w:rPr>
        <w:t>重复上述的过程</w:t>
      </w:r>
    </w:p>
    <w:p w14:paraId="165999C7" w14:textId="77777777" w:rsidR="00DB7ACC" w:rsidRDefault="00C37B29">
      <w:pPr>
        <w:numPr>
          <w:ilvl w:val="0"/>
          <w:numId w:val="43"/>
        </w:numPr>
      </w:pPr>
      <w:r>
        <w:rPr>
          <w:rFonts w:hint="eastAsia"/>
        </w:rPr>
        <w:t>切割的顺序从上往底</w:t>
      </w:r>
    </w:p>
    <w:p w14:paraId="066D13E1" w14:textId="77777777" w:rsidR="00DB7ACC" w:rsidRDefault="00C37B29">
      <w:r>
        <w:t>/**</w:t>
      </w:r>
    </w:p>
    <w:p w14:paraId="21A05523" w14:textId="77777777" w:rsidR="00DB7ACC" w:rsidRDefault="00C37B29">
      <w:r>
        <w:t xml:space="preserve">     * </w:t>
      </w:r>
      <w:r>
        <w:t>分金条</w:t>
      </w:r>
    </w:p>
    <w:p w14:paraId="1EEEF49C" w14:textId="77777777" w:rsidR="00DB7ACC" w:rsidRDefault="00C37B29">
      <w:r>
        <w:t xml:space="preserve">     * </w:t>
      </w:r>
      <w:r>
        <w:t>输入一个数组，返回分割的最小代价</w:t>
      </w:r>
    </w:p>
    <w:p w14:paraId="502AD6CB" w14:textId="77777777" w:rsidR="00DB7ACC" w:rsidRDefault="00C37B29">
      <w:r>
        <w:t xml:space="preserve">     * @param arr</w:t>
      </w:r>
    </w:p>
    <w:p w14:paraId="167F0696" w14:textId="77777777" w:rsidR="00DB7ACC" w:rsidRDefault="00C37B29">
      <w:r>
        <w:t xml:space="preserve">     * @return</w:t>
      </w:r>
    </w:p>
    <w:p w14:paraId="222C5DFE" w14:textId="77777777" w:rsidR="00DB7ACC" w:rsidRDefault="00C37B29">
      <w:r>
        <w:t xml:space="preserve">     */</w:t>
      </w:r>
    </w:p>
    <w:p w14:paraId="1B1EA747" w14:textId="77777777" w:rsidR="00DB7ACC" w:rsidRDefault="00C37B29">
      <w:r>
        <w:t xml:space="preserve">    public static int split(int[] arr){</w:t>
      </w:r>
    </w:p>
    <w:p w14:paraId="020405A5" w14:textId="77777777" w:rsidR="00DB7ACC" w:rsidRDefault="00C37B29">
      <w:r>
        <w:t xml:space="preserve">        // </w:t>
      </w:r>
      <w:r>
        <w:t>最小堆</w:t>
      </w:r>
    </w:p>
    <w:p w14:paraId="6F593CEB" w14:textId="77777777" w:rsidR="00DB7ACC" w:rsidRDefault="00C37B29">
      <w:r>
        <w:t xml:space="preserve">        PriorityQueue&lt;Integer&gt; pq = new PriorityQueue&lt;&gt;();</w:t>
      </w:r>
    </w:p>
    <w:p w14:paraId="4D82E322" w14:textId="77777777" w:rsidR="00DB7ACC" w:rsidRDefault="00C37B29">
      <w:r>
        <w:t xml:space="preserve">        for(int i=0;i&lt;arr.length;i++) pq.add(arr[i]);</w:t>
      </w:r>
    </w:p>
    <w:p w14:paraId="31505F27" w14:textId="77777777" w:rsidR="00DB7ACC" w:rsidRDefault="00DB7ACC"/>
    <w:p w14:paraId="735F1FCD" w14:textId="77777777" w:rsidR="00DB7ACC" w:rsidRDefault="00C37B29">
      <w:r>
        <w:t xml:space="preserve">        int rs = 0;</w:t>
      </w:r>
    </w:p>
    <w:p w14:paraId="2353E400" w14:textId="77777777" w:rsidR="00DB7ACC" w:rsidRDefault="00C37B29">
      <w:r>
        <w:t xml:space="preserve">        // </w:t>
      </w:r>
      <w:r>
        <w:t>不断便利最小堆</w:t>
      </w:r>
    </w:p>
    <w:p w14:paraId="645E9676" w14:textId="77777777" w:rsidR="00DB7ACC" w:rsidRDefault="00C37B29">
      <w:r>
        <w:t xml:space="preserve">        // </w:t>
      </w:r>
      <w:r>
        <w:t>直到最小堆中存在元素个数为</w:t>
      </w:r>
      <w:r>
        <w:t>1</w:t>
      </w:r>
    </w:p>
    <w:p w14:paraId="1BBF0B21" w14:textId="77777777" w:rsidR="00DB7ACC" w:rsidRDefault="00C37B29">
      <w:r>
        <w:t xml:space="preserve">        while(pq.size()&gt;1){</w:t>
      </w:r>
    </w:p>
    <w:p w14:paraId="0B1AB7CD" w14:textId="77777777" w:rsidR="00DB7ACC" w:rsidRDefault="00C37B29">
      <w:r>
        <w:t xml:space="preserve">            int temp1 = pq.poll();</w:t>
      </w:r>
    </w:p>
    <w:p w14:paraId="1B09D98A" w14:textId="77777777" w:rsidR="00DB7ACC" w:rsidRDefault="00C37B29">
      <w:r>
        <w:t xml:space="preserve">            int temp2 = pq.poll();</w:t>
      </w:r>
    </w:p>
    <w:p w14:paraId="63EB4119" w14:textId="77777777" w:rsidR="00DB7ACC" w:rsidRDefault="00C37B29">
      <w:r>
        <w:t xml:space="preserve">            int value = temp1+temp2;</w:t>
      </w:r>
    </w:p>
    <w:p w14:paraId="532D3E3D" w14:textId="77777777" w:rsidR="00DB7ACC" w:rsidRDefault="00C37B29">
      <w:r>
        <w:t xml:space="preserve">            rs+=value;</w:t>
      </w:r>
    </w:p>
    <w:p w14:paraId="09B9820E" w14:textId="77777777" w:rsidR="00DB7ACC" w:rsidRDefault="00C37B29">
      <w:r>
        <w:t xml:space="preserve">            pq.add(value);</w:t>
      </w:r>
    </w:p>
    <w:p w14:paraId="2CBF0909" w14:textId="77777777" w:rsidR="00DB7ACC" w:rsidRDefault="00C37B29">
      <w:r>
        <w:t xml:space="preserve">        }</w:t>
      </w:r>
    </w:p>
    <w:p w14:paraId="37CA6FB8" w14:textId="77777777" w:rsidR="00DB7ACC" w:rsidRDefault="00C37B29">
      <w:r>
        <w:t xml:space="preserve">        return rs;</w:t>
      </w:r>
    </w:p>
    <w:p w14:paraId="6C2CAA53" w14:textId="77777777" w:rsidR="00DB7ACC" w:rsidRDefault="00C37B29">
      <w:r>
        <w:t xml:space="preserve">    }</w:t>
      </w:r>
    </w:p>
    <w:p w14:paraId="088F331C" w14:textId="77777777" w:rsidR="00DB7ACC" w:rsidRDefault="00C37B29">
      <w:pPr>
        <w:pStyle w:val="2"/>
      </w:pPr>
      <w:r>
        <w:rPr>
          <w:rFonts w:hint="eastAsia"/>
        </w:rPr>
        <w:t>做的项目</w:t>
      </w:r>
    </w:p>
    <w:p w14:paraId="78A85D82" w14:textId="77777777" w:rsidR="00DB7ACC" w:rsidRDefault="00C37B29">
      <w:r>
        <w:rPr>
          <w:noProof/>
        </w:rPr>
        <w:drawing>
          <wp:inline distT="0" distB="0" distL="114300" distR="114300" wp14:anchorId="2F8FC933" wp14:editId="3A267967">
            <wp:extent cx="5260340" cy="1685925"/>
            <wp:effectExtent l="0" t="0" r="16510" b="9525"/>
            <wp:docPr id="13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38"/>
                    <pic:cNvPicPr>
                      <a:picLocks noChangeAspect="1"/>
                    </pic:cNvPicPr>
                  </pic:nvPicPr>
                  <pic:blipFill>
                    <a:blip r:embed="rId552"/>
                    <a:stretch>
                      <a:fillRect/>
                    </a:stretch>
                  </pic:blipFill>
                  <pic:spPr>
                    <a:xfrm>
                      <a:off x="0" y="0"/>
                      <a:ext cx="5260340" cy="1685925"/>
                    </a:xfrm>
                    <a:prstGeom prst="rect">
                      <a:avLst/>
                    </a:prstGeom>
                    <a:noFill/>
                    <a:ln>
                      <a:noFill/>
                    </a:ln>
                  </pic:spPr>
                </pic:pic>
              </a:graphicData>
            </a:graphic>
          </wp:inline>
        </w:drawing>
      </w:r>
    </w:p>
    <w:p w14:paraId="6E184819" w14:textId="77777777" w:rsidR="00DB7ACC" w:rsidRDefault="00C37B29">
      <w:pPr>
        <w:numPr>
          <w:ilvl w:val="0"/>
          <w:numId w:val="43"/>
        </w:numPr>
      </w:pPr>
      <w:r>
        <w:rPr>
          <w:rFonts w:hint="eastAsia"/>
        </w:rPr>
        <w:t>代价数</w:t>
      </w:r>
      <w:r>
        <w:rPr>
          <w:rFonts w:hint="eastAsia"/>
        </w:rPr>
        <w:t>组</w:t>
      </w:r>
      <w:r>
        <w:rPr>
          <w:rFonts w:hint="eastAsia"/>
        </w:rPr>
        <w:t xml:space="preserve">  cost[]</w:t>
      </w:r>
    </w:p>
    <w:p w14:paraId="3492DB4C" w14:textId="77777777" w:rsidR="00DB7ACC" w:rsidRDefault="00C37B29">
      <w:pPr>
        <w:numPr>
          <w:ilvl w:val="0"/>
          <w:numId w:val="43"/>
        </w:numPr>
      </w:pPr>
      <w:r>
        <w:rPr>
          <w:rFonts w:hint="eastAsia"/>
        </w:rPr>
        <w:t>利润数组</w:t>
      </w:r>
      <w:r>
        <w:rPr>
          <w:rFonts w:hint="eastAsia"/>
        </w:rPr>
        <w:t xml:space="preserve">  profit[]</w:t>
      </w:r>
    </w:p>
    <w:p w14:paraId="00F3C1F6" w14:textId="77777777" w:rsidR="00DB7ACC" w:rsidRDefault="00C37B29">
      <w:pPr>
        <w:numPr>
          <w:ilvl w:val="0"/>
          <w:numId w:val="43"/>
        </w:numPr>
      </w:pPr>
      <w:r>
        <w:rPr>
          <w:rFonts w:hint="eastAsia"/>
        </w:rPr>
        <w:t>启动资金</w:t>
      </w:r>
      <w:r>
        <w:rPr>
          <w:rFonts w:hint="eastAsia"/>
        </w:rPr>
        <w:t xml:space="preserve"> w</w:t>
      </w:r>
    </w:p>
    <w:p w14:paraId="2264BB8F" w14:textId="77777777" w:rsidR="00DB7ACC" w:rsidRDefault="00C37B29">
      <w:pPr>
        <w:numPr>
          <w:ilvl w:val="0"/>
          <w:numId w:val="43"/>
        </w:numPr>
      </w:pPr>
      <w:r>
        <w:rPr>
          <w:rFonts w:hint="eastAsia"/>
        </w:rPr>
        <w:t>最多做项目数</w:t>
      </w:r>
      <w:r>
        <w:rPr>
          <w:rFonts w:hint="eastAsia"/>
        </w:rPr>
        <w:t xml:space="preserve"> k</w:t>
      </w:r>
    </w:p>
    <w:p w14:paraId="0D7C117B" w14:textId="77777777" w:rsidR="00DB7ACC" w:rsidRDefault="00C37B29">
      <w:r>
        <w:rPr>
          <w:noProof/>
        </w:rPr>
        <w:drawing>
          <wp:inline distT="0" distB="0" distL="114300" distR="114300" wp14:anchorId="710C3005" wp14:editId="7B9B1438">
            <wp:extent cx="5264150" cy="2919095"/>
            <wp:effectExtent l="0" t="0" r="8890" b="6985"/>
            <wp:docPr id="103"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4"/>
                    <pic:cNvPicPr>
                      <a:picLocks noChangeAspect="1"/>
                    </pic:cNvPicPr>
                  </pic:nvPicPr>
                  <pic:blipFill>
                    <a:blip r:embed="rId553"/>
                    <a:stretch>
                      <a:fillRect/>
                    </a:stretch>
                  </pic:blipFill>
                  <pic:spPr>
                    <a:xfrm>
                      <a:off x="0" y="0"/>
                      <a:ext cx="5264150" cy="2919095"/>
                    </a:xfrm>
                    <a:prstGeom prst="rect">
                      <a:avLst/>
                    </a:prstGeom>
                    <a:noFill/>
                    <a:ln>
                      <a:noFill/>
                    </a:ln>
                  </pic:spPr>
                </pic:pic>
              </a:graphicData>
            </a:graphic>
          </wp:inline>
        </w:drawing>
      </w:r>
    </w:p>
    <w:p w14:paraId="6BB740F5" w14:textId="77777777" w:rsidR="00DB7ACC" w:rsidRDefault="00C37B29">
      <w:r>
        <w:rPr>
          <w:noProof/>
        </w:rPr>
        <w:lastRenderedPageBreak/>
        <w:drawing>
          <wp:inline distT="0" distB="0" distL="114300" distR="114300" wp14:anchorId="07639179" wp14:editId="11D07C71">
            <wp:extent cx="5273675" cy="3037840"/>
            <wp:effectExtent l="0" t="0" r="14605" b="10160"/>
            <wp:docPr id="104"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5"/>
                    <pic:cNvPicPr>
                      <a:picLocks noChangeAspect="1"/>
                    </pic:cNvPicPr>
                  </pic:nvPicPr>
                  <pic:blipFill>
                    <a:blip r:embed="rId554"/>
                    <a:stretch>
                      <a:fillRect/>
                    </a:stretch>
                  </pic:blipFill>
                  <pic:spPr>
                    <a:xfrm>
                      <a:off x="0" y="0"/>
                      <a:ext cx="5273675" cy="3037840"/>
                    </a:xfrm>
                    <a:prstGeom prst="rect">
                      <a:avLst/>
                    </a:prstGeom>
                    <a:noFill/>
                    <a:ln>
                      <a:noFill/>
                    </a:ln>
                  </pic:spPr>
                </pic:pic>
              </a:graphicData>
            </a:graphic>
          </wp:inline>
        </w:drawing>
      </w:r>
    </w:p>
    <w:p w14:paraId="7043F212" w14:textId="77777777" w:rsidR="00DB7ACC" w:rsidRDefault="00C37B29">
      <w:pPr>
        <w:rPr>
          <w:b/>
          <w:bCs/>
          <w:sz w:val="28"/>
          <w:szCs w:val="36"/>
          <w:highlight w:val="green"/>
        </w:rPr>
      </w:pPr>
      <w:r>
        <w:rPr>
          <w:rFonts w:hint="eastAsia"/>
          <w:b/>
          <w:bCs/>
          <w:sz w:val="28"/>
          <w:szCs w:val="36"/>
        </w:rPr>
        <w:t>可做的项目从</w:t>
      </w:r>
      <w:r>
        <w:rPr>
          <w:rFonts w:hint="eastAsia"/>
          <w:b/>
          <w:bCs/>
          <w:sz w:val="28"/>
          <w:szCs w:val="36"/>
        </w:rPr>
        <w:t xml:space="preserve"> </w:t>
      </w:r>
      <w:r>
        <w:rPr>
          <w:rFonts w:hint="eastAsia"/>
          <w:b/>
          <w:bCs/>
          <w:sz w:val="28"/>
          <w:szCs w:val="36"/>
          <w:highlight w:val="green"/>
        </w:rPr>
        <w:t>大根堆中选取。</w:t>
      </w:r>
    </w:p>
    <w:p w14:paraId="79AA96E5" w14:textId="77777777" w:rsidR="00DB7ACC" w:rsidRDefault="00C37B29">
      <w:pPr>
        <w:numPr>
          <w:ilvl w:val="0"/>
          <w:numId w:val="43"/>
        </w:numPr>
        <w:rPr>
          <w:b/>
          <w:bCs/>
          <w:sz w:val="22"/>
          <w:szCs w:val="28"/>
          <w:highlight w:val="red"/>
        </w:rPr>
      </w:pPr>
      <w:r>
        <w:rPr>
          <w:rFonts w:hint="eastAsia"/>
          <w:b/>
          <w:bCs/>
          <w:sz w:val="22"/>
          <w:szCs w:val="28"/>
        </w:rPr>
        <w:t>生成每个项目</w:t>
      </w:r>
      <w:r>
        <w:rPr>
          <w:rFonts w:hint="eastAsia"/>
          <w:b/>
          <w:bCs/>
          <w:sz w:val="22"/>
          <w:szCs w:val="28"/>
        </w:rPr>
        <w:t xml:space="preserve">  p{cost1,profit1}  </w:t>
      </w:r>
      <w:r>
        <w:rPr>
          <w:rFonts w:hint="eastAsia"/>
          <w:b/>
          <w:bCs/>
          <w:sz w:val="22"/>
          <w:szCs w:val="28"/>
          <w:highlight w:val="red"/>
        </w:rPr>
        <w:t>内部函数</w:t>
      </w:r>
    </w:p>
    <w:p w14:paraId="206BC0DC" w14:textId="77777777" w:rsidR="00DB7ACC" w:rsidRDefault="00C37B29">
      <w:pPr>
        <w:numPr>
          <w:ilvl w:val="0"/>
          <w:numId w:val="43"/>
        </w:numPr>
        <w:rPr>
          <w:b/>
          <w:bCs/>
          <w:sz w:val="22"/>
          <w:szCs w:val="28"/>
        </w:rPr>
      </w:pPr>
      <w:r>
        <w:rPr>
          <w:rFonts w:hint="eastAsia"/>
          <w:b/>
          <w:bCs/>
          <w:sz w:val="22"/>
          <w:szCs w:val="28"/>
        </w:rPr>
        <w:t>小根堆，谁的花费低来到小根堆头部，在小根堆依次弹出头部，放到大根堆中（大根堆中按照利润组织，谁高谁在顶部），此时能做的项目都进大根堆中</w:t>
      </w:r>
    </w:p>
    <w:p w14:paraId="60D28087" w14:textId="77777777" w:rsidR="00DB7ACC" w:rsidRDefault="00C37B29">
      <w:pPr>
        <w:numPr>
          <w:ilvl w:val="0"/>
          <w:numId w:val="43"/>
        </w:numPr>
        <w:rPr>
          <w:b/>
          <w:bCs/>
          <w:sz w:val="22"/>
          <w:szCs w:val="28"/>
        </w:rPr>
      </w:pPr>
      <w:r>
        <w:rPr>
          <w:rFonts w:hint="eastAsia"/>
          <w:b/>
          <w:bCs/>
          <w:sz w:val="22"/>
          <w:szCs w:val="28"/>
        </w:rPr>
        <w:t>从大根堆中弹出一个项目做得到利润，得到此时的钱，在新钱的基础上重复上部，值到做完</w:t>
      </w:r>
      <w:r>
        <w:rPr>
          <w:rFonts w:hint="eastAsia"/>
          <w:b/>
          <w:bCs/>
          <w:sz w:val="22"/>
          <w:szCs w:val="28"/>
        </w:rPr>
        <w:t>k</w:t>
      </w:r>
      <w:r>
        <w:rPr>
          <w:rFonts w:hint="eastAsia"/>
          <w:b/>
          <w:bCs/>
          <w:sz w:val="22"/>
          <w:szCs w:val="28"/>
        </w:rPr>
        <w:t>个项目</w:t>
      </w:r>
    </w:p>
    <w:p w14:paraId="06999543" w14:textId="77777777" w:rsidR="00DB7ACC" w:rsidRDefault="00C37B29">
      <w:pPr>
        <w:numPr>
          <w:ilvl w:val="0"/>
          <w:numId w:val="43"/>
        </w:numPr>
        <w:rPr>
          <w:b/>
          <w:bCs/>
          <w:sz w:val="22"/>
          <w:szCs w:val="28"/>
          <w:highlight w:val="red"/>
        </w:rPr>
      </w:pPr>
      <w:r>
        <w:rPr>
          <w:rFonts w:hint="eastAsia"/>
          <w:b/>
          <w:bCs/>
          <w:sz w:val="22"/>
          <w:szCs w:val="28"/>
          <w:highlight w:val="red"/>
        </w:rPr>
        <w:t>小根堆里都是待解锁项目，大根堆里都是已经解锁项目</w:t>
      </w:r>
    </w:p>
    <w:p w14:paraId="4CFFD320" w14:textId="77777777" w:rsidR="00DB7ACC" w:rsidRDefault="00C37B29">
      <w:pPr>
        <w:rPr>
          <w:b/>
          <w:bCs/>
          <w:color w:val="0000FF"/>
          <w:sz w:val="28"/>
          <w:szCs w:val="36"/>
        </w:rPr>
      </w:pPr>
      <w:r>
        <w:rPr>
          <w:rFonts w:hint="eastAsia"/>
          <w:b/>
          <w:bCs/>
          <w:color w:val="0000FF"/>
          <w:sz w:val="28"/>
          <w:szCs w:val="36"/>
        </w:rPr>
        <w:t>每次都做当前能做所能获得利润最大的项目。</w:t>
      </w:r>
    </w:p>
    <w:p w14:paraId="0D535DC7" w14:textId="77777777" w:rsidR="00DB7ACC" w:rsidRDefault="00C37B29">
      <w:r>
        <w:rPr>
          <w:rFonts w:hint="eastAsia"/>
          <w:b/>
          <w:bCs/>
          <w:szCs w:val="36"/>
        </w:rPr>
        <w:t xml:space="preserve"> </w:t>
      </w:r>
      <w:r>
        <w:rPr>
          <w:rFonts w:hint="eastAsia"/>
        </w:rPr>
        <w:t xml:space="preserve">  // </w:t>
      </w:r>
      <w:r>
        <w:rPr>
          <w:rFonts w:hint="eastAsia"/>
        </w:rPr>
        <w:t>使用代价与利润构成每个项目</w:t>
      </w:r>
    </w:p>
    <w:p w14:paraId="52414507" w14:textId="77777777" w:rsidR="00DB7ACC" w:rsidRDefault="00C37B29">
      <w:r>
        <w:rPr>
          <w:rFonts w:hint="eastAsia"/>
        </w:rPr>
        <w:t xml:space="preserve">    public static class Project{</w:t>
      </w:r>
    </w:p>
    <w:p w14:paraId="2D01FE0D" w14:textId="77777777" w:rsidR="00DB7ACC" w:rsidRDefault="00C37B29">
      <w:r>
        <w:rPr>
          <w:rFonts w:hint="eastAsia"/>
        </w:rPr>
        <w:t xml:space="preserve">        int cost;</w:t>
      </w:r>
    </w:p>
    <w:p w14:paraId="407C10C4" w14:textId="77777777" w:rsidR="00DB7ACC" w:rsidRDefault="00C37B29">
      <w:r>
        <w:rPr>
          <w:rFonts w:hint="eastAsia"/>
        </w:rPr>
        <w:t xml:space="preserve">        int profit;</w:t>
      </w:r>
    </w:p>
    <w:p w14:paraId="729BF316" w14:textId="77777777" w:rsidR="00DB7ACC" w:rsidRDefault="00C37B29">
      <w:r>
        <w:rPr>
          <w:rFonts w:hint="eastAsia"/>
        </w:rPr>
        <w:t>}</w:t>
      </w:r>
    </w:p>
    <w:p w14:paraId="63C9828F" w14:textId="77777777" w:rsidR="00DB7ACC" w:rsidRDefault="00C37B29">
      <w:r>
        <w:rPr>
          <w:rFonts w:hint="eastAsia"/>
        </w:rPr>
        <w:t xml:space="preserve">    // </w:t>
      </w:r>
      <w:r>
        <w:rPr>
          <w:rFonts w:hint="eastAsia"/>
        </w:rPr>
        <w:t>按照</w:t>
      </w:r>
      <w:r>
        <w:rPr>
          <w:rFonts w:hint="eastAsia"/>
        </w:rPr>
        <w:t>cost</w:t>
      </w:r>
      <w:r>
        <w:rPr>
          <w:rFonts w:hint="eastAsia"/>
        </w:rPr>
        <w:t>组织的小顶堆的比较函数</w:t>
      </w:r>
      <w:r>
        <w:rPr>
          <w:rFonts w:hint="eastAsia"/>
        </w:rPr>
        <w:t xml:space="preserve"> </w:t>
      </w:r>
      <w:r>
        <w:rPr>
          <w:rFonts w:hint="eastAsia"/>
        </w:rPr>
        <w:t>在堆的顶部存放花费最小的值</w:t>
      </w:r>
    </w:p>
    <w:p w14:paraId="44A2939F" w14:textId="77777777" w:rsidR="00DB7ACC" w:rsidRDefault="00C37B29">
      <w:r>
        <w:rPr>
          <w:rFonts w:hint="eastAsia"/>
        </w:rPr>
        <w:t xml:space="preserve">    public static class MinCostComparator implements Comparator&lt;Project&gt; {</w:t>
      </w:r>
    </w:p>
    <w:p w14:paraId="2C061547" w14:textId="77777777" w:rsidR="00DB7ACC" w:rsidRDefault="00C37B29">
      <w:r>
        <w:rPr>
          <w:rFonts w:hint="eastAsia"/>
        </w:rPr>
        <w:t xml:space="preserve">        @Override</w:t>
      </w:r>
    </w:p>
    <w:p w14:paraId="006B0875" w14:textId="77777777" w:rsidR="00DB7ACC" w:rsidRDefault="00C37B29">
      <w:r>
        <w:rPr>
          <w:rFonts w:hint="eastAsia"/>
        </w:rPr>
        <w:t xml:space="preserve">        public int compare(Project o1, Project o2) {</w:t>
      </w:r>
    </w:p>
    <w:p w14:paraId="253024CE" w14:textId="77777777" w:rsidR="00DB7ACC" w:rsidRDefault="00C37B29">
      <w:r>
        <w:rPr>
          <w:rFonts w:hint="eastAsia"/>
        </w:rPr>
        <w:t xml:space="preserve">            return o1.cost-o2.cost;</w:t>
      </w:r>
    </w:p>
    <w:p w14:paraId="4300C46F" w14:textId="77777777" w:rsidR="00DB7ACC" w:rsidRDefault="00C37B29">
      <w:r>
        <w:rPr>
          <w:rFonts w:hint="eastAsia"/>
        </w:rPr>
        <w:t xml:space="preserve">        }</w:t>
      </w:r>
    </w:p>
    <w:p w14:paraId="0F7CB440" w14:textId="77777777" w:rsidR="00DB7ACC" w:rsidRDefault="00C37B29">
      <w:r>
        <w:rPr>
          <w:rFonts w:hint="eastAsia"/>
        </w:rPr>
        <w:t xml:space="preserve">    }</w:t>
      </w:r>
    </w:p>
    <w:p w14:paraId="3E1BB5D8" w14:textId="77777777" w:rsidR="00DB7ACC" w:rsidRDefault="00DB7ACC"/>
    <w:p w14:paraId="481BFAF5" w14:textId="77777777" w:rsidR="00DB7ACC" w:rsidRDefault="00C37B29">
      <w:r>
        <w:rPr>
          <w:rFonts w:hint="eastAsia"/>
        </w:rPr>
        <w:t xml:space="preserve">    // </w:t>
      </w:r>
      <w:r>
        <w:rPr>
          <w:rFonts w:hint="eastAsia"/>
        </w:rPr>
        <w:t>按照</w:t>
      </w:r>
      <w:r>
        <w:rPr>
          <w:rFonts w:hint="eastAsia"/>
        </w:rPr>
        <w:t>profit</w:t>
      </w:r>
      <w:r>
        <w:rPr>
          <w:rFonts w:hint="eastAsia"/>
        </w:rPr>
        <w:t>组织的小顶堆的比较函数</w:t>
      </w:r>
      <w:r>
        <w:rPr>
          <w:rFonts w:hint="eastAsia"/>
        </w:rPr>
        <w:t xml:space="preserve"> </w:t>
      </w:r>
      <w:r>
        <w:rPr>
          <w:rFonts w:hint="eastAsia"/>
        </w:rPr>
        <w:t>在堆的顶部存放花费最小的值</w:t>
      </w:r>
    </w:p>
    <w:p w14:paraId="74775A86" w14:textId="77777777" w:rsidR="00DB7ACC" w:rsidRDefault="00C37B29">
      <w:r>
        <w:rPr>
          <w:rFonts w:hint="eastAsia"/>
        </w:rPr>
        <w:t xml:space="preserve">    public stati</w:t>
      </w:r>
      <w:r>
        <w:rPr>
          <w:rFonts w:hint="eastAsia"/>
        </w:rPr>
        <w:t>c class MaxProfitComparator implements Comparator&lt;Project&gt; {</w:t>
      </w:r>
    </w:p>
    <w:p w14:paraId="21D8B87F" w14:textId="77777777" w:rsidR="00DB7ACC" w:rsidRDefault="00C37B29">
      <w:r>
        <w:rPr>
          <w:rFonts w:hint="eastAsia"/>
        </w:rPr>
        <w:t xml:space="preserve">        @Override</w:t>
      </w:r>
    </w:p>
    <w:p w14:paraId="122AB6AF" w14:textId="77777777" w:rsidR="00DB7ACC" w:rsidRDefault="00C37B29">
      <w:r>
        <w:rPr>
          <w:rFonts w:hint="eastAsia"/>
        </w:rPr>
        <w:t xml:space="preserve">        public int compare(Project o1, Project o2) {</w:t>
      </w:r>
    </w:p>
    <w:p w14:paraId="0BAF0330" w14:textId="77777777" w:rsidR="00DB7ACC" w:rsidRDefault="00C37B29">
      <w:r>
        <w:rPr>
          <w:rFonts w:hint="eastAsia"/>
        </w:rPr>
        <w:t xml:space="preserve">            return o2.profit-o1.profit;</w:t>
      </w:r>
    </w:p>
    <w:p w14:paraId="5419F0F9" w14:textId="77777777" w:rsidR="00DB7ACC" w:rsidRDefault="00C37B29">
      <w:r>
        <w:rPr>
          <w:rFonts w:hint="eastAsia"/>
        </w:rPr>
        <w:lastRenderedPageBreak/>
        <w:t xml:space="preserve">        }</w:t>
      </w:r>
    </w:p>
    <w:p w14:paraId="023E6491" w14:textId="77777777" w:rsidR="00DB7ACC" w:rsidRDefault="00C37B29">
      <w:r>
        <w:rPr>
          <w:rFonts w:hint="eastAsia"/>
        </w:rPr>
        <w:t xml:space="preserve">    }</w:t>
      </w:r>
    </w:p>
    <w:p w14:paraId="2EA4B591" w14:textId="77777777" w:rsidR="00DB7ACC" w:rsidRDefault="00C37B29">
      <w:r>
        <w:rPr>
          <w:rFonts w:hint="eastAsia"/>
        </w:rPr>
        <w:t xml:space="preserve">    /**</w:t>
      </w:r>
    </w:p>
    <w:p w14:paraId="7FD63991" w14:textId="77777777" w:rsidR="00DB7ACC" w:rsidRDefault="00C37B29">
      <w:r>
        <w:rPr>
          <w:rFonts w:hint="eastAsia"/>
        </w:rPr>
        <w:t xml:space="preserve">     * @param cost </w:t>
      </w:r>
      <w:r>
        <w:rPr>
          <w:rFonts w:hint="eastAsia"/>
        </w:rPr>
        <w:t>代价数组</w:t>
      </w:r>
    </w:p>
    <w:p w14:paraId="586B61DE" w14:textId="77777777" w:rsidR="00DB7ACC" w:rsidRDefault="00C37B29">
      <w:r>
        <w:rPr>
          <w:rFonts w:hint="eastAsia"/>
        </w:rPr>
        <w:t xml:space="preserve">     * @param proift </w:t>
      </w:r>
      <w:r>
        <w:rPr>
          <w:rFonts w:hint="eastAsia"/>
        </w:rPr>
        <w:t>利润数组</w:t>
      </w:r>
    </w:p>
    <w:p w14:paraId="2A965498" w14:textId="77777777" w:rsidR="00DB7ACC" w:rsidRDefault="00C37B29">
      <w:r>
        <w:rPr>
          <w:rFonts w:hint="eastAsia"/>
        </w:rPr>
        <w:t xml:space="preserve">     * @pa</w:t>
      </w:r>
      <w:r>
        <w:rPr>
          <w:rFonts w:hint="eastAsia"/>
        </w:rPr>
        <w:t xml:space="preserve">ram w </w:t>
      </w:r>
      <w:r>
        <w:rPr>
          <w:rFonts w:hint="eastAsia"/>
        </w:rPr>
        <w:t>启动资金</w:t>
      </w:r>
    </w:p>
    <w:p w14:paraId="643827FA" w14:textId="77777777" w:rsidR="00DB7ACC" w:rsidRDefault="00C37B29">
      <w:r>
        <w:rPr>
          <w:rFonts w:hint="eastAsia"/>
        </w:rPr>
        <w:t xml:space="preserve">     * @param k </w:t>
      </w:r>
      <w:r>
        <w:rPr>
          <w:rFonts w:hint="eastAsia"/>
        </w:rPr>
        <w:t>最多支持做的</w:t>
      </w:r>
      <w:r>
        <w:rPr>
          <w:rFonts w:hint="eastAsia"/>
        </w:rPr>
        <w:t>k</w:t>
      </w:r>
      <w:r>
        <w:rPr>
          <w:rFonts w:hint="eastAsia"/>
        </w:rPr>
        <w:t>个项目</w:t>
      </w:r>
    </w:p>
    <w:p w14:paraId="59629D13" w14:textId="77777777" w:rsidR="00DB7ACC" w:rsidRDefault="00C37B29">
      <w:r>
        <w:rPr>
          <w:rFonts w:hint="eastAsia"/>
        </w:rPr>
        <w:t xml:space="preserve">     * @return</w:t>
      </w:r>
    </w:p>
    <w:p w14:paraId="3730DA63" w14:textId="77777777" w:rsidR="00DB7ACC" w:rsidRDefault="00C37B29">
      <w:r>
        <w:rPr>
          <w:rFonts w:hint="eastAsia"/>
        </w:rPr>
        <w:t xml:space="preserve">     */</w:t>
      </w:r>
    </w:p>
    <w:p w14:paraId="6836E4CD" w14:textId="77777777" w:rsidR="00DB7ACC" w:rsidRDefault="00C37B29">
      <w:r>
        <w:rPr>
          <w:rFonts w:hint="eastAsia"/>
        </w:rPr>
        <w:t xml:space="preserve">    public static int getMaxProfit(int[] cost,int[] proift,int w,int k){</w:t>
      </w:r>
    </w:p>
    <w:p w14:paraId="1CF46856" w14:textId="77777777" w:rsidR="00DB7ACC" w:rsidRDefault="00C37B29">
      <w:r>
        <w:rPr>
          <w:rFonts w:hint="eastAsia"/>
        </w:rPr>
        <w:t xml:space="preserve">        // </w:t>
      </w:r>
      <w:r>
        <w:rPr>
          <w:rFonts w:hint="eastAsia"/>
        </w:rPr>
        <w:t>存放大于</w:t>
      </w:r>
      <w:r>
        <w:rPr>
          <w:rFonts w:hint="eastAsia"/>
        </w:rPr>
        <w:t>w</w:t>
      </w:r>
      <w:r>
        <w:rPr>
          <w:rFonts w:hint="eastAsia"/>
        </w:rPr>
        <w:t>的项目</w:t>
      </w:r>
      <w:r>
        <w:rPr>
          <w:rFonts w:hint="eastAsia"/>
        </w:rPr>
        <w:t xml:space="preserve"> </w:t>
      </w:r>
      <w:r>
        <w:rPr>
          <w:rFonts w:hint="eastAsia"/>
        </w:rPr>
        <w:t>在</w:t>
      </w:r>
      <w:r>
        <w:rPr>
          <w:rFonts w:hint="eastAsia"/>
        </w:rPr>
        <w:t>minCostPQ</w:t>
      </w:r>
      <w:r>
        <w:rPr>
          <w:rFonts w:hint="eastAsia"/>
        </w:rPr>
        <w:t>中这些项目目前还不能做</w:t>
      </w:r>
    </w:p>
    <w:p w14:paraId="6753793E" w14:textId="77777777" w:rsidR="00DB7ACC" w:rsidRDefault="00C37B29">
      <w:r>
        <w:rPr>
          <w:rFonts w:hint="eastAsia"/>
        </w:rPr>
        <w:t xml:space="preserve">        PriorityQueue&lt;Project&gt; minCostPQ = new PriorityQueue&lt;&gt;(new MinCostCompar</w:t>
      </w:r>
      <w:r>
        <w:rPr>
          <w:rFonts w:hint="eastAsia"/>
        </w:rPr>
        <w:t>ator());</w:t>
      </w:r>
    </w:p>
    <w:p w14:paraId="085F1CBD" w14:textId="77777777" w:rsidR="00DB7ACC" w:rsidRDefault="00C37B29">
      <w:r>
        <w:rPr>
          <w:rFonts w:hint="eastAsia"/>
        </w:rPr>
        <w:t xml:space="preserve">        // </w:t>
      </w:r>
      <w:r>
        <w:rPr>
          <w:rFonts w:hint="eastAsia"/>
        </w:rPr>
        <w:t>存放小于</w:t>
      </w:r>
      <w:r>
        <w:rPr>
          <w:rFonts w:hint="eastAsia"/>
        </w:rPr>
        <w:t>w</w:t>
      </w:r>
      <w:r>
        <w:rPr>
          <w:rFonts w:hint="eastAsia"/>
        </w:rPr>
        <w:t>的项目</w:t>
      </w:r>
      <w:r>
        <w:rPr>
          <w:rFonts w:hint="eastAsia"/>
        </w:rPr>
        <w:t xml:space="preserve"> </w:t>
      </w:r>
      <w:r>
        <w:rPr>
          <w:rFonts w:hint="eastAsia"/>
        </w:rPr>
        <w:t>在</w:t>
      </w:r>
      <w:r>
        <w:rPr>
          <w:rFonts w:hint="eastAsia"/>
        </w:rPr>
        <w:t>maxProfitPQ</w:t>
      </w:r>
      <w:r>
        <w:rPr>
          <w:rFonts w:hint="eastAsia"/>
        </w:rPr>
        <w:t>中这些项目目前均可以做</w:t>
      </w:r>
    </w:p>
    <w:p w14:paraId="43DE30A3" w14:textId="77777777" w:rsidR="00DB7ACC" w:rsidRDefault="00C37B29">
      <w:r>
        <w:rPr>
          <w:rFonts w:hint="eastAsia"/>
        </w:rPr>
        <w:t xml:space="preserve">        PriorityQueue&lt;Project&gt; maxProfitPQ = new PriorityQueue&lt;&gt;(new MaxProfitComparator());</w:t>
      </w:r>
    </w:p>
    <w:p w14:paraId="3DFCBCF9" w14:textId="77777777" w:rsidR="00DB7ACC" w:rsidRDefault="00C37B29">
      <w:r>
        <w:rPr>
          <w:rFonts w:hint="eastAsia"/>
        </w:rPr>
        <w:t xml:space="preserve">        // </w:t>
      </w:r>
      <w:r>
        <w:rPr>
          <w:rFonts w:hint="eastAsia"/>
        </w:rPr>
        <w:t>生成项目</w:t>
      </w:r>
    </w:p>
    <w:p w14:paraId="23EA7B8B" w14:textId="77777777" w:rsidR="00DB7ACC" w:rsidRDefault="00C37B29">
      <w:r>
        <w:rPr>
          <w:rFonts w:hint="eastAsia"/>
        </w:rPr>
        <w:t xml:space="preserve">        for(int i=0;i&lt;cost.length;i++){</w:t>
      </w:r>
    </w:p>
    <w:p w14:paraId="75924A3A" w14:textId="77777777" w:rsidR="00DB7ACC" w:rsidRDefault="00C37B29">
      <w:r>
        <w:rPr>
          <w:rFonts w:hint="eastAsia"/>
        </w:rPr>
        <w:t xml:space="preserve">            Project p = new Project(cost[i],proift[i]);</w:t>
      </w:r>
    </w:p>
    <w:p w14:paraId="08367EE5" w14:textId="77777777" w:rsidR="00DB7ACC" w:rsidRDefault="00C37B29">
      <w:r>
        <w:rPr>
          <w:rFonts w:hint="eastAsia"/>
        </w:rPr>
        <w:t xml:space="preserve">            // </w:t>
      </w:r>
      <w:r>
        <w:rPr>
          <w:rFonts w:hint="eastAsia"/>
        </w:rPr>
        <w:t>假设当前均不能做</w:t>
      </w:r>
    </w:p>
    <w:p w14:paraId="2DAED95B" w14:textId="77777777" w:rsidR="00DB7ACC" w:rsidRDefault="00C37B29">
      <w:r>
        <w:rPr>
          <w:rFonts w:hint="eastAsia"/>
        </w:rPr>
        <w:t xml:space="preserve">            minCostPQ.add(p);</w:t>
      </w:r>
    </w:p>
    <w:p w14:paraId="27D53A72" w14:textId="77777777" w:rsidR="00DB7ACC" w:rsidRDefault="00C37B29">
      <w:r>
        <w:rPr>
          <w:rFonts w:hint="eastAsia"/>
        </w:rPr>
        <w:t xml:space="preserve">        }</w:t>
      </w:r>
    </w:p>
    <w:p w14:paraId="3A2FFEB5" w14:textId="77777777" w:rsidR="00DB7ACC" w:rsidRDefault="00DB7ACC"/>
    <w:p w14:paraId="5E4B30AE" w14:textId="77777777" w:rsidR="00DB7ACC" w:rsidRDefault="00C37B29">
      <w:r>
        <w:rPr>
          <w:rFonts w:hint="eastAsia"/>
        </w:rPr>
        <w:t xml:space="preserve">        while (k&gt;0){</w:t>
      </w:r>
    </w:p>
    <w:p w14:paraId="059775A1" w14:textId="77777777" w:rsidR="00DB7ACC" w:rsidRDefault="00C37B29">
      <w:r>
        <w:rPr>
          <w:rFonts w:hint="eastAsia"/>
        </w:rPr>
        <w:t xml:space="preserve">            // </w:t>
      </w:r>
      <w:r>
        <w:rPr>
          <w:rFonts w:hint="eastAsia"/>
        </w:rPr>
        <w:t>选择当前可以做的项目，从</w:t>
      </w:r>
      <w:r>
        <w:rPr>
          <w:rFonts w:hint="eastAsia"/>
        </w:rPr>
        <w:t>minCostPQ</w:t>
      </w:r>
      <w:r>
        <w:rPr>
          <w:rFonts w:hint="eastAsia"/>
        </w:rPr>
        <w:t>中选择</w:t>
      </w:r>
    </w:p>
    <w:p w14:paraId="1E8862FA" w14:textId="77777777" w:rsidR="00DB7ACC" w:rsidRDefault="00C37B29">
      <w:r>
        <w:rPr>
          <w:rFonts w:hint="eastAsia"/>
        </w:rPr>
        <w:t xml:space="preserve">            while (!minCostPQ.isEmpty()&amp;&amp;minCostPQ.peek().cost&lt;=w)</w:t>
      </w:r>
    </w:p>
    <w:p w14:paraId="7149E137" w14:textId="77777777" w:rsidR="00DB7ACC" w:rsidRDefault="00C37B29">
      <w:r>
        <w:rPr>
          <w:rFonts w:hint="eastAsia"/>
        </w:rPr>
        <w:t xml:space="preserve">       </w:t>
      </w:r>
      <w:r>
        <w:rPr>
          <w:rFonts w:hint="eastAsia"/>
        </w:rPr>
        <w:t xml:space="preserve">         maxProfitPQ.add(minCostPQ.poll());</w:t>
      </w:r>
    </w:p>
    <w:p w14:paraId="3A51F75D" w14:textId="77777777" w:rsidR="00DB7ACC" w:rsidRDefault="00C37B29">
      <w:r>
        <w:rPr>
          <w:rFonts w:hint="eastAsia"/>
        </w:rPr>
        <w:t xml:space="preserve">            // </w:t>
      </w:r>
      <w:r>
        <w:rPr>
          <w:rFonts w:hint="eastAsia"/>
        </w:rPr>
        <w:t>假如没有可做项目则返回</w:t>
      </w:r>
    </w:p>
    <w:p w14:paraId="758B7257" w14:textId="77777777" w:rsidR="00DB7ACC" w:rsidRDefault="00C37B29">
      <w:r>
        <w:rPr>
          <w:rFonts w:hint="eastAsia"/>
        </w:rPr>
        <w:t xml:space="preserve">            if(maxProfitPQ.isEmpty()) return w;</w:t>
      </w:r>
    </w:p>
    <w:p w14:paraId="01AE5F5B" w14:textId="77777777" w:rsidR="00DB7ACC" w:rsidRDefault="00C37B29">
      <w:r>
        <w:rPr>
          <w:rFonts w:hint="eastAsia"/>
        </w:rPr>
        <w:t xml:space="preserve">            // </w:t>
      </w:r>
      <w:r>
        <w:rPr>
          <w:rFonts w:hint="eastAsia"/>
        </w:rPr>
        <w:t>计算做完项目的利润</w:t>
      </w:r>
    </w:p>
    <w:p w14:paraId="198CE154" w14:textId="77777777" w:rsidR="00DB7ACC" w:rsidRDefault="00C37B29">
      <w:r>
        <w:rPr>
          <w:rFonts w:hint="eastAsia"/>
        </w:rPr>
        <w:t xml:space="preserve">            w = w+maxProfitPQ.poll().profit;</w:t>
      </w:r>
    </w:p>
    <w:p w14:paraId="4CAD20FE" w14:textId="77777777" w:rsidR="00DB7ACC" w:rsidRDefault="00C37B29">
      <w:r>
        <w:rPr>
          <w:rFonts w:hint="eastAsia"/>
        </w:rPr>
        <w:t xml:space="preserve">            k--;</w:t>
      </w:r>
    </w:p>
    <w:p w14:paraId="28D79A13" w14:textId="77777777" w:rsidR="00DB7ACC" w:rsidRDefault="00C37B29">
      <w:r>
        <w:rPr>
          <w:rFonts w:hint="eastAsia"/>
        </w:rPr>
        <w:t xml:space="preserve">        }</w:t>
      </w:r>
    </w:p>
    <w:p w14:paraId="723E90A8" w14:textId="77777777" w:rsidR="00DB7ACC" w:rsidRDefault="00C37B29">
      <w:r>
        <w:rPr>
          <w:rFonts w:hint="eastAsia"/>
        </w:rPr>
        <w:t xml:space="preserve">        return w;</w:t>
      </w:r>
    </w:p>
    <w:p w14:paraId="6540815A" w14:textId="77777777" w:rsidR="00DB7ACC" w:rsidRDefault="00C37B29">
      <w:r>
        <w:rPr>
          <w:rFonts w:hint="eastAsia"/>
        </w:rPr>
        <w:t xml:space="preserve">    }</w:t>
      </w:r>
    </w:p>
    <w:p w14:paraId="76AF5181" w14:textId="77777777" w:rsidR="00DB7ACC" w:rsidRDefault="00DB7ACC"/>
    <w:p w14:paraId="3ED6ACB6" w14:textId="77777777" w:rsidR="00DB7ACC" w:rsidRDefault="00DB7ACC"/>
    <w:p w14:paraId="4CAC9CDB" w14:textId="77777777" w:rsidR="00DB7ACC" w:rsidRDefault="00C37B29">
      <w:pPr>
        <w:pStyle w:val="2"/>
      </w:pPr>
      <w:r>
        <w:rPr>
          <w:rFonts w:hint="eastAsia"/>
        </w:rPr>
        <w:lastRenderedPageBreak/>
        <w:t>开的最多会议</w:t>
      </w:r>
    </w:p>
    <w:p w14:paraId="150A5620" w14:textId="77777777" w:rsidR="00DB7ACC" w:rsidRDefault="00C37B29">
      <w:r>
        <w:rPr>
          <w:noProof/>
        </w:rPr>
        <w:drawing>
          <wp:inline distT="0" distB="0" distL="114300" distR="114300" wp14:anchorId="0642B859" wp14:editId="48A6D1C6">
            <wp:extent cx="5273675" cy="923925"/>
            <wp:effectExtent l="0" t="0" r="14605" b="5715"/>
            <wp:docPr id="10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6"/>
                    <pic:cNvPicPr>
                      <a:picLocks noChangeAspect="1"/>
                    </pic:cNvPicPr>
                  </pic:nvPicPr>
                  <pic:blipFill>
                    <a:blip r:embed="rId555"/>
                    <a:stretch>
                      <a:fillRect/>
                    </a:stretch>
                  </pic:blipFill>
                  <pic:spPr>
                    <a:xfrm>
                      <a:off x="0" y="0"/>
                      <a:ext cx="5273675" cy="923925"/>
                    </a:xfrm>
                    <a:prstGeom prst="rect">
                      <a:avLst/>
                    </a:prstGeom>
                    <a:noFill/>
                    <a:ln>
                      <a:noFill/>
                    </a:ln>
                  </pic:spPr>
                </pic:pic>
              </a:graphicData>
            </a:graphic>
          </wp:inline>
        </w:drawing>
      </w:r>
    </w:p>
    <w:p w14:paraId="4896D7ED" w14:textId="77777777" w:rsidR="00DB7ACC" w:rsidRDefault="00DB7ACC"/>
    <w:p w14:paraId="5DE671D1" w14:textId="77777777" w:rsidR="00DB7ACC" w:rsidRDefault="00C37B29">
      <w:r>
        <w:rPr>
          <w:rFonts w:hint="eastAsia"/>
        </w:rPr>
        <w:t>贪心策略</w:t>
      </w:r>
      <w:r>
        <w:rPr>
          <w:rFonts w:hint="eastAsia"/>
        </w:rPr>
        <w:t>分析：</w:t>
      </w:r>
    </w:p>
    <w:p w14:paraId="6CA94D25" w14:textId="77777777" w:rsidR="00DB7ACC" w:rsidRDefault="00C37B29">
      <w:pPr>
        <w:numPr>
          <w:ilvl w:val="0"/>
          <w:numId w:val="43"/>
        </w:numPr>
        <w:rPr>
          <w:strike/>
        </w:rPr>
      </w:pPr>
      <w:r>
        <w:rPr>
          <w:rFonts w:hint="eastAsia"/>
          <w:strike/>
        </w:rPr>
        <w:t>按项目开始的时间进行分析，哪个会议开始的早就按排它，这种肯定不可取</w:t>
      </w:r>
    </w:p>
    <w:p w14:paraId="360165B3" w14:textId="77777777" w:rsidR="00DB7ACC" w:rsidRDefault="00C37B29">
      <w:pPr>
        <w:numPr>
          <w:ilvl w:val="0"/>
          <w:numId w:val="43"/>
        </w:numPr>
        <w:rPr>
          <w:strike/>
        </w:rPr>
      </w:pPr>
      <w:r>
        <w:rPr>
          <w:rFonts w:hint="eastAsia"/>
          <w:strike/>
        </w:rPr>
        <w:t>按项目持续的时间短按排，如果它与两个项目的时间冲突也不能按排，这种策略也不可取</w:t>
      </w:r>
    </w:p>
    <w:p w14:paraId="6EA7552C" w14:textId="77777777" w:rsidR="00DB7ACC" w:rsidRDefault="00C37B29">
      <w:pPr>
        <w:numPr>
          <w:ilvl w:val="0"/>
          <w:numId w:val="43"/>
        </w:numPr>
        <w:rPr>
          <w:strike/>
        </w:rPr>
      </w:pPr>
      <w:r>
        <w:rPr>
          <w:rFonts w:hint="eastAsia"/>
          <w:highlight w:val="green"/>
        </w:rPr>
        <w:t>按项目早结束进行选择，这种策略下按排的会议常数最多</w:t>
      </w:r>
    </w:p>
    <w:p w14:paraId="247B6E53" w14:textId="77777777" w:rsidR="00DB7ACC" w:rsidRDefault="00DB7ACC">
      <w:pPr>
        <w:rPr>
          <w:strike/>
        </w:rPr>
      </w:pPr>
    </w:p>
    <w:p w14:paraId="2E442B03" w14:textId="77777777" w:rsidR="00DB7ACC" w:rsidRDefault="00DB7ACC"/>
    <w:p w14:paraId="0832E929" w14:textId="77777777" w:rsidR="00DB7ACC" w:rsidRDefault="00C37B29">
      <w:r>
        <w:t xml:space="preserve">    // </w:t>
      </w:r>
      <w:r>
        <w:t>会议对象</w:t>
      </w:r>
    </w:p>
    <w:p w14:paraId="24277FEB" w14:textId="77777777" w:rsidR="00DB7ACC" w:rsidRDefault="00C37B29">
      <w:r>
        <w:t xml:space="preserve">    public static class Meeting{</w:t>
      </w:r>
    </w:p>
    <w:p w14:paraId="1A6332CA" w14:textId="77777777" w:rsidR="00DB7ACC" w:rsidRDefault="00C37B29">
      <w:r>
        <w:t xml:space="preserve">        int start;</w:t>
      </w:r>
    </w:p>
    <w:p w14:paraId="6AA02FBE" w14:textId="77777777" w:rsidR="00DB7ACC" w:rsidRDefault="00C37B29">
      <w:r>
        <w:t xml:space="preserve">        int end;</w:t>
      </w:r>
    </w:p>
    <w:p w14:paraId="1E548D5A" w14:textId="77777777" w:rsidR="00DB7ACC" w:rsidRDefault="00DB7ACC"/>
    <w:p w14:paraId="2CBF7CCE" w14:textId="77777777" w:rsidR="00DB7ACC" w:rsidRDefault="00C37B29">
      <w:r>
        <w:t xml:space="preserve">        public Meeting(int start, int end) {</w:t>
      </w:r>
    </w:p>
    <w:p w14:paraId="4923ACC6" w14:textId="77777777" w:rsidR="00DB7ACC" w:rsidRDefault="00C37B29">
      <w:r>
        <w:t xml:space="preserve">            this.start = start;</w:t>
      </w:r>
    </w:p>
    <w:p w14:paraId="78A7FBC5" w14:textId="77777777" w:rsidR="00DB7ACC" w:rsidRDefault="00C37B29">
      <w:r>
        <w:t xml:space="preserve">            this.end = end;</w:t>
      </w:r>
    </w:p>
    <w:p w14:paraId="5F72BE95" w14:textId="77777777" w:rsidR="00DB7ACC" w:rsidRDefault="00C37B29">
      <w:r>
        <w:t xml:space="preserve">        }</w:t>
      </w:r>
    </w:p>
    <w:p w14:paraId="50064A72" w14:textId="77777777" w:rsidR="00DB7ACC" w:rsidRDefault="00C37B29">
      <w:r>
        <w:t xml:space="preserve">    }</w:t>
      </w:r>
    </w:p>
    <w:p w14:paraId="1C62DBF8" w14:textId="77777777" w:rsidR="00DB7ACC" w:rsidRDefault="00DB7ACC"/>
    <w:p w14:paraId="179D89CB" w14:textId="77777777" w:rsidR="00DB7ACC" w:rsidRDefault="00C37B29">
      <w:r>
        <w:rPr>
          <w:rFonts w:hint="eastAsia"/>
        </w:rPr>
        <w:t xml:space="preserve">// </w:t>
      </w:r>
      <w:r>
        <w:rPr>
          <w:rFonts w:hint="eastAsia"/>
        </w:rPr>
        <w:t>按照会议结束时间的比较器</w:t>
      </w:r>
    </w:p>
    <w:p w14:paraId="11BBFC47" w14:textId="77777777" w:rsidR="00DB7ACC" w:rsidRDefault="00C37B29">
      <w:r>
        <w:t xml:space="preserve">    public static class EndComparator implements Comparator&lt;Meeting&gt;{</w:t>
      </w:r>
    </w:p>
    <w:p w14:paraId="73C9E6DD" w14:textId="77777777" w:rsidR="00DB7ACC" w:rsidRDefault="00C37B29">
      <w:r>
        <w:t xml:space="preserve">        @Override</w:t>
      </w:r>
    </w:p>
    <w:p w14:paraId="23AA9988" w14:textId="77777777" w:rsidR="00DB7ACC" w:rsidRDefault="00C37B29">
      <w:r>
        <w:t xml:space="preserve">        public int compare(Mee</w:t>
      </w:r>
      <w:r>
        <w:t>ting o1, Meeting o2) {</w:t>
      </w:r>
    </w:p>
    <w:p w14:paraId="62D0C9F3" w14:textId="77777777" w:rsidR="00DB7ACC" w:rsidRDefault="00C37B29">
      <w:r>
        <w:t xml:space="preserve">            return o1.end-o2.end;</w:t>
      </w:r>
    </w:p>
    <w:p w14:paraId="7EE05D6B" w14:textId="77777777" w:rsidR="00DB7ACC" w:rsidRDefault="00C37B29">
      <w:r>
        <w:t xml:space="preserve">        }</w:t>
      </w:r>
    </w:p>
    <w:p w14:paraId="006CD287" w14:textId="77777777" w:rsidR="00DB7ACC" w:rsidRDefault="00C37B29">
      <w:r>
        <w:t xml:space="preserve">    }</w:t>
      </w:r>
    </w:p>
    <w:p w14:paraId="69D533DF" w14:textId="77777777" w:rsidR="00DB7ACC" w:rsidRDefault="00DB7ACC"/>
    <w:p w14:paraId="3333E002" w14:textId="77777777" w:rsidR="00DB7ACC" w:rsidRDefault="00C37B29">
      <w:r>
        <w:t xml:space="preserve">    /**</w:t>
      </w:r>
    </w:p>
    <w:p w14:paraId="6825848A" w14:textId="77777777" w:rsidR="00DB7ACC" w:rsidRDefault="00C37B29">
      <w:r>
        <w:t xml:space="preserve">     * </w:t>
      </w:r>
      <w:r>
        <w:t>获取可以开最多会议</w:t>
      </w:r>
    </w:p>
    <w:p w14:paraId="025A9DD8" w14:textId="77777777" w:rsidR="00DB7ACC" w:rsidRDefault="00C37B29">
      <w:r>
        <w:t xml:space="preserve">     * @param meetings </w:t>
      </w:r>
      <w:r>
        <w:t>会议对象</w:t>
      </w:r>
    </w:p>
    <w:p w14:paraId="696616AC" w14:textId="77777777" w:rsidR="00DB7ACC" w:rsidRDefault="00C37B29">
      <w:r>
        <w:t xml:space="preserve">     * @return</w:t>
      </w:r>
    </w:p>
    <w:p w14:paraId="0C80AEF7" w14:textId="77777777" w:rsidR="00DB7ACC" w:rsidRDefault="00C37B29">
      <w:r>
        <w:t xml:space="preserve">     */</w:t>
      </w:r>
    </w:p>
    <w:p w14:paraId="3FC4E21E" w14:textId="77777777" w:rsidR="00DB7ACC" w:rsidRDefault="00C37B29">
      <w:r>
        <w:t xml:space="preserve">    public int getMaxMeetingTimes(Meeting[] meetings,int start){</w:t>
      </w:r>
    </w:p>
    <w:p w14:paraId="7F236F10" w14:textId="77777777" w:rsidR="00DB7ACC" w:rsidRDefault="00C37B29">
      <w:r>
        <w:t xml:space="preserve">        // </w:t>
      </w:r>
      <w:r>
        <w:t>按照会议结束的时间对数组进行排序</w:t>
      </w:r>
    </w:p>
    <w:p w14:paraId="0D68B4AC" w14:textId="77777777" w:rsidR="00DB7ACC" w:rsidRDefault="00C37B29">
      <w:r>
        <w:t xml:space="preserve">        Arrays.sort(meetings,new EndComparator());</w:t>
      </w:r>
    </w:p>
    <w:p w14:paraId="04E7E7B4" w14:textId="77777777" w:rsidR="00DB7ACC" w:rsidRDefault="00C37B29">
      <w:r>
        <w:t xml:space="preserve">        int rs = 0;</w:t>
      </w:r>
    </w:p>
    <w:p w14:paraId="4FB0A73A" w14:textId="77777777" w:rsidR="00DB7ACC" w:rsidRDefault="00C37B29">
      <w:r>
        <w:lastRenderedPageBreak/>
        <w:t xml:space="preserve">        for(int i=0;i&lt;meetings.length;i++){</w:t>
      </w:r>
    </w:p>
    <w:p w14:paraId="470C36CF" w14:textId="77777777" w:rsidR="00DB7ACC" w:rsidRDefault="00C37B29">
      <w:r>
        <w:t xml:space="preserve">            if(start&lt;=meetings[i].start){</w:t>
      </w:r>
    </w:p>
    <w:p w14:paraId="3A9F7BC4" w14:textId="77777777" w:rsidR="00DB7ACC" w:rsidRDefault="00C37B29">
      <w:r>
        <w:t xml:space="preserve">      </w:t>
      </w:r>
      <w:r>
        <w:t xml:space="preserve">          rs+=1;</w:t>
      </w:r>
    </w:p>
    <w:p w14:paraId="135BDC82" w14:textId="77777777" w:rsidR="00DB7ACC" w:rsidRDefault="00C37B29">
      <w:r>
        <w:t xml:space="preserve">                // </w:t>
      </w:r>
      <w:r>
        <w:t>更新会议的开始时间</w:t>
      </w:r>
    </w:p>
    <w:p w14:paraId="46271396" w14:textId="77777777" w:rsidR="00DB7ACC" w:rsidRDefault="00C37B29">
      <w:r>
        <w:t xml:space="preserve">                start=meetings[i].end;</w:t>
      </w:r>
    </w:p>
    <w:p w14:paraId="64272959" w14:textId="77777777" w:rsidR="00DB7ACC" w:rsidRDefault="00C37B29">
      <w:r>
        <w:t xml:space="preserve">            }</w:t>
      </w:r>
    </w:p>
    <w:p w14:paraId="4D6A1C97" w14:textId="77777777" w:rsidR="00DB7ACC" w:rsidRDefault="00C37B29">
      <w:r>
        <w:t xml:space="preserve">        }</w:t>
      </w:r>
    </w:p>
    <w:p w14:paraId="7AD79DDA" w14:textId="77777777" w:rsidR="00DB7ACC" w:rsidRDefault="00C37B29">
      <w:r>
        <w:t xml:space="preserve">        return rs;</w:t>
      </w:r>
    </w:p>
    <w:p w14:paraId="3CCF9B99" w14:textId="77777777" w:rsidR="00DB7ACC" w:rsidRDefault="00C37B29">
      <w:r>
        <w:t xml:space="preserve">    }</w:t>
      </w:r>
    </w:p>
    <w:p w14:paraId="0391098A" w14:textId="77777777" w:rsidR="00DB7ACC" w:rsidRDefault="00DB7ACC"/>
    <w:p w14:paraId="6E279526" w14:textId="77777777" w:rsidR="00DB7ACC" w:rsidRDefault="00C37B29">
      <w:pPr>
        <w:pStyle w:val="1"/>
        <w:numPr>
          <w:ilvl w:val="0"/>
          <w:numId w:val="65"/>
        </w:numPr>
      </w:pPr>
      <w:r>
        <w:rPr>
          <w:rFonts w:hint="eastAsia"/>
        </w:rPr>
        <w:t>基础题必须掌握</w:t>
      </w:r>
    </w:p>
    <w:p w14:paraId="7F91BE79" w14:textId="77777777" w:rsidR="00DB7ACC" w:rsidRDefault="00DB7ACC"/>
    <w:p w14:paraId="154528E9" w14:textId="77777777" w:rsidR="00DB7ACC" w:rsidRDefault="00C37B29">
      <w:pPr>
        <w:pStyle w:val="1"/>
      </w:pPr>
      <w:r>
        <w:rPr>
          <w:rFonts w:hint="eastAsia"/>
        </w:rPr>
        <w:t>大数据算法问题</w:t>
      </w:r>
    </w:p>
    <w:p w14:paraId="193F3D5A" w14:textId="77777777" w:rsidR="00DB7ACC" w:rsidRDefault="00C37B29">
      <w:pPr>
        <w:pStyle w:val="2"/>
      </w:pPr>
      <w:r>
        <w:rPr>
          <w:rFonts w:hint="eastAsia"/>
        </w:rPr>
        <w:t>问题共性</w:t>
      </w:r>
    </w:p>
    <w:p w14:paraId="2A215CD8" w14:textId="77777777" w:rsidR="00DB7ACC" w:rsidRDefault="00C37B29">
      <w:pPr>
        <w:numPr>
          <w:ilvl w:val="0"/>
          <w:numId w:val="66"/>
        </w:numPr>
        <w:rPr>
          <w:b/>
          <w:bCs/>
          <w:sz w:val="28"/>
          <w:szCs w:val="36"/>
        </w:rPr>
      </w:pPr>
      <w:r>
        <w:rPr>
          <w:rFonts w:hint="eastAsia"/>
          <w:b/>
          <w:bCs/>
          <w:sz w:val="28"/>
          <w:szCs w:val="36"/>
        </w:rPr>
        <w:t>海量数据</w:t>
      </w:r>
    </w:p>
    <w:p w14:paraId="5CF39851" w14:textId="77777777" w:rsidR="00DB7ACC" w:rsidRDefault="00C37B29">
      <w:pPr>
        <w:numPr>
          <w:ilvl w:val="0"/>
          <w:numId w:val="66"/>
        </w:numPr>
        <w:rPr>
          <w:b/>
          <w:bCs/>
          <w:sz w:val="28"/>
          <w:szCs w:val="36"/>
        </w:rPr>
      </w:pPr>
      <w:r>
        <w:rPr>
          <w:rFonts w:hint="eastAsia"/>
          <w:b/>
          <w:bCs/>
          <w:sz w:val="28"/>
          <w:szCs w:val="36"/>
        </w:rPr>
        <w:t>定位</w:t>
      </w:r>
    </w:p>
    <w:p w14:paraId="08275111" w14:textId="77777777" w:rsidR="00DB7ACC" w:rsidRDefault="00C37B29">
      <w:r>
        <w:rPr>
          <w:rFonts w:hint="eastAsia"/>
        </w:rPr>
        <w:t xml:space="preserve">   </w:t>
      </w:r>
      <w:r>
        <w:rPr>
          <w:noProof/>
        </w:rPr>
        <w:drawing>
          <wp:inline distT="0" distB="0" distL="114300" distR="114300" wp14:anchorId="42CA6F8C" wp14:editId="6B2626CC">
            <wp:extent cx="4427220" cy="2400300"/>
            <wp:effectExtent l="0" t="0" r="7620" b="7620"/>
            <wp:docPr id="76"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7"/>
                    <pic:cNvPicPr>
                      <a:picLocks noChangeAspect="1"/>
                    </pic:cNvPicPr>
                  </pic:nvPicPr>
                  <pic:blipFill>
                    <a:blip r:embed="rId556"/>
                    <a:stretch>
                      <a:fillRect/>
                    </a:stretch>
                  </pic:blipFill>
                  <pic:spPr>
                    <a:xfrm>
                      <a:off x="0" y="0"/>
                      <a:ext cx="4427220" cy="2400300"/>
                    </a:xfrm>
                    <a:prstGeom prst="rect">
                      <a:avLst/>
                    </a:prstGeom>
                    <a:noFill/>
                    <a:ln>
                      <a:noFill/>
                    </a:ln>
                  </pic:spPr>
                </pic:pic>
              </a:graphicData>
            </a:graphic>
          </wp:inline>
        </w:drawing>
      </w:r>
    </w:p>
    <w:p w14:paraId="675DB365" w14:textId="77777777" w:rsidR="00DB7ACC" w:rsidRDefault="00C37B29">
      <w:pPr>
        <w:rPr>
          <w:b/>
          <w:bCs/>
          <w:sz w:val="28"/>
          <w:szCs w:val="36"/>
          <w:highlight w:val="green"/>
        </w:rPr>
      </w:pPr>
      <w:r>
        <w:rPr>
          <w:rFonts w:hint="eastAsia"/>
          <w:b/>
          <w:bCs/>
          <w:sz w:val="28"/>
          <w:szCs w:val="36"/>
          <w:highlight w:val="green"/>
        </w:rPr>
        <w:t>关键如何把海量数据进行降维</w:t>
      </w:r>
    </w:p>
    <w:p w14:paraId="10B808B4" w14:textId="77777777" w:rsidR="00DB7ACC" w:rsidRDefault="00C37B29">
      <w:pPr>
        <w:pStyle w:val="2"/>
      </w:pPr>
      <w:r>
        <w:rPr>
          <w:rFonts w:hint="eastAsia"/>
        </w:rPr>
        <w:lastRenderedPageBreak/>
        <w:t>应对海量数据的数据结构与算法</w:t>
      </w:r>
    </w:p>
    <w:p w14:paraId="7F32A127" w14:textId="77777777" w:rsidR="00DB7ACC" w:rsidRDefault="00C37B29">
      <w:pPr>
        <w:numPr>
          <w:ilvl w:val="0"/>
          <w:numId w:val="67"/>
        </w:numPr>
        <w:rPr>
          <w:b/>
          <w:bCs/>
          <w:strike/>
          <w:sz w:val="28"/>
          <w:szCs w:val="36"/>
          <w:highlight w:val="magenta"/>
        </w:rPr>
      </w:pPr>
      <w:r>
        <w:rPr>
          <w:rFonts w:hint="eastAsia"/>
          <w:b/>
          <w:bCs/>
          <w:strike/>
          <w:sz w:val="28"/>
          <w:szCs w:val="36"/>
          <w:highlight w:val="magenta"/>
        </w:rPr>
        <w:t>List</w:t>
      </w:r>
      <w:r>
        <w:rPr>
          <w:rFonts w:hint="eastAsia"/>
          <w:b/>
          <w:bCs/>
          <w:strike/>
          <w:sz w:val="28"/>
          <w:szCs w:val="36"/>
          <w:highlight w:val="magenta"/>
        </w:rPr>
        <w:t>、</w:t>
      </w:r>
      <w:r>
        <w:rPr>
          <w:rFonts w:hint="eastAsia"/>
          <w:b/>
          <w:bCs/>
          <w:strike/>
          <w:sz w:val="28"/>
          <w:szCs w:val="36"/>
          <w:highlight w:val="magenta"/>
        </w:rPr>
        <w:t>set</w:t>
      </w:r>
      <w:r>
        <w:rPr>
          <w:rFonts w:hint="eastAsia"/>
          <w:b/>
          <w:bCs/>
          <w:strike/>
          <w:sz w:val="28"/>
          <w:szCs w:val="36"/>
          <w:highlight w:val="magenta"/>
        </w:rPr>
        <w:t>等传统的数据结构不能满足海量数据的存储，在内存中的操作。</w:t>
      </w:r>
    </w:p>
    <w:p w14:paraId="545D451C" w14:textId="77777777" w:rsidR="00DB7ACC" w:rsidRDefault="00C37B29">
      <w:pPr>
        <w:numPr>
          <w:ilvl w:val="0"/>
          <w:numId w:val="67"/>
        </w:numPr>
        <w:rPr>
          <w:b/>
          <w:bCs/>
          <w:strike/>
          <w:sz w:val="28"/>
          <w:szCs w:val="36"/>
          <w:highlight w:val="magenta"/>
        </w:rPr>
      </w:pPr>
      <w:r>
        <w:rPr>
          <w:rFonts w:hint="eastAsia"/>
          <w:b/>
          <w:bCs/>
          <w:strike/>
          <w:sz w:val="28"/>
          <w:szCs w:val="36"/>
          <w:highlight w:val="magenta"/>
        </w:rPr>
        <w:t>Map</w:t>
      </w:r>
      <w:r>
        <w:rPr>
          <w:rFonts w:hint="eastAsia"/>
          <w:b/>
          <w:bCs/>
          <w:strike/>
          <w:sz w:val="28"/>
          <w:szCs w:val="36"/>
          <w:highlight w:val="magenta"/>
        </w:rPr>
        <w:t>数据结构</w:t>
      </w:r>
      <w:r>
        <w:rPr>
          <w:rFonts w:hint="eastAsia"/>
          <w:b/>
          <w:bCs/>
          <w:strike/>
          <w:sz w:val="28"/>
          <w:szCs w:val="36"/>
          <w:highlight w:val="magenta"/>
        </w:rPr>
        <w:t xml:space="preserve"> map.contains() hasMap</w:t>
      </w:r>
      <w:r>
        <w:rPr>
          <w:rFonts w:hint="eastAsia"/>
          <w:b/>
          <w:bCs/>
          <w:strike/>
          <w:sz w:val="28"/>
          <w:szCs w:val="36"/>
          <w:highlight w:val="magenta"/>
        </w:rPr>
        <w:t>占用的内存更大</w:t>
      </w:r>
      <w:r>
        <w:rPr>
          <w:rFonts w:hint="eastAsia"/>
          <w:b/>
          <w:bCs/>
          <w:strike/>
          <w:sz w:val="28"/>
          <w:szCs w:val="36"/>
          <w:highlight w:val="magenta"/>
        </w:rPr>
        <w:t xml:space="preserve"> </w:t>
      </w:r>
      <w:r>
        <w:rPr>
          <w:rFonts w:hint="eastAsia"/>
          <w:b/>
          <w:bCs/>
          <w:strike/>
          <w:sz w:val="28"/>
          <w:szCs w:val="36"/>
          <w:highlight w:val="magenta"/>
        </w:rPr>
        <w:t>无法满足海量数据</w:t>
      </w:r>
    </w:p>
    <w:p w14:paraId="19312B66" w14:textId="77777777" w:rsidR="00DB7ACC" w:rsidRDefault="00C37B29">
      <w:pPr>
        <w:numPr>
          <w:ilvl w:val="0"/>
          <w:numId w:val="67"/>
        </w:numPr>
        <w:rPr>
          <w:b/>
          <w:bCs/>
          <w:strike/>
          <w:sz w:val="28"/>
          <w:szCs w:val="36"/>
          <w:highlight w:val="magenta"/>
        </w:rPr>
      </w:pPr>
      <w:r>
        <w:rPr>
          <w:rFonts w:hint="eastAsia"/>
          <w:b/>
          <w:bCs/>
          <w:strike/>
          <w:sz w:val="28"/>
          <w:szCs w:val="36"/>
          <w:highlight w:val="magenta"/>
        </w:rPr>
        <w:t xml:space="preserve">Int[] </w:t>
      </w:r>
    </w:p>
    <w:p w14:paraId="0E5AB4EF" w14:textId="77777777" w:rsidR="00DB7ACC" w:rsidRDefault="00C37B29">
      <w:pPr>
        <w:rPr>
          <w:b/>
          <w:bCs/>
          <w:strike/>
          <w:sz w:val="28"/>
          <w:szCs w:val="36"/>
          <w:highlight w:val="magenta"/>
        </w:rPr>
      </w:pPr>
      <w:r>
        <w:rPr>
          <w:noProof/>
        </w:rPr>
        <w:drawing>
          <wp:inline distT="0" distB="0" distL="114300" distR="114300" wp14:anchorId="31AB5141" wp14:editId="1458E8E2">
            <wp:extent cx="5517515" cy="2668270"/>
            <wp:effectExtent l="0" t="0" r="14605" b="13970"/>
            <wp:docPr id="84"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5"/>
                    <pic:cNvPicPr>
                      <a:picLocks noChangeAspect="1"/>
                    </pic:cNvPicPr>
                  </pic:nvPicPr>
                  <pic:blipFill>
                    <a:blip r:embed="rId557"/>
                    <a:stretch>
                      <a:fillRect/>
                    </a:stretch>
                  </pic:blipFill>
                  <pic:spPr>
                    <a:xfrm>
                      <a:off x="0" y="0"/>
                      <a:ext cx="5517515" cy="2668270"/>
                    </a:xfrm>
                    <a:prstGeom prst="rect">
                      <a:avLst/>
                    </a:prstGeom>
                    <a:noFill/>
                    <a:ln>
                      <a:noFill/>
                    </a:ln>
                  </pic:spPr>
                </pic:pic>
              </a:graphicData>
            </a:graphic>
          </wp:inline>
        </w:drawing>
      </w:r>
    </w:p>
    <w:p w14:paraId="48DBF63D" w14:textId="77777777" w:rsidR="00DB7ACC" w:rsidRDefault="00C37B29">
      <w:pPr>
        <w:pStyle w:val="3"/>
      </w:pPr>
      <w:r>
        <w:rPr>
          <w:rFonts w:hint="eastAsia"/>
        </w:rPr>
        <w:t>BitMap(</w:t>
      </w:r>
      <w:r>
        <w:rPr>
          <w:rFonts w:hint="eastAsia"/>
        </w:rPr>
        <w:t>位图）</w:t>
      </w:r>
    </w:p>
    <w:p w14:paraId="39824B97" w14:textId="77777777" w:rsidR="00DB7ACC" w:rsidRDefault="00C37B29">
      <w:pPr>
        <w:rPr>
          <w:b/>
          <w:bCs/>
          <w:sz w:val="28"/>
          <w:szCs w:val="36"/>
          <w:highlight w:val="green"/>
        </w:rPr>
      </w:pPr>
      <w:r>
        <w:rPr>
          <w:rFonts w:hint="eastAsia"/>
          <w:b/>
          <w:bCs/>
          <w:sz w:val="28"/>
          <w:szCs w:val="36"/>
          <w:highlight w:val="green"/>
        </w:rPr>
        <w:t>通过字节数组存储值</w:t>
      </w:r>
    </w:p>
    <w:p w14:paraId="569AB9FE" w14:textId="77777777" w:rsidR="00DB7ACC" w:rsidRDefault="00C37B29">
      <w:pPr>
        <w:rPr>
          <w:b/>
          <w:bCs/>
          <w:sz w:val="28"/>
          <w:szCs w:val="36"/>
          <w:highlight w:val="green"/>
        </w:rPr>
      </w:pPr>
      <w:r>
        <w:rPr>
          <w:rFonts w:hint="eastAsia"/>
          <w:b/>
          <w:bCs/>
          <w:sz w:val="28"/>
          <w:szCs w:val="36"/>
          <w:highlight w:val="green"/>
        </w:rPr>
        <w:t>适用范围：可以进行数据的快速查找、判重、删除，一般来说数据范围是</w:t>
      </w:r>
      <w:r>
        <w:rPr>
          <w:rFonts w:hint="eastAsia"/>
          <w:b/>
          <w:bCs/>
          <w:sz w:val="28"/>
          <w:szCs w:val="36"/>
          <w:highlight w:val="green"/>
        </w:rPr>
        <w:t>int</w:t>
      </w:r>
      <w:r>
        <w:rPr>
          <w:rFonts w:hint="eastAsia"/>
          <w:b/>
          <w:bCs/>
          <w:sz w:val="28"/>
          <w:szCs w:val="36"/>
          <w:highlight w:val="green"/>
        </w:rPr>
        <w:t>的</w:t>
      </w:r>
      <w:r>
        <w:rPr>
          <w:rFonts w:hint="eastAsia"/>
          <w:b/>
          <w:bCs/>
          <w:sz w:val="28"/>
          <w:szCs w:val="36"/>
          <w:highlight w:val="green"/>
        </w:rPr>
        <w:t>10</w:t>
      </w:r>
      <w:r>
        <w:rPr>
          <w:rFonts w:hint="eastAsia"/>
          <w:b/>
          <w:bCs/>
          <w:sz w:val="28"/>
          <w:szCs w:val="36"/>
          <w:highlight w:val="green"/>
        </w:rPr>
        <w:t>倍以下</w:t>
      </w:r>
    </w:p>
    <w:p w14:paraId="08DE32D3" w14:textId="77777777" w:rsidR="00DB7ACC" w:rsidRDefault="00C37B29">
      <w:pPr>
        <w:rPr>
          <w:b/>
          <w:bCs/>
          <w:sz w:val="28"/>
          <w:szCs w:val="36"/>
          <w:highlight w:val="green"/>
        </w:rPr>
      </w:pPr>
      <w:r>
        <w:rPr>
          <w:rFonts w:hint="eastAsia"/>
          <w:b/>
          <w:bCs/>
          <w:sz w:val="28"/>
          <w:szCs w:val="36"/>
          <w:highlight w:val="green"/>
        </w:rPr>
        <w:t>基本原理和要点：使用</w:t>
      </w:r>
      <w:r>
        <w:rPr>
          <w:rFonts w:hint="eastAsia"/>
          <w:b/>
          <w:bCs/>
          <w:sz w:val="28"/>
          <w:szCs w:val="36"/>
          <w:highlight w:val="green"/>
        </w:rPr>
        <w:t>bit</w:t>
      </w:r>
      <w:r>
        <w:rPr>
          <w:rFonts w:hint="eastAsia"/>
          <w:b/>
          <w:bCs/>
          <w:sz w:val="28"/>
          <w:szCs w:val="36"/>
          <w:highlight w:val="green"/>
        </w:rPr>
        <w:t>数组来表示某些元素是否存在，比如</w:t>
      </w:r>
      <w:r>
        <w:rPr>
          <w:rFonts w:hint="eastAsia"/>
          <w:b/>
          <w:bCs/>
          <w:sz w:val="28"/>
          <w:szCs w:val="36"/>
          <w:highlight w:val="green"/>
        </w:rPr>
        <w:t>8</w:t>
      </w:r>
      <w:r>
        <w:rPr>
          <w:rFonts w:hint="eastAsia"/>
          <w:b/>
          <w:bCs/>
          <w:sz w:val="28"/>
          <w:szCs w:val="36"/>
          <w:highlight w:val="green"/>
        </w:rPr>
        <w:t>位电话号码</w:t>
      </w:r>
    </w:p>
    <w:p w14:paraId="4F506B32" w14:textId="77777777" w:rsidR="00DB7ACC" w:rsidRDefault="00C37B29">
      <w:pPr>
        <w:rPr>
          <w:b/>
          <w:bCs/>
          <w:sz w:val="28"/>
          <w:szCs w:val="36"/>
          <w:highlight w:val="green"/>
        </w:rPr>
      </w:pPr>
      <w:r>
        <w:rPr>
          <w:rFonts w:hint="eastAsia"/>
          <w:b/>
          <w:bCs/>
          <w:sz w:val="28"/>
          <w:szCs w:val="36"/>
          <w:highlight w:val="green"/>
        </w:rPr>
        <w:t>扩展：</w:t>
      </w:r>
      <w:r>
        <w:rPr>
          <w:rFonts w:hint="eastAsia"/>
          <w:b/>
          <w:bCs/>
          <w:sz w:val="28"/>
          <w:szCs w:val="36"/>
          <w:highlight w:val="green"/>
        </w:rPr>
        <w:t>booleam filter</w:t>
      </w:r>
      <w:r>
        <w:rPr>
          <w:rFonts w:hint="eastAsia"/>
          <w:b/>
          <w:bCs/>
          <w:sz w:val="28"/>
          <w:szCs w:val="36"/>
          <w:highlight w:val="green"/>
        </w:rPr>
        <w:t>可以看做是对</w:t>
      </w:r>
      <w:r>
        <w:rPr>
          <w:rFonts w:hint="eastAsia"/>
          <w:b/>
          <w:bCs/>
          <w:sz w:val="28"/>
          <w:szCs w:val="36"/>
          <w:highlight w:val="green"/>
        </w:rPr>
        <w:t>bit-map</w:t>
      </w:r>
      <w:r>
        <w:rPr>
          <w:rFonts w:hint="eastAsia"/>
          <w:b/>
          <w:bCs/>
          <w:sz w:val="28"/>
          <w:szCs w:val="36"/>
          <w:highlight w:val="green"/>
        </w:rPr>
        <w:t>的扩展。</w:t>
      </w:r>
    </w:p>
    <w:p w14:paraId="5B2D2CE3" w14:textId="77777777" w:rsidR="00DB7ACC" w:rsidRDefault="00C37B29">
      <w:r>
        <w:rPr>
          <w:noProof/>
        </w:rPr>
        <w:lastRenderedPageBreak/>
        <w:drawing>
          <wp:inline distT="0" distB="0" distL="114300" distR="114300" wp14:anchorId="31EAD768" wp14:editId="19567831">
            <wp:extent cx="5268595" cy="2950845"/>
            <wp:effectExtent l="0" t="0" r="4445" b="5715"/>
            <wp:docPr id="77"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8"/>
                    <pic:cNvPicPr>
                      <a:picLocks noChangeAspect="1"/>
                    </pic:cNvPicPr>
                  </pic:nvPicPr>
                  <pic:blipFill>
                    <a:blip r:embed="rId558"/>
                    <a:stretch>
                      <a:fillRect/>
                    </a:stretch>
                  </pic:blipFill>
                  <pic:spPr>
                    <a:xfrm>
                      <a:off x="0" y="0"/>
                      <a:ext cx="5268595" cy="2950845"/>
                    </a:xfrm>
                    <a:prstGeom prst="rect">
                      <a:avLst/>
                    </a:prstGeom>
                    <a:noFill/>
                    <a:ln>
                      <a:noFill/>
                    </a:ln>
                  </pic:spPr>
                </pic:pic>
              </a:graphicData>
            </a:graphic>
          </wp:inline>
        </w:drawing>
      </w:r>
    </w:p>
    <w:p w14:paraId="6F1FE47E" w14:textId="77777777" w:rsidR="00DB7ACC" w:rsidRDefault="00DB7ACC"/>
    <w:p w14:paraId="358DA26C" w14:textId="77777777" w:rsidR="00DB7ACC" w:rsidRDefault="00C37B29">
      <w:pPr>
        <w:rPr>
          <w:b/>
          <w:bCs/>
          <w:sz w:val="28"/>
          <w:szCs w:val="36"/>
        </w:rPr>
      </w:pPr>
      <w:r>
        <w:rPr>
          <w:rFonts w:hint="eastAsia"/>
          <w:b/>
          <w:bCs/>
          <w:sz w:val="28"/>
          <w:szCs w:val="36"/>
        </w:rPr>
        <w:t>缺点：</w:t>
      </w:r>
    </w:p>
    <w:p w14:paraId="159CCB66" w14:textId="77777777" w:rsidR="00DB7ACC" w:rsidRDefault="00C37B29">
      <w:pPr>
        <w:numPr>
          <w:ilvl w:val="0"/>
          <w:numId w:val="68"/>
        </w:numPr>
        <w:rPr>
          <w:b/>
          <w:bCs/>
          <w:sz w:val="28"/>
          <w:szCs w:val="36"/>
        </w:rPr>
      </w:pPr>
      <w:r>
        <w:rPr>
          <w:rFonts w:hint="eastAsia"/>
          <w:b/>
          <w:bCs/>
          <w:sz w:val="28"/>
          <w:szCs w:val="36"/>
        </w:rPr>
        <w:t>不能存储含有重复元素，忽略重复的元素</w:t>
      </w:r>
      <w:r>
        <w:rPr>
          <w:rFonts w:hint="eastAsia"/>
          <w:b/>
          <w:bCs/>
          <w:sz w:val="28"/>
          <w:szCs w:val="36"/>
        </w:rPr>
        <w:t xml:space="preserve"> 1  3 3 3 3 5 7</w:t>
      </w:r>
    </w:p>
    <w:p w14:paraId="3B33CA71" w14:textId="77777777" w:rsidR="00DB7ACC" w:rsidRDefault="00C37B29">
      <w:pPr>
        <w:numPr>
          <w:ilvl w:val="0"/>
          <w:numId w:val="68"/>
        </w:numPr>
        <w:rPr>
          <w:b/>
          <w:bCs/>
          <w:sz w:val="28"/>
          <w:szCs w:val="36"/>
        </w:rPr>
      </w:pPr>
      <w:r>
        <w:rPr>
          <w:rFonts w:hint="eastAsia"/>
          <w:b/>
          <w:bCs/>
          <w:sz w:val="28"/>
          <w:szCs w:val="36"/>
        </w:rPr>
        <w:t>存储两个数据：</w:t>
      </w:r>
      <w:r>
        <w:rPr>
          <w:rFonts w:hint="eastAsia"/>
          <w:b/>
          <w:bCs/>
          <w:sz w:val="28"/>
          <w:szCs w:val="36"/>
          <w:highlight w:val="green"/>
        </w:rPr>
        <w:t xml:space="preserve"> 1  1E</w:t>
      </w:r>
      <w:r>
        <w:rPr>
          <w:rFonts w:hint="eastAsia"/>
          <w:b/>
          <w:bCs/>
          <w:sz w:val="28"/>
          <w:szCs w:val="36"/>
        </w:rPr>
        <w:t xml:space="preserve"> </w:t>
      </w:r>
      <w:r>
        <w:rPr>
          <w:rFonts w:hint="eastAsia"/>
          <w:b/>
          <w:bCs/>
          <w:sz w:val="28"/>
          <w:szCs w:val="36"/>
        </w:rPr>
        <w:t>，</w:t>
      </w:r>
      <w:r>
        <w:rPr>
          <w:rFonts w:hint="eastAsia"/>
          <w:b/>
          <w:bCs/>
          <w:sz w:val="28"/>
          <w:szCs w:val="36"/>
        </w:rPr>
        <w:t>bitMap</w:t>
      </w:r>
      <w:r>
        <w:rPr>
          <w:rFonts w:hint="eastAsia"/>
          <w:b/>
          <w:bCs/>
          <w:sz w:val="28"/>
          <w:szCs w:val="36"/>
        </w:rPr>
        <w:t>占用的大小随着集合内最大值的增大而增大</w:t>
      </w:r>
    </w:p>
    <w:p w14:paraId="4CEA2857" w14:textId="77777777" w:rsidR="00DB7ACC" w:rsidRDefault="00DB7ACC">
      <w:pPr>
        <w:rPr>
          <w:b/>
          <w:bCs/>
          <w:sz w:val="28"/>
          <w:szCs w:val="36"/>
        </w:rPr>
      </w:pPr>
    </w:p>
    <w:p w14:paraId="4E1A82E6" w14:textId="77777777" w:rsidR="00DB7ACC" w:rsidRDefault="00C37B29">
      <w:pPr>
        <w:rPr>
          <w:b/>
          <w:bCs/>
          <w:sz w:val="28"/>
          <w:szCs w:val="36"/>
        </w:rPr>
      </w:pPr>
      <w:r>
        <w:rPr>
          <w:rFonts w:hint="eastAsia"/>
          <w:b/>
          <w:bCs/>
          <w:sz w:val="28"/>
          <w:szCs w:val="36"/>
        </w:rPr>
        <w:t>问题实例：</w:t>
      </w:r>
    </w:p>
    <w:p w14:paraId="6A1C7D9B" w14:textId="77777777" w:rsidR="00DB7ACC" w:rsidRDefault="00C37B29">
      <w:pPr>
        <w:pStyle w:val="a3"/>
        <w:widowControl/>
        <w:numPr>
          <w:ilvl w:val="0"/>
          <w:numId w:val="69"/>
        </w:numPr>
        <w:shd w:val="clear" w:color="auto" w:fill="FFFFFF"/>
        <w:spacing w:beforeAutospacing="0" w:after="192" w:afterAutospacing="0" w:line="312" w:lineRule="atLeast"/>
        <w:rPr>
          <w:rFonts w:ascii="Arial" w:eastAsia="Arial" w:hAnsi="Arial" w:cs="Arial"/>
          <w:color w:val="4D4D4D"/>
          <w:sz w:val="21"/>
          <w:szCs w:val="21"/>
          <w:shd w:val="clear" w:color="auto" w:fill="FFFFFF"/>
        </w:rPr>
      </w:pPr>
      <w:r>
        <w:rPr>
          <w:rFonts w:ascii="Arial" w:eastAsia="Arial" w:hAnsi="Arial" w:cs="Arial"/>
          <w:color w:val="4D4D4D"/>
          <w:sz w:val="21"/>
          <w:szCs w:val="21"/>
          <w:shd w:val="clear" w:color="auto" w:fill="FFFFFF"/>
        </w:rPr>
        <w:t>已知某个文件内包含一些电话号码，每个号码为</w:t>
      </w:r>
      <w:r>
        <w:rPr>
          <w:rFonts w:ascii="Arial" w:eastAsia="Arial" w:hAnsi="Arial" w:cs="Arial"/>
          <w:color w:val="4D4D4D"/>
          <w:sz w:val="21"/>
          <w:szCs w:val="21"/>
          <w:shd w:val="clear" w:color="auto" w:fill="FFFFFF"/>
        </w:rPr>
        <w:t>8</w:t>
      </w:r>
      <w:r>
        <w:rPr>
          <w:rFonts w:ascii="Arial" w:eastAsia="Arial" w:hAnsi="Arial" w:cs="Arial"/>
          <w:color w:val="4D4D4D"/>
          <w:sz w:val="21"/>
          <w:szCs w:val="21"/>
          <w:shd w:val="clear" w:color="auto" w:fill="FFFFFF"/>
        </w:rPr>
        <w:t>位数字，统计不同号码的个数。</w:t>
      </w:r>
      <w:r>
        <w:rPr>
          <w:rFonts w:ascii="Arial" w:eastAsia="Arial" w:hAnsi="Arial" w:cs="Arial"/>
          <w:color w:val="4D4D4D"/>
          <w:sz w:val="21"/>
          <w:szCs w:val="21"/>
          <w:shd w:val="clear" w:color="auto" w:fill="FFFFFF"/>
        </w:rPr>
        <w:br/>
      </w:r>
      <w:r>
        <w:rPr>
          <w:rFonts w:ascii="Arial" w:eastAsia="Arial" w:hAnsi="Arial" w:cs="Arial"/>
          <w:color w:val="4D4D4D"/>
          <w:sz w:val="21"/>
          <w:szCs w:val="21"/>
          <w:shd w:val="clear" w:color="auto" w:fill="FFFFFF"/>
        </w:rPr>
        <w:t xml:space="preserve">　　</w:t>
      </w:r>
      <w:r>
        <w:rPr>
          <w:rFonts w:ascii="Arial" w:eastAsia="Arial" w:hAnsi="Arial" w:cs="Arial"/>
          <w:color w:val="4D4D4D"/>
          <w:shd w:val="clear" w:color="auto" w:fill="FFFFFF"/>
        </w:rPr>
        <w:t>8</w:t>
      </w:r>
      <w:r>
        <w:rPr>
          <w:rFonts w:ascii="Arial" w:eastAsia="Arial" w:hAnsi="Arial" w:cs="Arial"/>
          <w:color w:val="4D4D4D"/>
          <w:shd w:val="clear" w:color="auto" w:fill="FFFFFF"/>
        </w:rPr>
        <w:t>位最多</w:t>
      </w:r>
      <w:r>
        <w:rPr>
          <w:rFonts w:ascii="Arial" w:eastAsia="Arial" w:hAnsi="Arial" w:cs="Arial"/>
          <w:color w:val="4D4D4D"/>
          <w:shd w:val="clear" w:color="auto" w:fill="FFFFFF"/>
        </w:rPr>
        <w:t>99 999 999</w:t>
      </w:r>
      <w:r>
        <w:rPr>
          <w:rFonts w:ascii="Arial" w:eastAsia="Arial" w:hAnsi="Arial" w:cs="Arial"/>
          <w:color w:val="4D4D4D"/>
          <w:shd w:val="clear" w:color="auto" w:fill="FFFFFF"/>
        </w:rPr>
        <w:t>，大概需要</w:t>
      </w:r>
      <w:r>
        <w:rPr>
          <w:rFonts w:ascii="Arial" w:eastAsia="Arial" w:hAnsi="Arial" w:cs="Arial"/>
          <w:color w:val="4D4D4D"/>
          <w:shd w:val="clear" w:color="auto" w:fill="FFFFFF"/>
        </w:rPr>
        <w:t>99m</w:t>
      </w:r>
      <w:r>
        <w:rPr>
          <w:rFonts w:ascii="Arial" w:eastAsia="Arial" w:hAnsi="Arial" w:cs="Arial"/>
          <w:color w:val="4D4D4D"/>
          <w:shd w:val="clear" w:color="auto" w:fill="FFFFFF"/>
        </w:rPr>
        <w:t>个</w:t>
      </w:r>
      <w:r>
        <w:rPr>
          <w:rFonts w:ascii="Arial" w:eastAsia="Arial" w:hAnsi="Arial" w:cs="Arial"/>
          <w:color w:val="4D4D4D"/>
          <w:shd w:val="clear" w:color="auto" w:fill="FFFFFF"/>
        </w:rPr>
        <w:t>bit</w:t>
      </w:r>
      <w:r>
        <w:rPr>
          <w:rFonts w:ascii="Arial" w:eastAsia="Arial" w:hAnsi="Arial" w:cs="Arial"/>
          <w:color w:val="4D4D4D"/>
          <w:shd w:val="clear" w:color="auto" w:fill="FFFFFF"/>
        </w:rPr>
        <w:t>，大概</w:t>
      </w:r>
      <w:r>
        <w:rPr>
          <w:rFonts w:ascii="Arial" w:eastAsia="Arial" w:hAnsi="Arial" w:cs="Arial"/>
          <w:color w:val="4D4D4D"/>
          <w:shd w:val="clear" w:color="auto" w:fill="FFFFFF"/>
        </w:rPr>
        <w:t>10</w:t>
      </w:r>
      <w:r>
        <w:rPr>
          <w:rFonts w:ascii="Arial" w:eastAsia="Arial" w:hAnsi="Arial" w:cs="Arial"/>
          <w:color w:val="4D4D4D"/>
          <w:shd w:val="clear" w:color="auto" w:fill="FFFFFF"/>
        </w:rPr>
        <w:t>几</w:t>
      </w:r>
      <w:r>
        <w:rPr>
          <w:rFonts w:ascii="Arial" w:eastAsia="Arial" w:hAnsi="Arial" w:cs="Arial"/>
          <w:color w:val="4D4D4D"/>
          <w:shd w:val="clear" w:color="auto" w:fill="FFFFFF"/>
        </w:rPr>
        <w:t>m</w:t>
      </w:r>
      <w:r>
        <w:rPr>
          <w:rFonts w:ascii="Arial" w:eastAsia="Arial" w:hAnsi="Arial" w:cs="Arial"/>
          <w:color w:val="4D4D4D"/>
          <w:shd w:val="clear" w:color="auto" w:fill="FFFFFF"/>
        </w:rPr>
        <w:t>字节的内存即可。</w:t>
      </w:r>
      <w:r>
        <w:rPr>
          <w:rFonts w:ascii="Arial" w:eastAsia="Arial" w:hAnsi="Arial" w:cs="Arial"/>
          <w:color w:val="4D4D4D"/>
          <w:shd w:val="clear" w:color="auto" w:fill="FFFFFF"/>
        </w:rPr>
        <w:br/>
      </w:r>
    </w:p>
    <w:p w14:paraId="620B8B28" w14:textId="77777777" w:rsidR="00DB7ACC" w:rsidRDefault="00C37B29">
      <w:pPr>
        <w:pStyle w:val="a3"/>
        <w:widowControl/>
        <w:numPr>
          <w:ilvl w:val="0"/>
          <w:numId w:val="69"/>
        </w:numPr>
        <w:shd w:val="clear" w:color="auto" w:fill="FFFFFF"/>
        <w:spacing w:beforeAutospacing="0" w:after="192" w:afterAutospacing="0" w:line="312" w:lineRule="atLeast"/>
        <w:rPr>
          <w:rFonts w:ascii="Arial" w:eastAsia="Arial" w:hAnsi="Arial" w:cs="Arial"/>
          <w:color w:val="4D4D4D"/>
          <w:sz w:val="21"/>
          <w:szCs w:val="21"/>
        </w:rPr>
      </w:pPr>
      <w:r>
        <w:rPr>
          <w:rFonts w:ascii="Arial" w:eastAsia="Arial" w:hAnsi="Arial" w:cs="Arial"/>
          <w:color w:val="4D4D4D"/>
          <w:sz w:val="21"/>
          <w:szCs w:val="21"/>
          <w:shd w:val="clear" w:color="auto" w:fill="FFFFFF"/>
        </w:rPr>
        <w:t>2.5</w:t>
      </w:r>
      <w:r>
        <w:rPr>
          <w:rFonts w:ascii="Arial" w:eastAsia="Arial" w:hAnsi="Arial" w:cs="Arial"/>
          <w:color w:val="4D4D4D"/>
          <w:sz w:val="21"/>
          <w:szCs w:val="21"/>
          <w:shd w:val="clear" w:color="auto" w:fill="FFFFFF"/>
        </w:rPr>
        <w:t>亿个整数中找出不重复的整数的个数，内存空间不足以容纳这</w:t>
      </w:r>
      <w:r>
        <w:rPr>
          <w:rFonts w:ascii="Arial" w:eastAsia="Arial" w:hAnsi="Arial" w:cs="Arial"/>
          <w:color w:val="4D4D4D"/>
          <w:sz w:val="21"/>
          <w:szCs w:val="21"/>
          <w:shd w:val="clear" w:color="auto" w:fill="FFFFFF"/>
        </w:rPr>
        <w:t>2.5</w:t>
      </w:r>
      <w:r>
        <w:rPr>
          <w:rFonts w:ascii="Arial" w:eastAsia="Arial" w:hAnsi="Arial" w:cs="Arial"/>
          <w:color w:val="4D4D4D"/>
          <w:sz w:val="21"/>
          <w:szCs w:val="21"/>
          <w:shd w:val="clear" w:color="auto" w:fill="FFFFFF"/>
        </w:rPr>
        <w:t>亿个整数。</w:t>
      </w:r>
    </w:p>
    <w:p w14:paraId="6FE6744A" w14:textId="77777777" w:rsidR="00DB7ACC" w:rsidRDefault="00C37B29">
      <w:pPr>
        <w:pStyle w:val="a3"/>
        <w:widowControl/>
        <w:shd w:val="clear" w:color="auto" w:fill="FFFFFF"/>
        <w:spacing w:beforeAutospacing="0" w:after="192" w:afterAutospacing="0" w:line="312" w:lineRule="atLeast"/>
        <w:rPr>
          <w:rFonts w:ascii="Arial" w:eastAsia="Arial" w:hAnsi="Arial" w:cs="Arial"/>
          <w:color w:val="4D4D4D"/>
          <w:sz w:val="21"/>
          <w:szCs w:val="21"/>
        </w:rPr>
      </w:pPr>
      <w:r>
        <w:rPr>
          <w:rFonts w:ascii="Arial" w:eastAsia="Arial" w:hAnsi="Arial" w:cs="Arial"/>
          <w:color w:val="4D4D4D"/>
          <w:sz w:val="21"/>
          <w:szCs w:val="21"/>
          <w:shd w:val="clear" w:color="auto" w:fill="FFFFFF"/>
        </w:rPr>
        <w:t xml:space="preserve">　</w:t>
      </w:r>
      <w:r>
        <w:rPr>
          <w:rFonts w:ascii="Arial" w:eastAsia="Arial" w:hAnsi="Arial" w:cs="Arial"/>
          <w:color w:val="4D4D4D"/>
          <w:sz w:val="22"/>
          <w:szCs w:val="22"/>
          <w:shd w:val="clear" w:color="auto" w:fill="FFFFFF"/>
        </w:rPr>
        <w:t xml:space="preserve">　将</w:t>
      </w:r>
      <w:r>
        <w:rPr>
          <w:rFonts w:ascii="Arial" w:eastAsia="Arial" w:hAnsi="Arial" w:cs="Arial"/>
          <w:color w:val="4D4D4D"/>
          <w:sz w:val="22"/>
          <w:szCs w:val="22"/>
          <w:shd w:val="clear" w:color="auto" w:fill="FFFFFF"/>
        </w:rPr>
        <w:t>bit-map</w:t>
      </w:r>
      <w:r>
        <w:rPr>
          <w:rFonts w:ascii="Arial" w:eastAsia="Arial" w:hAnsi="Arial" w:cs="Arial"/>
          <w:color w:val="4D4D4D"/>
          <w:sz w:val="22"/>
          <w:szCs w:val="22"/>
          <w:shd w:val="clear" w:color="auto" w:fill="FFFFFF"/>
        </w:rPr>
        <w:t>扩展一下，用</w:t>
      </w:r>
      <w:r>
        <w:rPr>
          <w:rFonts w:ascii="Arial" w:eastAsia="Arial" w:hAnsi="Arial" w:cs="Arial"/>
          <w:color w:val="4D4D4D"/>
          <w:sz w:val="22"/>
          <w:szCs w:val="22"/>
          <w:shd w:val="clear" w:color="auto" w:fill="FFFFFF"/>
        </w:rPr>
        <w:t>2bit</w:t>
      </w:r>
      <w:r>
        <w:rPr>
          <w:rFonts w:ascii="Arial" w:eastAsia="Arial" w:hAnsi="Arial" w:cs="Arial"/>
          <w:color w:val="4D4D4D"/>
          <w:sz w:val="22"/>
          <w:szCs w:val="22"/>
          <w:shd w:val="clear" w:color="auto" w:fill="FFFFFF"/>
        </w:rPr>
        <w:t>表示一个数即可，</w:t>
      </w:r>
      <w:r>
        <w:rPr>
          <w:rFonts w:ascii="Arial" w:eastAsia="Arial" w:hAnsi="Arial" w:cs="Arial"/>
          <w:color w:val="4D4D4D"/>
          <w:sz w:val="22"/>
          <w:szCs w:val="22"/>
          <w:shd w:val="clear" w:color="auto" w:fill="FFFFFF"/>
        </w:rPr>
        <w:t>0</w:t>
      </w:r>
      <w:r>
        <w:rPr>
          <w:rFonts w:ascii="Arial" w:eastAsia="Arial" w:hAnsi="Arial" w:cs="Arial"/>
          <w:color w:val="4D4D4D"/>
          <w:sz w:val="22"/>
          <w:szCs w:val="22"/>
          <w:shd w:val="clear" w:color="auto" w:fill="FFFFFF"/>
        </w:rPr>
        <w:t>表示未出现，</w:t>
      </w:r>
      <w:r>
        <w:rPr>
          <w:rFonts w:ascii="Arial" w:eastAsia="Arial" w:hAnsi="Arial" w:cs="Arial"/>
          <w:color w:val="4D4D4D"/>
          <w:sz w:val="22"/>
          <w:szCs w:val="22"/>
          <w:shd w:val="clear" w:color="auto" w:fill="FFFFFF"/>
        </w:rPr>
        <w:t>1</w:t>
      </w:r>
      <w:r>
        <w:rPr>
          <w:rFonts w:ascii="Arial" w:eastAsia="Arial" w:hAnsi="Arial" w:cs="Arial"/>
          <w:color w:val="4D4D4D"/>
          <w:sz w:val="22"/>
          <w:szCs w:val="22"/>
          <w:shd w:val="clear" w:color="auto" w:fill="FFFFFF"/>
        </w:rPr>
        <w:t>表示出现一次，</w:t>
      </w:r>
      <w:r>
        <w:rPr>
          <w:rFonts w:ascii="Arial" w:eastAsia="Arial" w:hAnsi="Arial" w:cs="Arial"/>
          <w:color w:val="4D4D4D"/>
          <w:sz w:val="22"/>
          <w:szCs w:val="22"/>
          <w:shd w:val="clear" w:color="auto" w:fill="FFFFFF"/>
        </w:rPr>
        <w:t>2</w:t>
      </w:r>
      <w:r>
        <w:rPr>
          <w:rFonts w:ascii="Arial" w:eastAsia="Arial" w:hAnsi="Arial" w:cs="Arial"/>
          <w:color w:val="4D4D4D"/>
          <w:sz w:val="22"/>
          <w:szCs w:val="22"/>
          <w:shd w:val="clear" w:color="auto" w:fill="FFFFFF"/>
        </w:rPr>
        <w:t>表示出现</w:t>
      </w:r>
      <w:r>
        <w:rPr>
          <w:rFonts w:ascii="Arial" w:eastAsia="Arial" w:hAnsi="Arial" w:cs="Arial"/>
          <w:color w:val="4D4D4D"/>
          <w:sz w:val="22"/>
          <w:szCs w:val="22"/>
          <w:shd w:val="clear" w:color="auto" w:fill="FFFFFF"/>
        </w:rPr>
        <w:t>2</w:t>
      </w:r>
      <w:r>
        <w:rPr>
          <w:rFonts w:ascii="Arial" w:eastAsia="Arial" w:hAnsi="Arial" w:cs="Arial"/>
          <w:color w:val="4D4D4D"/>
          <w:sz w:val="22"/>
          <w:szCs w:val="22"/>
          <w:shd w:val="clear" w:color="auto" w:fill="FFFFFF"/>
        </w:rPr>
        <w:t>次及以上。或者我们不用</w:t>
      </w:r>
      <w:r>
        <w:rPr>
          <w:rFonts w:ascii="Arial" w:eastAsia="Arial" w:hAnsi="Arial" w:cs="Arial"/>
          <w:color w:val="4D4D4D"/>
          <w:sz w:val="22"/>
          <w:szCs w:val="22"/>
          <w:shd w:val="clear" w:color="auto" w:fill="FFFFFF"/>
        </w:rPr>
        <w:t>2bit</w:t>
      </w:r>
      <w:r>
        <w:rPr>
          <w:rFonts w:ascii="Arial" w:eastAsia="Arial" w:hAnsi="Arial" w:cs="Arial"/>
          <w:color w:val="4D4D4D"/>
          <w:sz w:val="22"/>
          <w:szCs w:val="22"/>
          <w:shd w:val="clear" w:color="auto" w:fill="FFFFFF"/>
        </w:rPr>
        <w:t>来进行表示，我们用两个</w:t>
      </w:r>
      <w:r>
        <w:rPr>
          <w:rFonts w:ascii="Arial" w:eastAsia="Arial" w:hAnsi="Arial" w:cs="Arial"/>
          <w:color w:val="4D4D4D"/>
          <w:sz w:val="22"/>
          <w:szCs w:val="22"/>
          <w:shd w:val="clear" w:color="auto" w:fill="FFFFFF"/>
        </w:rPr>
        <w:t>bit-map</w:t>
      </w:r>
      <w:r>
        <w:rPr>
          <w:rFonts w:ascii="Arial" w:eastAsia="Arial" w:hAnsi="Arial" w:cs="Arial"/>
          <w:color w:val="4D4D4D"/>
          <w:sz w:val="22"/>
          <w:szCs w:val="22"/>
          <w:shd w:val="clear" w:color="auto" w:fill="FFFFFF"/>
        </w:rPr>
        <w:t>即可模拟实现这个</w:t>
      </w:r>
      <w:r>
        <w:rPr>
          <w:rFonts w:ascii="Arial" w:eastAsia="Arial" w:hAnsi="Arial" w:cs="Arial"/>
          <w:color w:val="4D4D4D"/>
          <w:sz w:val="22"/>
          <w:szCs w:val="22"/>
          <w:shd w:val="clear" w:color="auto" w:fill="FFFFFF"/>
        </w:rPr>
        <w:t>2bit-map</w:t>
      </w:r>
      <w:r>
        <w:rPr>
          <w:rFonts w:ascii="Arial" w:eastAsia="Arial" w:hAnsi="Arial" w:cs="Arial"/>
          <w:color w:val="4D4D4D"/>
          <w:sz w:val="22"/>
          <w:szCs w:val="22"/>
          <w:shd w:val="clear" w:color="auto" w:fill="FFFFFF"/>
        </w:rPr>
        <w:t>。</w:t>
      </w:r>
    </w:p>
    <w:p w14:paraId="77083743" w14:textId="77777777" w:rsidR="00DB7ACC" w:rsidRDefault="00DB7ACC">
      <w:pPr>
        <w:rPr>
          <w:b/>
          <w:bCs/>
          <w:sz w:val="28"/>
          <w:szCs w:val="36"/>
        </w:rPr>
      </w:pPr>
    </w:p>
    <w:p w14:paraId="113CF343" w14:textId="77777777" w:rsidR="00DB7ACC" w:rsidRDefault="00C37B29">
      <w:pPr>
        <w:pStyle w:val="3"/>
      </w:pPr>
      <w:r>
        <w:rPr>
          <w:rFonts w:hint="eastAsia"/>
        </w:rPr>
        <w:t>Booleam Filter</w:t>
      </w:r>
      <w:r>
        <w:rPr>
          <w:rFonts w:hint="eastAsia"/>
        </w:rPr>
        <w:t>布隆过滤器</w:t>
      </w:r>
    </w:p>
    <w:p w14:paraId="6A4D16CC" w14:textId="77777777" w:rsidR="00DB7ACC" w:rsidRDefault="00C37B29">
      <w:pPr>
        <w:rPr>
          <w:b/>
          <w:bCs/>
          <w:sz w:val="28"/>
          <w:szCs w:val="36"/>
          <w:highlight w:val="green"/>
        </w:rPr>
      </w:pPr>
      <w:r>
        <w:rPr>
          <w:rFonts w:hint="eastAsia"/>
          <w:b/>
          <w:bCs/>
          <w:sz w:val="28"/>
          <w:szCs w:val="36"/>
          <w:highlight w:val="green"/>
        </w:rPr>
        <w:t>本质上就是：位图数组</w:t>
      </w:r>
      <w:r>
        <w:rPr>
          <w:rFonts w:hint="eastAsia"/>
          <w:b/>
          <w:bCs/>
          <w:sz w:val="28"/>
          <w:szCs w:val="36"/>
          <w:highlight w:val="green"/>
        </w:rPr>
        <w:t>+hash</w:t>
      </w:r>
      <w:r>
        <w:rPr>
          <w:rFonts w:hint="eastAsia"/>
          <w:b/>
          <w:bCs/>
          <w:sz w:val="28"/>
          <w:szCs w:val="36"/>
          <w:highlight w:val="green"/>
        </w:rPr>
        <w:t>方法；</w:t>
      </w:r>
    </w:p>
    <w:p w14:paraId="2A707890" w14:textId="77777777" w:rsidR="00DB7ACC" w:rsidRDefault="00C37B29">
      <w:pPr>
        <w:rPr>
          <w:b/>
          <w:bCs/>
          <w:sz w:val="28"/>
          <w:szCs w:val="36"/>
          <w:highlight w:val="green"/>
        </w:rPr>
      </w:pPr>
      <w:r>
        <w:rPr>
          <w:rFonts w:hint="eastAsia"/>
          <w:b/>
          <w:bCs/>
          <w:sz w:val="28"/>
          <w:szCs w:val="36"/>
          <w:highlight w:val="green"/>
        </w:rPr>
        <w:lastRenderedPageBreak/>
        <w:t>判断一个元素是否存在？？</w:t>
      </w:r>
    </w:p>
    <w:p w14:paraId="37CDE7BB" w14:textId="77777777" w:rsidR="00DB7ACC" w:rsidRDefault="00C37B29">
      <w:r>
        <w:rPr>
          <w:noProof/>
        </w:rPr>
        <w:drawing>
          <wp:inline distT="0" distB="0" distL="114300" distR="114300" wp14:anchorId="254DA740" wp14:editId="2F16059D">
            <wp:extent cx="5273675" cy="1170940"/>
            <wp:effectExtent l="0" t="0" r="14605" b="2540"/>
            <wp:docPr id="7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9"/>
                    <pic:cNvPicPr>
                      <a:picLocks noChangeAspect="1"/>
                    </pic:cNvPicPr>
                  </pic:nvPicPr>
                  <pic:blipFill>
                    <a:blip r:embed="rId559"/>
                    <a:stretch>
                      <a:fillRect/>
                    </a:stretch>
                  </pic:blipFill>
                  <pic:spPr>
                    <a:xfrm>
                      <a:off x="0" y="0"/>
                      <a:ext cx="5273675" cy="1170940"/>
                    </a:xfrm>
                    <a:prstGeom prst="rect">
                      <a:avLst/>
                    </a:prstGeom>
                    <a:noFill/>
                    <a:ln>
                      <a:noFill/>
                    </a:ln>
                  </pic:spPr>
                </pic:pic>
              </a:graphicData>
            </a:graphic>
          </wp:inline>
        </w:drawing>
      </w:r>
    </w:p>
    <w:p w14:paraId="713FCC58" w14:textId="77777777" w:rsidR="00DB7ACC" w:rsidRDefault="00DB7ACC"/>
    <w:p w14:paraId="378F3CE3" w14:textId="77777777" w:rsidR="00DB7ACC" w:rsidRDefault="00C37B29">
      <w:r>
        <w:rPr>
          <w:noProof/>
        </w:rPr>
        <w:drawing>
          <wp:inline distT="0" distB="0" distL="114300" distR="114300" wp14:anchorId="7AE216D2" wp14:editId="4E927EBC">
            <wp:extent cx="5271770" cy="2457450"/>
            <wp:effectExtent l="0" t="0" r="1270" b="11430"/>
            <wp:docPr id="79"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80"/>
                    <pic:cNvPicPr>
                      <a:picLocks noChangeAspect="1"/>
                    </pic:cNvPicPr>
                  </pic:nvPicPr>
                  <pic:blipFill>
                    <a:blip r:embed="rId560"/>
                    <a:stretch>
                      <a:fillRect/>
                    </a:stretch>
                  </pic:blipFill>
                  <pic:spPr>
                    <a:xfrm>
                      <a:off x="0" y="0"/>
                      <a:ext cx="5271770" cy="2457450"/>
                    </a:xfrm>
                    <a:prstGeom prst="rect">
                      <a:avLst/>
                    </a:prstGeom>
                    <a:noFill/>
                    <a:ln>
                      <a:noFill/>
                    </a:ln>
                  </pic:spPr>
                </pic:pic>
              </a:graphicData>
            </a:graphic>
          </wp:inline>
        </w:drawing>
      </w:r>
    </w:p>
    <w:p w14:paraId="0D1FA01E" w14:textId="77777777" w:rsidR="00DB7ACC" w:rsidRDefault="00C37B29">
      <w:pPr>
        <w:rPr>
          <w:b/>
          <w:bCs/>
          <w:sz w:val="28"/>
          <w:szCs w:val="36"/>
          <w:highlight w:val="red"/>
        </w:rPr>
      </w:pPr>
      <w:r>
        <w:rPr>
          <w:rFonts w:hint="eastAsia"/>
          <w:b/>
          <w:bCs/>
          <w:sz w:val="28"/>
          <w:szCs w:val="36"/>
        </w:rPr>
        <w:t>存在误判：</w:t>
      </w:r>
      <w:r>
        <w:rPr>
          <w:rFonts w:hint="eastAsia"/>
          <w:b/>
          <w:bCs/>
          <w:sz w:val="28"/>
          <w:szCs w:val="36"/>
          <w:highlight w:val="red"/>
        </w:rPr>
        <w:t>不在黑名单一定不在黑名单，若判断在黑名单不一定在黑名单（可能是其他值</w:t>
      </w:r>
      <w:r>
        <w:rPr>
          <w:rFonts w:hint="eastAsia"/>
          <w:b/>
          <w:bCs/>
          <w:sz w:val="28"/>
          <w:szCs w:val="36"/>
          <w:highlight w:val="red"/>
        </w:rPr>
        <w:t>hash</w:t>
      </w:r>
      <w:r>
        <w:rPr>
          <w:rFonts w:hint="eastAsia"/>
          <w:b/>
          <w:bCs/>
          <w:sz w:val="28"/>
          <w:szCs w:val="36"/>
          <w:highlight w:val="red"/>
        </w:rPr>
        <w:t>到这个位置</w:t>
      </w:r>
      <w:r>
        <w:rPr>
          <w:rFonts w:hint="eastAsia"/>
          <w:b/>
          <w:bCs/>
          <w:sz w:val="28"/>
          <w:szCs w:val="36"/>
          <w:highlight w:val="red"/>
        </w:rPr>
        <w:t>）（</w:t>
      </w:r>
      <w:r>
        <w:rPr>
          <w:rFonts w:hint="eastAsia"/>
          <w:b/>
          <w:bCs/>
          <w:sz w:val="28"/>
          <w:szCs w:val="36"/>
          <w:highlight w:val="red"/>
        </w:rPr>
        <w:t>hash</w:t>
      </w:r>
      <w:r>
        <w:rPr>
          <w:rFonts w:hint="eastAsia"/>
          <w:b/>
          <w:bCs/>
          <w:sz w:val="28"/>
          <w:szCs w:val="36"/>
          <w:highlight w:val="red"/>
        </w:rPr>
        <w:t>碰撞</w:t>
      </w:r>
      <w:r>
        <w:rPr>
          <w:rFonts w:hint="eastAsia"/>
          <w:b/>
          <w:bCs/>
          <w:sz w:val="28"/>
          <w:szCs w:val="36"/>
          <w:highlight w:val="red"/>
        </w:rPr>
        <w:t>）</w:t>
      </w:r>
    </w:p>
    <w:p w14:paraId="114E5599" w14:textId="77777777" w:rsidR="00DB7ACC" w:rsidRDefault="00DB7ACC">
      <w:pPr>
        <w:rPr>
          <w:b/>
          <w:bCs/>
          <w:sz w:val="28"/>
          <w:szCs w:val="36"/>
          <w:highlight w:val="red"/>
        </w:rPr>
      </w:pPr>
    </w:p>
    <w:p w14:paraId="053698FD" w14:textId="77777777" w:rsidR="00DB7ACC" w:rsidRDefault="00C37B29">
      <w:r>
        <w:rPr>
          <w:noProof/>
        </w:rPr>
        <w:drawing>
          <wp:inline distT="0" distB="0" distL="114300" distR="114300" wp14:anchorId="6514C34B" wp14:editId="6894FBA5">
            <wp:extent cx="5726430" cy="1807210"/>
            <wp:effectExtent l="0" t="0" r="3810" b="6350"/>
            <wp:docPr id="80"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1"/>
                    <pic:cNvPicPr>
                      <a:picLocks noChangeAspect="1"/>
                    </pic:cNvPicPr>
                  </pic:nvPicPr>
                  <pic:blipFill>
                    <a:blip r:embed="rId561"/>
                    <a:stretch>
                      <a:fillRect/>
                    </a:stretch>
                  </pic:blipFill>
                  <pic:spPr>
                    <a:xfrm>
                      <a:off x="0" y="0"/>
                      <a:ext cx="5726430" cy="1807210"/>
                    </a:xfrm>
                    <a:prstGeom prst="rect">
                      <a:avLst/>
                    </a:prstGeom>
                    <a:noFill/>
                    <a:ln>
                      <a:noFill/>
                    </a:ln>
                  </pic:spPr>
                </pic:pic>
              </a:graphicData>
            </a:graphic>
          </wp:inline>
        </w:drawing>
      </w:r>
    </w:p>
    <w:p w14:paraId="1A97E38D" w14:textId="77777777" w:rsidR="00DB7ACC" w:rsidRDefault="00C37B29">
      <w:pPr>
        <w:pStyle w:val="3"/>
      </w:pPr>
      <w:r>
        <w:rPr>
          <w:rFonts w:hint="eastAsia"/>
        </w:rPr>
        <w:t xml:space="preserve">Hashing </w:t>
      </w:r>
      <w:r>
        <w:rPr>
          <w:rFonts w:hint="eastAsia"/>
        </w:rPr>
        <w:t>哈希法</w:t>
      </w:r>
    </w:p>
    <w:p w14:paraId="50015032" w14:textId="77777777" w:rsidR="00DB7ACC" w:rsidRDefault="00C37B29">
      <w:pPr>
        <w:rPr>
          <w:sz w:val="24"/>
          <w:szCs w:val="32"/>
        </w:rPr>
      </w:pPr>
      <w:r>
        <w:rPr>
          <w:rFonts w:hint="eastAsia"/>
          <w:sz w:val="24"/>
          <w:szCs w:val="32"/>
        </w:rPr>
        <w:t>适用范围：快速查找、删除的基本数据结构，通常需要总数据量可以放入内存。</w:t>
      </w:r>
    </w:p>
    <w:p w14:paraId="5D6E5BF0" w14:textId="77777777" w:rsidR="00DB7ACC" w:rsidRDefault="00C37B29">
      <w:pPr>
        <w:rPr>
          <w:sz w:val="24"/>
          <w:szCs w:val="32"/>
        </w:rPr>
      </w:pPr>
      <w:r>
        <w:rPr>
          <w:rFonts w:hint="eastAsia"/>
          <w:sz w:val="24"/>
          <w:szCs w:val="32"/>
        </w:rPr>
        <w:t>碰撞实例：一种是连地址法，开放地址发</w:t>
      </w:r>
    </w:p>
    <w:p w14:paraId="6DC9F4DB" w14:textId="77777777" w:rsidR="00DB7ACC" w:rsidRDefault="00C37B29">
      <w:pPr>
        <w:rPr>
          <w:sz w:val="24"/>
          <w:szCs w:val="32"/>
        </w:rPr>
      </w:pPr>
      <w:r>
        <w:rPr>
          <w:rFonts w:hint="eastAsia"/>
          <w:sz w:val="24"/>
          <w:szCs w:val="32"/>
        </w:rPr>
        <w:t>问题实例：</w:t>
      </w:r>
    </w:p>
    <w:p w14:paraId="77C35A42" w14:textId="77777777" w:rsidR="00DB7ACC" w:rsidRDefault="00C37B29">
      <w:pPr>
        <w:ind w:left="420" w:firstLine="420"/>
        <w:rPr>
          <w:sz w:val="24"/>
          <w:szCs w:val="32"/>
        </w:rPr>
      </w:pPr>
      <w:r>
        <w:rPr>
          <w:rFonts w:hint="eastAsia"/>
          <w:sz w:val="24"/>
          <w:szCs w:val="32"/>
        </w:rPr>
        <w:lastRenderedPageBreak/>
        <w:t>海量日志数据，提取出某日访问百度次数最多的那个</w:t>
      </w:r>
      <w:r>
        <w:rPr>
          <w:rFonts w:hint="eastAsia"/>
          <w:sz w:val="24"/>
          <w:szCs w:val="32"/>
        </w:rPr>
        <w:t>IP?</w:t>
      </w:r>
    </w:p>
    <w:p w14:paraId="1C6A9AFA" w14:textId="77777777" w:rsidR="00DB7ACC" w:rsidRDefault="00C37B29">
      <w:pPr>
        <w:ind w:left="420" w:firstLine="420"/>
      </w:pPr>
      <w:r>
        <w:rPr>
          <w:rFonts w:hint="eastAsia"/>
        </w:rPr>
        <w:t>答</w:t>
      </w:r>
      <w:r>
        <w:rPr>
          <w:rFonts w:hint="eastAsia"/>
        </w:rPr>
        <w:t>:IP</w:t>
      </w:r>
      <w:r>
        <w:rPr>
          <w:rFonts w:hint="eastAsia"/>
        </w:rPr>
        <w:t>的数目还是有限的，最多</w:t>
      </w:r>
      <w:r>
        <w:rPr>
          <w:rFonts w:hint="eastAsia"/>
        </w:rPr>
        <w:t>2^23</w:t>
      </w:r>
      <w:r>
        <w:rPr>
          <w:rFonts w:hint="eastAsia"/>
        </w:rPr>
        <w:t>个，所以考虑使用</w:t>
      </w:r>
      <w:r>
        <w:rPr>
          <w:rFonts w:hint="eastAsia"/>
        </w:rPr>
        <w:t>hash</w:t>
      </w:r>
      <w:r>
        <w:rPr>
          <w:rFonts w:hint="eastAsia"/>
        </w:rPr>
        <w:t>将</w:t>
      </w:r>
      <w:r>
        <w:rPr>
          <w:rFonts w:hint="eastAsia"/>
        </w:rPr>
        <w:t>ip</w:t>
      </w:r>
      <w:r>
        <w:rPr>
          <w:rFonts w:hint="eastAsia"/>
        </w:rPr>
        <w:t>直接放入内存，然后统计。</w:t>
      </w:r>
    </w:p>
    <w:p w14:paraId="40C82C2E" w14:textId="77777777" w:rsidR="00DB7ACC" w:rsidRDefault="00DB7ACC"/>
    <w:p w14:paraId="5A53C5DD" w14:textId="77777777" w:rsidR="00DB7ACC" w:rsidRDefault="00C37B29">
      <w:pPr>
        <w:pStyle w:val="3"/>
      </w:pPr>
      <w:r>
        <w:rPr>
          <w:rFonts w:hint="eastAsia"/>
        </w:rPr>
        <w:t>Heap</w:t>
      </w:r>
      <w:r>
        <w:rPr>
          <w:rFonts w:hint="eastAsia"/>
        </w:rPr>
        <w:t>堆</w:t>
      </w:r>
    </w:p>
    <w:p w14:paraId="5ADA915D" w14:textId="77777777" w:rsidR="00DB7ACC" w:rsidRDefault="00C37B29">
      <w:pPr>
        <w:rPr>
          <w:sz w:val="24"/>
          <w:szCs w:val="32"/>
        </w:rPr>
      </w:pPr>
      <w:r>
        <w:rPr>
          <w:rFonts w:hint="eastAsia"/>
          <w:b/>
          <w:bCs/>
          <w:sz w:val="24"/>
          <w:szCs w:val="32"/>
        </w:rPr>
        <w:t>适用范围</w:t>
      </w:r>
      <w:r>
        <w:rPr>
          <w:rFonts w:hint="eastAsia"/>
          <w:sz w:val="24"/>
          <w:szCs w:val="32"/>
        </w:rPr>
        <w:t>：</w:t>
      </w:r>
      <w:r>
        <w:rPr>
          <w:rFonts w:hint="eastAsia"/>
          <w:sz w:val="24"/>
          <w:szCs w:val="32"/>
        </w:rPr>
        <w:t xml:space="preserve"> </w:t>
      </w:r>
      <w:r>
        <w:rPr>
          <w:rFonts w:hint="eastAsia"/>
          <w:sz w:val="24"/>
          <w:szCs w:val="32"/>
        </w:rPr>
        <w:t>海量数据前</w:t>
      </w:r>
      <w:r>
        <w:rPr>
          <w:rFonts w:hint="eastAsia"/>
          <w:sz w:val="24"/>
          <w:szCs w:val="32"/>
        </w:rPr>
        <w:t>n</w:t>
      </w:r>
      <w:r>
        <w:rPr>
          <w:rFonts w:hint="eastAsia"/>
          <w:sz w:val="24"/>
          <w:szCs w:val="32"/>
        </w:rPr>
        <w:t>大，并且</w:t>
      </w:r>
      <w:r>
        <w:rPr>
          <w:rFonts w:hint="eastAsia"/>
          <w:sz w:val="24"/>
          <w:szCs w:val="32"/>
        </w:rPr>
        <w:t>n</w:t>
      </w:r>
      <w:r>
        <w:rPr>
          <w:rFonts w:hint="eastAsia"/>
          <w:sz w:val="24"/>
          <w:szCs w:val="32"/>
        </w:rPr>
        <w:t>比较小，堆可以放入内存</w:t>
      </w:r>
    </w:p>
    <w:p w14:paraId="0E079413" w14:textId="77777777" w:rsidR="00DB7ACC" w:rsidRDefault="00DB7ACC"/>
    <w:p w14:paraId="53C856F9" w14:textId="77777777" w:rsidR="00DB7ACC" w:rsidRDefault="00C37B29">
      <w:pPr>
        <w:pStyle w:val="a3"/>
        <w:widowControl/>
        <w:shd w:val="clear" w:color="auto" w:fill="FFFFFF"/>
        <w:spacing w:beforeAutospacing="0" w:after="192" w:afterAutospacing="0" w:line="312" w:lineRule="atLeast"/>
        <w:rPr>
          <w:rFonts w:ascii="宋体" w:eastAsia="宋体" w:hAnsi="宋体" w:cs="宋体"/>
          <w:color w:val="4D4D4D"/>
        </w:rPr>
      </w:pPr>
      <w:r>
        <w:rPr>
          <w:rFonts w:ascii="宋体" w:eastAsia="宋体" w:hAnsi="宋体" w:cs="宋体" w:hint="eastAsia"/>
          <w:b/>
          <w:bCs/>
          <w:color w:val="4D4D4D"/>
          <w:shd w:val="clear" w:color="auto" w:fill="FFFFFF"/>
        </w:rPr>
        <w:t>基本原理及要点：</w:t>
      </w:r>
      <w:r>
        <w:rPr>
          <w:rFonts w:ascii="宋体" w:eastAsia="宋体" w:hAnsi="宋体" w:cs="宋体" w:hint="eastAsia"/>
          <w:color w:val="4D4D4D"/>
          <w:shd w:val="clear" w:color="auto" w:fill="FFFFFF"/>
        </w:rPr>
        <w:t>最大堆求前</w:t>
      </w:r>
      <w:r>
        <w:rPr>
          <w:rFonts w:ascii="宋体" w:eastAsia="宋体" w:hAnsi="宋体" w:cs="宋体" w:hint="eastAsia"/>
          <w:color w:val="4D4D4D"/>
          <w:shd w:val="clear" w:color="auto" w:fill="FFFFFF"/>
        </w:rPr>
        <w:t>n</w:t>
      </w:r>
      <w:r>
        <w:rPr>
          <w:rFonts w:ascii="宋体" w:eastAsia="宋体" w:hAnsi="宋体" w:cs="宋体" w:hint="eastAsia"/>
          <w:color w:val="4D4D4D"/>
          <w:shd w:val="clear" w:color="auto" w:fill="FFFFFF"/>
        </w:rPr>
        <w:t>小，最小堆求前</w:t>
      </w:r>
      <w:r>
        <w:rPr>
          <w:rFonts w:ascii="宋体" w:eastAsia="宋体" w:hAnsi="宋体" w:cs="宋体" w:hint="eastAsia"/>
          <w:color w:val="4D4D4D"/>
          <w:shd w:val="clear" w:color="auto" w:fill="FFFFFF"/>
        </w:rPr>
        <w:t>n</w:t>
      </w:r>
      <w:r>
        <w:rPr>
          <w:rFonts w:ascii="宋体" w:eastAsia="宋体" w:hAnsi="宋体" w:cs="宋体" w:hint="eastAsia"/>
          <w:color w:val="4D4D4D"/>
          <w:shd w:val="clear" w:color="auto" w:fill="FFFFFF"/>
        </w:rPr>
        <w:t>大。方法，比如求前</w:t>
      </w:r>
      <w:r>
        <w:rPr>
          <w:rFonts w:ascii="宋体" w:eastAsia="宋体" w:hAnsi="宋体" w:cs="宋体" w:hint="eastAsia"/>
          <w:color w:val="4D4D4D"/>
          <w:shd w:val="clear" w:color="auto" w:fill="FFFFFF"/>
        </w:rPr>
        <w:t>n</w:t>
      </w:r>
      <w:r>
        <w:rPr>
          <w:rFonts w:ascii="宋体" w:eastAsia="宋体" w:hAnsi="宋体" w:cs="宋体" w:hint="eastAsia"/>
          <w:color w:val="4D4D4D"/>
          <w:shd w:val="clear" w:color="auto" w:fill="FFFFFF"/>
        </w:rPr>
        <w:t>小，我们比较当前元素与最大堆里的最大元素，如果它小于最大元素，则应该替换那个最大元素。这样最后得到的</w:t>
      </w:r>
      <w:r>
        <w:rPr>
          <w:rFonts w:ascii="宋体" w:eastAsia="宋体" w:hAnsi="宋体" w:cs="宋体" w:hint="eastAsia"/>
          <w:color w:val="4D4D4D"/>
          <w:shd w:val="clear" w:color="auto" w:fill="FFFFFF"/>
        </w:rPr>
        <w:t>n</w:t>
      </w:r>
      <w:r>
        <w:rPr>
          <w:rFonts w:ascii="宋体" w:eastAsia="宋体" w:hAnsi="宋体" w:cs="宋体" w:hint="eastAsia"/>
          <w:color w:val="4D4D4D"/>
          <w:shd w:val="clear" w:color="auto" w:fill="FFFFFF"/>
        </w:rPr>
        <w:t>个</w:t>
      </w:r>
      <w:r>
        <w:rPr>
          <w:rFonts w:ascii="宋体" w:eastAsia="宋体" w:hAnsi="宋体" w:cs="宋体" w:hint="eastAsia"/>
          <w:color w:val="4D4D4D"/>
          <w:shd w:val="clear" w:color="auto" w:fill="FFFFFF"/>
        </w:rPr>
        <w:t>元素就是最小的</w:t>
      </w:r>
      <w:r>
        <w:rPr>
          <w:rFonts w:ascii="宋体" w:eastAsia="宋体" w:hAnsi="宋体" w:cs="宋体" w:hint="eastAsia"/>
          <w:color w:val="4D4D4D"/>
          <w:shd w:val="clear" w:color="auto" w:fill="FFFFFF"/>
        </w:rPr>
        <w:t>n</w:t>
      </w:r>
      <w:r>
        <w:rPr>
          <w:rFonts w:ascii="宋体" w:eastAsia="宋体" w:hAnsi="宋体" w:cs="宋体" w:hint="eastAsia"/>
          <w:color w:val="4D4D4D"/>
          <w:shd w:val="clear" w:color="auto" w:fill="FFFFFF"/>
        </w:rPr>
        <w:t>个。适合大数据量，求前</w:t>
      </w:r>
      <w:r>
        <w:rPr>
          <w:rFonts w:ascii="宋体" w:eastAsia="宋体" w:hAnsi="宋体" w:cs="宋体" w:hint="eastAsia"/>
          <w:color w:val="4D4D4D"/>
          <w:shd w:val="clear" w:color="auto" w:fill="FFFFFF"/>
        </w:rPr>
        <w:t>n</w:t>
      </w:r>
      <w:r>
        <w:rPr>
          <w:rFonts w:ascii="宋体" w:eastAsia="宋体" w:hAnsi="宋体" w:cs="宋体" w:hint="eastAsia"/>
          <w:color w:val="4D4D4D"/>
          <w:shd w:val="clear" w:color="auto" w:fill="FFFFFF"/>
        </w:rPr>
        <w:t>小，</w:t>
      </w:r>
      <w:r>
        <w:rPr>
          <w:rFonts w:ascii="宋体" w:eastAsia="宋体" w:hAnsi="宋体" w:cs="宋体" w:hint="eastAsia"/>
          <w:color w:val="4D4D4D"/>
          <w:shd w:val="clear" w:color="auto" w:fill="FFFFFF"/>
        </w:rPr>
        <w:t>n</w:t>
      </w:r>
      <w:r>
        <w:rPr>
          <w:rFonts w:ascii="宋体" w:eastAsia="宋体" w:hAnsi="宋体" w:cs="宋体" w:hint="eastAsia"/>
          <w:color w:val="4D4D4D"/>
          <w:shd w:val="clear" w:color="auto" w:fill="FFFFFF"/>
        </w:rPr>
        <w:t>的大小比较小的情况，这样可以扫描一遍即可得到所有的前</w:t>
      </w:r>
      <w:r>
        <w:rPr>
          <w:rFonts w:ascii="宋体" w:eastAsia="宋体" w:hAnsi="宋体" w:cs="宋体" w:hint="eastAsia"/>
          <w:color w:val="4D4D4D"/>
          <w:shd w:val="clear" w:color="auto" w:fill="FFFFFF"/>
        </w:rPr>
        <w:t>n</w:t>
      </w:r>
      <w:r>
        <w:rPr>
          <w:rFonts w:ascii="宋体" w:eastAsia="宋体" w:hAnsi="宋体" w:cs="宋体" w:hint="eastAsia"/>
          <w:color w:val="4D4D4D"/>
          <w:shd w:val="clear" w:color="auto" w:fill="FFFFFF"/>
        </w:rPr>
        <w:t>元素，效率很高。</w:t>
      </w:r>
    </w:p>
    <w:p w14:paraId="47BD5F88" w14:textId="77777777" w:rsidR="00DB7ACC" w:rsidRDefault="00C37B29">
      <w:pPr>
        <w:rPr>
          <w:b/>
          <w:bCs/>
          <w:sz w:val="24"/>
          <w:szCs w:val="32"/>
        </w:rPr>
      </w:pPr>
      <w:r>
        <w:rPr>
          <w:rFonts w:hint="eastAsia"/>
          <w:b/>
          <w:bCs/>
          <w:sz w:val="24"/>
          <w:szCs w:val="32"/>
        </w:rPr>
        <w:t>扩展：双堆，一个最大堆与一个最小堆结合，可以用来维护中位数。</w:t>
      </w:r>
    </w:p>
    <w:p w14:paraId="4706AC6A" w14:textId="77777777" w:rsidR="00DB7ACC" w:rsidRDefault="00DB7ACC">
      <w:pPr>
        <w:rPr>
          <w:b/>
          <w:bCs/>
          <w:sz w:val="24"/>
          <w:szCs w:val="32"/>
        </w:rPr>
      </w:pPr>
    </w:p>
    <w:p w14:paraId="66112756" w14:textId="77777777" w:rsidR="00DB7ACC" w:rsidRDefault="00C37B29">
      <w:pPr>
        <w:rPr>
          <w:b/>
          <w:bCs/>
          <w:sz w:val="24"/>
          <w:szCs w:val="32"/>
        </w:rPr>
      </w:pPr>
      <w:r>
        <w:rPr>
          <w:rFonts w:hint="eastAsia"/>
          <w:b/>
          <w:bCs/>
          <w:sz w:val="24"/>
          <w:szCs w:val="32"/>
        </w:rPr>
        <w:t>问题实例：</w:t>
      </w:r>
    </w:p>
    <w:p w14:paraId="3B1EFD5D" w14:textId="77777777" w:rsidR="00DB7ACC" w:rsidRDefault="00C37B29">
      <w:pPr>
        <w:ind w:firstLine="480"/>
        <w:rPr>
          <w:b/>
          <w:bCs/>
          <w:sz w:val="24"/>
          <w:szCs w:val="32"/>
        </w:rPr>
      </w:pPr>
      <w:r>
        <w:rPr>
          <w:rFonts w:hint="eastAsia"/>
          <w:b/>
          <w:bCs/>
          <w:sz w:val="24"/>
          <w:szCs w:val="32"/>
        </w:rPr>
        <w:t>100w</w:t>
      </w:r>
      <w:r>
        <w:rPr>
          <w:rFonts w:hint="eastAsia"/>
          <w:b/>
          <w:bCs/>
          <w:sz w:val="24"/>
          <w:szCs w:val="32"/>
        </w:rPr>
        <w:t>个数中找到最大的前</w:t>
      </w:r>
      <w:r>
        <w:rPr>
          <w:rFonts w:hint="eastAsia"/>
          <w:b/>
          <w:bCs/>
          <w:sz w:val="24"/>
          <w:szCs w:val="32"/>
        </w:rPr>
        <w:t>100</w:t>
      </w:r>
      <w:r>
        <w:rPr>
          <w:rFonts w:hint="eastAsia"/>
          <w:b/>
          <w:bCs/>
          <w:sz w:val="24"/>
          <w:szCs w:val="32"/>
        </w:rPr>
        <w:t>个数？</w:t>
      </w:r>
    </w:p>
    <w:p w14:paraId="2EEA9A93" w14:textId="77777777" w:rsidR="00DB7ACC" w:rsidRDefault="00C37B29">
      <w:pPr>
        <w:ind w:firstLine="480"/>
        <w:rPr>
          <w:b/>
          <w:bCs/>
          <w:sz w:val="24"/>
          <w:szCs w:val="32"/>
        </w:rPr>
      </w:pPr>
      <w:r>
        <w:rPr>
          <w:rFonts w:hint="eastAsia"/>
          <w:b/>
          <w:bCs/>
          <w:sz w:val="24"/>
          <w:szCs w:val="32"/>
        </w:rPr>
        <w:t>答：用</w:t>
      </w:r>
      <w:r>
        <w:rPr>
          <w:rFonts w:hint="eastAsia"/>
          <w:b/>
          <w:bCs/>
          <w:sz w:val="24"/>
          <w:szCs w:val="32"/>
        </w:rPr>
        <w:t>100</w:t>
      </w:r>
      <w:r>
        <w:rPr>
          <w:rFonts w:hint="eastAsia"/>
          <w:b/>
          <w:bCs/>
          <w:sz w:val="24"/>
          <w:szCs w:val="32"/>
        </w:rPr>
        <w:t>个元素大小的最小堆即可。</w:t>
      </w:r>
    </w:p>
    <w:p w14:paraId="7938BF4F" w14:textId="77777777" w:rsidR="00DB7ACC" w:rsidRDefault="00DB7ACC"/>
    <w:p w14:paraId="11102599" w14:textId="77777777" w:rsidR="00DB7ACC" w:rsidRDefault="00DB7ACC"/>
    <w:p w14:paraId="337F27A3" w14:textId="77777777" w:rsidR="00DB7ACC" w:rsidRDefault="00C37B29">
      <w:pPr>
        <w:pStyle w:val="3"/>
      </w:pPr>
      <w:r>
        <w:rPr>
          <w:rFonts w:hint="eastAsia"/>
        </w:rPr>
        <w:t>双层桶划分</w:t>
      </w:r>
      <w:r>
        <w:rPr>
          <w:rFonts w:hint="eastAsia"/>
        </w:rPr>
        <w:t>-</w:t>
      </w:r>
      <w:r>
        <w:rPr>
          <w:rFonts w:hint="eastAsia"/>
        </w:rPr>
        <w:t>其本质上就是</w:t>
      </w:r>
      <w:r>
        <w:rPr>
          <w:rFonts w:hint="eastAsia"/>
        </w:rPr>
        <w:t>[</w:t>
      </w:r>
      <w:r>
        <w:rPr>
          <w:rFonts w:hint="eastAsia"/>
        </w:rPr>
        <w:t>分而治之</w:t>
      </w:r>
      <w:r>
        <w:rPr>
          <w:rFonts w:hint="eastAsia"/>
        </w:rPr>
        <w:t>]</w:t>
      </w:r>
      <w:r>
        <w:rPr>
          <w:rFonts w:hint="eastAsia"/>
        </w:rPr>
        <w:t>的思想，重在分的技巧上</w:t>
      </w:r>
    </w:p>
    <w:p w14:paraId="302075E0" w14:textId="77777777" w:rsidR="00DB7ACC" w:rsidRDefault="00C37B29">
      <w:pPr>
        <w:rPr>
          <w:rFonts w:ascii="宋体" w:eastAsia="宋体" w:hAnsi="宋体" w:cs="宋体"/>
          <w:sz w:val="32"/>
          <w:szCs w:val="40"/>
        </w:rPr>
      </w:pPr>
      <w:r>
        <w:rPr>
          <w:rFonts w:ascii="宋体" w:eastAsia="宋体" w:hAnsi="宋体" w:cs="宋体" w:hint="eastAsia"/>
          <w:b/>
          <w:bCs/>
          <w:color w:val="4D4D4D"/>
          <w:sz w:val="24"/>
          <w:shd w:val="clear" w:color="auto" w:fill="FFFFFF"/>
        </w:rPr>
        <w:t>适用范围</w:t>
      </w:r>
      <w:r>
        <w:rPr>
          <w:rFonts w:ascii="宋体" w:eastAsia="宋体" w:hAnsi="宋体" w:cs="宋体" w:hint="eastAsia"/>
          <w:color w:val="4D4D4D"/>
          <w:sz w:val="24"/>
          <w:shd w:val="clear" w:color="auto" w:fill="FFFFFF"/>
        </w:rPr>
        <w:t>：第</w:t>
      </w:r>
      <w:r>
        <w:rPr>
          <w:rFonts w:ascii="宋体" w:eastAsia="宋体" w:hAnsi="宋体" w:cs="宋体" w:hint="eastAsia"/>
          <w:color w:val="4D4D4D"/>
          <w:sz w:val="24"/>
          <w:shd w:val="clear" w:color="auto" w:fill="FFFFFF"/>
        </w:rPr>
        <w:t>k</w:t>
      </w:r>
      <w:r>
        <w:rPr>
          <w:rFonts w:ascii="宋体" w:eastAsia="宋体" w:hAnsi="宋体" w:cs="宋体" w:hint="eastAsia"/>
          <w:color w:val="4D4D4D"/>
          <w:sz w:val="24"/>
          <w:shd w:val="clear" w:color="auto" w:fill="FFFFFF"/>
        </w:rPr>
        <w:t>大，中位数，不重复或重复的数字</w:t>
      </w:r>
      <w:r>
        <w:rPr>
          <w:rFonts w:ascii="宋体" w:eastAsia="宋体" w:hAnsi="宋体" w:cs="宋体" w:hint="eastAsia"/>
          <w:color w:val="4D4D4D"/>
          <w:sz w:val="24"/>
          <w:shd w:val="clear" w:color="auto" w:fill="FFFFFF"/>
        </w:rPr>
        <w:br/>
      </w:r>
      <w:r>
        <w:rPr>
          <w:rFonts w:ascii="宋体" w:eastAsia="宋体" w:hAnsi="宋体" w:cs="宋体" w:hint="eastAsia"/>
          <w:b/>
          <w:bCs/>
          <w:color w:val="4D4D4D"/>
          <w:sz w:val="24"/>
          <w:shd w:val="clear" w:color="auto" w:fill="FFFFFF"/>
        </w:rPr>
        <w:t>基本原理及要点</w:t>
      </w:r>
      <w:r>
        <w:rPr>
          <w:rFonts w:ascii="宋体" w:eastAsia="宋体" w:hAnsi="宋体" w:cs="宋体" w:hint="eastAsia"/>
          <w:color w:val="4D4D4D"/>
          <w:sz w:val="24"/>
          <w:shd w:val="clear" w:color="auto" w:fill="FFFFFF"/>
        </w:rPr>
        <w:t>：因为元素范围很大，不能利用直接寻址表，所以通过多次划分，逐步确定范围，然后最后在一个可以接受的范围内进行。可以通过多次缩小，双层只是一个例子。</w:t>
      </w:r>
    </w:p>
    <w:p w14:paraId="6856EE29" w14:textId="77777777" w:rsidR="00DB7ACC" w:rsidRDefault="00DB7ACC"/>
    <w:p w14:paraId="69FB884A" w14:textId="77777777" w:rsidR="00DB7ACC" w:rsidRDefault="00C37B29">
      <w:pPr>
        <w:rPr>
          <w:b/>
          <w:bCs/>
        </w:rPr>
      </w:pPr>
      <w:r>
        <w:rPr>
          <w:rFonts w:hint="eastAsia"/>
          <w:b/>
          <w:bCs/>
        </w:rPr>
        <w:t>问题实例：</w:t>
      </w:r>
    </w:p>
    <w:p w14:paraId="71A86036" w14:textId="77777777" w:rsidR="00DB7ACC" w:rsidRDefault="00DB7ACC">
      <w:pPr>
        <w:rPr>
          <w:b/>
          <w:bCs/>
        </w:rPr>
      </w:pPr>
    </w:p>
    <w:p w14:paraId="637FF5F2" w14:textId="77777777" w:rsidR="00DB7ACC" w:rsidRDefault="00DB7ACC">
      <w:pPr>
        <w:rPr>
          <w:b/>
          <w:bCs/>
        </w:rPr>
      </w:pPr>
    </w:p>
    <w:p w14:paraId="3F0B2858" w14:textId="77777777" w:rsidR="00DB7ACC" w:rsidRDefault="00C37B29">
      <w:pPr>
        <w:pStyle w:val="3"/>
      </w:pPr>
      <w:r>
        <w:rPr>
          <w:rFonts w:hint="eastAsia"/>
        </w:rPr>
        <w:t>倒排索引</w:t>
      </w:r>
    </w:p>
    <w:p w14:paraId="2A17933C" w14:textId="77777777" w:rsidR="00DB7ACC" w:rsidRDefault="00DB7ACC">
      <w:pPr>
        <w:rPr>
          <w:sz w:val="22"/>
          <w:szCs w:val="28"/>
        </w:rPr>
      </w:pPr>
    </w:p>
    <w:p w14:paraId="65782169" w14:textId="77777777" w:rsidR="00DB7ACC" w:rsidRDefault="00C37B29">
      <w:pPr>
        <w:pStyle w:val="a3"/>
        <w:widowControl/>
        <w:shd w:val="clear" w:color="auto" w:fill="FFFFFF"/>
        <w:spacing w:beforeAutospacing="0" w:after="192" w:afterAutospacing="0" w:line="312" w:lineRule="atLeast"/>
        <w:rPr>
          <w:rFonts w:ascii="宋体" w:eastAsia="宋体" w:hAnsi="宋体" w:cs="宋体"/>
          <w:color w:val="4D4D4D"/>
          <w:sz w:val="22"/>
          <w:szCs w:val="22"/>
        </w:rPr>
      </w:pPr>
      <w:r>
        <w:rPr>
          <w:rFonts w:ascii="宋体" w:eastAsia="宋体" w:hAnsi="宋体" w:cs="宋体" w:hint="eastAsia"/>
          <w:color w:val="4D4D4D"/>
          <w:sz w:val="22"/>
          <w:szCs w:val="22"/>
          <w:highlight w:val="red"/>
          <w:shd w:val="clear" w:color="auto" w:fill="FFFFFF"/>
        </w:rPr>
        <w:t>适用范围：</w:t>
      </w:r>
      <w:r>
        <w:rPr>
          <w:rFonts w:ascii="宋体" w:eastAsia="宋体" w:hAnsi="宋体" w:cs="宋体" w:hint="eastAsia"/>
          <w:color w:val="4D4D4D"/>
          <w:sz w:val="22"/>
          <w:szCs w:val="22"/>
          <w:shd w:val="clear" w:color="auto" w:fill="FFFFFF"/>
        </w:rPr>
        <w:t>搜索引擎，关键字查询</w:t>
      </w:r>
    </w:p>
    <w:p w14:paraId="4CA6B753" w14:textId="77777777" w:rsidR="00DB7ACC" w:rsidRDefault="00C37B29">
      <w:pPr>
        <w:pStyle w:val="a3"/>
        <w:widowControl/>
        <w:shd w:val="clear" w:color="auto" w:fill="FFFFFF"/>
        <w:spacing w:beforeAutospacing="0" w:after="192" w:afterAutospacing="0" w:line="312" w:lineRule="atLeast"/>
        <w:rPr>
          <w:rFonts w:ascii="宋体" w:eastAsia="宋体" w:hAnsi="宋体" w:cs="宋体"/>
          <w:color w:val="4D4D4D"/>
          <w:sz w:val="22"/>
          <w:szCs w:val="22"/>
        </w:rPr>
      </w:pPr>
      <w:r>
        <w:rPr>
          <w:rFonts w:ascii="宋体" w:eastAsia="宋体" w:hAnsi="宋体" w:cs="宋体" w:hint="eastAsia"/>
          <w:color w:val="4D4D4D"/>
          <w:sz w:val="22"/>
          <w:szCs w:val="22"/>
          <w:highlight w:val="red"/>
          <w:shd w:val="clear" w:color="auto" w:fill="FFFFFF"/>
        </w:rPr>
        <w:t>基本原理及要点：</w:t>
      </w:r>
      <w:r>
        <w:rPr>
          <w:rFonts w:ascii="宋体" w:eastAsia="宋体" w:hAnsi="宋体" w:cs="宋体" w:hint="eastAsia"/>
          <w:color w:val="4D4D4D"/>
          <w:sz w:val="22"/>
          <w:szCs w:val="22"/>
          <w:shd w:val="clear" w:color="auto" w:fill="FFFFFF"/>
        </w:rPr>
        <w:t>为何叫倒排索引？一种索引方法，被用来存储在全文搜索下某个单词在一个文档或者一组文档中的存储位置的映射。</w:t>
      </w:r>
    </w:p>
    <w:p w14:paraId="32D3C07F" w14:textId="77777777" w:rsidR="00DB7ACC" w:rsidRDefault="00C37B29">
      <w:r>
        <w:rPr>
          <w:noProof/>
        </w:rPr>
        <w:lastRenderedPageBreak/>
        <w:drawing>
          <wp:inline distT="0" distB="0" distL="114300" distR="114300" wp14:anchorId="3686DC42" wp14:editId="6EBC985B">
            <wp:extent cx="5669915" cy="2870200"/>
            <wp:effectExtent l="0" t="0" r="14605" b="10160"/>
            <wp:docPr id="83"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4"/>
                    <pic:cNvPicPr>
                      <a:picLocks noChangeAspect="1"/>
                    </pic:cNvPicPr>
                  </pic:nvPicPr>
                  <pic:blipFill>
                    <a:blip r:embed="rId562"/>
                    <a:stretch>
                      <a:fillRect/>
                    </a:stretch>
                  </pic:blipFill>
                  <pic:spPr>
                    <a:xfrm>
                      <a:off x="0" y="0"/>
                      <a:ext cx="5669915" cy="2870200"/>
                    </a:xfrm>
                    <a:prstGeom prst="rect">
                      <a:avLst/>
                    </a:prstGeom>
                    <a:noFill/>
                    <a:ln>
                      <a:noFill/>
                    </a:ln>
                  </pic:spPr>
                </pic:pic>
              </a:graphicData>
            </a:graphic>
          </wp:inline>
        </w:drawing>
      </w:r>
    </w:p>
    <w:p w14:paraId="008C9DB6" w14:textId="77777777" w:rsidR="00DB7ACC" w:rsidRDefault="00DB7ACC"/>
    <w:p w14:paraId="2D8AECDD" w14:textId="77777777" w:rsidR="00DB7ACC" w:rsidRDefault="00C37B29">
      <w:pPr>
        <w:pStyle w:val="3"/>
      </w:pPr>
      <w:r>
        <w:rPr>
          <w:rFonts w:hint="eastAsia"/>
        </w:rPr>
        <w:t>外排</w:t>
      </w:r>
    </w:p>
    <w:p w14:paraId="45ADB865" w14:textId="77777777" w:rsidR="00DB7ACC" w:rsidRDefault="00C37B29">
      <w:pPr>
        <w:pStyle w:val="a3"/>
        <w:widowControl/>
        <w:shd w:val="clear" w:color="auto" w:fill="FFFFFF"/>
        <w:spacing w:beforeAutospacing="0" w:after="192" w:afterAutospacing="0" w:line="312" w:lineRule="atLeast"/>
        <w:ind w:firstLine="420"/>
        <w:rPr>
          <w:rFonts w:ascii="宋体" w:eastAsia="宋体" w:hAnsi="宋体" w:cs="宋体"/>
          <w:color w:val="4D4D4D"/>
          <w:sz w:val="22"/>
          <w:szCs w:val="22"/>
        </w:rPr>
      </w:pPr>
      <w:r>
        <w:rPr>
          <w:rFonts w:ascii="宋体" w:eastAsia="宋体" w:hAnsi="宋体" w:cs="宋体" w:hint="eastAsia"/>
          <w:color w:val="4D4D4D"/>
          <w:sz w:val="22"/>
          <w:szCs w:val="22"/>
          <w:highlight w:val="red"/>
          <w:shd w:val="clear" w:color="auto" w:fill="FFFFFF"/>
        </w:rPr>
        <w:t>适用范围：</w:t>
      </w:r>
      <w:r>
        <w:rPr>
          <w:rFonts w:ascii="宋体" w:eastAsia="宋体" w:hAnsi="宋体" w:cs="宋体" w:hint="eastAsia"/>
          <w:color w:val="4D4D4D"/>
          <w:sz w:val="22"/>
          <w:szCs w:val="22"/>
          <w:highlight w:val="red"/>
          <w:shd w:val="clear" w:color="auto" w:fill="FFFFFF"/>
        </w:rPr>
        <w:t xml:space="preserve"> </w:t>
      </w:r>
      <w:r>
        <w:rPr>
          <w:rFonts w:ascii="宋体" w:eastAsia="宋体" w:hAnsi="宋体" w:cs="宋体" w:hint="eastAsia"/>
          <w:color w:val="4D4D4D"/>
          <w:sz w:val="22"/>
          <w:szCs w:val="22"/>
          <w:shd w:val="clear" w:color="auto" w:fill="FFFFFF"/>
        </w:rPr>
        <w:t>大数据的排序，去重</w:t>
      </w:r>
    </w:p>
    <w:p w14:paraId="3487E56E" w14:textId="77777777" w:rsidR="00DB7ACC" w:rsidRDefault="00C37B29">
      <w:pPr>
        <w:pStyle w:val="a3"/>
        <w:widowControl/>
        <w:shd w:val="clear" w:color="auto" w:fill="FFFFFF"/>
        <w:spacing w:beforeAutospacing="0" w:after="192" w:afterAutospacing="0" w:line="312" w:lineRule="atLeast"/>
        <w:rPr>
          <w:rFonts w:ascii="宋体" w:eastAsia="宋体" w:hAnsi="宋体" w:cs="宋体"/>
          <w:color w:val="4D4D4D"/>
          <w:sz w:val="22"/>
          <w:szCs w:val="22"/>
        </w:rPr>
      </w:pPr>
      <w:r>
        <w:rPr>
          <w:rFonts w:ascii="宋体" w:eastAsia="宋体" w:hAnsi="宋体" w:cs="宋体" w:hint="eastAsia"/>
          <w:color w:val="4D4D4D"/>
          <w:sz w:val="22"/>
          <w:szCs w:val="22"/>
          <w:shd w:val="clear" w:color="auto" w:fill="FFFFFF"/>
        </w:rPr>
        <w:t xml:space="preserve">　　</w:t>
      </w:r>
      <w:r>
        <w:rPr>
          <w:rFonts w:ascii="宋体" w:eastAsia="宋体" w:hAnsi="宋体" w:cs="宋体" w:hint="eastAsia"/>
          <w:color w:val="4D4D4D"/>
          <w:sz w:val="22"/>
          <w:szCs w:val="22"/>
          <w:highlight w:val="red"/>
          <w:shd w:val="clear" w:color="auto" w:fill="FFFFFF"/>
        </w:rPr>
        <w:t>基本原理及要点：</w:t>
      </w:r>
      <w:r>
        <w:rPr>
          <w:rFonts w:ascii="宋体" w:eastAsia="宋体" w:hAnsi="宋体" w:cs="宋体" w:hint="eastAsia"/>
          <w:color w:val="4D4D4D"/>
          <w:sz w:val="22"/>
          <w:szCs w:val="22"/>
          <w:highlight w:val="red"/>
          <w:shd w:val="clear" w:color="auto" w:fill="FFFFFF"/>
        </w:rPr>
        <w:t xml:space="preserve"> </w:t>
      </w:r>
      <w:r>
        <w:rPr>
          <w:rFonts w:ascii="宋体" w:eastAsia="宋体" w:hAnsi="宋体" w:cs="宋体" w:hint="eastAsia"/>
          <w:color w:val="4D4D4D"/>
          <w:sz w:val="22"/>
          <w:szCs w:val="22"/>
          <w:shd w:val="clear" w:color="auto" w:fill="FFFFFF"/>
        </w:rPr>
        <w:t>外排序的归并方法，置换选择败者树原理，最优归并树</w:t>
      </w:r>
    </w:p>
    <w:p w14:paraId="5C7969F3" w14:textId="77777777" w:rsidR="00DB7ACC" w:rsidRDefault="00C37B29">
      <w:pPr>
        <w:pStyle w:val="a3"/>
        <w:widowControl/>
        <w:shd w:val="clear" w:color="auto" w:fill="FFFFFF"/>
        <w:spacing w:beforeAutospacing="0" w:after="192" w:afterAutospacing="0" w:line="312" w:lineRule="atLeast"/>
        <w:rPr>
          <w:rFonts w:ascii="宋体" w:eastAsia="宋体" w:hAnsi="宋体" w:cs="宋体"/>
          <w:color w:val="4D4D4D"/>
          <w:sz w:val="22"/>
          <w:szCs w:val="22"/>
          <w:highlight w:val="red"/>
        </w:rPr>
      </w:pPr>
      <w:r>
        <w:rPr>
          <w:rFonts w:ascii="宋体" w:eastAsia="宋体" w:hAnsi="宋体" w:cs="宋体" w:hint="eastAsia"/>
          <w:color w:val="4D4D4D"/>
          <w:sz w:val="22"/>
          <w:szCs w:val="22"/>
          <w:shd w:val="clear" w:color="auto" w:fill="FFFFFF"/>
        </w:rPr>
        <w:t xml:space="preserve">　　</w:t>
      </w:r>
      <w:r>
        <w:rPr>
          <w:rFonts w:ascii="宋体" w:eastAsia="宋体" w:hAnsi="宋体" w:cs="宋体" w:hint="eastAsia"/>
          <w:color w:val="4D4D4D"/>
          <w:sz w:val="22"/>
          <w:szCs w:val="22"/>
          <w:highlight w:val="red"/>
          <w:shd w:val="clear" w:color="auto" w:fill="FFFFFF"/>
        </w:rPr>
        <w:t>扩展：</w:t>
      </w:r>
    </w:p>
    <w:p w14:paraId="38E289F0" w14:textId="77777777" w:rsidR="00DB7ACC" w:rsidRDefault="00C37B29">
      <w:pPr>
        <w:pStyle w:val="a3"/>
        <w:widowControl/>
        <w:shd w:val="clear" w:color="auto" w:fill="FFFFFF"/>
        <w:spacing w:beforeAutospacing="0" w:after="192" w:afterAutospacing="0" w:line="312" w:lineRule="atLeast"/>
        <w:rPr>
          <w:rFonts w:ascii="宋体" w:eastAsia="宋体" w:hAnsi="宋体" w:cs="宋体"/>
          <w:color w:val="4D4D4D"/>
          <w:sz w:val="22"/>
          <w:szCs w:val="22"/>
        </w:rPr>
      </w:pPr>
      <w:r>
        <w:rPr>
          <w:rFonts w:ascii="宋体" w:eastAsia="宋体" w:hAnsi="宋体" w:cs="宋体" w:hint="eastAsia"/>
          <w:color w:val="4D4D4D"/>
          <w:sz w:val="22"/>
          <w:szCs w:val="22"/>
          <w:shd w:val="clear" w:color="auto" w:fill="FFFFFF"/>
        </w:rPr>
        <w:t xml:space="preserve">　　问题实例：</w:t>
      </w:r>
      <w:r>
        <w:rPr>
          <w:rFonts w:ascii="宋体" w:eastAsia="宋体" w:hAnsi="宋体" w:cs="宋体" w:hint="eastAsia"/>
          <w:color w:val="4D4D4D"/>
          <w:sz w:val="22"/>
          <w:szCs w:val="22"/>
          <w:shd w:val="clear" w:color="auto" w:fill="FFFFFF"/>
        </w:rPr>
        <w:br/>
      </w:r>
      <w:r>
        <w:rPr>
          <w:rFonts w:ascii="宋体" w:eastAsia="宋体" w:hAnsi="宋体" w:cs="宋体" w:hint="eastAsia"/>
          <w:color w:val="4D4D4D"/>
          <w:sz w:val="22"/>
          <w:szCs w:val="22"/>
          <w:shd w:val="clear" w:color="auto" w:fill="FFFFFF"/>
        </w:rPr>
        <w:t xml:space="preserve">　　</w:t>
      </w:r>
      <w:r>
        <w:rPr>
          <w:rFonts w:ascii="宋体" w:eastAsia="宋体" w:hAnsi="宋体" w:cs="宋体" w:hint="eastAsia"/>
          <w:color w:val="4D4D4D"/>
          <w:sz w:val="22"/>
          <w:szCs w:val="22"/>
          <w:shd w:val="clear" w:color="auto" w:fill="FFFFFF"/>
        </w:rPr>
        <w:t>1).</w:t>
      </w:r>
      <w:r>
        <w:rPr>
          <w:rFonts w:ascii="宋体" w:eastAsia="宋体" w:hAnsi="宋体" w:cs="宋体" w:hint="eastAsia"/>
          <w:color w:val="4D4D4D"/>
          <w:sz w:val="22"/>
          <w:szCs w:val="22"/>
          <w:shd w:val="clear" w:color="auto" w:fill="FFFFFF"/>
        </w:rPr>
        <w:t>有一个</w:t>
      </w:r>
      <w:r>
        <w:rPr>
          <w:rFonts w:ascii="宋体" w:eastAsia="宋体" w:hAnsi="宋体" w:cs="宋体" w:hint="eastAsia"/>
          <w:color w:val="4D4D4D"/>
          <w:sz w:val="22"/>
          <w:szCs w:val="22"/>
          <w:shd w:val="clear" w:color="auto" w:fill="FFFFFF"/>
        </w:rPr>
        <w:t>1G</w:t>
      </w:r>
      <w:r>
        <w:rPr>
          <w:rFonts w:ascii="宋体" w:eastAsia="宋体" w:hAnsi="宋体" w:cs="宋体" w:hint="eastAsia"/>
          <w:color w:val="4D4D4D"/>
          <w:sz w:val="22"/>
          <w:szCs w:val="22"/>
          <w:shd w:val="clear" w:color="auto" w:fill="FFFFFF"/>
        </w:rPr>
        <w:t>大小的一个文件，里面每一行是一个词，词的大小不超过</w:t>
      </w:r>
      <w:r>
        <w:rPr>
          <w:rFonts w:ascii="宋体" w:eastAsia="宋体" w:hAnsi="宋体" w:cs="宋体" w:hint="eastAsia"/>
          <w:color w:val="4D4D4D"/>
          <w:sz w:val="22"/>
          <w:szCs w:val="22"/>
          <w:shd w:val="clear" w:color="auto" w:fill="FFFFFF"/>
        </w:rPr>
        <w:t>16</w:t>
      </w:r>
      <w:r>
        <w:rPr>
          <w:rFonts w:ascii="宋体" w:eastAsia="宋体" w:hAnsi="宋体" w:cs="宋体" w:hint="eastAsia"/>
          <w:color w:val="4D4D4D"/>
          <w:sz w:val="22"/>
          <w:szCs w:val="22"/>
          <w:shd w:val="clear" w:color="auto" w:fill="FFFFFF"/>
        </w:rPr>
        <w:t>个字节，内存限制大小是</w:t>
      </w:r>
      <w:r>
        <w:rPr>
          <w:rFonts w:ascii="宋体" w:eastAsia="宋体" w:hAnsi="宋体" w:cs="宋体" w:hint="eastAsia"/>
          <w:color w:val="4D4D4D"/>
          <w:sz w:val="22"/>
          <w:szCs w:val="22"/>
          <w:shd w:val="clear" w:color="auto" w:fill="FFFFFF"/>
        </w:rPr>
        <w:t>1M</w:t>
      </w:r>
      <w:r>
        <w:rPr>
          <w:rFonts w:ascii="宋体" w:eastAsia="宋体" w:hAnsi="宋体" w:cs="宋体" w:hint="eastAsia"/>
          <w:color w:val="4D4D4D"/>
          <w:sz w:val="22"/>
          <w:szCs w:val="22"/>
          <w:shd w:val="clear" w:color="auto" w:fill="FFFFFF"/>
        </w:rPr>
        <w:t>。返回频数最高的</w:t>
      </w:r>
      <w:r>
        <w:rPr>
          <w:rFonts w:ascii="宋体" w:eastAsia="宋体" w:hAnsi="宋体" w:cs="宋体" w:hint="eastAsia"/>
          <w:color w:val="4D4D4D"/>
          <w:sz w:val="22"/>
          <w:szCs w:val="22"/>
          <w:shd w:val="clear" w:color="auto" w:fill="FFFFFF"/>
        </w:rPr>
        <w:t>100</w:t>
      </w:r>
      <w:r>
        <w:rPr>
          <w:rFonts w:ascii="宋体" w:eastAsia="宋体" w:hAnsi="宋体" w:cs="宋体" w:hint="eastAsia"/>
          <w:color w:val="4D4D4D"/>
          <w:sz w:val="22"/>
          <w:szCs w:val="22"/>
          <w:shd w:val="clear" w:color="auto" w:fill="FFFFFF"/>
        </w:rPr>
        <w:t>个词。</w:t>
      </w:r>
    </w:p>
    <w:p w14:paraId="65D27CEC" w14:textId="77777777" w:rsidR="00DB7ACC" w:rsidRDefault="00C37B29">
      <w:pPr>
        <w:pStyle w:val="a3"/>
        <w:widowControl/>
        <w:shd w:val="clear" w:color="auto" w:fill="FFFFFF"/>
        <w:spacing w:beforeAutospacing="0" w:after="192" w:afterAutospacing="0" w:line="312" w:lineRule="atLeast"/>
        <w:rPr>
          <w:rFonts w:ascii="宋体" w:eastAsia="宋体" w:hAnsi="宋体" w:cs="宋体"/>
          <w:color w:val="4D4D4D"/>
          <w:sz w:val="22"/>
          <w:szCs w:val="22"/>
        </w:rPr>
      </w:pPr>
      <w:r>
        <w:rPr>
          <w:rFonts w:ascii="宋体" w:eastAsia="宋体" w:hAnsi="宋体" w:cs="宋体" w:hint="eastAsia"/>
          <w:color w:val="4D4D4D"/>
          <w:sz w:val="22"/>
          <w:szCs w:val="22"/>
          <w:shd w:val="clear" w:color="auto" w:fill="FFFFFF"/>
        </w:rPr>
        <w:t xml:space="preserve">　　这个数据具有很明显的特点，词的大小为</w:t>
      </w:r>
      <w:r>
        <w:rPr>
          <w:rFonts w:ascii="宋体" w:eastAsia="宋体" w:hAnsi="宋体" w:cs="宋体" w:hint="eastAsia"/>
          <w:color w:val="4D4D4D"/>
          <w:sz w:val="22"/>
          <w:szCs w:val="22"/>
          <w:shd w:val="clear" w:color="auto" w:fill="FFFFFF"/>
        </w:rPr>
        <w:t>16</w:t>
      </w:r>
      <w:r>
        <w:rPr>
          <w:rFonts w:ascii="宋体" w:eastAsia="宋体" w:hAnsi="宋体" w:cs="宋体" w:hint="eastAsia"/>
          <w:color w:val="4D4D4D"/>
          <w:sz w:val="22"/>
          <w:szCs w:val="22"/>
          <w:shd w:val="clear" w:color="auto" w:fill="FFFFFF"/>
        </w:rPr>
        <w:t>个字节，但是内存只有</w:t>
      </w:r>
      <w:r>
        <w:rPr>
          <w:rFonts w:ascii="宋体" w:eastAsia="宋体" w:hAnsi="宋体" w:cs="宋体" w:hint="eastAsia"/>
          <w:color w:val="4D4D4D"/>
          <w:sz w:val="22"/>
          <w:szCs w:val="22"/>
          <w:shd w:val="clear" w:color="auto" w:fill="FFFFFF"/>
        </w:rPr>
        <w:t>1m</w:t>
      </w:r>
      <w:r>
        <w:rPr>
          <w:rFonts w:ascii="宋体" w:eastAsia="宋体" w:hAnsi="宋体" w:cs="宋体" w:hint="eastAsia"/>
          <w:color w:val="4D4D4D"/>
          <w:sz w:val="22"/>
          <w:szCs w:val="22"/>
          <w:shd w:val="clear" w:color="auto" w:fill="FFFFFF"/>
        </w:rPr>
        <w:t>做</w:t>
      </w:r>
      <w:r>
        <w:rPr>
          <w:rFonts w:ascii="宋体" w:eastAsia="宋体" w:hAnsi="宋体" w:cs="宋体" w:hint="eastAsia"/>
          <w:color w:val="4D4D4D"/>
          <w:sz w:val="22"/>
          <w:szCs w:val="22"/>
          <w:shd w:val="clear" w:color="auto" w:fill="FFFFFF"/>
        </w:rPr>
        <w:t>hash</w:t>
      </w:r>
      <w:r>
        <w:rPr>
          <w:rFonts w:ascii="宋体" w:eastAsia="宋体" w:hAnsi="宋体" w:cs="宋体" w:hint="eastAsia"/>
          <w:color w:val="4D4D4D"/>
          <w:sz w:val="22"/>
          <w:szCs w:val="22"/>
          <w:shd w:val="clear" w:color="auto" w:fill="FFFFFF"/>
        </w:rPr>
        <w:t>有些不够，所以可以用来排序。内存可以当输入缓冲区使用。</w:t>
      </w:r>
    </w:p>
    <w:p w14:paraId="570F678A" w14:textId="77777777" w:rsidR="00DB7ACC" w:rsidRDefault="00C37B29">
      <w:pPr>
        <w:pStyle w:val="3"/>
      </w:pPr>
      <w:r>
        <w:rPr>
          <w:rFonts w:hint="eastAsia"/>
        </w:rPr>
        <w:t>Trie</w:t>
      </w:r>
      <w:r>
        <w:rPr>
          <w:rFonts w:hint="eastAsia"/>
        </w:rPr>
        <w:t>树</w:t>
      </w:r>
    </w:p>
    <w:p w14:paraId="0503F200" w14:textId="77777777" w:rsidR="00DB7ACC" w:rsidRDefault="00C37B29">
      <w:pPr>
        <w:pStyle w:val="a3"/>
        <w:widowControl/>
        <w:shd w:val="clear" w:color="auto" w:fill="FFFFFF"/>
        <w:spacing w:beforeAutospacing="0" w:after="192" w:afterAutospacing="0" w:line="312" w:lineRule="atLeast"/>
        <w:rPr>
          <w:rFonts w:ascii="Arial" w:eastAsia="Arial" w:hAnsi="Arial" w:cs="Arial"/>
          <w:color w:val="4D4D4D"/>
        </w:rPr>
      </w:pPr>
      <w:r>
        <w:rPr>
          <w:rFonts w:ascii="Arial" w:eastAsia="Arial" w:hAnsi="Arial" w:cs="Arial"/>
          <w:color w:val="4D4D4D"/>
          <w:shd w:val="clear" w:color="auto" w:fill="FFFFFF"/>
        </w:rPr>
        <w:t xml:space="preserve">　</w:t>
      </w:r>
      <w:r>
        <w:rPr>
          <w:rFonts w:ascii="Arial" w:eastAsia="宋体" w:hAnsi="Arial" w:cs="Arial" w:hint="eastAsia"/>
          <w:color w:val="4D4D4D"/>
          <w:shd w:val="clear" w:color="auto" w:fill="FFFFFF"/>
        </w:rPr>
        <w:t xml:space="preserve">  </w:t>
      </w:r>
      <w:r>
        <w:rPr>
          <w:rFonts w:ascii="Arial" w:eastAsia="Arial" w:hAnsi="Arial" w:cs="Arial"/>
          <w:color w:val="4D4D4D"/>
          <w:highlight w:val="red"/>
          <w:shd w:val="clear" w:color="auto" w:fill="FFFFFF"/>
        </w:rPr>
        <w:t>适用范围：</w:t>
      </w:r>
      <w:r>
        <w:rPr>
          <w:rFonts w:ascii="Arial" w:eastAsia="Arial" w:hAnsi="Arial" w:cs="Arial"/>
          <w:color w:val="4D4D4D"/>
          <w:shd w:val="clear" w:color="auto" w:fill="FFFFFF"/>
        </w:rPr>
        <w:t>数据量大，重复多，但是数据种类小可以放入内存</w:t>
      </w:r>
    </w:p>
    <w:p w14:paraId="0367ADD0" w14:textId="77777777" w:rsidR="00DB7ACC" w:rsidRDefault="00C37B29">
      <w:pPr>
        <w:pStyle w:val="a3"/>
        <w:widowControl/>
        <w:shd w:val="clear" w:color="auto" w:fill="FFFFFF"/>
        <w:spacing w:beforeAutospacing="0" w:after="192" w:afterAutospacing="0" w:line="312" w:lineRule="atLeast"/>
        <w:rPr>
          <w:rFonts w:ascii="Arial" w:eastAsia="Arial" w:hAnsi="Arial" w:cs="Arial"/>
          <w:color w:val="4D4D4D"/>
        </w:rPr>
      </w:pPr>
      <w:r>
        <w:rPr>
          <w:rFonts w:ascii="Arial" w:eastAsia="Arial" w:hAnsi="Arial" w:cs="Arial"/>
          <w:color w:val="4D4D4D"/>
          <w:shd w:val="clear" w:color="auto" w:fill="FFFFFF"/>
        </w:rPr>
        <w:t xml:space="preserve">　　</w:t>
      </w:r>
      <w:r>
        <w:rPr>
          <w:rFonts w:ascii="Arial" w:eastAsia="Arial" w:hAnsi="Arial" w:cs="Arial"/>
          <w:color w:val="4D4D4D"/>
          <w:highlight w:val="red"/>
          <w:shd w:val="clear" w:color="auto" w:fill="FFFFFF"/>
        </w:rPr>
        <w:t>基本原理及要点：</w:t>
      </w:r>
      <w:r>
        <w:rPr>
          <w:rFonts w:ascii="Arial" w:eastAsia="Arial" w:hAnsi="Arial" w:cs="Arial"/>
          <w:color w:val="4D4D4D"/>
          <w:shd w:val="clear" w:color="auto" w:fill="FFFFFF"/>
        </w:rPr>
        <w:t>实现方式，节点孩子的表示方式</w:t>
      </w:r>
    </w:p>
    <w:p w14:paraId="3B83C6CD" w14:textId="77777777" w:rsidR="00DB7ACC" w:rsidRDefault="00C37B29">
      <w:pPr>
        <w:pStyle w:val="a3"/>
        <w:widowControl/>
        <w:shd w:val="clear" w:color="auto" w:fill="FFFFFF"/>
        <w:spacing w:beforeAutospacing="0" w:after="192" w:afterAutospacing="0" w:line="312" w:lineRule="atLeast"/>
        <w:rPr>
          <w:rFonts w:ascii="Arial" w:eastAsia="Arial" w:hAnsi="Arial" w:cs="Arial"/>
          <w:color w:val="4D4D4D"/>
        </w:rPr>
      </w:pPr>
      <w:r>
        <w:rPr>
          <w:rFonts w:ascii="Arial" w:eastAsia="Arial" w:hAnsi="Arial" w:cs="Arial"/>
          <w:color w:val="4D4D4D"/>
          <w:shd w:val="clear" w:color="auto" w:fill="FFFFFF"/>
        </w:rPr>
        <w:t xml:space="preserve">　　扩展：压缩实现。</w:t>
      </w:r>
    </w:p>
    <w:p w14:paraId="496E6FD4" w14:textId="77777777" w:rsidR="00DB7ACC" w:rsidRDefault="00C37B29">
      <w:pPr>
        <w:pStyle w:val="a3"/>
        <w:widowControl/>
        <w:shd w:val="clear" w:color="auto" w:fill="FFFFFF"/>
        <w:spacing w:beforeAutospacing="0" w:after="192" w:afterAutospacing="0" w:line="312" w:lineRule="atLeast"/>
        <w:rPr>
          <w:rFonts w:ascii="Arial" w:eastAsia="Arial" w:hAnsi="Arial" w:cs="Arial"/>
          <w:color w:val="4D4D4D"/>
        </w:rPr>
      </w:pPr>
      <w:r>
        <w:rPr>
          <w:rFonts w:ascii="Arial" w:eastAsia="Arial" w:hAnsi="Arial" w:cs="Arial"/>
          <w:color w:val="4D4D4D"/>
          <w:shd w:val="clear" w:color="auto" w:fill="FFFFFF"/>
        </w:rPr>
        <w:t xml:space="preserve">　　问题实例：</w:t>
      </w:r>
      <w:r>
        <w:rPr>
          <w:rFonts w:ascii="Arial" w:eastAsia="Arial" w:hAnsi="Arial" w:cs="Arial"/>
          <w:color w:val="4D4D4D"/>
          <w:shd w:val="clear" w:color="auto" w:fill="FFFFFF"/>
        </w:rPr>
        <w:br/>
      </w:r>
      <w:r>
        <w:rPr>
          <w:rFonts w:ascii="Arial" w:eastAsia="Arial" w:hAnsi="Arial" w:cs="Arial"/>
          <w:color w:val="4D4D4D"/>
          <w:shd w:val="clear" w:color="auto" w:fill="FFFFFF"/>
        </w:rPr>
        <w:t xml:space="preserve">　　</w:t>
      </w:r>
      <w:r>
        <w:rPr>
          <w:rFonts w:ascii="Arial" w:eastAsia="Arial" w:hAnsi="Arial" w:cs="Arial"/>
          <w:color w:val="4D4D4D"/>
          <w:shd w:val="clear" w:color="auto" w:fill="FFFFFF"/>
        </w:rPr>
        <w:t>1).</w:t>
      </w:r>
      <w:r>
        <w:rPr>
          <w:rFonts w:ascii="Arial" w:eastAsia="Arial" w:hAnsi="Arial" w:cs="Arial"/>
          <w:color w:val="4D4D4D"/>
          <w:shd w:val="clear" w:color="auto" w:fill="FFFFFF"/>
        </w:rPr>
        <w:t>有</w:t>
      </w:r>
      <w:r>
        <w:rPr>
          <w:rFonts w:ascii="Arial" w:eastAsia="Arial" w:hAnsi="Arial" w:cs="Arial"/>
          <w:color w:val="4D4D4D"/>
          <w:shd w:val="clear" w:color="auto" w:fill="FFFFFF"/>
        </w:rPr>
        <w:t>10</w:t>
      </w:r>
      <w:r>
        <w:rPr>
          <w:rFonts w:ascii="Arial" w:eastAsia="Arial" w:hAnsi="Arial" w:cs="Arial"/>
          <w:color w:val="4D4D4D"/>
          <w:shd w:val="clear" w:color="auto" w:fill="FFFFFF"/>
        </w:rPr>
        <w:t>个文件，每个文件</w:t>
      </w:r>
      <w:r>
        <w:rPr>
          <w:rFonts w:ascii="Arial" w:eastAsia="Arial" w:hAnsi="Arial" w:cs="Arial"/>
          <w:color w:val="4D4D4D"/>
          <w:shd w:val="clear" w:color="auto" w:fill="FFFFFF"/>
        </w:rPr>
        <w:t>1G</w:t>
      </w:r>
      <w:r>
        <w:rPr>
          <w:rFonts w:ascii="Arial" w:eastAsia="Arial" w:hAnsi="Arial" w:cs="Arial"/>
          <w:color w:val="4D4D4D"/>
          <w:shd w:val="clear" w:color="auto" w:fill="FFFFFF"/>
        </w:rPr>
        <w:t>，每个文件的每一行都存放的是用户的</w:t>
      </w:r>
      <w:r>
        <w:rPr>
          <w:rFonts w:ascii="Arial" w:eastAsia="Arial" w:hAnsi="Arial" w:cs="Arial"/>
          <w:color w:val="4D4D4D"/>
          <w:shd w:val="clear" w:color="auto" w:fill="FFFFFF"/>
        </w:rPr>
        <w:t>query</w:t>
      </w:r>
      <w:r>
        <w:rPr>
          <w:rFonts w:ascii="Arial" w:eastAsia="Arial" w:hAnsi="Arial" w:cs="Arial"/>
          <w:color w:val="4D4D4D"/>
          <w:shd w:val="clear" w:color="auto" w:fill="FFFFFF"/>
        </w:rPr>
        <w:t>，每个文件的</w:t>
      </w:r>
      <w:r>
        <w:rPr>
          <w:rFonts w:ascii="Arial" w:eastAsia="Arial" w:hAnsi="Arial" w:cs="Arial"/>
          <w:color w:val="4D4D4D"/>
          <w:shd w:val="clear" w:color="auto" w:fill="FFFFFF"/>
        </w:rPr>
        <w:t>query</w:t>
      </w:r>
      <w:r>
        <w:rPr>
          <w:rFonts w:ascii="Arial" w:eastAsia="Arial" w:hAnsi="Arial" w:cs="Arial"/>
          <w:color w:val="4D4D4D"/>
          <w:shd w:val="clear" w:color="auto" w:fill="FFFFFF"/>
        </w:rPr>
        <w:t>都可能重复。要你按照</w:t>
      </w:r>
      <w:r>
        <w:rPr>
          <w:rFonts w:ascii="Arial" w:eastAsia="Arial" w:hAnsi="Arial" w:cs="Arial"/>
          <w:color w:val="4D4D4D"/>
          <w:shd w:val="clear" w:color="auto" w:fill="FFFFFF"/>
        </w:rPr>
        <w:t>query</w:t>
      </w:r>
      <w:r>
        <w:rPr>
          <w:rFonts w:ascii="Arial" w:eastAsia="Arial" w:hAnsi="Arial" w:cs="Arial"/>
          <w:color w:val="4D4D4D"/>
          <w:shd w:val="clear" w:color="auto" w:fill="FFFFFF"/>
        </w:rPr>
        <w:t>的频度排序。</w:t>
      </w:r>
      <w:r>
        <w:rPr>
          <w:rFonts w:ascii="Arial" w:eastAsia="Arial" w:hAnsi="Arial" w:cs="Arial"/>
          <w:color w:val="4D4D4D"/>
          <w:shd w:val="clear" w:color="auto" w:fill="FFFFFF"/>
        </w:rPr>
        <w:br/>
      </w:r>
      <w:r>
        <w:rPr>
          <w:rFonts w:ascii="Arial" w:eastAsia="Arial" w:hAnsi="Arial" w:cs="Arial"/>
          <w:color w:val="4D4D4D"/>
          <w:shd w:val="clear" w:color="auto" w:fill="FFFFFF"/>
        </w:rPr>
        <w:t xml:space="preserve">　　</w:t>
      </w:r>
      <w:r>
        <w:rPr>
          <w:rFonts w:ascii="Arial" w:eastAsia="Arial" w:hAnsi="Arial" w:cs="Arial"/>
          <w:color w:val="4D4D4D"/>
          <w:shd w:val="clear" w:color="auto" w:fill="FFFFFF"/>
        </w:rPr>
        <w:t>2).1000</w:t>
      </w:r>
      <w:r>
        <w:rPr>
          <w:rFonts w:ascii="Arial" w:eastAsia="Arial" w:hAnsi="Arial" w:cs="Arial"/>
          <w:color w:val="4D4D4D"/>
          <w:shd w:val="clear" w:color="auto" w:fill="FFFFFF"/>
        </w:rPr>
        <w:t>万字符串，其中有些是相同的</w:t>
      </w:r>
      <w:r>
        <w:rPr>
          <w:rFonts w:ascii="Arial" w:eastAsia="Arial" w:hAnsi="Arial" w:cs="Arial"/>
          <w:color w:val="4D4D4D"/>
          <w:shd w:val="clear" w:color="auto" w:fill="FFFFFF"/>
        </w:rPr>
        <w:t>(</w:t>
      </w:r>
      <w:r>
        <w:rPr>
          <w:rFonts w:ascii="Arial" w:eastAsia="Arial" w:hAnsi="Arial" w:cs="Arial"/>
          <w:color w:val="4D4D4D"/>
          <w:shd w:val="clear" w:color="auto" w:fill="FFFFFF"/>
        </w:rPr>
        <w:t>重复</w:t>
      </w:r>
      <w:r>
        <w:rPr>
          <w:rFonts w:ascii="Arial" w:eastAsia="Arial" w:hAnsi="Arial" w:cs="Arial"/>
          <w:color w:val="4D4D4D"/>
          <w:shd w:val="clear" w:color="auto" w:fill="FFFFFF"/>
        </w:rPr>
        <w:t>),</w:t>
      </w:r>
      <w:r>
        <w:rPr>
          <w:rFonts w:ascii="Arial" w:eastAsia="Arial" w:hAnsi="Arial" w:cs="Arial"/>
          <w:color w:val="4D4D4D"/>
          <w:shd w:val="clear" w:color="auto" w:fill="FFFFFF"/>
        </w:rPr>
        <w:t>需要把重复的全部去掉，保留没有重复的字符串。请问怎么设计和实现？</w:t>
      </w:r>
      <w:r>
        <w:rPr>
          <w:rFonts w:ascii="Arial" w:eastAsia="Arial" w:hAnsi="Arial" w:cs="Arial"/>
          <w:color w:val="4D4D4D"/>
          <w:shd w:val="clear" w:color="auto" w:fill="FFFFFF"/>
        </w:rPr>
        <w:br/>
      </w:r>
      <w:r>
        <w:rPr>
          <w:rFonts w:ascii="Arial" w:eastAsia="Arial" w:hAnsi="Arial" w:cs="Arial"/>
          <w:color w:val="4D4D4D"/>
          <w:shd w:val="clear" w:color="auto" w:fill="FFFFFF"/>
        </w:rPr>
        <w:lastRenderedPageBreak/>
        <w:t xml:space="preserve">　　</w:t>
      </w:r>
      <w:r>
        <w:rPr>
          <w:rFonts w:ascii="Arial" w:eastAsia="Arial" w:hAnsi="Arial" w:cs="Arial"/>
          <w:color w:val="4D4D4D"/>
          <w:shd w:val="clear" w:color="auto" w:fill="FFFFFF"/>
        </w:rPr>
        <w:t>3).</w:t>
      </w:r>
      <w:r>
        <w:rPr>
          <w:rFonts w:ascii="Arial" w:eastAsia="Arial" w:hAnsi="Arial" w:cs="Arial"/>
          <w:color w:val="4D4D4D"/>
          <w:shd w:val="clear" w:color="auto" w:fill="FFFFFF"/>
        </w:rPr>
        <w:t>寻找热门查询：查询串的重复度比较高，虽然总数是</w:t>
      </w:r>
      <w:r>
        <w:rPr>
          <w:rFonts w:ascii="Arial" w:eastAsia="Arial" w:hAnsi="Arial" w:cs="Arial"/>
          <w:color w:val="4D4D4D"/>
          <w:shd w:val="clear" w:color="auto" w:fill="FFFFFF"/>
        </w:rPr>
        <w:t>1</w:t>
      </w:r>
      <w:r>
        <w:rPr>
          <w:rFonts w:ascii="Arial" w:eastAsia="Arial" w:hAnsi="Arial" w:cs="Arial"/>
          <w:color w:val="4D4D4D"/>
          <w:shd w:val="clear" w:color="auto" w:fill="FFFFFF"/>
        </w:rPr>
        <w:t>千万，但如果除去重复后，不超过</w:t>
      </w:r>
      <w:r>
        <w:rPr>
          <w:rFonts w:ascii="Arial" w:eastAsia="Arial" w:hAnsi="Arial" w:cs="Arial"/>
          <w:color w:val="4D4D4D"/>
          <w:shd w:val="clear" w:color="auto" w:fill="FFFFFF"/>
        </w:rPr>
        <w:t>3</w:t>
      </w:r>
      <w:r>
        <w:rPr>
          <w:rFonts w:ascii="Arial" w:eastAsia="Arial" w:hAnsi="Arial" w:cs="Arial"/>
          <w:color w:val="4D4D4D"/>
          <w:shd w:val="clear" w:color="auto" w:fill="FFFFFF"/>
        </w:rPr>
        <w:t>百万个，每个不超过</w:t>
      </w:r>
      <w:r>
        <w:rPr>
          <w:rFonts w:ascii="Arial" w:eastAsia="Arial" w:hAnsi="Arial" w:cs="Arial"/>
          <w:color w:val="4D4D4D"/>
          <w:shd w:val="clear" w:color="auto" w:fill="FFFFFF"/>
        </w:rPr>
        <w:t>255</w:t>
      </w:r>
      <w:r>
        <w:rPr>
          <w:rFonts w:ascii="Arial" w:eastAsia="Arial" w:hAnsi="Arial" w:cs="Arial"/>
          <w:color w:val="4D4D4D"/>
          <w:shd w:val="clear" w:color="auto" w:fill="FFFFFF"/>
        </w:rPr>
        <w:t>字节。</w:t>
      </w:r>
    </w:p>
    <w:p w14:paraId="2CC4EB30" w14:textId="77777777" w:rsidR="00DB7ACC" w:rsidRDefault="00DB7ACC"/>
    <w:p w14:paraId="197F5BBE" w14:textId="77777777" w:rsidR="00DB7ACC" w:rsidRDefault="00C37B29">
      <w:pPr>
        <w:pStyle w:val="3"/>
      </w:pPr>
      <w:r>
        <w:rPr>
          <w:rFonts w:hint="eastAsia"/>
        </w:rPr>
        <w:t>分布式处理</w:t>
      </w:r>
      <w:r>
        <w:rPr>
          <w:rFonts w:hint="eastAsia"/>
        </w:rPr>
        <w:t xml:space="preserve"> mapreduce</w:t>
      </w:r>
    </w:p>
    <w:p w14:paraId="45EF508E" w14:textId="77777777" w:rsidR="00DB7ACC" w:rsidRDefault="00C37B29">
      <w:pPr>
        <w:pStyle w:val="a3"/>
        <w:widowControl/>
        <w:shd w:val="clear" w:color="auto" w:fill="FFFFFF"/>
        <w:spacing w:beforeAutospacing="0" w:after="192" w:afterAutospacing="0" w:line="312" w:lineRule="atLeast"/>
        <w:ind w:firstLineChars="200" w:firstLine="480"/>
        <w:rPr>
          <w:rFonts w:ascii="宋体" w:eastAsia="宋体" w:hAnsi="宋体" w:cs="宋体"/>
          <w:color w:val="4D4D4D"/>
        </w:rPr>
      </w:pPr>
      <w:r>
        <w:rPr>
          <w:rFonts w:ascii="宋体" w:eastAsia="宋体" w:hAnsi="宋体" w:cs="宋体" w:hint="eastAsia"/>
          <w:color w:val="4D4D4D"/>
          <w:shd w:val="clear" w:color="auto" w:fill="FFFFFF"/>
        </w:rPr>
        <w:t>适用范围：数据量大，但是数据种类小可以放入内存</w:t>
      </w:r>
    </w:p>
    <w:p w14:paraId="08F22AD6" w14:textId="77777777" w:rsidR="00DB7ACC" w:rsidRDefault="00C37B29">
      <w:pPr>
        <w:pStyle w:val="a3"/>
        <w:widowControl/>
        <w:shd w:val="clear" w:color="auto" w:fill="FFFFFF"/>
        <w:spacing w:beforeAutospacing="0" w:after="192" w:afterAutospacing="0" w:line="312" w:lineRule="atLeast"/>
        <w:rPr>
          <w:rFonts w:ascii="宋体" w:eastAsia="宋体" w:hAnsi="宋体" w:cs="宋体"/>
          <w:color w:val="4D4D4D"/>
        </w:rPr>
      </w:pPr>
      <w:r>
        <w:rPr>
          <w:rFonts w:ascii="宋体" w:eastAsia="宋体" w:hAnsi="宋体" w:cs="宋体" w:hint="eastAsia"/>
          <w:color w:val="4D4D4D"/>
          <w:shd w:val="clear" w:color="auto" w:fill="FFFFFF"/>
        </w:rPr>
        <w:t xml:space="preserve">　　基本原理及要点：将数据交给不同的机器去处理，数据划分，结果归约。</w:t>
      </w:r>
    </w:p>
    <w:p w14:paraId="4D61FFA6" w14:textId="77777777" w:rsidR="00DB7ACC" w:rsidRDefault="00C37B29">
      <w:pPr>
        <w:pStyle w:val="a3"/>
        <w:widowControl/>
        <w:shd w:val="clear" w:color="auto" w:fill="FFFFFF"/>
        <w:spacing w:beforeAutospacing="0" w:after="192" w:afterAutospacing="0" w:line="312" w:lineRule="atLeast"/>
        <w:rPr>
          <w:rFonts w:ascii="宋体" w:eastAsia="宋体" w:hAnsi="宋体" w:cs="宋体"/>
          <w:color w:val="4D4D4D"/>
        </w:rPr>
      </w:pPr>
      <w:r>
        <w:rPr>
          <w:rFonts w:ascii="宋体" w:eastAsia="宋体" w:hAnsi="宋体" w:cs="宋体" w:hint="eastAsia"/>
          <w:color w:val="4D4D4D"/>
          <w:shd w:val="clear" w:color="auto" w:fill="FFFFFF"/>
        </w:rPr>
        <w:t xml:space="preserve">　　扩展：</w:t>
      </w:r>
      <w:r>
        <w:rPr>
          <w:rFonts w:ascii="宋体" w:eastAsia="宋体" w:hAnsi="宋体" w:cs="宋体" w:hint="eastAsia"/>
          <w:color w:val="4D4D4D"/>
          <w:shd w:val="clear" w:color="auto" w:fill="FFFFFF"/>
        </w:rPr>
        <w:br/>
      </w:r>
      <w:r>
        <w:rPr>
          <w:rFonts w:ascii="宋体" w:eastAsia="宋体" w:hAnsi="宋体" w:cs="宋体" w:hint="eastAsia"/>
          <w:color w:val="4D4D4D"/>
          <w:shd w:val="clear" w:color="auto" w:fill="FFFFFF"/>
        </w:rPr>
        <w:t xml:space="preserve">　　问题实例：</w:t>
      </w:r>
      <w:r>
        <w:rPr>
          <w:rFonts w:ascii="宋体" w:eastAsia="宋体" w:hAnsi="宋体" w:cs="宋体" w:hint="eastAsia"/>
          <w:color w:val="4D4D4D"/>
          <w:shd w:val="clear" w:color="auto" w:fill="FFFFFF"/>
        </w:rPr>
        <w:br/>
      </w:r>
      <w:r>
        <w:rPr>
          <w:rFonts w:ascii="宋体" w:eastAsia="宋体" w:hAnsi="宋体" w:cs="宋体" w:hint="eastAsia"/>
          <w:color w:val="4D4D4D"/>
          <w:shd w:val="clear" w:color="auto" w:fill="FFFFFF"/>
        </w:rPr>
        <w:t xml:space="preserve">　　</w:t>
      </w:r>
      <w:r>
        <w:rPr>
          <w:rFonts w:ascii="宋体" w:eastAsia="宋体" w:hAnsi="宋体" w:cs="宋体" w:hint="eastAsia"/>
          <w:color w:val="4D4D4D"/>
          <w:shd w:val="clear" w:color="auto" w:fill="FFFFFF"/>
        </w:rPr>
        <w:t>1).The canonical example application of MapReduce is a process to count the appearances of</w:t>
      </w:r>
      <w:r>
        <w:rPr>
          <w:rFonts w:ascii="宋体" w:eastAsia="宋体" w:hAnsi="宋体" w:cs="宋体" w:hint="eastAsia"/>
          <w:color w:val="4D4D4D"/>
          <w:shd w:val="clear" w:color="auto" w:fill="FFFFFF"/>
        </w:rPr>
        <w:br/>
        <w:t>each different word in a set of documents:</w:t>
      </w:r>
      <w:r>
        <w:rPr>
          <w:rFonts w:ascii="宋体" w:eastAsia="宋体" w:hAnsi="宋体" w:cs="宋体" w:hint="eastAsia"/>
          <w:color w:val="4D4D4D"/>
          <w:shd w:val="clear" w:color="auto" w:fill="FFFFFF"/>
        </w:rPr>
        <w:br/>
      </w:r>
      <w:r>
        <w:rPr>
          <w:rFonts w:ascii="宋体" w:eastAsia="宋体" w:hAnsi="宋体" w:cs="宋体" w:hint="eastAsia"/>
          <w:color w:val="4D4D4D"/>
          <w:shd w:val="clear" w:color="auto" w:fill="FFFFFF"/>
        </w:rPr>
        <w:t xml:space="preserve">　　</w:t>
      </w:r>
      <w:r>
        <w:rPr>
          <w:rFonts w:ascii="宋体" w:eastAsia="宋体" w:hAnsi="宋体" w:cs="宋体" w:hint="eastAsia"/>
          <w:color w:val="4D4D4D"/>
          <w:shd w:val="clear" w:color="auto" w:fill="FFFFFF"/>
        </w:rPr>
        <w:t>2).</w:t>
      </w:r>
      <w:r>
        <w:rPr>
          <w:rFonts w:ascii="宋体" w:eastAsia="宋体" w:hAnsi="宋体" w:cs="宋体" w:hint="eastAsia"/>
          <w:color w:val="4D4D4D"/>
          <w:shd w:val="clear" w:color="auto" w:fill="FFFFFF"/>
        </w:rPr>
        <w:t>海量数据分布在</w:t>
      </w:r>
      <w:r>
        <w:rPr>
          <w:rFonts w:ascii="宋体" w:eastAsia="宋体" w:hAnsi="宋体" w:cs="宋体" w:hint="eastAsia"/>
          <w:color w:val="4D4D4D"/>
          <w:shd w:val="clear" w:color="auto" w:fill="FFFFFF"/>
        </w:rPr>
        <w:t>100</w:t>
      </w:r>
      <w:r>
        <w:rPr>
          <w:rFonts w:ascii="宋体" w:eastAsia="宋体" w:hAnsi="宋体" w:cs="宋体" w:hint="eastAsia"/>
          <w:color w:val="4D4D4D"/>
          <w:shd w:val="clear" w:color="auto" w:fill="FFFFFF"/>
        </w:rPr>
        <w:t>台电脑中，想个办法高效统计出这批数据的</w:t>
      </w:r>
      <w:r>
        <w:rPr>
          <w:rFonts w:ascii="宋体" w:eastAsia="宋体" w:hAnsi="宋体" w:cs="宋体" w:hint="eastAsia"/>
          <w:color w:val="4D4D4D"/>
          <w:shd w:val="clear" w:color="auto" w:fill="FFFFFF"/>
        </w:rPr>
        <w:t>TOP10</w:t>
      </w:r>
      <w:r>
        <w:rPr>
          <w:rFonts w:ascii="宋体" w:eastAsia="宋体" w:hAnsi="宋体" w:cs="宋体" w:hint="eastAsia"/>
          <w:color w:val="4D4D4D"/>
          <w:shd w:val="clear" w:color="auto" w:fill="FFFFFF"/>
        </w:rPr>
        <w:t>。</w:t>
      </w:r>
      <w:r>
        <w:rPr>
          <w:rFonts w:ascii="宋体" w:eastAsia="宋体" w:hAnsi="宋体" w:cs="宋体" w:hint="eastAsia"/>
          <w:color w:val="4D4D4D"/>
          <w:shd w:val="clear" w:color="auto" w:fill="FFFFFF"/>
        </w:rPr>
        <w:br/>
      </w:r>
      <w:r>
        <w:rPr>
          <w:rFonts w:ascii="宋体" w:eastAsia="宋体" w:hAnsi="宋体" w:cs="宋体" w:hint="eastAsia"/>
          <w:color w:val="4D4D4D"/>
          <w:shd w:val="clear" w:color="auto" w:fill="FFFFFF"/>
        </w:rPr>
        <w:t xml:space="preserve">　　</w:t>
      </w:r>
      <w:r>
        <w:rPr>
          <w:rFonts w:ascii="宋体" w:eastAsia="宋体" w:hAnsi="宋体" w:cs="宋体" w:hint="eastAsia"/>
          <w:color w:val="4D4D4D"/>
          <w:shd w:val="clear" w:color="auto" w:fill="FFFFFF"/>
        </w:rPr>
        <w:t>3).</w:t>
      </w:r>
      <w:r>
        <w:rPr>
          <w:rFonts w:ascii="宋体" w:eastAsia="宋体" w:hAnsi="宋体" w:cs="宋体" w:hint="eastAsia"/>
          <w:color w:val="4D4D4D"/>
          <w:shd w:val="clear" w:color="auto" w:fill="FFFFFF"/>
        </w:rPr>
        <w:t>一共有</w:t>
      </w:r>
      <w:r>
        <w:rPr>
          <w:rFonts w:ascii="宋体" w:eastAsia="宋体" w:hAnsi="宋体" w:cs="宋体" w:hint="eastAsia"/>
          <w:color w:val="4D4D4D"/>
          <w:shd w:val="clear" w:color="auto" w:fill="FFFFFF"/>
        </w:rPr>
        <w:t>N</w:t>
      </w:r>
      <w:r>
        <w:rPr>
          <w:rFonts w:ascii="宋体" w:eastAsia="宋体" w:hAnsi="宋体" w:cs="宋体" w:hint="eastAsia"/>
          <w:color w:val="4D4D4D"/>
          <w:shd w:val="clear" w:color="auto" w:fill="FFFFFF"/>
        </w:rPr>
        <w:t>个机器，每个机器上有</w:t>
      </w:r>
      <w:r>
        <w:rPr>
          <w:rFonts w:ascii="宋体" w:eastAsia="宋体" w:hAnsi="宋体" w:cs="宋体" w:hint="eastAsia"/>
          <w:color w:val="4D4D4D"/>
          <w:shd w:val="clear" w:color="auto" w:fill="FFFFFF"/>
        </w:rPr>
        <w:t>N</w:t>
      </w:r>
      <w:r>
        <w:rPr>
          <w:rFonts w:ascii="宋体" w:eastAsia="宋体" w:hAnsi="宋体" w:cs="宋体" w:hint="eastAsia"/>
          <w:color w:val="4D4D4D"/>
          <w:shd w:val="clear" w:color="auto" w:fill="FFFFFF"/>
        </w:rPr>
        <w:t>个数。每个机器最多存</w:t>
      </w:r>
      <w:r>
        <w:rPr>
          <w:rFonts w:ascii="宋体" w:eastAsia="宋体" w:hAnsi="宋体" w:cs="宋体" w:hint="eastAsia"/>
          <w:color w:val="4D4D4D"/>
          <w:shd w:val="clear" w:color="auto" w:fill="FFFFFF"/>
        </w:rPr>
        <w:t>O(N)</w:t>
      </w:r>
      <w:r>
        <w:rPr>
          <w:rFonts w:ascii="宋体" w:eastAsia="宋体" w:hAnsi="宋体" w:cs="宋体" w:hint="eastAsia"/>
          <w:color w:val="4D4D4D"/>
          <w:shd w:val="clear" w:color="auto" w:fill="FFFFFF"/>
        </w:rPr>
        <w:t>个数并对它们操作。如何找到</w:t>
      </w:r>
      <w:r>
        <w:rPr>
          <w:rFonts w:ascii="宋体" w:eastAsia="宋体" w:hAnsi="宋体" w:cs="宋体" w:hint="eastAsia"/>
          <w:color w:val="4D4D4D"/>
          <w:shd w:val="clear" w:color="auto" w:fill="FFFFFF"/>
        </w:rPr>
        <w:t>N^2</w:t>
      </w:r>
      <w:r>
        <w:rPr>
          <w:rFonts w:ascii="宋体" w:eastAsia="宋体" w:hAnsi="宋体" w:cs="宋体" w:hint="eastAsia"/>
          <w:color w:val="4D4D4D"/>
          <w:shd w:val="clear" w:color="auto" w:fill="FFFFFF"/>
        </w:rPr>
        <w:t>个数的中数</w:t>
      </w:r>
      <w:r>
        <w:rPr>
          <w:rFonts w:ascii="宋体" w:eastAsia="宋体" w:hAnsi="宋体" w:cs="宋体" w:hint="eastAsia"/>
          <w:color w:val="4D4D4D"/>
          <w:shd w:val="clear" w:color="auto" w:fill="FFFFFF"/>
        </w:rPr>
        <w:t>(median)</w:t>
      </w:r>
      <w:r>
        <w:rPr>
          <w:rFonts w:ascii="宋体" w:eastAsia="宋体" w:hAnsi="宋体" w:cs="宋体" w:hint="eastAsia"/>
          <w:color w:val="4D4D4D"/>
          <w:shd w:val="clear" w:color="auto" w:fill="FFFFFF"/>
        </w:rPr>
        <w:t>？</w:t>
      </w:r>
    </w:p>
    <w:p w14:paraId="43996E14" w14:textId="77777777" w:rsidR="00DB7ACC" w:rsidRDefault="00DB7ACC"/>
    <w:p w14:paraId="7020C8E2" w14:textId="77777777" w:rsidR="00DB7ACC" w:rsidRDefault="00C37B29">
      <w:pPr>
        <w:pStyle w:val="2"/>
      </w:pPr>
      <w:r>
        <w:rPr>
          <w:rFonts w:hint="eastAsia"/>
        </w:rPr>
        <w:t>海量数据的存储</w:t>
      </w:r>
    </w:p>
    <w:p w14:paraId="34C77B37" w14:textId="77777777" w:rsidR="00DB7ACC" w:rsidRDefault="00C37B29">
      <w:r>
        <w:rPr>
          <w:rFonts w:hint="eastAsia"/>
        </w:rPr>
        <w:t>bitMap</w:t>
      </w:r>
    </w:p>
    <w:p w14:paraId="63CEC339" w14:textId="77777777" w:rsidR="00DB7ACC" w:rsidRDefault="00C37B29">
      <w:pPr>
        <w:pStyle w:val="2"/>
      </w:pPr>
      <w:r>
        <w:rPr>
          <w:rFonts w:hint="eastAsia"/>
        </w:rPr>
        <w:t>查某个数据是否在大的集合中</w:t>
      </w:r>
      <w:r>
        <w:rPr>
          <w:rFonts w:hint="eastAsia"/>
        </w:rPr>
        <w:t>-</w:t>
      </w:r>
      <w:r>
        <w:rPr>
          <w:rFonts w:hint="eastAsia"/>
        </w:rPr>
        <w:t>布隆过滤器</w:t>
      </w:r>
    </w:p>
    <w:p w14:paraId="0E243E2C" w14:textId="77777777" w:rsidR="00DB7ACC" w:rsidRDefault="00C37B29">
      <w:pPr>
        <w:pStyle w:val="2"/>
      </w:pPr>
      <w:r>
        <w:rPr>
          <w:rFonts w:hint="eastAsia"/>
        </w:rPr>
        <w:t>海量数据的排序</w:t>
      </w:r>
    </w:p>
    <w:p w14:paraId="1F71D702" w14:textId="77777777" w:rsidR="00DB7ACC" w:rsidRDefault="00C37B29">
      <w:pPr>
        <w:rPr>
          <w:b/>
          <w:bCs/>
          <w:sz w:val="24"/>
          <w:szCs w:val="32"/>
        </w:rPr>
      </w:pPr>
      <w:r>
        <w:rPr>
          <w:rFonts w:hint="eastAsia"/>
          <w:b/>
          <w:bCs/>
          <w:sz w:val="24"/>
          <w:szCs w:val="32"/>
        </w:rPr>
        <w:t>这里主要有：</w:t>
      </w:r>
      <w:r>
        <w:rPr>
          <w:rFonts w:hint="eastAsia"/>
          <w:b/>
          <w:bCs/>
          <w:sz w:val="24"/>
          <w:szCs w:val="32"/>
          <w:highlight w:val="red"/>
        </w:rPr>
        <w:t>内部排序</w:t>
      </w:r>
      <w:r>
        <w:rPr>
          <w:rFonts w:hint="eastAsia"/>
          <w:b/>
          <w:bCs/>
          <w:sz w:val="24"/>
          <w:szCs w:val="32"/>
        </w:rPr>
        <w:t>与</w:t>
      </w:r>
      <w:r>
        <w:rPr>
          <w:rFonts w:hint="eastAsia"/>
          <w:b/>
          <w:bCs/>
          <w:sz w:val="24"/>
          <w:szCs w:val="32"/>
          <w:highlight w:val="red"/>
        </w:rPr>
        <w:t>外部排序</w:t>
      </w:r>
      <w:r>
        <w:rPr>
          <w:rFonts w:hint="eastAsia"/>
          <w:b/>
          <w:bCs/>
          <w:sz w:val="24"/>
          <w:szCs w:val="32"/>
        </w:rPr>
        <w:t>的概念。</w:t>
      </w:r>
    </w:p>
    <w:p w14:paraId="6D5223F7" w14:textId="77777777" w:rsidR="00DB7ACC" w:rsidRDefault="00DB7ACC"/>
    <w:p w14:paraId="033ABC6F" w14:textId="77777777" w:rsidR="00DB7ACC" w:rsidRDefault="00DB7ACC"/>
    <w:p w14:paraId="7F5BB1FB" w14:textId="77777777" w:rsidR="00DB7ACC" w:rsidRDefault="00DB7ACC"/>
    <w:p w14:paraId="7BC7EB36" w14:textId="77777777" w:rsidR="00DB7ACC" w:rsidRDefault="00C37B29">
      <w:pPr>
        <w:pStyle w:val="3"/>
      </w:pPr>
      <w:r>
        <w:rPr>
          <w:rFonts w:hint="eastAsia"/>
        </w:rPr>
        <w:t>外部排序</w:t>
      </w:r>
    </w:p>
    <w:p w14:paraId="3F975F4B" w14:textId="77777777" w:rsidR="00DB7ACC" w:rsidRDefault="00C37B29">
      <w:pPr>
        <w:spacing w:line="360" w:lineRule="auto"/>
        <w:ind w:firstLineChars="200" w:firstLine="480"/>
        <w:rPr>
          <w:sz w:val="24"/>
          <w:szCs w:val="32"/>
        </w:rPr>
      </w:pPr>
      <w:r>
        <w:rPr>
          <w:rFonts w:hint="eastAsia"/>
          <w:sz w:val="24"/>
          <w:szCs w:val="32"/>
        </w:rPr>
        <w:t>外部排序指的是大文件的排序，当待排序的文件很大时，无法将整个文件的所有记录同时调入内存进行排序，只能将文件存放在外存中，这种排序称为外部排序。外部排序的过程主要是依据数据的内外存交换和“内部归并”两者结合来实现的。</w:t>
      </w:r>
    </w:p>
    <w:p w14:paraId="2D2F90A5" w14:textId="77777777" w:rsidR="00DB7ACC" w:rsidRDefault="00DB7ACC"/>
    <w:p w14:paraId="14CCDFF6" w14:textId="77777777" w:rsidR="00DB7ACC" w:rsidRDefault="00DB7ACC"/>
    <w:p w14:paraId="12B8A7ED" w14:textId="77777777" w:rsidR="00DB7ACC" w:rsidRDefault="00C37B29">
      <w:pPr>
        <w:widowControl/>
        <w:shd w:val="clear" w:color="auto" w:fill="FFFFFF"/>
        <w:spacing w:after="180" w:line="360" w:lineRule="auto"/>
        <w:ind w:firstLine="420"/>
        <w:jc w:val="left"/>
        <w:rPr>
          <w:rFonts w:ascii="微软雅黑" w:eastAsia="微软雅黑" w:hAnsi="微软雅黑" w:cs="微软雅黑"/>
          <w:color w:val="333333"/>
          <w:sz w:val="26"/>
          <w:szCs w:val="26"/>
        </w:rPr>
      </w:pPr>
      <w:r>
        <w:rPr>
          <w:rFonts w:ascii="Arial" w:eastAsia="宋体" w:hAnsi="Arial" w:cs="Arial"/>
          <w:color w:val="333333"/>
          <w:kern w:val="0"/>
          <w:sz w:val="22"/>
          <w:szCs w:val="22"/>
          <w:shd w:val="clear" w:color="auto" w:fill="FFFFFF"/>
          <w:lang w:bidi="ar"/>
        </w:rPr>
        <w:t>一般来说外排序分为两个步骤：</w:t>
      </w:r>
      <w:r>
        <w:rPr>
          <w:rFonts w:ascii="Arial" w:eastAsia="宋体" w:hAnsi="Arial" w:cs="Arial"/>
          <w:color w:val="333333"/>
          <w:kern w:val="0"/>
          <w:sz w:val="22"/>
          <w:szCs w:val="22"/>
          <w:highlight w:val="red"/>
          <w:shd w:val="clear" w:color="auto" w:fill="FFFFFF"/>
          <w:lang w:bidi="ar"/>
        </w:rPr>
        <w:t>预处理</w:t>
      </w:r>
      <w:r>
        <w:rPr>
          <w:rFonts w:ascii="Arial" w:eastAsia="宋体" w:hAnsi="Arial" w:cs="Arial"/>
          <w:color w:val="333333"/>
          <w:kern w:val="0"/>
          <w:sz w:val="22"/>
          <w:szCs w:val="22"/>
          <w:shd w:val="clear" w:color="auto" w:fill="FFFFFF"/>
          <w:lang w:bidi="ar"/>
        </w:rPr>
        <w:t>和</w:t>
      </w:r>
      <w:r>
        <w:rPr>
          <w:rFonts w:ascii="Arial" w:eastAsia="宋体" w:hAnsi="Arial" w:cs="Arial"/>
          <w:color w:val="333333"/>
          <w:kern w:val="0"/>
          <w:sz w:val="22"/>
          <w:szCs w:val="22"/>
          <w:highlight w:val="red"/>
          <w:shd w:val="clear" w:color="auto" w:fill="FFFFFF"/>
          <w:lang w:bidi="ar"/>
        </w:rPr>
        <w:t>合并排序</w:t>
      </w:r>
      <w:r>
        <w:rPr>
          <w:rFonts w:ascii="Arial" w:eastAsia="宋体" w:hAnsi="Arial" w:cs="Arial"/>
          <w:color w:val="333333"/>
          <w:kern w:val="0"/>
          <w:sz w:val="22"/>
          <w:szCs w:val="22"/>
          <w:shd w:val="clear" w:color="auto" w:fill="FFFFFF"/>
          <w:lang w:bidi="ar"/>
        </w:rPr>
        <w:t>。首先，根据可用内存的大小，将外存上含有</w:t>
      </w:r>
      <w:r>
        <w:rPr>
          <w:rFonts w:ascii="Arial" w:eastAsia="宋体" w:hAnsi="Arial" w:cs="Arial"/>
          <w:color w:val="333333"/>
          <w:kern w:val="0"/>
          <w:sz w:val="22"/>
          <w:szCs w:val="22"/>
          <w:shd w:val="clear" w:color="auto" w:fill="FFFFFF"/>
          <w:lang w:bidi="ar"/>
        </w:rPr>
        <w:t>n</w:t>
      </w:r>
      <w:r>
        <w:rPr>
          <w:rFonts w:ascii="Arial" w:eastAsia="宋体" w:hAnsi="Arial" w:cs="Arial"/>
          <w:color w:val="333333"/>
          <w:kern w:val="0"/>
          <w:sz w:val="22"/>
          <w:szCs w:val="22"/>
          <w:shd w:val="clear" w:color="auto" w:fill="FFFFFF"/>
          <w:lang w:bidi="ar"/>
        </w:rPr>
        <w:t>个纪录的文件分成若干长度为</w:t>
      </w:r>
      <w:r>
        <w:rPr>
          <w:rFonts w:ascii="Arial" w:eastAsia="宋体" w:hAnsi="Arial" w:cs="Arial"/>
          <w:color w:val="333333"/>
          <w:kern w:val="0"/>
          <w:sz w:val="22"/>
          <w:szCs w:val="22"/>
          <w:shd w:val="clear" w:color="auto" w:fill="FFFFFF"/>
          <w:lang w:bidi="ar"/>
        </w:rPr>
        <w:t>t</w:t>
      </w:r>
      <w:r>
        <w:rPr>
          <w:rFonts w:ascii="Arial" w:eastAsia="宋体" w:hAnsi="Arial" w:cs="Arial"/>
          <w:color w:val="333333"/>
          <w:kern w:val="0"/>
          <w:sz w:val="22"/>
          <w:szCs w:val="22"/>
          <w:shd w:val="clear" w:color="auto" w:fill="FFFFFF"/>
          <w:lang w:bidi="ar"/>
        </w:rPr>
        <w:t>的子文件（或段）；其次，利用内部排序的方法，对每个子文件的</w:t>
      </w:r>
      <w:r>
        <w:rPr>
          <w:rFonts w:ascii="Arial" w:eastAsia="宋体" w:hAnsi="Arial" w:cs="Arial"/>
          <w:color w:val="333333"/>
          <w:kern w:val="0"/>
          <w:sz w:val="22"/>
          <w:szCs w:val="22"/>
          <w:shd w:val="clear" w:color="auto" w:fill="FFFFFF"/>
          <w:lang w:bidi="ar"/>
        </w:rPr>
        <w:t>t</w:t>
      </w:r>
      <w:r>
        <w:rPr>
          <w:rFonts w:ascii="Arial" w:eastAsia="宋体" w:hAnsi="Arial" w:cs="Arial"/>
          <w:color w:val="333333"/>
          <w:kern w:val="0"/>
          <w:sz w:val="22"/>
          <w:szCs w:val="22"/>
          <w:shd w:val="clear" w:color="auto" w:fill="FFFFFF"/>
          <w:lang w:bidi="ar"/>
        </w:rPr>
        <w:t>个纪录进行内部排序。这些经过排序的子文件（段）通常称为</w:t>
      </w:r>
      <w:hyperlink r:id="rId563" w:tgtFrame="https://baike.baidu.com/item/_blank" w:history="1">
        <w:r>
          <w:rPr>
            <w:rStyle w:val="a6"/>
            <w:rFonts w:ascii="Arial" w:eastAsia="宋体" w:hAnsi="Arial" w:cs="Arial"/>
            <w:color w:val="136EC2"/>
            <w:sz w:val="22"/>
            <w:szCs w:val="22"/>
            <w:u w:val="none"/>
            <w:shd w:val="clear" w:color="auto" w:fill="FFFFFF"/>
          </w:rPr>
          <w:t>顺串</w:t>
        </w:r>
      </w:hyperlink>
      <w:r>
        <w:rPr>
          <w:rFonts w:ascii="Arial" w:eastAsia="宋体" w:hAnsi="Arial" w:cs="Arial"/>
          <w:color w:val="333333"/>
          <w:kern w:val="0"/>
          <w:sz w:val="22"/>
          <w:szCs w:val="22"/>
          <w:shd w:val="clear" w:color="auto" w:fill="FFFFFF"/>
          <w:lang w:bidi="ar"/>
        </w:rPr>
        <w:t>(run)</w:t>
      </w:r>
      <w:r>
        <w:rPr>
          <w:rFonts w:ascii="Arial" w:eastAsia="宋体" w:hAnsi="Arial" w:cs="Arial"/>
          <w:color w:val="333333"/>
          <w:kern w:val="0"/>
          <w:sz w:val="22"/>
          <w:szCs w:val="22"/>
          <w:shd w:val="clear" w:color="auto" w:fill="FFFFFF"/>
          <w:lang w:bidi="ar"/>
        </w:rPr>
        <w:t>，顺串生成后即将其写入外存。这样在外存上就得到了</w:t>
      </w:r>
      <w:r>
        <w:rPr>
          <w:rFonts w:ascii="Arial" w:eastAsia="宋体" w:hAnsi="Arial" w:cs="Arial"/>
          <w:color w:val="333333"/>
          <w:kern w:val="0"/>
          <w:sz w:val="22"/>
          <w:szCs w:val="22"/>
          <w:shd w:val="clear" w:color="auto" w:fill="FFFFFF"/>
          <w:lang w:bidi="ar"/>
        </w:rPr>
        <w:t>m</w:t>
      </w:r>
      <w:r>
        <w:rPr>
          <w:rFonts w:ascii="Arial" w:eastAsia="宋体" w:hAnsi="Arial" w:cs="Arial"/>
          <w:color w:val="333333"/>
          <w:kern w:val="0"/>
          <w:sz w:val="22"/>
          <w:szCs w:val="22"/>
          <w:shd w:val="clear" w:color="auto" w:fill="FFFFFF"/>
          <w:lang w:bidi="ar"/>
        </w:rPr>
        <w:t>个顺串（</w:t>
      </w:r>
      <w:r>
        <w:rPr>
          <w:rFonts w:ascii="Arial" w:eastAsia="宋体" w:hAnsi="Arial" w:cs="Arial"/>
          <w:color w:val="333333"/>
          <w:kern w:val="0"/>
          <w:sz w:val="22"/>
          <w:szCs w:val="22"/>
          <w:shd w:val="clear" w:color="auto" w:fill="FFFFFF"/>
          <w:lang w:bidi="ar"/>
        </w:rPr>
        <w:t>m=[n/t]</w:t>
      </w:r>
      <w:r>
        <w:rPr>
          <w:rFonts w:ascii="Arial" w:eastAsia="宋体" w:hAnsi="Arial" w:cs="Arial"/>
          <w:color w:val="333333"/>
          <w:kern w:val="0"/>
          <w:sz w:val="22"/>
          <w:szCs w:val="22"/>
          <w:shd w:val="clear" w:color="auto" w:fill="FFFFFF"/>
          <w:lang w:bidi="ar"/>
        </w:rPr>
        <w:t>）。最后，对这些顺串进行归并，使顺串的长度逐渐增大，直到所有的待排序的记录成为一个顺串为止。</w:t>
      </w:r>
      <w:r>
        <w:rPr>
          <w:rFonts w:ascii="Arial" w:eastAsia="宋体" w:hAnsi="Arial" w:cs="Arial"/>
          <w:color w:val="3366CC"/>
          <w:kern w:val="0"/>
          <w:sz w:val="20"/>
          <w:szCs w:val="20"/>
          <w:shd w:val="clear" w:color="auto" w:fill="FFFFFF"/>
          <w:lang w:bidi="ar"/>
        </w:rPr>
        <w:t> </w:t>
      </w:r>
      <w:bookmarkStart w:id="0" w:name="初始顺串"/>
      <w:bookmarkStart w:id="1" w:name="3"/>
      <w:bookmarkStart w:id="2" w:name="sub1368718_3"/>
      <w:bookmarkEnd w:id="0"/>
      <w:bookmarkEnd w:id="1"/>
      <w:bookmarkEnd w:id="2"/>
    </w:p>
    <w:p w14:paraId="510EF47B" w14:textId="77777777" w:rsidR="00DB7ACC" w:rsidRDefault="00DB7ACC"/>
    <w:p w14:paraId="45C5F42A" w14:textId="77777777" w:rsidR="00DB7ACC" w:rsidRDefault="00DB7ACC"/>
    <w:p w14:paraId="5634D529" w14:textId="77777777" w:rsidR="00DB7ACC" w:rsidRDefault="00DB7ACC"/>
    <w:p w14:paraId="43E260EF" w14:textId="77777777" w:rsidR="00DB7ACC" w:rsidRDefault="00C37B29">
      <w:pPr>
        <w:pStyle w:val="2"/>
      </w:pPr>
      <w:r>
        <w:rPr>
          <w:rFonts w:hint="eastAsia"/>
        </w:rPr>
        <w:t>面试题目</w:t>
      </w:r>
    </w:p>
    <w:p w14:paraId="5EAD7EE6" w14:textId="77777777" w:rsidR="00DB7ACC" w:rsidRDefault="00C37B29">
      <w:r>
        <w:t>https://blog.csdn.net/v_july_v/article/details/7382693</w:t>
      </w:r>
    </w:p>
    <w:p w14:paraId="40EA21BC" w14:textId="77777777" w:rsidR="00DB7ACC" w:rsidRDefault="00C37B29">
      <w:pPr>
        <w:pStyle w:val="3"/>
        <w:keepNext w:val="0"/>
        <w:keepLines w:val="0"/>
        <w:widowControl/>
        <w:shd w:val="clear" w:color="auto" w:fill="FFFFFF"/>
        <w:spacing w:before="96" w:after="192" w:line="360" w:lineRule="atLeast"/>
        <w:rPr>
          <w:rFonts w:ascii="微软雅黑" w:eastAsia="微软雅黑" w:hAnsi="微软雅黑" w:cs="微软雅黑"/>
          <w:color w:val="4F4F4F"/>
          <w:sz w:val="26"/>
          <w:szCs w:val="26"/>
        </w:rPr>
      </w:pPr>
      <w:r>
        <w:rPr>
          <w:rFonts w:ascii="Comic Sans MS" w:eastAsia="Comic Sans MS" w:hAnsi="Comic Sans MS" w:cs="Comic Sans MS"/>
          <w:b w:val="0"/>
          <w:color w:val="990000"/>
          <w:sz w:val="26"/>
          <w:szCs w:val="26"/>
          <w:shd w:val="clear" w:color="auto" w:fill="FFFFFF"/>
        </w:rPr>
        <w:t>密匙一、分而治之</w:t>
      </w:r>
      <w:r>
        <w:rPr>
          <w:rFonts w:ascii="Comic Sans MS" w:eastAsia="Comic Sans MS" w:hAnsi="Comic Sans MS" w:cs="Comic Sans MS"/>
          <w:b w:val="0"/>
          <w:color w:val="990000"/>
          <w:sz w:val="26"/>
          <w:szCs w:val="26"/>
          <w:shd w:val="clear" w:color="auto" w:fill="FFFFFF"/>
        </w:rPr>
        <w:t>/Hash</w:t>
      </w:r>
      <w:r>
        <w:rPr>
          <w:rFonts w:ascii="Comic Sans MS" w:eastAsia="Comic Sans MS" w:hAnsi="Comic Sans MS" w:cs="Comic Sans MS"/>
          <w:b w:val="0"/>
          <w:color w:val="990000"/>
          <w:sz w:val="26"/>
          <w:szCs w:val="26"/>
          <w:shd w:val="clear" w:color="auto" w:fill="FFFFFF"/>
        </w:rPr>
        <w:t>映射</w:t>
      </w:r>
      <w:r>
        <w:rPr>
          <w:rFonts w:ascii="Comic Sans MS" w:eastAsia="Comic Sans MS" w:hAnsi="Comic Sans MS" w:cs="Comic Sans MS"/>
          <w:b w:val="0"/>
          <w:color w:val="990000"/>
          <w:sz w:val="26"/>
          <w:szCs w:val="26"/>
          <w:shd w:val="clear" w:color="auto" w:fill="FFFFFF"/>
        </w:rPr>
        <w:t xml:space="preserve"> + Hash_map</w:t>
      </w:r>
      <w:r>
        <w:rPr>
          <w:rFonts w:ascii="Comic Sans MS" w:eastAsia="Comic Sans MS" w:hAnsi="Comic Sans MS" w:cs="Comic Sans MS"/>
          <w:b w:val="0"/>
          <w:color w:val="990000"/>
          <w:sz w:val="26"/>
          <w:szCs w:val="26"/>
          <w:shd w:val="clear" w:color="auto" w:fill="FFFFFF"/>
        </w:rPr>
        <w:t>统计</w:t>
      </w:r>
      <w:r>
        <w:rPr>
          <w:rFonts w:ascii="Comic Sans MS" w:eastAsia="Comic Sans MS" w:hAnsi="Comic Sans MS" w:cs="Comic Sans MS"/>
          <w:b w:val="0"/>
          <w:color w:val="990000"/>
          <w:sz w:val="26"/>
          <w:szCs w:val="26"/>
          <w:shd w:val="clear" w:color="auto" w:fill="FFFFFF"/>
        </w:rPr>
        <w:t xml:space="preserve"> + </w:t>
      </w:r>
      <w:r>
        <w:rPr>
          <w:rFonts w:ascii="Comic Sans MS" w:eastAsia="Comic Sans MS" w:hAnsi="Comic Sans MS" w:cs="Comic Sans MS"/>
          <w:b w:val="0"/>
          <w:color w:val="990000"/>
          <w:sz w:val="26"/>
          <w:szCs w:val="26"/>
          <w:shd w:val="clear" w:color="auto" w:fill="FFFFFF"/>
        </w:rPr>
        <w:t>堆</w:t>
      </w:r>
      <w:r>
        <w:rPr>
          <w:rFonts w:ascii="Comic Sans MS" w:eastAsia="Comic Sans MS" w:hAnsi="Comic Sans MS" w:cs="Comic Sans MS"/>
          <w:b w:val="0"/>
          <w:color w:val="990000"/>
          <w:sz w:val="26"/>
          <w:szCs w:val="26"/>
          <w:shd w:val="clear" w:color="auto" w:fill="FFFFFF"/>
        </w:rPr>
        <w:t>/</w:t>
      </w:r>
      <w:r>
        <w:rPr>
          <w:rFonts w:ascii="Comic Sans MS" w:eastAsia="Comic Sans MS" w:hAnsi="Comic Sans MS" w:cs="Comic Sans MS"/>
          <w:b w:val="0"/>
          <w:color w:val="990000"/>
          <w:sz w:val="26"/>
          <w:szCs w:val="26"/>
          <w:shd w:val="clear" w:color="auto" w:fill="FFFFFF"/>
        </w:rPr>
        <w:t>快速</w:t>
      </w:r>
      <w:r>
        <w:rPr>
          <w:rFonts w:ascii="Comic Sans MS" w:eastAsia="Comic Sans MS" w:hAnsi="Comic Sans MS" w:cs="Comic Sans MS"/>
          <w:b w:val="0"/>
          <w:color w:val="990000"/>
          <w:sz w:val="26"/>
          <w:szCs w:val="26"/>
          <w:shd w:val="clear" w:color="auto" w:fill="FFFFFF"/>
        </w:rPr>
        <w:t>/</w:t>
      </w:r>
      <w:r>
        <w:rPr>
          <w:rFonts w:ascii="Comic Sans MS" w:eastAsia="Comic Sans MS" w:hAnsi="Comic Sans MS" w:cs="Comic Sans MS"/>
          <w:b w:val="0"/>
          <w:color w:val="990000"/>
          <w:sz w:val="26"/>
          <w:szCs w:val="26"/>
          <w:shd w:val="clear" w:color="auto" w:fill="FFFFFF"/>
        </w:rPr>
        <w:t>归并排序</w:t>
      </w:r>
    </w:p>
    <w:p w14:paraId="711CFD83" w14:textId="77777777" w:rsidR="00DB7ACC" w:rsidRDefault="00DB7ACC"/>
    <w:p w14:paraId="00369117" w14:textId="77777777" w:rsidR="00DB7ACC" w:rsidRDefault="00C37B29">
      <w:pPr>
        <w:pStyle w:val="3"/>
      </w:pPr>
      <w:r>
        <w:rPr>
          <w:rFonts w:hint="eastAsia"/>
        </w:rPr>
        <w:t>1</w:t>
      </w:r>
      <w:r>
        <w:rPr>
          <w:rFonts w:hint="eastAsia"/>
        </w:rPr>
        <w:t>、海量数据，提取出某日访问百度次数最多的那个</w:t>
      </w:r>
      <w:r>
        <w:rPr>
          <w:rFonts w:hint="eastAsia"/>
        </w:rPr>
        <w:t>IP</w:t>
      </w:r>
    </w:p>
    <w:p w14:paraId="4868D4A1" w14:textId="77777777" w:rsidR="00DB7ACC" w:rsidRDefault="00C37B29">
      <w:pPr>
        <w:widowControl/>
        <w:shd w:val="clear" w:color="auto" w:fill="FFFFFF"/>
        <w:jc w:val="left"/>
        <w:rPr>
          <w:rFonts w:ascii="Arial" w:eastAsia="Arial" w:hAnsi="Arial" w:cs="Arial"/>
          <w:color w:val="333333"/>
          <w:szCs w:val="21"/>
        </w:rPr>
      </w:pPr>
      <w:r>
        <w:rPr>
          <w:rFonts w:ascii="Arial" w:eastAsia="Arial" w:hAnsi="Arial" w:cs="Arial"/>
          <w:color w:val="333333"/>
          <w:kern w:val="0"/>
          <w:szCs w:val="21"/>
          <w:shd w:val="clear" w:color="auto" w:fill="FFFFFF"/>
          <w:lang w:bidi="ar"/>
        </w:rPr>
        <w:t>既然是海量数据处理，那么可想而知，给我们的数据那就一定是海量的。针对这个数据的海量，我们如何着手呢</w:t>
      </w:r>
      <w:r>
        <w:rPr>
          <w:rFonts w:ascii="Arial" w:eastAsia="Arial" w:hAnsi="Arial" w:cs="Arial"/>
          <w:color w:val="333333"/>
          <w:kern w:val="0"/>
          <w:szCs w:val="21"/>
          <w:shd w:val="clear" w:color="auto" w:fill="FFFFFF"/>
          <w:lang w:bidi="ar"/>
        </w:rPr>
        <w:t>?</w:t>
      </w:r>
      <w:r>
        <w:rPr>
          <w:rFonts w:ascii="Arial" w:eastAsia="Arial" w:hAnsi="Arial" w:cs="Arial"/>
          <w:color w:val="333333"/>
          <w:kern w:val="0"/>
          <w:szCs w:val="21"/>
          <w:shd w:val="clear" w:color="auto" w:fill="FFFFFF"/>
          <w:lang w:bidi="ar"/>
        </w:rPr>
        <w:t>对的，无非就是分</w:t>
      </w:r>
      <w:r>
        <w:rPr>
          <w:rFonts w:ascii="Arial" w:eastAsia="Arial" w:hAnsi="Arial" w:cs="Arial"/>
          <w:color w:val="333333"/>
          <w:kern w:val="0"/>
          <w:szCs w:val="21"/>
          <w:highlight w:val="red"/>
          <w:shd w:val="clear" w:color="auto" w:fill="FFFFFF"/>
          <w:lang w:bidi="ar"/>
        </w:rPr>
        <w:t>而治之</w:t>
      </w:r>
      <w:r>
        <w:rPr>
          <w:rFonts w:ascii="Arial" w:eastAsia="Arial" w:hAnsi="Arial" w:cs="Arial"/>
          <w:color w:val="333333"/>
          <w:kern w:val="0"/>
          <w:szCs w:val="21"/>
          <w:highlight w:val="red"/>
          <w:shd w:val="clear" w:color="auto" w:fill="FFFFFF"/>
          <w:lang w:bidi="ar"/>
        </w:rPr>
        <w:t>/hash</w:t>
      </w:r>
      <w:r>
        <w:rPr>
          <w:rFonts w:ascii="Arial" w:eastAsia="Arial" w:hAnsi="Arial" w:cs="Arial"/>
          <w:color w:val="333333"/>
          <w:kern w:val="0"/>
          <w:szCs w:val="21"/>
          <w:highlight w:val="red"/>
          <w:shd w:val="clear" w:color="auto" w:fill="FFFFFF"/>
          <w:lang w:bidi="ar"/>
        </w:rPr>
        <w:t>映射</w:t>
      </w:r>
      <w:r>
        <w:rPr>
          <w:rFonts w:ascii="Arial" w:eastAsia="Arial" w:hAnsi="Arial" w:cs="Arial"/>
          <w:color w:val="333333"/>
          <w:kern w:val="0"/>
          <w:szCs w:val="21"/>
          <w:highlight w:val="red"/>
          <w:shd w:val="clear" w:color="auto" w:fill="FFFFFF"/>
          <w:lang w:bidi="ar"/>
        </w:rPr>
        <w:t xml:space="preserve"> + hash</w:t>
      </w:r>
      <w:r>
        <w:rPr>
          <w:rFonts w:ascii="Arial" w:eastAsia="Arial" w:hAnsi="Arial" w:cs="Arial"/>
          <w:color w:val="333333"/>
          <w:kern w:val="0"/>
          <w:szCs w:val="21"/>
          <w:highlight w:val="red"/>
          <w:shd w:val="clear" w:color="auto" w:fill="FFFFFF"/>
          <w:lang w:bidi="ar"/>
        </w:rPr>
        <w:t>统计</w:t>
      </w:r>
      <w:r>
        <w:rPr>
          <w:rFonts w:ascii="Arial" w:eastAsia="Arial" w:hAnsi="Arial" w:cs="Arial"/>
          <w:color w:val="333333"/>
          <w:kern w:val="0"/>
          <w:szCs w:val="21"/>
          <w:highlight w:val="red"/>
          <w:shd w:val="clear" w:color="auto" w:fill="FFFFFF"/>
          <w:lang w:bidi="ar"/>
        </w:rPr>
        <w:t xml:space="preserve"> + </w:t>
      </w:r>
      <w:r>
        <w:rPr>
          <w:rFonts w:ascii="Arial" w:eastAsia="Arial" w:hAnsi="Arial" w:cs="Arial"/>
          <w:color w:val="333333"/>
          <w:kern w:val="0"/>
          <w:szCs w:val="21"/>
          <w:highlight w:val="red"/>
          <w:shd w:val="clear" w:color="auto" w:fill="FFFFFF"/>
          <w:lang w:bidi="ar"/>
        </w:rPr>
        <w:t>堆</w:t>
      </w:r>
      <w:r>
        <w:rPr>
          <w:rFonts w:ascii="Arial" w:eastAsia="Arial" w:hAnsi="Arial" w:cs="Arial"/>
          <w:color w:val="333333"/>
          <w:kern w:val="0"/>
          <w:szCs w:val="21"/>
          <w:highlight w:val="red"/>
          <w:shd w:val="clear" w:color="auto" w:fill="FFFFFF"/>
          <w:lang w:bidi="ar"/>
        </w:rPr>
        <w:t>/</w:t>
      </w:r>
      <w:r>
        <w:rPr>
          <w:rFonts w:ascii="Arial" w:eastAsia="Arial" w:hAnsi="Arial" w:cs="Arial"/>
          <w:color w:val="333333"/>
          <w:kern w:val="0"/>
          <w:szCs w:val="21"/>
          <w:highlight w:val="red"/>
          <w:shd w:val="clear" w:color="auto" w:fill="FFFFFF"/>
          <w:lang w:bidi="ar"/>
        </w:rPr>
        <w:t>快速</w:t>
      </w:r>
      <w:r>
        <w:rPr>
          <w:rFonts w:ascii="Arial" w:eastAsia="Arial" w:hAnsi="Arial" w:cs="Arial"/>
          <w:color w:val="333333"/>
          <w:kern w:val="0"/>
          <w:szCs w:val="21"/>
          <w:highlight w:val="red"/>
          <w:shd w:val="clear" w:color="auto" w:fill="FFFFFF"/>
          <w:lang w:bidi="ar"/>
        </w:rPr>
        <w:t>/</w:t>
      </w:r>
      <w:r>
        <w:rPr>
          <w:rFonts w:ascii="Arial" w:eastAsia="Arial" w:hAnsi="Arial" w:cs="Arial"/>
          <w:color w:val="333333"/>
          <w:kern w:val="0"/>
          <w:szCs w:val="21"/>
          <w:highlight w:val="red"/>
          <w:shd w:val="clear" w:color="auto" w:fill="FFFFFF"/>
          <w:lang w:bidi="ar"/>
        </w:rPr>
        <w:t>归并排序，说白了，就是先映射，而后统计，最后排序：</w:t>
      </w:r>
    </w:p>
    <w:p w14:paraId="78B203F2" w14:textId="77777777" w:rsidR="00DB7ACC" w:rsidRDefault="00C37B29">
      <w:pPr>
        <w:widowControl/>
        <w:numPr>
          <w:ilvl w:val="0"/>
          <w:numId w:val="70"/>
        </w:numPr>
        <w:spacing w:before="96"/>
        <w:ind w:left="480"/>
        <w:rPr>
          <w:sz w:val="24"/>
          <w:szCs w:val="32"/>
          <w:highlight w:val="red"/>
        </w:rPr>
      </w:pPr>
      <w:r>
        <w:rPr>
          <w:rFonts w:ascii="Arial" w:eastAsia="Arial" w:hAnsi="Arial" w:cs="Arial"/>
          <w:color w:val="333333"/>
          <w:szCs w:val="21"/>
          <w:shd w:val="clear" w:color="auto" w:fill="FFFFFF"/>
        </w:rPr>
        <w:t>分而治之</w:t>
      </w:r>
      <w:r>
        <w:rPr>
          <w:rFonts w:ascii="Arial" w:eastAsia="Arial" w:hAnsi="Arial" w:cs="Arial"/>
          <w:color w:val="333333"/>
          <w:szCs w:val="21"/>
          <w:shd w:val="clear" w:color="auto" w:fill="FFFFFF"/>
        </w:rPr>
        <w:t>/hash</w:t>
      </w:r>
      <w:r>
        <w:rPr>
          <w:rFonts w:ascii="Arial" w:eastAsia="Arial" w:hAnsi="Arial" w:cs="Arial"/>
          <w:color w:val="333333"/>
          <w:szCs w:val="21"/>
          <w:shd w:val="clear" w:color="auto" w:fill="FFFFFF"/>
        </w:rPr>
        <w:t>映射：针对数据太大，内存受限，只能是：把大文件化成</w:t>
      </w:r>
      <w:r>
        <w:rPr>
          <w:rFonts w:ascii="Arial" w:eastAsia="Arial" w:hAnsi="Arial" w:cs="Arial"/>
          <w:color w:val="333333"/>
          <w:szCs w:val="21"/>
          <w:shd w:val="clear" w:color="auto" w:fill="FFFFFF"/>
        </w:rPr>
        <w:t>(</w:t>
      </w:r>
      <w:r>
        <w:rPr>
          <w:rFonts w:ascii="Arial" w:eastAsia="Arial" w:hAnsi="Arial" w:cs="Arial"/>
          <w:color w:val="333333"/>
          <w:szCs w:val="21"/>
          <w:shd w:val="clear" w:color="auto" w:fill="FFFFFF"/>
        </w:rPr>
        <w:t>取模映射</w:t>
      </w:r>
      <w:r>
        <w:rPr>
          <w:rFonts w:ascii="Arial" w:eastAsia="Arial" w:hAnsi="Arial" w:cs="Arial"/>
          <w:color w:val="333333"/>
          <w:szCs w:val="21"/>
          <w:shd w:val="clear" w:color="auto" w:fill="FFFFFF"/>
        </w:rPr>
        <w:t>)</w:t>
      </w:r>
      <w:r>
        <w:rPr>
          <w:rFonts w:ascii="Arial" w:eastAsia="Arial" w:hAnsi="Arial" w:cs="Arial"/>
          <w:color w:val="333333"/>
          <w:szCs w:val="21"/>
          <w:shd w:val="clear" w:color="auto" w:fill="FFFFFF"/>
        </w:rPr>
        <w:t>小文件，即</w:t>
      </w:r>
      <w:r>
        <w:rPr>
          <w:rFonts w:ascii="Arial" w:eastAsia="Arial" w:hAnsi="Arial" w:cs="Arial"/>
          <w:color w:val="333333"/>
          <w:szCs w:val="21"/>
          <w:shd w:val="clear" w:color="auto" w:fill="FFFFFF"/>
        </w:rPr>
        <w:t>16</w:t>
      </w:r>
      <w:r>
        <w:rPr>
          <w:rFonts w:ascii="Arial" w:eastAsia="Arial" w:hAnsi="Arial" w:cs="Arial"/>
          <w:color w:val="333333"/>
          <w:szCs w:val="21"/>
          <w:shd w:val="clear" w:color="auto" w:fill="FFFFFF"/>
        </w:rPr>
        <w:t>字方针：</w:t>
      </w:r>
      <w:r>
        <w:rPr>
          <w:rFonts w:ascii="Arial" w:eastAsia="Arial" w:hAnsi="Arial" w:cs="Arial"/>
          <w:color w:val="333333"/>
          <w:szCs w:val="21"/>
          <w:highlight w:val="red"/>
          <w:shd w:val="clear" w:color="auto" w:fill="FFFFFF"/>
        </w:rPr>
        <w:t>大而化小，各个击破，缩小规模，逐个解决</w:t>
      </w:r>
    </w:p>
    <w:p w14:paraId="604E52DF" w14:textId="77777777" w:rsidR="00DB7ACC" w:rsidRDefault="00C37B29">
      <w:pPr>
        <w:widowControl/>
        <w:numPr>
          <w:ilvl w:val="0"/>
          <w:numId w:val="70"/>
        </w:numPr>
        <w:spacing w:before="96"/>
        <w:ind w:left="480"/>
        <w:rPr>
          <w:sz w:val="24"/>
          <w:szCs w:val="32"/>
        </w:rPr>
      </w:pPr>
      <w:r>
        <w:rPr>
          <w:rFonts w:ascii="Arial" w:eastAsia="Arial" w:hAnsi="Arial" w:cs="Arial"/>
          <w:color w:val="333333"/>
          <w:szCs w:val="21"/>
          <w:shd w:val="clear" w:color="auto" w:fill="FFFFFF"/>
        </w:rPr>
        <w:t>hash_map</w:t>
      </w:r>
      <w:r>
        <w:rPr>
          <w:rFonts w:ascii="Arial" w:eastAsia="Arial" w:hAnsi="Arial" w:cs="Arial"/>
          <w:color w:val="333333"/>
          <w:szCs w:val="21"/>
          <w:shd w:val="clear" w:color="auto" w:fill="FFFFFF"/>
        </w:rPr>
        <w:t>统计：当大文件转化了小文件，那么我们便可以采用常规的</w:t>
      </w:r>
      <w:r>
        <w:rPr>
          <w:rFonts w:ascii="Arial" w:eastAsia="Arial" w:hAnsi="Arial" w:cs="Arial"/>
          <w:color w:val="333333"/>
          <w:szCs w:val="21"/>
          <w:shd w:val="clear" w:color="auto" w:fill="FFFFFF"/>
        </w:rPr>
        <w:t>hash_map(ip</w:t>
      </w:r>
      <w:r>
        <w:rPr>
          <w:rFonts w:ascii="Arial" w:eastAsia="Arial" w:hAnsi="Arial" w:cs="Arial"/>
          <w:color w:val="333333"/>
          <w:szCs w:val="21"/>
          <w:shd w:val="clear" w:color="auto" w:fill="FFFFFF"/>
        </w:rPr>
        <w:t>，</w:t>
      </w:r>
      <w:r>
        <w:rPr>
          <w:rFonts w:ascii="Arial" w:eastAsia="Arial" w:hAnsi="Arial" w:cs="Arial"/>
          <w:color w:val="333333"/>
          <w:szCs w:val="21"/>
          <w:shd w:val="clear" w:color="auto" w:fill="FFFFFF"/>
        </w:rPr>
        <w:t>value)</w:t>
      </w:r>
      <w:r>
        <w:rPr>
          <w:rFonts w:ascii="Arial" w:eastAsia="Arial" w:hAnsi="Arial" w:cs="Arial"/>
          <w:color w:val="333333"/>
          <w:szCs w:val="21"/>
          <w:shd w:val="clear" w:color="auto" w:fill="FFFFFF"/>
        </w:rPr>
        <w:t>来进行频率统计。</w:t>
      </w:r>
    </w:p>
    <w:p w14:paraId="37CE2DDF" w14:textId="77777777" w:rsidR="00DB7ACC" w:rsidRDefault="00C37B29">
      <w:pPr>
        <w:widowControl/>
        <w:numPr>
          <w:ilvl w:val="0"/>
          <w:numId w:val="70"/>
        </w:numPr>
        <w:spacing w:before="96"/>
        <w:ind w:left="480"/>
        <w:rPr>
          <w:sz w:val="24"/>
          <w:szCs w:val="32"/>
        </w:rPr>
      </w:pPr>
      <w:r>
        <w:rPr>
          <w:rFonts w:ascii="Arial" w:eastAsia="Arial" w:hAnsi="Arial" w:cs="Arial"/>
          <w:color w:val="333333"/>
          <w:szCs w:val="21"/>
          <w:shd w:val="clear" w:color="auto" w:fill="FFFFFF"/>
        </w:rPr>
        <w:t>堆</w:t>
      </w:r>
      <w:r>
        <w:rPr>
          <w:rFonts w:ascii="Arial" w:eastAsia="Arial" w:hAnsi="Arial" w:cs="Arial"/>
          <w:color w:val="333333"/>
          <w:szCs w:val="21"/>
          <w:shd w:val="clear" w:color="auto" w:fill="FFFFFF"/>
        </w:rPr>
        <w:t>/</w:t>
      </w:r>
      <w:r>
        <w:rPr>
          <w:rFonts w:ascii="Arial" w:eastAsia="Arial" w:hAnsi="Arial" w:cs="Arial"/>
          <w:color w:val="333333"/>
          <w:szCs w:val="21"/>
          <w:shd w:val="clear" w:color="auto" w:fill="FFFFFF"/>
        </w:rPr>
        <w:t>快速排序：统计完了之后，便进行排序</w:t>
      </w:r>
      <w:r>
        <w:rPr>
          <w:rFonts w:ascii="Arial" w:eastAsia="Arial" w:hAnsi="Arial" w:cs="Arial"/>
          <w:color w:val="333333"/>
          <w:szCs w:val="21"/>
          <w:shd w:val="clear" w:color="auto" w:fill="FFFFFF"/>
        </w:rPr>
        <w:t>(</w:t>
      </w:r>
      <w:r>
        <w:rPr>
          <w:rFonts w:ascii="Arial" w:eastAsia="Arial" w:hAnsi="Arial" w:cs="Arial"/>
          <w:color w:val="333333"/>
          <w:szCs w:val="21"/>
          <w:shd w:val="clear" w:color="auto" w:fill="FFFFFF"/>
        </w:rPr>
        <w:t>可采取堆排序</w:t>
      </w:r>
      <w:r>
        <w:rPr>
          <w:rFonts w:ascii="Arial" w:eastAsia="Arial" w:hAnsi="Arial" w:cs="Arial"/>
          <w:color w:val="333333"/>
          <w:szCs w:val="21"/>
          <w:shd w:val="clear" w:color="auto" w:fill="FFFFFF"/>
        </w:rPr>
        <w:t>)</w:t>
      </w:r>
      <w:r>
        <w:rPr>
          <w:rFonts w:ascii="Arial" w:eastAsia="Arial" w:hAnsi="Arial" w:cs="Arial"/>
          <w:color w:val="333333"/>
          <w:szCs w:val="21"/>
          <w:shd w:val="clear" w:color="auto" w:fill="FFFFFF"/>
        </w:rPr>
        <w:t>，得到次数最多的</w:t>
      </w:r>
      <w:r>
        <w:rPr>
          <w:rFonts w:ascii="Arial" w:eastAsia="Arial" w:hAnsi="Arial" w:cs="Arial"/>
          <w:color w:val="333333"/>
          <w:szCs w:val="21"/>
          <w:shd w:val="clear" w:color="auto" w:fill="FFFFFF"/>
        </w:rPr>
        <w:t>IP</w:t>
      </w:r>
      <w:r>
        <w:rPr>
          <w:rFonts w:ascii="Arial" w:eastAsia="Arial" w:hAnsi="Arial" w:cs="Arial"/>
          <w:color w:val="333333"/>
          <w:szCs w:val="21"/>
          <w:shd w:val="clear" w:color="auto" w:fill="FFFFFF"/>
        </w:rPr>
        <w:t>。</w:t>
      </w:r>
    </w:p>
    <w:p w14:paraId="7BC29D53" w14:textId="77777777" w:rsidR="00DB7ACC" w:rsidRDefault="00C37B29">
      <w:pPr>
        <w:pStyle w:val="a3"/>
        <w:widowControl/>
        <w:shd w:val="clear" w:color="auto" w:fill="FFFFFF"/>
        <w:spacing w:beforeAutospacing="0" w:after="192" w:afterAutospacing="0" w:line="312" w:lineRule="atLeast"/>
        <w:rPr>
          <w:rFonts w:ascii="Arial" w:eastAsia="Arial" w:hAnsi="Arial" w:cs="Arial"/>
          <w:color w:val="4D4D4D"/>
          <w:sz w:val="21"/>
          <w:szCs w:val="21"/>
        </w:rPr>
      </w:pPr>
      <w:r>
        <w:rPr>
          <w:rFonts w:ascii="Arial" w:eastAsia="Arial" w:hAnsi="Arial" w:cs="Arial"/>
          <w:color w:val="4D4D4D"/>
          <w:sz w:val="16"/>
          <w:szCs w:val="16"/>
          <w:shd w:val="clear" w:color="auto" w:fill="FFFFFF"/>
        </w:rPr>
        <w:t>   </w:t>
      </w:r>
      <w:r>
        <w:rPr>
          <w:rFonts w:ascii="Arial" w:eastAsia="Arial" w:hAnsi="Arial" w:cs="Arial"/>
          <w:color w:val="4D4D4D"/>
          <w:sz w:val="16"/>
          <w:szCs w:val="16"/>
          <w:shd w:val="clear" w:color="auto" w:fill="FFFFFF"/>
        </w:rPr>
        <w:t>具体而论，则是：</w:t>
      </w:r>
      <w:r>
        <w:rPr>
          <w:rFonts w:ascii="Arial" w:eastAsia="Arial" w:hAnsi="Arial" w:cs="Arial"/>
          <w:color w:val="4D4D4D"/>
          <w:sz w:val="16"/>
          <w:szCs w:val="16"/>
          <w:shd w:val="clear" w:color="auto" w:fill="FFFFFF"/>
        </w:rPr>
        <w:t xml:space="preserve"> “</w:t>
      </w:r>
      <w:r>
        <w:rPr>
          <w:rFonts w:ascii="Arial" w:eastAsia="Arial" w:hAnsi="Arial" w:cs="Arial"/>
          <w:color w:val="4D4D4D"/>
          <w:sz w:val="16"/>
          <w:szCs w:val="16"/>
          <w:shd w:val="clear" w:color="auto" w:fill="FFFFFF"/>
        </w:rPr>
        <w:t>首先是这一天，并且是访问百度的日志中的</w:t>
      </w:r>
      <w:r>
        <w:rPr>
          <w:rFonts w:ascii="Arial" w:eastAsia="Arial" w:hAnsi="Arial" w:cs="Arial"/>
          <w:color w:val="4D4D4D"/>
          <w:sz w:val="16"/>
          <w:szCs w:val="16"/>
          <w:shd w:val="clear" w:color="auto" w:fill="FFFFFF"/>
        </w:rPr>
        <w:t>IP</w:t>
      </w:r>
      <w:r>
        <w:rPr>
          <w:rFonts w:ascii="Arial" w:eastAsia="Arial" w:hAnsi="Arial" w:cs="Arial"/>
          <w:color w:val="4D4D4D"/>
          <w:sz w:val="16"/>
          <w:szCs w:val="16"/>
          <w:shd w:val="clear" w:color="auto" w:fill="FFFFFF"/>
        </w:rPr>
        <w:t>取出来，逐个写入到一个大文件中。注意到</w:t>
      </w:r>
      <w:r>
        <w:rPr>
          <w:rFonts w:ascii="Arial" w:eastAsia="Arial" w:hAnsi="Arial" w:cs="Arial"/>
          <w:color w:val="4D4D4D"/>
          <w:sz w:val="16"/>
          <w:szCs w:val="16"/>
          <w:shd w:val="clear" w:color="auto" w:fill="FFFFFF"/>
        </w:rPr>
        <w:t>I</w:t>
      </w:r>
      <w:r>
        <w:rPr>
          <w:rFonts w:ascii="Arial" w:eastAsia="Arial" w:hAnsi="Arial" w:cs="Arial"/>
          <w:color w:val="4D4D4D"/>
          <w:sz w:val="16"/>
          <w:szCs w:val="16"/>
          <w:shd w:val="clear" w:color="auto" w:fill="FFFFFF"/>
        </w:rPr>
        <w:t>P</w:t>
      </w:r>
      <w:r>
        <w:rPr>
          <w:rFonts w:ascii="Arial" w:eastAsia="Arial" w:hAnsi="Arial" w:cs="Arial"/>
          <w:color w:val="4D4D4D"/>
          <w:sz w:val="16"/>
          <w:szCs w:val="16"/>
          <w:shd w:val="clear" w:color="auto" w:fill="FFFFFF"/>
        </w:rPr>
        <w:t>是</w:t>
      </w:r>
      <w:r>
        <w:rPr>
          <w:rFonts w:ascii="Arial" w:eastAsia="Arial" w:hAnsi="Arial" w:cs="Arial"/>
          <w:color w:val="4D4D4D"/>
          <w:sz w:val="16"/>
          <w:szCs w:val="16"/>
          <w:shd w:val="clear" w:color="auto" w:fill="FFFFFF"/>
        </w:rPr>
        <w:t>32</w:t>
      </w:r>
      <w:r>
        <w:rPr>
          <w:rFonts w:ascii="Arial" w:eastAsia="Arial" w:hAnsi="Arial" w:cs="Arial"/>
          <w:color w:val="4D4D4D"/>
          <w:sz w:val="16"/>
          <w:szCs w:val="16"/>
          <w:shd w:val="clear" w:color="auto" w:fill="FFFFFF"/>
        </w:rPr>
        <w:t>位的，最多有个</w:t>
      </w:r>
      <w:r>
        <w:rPr>
          <w:rFonts w:ascii="Arial" w:eastAsia="Arial" w:hAnsi="Arial" w:cs="Arial"/>
          <w:color w:val="4D4D4D"/>
          <w:sz w:val="16"/>
          <w:szCs w:val="16"/>
          <w:shd w:val="clear" w:color="auto" w:fill="FFFFFF"/>
        </w:rPr>
        <w:t>2^32</w:t>
      </w:r>
      <w:r>
        <w:rPr>
          <w:rFonts w:ascii="Arial" w:eastAsia="Arial" w:hAnsi="Arial" w:cs="Arial"/>
          <w:color w:val="4D4D4D"/>
          <w:sz w:val="16"/>
          <w:szCs w:val="16"/>
          <w:shd w:val="clear" w:color="auto" w:fill="FFFFFF"/>
        </w:rPr>
        <w:t>个</w:t>
      </w:r>
      <w:r>
        <w:rPr>
          <w:rFonts w:ascii="Arial" w:eastAsia="Arial" w:hAnsi="Arial" w:cs="Arial"/>
          <w:color w:val="4D4D4D"/>
          <w:sz w:val="16"/>
          <w:szCs w:val="16"/>
          <w:shd w:val="clear" w:color="auto" w:fill="FFFFFF"/>
        </w:rPr>
        <w:t>IP</w:t>
      </w:r>
      <w:r>
        <w:rPr>
          <w:rFonts w:ascii="Arial" w:eastAsia="Arial" w:hAnsi="Arial" w:cs="Arial"/>
          <w:color w:val="4D4D4D"/>
          <w:sz w:val="16"/>
          <w:szCs w:val="16"/>
          <w:shd w:val="clear" w:color="auto" w:fill="FFFFFF"/>
        </w:rPr>
        <w:t>。同样可以采用映射的方法，比如</w:t>
      </w:r>
      <w:r>
        <w:rPr>
          <w:rFonts w:ascii="Arial" w:eastAsia="Arial" w:hAnsi="Arial" w:cs="Arial"/>
          <w:color w:val="4D4D4D"/>
          <w:sz w:val="16"/>
          <w:szCs w:val="16"/>
          <w:shd w:val="clear" w:color="auto" w:fill="FFFFFF"/>
        </w:rPr>
        <w:t>%1000</w:t>
      </w:r>
      <w:r>
        <w:rPr>
          <w:rFonts w:ascii="Arial" w:eastAsia="Arial" w:hAnsi="Arial" w:cs="Arial"/>
          <w:color w:val="4D4D4D"/>
          <w:sz w:val="16"/>
          <w:szCs w:val="16"/>
          <w:shd w:val="clear" w:color="auto" w:fill="FFFFFF"/>
        </w:rPr>
        <w:t>，把整个大文件映射为</w:t>
      </w:r>
      <w:r>
        <w:rPr>
          <w:rFonts w:ascii="Arial" w:eastAsia="Arial" w:hAnsi="Arial" w:cs="Arial"/>
          <w:color w:val="4D4D4D"/>
          <w:sz w:val="16"/>
          <w:szCs w:val="16"/>
          <w:shd w:val="clear" w:color="auto" w:fill="FFFFFF"/>
        </w:rPr>
        <w:t>1000</w:t>
      </w:r>
      <w:r>
        <w:rPr>
          <w:rFonts w:ascii="Arial" w:eastAsia="Arial" w:hAnsi="Arial" w:cs="Arial"/>
          <w:color w:val="4D4D4D"/>
          <w:sz w:val="16"/>
          <w:szCs w:val="16"/>
          <w:shd w:val="clear" w:color="auto" w:fill="FFFFFF"/>
        </w:rPr>
        <w:t>个小文件，再找出每个小文中出现频率最大的</w:t>
      </w:r>
      <w:r>
        <w:rPr>
          <w:rFonts w:ascii="Arial" w:eastAsia="Arial" w:hAnsi="Arial" w:cs="Arial"/>
          <w:color w:val="4D4D4D"/>
          <w:sz w:val="16"/>
          <w:szCs w:val="16"/>
          <w:shd w:val="clear" w:color="auto" w:fill="FFFFFF"/>
        </w:rPr>
        <w:t>IP</w:t>
      </w:r>
      <w:r>
        <w:rPr>
          <w:rFonts w:ascii="Arial" w:eastAsia="Arial" w:hAnsi="Arial" w:cs="Arial"/>
          <w:color w:val="4D4D4D"/>
          <w:sz w:val="16"/>
          <w:szCs w:val="16"/>
          <w:shd w:val="clear" w:color="auto" w:fill="FFFFFF"/>
        </w:rPr>
        <w:t>（可以采用</w:t>
      </w:r>
      <w:r>
        <w:rPr>
          <w:rFonts w:ascii="Arial" w:eastAsia="Arial" w:hAnsi="Arial" w:cs="Arial"/>
          <w:color w:val="4D4D4D"/>
          <w:sz w:val="16"/>
          <w:szCs w:val="16"/>
          <w:shd w:val="clear" w:color="auto" w:fill="FFFFFF"/>
        </w:rPr>
        <w:t>hash_map</w:t>
      </w:r>
      <w:r>
        <w:rPr>
          <w:rFonts w:ascii="Arial" w:eastAsia="Arial" w:hAnsi="Arial" w:cs="Arial"/>
          <w:color w:val="4D4D4D"/>
          <w:sz w:val="16"/>
          <w:szCs w:val="16"/>
          <w:shd w:val="clear" w:color="auto" w:fill="FFFFFF"/>
        </w:rPr>
        <w:t>对那</w:t>
      </w:r>
      <w:r>
        <w:rPr>
          <w:rFonts w:ascii="Arial" w:eastAsia="Arial" w:hAnsi="Arial" w:cs="Arial"/>
          <w:color w:val="4D4D4D"/>
          <w:sz w:val="16"/>
          <w:szCs w:val="16"/>
          <w:shd w:val="clear" w:color="auto" w:fill="FFFFFF"/>
        </w:rPr>
        <w:t>1000</w:t>
      </w:r>
      <w:r>
        <w:rPr>
          <w:rFonts w:ascii="Arial" w:eastAsia="Arial" w:hAnsi="Arial" w:cs="Arial"/>
          <w:color w:val="4D4D4D"/>
          <w:sz w:val="16"/>
          <w:szCs w:val="16"/>
          <w:shd w:val="clear" w:color="auto" w:fill="FFFFFF"/>
        </w:rPr>
        <w:t>个文件中的所有</w:t>
      </w:r>
      <w:r>
        <w:rPr>
          <w:rFonts w:ascii="Arial" w:eastAsia="Arial" w:hAnsi="Arial" w:cs="Arial"/>
          <w:color w:val="4D4D4D"/>
          <w:sz w:val="16"/>
          <w:szCs w:val="16"/>
          <w:shd w:val="clear" w:color="auto" w:fill="FFFFFF"/>
        </w:rPr>
        <w:t>IP</w:t>
      </w:r>
      <w:r>
        <w:rPr>
          <w:rFonts w:ascii="Arial" w:eastAsia="Arial" w:hAnsi="Arial" w:cs="Arial"/>
          <w:color w:val="4D4D4D"/>
          <w:sz w:val="16"/>
          <w:szCs w:val="16"/>
          <w:shd w:val="clear" w:color="auto" w:fill="FFFFFF"/>
        </w:rPr>
        <w:t>进行频率统计，然后依次找出各个文件中频率最大的那个</w:t>
      </w:r>
      <w:r>
        <w:rPr>
          <w:rFonts w:ascii="Arial" w:eastAsia="Arial" w:hAnsi="Arial" w:cs="Arial"/>
          <w:color w:val="4D4D4D"/>
          <w:sz w:val="16"/>
          <w:szCs w:val="16"/>
          <w:shd w:val="clear" w:color="auto" w:fill="FFFFFF"/>
        </w:rPr>
        <w:t>IP</w:t>
      </w:r>
      <w:r>
        <w:rPr>
          <w:rFonts w:ascii="Arial" w:eastAsia="Arial" w:hAnsi="Arial" w:cs="Arial"/>
          <w:color w:val="4D4D4D"/>
          <w:sz w:val="16"/>
          <w:szCs w:val="16"/>
          <w:shd w:val="clear" w:color="auto" w:fill="FFFFFF"/>
        </w:rPr>
        <w:t>）及相应的频率。然后再在这</w:t>
      </w:r>
      <w:r>
        <w:rPr>
          <w:rFonts w:ascii="Arial" w:eastAsia="Arial" w:hAnsi="Arial" w:cs="Arial"/>
          <w:color w:val="4D4D4D"/>
          <w:sz w:val="16"/>
          <w:szCs w:val="16"/>
          <w:shd w:val="clear" w:color="auto" w:fill="FFFFFF"/>
        </w:rPr>
        <w:t>1000</w:t>
      </w:r>
      <w:r>
        <w:rPr>
          <w:rFonts w:ascii="Arial" w:eastAsia="Arial" w:hAnsi="Arial" w:cs="Arial"/>
          <w:color w:val="4D4D4D"/>
          <w:sz w:val="16"/>
          <w:szCs w:val="16"/>
          <w:shd w:val="clear" w:color="auto" w:fill="FFFFFF"/>
        </w:rPr>
        <w:t>个最大的</w:t>
      </w:r>
      <w:r>
        <w:rPr>
          <w:rFonts w:ascii="Arial" w:eastAsia="Arial" w:hAnsi="Arial" w:cs="Arial"/>
          <w:color w:val="4D4D4D"/>
          <w:sz w:val="16"/>
          <w:szCs w:val="16"/>
          <w:shd w:val="clear" w:color="auto" w:fill="FFFFFF"/>
        </w:rPr>
        <w:t>IP</w:t>
      </w:r>
      <w:r>
        <w:rPr>
          <w:rFonts w:ascii="Arial" w:eastAsia="Arial" w:hAnsi="Arial" w:cs="Arial"/>
          <w:color w:val="4D4D4D"/>
          <w:sz w:val="16"/>
          <w:szCs w:val="16"/>
          <w:shd w:val="clear" w:color="auto" w:fill="FFFFFF"/>
        </w:rPr>
        <w:t>中，找出那个频率最大的</w:t>
      </w:r>
      <w:r>
        <w:rPr>
          <w:rFonts w:ascii="Arial" w:eastAsia="Arial" w:hAnsi="Arial" w:cs="Arial"/>
          <w:color w:val="4D4D4D"/>
          <w:sz w:val="16"/>
          <w:szCs w:val="16"/>
          <w:shd w:val="clear" w:color="auto" w:fill="FFFFFF"/>
        </w:rPr>
        <w:t>IP</w:t>
      </w:r>
      <w:r>
        <w:rPr>
          <w:rFonts w:ascii="Arial" w:eastAsia="Arial" w:hAnsi="Arial" w:cs="Arial"/>
          <w:color w:val="4D4D4D"/>
          <w:sz w:val="16"/>
          <w:szCs w:val="16"/>
          <w:shd w:val="clear" w:color="auto" w:fill="FFFFFF"/>
        </w:rPr>
        <w:t>，即为所求。</w:t>
      </w:r>
    </w:p>
    <w:p w14:paraId="741A66C5" w14:textId="77777777" w:rsidR="00DB7ACC" w:rsidRDefault="00DB7ACC">
      <w:pPr>
        <w:ind w:left="360"/>
      </w:pPr>
    </w:p>
    <w:p w14:paraId="33E589E1" w14:textId="77777777" w:rsidR="00DB7ACC" w:rsidRDefault="00DB7ACC">
      <w:pPr>
        <w:ind w:left="360"/>
      </w:pPr>
    </w:p>
    <w:p w14:paraId="07E74F63" w14:textId="77777777" w:rsidR="00DB7ACC" w:rsidRDefault="00C37B29">
      <w:pPr>
        <w:pStyle w:val="3"/>
      </w:pPr>
      <w:r>
        <w:rPr>
          <w:rStyle w:val="a5"/>
          <w:rFonts w:ascii="Arial" w:eastAsia="宋体" w:hAnsi="Arial" w:cs="Arial" w:hint="eastAsia"/>
          <w:b/>
          <w:color w:val="4D4D4D"/>
          <w:sz w:val="19"/>
          <w:szCs w:val="19"/>
          <w:shd w:val="clear" w:color="auto" w:fill="FFFFFF"/>
        </w:rPr>
        <w:lastRenderedPageBreak/>
        <w:t>2</w:t>
      </w:r>
      <w:r>
        <w:rPr>
          <w:rStyle w:val="a5"/>
          <w:rFonts w:ascii="Arial" w:eastAsia="宋体" w:hAnsi="Arial" w:cs="Arial" w:hint="eastAsia"/>
          <w:b/>
          <w:color w:val="4D4D4D"/>
          <w:sz w:val="19"/>
          <w:szCs w:val="19"/>
          <w:shd w:val="clear" w:color="auto" w:fill="FFFFFF"/>
        </w:rPr>
        <w:t>、</w:t>
      </w:r>
      <w:r>
        <w:rPr>
          <w:rStyle w:val="a5"/>
          <w:rFonts w:ascii="Arial" w:eastAsia="Arial" w:hAnsi="Arial" w:cs="Arial"/>
          <w:b/>
          <w:color w:val="4D4D4D"/>
          <w:sz w:val="19"/>
          <w:szCs w:val="19"/>
          <w:shd w:val="clear" w:color="auto" w:fill="FFFFFF"/>
        </w:rPr>
        <w:t>寻找热门查询，</w:t>
      </w:r>
      <w:r>
        <w:rPr>
          <w:rStyle w:val="a5"/>
          <w:rFonts w:ascii="Arial" w:eastAsia="Arial" w:hAnsi="Arial" w:cs="Arial"/>
          <w:b/>
          <w:color w:val="4D4D4D"/>
          <w:sz w:val="19"/>
          <w:szCs w:val="19"/>
          <w:shd w:val="clear" w:color="auto" w:fill="FFFFFF"/>
        </w:rPr>
        <w:t>300</w:t>
      </w:r>
      <w:r>
        <w:rPr>
          <w:rStyle w:val="a5"/>
          <w:rFonts w:ascii="Arial" w:eastAsia="Arial" w:hAnsi="Arial" w:cs="Arial"/>
          <w:b/>
          <w:color w:val="4D4D4D"/>
          <w:sz w:val="19"/>
          <w:szCs w:val="19"/>
          <w:shd w:val="clear" w:color="auto" w:fill="FFFFFF"/>
        </w:rPr>
        <w:t>万个查询字符串中统计最热门的</w:t>
      </w:r>
      <w:r>
        <w:rPr>
          <w:rStyle w:val="a5"/>
          <w:rFonts w:ascii="Arial" w:eastAsia="Arial" w:hAnsi="Arial" w:cs="Arial"/>
          <w:b/>
          <w:color w:val="4D4D4D"/>
          <w:sz w:val="19"/>
          <w:szCs w:val="19"/>
          <w:shd w:val="clear" w:color="auto" w:fill="FFFFFF"/>
        </w:rPr>
        <w:t>10</w:t>
      </w:r>
      <w:r>
        <w:rPr>
          <w:rStyle w:val="a5"/>
          <w:rFonts w:ascii="Arial" w:eastAsia="Arial" w:hAnsi="Arial" w:cs="Arial"/>
          <w:b/>
          <w:color w:val="4D4D4D"/>
          <w:sz w:val="19"/>
          <w:szCs w:val="19"/>
          <w:shd w:val="clear" w:color="auto" w:fill="FFFFFF"/>
        </w:rPr>
        <w:t>个</w:t>
      </w:r>
      <w:r>
        <w:rPr>
          <w:rStyle w:val="a5"/>
          <w:rFonts w:ascii="黑体" w:eastAsia="黑体" w:hAnsi="宋体" w:cs="黑体"/>
          <w:b/>
          <w:color w:val="4D4D4D"/>
          <w:sz w:val="19"/>
          <w:szCs w:val="19"/>
          <w:shd w:val="clear" w:color="auto" w:fill="FFFFFF"/>
        </w:rPr>
        <w:t>查询</w:t>
      </w:r>
    </w:p>
    <w:p w14:paraId="4FDD49DA" w14:textId="77777777" w:rsidR="00DB7ACC" w:rsidRDefault="00C37B29">
      <w:pPr>
        <w:pStyle w:val="a3"/>
        <w:widowControl/>
        <w:shd w:val="clear" w:color="auto" w:fill="FFFFFF"/>
        <w:spacing w:beforeAutospacing="0" w:after="192" w:afterAutospacing="0" w:line="312" w:lineRule="atLeast"/>
        <w:rPr>
          <w:rFonts w:ascii="Arial" w:eastAsia="Arial" w:hAnsi="Arial" w:cs="Arial"/>
          <w:color w:val="4D4D4D"/>
          <w:sz w:val="22"/>
          <w:szCs w:val="22"/>
        </w:rPr>
      </w:pPr>
      <w:r>
        <w:rPr>
          <w:rFonts w:ascii="黑体" w:eastAsia="黑体" w:hAnsi="宋体" w:cs="黑体"/>
          <w:color w:val="4D4D4D"/>
          <w:sz w:val="22"/>
          <w:szCs w:val="22"/>
          <w:shd w:val="clear" w:color="auto" w:fill="FFFFFF"/>
        </w:rPr>
        <w:t> </w:t>
      </w:r>
      <w:r>
        <w:rPr>
          <w:rFonts w:ascii="黑体" w:eastAsia="黑体" w:hAnsi="宋体" w:cs="黑体"/>
          <w:color w:val="4D4D4D"/>
          <w:sz w:val="22"/>
          <w:szCs w:val="22"/>
          <w:shd w:val="clear" w:color="auto" w:fill="FFFFFF"/>
        </w:rPr>
        <w:t>原题：</w:t>
      </w:r>
      <w:r>
        <w:rPr>
          <w:rFonts w:ascii="Arial" w:eastAsia="Arial" w:hAnsi="Arial" w:cs="Arial"/>
          <w:color w:val="4D4D4D"/>
          <w:sz w:val="22"/>
          <w:szCs w:val="22"/>
          <w:shd w:val="clear" w:color="auto" w:fill="FFFFFF"/>
        </w:rPr>
        <w:t>搜索引擎会通过日志文件把用户每次检索使用的所有检索串都记录下来，每个查询串的长度为</w:t>
      </w:r>
      <w:r>
        <w:rPr>
          <w:rFonts w:ascii="Arial" w:eastAsia="Arial" w:hAnsi="Arial" w:cs="Arial"/>
          <w:color w:val="4D4D4D"/>
          <w:sz w:val="22"/>
          <w:szCs w:val="22"/>
          <w:shd w:val="clear" w:color="auto" w:fill="FFFFFF"/>
        </w:rPr>
        <w:t>1-255</w:t>
      </w:r>
      <w:r>
        <w:rPr>
          <w:rFonts w:ascii="Arial" w:eastAsia="Arial" w:hAnsi="Arial" w:cs="Arial"/>
          <w:color w:val="4D4D4D"/>
          <w:sz w:val="22"/>
          <w:szCs w:val="22"/>
          <w:shd w:val="clear" w:color="auto" w:fill="FFFFFF"/>
        </w:rPr>
        <w:t>字节。假设目前有一千万个记录（</w:t>
      </w:r>
      <w:r>
        <w:rPr>
          <w:rFonts w:ascii="Arial" w:eastAsia="Arial" w:hAnsi="Arial" w:cs="Arial"/>
          <w:color w:val="4D4D4D"/>
          <w:sz w:val="18"/>
          <w:szCs w:val="18"/>
          <w:shd w:val="clear" w:color="auto" w:fill="FFFFFF"/>
        </w:rPr>
        <w:t>这些查询串的重复度比较高，虽然总数是</w:t>
      </w:r>
      <w:r>
        <w:rPr>
          <w:rFonts w:ascii="Arial" w:eastAsia="Arial" w:hAnsi="Arial" w:cs="Arial"/>
          <w:color w:val="4D4D4D"/>
          <w:sz w:val="18"/>
          <w:szCs w:val="18"/>
          <w:shd w:val="clear" w:color="auto" w:fill="FFFFFF"/>
        </w:rPr>
        <w:t>1</w:t>
      </w:r>
      <w:r>
        <w:rPr>
          <w:rFonts w:ascii="Arial" w:eastAsia="Arial" w:hAnsi="Arial" w:cs="Arial"/>
          <w:color w:val="4D4D4D"/>
          <w:sz w:val="18"/>
          <w:szCs w:val="18"/>
          <w:shd w:val="clear" w:color="auto" w:fill="FFFFFF"/>
        </w:rPr>
        <w:t>千万，但如果除去重复后，不超过</w:t>
      </w:r>
      <w:r>
        <w:rPr>
          <w:rFonts w:ascii="Arial" w:eastAsia="Arial" w:hAnsi="Arial" w:cs="Arial"/>
          <w:color w:val="4D4D4D"/>
          <w:sz w:val="18"/>
          <w:szCs w:val="18"/>
          <w:shd w:val="clear" w:color="auto" w:fill="FFFFFF"/>
        </w:rPr>
        <w:t>3</w:t>
      </w:r>
      <w:r>
        <w:rPr>
          <w:rFonts w:ascii="Arial" w:eastAsia="Arial" w:hAnsi="Arial" w:cs="Arial"/>
          <w:color w:val="4D4D4D"/>
          <w:sz w:val="18"/>
          <w:szCs w:val="18"/>
          <w:shd w:val="clear" w:color="auto" w:fill="FFFFFF"/>
        </w:rPr>
        <w:t>百万个。一个查询串的重复度越高，说明查询它的用户越多，也就是越热门</w:t>
      </w:r>
      <w:r>
        <w:rPr>
          <w:rFonts w:ascii="Arial" w:eastAsia="Arial" w:hAnsi="Arial" w:cs="Arial"/>
          <w:color w:val="4D4D4D"/>
          <w:sz w:val="22"/>
          <w:szCs w:val="22"/>
          <w:shd w:val="clear" w:color="auto" w:fill="FFFFFF"/>
        </w:rPr>
        <w:t>），请你统计最热门的</w:t>
      </w:r>
      <w:r>
        <w:rPr>
          <w:rFonts w:ascii="Arial" w:eastAsia="Arial" w:hAnsi="Arial" w:cs="Arial"/>
          <w:color w:val="4D4D4D"/>
          <w:sz w:val="22"/>
          <w:szCs w:val="22"/>
          <w:shd w:val="clear" w:color="auto" w:fill="FFFFFF"/>
        </w:rPr>
        <w:t>10</w:t>
      </w:r>
      <w:r>
        <w:rPr>
          <w:rFonts w:ascii="Arial" w:eastAsia="Arial" w:hAnsi="Arial" w:cs="Arial"/>
          <w:color w:val="4D4D4D"/>
          <w:sz w:val="22"/>
          <w:szCs w:val="22"/>
          <w:shd w:val="clear" w:color="auto" w:fill="FFFFFF"/>
        </w:rPr>
        <w:t>个查询串，要求使用的内存不能超过</w:t>
      </w:r>
      <w:r>
        <w:rPr>
          <w:rFonts w:ascii="Arial" w:eastAsia="Arial" w:hAnsi="Arial" w:cs="Arial"/>
          <w:color w:val="4D4D4D"/>
          <w:sz w:val="22"/>
          <w:szCs w:val="22"/>
          <w:shd w:val="clear" w:color="auto" w:fill="FFFFFF"/>
        </w:rPr>
        <w:t>1G</w:t>
      </w:r>
      <w:r>
        <w:rPr>
          <w:rFonts w:ascii="Arial" w:eastAsia="Arial" w:hAnsi="Arial" w:cs="Arial"/>
          <w:color w:val="4D4D4D"/>
          <w:sz w:val="22"/>
          <w:szCs w:val="22"/>
          <w:shd w:val="clear" w:color="auto" w:fill="FFFFFF"/>
        </w:rPr>
        <w:t>。</w:t>
      </w:r>
    </w:p>
    <w:p w14:paraId="77671592" w14:textId="77777777" w:rsidR="00DB7ACC" w:rsidRDefault="00C37B29">
      <w:pPr>
        <w:pStyle w:val="a3"/>
        <w:widowControl/>
        <w:shd w:val="clear" w:color="auto" w:fill="FFFFFF"/>
        <w:spacing w:beforeAutospacing="0" w:after="192" w:afterAutospacing="0" w:line="312" w:lineRule="atLeast"/>
        <w:rPr>
          <w:rFonts w:ascii="Arial" w:eastAsia="Arial" w:hAnsi="Arial" w:cs="Arial"/>
          <w:color w:val="4D4D4D"/>
          <w:sz w:val="22"/>
          <w:szCs w:val="22"/>
        </w:rPr>
      </w:pPr>
      <w:r>
        <w:rPr>
          <w:rFonts w:ascii="Arial" w:eastAsia="Arial" w:hAnsi="Arial" w:cs="Arial"/>
          <w:color w:val="4D4D4D"/>
          <w:sz w:val="22"/>
          <w:szCs w:val="22"/>
          <w:shd w:val="clear" w:color="auto" w:fill="FFFFFF"/>
        </w:rPr>
        <w:t>    </w:t>
      </w:r>
      <w:r>
        <w:rPr>
          <w:rFonts w:ascii="楷体_GB2312" w:eastAsia="楷体_GB2312" w:hAnsi="楷体_GB2312" w:cs="楷体_GB2312"/>
          <w:color w:val="4D4D4D"/>
          <w:sz w:val="22"/>
          <w:szCs w:val="22"/>
          <w:shd w:val="clear" w:color="auto" w:fill="FFFFFF"/>
        </w:rPr>
        <w:t>解答：</w:t>
      </w:r>
      <w:r>
        <w:rPr>
          <w:rFonts w:ascii="Arial" w:eastAsia="Arial" w:hAnsi="Arial" w:cs="Arial"/>
          <w:color w:val="4D4D4D"/>
          <w:sz w:val="22"/>
          <w:szCs w:val="22"/>
          <w:shd w:val="clear" w:color="auto" w:fill="FFFFFF"/>
        </w:rPr>
        <w:t>由上面第</w:t>
      </w:r>
      <w:r>
        <w:rPr>
          <w:rFonts w:ascii="Arial" w:eastAsia="Arial" w:hAnsi="Arial" w:cs="Arial"/>
          <w:color w:val="4D4D4D"/>
          <w:sz w:val="22"/>
          <w:szCs w:val="22"/>
          <w:shd w:val="clear" w:color="auto" w:fill="FFFFFF"/>
        </w:rPr>
        <w:t>1</w:t>
      </w:r>
      <w:r>
        <w:rPr>
          <w:rFonts w:ascii="Arial" w:eastAsia="Arial" w:hAnsi="Arial" w:cs="Arial"/>
          <w:color w:val="4D4D4D"/>
          <w:sz w:val="22"/>
          <w:szCs w:val="22"/>
          <w:shd w:val="clear" w:color="auto" w:fill="FFFFFF"/>
        </w:rPr>
        <w:t>题，我们知道，数据大则划为小的，如</w:t>
      </w:r>
      <w:r>
        <w:rPr>
          <w:rFonts w:ascii="Arial" w:eastAsia="Arial" w:hAnsi="Arial" w:cs="Arial"/>
          <w:color w:val="333333"/>
          <w:sz w:val="22"/>
          <w:szCs w:val="22"/>
          <w:shd w:val="clear" w:color="auto" w:fill="FFFFFF"/>
        </w:rPr>
        <w:t>如一亿个</w:t>
      </w:r>
      <w:r>
        <w:rPr>
          <w:rFonts w:ascii="Arial" w:eastAsia="Arial" w:hAnsi="Arial" w:cs="Arial"/>
          <w:color w:val="333333"/>
          <w:sz w:val="22"/>
          <w:szCs w:val="22"/>
          <w:shd w:val="clear" w:color="auto" w:fill="FFFFFF"/>
        </w:rPr>
        <w:t>Ip</w:t>
      </w:r>
      <w:r>
        <w:rPr>
          <w:rFonts w:ascii="Arial" w:eastAsia="Arial" w:hAnsi="Arial" w:cs="Arial"/>
          <w:color w:val="333333"/>
          <w:sz w:val="22"/>
          <w:szCs w:val="22"/>
          <w:shd w:val="clear" w:color="auto" w:fill="FFFFFF"/>
        </w:rPr>
        <w:t>求</w:t>
      </w:r>
      <w:r>
        <w:rPr>
          <w:rFonts w:ascii="Arial" w:eastAsia="Arial" w:hAnsi="Arial" w:cs="Arial"/>
          <w:color w:val="333333"/>
          <w:sz w:val="22"/>
          <w:szCs w:val="22"/>
          <w:shd w:val="clear" w:color="auto" w:fill="FFFFFF"/>
        </w:rPr>
        <w:t xml:space="preserve">Top </w:t>
      </w:r>
      <w:r>
        <w:rPr>
          <w:rFonts w:ascii="Arial" w:eastAsia="Arial" w:hAnsi="Arial" w:cs="Arial"/>
          <w:color w:val="333333"/>
          <w:sz w:val="22"/>
          <w:szCs w:val="22"/>
          <w:shd w:val="clear" w:color="auto" w:fill="FFFFFF"/>
        </w:rPr>
        <w:t>10</w:t>
      </w:r>
      <w:r>
        <w:rPr>
          <w:rFonts w:ascii="Arial" w:eastAsia="Arial" w:hAnsi="Arial" w:cs="Arial"/>
          <w:color w:val="333333"/>
          <w:sz w:val="22"/>
          <w:szCs w:val="22"/>
          <w:shd w:val="clear" w:color="auto" w:fill="FFFFFF"/>
        </w:rPr>
        <w:t>，可先</w:t>
      </w:r>
      <w:r>
        <w:rPr>
          <w:rFonts w:ascii="Arial" w:eastAsia="Arial" w:hAnsi="Arial" w:cs="Arial"/>
          <w:color w:val="333333"/>
          <w:sz w:val="22"/>
          <w:szCs w:val="22"/>
          <w:shd w:val="clear" w:color="auto" w:fill="FFFFFF"/>
        </w:rPr>
        <w:t>%1000</w:t>
      </w:r>
      <w:r>
        <w:rPr>
          <w:rFonts w:ascii="Arial" w:eastAsia="Arial" w:hAnsi="Arial" w:cs="Arial"/>
          <w:color w:val="333333"/>
          <w:sz w:val="22"/>
          <w:szCs w:val="22"/>
          <w:shd w:val="clear" w:color="auto" w:fill="FFFFFF"/>
        </w:rPr>
        <w:t>将</w:t>
      </w:r>
      <w:r>
        <w:rPr>
          <w:rFonts w:ascii="Arial" w:eastAsia="Arial" w:hAnsi="Arial" w:cs="Arial"/>
          <w:color w:val="333333"/>
          <w:sz w:val="22"/>
          <w:szCs w:val="22"/>
          <w:shd w:val="clear" w:color="auto" w:fill="FFFFFF"/>
        </w:rPr>
        <w:t>ip</w:t>
      </w:r>
      <w:r>
        <w:rPr>
          <w:rFonts w:ascii="Arial" w:eastAsia="Arial" w:hAnsi="Arial" w:cs="Arial"/>
          <w:color w:val="333333"/>
          <w:sz w:val="22"/>
          <w:szCs w:val="22"/>
          <w:shd w:val="clear" w:color="auto" w:fill="FFFFFF"/>
        </w:rPr>
        <w:t>分到</w:t>
      </w:r>
      <w:r>
        <w:rPr>
          <w:rFonts w:ascii="Arial" w:eastAsia="Arial" w:hAnsi="Arial" w:cs="Arial"/>
          <w:color w:val="333333"/>
          <w:sz w:val="22"/>
          <w:szCs w:val="22"/>
          <w:shd w:val="clear" w:color="auto" w:fill="FFFFFF"/>
        </w:rPr>
        <w:t>1000</w:t>
      </w:r>
      <w:r>
        <w:rPr>
          <w:rFonts w:ascii="Arial" w:eastAsia="Arial" w:hAnsi="Arial" w:cs="Arial"/>
          <w:color w:val="333333"/>
          <w:sz w:val="22"/>
          <w:szCs w:val="22"/>
          <w:shd w:val="clear" w:color="auto" w:fill="FFFFFF"/>
        </w:rPr>
        <w:t>个小文件中去，并保证一种</w:t>
      </w:r>
      <w:r>
        <w:rPr>
          <w:rFonts w:ascii="Arial" w:eastAsia="Arial" w:hAnsi="Arial" w:cs="Arial"/>
          <w:color w:val="333333"/>
          <w:sz w:val="22"/>
          <w:szCs w:val="22"/>
          <w:shd w:val="clear" w:color="auto" w:fill="FFFFFF"/>
        </w:rPr>
        <w:t>ip</w:t>
      </w:r>
      <w:r>
        <w:rPr>
          <w:rFonts w:ascii="Arial" w:eastAsia="Arial" w:hAnsi="Arial" w:cs="Arial"/>
          <w:color w:val="333333"/>
          <w:sz w:val="22"/>
          <w:szCs w:val="22"/>
          <w:shd w:val="clear" w:color="auto" w:fill="FFFFFF"/>
        </w:rPr>
        <w:t>只出现在一个文件中，再对每个小文件中的</w:t>
      </w:r>
      <w:r>
        <w:rPr>
          <w:rFonts w:ascii="Arial" w:eastAsia="Arial" w:hAnsi="Arial" w:cs="Arial"/>
          <w:color w:val="333333"/>
          <w:sz w:val="22"/>
          <w:szCs w:val="22"/>
          <w:shd w:val="clear" w:color="auto" w:fill="FFFFFF"/>
        </w:rPr>
        <w:t>ip</w:t>
      </w:r>
      <w:r>
        <w:rPr>
          <w:rFonts w:ascii="Arial" w:eastAsia="Arial" w:hAnsi="Arial" w:cs="Arial"/>
          <w:color w:val="333333"/>
          <w:sz w:val="22"/>
          <w:szCs w:val="22"/>
          <w:shd w:val="clear" w:color="auto" w:fill="FFFFFF"/>
        </w:rPr>
        <w:t>进行</w:t>
      </w:r>
      <w:r>
        <w:rPr>
          <w:rFonts w:ascii="Arial" w:eastAsia="Arial" w:hAnsi="Arial" w:cs="Arial"/>
          <w:color w:val="333333"/>
          <w:sz w:val="22"/>
          <w:szCs w:val="22"/>
          <w:shd w:val="clear" w:color="auto" w:fill="FFFFFF"/>
        </w:rPr>
        <w:t>hashmap</w:t>
      </w:r>
      <w:r>
        <w:rPr>
          <w:rFonts w:ascii="Arial" w:eastAsia="Arial" w:hAnsi="Arial" w:cs="Arial"/>
          <w:color w:val="333333"/>
          <w:sz w:val="22"/>
          <w:szCs w:val="22"/>
          <w:shd w:val="clear" w:color="auto" w:fill="FFFFFF"/>
        </w:rPr>
        <w:t>计数统计并按数量排序，最后归并或者最小堆依次处理每个小文件的</w:t>
      </w:r>
      <w:r>
        <w:rPr>
          <w:rFonts w:ascii="Arial" w:eastAsia="Arial" w:hAnsi="Arial" w:cs="Arial"/>
          <w:color w:val="333333"/>
          <w:sz w:val="22"/>
          <w:szCs w:val="22"/>
          <w:shd w:val="clear" w:color="auto" w:fill="FFFFFF"/>
        </w:rPr>
        <w:t>top10</w:t>
      </w:r>
      <w:r>
        <w:rPr>
          <w:rFonts w:ascii="Arial" w:eastAsia="Arial" w:hAnsi="Arial" w:cs="Arial"/>
          <w:color w:val="333333"/>
          <w:sz w:val="22"/>
          <w:szCs w:val="22"/>
          <w:shd w:val="clear" w:color="auto" w:fill="FFFFFF"/>
        </w:rPr>
        <w:t>以得到最后的结。</w:t>
      </w:r>
    </w:p>
    <w:p w14:paraId="48B37906" w14:textId="77777777" w:rsidR="00DB7ACC" w:rsidRDefault="00C37B29">
      <w:pPr>
        <w:pStyle w:val="a3"/>
        <w:widowControl/>
        <w:shd w:val="clear" w:color="auto" w:fill="FFFFFF"/>
        <w:spacing w:beforeAutospacing="0" w:after="192" w:afterAutospacing="0" w:line="312" w:lineRule="atLeast"/>
        <w:rPr>
          <w:rFonts w:ascii="Arial" w:eastAsia="Arial" w:hAnsi="Arial" w:cs="Arial"/>
          <w:color w:val="4D4D4D"/>
          <w:sz w:val="22"/>
          <w:szCs w:val="22"/>
        </w:rPr>
      </w:pPr>
      <w:r>
        <w:rPr>
          <w:rFonts w:ascii="Arial" w:eastAsia="Arial" w:hAnsi="Arial" w:cs="Arial"/>
          <w:color w:val="4D4D4D"/>
          <w:sz w:val="22"/>
          <w:szCs w:val="22"/>
          <w:shd w:val="clear" w:color="auto" w:fill="FFFFFF"/>
        </w:rPr>
        <w:t xml:space="preserve">    </w:t>
      </w:r>
      <w:r>
        <w:rPr>
          <w:rFonts w:ascii="Arial" w:eastAsia="Arial" w:hAnsi="Arial" w:cs="Arial"/>
          <w:color w:val="4D4D4D"/>
          <w:sz w:val="22"/>
          <w:szCs w:val="22"/>
          <w:shd w:val="clear" w:color="auto" w:fill="FFFFFF"/>
        </w:rPr>
        <w:t>但如果数据规模比较小，能一次性装入内存呢</w:t>
      </w:r>
      <w:r>
        <w:rPr>
          <w:rFonts w:ascii="Arial" w:eastAsia="Arial" w:hAnsi="Arial" w:cs="Arial"/>
          <w:color w:val="4D4D4D"/>
          <w:sz w:val="22"/>
          <w:szCs w:val="22"/>
          <w:shd w:val="clear" w:color="auto" w:fill="FFFFFF"/>
        </w:rPr>
        <w:t>?</w:t>
      </w:r>
      <w:r>
        <w:rPr>
          <w:rFonts w:ascii="Arial" w:eastAsia="Arial" w:hAnsi="Arial" w:cs="Arial"/>
          <w:color w:val="4D4D4D"/>
          <w:sz w:val="22"/>
          <w:szCs w:val="22"/>
          <w:shd w:val="clear" w:color="auto" w:fill="FFFFFF"/>
        </w:rPr>
        <w:t>比如这第</w:t>
      </w:r>
      <w:r>
        <w:rPr>
          <w:rFonts w:ascii="Arial" w:eastAsia="Arial" w:hAnsi="Arial" w:cs="Arial"/>
          <w:color w:val="4D4D4D"/>
          <w:sz w:val="22"/>
          <w:szCs w:val="22"/>
          <w:shd w:val="clear" w:color="auto" w:fill="FFFFFF"/>
        </w:rPr>
        <w:t>2</w:t>
      </w:r>
      <w:r>
        <w:rPr>
          <w:rFonts w:ascii="Arial" w:eastAsia="Arial" w:hAnsi="Arial" w:cs="Arial"/>
          <w:color w:val="4D4D4D"/>
          <w:sz w:val="22"/>
          <w:szCs w:val="22"/>
          <w:shd w:val="clear" w:color="auto" w:fill="FFFFFF"/>
        </w:rPr>
        <w:t>题，虽然有一千万个</w:t>
      </w:r>
      <w:r>
        <w:rPr>
          <w:rFonts w:ascii="Arial" w:eastAsia="Arial" w:hAnsi="Arial" w:cs="Arial"/>
          <w:color w:val="4D4D4D"/>
          <w:sz w:val="22"/>
          <w:szCs w:val="22"/>
          <w:shd w:val="clear" w:color="auto" w:fill="FFFFFF"/>
        </w:rPr>
        <w:t>Query</w:t>
      </w:r>
      <w:r>
        <w:rPr>
          <w:rFonts w:ascii="Arial" w:eastAsia="Arial" w:hAnsi="Arial" w:cs="Arial"/>
          <w:color w:val="4D4D4D"/>
          <w:sz w:val="22"/>
          <w:szCs w:val="22"/>
          <w:shd w:val="clear" w:color="auto" w:fill="FFFFFF"/>
        </w:rPr>
        <w:t>，但是由于重复度比较高，因此事实上只有</w:t>
      </w:r>
      <w:r>
        <w:rPr>
          <w:rFonts w:ascii="Arial" w:eastAsia="Arial" w:hAnsi="Arial" w:cs="Arial"/>
          <w:color w:val="4D4D4D"/>
          <w:sz w:val="22"/>
          <w:szCs w:val="22"/>
          <w:shd w:val="clear" w:color="auto" w:fill="FFFFFF"/>
        </w:rPr>
        <w:t>300</w:t>
      </w:r>
      <w:r>
        <w:rPr>
          <w:rFonts w:ascii="Arial" w:eastAsia="Arial" w:hAnsi="Arial" w:cs="Arial"/>
          <w:color w:val="4D4D4D"/>
          <w:sz w:val="22"/>
          <w:szCs w:val="22"/>
          <w:shd w:val="clear" w:color="auto" w:fill="FFFFFF"/>
        </w:rPr>
        <w:t>万的</w:t>
      </w:r>
      <w:r>
        <w:rPr>
          <w:rFonts w:ascii="Arial" w:eastAsia="Arial" w:hAnsi="Arial" w:cs="Arial"/>
          <w:color w:val="4D4D4D"/>
          <w:sz w:val="22"/>
          <w:szCs w:val="22"/>
          <w:shd w:val="clear" w:color="auto" w:fill="FFFFFF"/>
        </w:rPr>
        <w:t>Query</w:t>
      </w:r>
      <w:r>
        <w:rPr>
          <w:rFonts w:ascii="Arial" w:eastAsia="Arial" w:hAnsi="Arial" w:cs="Arial"/>
          <w:color w:val="4D4D4D"/>
          <w:sz w:val="22"/>
          <w:szCs w:val="22"/>
          <w:shd w:val="clear" w:color="auto" w:fill="FFFFFF"/>
        </w:rPr>
        <w:t>，每个</w:t>
      </w:r>
      <w:r>
        <w:rPr>
          <w:rFonts w:ascii="Arial" w:eastAsia="Arial" w:hAnsi="Arial" w:cs="Arial"/>
          <w:color w:val="4D4D4D"/>
          <w:sz w:val="22"/>
          <w:szCs w:val="22"/>
          <w:shd w:val="clear" w:color="auto" w:fill="FFFFFF"/>
        </w:rPr>
        <w:t>Query255Byte</w:t>
      </w:r>
      <w:r>
        <w:rPr>
          <w:rFonts w:ascii="Arial" w:eastAsia="Arial" w:hAnsi="Arial" w:cs="Arial"/>
          <w:color w:val="4D4D4D"/>
          <w:sz w:val="22"/>
          <w:szCs w:val="22"/>
          <w:shd w:val="clear" w:color="auto" w:fill="FFFFFF"/>
        </w:rPr>
        <w:t>，因此我们可以考虑把他们都放进内存中去（</w:t>
      </w:r>
      <w:r>
        <w:rPr>
          <w:rFonts w:ascii="Arial" w:eastAsia="Arial" w:hAnsi="Arial" w:cs="Arial"/>
          <w:color w:val="333333"/>
          <w:sz w:val="18"/>
          <w:szCs w:val="18"/>
          <w:shd w:val="clear" w:color="auto" w:fill="FFFFFF"/>
        </w:rPr>
        <w:t>300</w:t>
      </w:r>
      <w:r>
        <w:rPr>
          <w:rFonts w:ascii="Arial" w:eastAsia="Arial" w:hAnsi="Arial" w:cs="Arial"/>
          <w:color w:val="333333"/>
          <w:sz w:val="18"/>
          <w:szCs w:val="18"/>
          <w:shd w:val="clear" w:color="auto" w:fill="FFFFFF"/>
        </w:rPr>
        <w:t>万个字符串假设没有重复，都是最大长度，那么最多占用内存</w:t>
      </w:r>
      <w:r>
        <w:rPr>
          <w:rFonts w:ascii="Arial" w:eastAsia="Arial" w:hAnsi="Arial" w:cs="Arial"/>
          <w:color w:val="333333"/>
          <w:sz w:val="18"/>
          <w:szCs w:val="18"/>
          <w:shd w:val="clear" w:color="auto" w:fill="FFFFFF"/>
        </w:rPr>
        <w:t>3M*1K/4=0.7</w:t>
      </w:r>
      <w:r>
        <w:rPr>
          <w:rFonts w:ascii="Arial" w:eastAsia="Arial" w:hAnsi="Arial" w:cs="Arial"/>
          <w:color w:val="333333"/>
          <w:sz w:val="18"/>
          <w:szCs w:val="18"/>
          <w:shd w:val="clear" w:color="auto" w:fill="FFFFFF"/>
        </w:rPr>
        <w:t>5G</w:t>
      </w:r>
      <w:r>
        <w:rPr>
          <w:rFonts w:ascii="Arial" w:eastAsia="Arial" w:hAnsi="Arial" w:cs="Arial"/>
          <w:color w:val="333333"/>
          <w:sz w:val="18"/>
          <w:szCs w:val="18"/>
          <w:shd w:val="clear" w:color="auto" w:fill="FFFFFF"/>
        </w:rPr>
        <w:t>。所以可以将所有字符串都存放在内存中进行处理</w:t>
      </w:r>
      <w:r>
        <w:rPr>
          <w:rFonts w:ascii="Arial" w:eastAsia="Arial" w:hAnsi="Arial" w:cs="Arial"/>
          <w:color w:val="4D4D4D"/>
          <w:sz w:val="22"/>
          <w:szCs w:val="22"/>
          <w:shd w:val="clear" w:color="auto" w:fill="FFFFFF"/>
        </w:rPr>
        <w:t>），而现在只是需要一个合适的数据结构，在这里，</w:t>
      </w:r>
      <w:r>
        <w:rPr>
          <w:rFonts w:ascii="Arial" w:eastAsia="Arial" w:hAnsi="Arial" w:cs="Arial"/>
          <w:color w:val="4D4D4D"/>
          <w:sz w:val="22"/>
          <w:szCs w:val="22"/>
          <w:shd w:val="clear" w:color="auto" w:fill="FFFFFF"/>
        </w:rPr>
        <w:t>HashTable</w:t>
      </w:r>
      <w:r>
        <w:rPr>
          <w:rFonts w:ascii="Arial" w:eastAsia="Arial" w:hAnsi="Arial" w:cs="Arial"/>
          <w:color w:val="4D4D4D"/>
          <w:sz w:val="22"/>
          <w:szCs w:val="22"/>
          <w:shd w:val="clear" w:color="auto" w:fill="FFFFFF"/>
        </w:rPr>
        <w:t>绝对是我们优先的选择。</w:t>
      </w:r>
    </w:p>
    <w:p w14:paraId="2836C61B" w14:textId="77777777" w:rsidR="00DB7ACC" w:rsidRDefault="00C37B29">
      <w:pPr>
        <w:pStyle w:val="a3"/>
        <w:widowControl/>
        <w:shd w:val="clear" w:color="auto" w:fill="FFFFFF"/>
        <w:spacing w:beforeAutospacing="0" w:after="192" w:afterAutospacing="0" w:line="312" w:lineRule="atLeast"/>
        <w:rPr>
          <w:rFonts w:ascii="Arial" w:eastAsia="Arial" w:hAnsi="Arial" w:cs="Arial"/>
          <w:color w:val="4D4D4D"/>
          <w:sz w:val="22"/>
          <w:szCs w:val="22"/>
        </w:rPr>
      </w:pPr>
      <w:r>
        <w:rPr>
          <w:rFonts w:ascii="Arial" w:eastAsia="Arial" w:hAnsi="Arial" w:cs="Arial"/>
          <w:color w:val="4D4D4D"/>
          <w:sz w:val="22"/>
          <w:szCs w:val="22"/>
          <w:shd w:val="clear" w:color="auto" w:fill="FFFFFF"/>
        </w:rPr>
        <w:t>    </w:t>
      </w:r>
      <w:r>
        <w:rPr>
          <w:rFonts w:ascii="Arial" w:eastAsia="Arial" w:hAnsi="Arial" w:cs="Arial"/>
          <w:color w:val="4D4D4D"/>
          <w:sz w:val="22"/>
          <w:szCs w:val="22"/>
          <w:shd w:val="clear" w:color="auto" w:fill="FFFFFF"/>
        </w:rPr>
        <w:t>所以我们放弃分而治之</w:t>
      </w:r>
      <w:r>
        <w:rPr>
          <w:rFonts w:ascii="Arial" w:eastAsia="Arial" w:hAnsi="Arial" w:cs="Arial"/>
          <w:color w:val="4D4D4D"/>
          <w:sz w:val="22"/>
          <w:szCs w:val="22"/>
          <w:shd w:val="clear" w:color="auto" w:fill="FFFFFF"/>
        </w:rPr>
        <w:t>/hash</w:t>
      </w:r>
      <w:r>
        <w:rPr>
          <w:rFonts w:ascii="Arial" w:eastAsia="Arial" w:hAnsi="Arial" w:cs="Arial"/>
          <w:color w:val="4D4D4D"/>
          <w:sz w:val="22"/>
          <w:szCs w:val="22"/>
          <w:shd w:val="clear" w:color="auto" w:fill="FFFFFF"/>
        </w:rPr>
        <w:t>映射的步骤，直接上</w:t>
      </w:r>
      <w:r>
        <w:rPr>
          <w:rFonts w:ascii="Arial" w:eastAsia="Arial" w:hAnsi="Arial" w:cs="Arial"/>
          <w:color w:val="4D4D4D"/>
          <w:sz w:val="22"/>
          <w:szCs w:val="22"/>
          <w:shd w:val="clear" w:color="auto" w:fill="FFFFFF"/>
        </w:rPr>
        <w:t>hash</w:t>
      </w:r>
      <w:r>
        <w:rPr>
          <w:rFonts w:ascii="Arial" w:eastAsia="Arial" w:hAnsi="Arial" w:cs="Arial"/>
          <w:color w:val="4D4D4D"/>
          <w:sz w:val="22"/>
          <w:szCs w:val="22"/>
          <w:shd w:val="clear" w:color="auto" w:fill="FFFFFF"/>
        </w:rPr>
        <w:t>统计，然后排序。</w:t>
      </w:r>
      <w:r>
        <w:rPr>
          <w:rFonts w:ascii="Arial" w:eastAsia="Arial" w:hAnsi="Arial" w:cs="Arial"/>
          <w:color w:val="4D4D4D"/>
          <w:sz w:val="22"/>
          <w:szCs w:val="22"/>
          <w:shd w:val="clear" w:color="auto" w:fill="FFFFFF"/>
        </w:rPr>
        <w:t>So</w:t>
      </w:r>
      <w:r>
        <w:rPr>
          <w:rFonts w:ascii="Arial" w:eastAsia="Arial" w:hAnsi="Arial" w:cs="Arial"/>
          <w:color w:val="4D4D4D"/>
          <w:sz w:val="22"/>
          <w:szCs w:val="22"/>
          <w:shd w:val="clear" w:color="auto" w:fill="FFFFFF"/>
        </w:rPr>
        <w:t>，针对此类</w:t>
      </w:r>
      <w:r>
        <w:rPr>
          <w:rFonts w:ascii="黑体" w:eastAsia="黑体" w:hAnsi="宋体" w:cs="黑体"/>
          <w:color w:val="4D4D4D"/>
          <w:sz w:val="22"/>
          <w:szCs w:val="22"/>
          <w:shd w:val="clear" w:color="auto" w:fill="FFFFFF"/>
        </w:rPr>
        <w:t>典型的</w:t>
      </w:r>
      <w:r>
        <w:rPr>
          <w:rFonts w:ascii="黑体" w:eastAsia="黑体" w:hAnsi="宋体" w:cs="黑体"/>
          <w:color w:val="4D4D4D"/>
          <w:sz w:val="22"/>
          <w:szCs w:val="22"/>
          <w:shd w:val="clear" w:color="auto" w:fill="FFFFFF"/>
        </w:rPr>
        <w:t>TOP K</w:t>
      </w:r>
      <w:r>
        <w:rPr>
          <w:rFonts w:ascii="黑体" w:eastAsia="黑体" w:hAnsi="宋体" w:cs="黑体"/>
          <w:color w:val="4D4D4D"/>
          <w:sz w:val="22"/>
          <w:szCs w:val="22"/>
          <w:shd w:val="clear" w:color="auto" w:fill="FFFFFF"/>
        </w:rPr>
        <w:t>问题，采取的对策往往是：</w:t>
      </w:r>
      <w:r>
        <w:rPr>
          <w:rFonts w:ascii="黑体" w:eastAsia="黑体" w:hAnsi="宋体" w:cs="黑体"/>
          <w:color w:val="4D4D4D"/>
          <w:sz w:val="22"/>
          <w:szCs w:val="22"/>
          <w:shd w:val="clear" w:color="auto" w:fill="FFFFFF"/>
        </w:rPr>
        <w:t xml:space="preserve">hashmap + </w:t>
      </w:r>
      <w:r>
        <w:rPr>
          <w:rFonts w:ascii="黑体" w:eastAsia="黑体" w:hAnsi="宋体" w:cs="黑体"/>
          <w:color w:val="4D4D4D"/>
          <w:sz w:val="22"/>
          <w:szCs w:val="22"/>
          <w:shd w:val="clear" w:color="auto" w:fill="FFFFFF"/>
        </w:rPr>
        <w:t>堆</w:t>
      </w:r>
      <w:r>
        <w:rPr>
          <w:rFonts w:ascii="Arial" w:eastAsia="Arial" w:hAnsi="Arial" w:cs="Arial"/>
          <w:color w:val="4D4D4D"/>
          <w:sz w:val="22"/>
          <w:szCs w:val="22"/>
          <w:shd w:val="clear" w:color="auto" w:fill="FFFFFF"/>
        </w:rPr>
        <w:t>。如下所示：</w:t>
      </w:r>
    </w:p>
    <w:p w14:paraId="585AB500" w14:textId="77777777" w:rsidR="00DB7ACC" w:rsidRDefault="00C37B29">
      <w:pPr>
        <w:widowControl/>
        <w:numPr>
          <w:ilvl w:val="0"/>
          <w:numId w:val="71"/>
        </w:numPr>
        <w:spacing w:before="96"/>
        <w:ind w:left="480"/>
        <w:rPr>
          <w:sz w:val="28"/>
          <w:szCs w:val="36"/>
        </w:rPr>
      </w:pPr>
      <w:r>
        <w:rPr>
          <w:rFonts w:ascii="Arial" w:eastAsia="Arial" w:hAnsi="Arial" w:cs="Arial"/>
          <w:color w:val="333333"/>
          <w:sz w:val="22"/>
          <w:szCs w:val="22"/>
          <w:shd w:val="clear" w:color="auto" w:fill="FFFFFF"/>
        </w:rPr>
        <w:t>hash_map</w:t>
      </w:r>
      <w:r>
        <w:rPr>
          <w:rFonts w:ascii="Arial" w:eastAsia="Arial" w:hAnsi="Arial" w:cs="Arial"/>
          <w:color w:val="333333"/>
          <w:sz w:val="22"/>
          <w:szCs w:val="22"/>
          <w:shd w:val="clear" w:color="auto" w:fill="FFFFFF"/>
        </w:rPr>
        <w:t>统计：先对这批海量数据预处理。具体方法是：维护一个</w:t>
      </w:r>
      <w:r>
        <w:rPr>
          <w:rFonts w:ascii="Arial" w:eastAsia="Arial" w:hAnsi="Arial" w:cs="Arial"/>
          <w:color w:val="333333"/>
          <w:sz w:val="22"/>
          <w:szCs w:val="22"/>
          <w:shd w:val="clear" w:color="auto" w:fill="FFFFFF"/>
        </w:rPr>
        <w:t>Key</w:t>
      </w:r>
      <w:r>
        <w:rPr>
          <w:rFonts w:ascii="Arial" w:eastAsia="Arial" w:hAnsi="Arial" w:cs="Arial"/>
          <w:color w:val="333333"/>
          <w:sz w:val="22"/>
          <w:szCs w:val="22"/>
          <w:shd w:val="clear" w:color="auto" w:fill="FFFFFF"/>
        </w:rPr>
        <w:t>为</w:t>
      </w:r>
      <w:r>
        <w:rPr>
          <w:rFonts w:ascii="Arial" w:eastAsia="Arial" w:hAnsi="Arial" w:cs="Arial"/>
          <w:color w:val="333333"/>
          <w:sz w:val="22"/>
          <w:szCs w:val="22"/>
          <w:shd w:val="clear" w:color="auto" w:fill="FFFFFF"/>
        </w:rPr>
        <w:t>Query</w:t>
      </w:r>
      <w:r>
        <w:rPr>
          <w:rFonts w:ascii="Arial" w:eastAsia="Arial" w:hAnsi="Arial" w:cs="Arial"/>
          <w:color w:val="333333"/>
          <w:sz w:val="22"/>
          <w:szCs w:val="22"/>
          <w:shd w:val="clear" w:color="auto" w:fill="FFFFFF"/>
        </w:rPr>
        <w:t>字串，</w:t>
      </w:r>
      <w:r>
        <w:rPr>
          <w:rFonts w:ascii="Arial" w:eastAsia="Arial" w:hAnsi="Arial" w:cs="Arial"/>
          <w:color w:val="333333"/>
          <w:sz w:val="22"/>
          <w:szCs w:val="22"/>
          <w:shd w:val="clear" w:color="auto" w:fill="FFFFFF"/>
        </w:rPr>
        <w:t>Value</w:t>
      </w:r>
      <w:r>
        <w:rPr>
          <w:rFonts w:ascii="Arial" w:eastAsia="Arial" w:hAnsi="Arial" w:cs="Arial"/>
          <w:color w:val="333333"/>
          <w:sz w:val="22"/>
          <w:szCs w:val="22"/>
          <w:shd w:val="clear" w:color="auto" w:fill="FFFFFF"/>
        </w:rPr>
        <w:t>为该</w:t>
      </w:r>
      <w:r>
        <w:rPr>
          <w:rFonts w:ascii="Arial" w:eastAsia="Arial" w:hAnsi="Arial" w:cs="Arial"/>
          <w:color w:val="333333"/>
          <w:sz w:val="22"/>
          <w:szCs w:val="22"/>
          <w:shd w:val="clear" w:color="auto" w:fill="FFFFFF"/>
        </w:rPr>
        <w:t>Query</w:t>
      </w:r>
      <w:r>
        <w:rPr>
          <w:rFonts w:ascii="Arial" w:eastAsia="Arial" w:hAnsi="Arial" w:cs="Arial"/>
          <w:color w:val="333333"/>
          <w:sz w:val="22"/>
          <w:szCs w:val="22"/>
          <w:shd w:val="clear" w:color="auto" w:fill="FFFFFF"/>
        </w:rPr>
        <w:t>出现次数的</w:t>
      </w:r>
      <w:r>
        <w:rPr>
          <w:rFonts w:ascii="Arial" w:eastAsia="Arial" w:hAnsi="Arial" w:cs="Arial"/>
          <w:color w:val="333333"/>
          <w:sz w:val="22"/>
          <w:szCs w:val="22"/>
          <w:shd w:val="clear" w:color="auto" w:fill="FFFFFF"/>
        </w:rPr>
        <w:t>HashTable</w:t>
      </w:r>
      <w:r>
        <w:rPr>
          <w:rFonts w:ascii="Arial" w:eastAsia="Arial" w:hAnsi="Arial" w:cs="Arial"/>
          <w:color w:val="333333"/>
          <w:sz w:val="22"/>
          <w:szCs w:val="22"/>
          <w:shd w:val="clear" w:color="auto" w:fill="FFFFFF"/>
        </w:rPr>
        <w:t>，即</w:t>
      </w:r>
      <w:r>
        <w:rPr>
          <w:rFonts w:ascii="Arial" w:eastAsia="Arial" w:hAnsi="Arial" w:cs="Arial"/>
          <w:color w:val="333333"/>
          <w:sz w:val="22"/>
          <w:szCs w:val="22"/>
          <w:shd w:val="clear" w:color="auto" w:fill="FFFFFF"/>
        </w:rPr>
        <w:t>hash_map(Query</w:t>
      </w:r>
      <w:r>
        <w:rPr>
          <w:rFonts w:ascii="Arial" w:eastAsia="Arial" w:hAnsi="Arial" w:cs="Arial"/>
          <w:color w:val="333333"/>
          <w:sz w:val="22"/>
          <w:szCs w:val="22"/>
          <w:shd w:val="clear" w:color="auto" w:fill="FFFFFF"/>
        </w:rPr>
        <w:t>，</w:t>
      </w:r>
      <w:r>
        <w:rPr>
          <w:rFonts w:ascii="Arial" w:eastAsia="Arial" w:hAnsi="Arial" w:cs="Arial"/>
          <w:color w:val="333333"/>
          <w:sz w:val="22"/>
          <w:szCs w:val="22"/>
          <w:shd w:val="clear" w:color="auto" w:fill="FFFFFF"/>
        </w:rPr>
        <w:t>Value)</w:t>
      </w:r>
      <w:r>
        <w:rPr>
          <w:rFonts w:ascii="Arial" w:eastAsia="Arial" w:hAnsi="Arial" w:cs="Arial"/>
          <w:color w:val="333333"/>
          <w:sz w:val="22"/>
          <w:szCs w:val="22"/>
          <w:shd w:val="clear" w:color="auto" w:fill="FFFFFF"/>
        </w:rPr>
        <w:t>，每次读取一个</w:t>
      </w:r>
      <w:r>
        <w:rPr>
          <w:rFonts w:ascii="Arial" w:eastAsia="Arial" w:hAnsi="Arial" w:cs="Arial"/>
          <w:color w:val="333333"/>
          <w:sz w:val="22"/>
          <w:szCs w:val="22"/>
          <w:shd w:val="clear" w:color="auto" w:fill="FFFFFF"/>
        </w:rPr>
        <w:t>Qu</w:t>
      </w:r>
      <w:r>
        <w:rPr>
          <w:rFonts w:ascii="Arial" w:eastAsia="Arial" w:hAnsi="Arial" w:cs="Arial"/>
          <w:color w:val="333333"/>
          <w:sz w:val="22"/>
          <w:szCs w:val="22"/>
          <w:shd w:val="clear" w:color="auto" w:fill="FFFFFF"/>
        </w:rPr>
        <w:t>ery</w:t>
      </w:r>
      <w:r>
        <w:rPr>
          <w:rFonts w:ascii="Arial" w:eastAsia="Arial" w:hAnsi="Arial" w:cs="Arial"/>
          <w:color w:val="333333"/>
          <w:sz w:val="22"/>
          <w:szCs w:val="22"/>
          <w:shd w:val="clear" w:color="auto" w:fill="FFFFFF"/>
        </w:rPr>
        <w:t>，如果该字串不在</w:t>
      </w:r>
      <w:r>
        <w:rPr>
          <w:rFonts w:ascii="Arial" w:eastAsia="Arial" w:hAnsi="Arial" w:cs="Arial"/>
          <w:color w:val="333333"/>
          <w:sz w:val="22"/>
          <w:szCs w:val="22"/>
          <w:shd w:val="clear" w:color="auto" w:fill="FFFFFF"/>
        </w:rPr>
        <w:t>Table</w:t>
      </w:r>
      <w:r>
        <w:rPr>
          <w:rFonts w:ascii="Arial" w:eastAsia="Arial" w:hAnsi="Arial" w:cs="Arial"/>
          <w:color w:val="333333"/>
          <w:sz w:val="22"/>
          <w:szCs w:val="22"/>
          <w:shd w:val="clear" w:color="auto" w:fill="FFFFFF"/>
        </w:rPr>
        <w:t>中，那么加入该字串，并且将</w:t>
      </w:r>
      <w:r>
        <w:rPr>
          <w:rFonts w:ascii="Arial" w:eastAsia="Arial" w:hAnsi="Arial" w:cs="Arial"/>
          <w:color w:val="333333"/>
          <w:sz w:val="22"/>
          <w:szCs w:val="22"/>
          <w:shd w:val="clear" w:color="auto" w:fill="FFFFFF"/>
        </w:rPr>
        <w:t>Value</w:t>
      </w:r>
      <w:r>
        <w:rPr>
          <w:rFonts w:ascii="Arial" w:eastAsia="Arial" w:hAnsi="Arial" w:cs="Arial"/>
          <w:color w:val="333333"/>
          <w:sz w:val="22"/>
          <w:szCs w:val="22"/>
          <w:shd w:val="clear" w:color="auto" w:fill="FFFFFF"/>
        </w:rPr>
        <w:t>值设为</w:t>
      </w:r>
      <w:r>
        <w:rPr>
          <w:rFonts w:ascii="Arial" w:eastAsia="Arial" w:hAnsi="Arial" w:cs="Arial"/>
          <w:color w:val="333333"/>
          <w:sz w:val="22"/>
          <w:szCs w:val="22"/>
          <w:shd w:val="clear" w:color="auto" w:fill="FFFFFF"/>
        </w:rPr>
        <w:t>1</w:t>
      </w:r>
      <w:r>
        <w:rPr>
          <w:rFonts w:ascii="Arial" w:eastAsia="Arial" w:hAnsi="Arial" w:cs="Arial"/>
          <w:color w:val="333333"/>
          <w:sz w:val="22"/>
          <w:szCs w:val="22"/>
          <w:shd w:val="clear" w:color="auto" w:fill="FFFFFF"/>
        </w:rPr>
        <w:t>；如果该字串在</w:t>
      </w:r>
      <w:r>
        <w:rPr>
          <w:rFonts w:ascii="Arial" w:eastAsia="Arial" w:hAnsi="Arial" w:cs="Arial"/>
          <w:color w:val="333333"/>
          <w:sz w:val="22"/>
          <w:szCs w:val="22"/>
          <w:shd w:val="clear" w:color="auto" w:fill="FFFFFF"/>
        </w:rPr>
        <w:t>Table</w:t>
      </w:r>
      <w:r>
        <w:rPr>
          <w:rFonts w:ascii="Arial" w:eastAsia="Arial" w:hAnsi="Arial" w:cs="Arial"/>
          <w:color w:val="333333"/>
          <w:sz w:val="22"/>
          <w:szCs w:val="22"/>
          <w:shd w:val="clear" w:color="auto" w:fill="FFFFFF"/>
        </w:rPr>
        <w:t>中，那么将该字串的计数加一即可。最终我们在</w:t>
      </w:r>
      <w:r>
        <w:rPr>
          <w:rFonts w:ascii="Arial" w:eastAsia="Arial" w:hAnsi="Arial" w:cs="Arial"/>
          <w:color w:val="333333"/>
          <w:sz w:val="22"/>
          <w:szCs w:val="22"/>
          <w:shd w:val="clear" w:color="auto" w:fill="FFFFFF"/>
        </w:rPr>
        <w:t>O(N)</w:t>
      </w:r>
      <w:r>
        <w:rPr>
          <w:rFonts w:ascii="Arial" w:eastAsia="Arial" w:hAnsi="Arial" w:cs="Arial"/>
          <w:color w:val="333333"/>
          <w:sz w:val="22"/>
          <w:szCs w:val="22"/>
          <w:shd w:val="clear" w:color="auto" w:fill="FFFFFF"/>
        </w:rPr>
        <w:t>的时间复杂度内用</w:t>
      </w:r>
      <w:r>
        <w:rPr>
          <w:rFonts w:ascii="Arial" w:eastAsia="Arial" w:hAnsi="Arial" w:cs="Arial"/>
          <w:color w:val="333333"/>
          <w:sz w:val="22"/>
          <w:szCs w:val="22"/>
          <w:shd w:val="clear" w:color="auto" w:fill="FFFFFF"/>
        </w:rPr>
        <w:t>Hash</w:t>
      </w:r>
      <w:r>
        <w:rPr>
          <w:rFonts w:ascii="Arial" w:eastAsia="Arial" w:hAnsi="Arial" w:cs="Arial"/>
          <w:color w:val="333333"/>
          <w:sz w:val="22"/>
          <w:szCs w:val="22"/>
          <w:shd w:val="clear" w:color="auto" w:fill="FFFFFF"/>
        </w:rPr>
        <w:t>表完成了统计；</w:t>
      </w:r>
    </w:p>
    <w:p w14:paraId="2ADEADDF" w14:textId="77777777" w:rsidR="00DB7ACC" w:rsidRDefault="00C37B29">
      <w:pPr>
        <w:widowControl/>
        <w:numPr>
          <w:ilvl w:val="0"/>
          <w:numId w:val="71"/>
        </w:numPr>
        <w:spacing w:before="96"/>
        <w:ind w:left="480"/>
        <w:rPr>
          <w:sz w:val="28"/>
          <w:szCs w:val="36"/>
        </w:rPr>
      </w:pPr>
      <w:r>
        <w:rPr>
          <w:rFonts w:ascii="Arial" w:eastAsia="Arial" w:hAnsi="Arial" w:cs="Arial"/>
          <w:color w:val="333333"/>
          <w:sz w:val="22"/>
          <w:szCs w:val="22"/>
          <w:shd w:val="clear" w:color="auto" w:fill="FFFFFF"/>
        </w:rPr>
        <w:t>堆排序：第二步、借助堆这个数据结构，找出</w:t>
      </w:r>
      <w:r>
        <w:rPr>
          <w:rFonts w:ascii="Arial" w:eastAsia="Arial" w:hAnsi="Arial" w:cs="Arial"/>
          <w:color w:val="333333"/>
          <w:sz w:val="22"/>
          <w:szCs w:val="22"/>
          <w:shd w:val="clear" w:color="auto" w:fill="FFFFFF"/>
        </w:rPr>
        <w:t xml:space="preserve">Top </w:t>
      </w:r>
      <w:r>
        <w:rPr>
          <w:rFonts w:ascii="Arial" w:eastAsia="Arial" w:hAnsi="Arial" w:cs="Arial"/>
          <w:color w:val="333333"/>
          <w:sz w:val="22"/>
          <w:szCs w:val="22"/>
          <w:shd w:val="clear" w:color="auto" w:fill="FFFFFF"/>
        </w:rPr>
        <w:t>K</w:t>
      </w:r>
      <w:r>
        <w:rPr>
          <w:rFonts w:ascii="Arial" w:eastAsia="Arial" w:hAnsi="Arial" w:cs="Arial"/>
          <w:color w:val="333333"/>
          <w:sz w:val="22"/>
          <w:szCs w:val="22"/>
          <w:shd w:val="clear" w:color="auto" w:fill="FFFFFF"/>
        </w:rPr>
        <w:t>，时间复杂度为</w:t>
      </w:r>
      <w:r>
        <w:rPr>
          <w:rFonts w:ascii="Arial" w:eastAsia="Arial" w:hAnsi="Arial" w:cs="Arial"/>
          <w:color w:val="333333"/>
          <w:sz w:val="22"/>
          <w:szCs w:val="22"/>
          <w:shd w:val="clear" w:color="auto" w:fill="FFFFFF"/>
        </w:rPr>
        <w:t>N‘logK</w:t>
      </w:r>
      <w:r>
        <w:rPr>
          <w:rFonts w:ascii="Arial" w:eastAsia="Arial" w:hAnsi="Arial" w:cs="Arial"/>
          <w:color w:val="333333"/>
          <w:sz w:val="22"/>
          <w:szCs w:val="22"/>
          <w:shd w:val="clear" w:color="auto" w:fill="FFFFFF"/>
        </w:rPr>
        <w:t>。即借助堆结构，我们可以在</w:t>
      </w:r>
      <w:r>
        <w:rPr>
          <w:rFonts w:ascii="Arial" w:eastAsia="Arial" w:hAnsi="Arial" w:cs="Arial"/>
          <w:color w:val="333333"/>
          <w:sz w:val="22"/>
          <w:szCs w:val="22"/>
          <w:shd w:val="clear" w:color="auto" w:fill="FFFFFF"/>
        </w:rPr>
        <w:t>log</w:t>
      </w:r>
      <w:r>
        <w:rPr>
          <w:rFonts w:ascii="Arial" w:eastAsia="Arial" w:hAnsi="Arial" w:cs="Arial"/>
          <w:color w:val="333333"/>
          <w:sz w:val="22"/>
          <w:szCs w:val="22"/>
          <w:shd w:val="clear" w:color="auto" w:fill="FFFFFF"/>
        </w:rPr>
        <w:t>量级的时间内查找和调整</w:t>
      </w:r>
      <w:r>
        <w:rPr>
          <w:rFonts w:ascii="Arial" w:eastAsia="Arial" w:hAnsi="Arial" w:cs="Arial"/>
          <w:color w:val="333333"/>
          <w:sz w:val="22"/>
          <w:szCs w:val="22"/>
          <w:shd w:val="clear" w:color="auto" w:fill="FFFFFF"/>
        </w:rPr>
        <w:t>/</w:t>
      </w:r>
      <w:r>
        <w:rPr>
          <w:rFonts w:ascii="Arial" w:eastAsia="Arial" w:hAnsi="Arial" w:cs="Arial"/>
          <w:color w:val="333333"/>
          <w:sz w:val="22"/>
          <w:szCs w:val="22"/>
          <w:shd w:val="clear" w:color="auto" w:fill="FFFFFF"/>
        </w:rPr>
        <w:t>移动。因此，维护一个</w:t>
      </w:r>
      <w:r>
        <w:rPr>
          <w:rFonts w:ascii="Arial" w:eastAsia="Arial" w:hAnsi="Arial" w:cs="Arial"/>
          <w:color w:val="333333"/>
          <w:sz w:val="22"/>
          <w:szCs w:val="22"/>
          <w:shd w:val="clear" w:color="auto" w:fill="FFFFFF"/>
        </w:rPr>
        <w:t>K(</w:t>
      </w:r>
      <w:r>
        <w:rPr>
          <w:rFonts w:ascii="Arial" w:eastAsia="Arial" w:hAnsi="Arial" w:cs="Arial"/>
          <w:color w:val="333333"/>
          <w:sz w:val="22"/>
          <w:szCs w:val="22"/>
          <w:shd w:val="clear" w:color="auto" w:fill="FFFFFF"/>
        </w:rPr>
        <w:t>该题目中是</w:t>
      </w:r>
      <w:r>
        <w:rPr>
          <w:rFonts w:ascii="Arial" w:eastAsia="Arial" w:hAnsi="Arial" w:cs="Arial"/>
          <w:color w:val="333333"/>
          <w:sz w:val="22"/>
          <w:szCs w:val="22"/>
          <w:shd w:val="clear" w:color="auto" w:fill="FFFFFF"/>
        </w:rPr>
        <w:t>10)</w:t>
      </w:r>
      <w:r>
        <w:rPr>
          <w:rFonts w:ascii="Arial" w:eastAsia="Arial" w:hAnsi="Arial" w:cs="Arial"/>
          <w:color w:val="333333"/>
          <w:sz w:val="22"/>
          <w:szCs w:val="22"/>
          <w:shd w:val="clear" w:color="auto" w:fill="FFFFFF"/>
        </w:rPr>
        <w:t>大小的小根堆，然后遍历</w:t>
      </w:r>
      <w:r>
        <w:rPr>
          <w:rFonts w:ascii="Arial" w:eastAsia="Arial" w:hAnsi="Arial" w:cs="Arial"/>
          <w:color w:val="333333"/>
          <w:sz w:val="22"/>
          <w:szCs w:val="22"/>
          <w:shd w:val="clear" w:color="auto" w:fill="FFFFFF"/>
        </w:rPr>
        <w:t>300</w:t>
      </w:r>
      <w:r>
        <w:rPr>
          <w:rFonts w:ascii="Arial" w:eastAsia="Arial" w:hAnsi="Arial" w:cs="Arial"/>
          <w:color w:val="333333"/>
          <w:sz w:val="22"/>
          <w:szCs w:val="22"/>
          <w:shd w:val="clear" w:color="auto" w:fill="FFFFFF"/>
        </w:rPr>
        <w:t>万的</w:t>
      </w:r>
      <w:r>
        <w:rPr>
          <w:rFonts w:ascii="Arial" w:eastAsia="Arial" w:hAnsi="Arial" w:cs="Arial"/>
          <w:color w:val="333333"/>
          <w:sz w:val="22"/>
          <w:szCs w:val="22"/>
          <w:shd w:val="clear" w:color="auto" w:fill="FFFFFF"/>
        </w:rPr>
        <w:t>Query</w:t>
      </w:r>
      <w:r>
        <w:rPr>
          <w:rFonts w:ascii="Arial" w:eastAsia="Arial" w:hAnsi="Arial" w:cs="Arial"/>
          <w:color w:val="333333"/>
          <w:sz w:val="22"/>
          <w:szCs w:val="22"/>
          <w:shd w:val="clear" w:color="auto" w:fill="FFFFFF"/>
        </w:rPr>
        <w:t>，分别和根元素进行对比。所以，我们最终的时间复杂度是：</w:t>
      </w:r>
      <w:r>
        <w:rPr>
          <w:rFonts w:ascii="Arial" w:eastAsia="Arial" w:hAnsi="Arial" w:cs="Arial"/>
          <w:color w:val="333333"/>
          <w:sz w:val="22"/>
          <w:szCs w:val="22"/>
          <w:shd w:val="clear" w:color="auto" w:fill="FFFFFF"/>
        </w:rPr>
        <w:t>O</w:t>
      </w:r>
      <w:r>
        <w:rPr>
          <w:rFonts w:ascii="Arial" w:eastAsia="Arial" w:hAnsi="Arial" w:cs="Arial"/>
          <w:color w:val="333333"/>
          <w:sz w:val="22"/>
          <w:szCs w:val="22"/>
          <w:shd w:val="clear" w:color="auto" w:fill="FFFFFF"/>
        </w:rPr>
        <w:t>（</w:t>
      </w:r>
      <w:r>
        <w:rPr>
          <w:rFonts w:ascii="Arial" w:eastAsia="Arial" w:hAnsi="Arial" w:cs="Arial"/>
          <w:color w:val="333333"/>
          <w:sz w:val="22"/>
          <w:szCs w:val="22"/>
          <w:shd w:val="clear" w:color="auto" w:fill="FFFFFF"/>
        </w:rPr>
        <w:t>N</w:t>
      </w:r>
      <w:r>
        <w:rPr>
          <w:rFonts w:ascii="Arial" w:eastAsia="Arial" w:hAnsi="Arial" w:cs="Arial"/>
          <w:color w:val="333333"/>
          <w:sz w:val="22"/>
          <w:szCs w:val="22"/>
          <w:shd w:val="clear" w:color="auto" w:fill="FFFFFF"/>
        </w:rPr>
        <w:t>）</w:t>
      </w:r>
      <w:r>
        <w:rPr>
          <w:rFonts w:ascii="Arial" w:eastAsia="Arial" w:hAnsi="Arial" w:cs="Arial"/>
          <w:color w:val="333333"/>
          <w:sz w:val="22"/>
          <w:szCs w:val="22"/>
          <w:shd w:val="clear" w:color="auto" w:fill="FFFFFF"/>
        </w:rPr>
        <w:t xml:space="preserve"> + N' * O</w:t>
      </w:r>
      <w:r>
        <w:rPr>
          <w:rFonts w:ascii="Arial" w:eastAsia="Arial" w:hAnsi="Arial" w:cs="Arial"/>
          <w:color w:val="333333"/>
          <w:sz w:val="22"/>
          <w:szCs w:val="22"/>
          <w:shd w:val="clear" w:color="auto" w:fill="FFFFFF"/>
        </w:rPr>
        <w:t>（</w:t>
      </w:r>
      <w:r>
        <w:rPr>
          <w:rFonts w:ascii="Arial" w:eastAsia="Arial" w:hAnsi="Arial" w:cs="Arial"/>
          <w:color w:val="333333"/>
          <w:sz w:val="22"/>
          <w:szCs w:val="22"/>
          <w:shd w:val="clear" w:color="auto" w:fill="FFFFFF"/>
        </w:rPr>
        <w:t>logK</w:t>
      </w:r>
      <w:r>
        <w:rPr>
          <w:rFonts w:ascii="Arial" w:eastAsia="Arial" w:hAnsi="Arial" w:cs="Arial"/>
          <w:color w:val="333333"/>
          <w:sz w:val="22"/>
          <w:szCs w:val="22"/>
          <w:shd w:val="clear" w:color="auto" w:fill="FFFFFF"/>
        </w:rPr>
        <w:t>），（</w:t>
      </w:r>
      <w:r>
        <w:rPr>
          <w:rFonts w:ascii="Arial" w:eastAsia="Arial" w:hAnsi="Arial" w:cs="Arial"/>
          <w:color w:val="333333"/>
          <w:sz w:val="18"/>
          <w:szCs w:val="18"/>
          <w:shd w:val="clear" w:color="auto" w:fill="FFFFFF"/>
        </w:rPr>
        <w:t>N</w:t>
      </w:r>
      <w:r>
        <w:rPr>
          <w:rFonts w:ascii="Arial" w:eastAsia="Arial" w:hAnsi="Arial" w:cs="Arial"/>
          <w:color w:val="333333"/>
          <w:sz w:val="18"/>
          <w:szCs w:val="18"/>
          <w:shd w:val="clear" w:color="auto" w:fill="FFFFFF"/>
        </w:rPr>
        <w:t>为</w:t>
      </w:r>
      <w:r>
        <w:rPr>
          <w:rFonts w:ascii="Arial" w:eastAsia="Arial" w:hAnsi="Arial" w:cs="Arial"/>
          <w:color w:val="333333"/>
          <w:sz w:val="18"/>
          <w:szCs w:val="18"/>
          <w:shd w:val="clear" w:color="auto" w:fill="FFFFFF"/>
        </w:rPr>
        <w:t>1000</w:t>
      </w:r>
      <w:r>
        <w:rPr>
          <w:rFonts w:ascii="Arial" w:eastAsia="Arial" w:hAnsi="Arial" w:cs="Arial"/>
          <w:color w:val="333333"/>
          <w:sz w:val="18"/>
          <w:szCs w:val="18"/>
          <w:shd w:val="clear" w:color="auto" w:fill="FFFFFF"/>
        </w:rPr>
        <w:t>万，</w:t>
      </w:r>
      <w:r>
        <w:rPr>
          <w:rFonts w:ascii="Arial" w:eastAsia="Arial" w:hAnsi="Arial" w:cs="Arial"/>
          <w:color w:val="333333"/>
          <w:sz w:val="18"/>
          <w:szCs w:val="18"/>
          <w:shd w:val="clear" w:color="auto" w:fill="FFFFFF"/>
        </w:rPr>
        <w:t>N’</w:t>
      </w:r>
      <w:r>
        <w:rPr>
          <w:rFonts w:ascii="Arial" w:eastAsia="Arial" w:hAnsi="Arial" w:cs="Arial"/>
          <w:color w:val="333333"/>
          <w:sz w:val="18"/>
          <w:szCs w:val="18"/>
          <w:shd w:val="clear" w:color="auto" w:fill="FFFFFF"/>
        </w:rPr>
        <w:t>为</w:t>
      </w:r>
      <w:r>
        <w:rPr>
          <w:rFonts w:ascii="Arial" w:eastAsia="Arial" w:hAnsi="Arial" w:cs="Arial"/>
          <w:color w:val="333333"/>
          <w:sz w:val="18"/>
          <w:szCs w:val="18"/>
          <w:shd w:val="clear" w:color="auto" w:fill="FFFFFF"/>
        </w:rPr>
        <w:t>300</w:t>
      </w:r>
      <w:r>
        <w:rPr>
          <w:rFonts w:ascii="Arial" w:eastAsia="Arial" w:hAnsi="Arial" w:cs="Arial"/>
          <w:color w:val="333333"/>
          <w:sz w:val="18"/>
          <w:szCs w:val="18"/>
          <w:shd w:val="clear" w:color="auto" w:fill="FFFFFF"/>
        </w:rPr>
        <w:t>万</w:t>
      </w:r>
      <w:r>
        <w:rPr>
          <w:rFonts w:ascii="Arial" w:eastAsia="Arial" w:hAnsi="Arial" w:cs="Arial"/>
          <w:color w:val="333333"/>
          <w:sz w:val="22"/>
          <w:szCs w:val="22"/>
          <w:shd w:val="clear" w:color="auto" w:fill="FFFFFF"/>
        </w:rPr>
        <w:t>）。</w:t>
      </w:r>
    </w:p>
    <w:p w14:paraId="3BC11AEE" w14:textId="77777777" w:rsidR="00DB7ACC" w:rsidRDefault="00DB7ACC">
      <w:pPr>
        <w:widowControl/>
        <w:tabs>
          <w:tab w:val="left" w:pos="720"/>
        </w:tabs>
        <w:spacing w:before="96"/>
        <w:rPr>
          <w:rFonts w:ascii="Arial" w:eastAsia="Arial" w:hAnsi="Arial" w:cs="Arial"/>
          <w:color w:val="333333"/>
          <w:sz w:val="22"/>
          <w:szCs w:val="22"/>
          <w:shd w:val="clear" w:color="auto" w:fill="FFFFFF"/>
        </w:rPr>
      </w:pPr>
    </w:p>
    <w:p w14:paraId="7A32EAE8" w14:textId="77777777" w:rsidR="00DB7ACC" w:rsidRDefault="00C37B29">
      <w:pPr>
        <w:pStyle w:val="3"/>
      </w:pPr>
      <w:r>
        <w:rPr>
          <w:rFonts w:hint="eastAsia"/>
        </w:rPr>
        <w:t>3</w:t>
      </w:r>
      <w:r>
        <w:rPr>
          <w:rFonts w:hint="eastAsia"/>
        </w:rPr>
        <w:t>、</w:t>
      </w:r>
      <w:r>
        <w:rPr>
          <w:rStyle w:val="30"/>
          <w:b/>
        </w:rPr>
        <w:t>有一个</w:t>
      </w:r>
      <w:r>
        <w:rPr>
          <w:rStyle w:val="30"/>
          <w:b/>
        </w:rPr>
        <w:t>1G</w:t>
      </w:r>
      <w:r>
        <w:rPr>
          <w:rStyle w:val="30"/>
          <w:b/>
        </w:rPr>
        <w:t>大小的一个文件，里面每一行是一个词，词的大小不超过</w:t>
      </w:r>
      <w:r>
        <w:rPr>
          <w:rStyle w:val="30"/>
          <w:b/>
        </w:rPr>
        <w:t>16</w:t>
      </w:r>
      <w:r>
        <w:rPr>
          <w:rStyle w:val="30"/>
          <w:b/>
        </w:rPr>
        <w:t>字节，内存限制大小是</w:t>
      </w:r>
      <w:r>
        <w:rPr>
          <w:rStyle w:val="30"/>
          <w:b/>
        </w:rPr>
        <w:t>1M</w:t>
      </w:r>
      <w:r>
        <w:rPr>
          <w:rStyle w:val="30"/>
          <w:b/>
        </w:rPr>
        <w:t>。返回频数最高的</w:t>
      </w:r>
      <w:r>
        <w:rPr>
          <w:rStyle w:val="30"/>
          <w:b/>
        </w:rPr>
        <w:t>100</w:t>
      </w:r>
      <w:r>
        <w:rPr>
          <w:rStyle w:val="30"/>
          <w:b/>
        </w:rPr>
        <w:t>个词</w:t>
      </w:r>
      <w:r>
        <w:rPr>
          <w:rStyle w:val="a5"/>
          <w:rFonts w:ascii="Arial" w:eastAsia="Arial" w:hAnsi="Arial" w:cs="Arial"/>
          <w:b/>
          <w:color w:val="4D4D4D"/>
          <w:sz w:val="19"/>
          <w:szCs w:val="19"/>
          <w:shd w:val="clear" w:color="auto" w:fill="FFFFFF"/>
        </w:rPr>
        <w:t>。</w:t>
      </w:r>
    </w:p>
    <w:p w14:paraId="0E6ACD4E" w14:textId="77777777" w:rsidR="00DB7ACC" w:rsidRDefault="00DB7ACC">
      <w:pPr>
        <w:widowControl/>
        <w:tabs>
          <w:tab w:val="left" w:pos="720"/>
        </w:tabs>
        <w:spacing w:before="96"/>
        <w:rPr>
          <w:rFonts w:ascii="Arial" w:eastAsia="Arial" w:hAnsi="Arial" w:cs="Arial"/>
          <w:color w:val="333333"/>
          <w:sz w:val="22"/>
          <w:szCs w:val="22"/>
          <w:shd w:val="clear" w:color="auto" w:fill="FFFFFF"/>
        </w:rPr>
      </w:pPr>
    </w:p>
    <w:p w14:paraId="3252E91A" w14:textId="77777777" w:rsidR="00DB7ACC" w:rsidRDefault="00DB7ACC"/>
    <w:p w14:paraId="31C55407" w14:textId="77777777" w:rsidR="00DB7ACC" w:rsidRDefault="00DB7ACC"/>
    <w:p w14:paraId="7A355240" w14:textId="77777777" w:rsidR="00DB7ACC" w:rsidRDefault="00DB7ACC"/>
    <w:p w14:paraId="6AA16CEA" w14:textId="77777777" w:rsidR="00DB7ACC" w:rsidRDefault="00DB7ACC"/>
    <w:p w14:paraId="4DDC3D06" w14:textId="77777777" w:rsidR="00DB7ACC" w:rsidRDefault="00C37B29">
      <w:r>
        <w:rPr>
          <w:noProof/>
        </w:rPr>
        <w:lastRenderedPageBreak/>
        <w:drawing>
          <wp:inline distT="0" distB="0" distL="114300" distR="114300" wp14:anchorId="542DC6BB" wp14:editId="7B2DCE85">
            <wp:extent cx="5270500" cy="2338705"/>
            <wp:effectExtent l="0" t="0" r="2540" b="8255"/>
            <wp:docPr id="85"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6"/>
                    <pic:cNvPicPr>
                      <a:picLocks noChangeAspect="1"/>
                    </pic:cNvPicPr>
                  </pic:nvPicPr>
                  <pic:blipFill>
                    <a:blip r:embed="rId564"/>
                    <a:stretch>
                      <a:fillRect/>
                    </a:stretch>
                  </pic:blipFill>
                  <pic:spPr>
                    <a:xfrm>
                      <a:off x="0" y="0"/>
                      <a:ext cx="5270500" cy="2338705"/>
                    </a:xfrm>
                    <a:prstGeom prst="rect">
                      <a:avLst/>
                    </a:prstGeom>
                    <a:noFill/>
                    <a:ln>
                      <a:noFill/>
                    </a:ln>
                  </pic:spPr>
                </pic:pic>
              </a:graphicData>
            </a:graphic>
          </wp:inline>
        </w:drawing>
      </w:r>
    </w:p>
    <w:p w14:paraId="151DFE3A" w14:textId="77777777" w:rsidR="00DB7ACC" w:rsidRDefault="00DB7ACC"/>
    <w:p w14:paraId="3AAEB1E4" w14:textId="77777777" w:rsidR="00DB7ACC" w:rsidRDefault="00C37B29">
      <w:pPr>
        <w:pStyle w:val="3"/>
        <w:numPr>
          <w:ilvl w:val="0"/>
          <w:numId w:val="54"/>
        </w:numPr>
      </w:pPr>
      <w:r>
        <w:rPr>
          <w:rFonts w:hint="eastAsia"/>
        </w:rPr>
        <w:t>海量数据分布在</w:t>
      </w:r>
      <w:r>
        <w:rPr>
          <w:rFonts w:hint="eastAsia"/>
        </w:rPr>
        <w:t>100</w:t>
      </w:r>
      <w:r>
        <w:rPr>
          <w:rFonts w:hint="eastAsia"/>
        </w:rPr>
        <w:t>台电脑中，想办法高效统计出这批数据的</w:t>
      </w:r>
      <w:r>
        <w:rPr>
          <w:rFonts w:hint="eastAsia"/>
        </w:rPr>
        <w:t>Top10</w:t>
      </w:r>
    </w:p>
    <w:p w14:paraId="5AEB41DB" w14:textId="77777777" w:rsidR="00DB7ACC" w:rsidRDefault="00DB7ACC"/>
    <w:p w14:paraId="0E4A5A16" w14:textId="77777777" w:rsidR="00DB7ACC" w:rsidRDefault="00C37B29">
      <w:r>
        <w:rPr>
          <w:noProof/>
        </w:rPr>
        <w:drawing>
          <wp:inline distT="0" distB="0" distL="114300" distR="114300" wp14:anchorId="2758B54F" wp14:editId="11306E3F">
            <wp:extent cx="5272405" cy="1405890"/>
            <wp:effectExtent l="0" t="0" r="635" b="11430"/>
            <wp:docPr id="86"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7"/>
                    <pic:cNvPicPr>
                      <a:picLocks noChangeAspect="1"/>
                    </pic:cNvPicPr>
                  </pic:nvPicPr>
                  <pic:blipFill>
                    <a:blip r:embed="rId565"/>
                    <a:stretch>
                      <a:fillRect/>
                    </a:stretch>
                  </pic:blipFill>
                  <pic:spPr>
                    <a:xfrm>
                      <a:off x="0" y="0"/>
                      <a:ext cx="5272405" cy="1405890"/>
                    </a:xfrm>
                    <a:prstGeom prst="rect">
                      <a:avLst/>
                    </a:prstGeom>
                    <a:noFill/>
                    <a:ln>
                      <a:noFill/>
                    </a:ln>
                  </pic:spPr>
                </pic:pic>
              </a:graphicData>
            </a:graphic>
          </wp:inline>
        </w:drawing>
      </w:r>
    </w:p>
    <w:p w14:paraId="556EA434" w14:textId="77777777" w:rsidR="00DB7ACC" w:rsidRDefault="00DB7ACC"/>
    <w:p w14:paraId="109E5129" w14:textId="77777777" w:rsidR="00DB7ACC" w:rsidRDefault="00C37B29">
      <w:r>
        <w:rPr>
          <w:noProof/>
        </w:rPr>
        <w:drawing>
          <wp:inline distT="0" distB="0" distL="114300" distR="114300" wp14:anchorId="0A021280" wp14:editId="0C8C610A">
            <wp:extent cx="5267325" cy="2741295"/>
            <wp:effectExtent l="0" t="0" r="5715" b="1905"/>
            <wp:docPr id="87"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8"/>
                    <pic:cNvPicPr>
                      <a:picLocks noChangeAspect="1"/>
                    </pic:cNvPicPr>
                  </pic:nvPicPr>
                  <pic:blipFill>
                    <a:blip r:embed="rId566"/>
                    <a:stretch>
                      <a:fillRect/>
                    </a:stretch>
                  </pic:blipFill>
                  <pic:spPr>
                    <a:xfrm>
                      <a:off x="0" y="0"/>
                      <a:ext cx="5267325" cy="2741295"/>
                    </a:xfrm>
                    <a:prstGeom prst="rect">
                      <a:avLst/>
                    </a:prstGeom>
                    <a:noFill/>
                    <a:ln>
                      <a:noFill/>
                    </a:ln>
                  </pic:spPr>
                </pic:pic>
              </a:graphicData>
            </a:graphic>
          </wp:inline>
        </w:drawing>
      </w:r>
    </w:p>
    <w:p w14:paraId="249C4572" w14:textId="77777777" w:rsidR="00DB7ACC" w:rsidRDefault="00DB7ACC"/>
    <w:p w14:paraId="1A20FF0F" w14:textId="77777777" w:rsidR="00DB7ACC" w:rsidRDefault="00DB7ACC"/>
    <w:p w14:paraId="7EE5915A" w14:textId="77777777" w:rsidR="00DB7ACC" w:rsidRDefault="00C37B29">
      <w:pPr>
        <w:pStyle w:val="3"/>
        <w:numPr>
          <w:ilvl w:val="0"/>
          <w:numId w:val="54"/>
        </w:numPr>
      </w:pPr>
      <w:r>
        <w:lastRenderedPageBreak/>
        <w:t>有</w:t>
      </w:r>
      <w:r>
        <w:t>10</w:t>
      </w:r>
      <w:r>
        <w:t>个文件，每个文件</w:t>
      </w:r>
      <w:r>
        <w:t>1G</w:t>
      </w:r>
      <w:r>
        <w:t>，每个文件的每一行存放的都是用户的</w:t>
      </w:r>
      <w:r>
        <w:t>query</w:t>
      </w:r>
      <w:r>
        <w:t>，每个文件的</w:t>
      </w:r>
      <w:r>
        <w:t>query</w:t>
      </w:r>
      <w:r>
        <w:t>都可能重复。要求你按照</w:t>
      </w:r>
      <w:r>
        <w:t>query</w:t>
      </w:r>
      <w:r>
        <w:t>的频度排序。</w:t>
      </w:r>
    </w:p>
    <w:p w14:paraId="48061EA9" w14:textId="77777777" w:rsidR="00DB7ACC" w:rsidRDefault="00C37B29">
      <w:r>
        <w:rPr>
          <w:noProof/>
        </w:rPr>
        <w:drawing>
          <wp:inline distT="0" distB="0" distL="114300" distR="114300" wp14:anchorId="00737A61" wp14:editId="692A8220">
            <wp:extent cx="5958205" cy="2249805"/>
            <wp:effectExtent l="0" t="0" r="635" b="5715"/>
            <wp:docPr id="88"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9"/>
                    <pic:cNvPicPr>
                      <a:picLocks noChangeAspect="1"/>
                    </pic:cNvPicPr>
                  </pic:nvPicPr>
                  <pic:blipFill>
                    <a:blip r:embed="rId567"/>
                    <a:stretch>
                      <a:fillRect/>
                    </a:stretch>
                  </pic:blipFill>
                  <pic:spPr>
                    <a:xfrm>
                      <a:off x="0" y="0"/>
                      <a:ext cx="5958205" cy="2249805"/>
                    </a:xfrm>
                    <a:prstGeom prst="rect">
                      <a:avLst/>
                    </a:prstGeom>
                    <a:noFill/>
                    <a:ln>
                      <a:noFill/>
                    </a:ln>
                  </pic:spPr>
                </pic:pic>
              </a:graphicData>
            </a:graphic>
          </wp:inline>
        </w:drawing>
      </w:r>
    </w:p>
    <w:p w14:paraId="2DD301B4" w14:textId="77777777" w:rsidR="00DB7ACC" w:rsidRDefault="00C37B29">
      <w:r>
        <w:rPr>
          <w:noProof/>
        </w:rPr>
        <w:drawing>
          <wp:inline distT="0" distB="0" distL="114300" distR="114300" wp14:anchorId="1ECEE9E2" wp14:editId="02EF4365">
            <wp:extent cx="5267960" cy="1122045"/>
            <wp:effectExtent l="0" t="0" r="5080" b="5715"/>
            <wp:docPr id="89"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90"/>
                    <pic:cNvPicPr>
                      <a:picLocks noChangeAspect="1"/>
                    </pic:cNvPicPr>
                  </pic:nvPicPr>
                  <pic:blipFill>
                    <a:blip r:embed="rId568"/>
                    <a:stretch>
                      <a:fillRect/>
                    </a:stretch>
                  </pic:blipFill>
                  <pic:spPr>
                    <a:xfrm>
                      <a:off x="0" y="0"/>
                      <a:ext cx="5267960" cy="1122045"/>
                    </a:xfrm>
                    <a:prstGeom prst="rect">
                      <a:avLst/>
                    </a:prstGeom>
                    <a:noFill/>
                    <a:ln>
                      <a:noFill/>
                    </a:ln>
                  </pic:spPr>
                </pic:pic>
              </a:graphicData>
            </a:graphic>
          </wp:inline>
        </w:drawing>
      </w:r>
    </w:p>
    <w:p w14:paraId="12F514BC" w14:textId="77777777" w:rsidR="00DB7ACC" w:rsidRDefault="00C37B29">
      <w:pPr>
        <w:pStyle w:val="3"/>
        <w:numPr>
          <w:ilvl w:val="0"/>
          <w:numId w:val="54"/>
        </w:numPr>
      </w:pPr>
      <w:r>
        <w:rPr>
          <w:rFonts w:hint="eastAsia"/>
        </w:rPr>
        <w:t>给定</w:t>
      </w:r>
      <w:r>
        <w:rPr>
          <w:rFonts w:hint="eastAsia"/>
        </w:rPr>
        <w:t>a</w:t>
      </w:r>
      <w:r>
        <w:rPr>
          <w:rFonts w:hint="eastAsia"/>
        </w:rPr>
        <w:t>、</w:t>
      </w:r>
      <w:r>
        <w:rPr>
          <w:rFonts w:hint="eastAsia"/>
        </w:rPr>
        <w:t>b</w:t>
      </w:r>
      <w:r>
        <w:rPr>
          <w:rFonts w:hint="eastAsia"/>
        </w:rPr>
        <w:t>两个文件，各存放</w:t>
      </w:r>
      <w:r>
        <w:rPr>
          <w:rFonts w:hint="eastAsia"/>
        </w:rPr>
        <w:t>50</w:t>
      </w:r>
      <w:r>
        <w:rPr>
          <w:rFonts w:hint="eastAsia"/>
        </w:rPr>
        <w:t>亿个</w:t>
      </w:r>
      <w:r>
        <w:rPr>
          <w:rFonts w:hint="eastAsia"/>
        </w:rPr>
        <w:t>url</w:t>
      </w:r>
      <w:r>
        <w:rPr>
          <w:rFonts w:hint="eastAsia"/>
        </w:rPr>
        <w:t>，每个</w:t>
      </w:r>
      <w:r>
        <w:rPr>
          <w:rFonts w:hint="eastAsia"/>
        </w:rPr>
        <w:t>Url</w:t>
      </w:r>
      <w:r>
        <w:rPr>
          <w:rFonts w:hint="eastAsia"/>
        </w:rPr>
        <w:t>各存放</w:t>
      </w:r>
      <w:r>
        <w:rPr>
          <w:rFonts w:hint="eastAsia"/>
        </w:rPr>
        <w:t>64</w:t>
      </w:r>
      <w:r>
        <w:rPr>
          <w:rFonts w:hint="eastAsia"/>
        </w:rPr>
        <w:t>字节，内存限制</w:t>
      </w:r>
      <w:r>
        <w:rPr>
          <w:rFonts w:hint="eastAsia"/>
        </w:rPr>
        <w:t>4G,</w:t>
      </w:r>
      <w:r>
        <w:rPr>
          <w:rFonts w:hint="eastAsia"/>
        </w:rPr>
        <w:t>让你找出</w:t>
      </w:r>
      <w:r>
        <w:rPr>
          <w:rFonts w:hint="eastAsia"/>
        </w:rPr>
        <w:t>a,b</w:t>
      </w:r>
      <w:r>
        <w:rPr>
          <w:rFonts w:hint="eastAsia"/>
        </w:rPr>
        <w:t>文件共同的</w:t>
      </w:r>
      <w:r>
        <w:rPr>
          <w:rFonts w:hint="eastAsia"/>
        </w:rPr>
        <w:t>url?</w:t>
      </w:r>
    </w:p>
    <w:p w14:paraId="5F292891" w14:textId="77777777" w:rsidR="00DB7ACC" w:rsidRDefault="00C37B29">
      <w:r>
        <w:rPr>
          <w:noProof/>
        </w:rPr>
        <w:drawing>
          <wp:inline distT="0" distB="0" distL="114300" distR="114300" wp14:anchorId="2FF92753" wp14:editId="04666663">
            <wp:extent cx="5267960" cy="2742565"/>
            <wp:effectExtent l="0" t="0" r="5080" b="635"/>
            <wp:docPr id="90"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1"/>
                    <pic:cNvPicPr>
                      <a:picLocks noChangeAspect="1"/>
                    </pic:cNvPicPr>
                  </pic:nvPicPr>
                  <pic:blipFill>
                    <a:blip r:embed="rId569"/>
                    <a:stretch>
                      <a:fillRect/>
                    </a:stretch>
                  </pic:blipFill>
                  <pic:spPr>
                    <a:xfrm>
                      <a:off x="0" y="0"/>
                      <a:ext cx="5267960" cy="2742565"/>
                    </a:xfrm>
                    <a:prstGeom prst="rect">
                      <a:avLst/>
                    </a:prstGeom>
                    <a:noFill/>
                    <a:ln>
                      <a:noFill/>
                    </a:ln>
                  </pic:spPr>
                </pic:pic>
              </a:graphicData>
            </a:graphic>
          </wp:inline>
        </w:drawing>
      </w:r>
    </w:p>
    <w:p w14:paraId="49062C53" w14:textId="77777777" w:rsidR="00DB7ACC" w:rsidRDefault="00C37B29">
      <w:pPr>
        <w:pStyle w:val="3"/>
        <w:numPr>
          <w:ilvl w:val="0"/>
          <w:numId w:val="54"/>
        </w:numPr>
      </w:pPr>
      <w:r>
        <w:rPr>
          <w:rFonts w:hint="eastAsia"/>
        </w:rPr>
        <w:lastRenderedPageBreak/>
        <w:t>怎么在海量数据中找出重复次数</w:t>
      </w:r>
      <w:r>
        <w:rPr>
          <w:rFonts w:hint="eastAsia"/>
        </w:rPr>
        <w:t>最多的一个？</w:t>
      </w:r>
    </w:p>
    <w:p w14:paraId="0CDF4A57" w14:textId="77777777" w:rsidR="00DB7ACC" w:rsidRDefault="00C37B29">
      <w:pPr>
        <w:pStyle w:val="a3"/>
        <w:widowControl/>
        <w:shd w:val="clear" w:color="auto" w:fill="FFFFFF"/>
        <w:spacing w:beforeAutospacing="0" w:after="192" w:afterAutospacing="0" w:line="312" w:lineRule="atLeast"/>
        <w:ind w:firstLine="632"/>
        <w:rPr>
          <w:rFonts w:ascii="宋体" w:eastAsia="宋体" w:hAnsi="宋体" w:cs="宋体"/>
          <w:b/>
          <w:bCs/>
          <w:color w:val="4D4D4D"/>
          <w:sz w:val="21"/>
          <w:szCs w:val="21"/>
          <w:shd w:val="clear" w:color="auto" w:fill="FFFFFF"/>
        </w:rPr>
      </w:pPr>
      <w:r>
        <w:rPr>
          <w:rFonts w:ascii="宋体" w:eastAsia="宋体" w:hAnsi="宋体" w:cs="宋体" w:hint="eastAsia"/>
          <w:b/>
          <w:bCs/>
          <w:color w:val="4D4D4D"/>
          <w:sz w:val="21"/>
          <w:szCs w:val="21"/>
          <w:shd w:val="clear" w:color="auto" w:fill="FFFFFF"/>
        </w:rPr>
        <w:t>方案：先做</w:t>
      </w:r>
      <w:r>
        <w:rPr>
          <w:rFonts w:ascii="宋体" w:eastAsia="宋体" w:hAnsi="宋体" w:cs="宋体" w:hint="eastAsia"/>
          <w:b/>
          <w:bCs/>
          <w:color w:val="4D4D4D"/>
          <w:sz w:val="21"/>
          <w:szCs w:val="21"/>
          <w:shd w:val="clear" w:color="auto" w:fill="FFFFFF"/>
        </w:rPr>
        <w:t>hash</w:t>
      </w:r>
      <w:r>
        <w:rPr>
          <w:rFonts w:ascii="宋体" w:eastAsia="宋体" w:hAnsi="宋体" w:cs="宋体" w:hint="eastAsia"/>
          <w:b/>
          <w:bCs/>
          <w:color w:val="4D4D4D"/>
          <w:sz w:val="21"/>
          <w:szCs w:val="21"/>
          <w:shd w:val="clear" w:color="auto" w:fill="FFFFFF"/>
        </w:rPr>
        <w:t>，然后求模映射为小文件，求出每个小文件中重复次数最多的一个，并记录重复次数。然后找出上一步求出的数据中重复次数最多的一个就是所求（具体参考前面的题）。</w:t>
      </w:r>
    </w:p>
    <w:p w14:paraId="6D33AB71" w14:textId="77777777" w:rsidR="00DB7ACC" w:rsidRDefault="00DB7ACC">
      <w:pPr>
        <w:pStyle w:val="a3"/>
        <w:widowControl/>
        <w:shd w:val="clear" w:color="auto" w:fill="FFFFFF"/>
        <w:spacing w:beforeAutospacing="0" w:after="192" w:afterAutospacing="0" w:line="312" w:lineRule="atLeast"/>
        <w:ind w:firstLine="632"/>
        <w:rPr>
          <w:rFonts w:ascii="宋体" w:eastAsia="宋体" w:hAnsi="宋体" w:cs="宋体"/>
          <w:b/>
          <w:bCs/>
          <w:color w:val="4D4D4D"/>
          <w:sz w:val="21"/>
          <w:szCs w:val="21"/>
          <w:shd w:val="clear" w:color="auto" w:fill="FFFFFF"/>
        </w:rPr>
      </w:pPr>
    </w:p>
    <w:p w14:paraId="724504F6" w14:textId="77777777" w:rsidR="00DB7ACC" w:rsidRDefault="00C37B29">
      <w:pPr>
        <w:pStyle w:val="3"/>
        <w:numPr>
          <w:ilvl w:val="0"/>
          <w:numId w:val="54"/>
        </w:numPr>
      </w:pPr>
      <w:r>
        <w:rPr>
          <w:rFonts w:hint="eastAsia"/>
        </w:rPr>
        <w:t>上千万或上一数据（有重复），统计其中出现次数最多的前</w:t>
      </w:r>
      <w:r>
        <w:rPr>
          <w:rFonts w:hint="eastAsia"/>
        </w:rPr>
        <w:t>N</w:t>
      </w:r>
      <w:r>
        <w:rPr>
          <w:rFonts w:hint="eastAsia"/>
        </w:rPr>
        <w:t>个数据</w:t>
      </w:r>
    </w:p>
    <w:p w14:paraId="5CDC3565" w14:textId="77777777" w:rsidR="00DB7ACC" w:rsidRDefault="00C37B29">
      <w:pPr>
        <w:pStyle w:val="a3"/>
        <w:widowControl/>
        <w:shd w:val="clear" w:color="auto" w:fill="FFFFFF"/>
        <w:spacing w:beforeAutospacing="0" w:after="192" w:afterAutospacing="0" w:line="312" w:lineRule="atLeast"/>
        <w:ind w:firstLine="295"/>
        <w:rPr>
          <w:rFonts w:ascii="Arial" w:eastAsia="Arial" w:hAnsi="Arial" w:cs="Arial"/>
          <w:b/>
          <w:bCs/>
          <w:color w:val="4D4D4D"/>
          <w:sz w:val="19"/>
          <w:szCs w:val="19"/>
          <w:shd w:val="clear" w:color="auto" w:fill="FFFFFF"/>
        </w:rPr>
      </w:pPr>
      <w:r>
        <w:rPr>
          <w:rFonts w:ascii="Arial" w:eastAsia="Arial" w:hAnsi="Arial" w:cs="Arial"/>
          <w:b/>
          <w:bCs/>
          <w:color w:val="4D4D4D"/>
          <w:sz w:val="19"/>
          <w:szCs w:val="19"/>
          <w:shd w:val="clear" w:color="auto" w:fill="FFFFFF"/>
        </w:rPr>
        <w:t>方案：上千万或上亿的数据，现在的机器的内存应该能存下。所以考虑采用</w:t>
      </w:r>
      <w:r>
        <w:rPr>
          <w:rFonts w:ascii="Arial" w:eastAsia="Arial" w:hAnsi="Arial" w:cs="Arial"/>
          <w:b/>
          <w:bCs/>
          <w:color w:val="4D4D4D"/>
          <w:sz w:val="19"/>
          <w:szCs w:val="19"/>
          <w:shd w:val="clear" w:color="auto" w:fill="FFFFFF"/>
        </w:rPr>
        <w:t>hash_map/</w:t>
      </w:r>
      <w:r>
        <w:rPr>
          <w:rFonts w:ascii="Arial" w:eastAsia="Arial" w:hAnsi="Arial" w:cs="Arial"/>
          <w:b/>
          <w:bCs/>
          <w:color w:val="4D4D4D"/>
          <w:sz w:val="19"/>
          <w:szCs w:val="19"/>
          <w:shd w:val="clear" w:color="auto" w:fill="FFFFFF"/>
        </w:rPr>
        <w:t>搜索二叉树</w:t>
      </w:r>
      <w:r>
        <w:rPr>
          <w:rFonts w:ascii="Arial" w:eastAsia="Arial" w:hAnsi="Arial" w:cs="Arial"/>
          <w:b/>
          <w:bCs/>
          <w:color w:val="4D4D4D"/>
          <w:sz w:val="19"/>
          <w:szCs w:val="19"/>
          <w:shd w:val="clear" w:color="auto" w:fill="FFFFFF"/>
        </w:rPr>
        <w:t>/</w:t>
      </w:r>
      <w:r>
        <w:rPr>
          <w:rFonts w:ascii="Arial" w:eastAsia="Arial" w:hAnsi="Arial" w:cs="Arial"/>
          <w:b/>
          <w:bCs/>
          <w:color w:val="4D4D4D"/>
          <w:sz w:val="19"/>
          <w:szCs w:val="19"/>
          <w:shd w:val="clear" w:color="auto" w:fill="FFFFFF"/>
        </w:rPr>
        <w:t>红黑树等来进行统计次数。然后利用堆取出前</w:t>
      </w:r>
      <w:r>
        <w:rPr>
          <w:rFonts w:ascii="Arial" w:eastAsia="Arial" w:hAnsi="Arial" w:cs="Arial"/>
          <w:b/>
          <w:bCs/>
          <w:color w:val="4D4D4D"/>
          <w:sz w:val="19"/>
          <w:szCs w:val="19"/>
          <w:shd w:val="clear" w:color="auto" w:fill="FFFFFF"/>
        </w:rPr>
        <w:t>N</w:t>
      </w:r>
      <w:r>
        <w:rPr>
          <w:rFonts w:ascii="Arial" w:eastAsia="Arial" w:hAnsi="Arial" w:cs="Arial"/>
          <w:b/>
          <w:bCs/>
          <w:color w:val="4D4D4D"/>
          <w:sz w:val="19"/>
          <w:szCs w:val="19"/>
          <w:shd w:val="clear" w:color="auto" w:fill="FFFFFF"/>
        </w:rPr>
        <w:t>个出现次数最多的数据。</w:t>
      </w:r>
    </w:p>
    <w:p w14:paraId="06F9506B" w14:textId="77777777" w:rsidR="00DB7ACC" w:rsidRDefault="00DB7ACC">
      <w:pPr>
        <w:pStyle w:val="a3"/>
        <w:widowControl/>
        <w:shd w:val="clear" w:color="auto" w:fill="FFFFFF"/>
        <w:spacing w:beforeAutospacing="0" w:after="192" w:afterAutospacing="0" w:line="312" w:lineRule="atLeast"/>
        <w:ind w:firstLine="295"/>
        <w:rPr>
          <w:rFonts w:ascii="Arial" w:eastAsia="Arial" w:hAnsi="Arial" w:cs="Arial"/>
          <w:b/>
          <w:bCs/>
          <w:color w:val="4D4D4D"/>
          <w:sz w:val="19"/>
          <w:szCs w:val="19"/>
          <w:shd w:val="clear" w:color="auto" w:fill="FFFFFF"/>
        </w:rPr>
      </w:pPr>
    </w:p>
    <w:p w14:paraId="258EBB7D" w14:textId="77777777" w:rsidR="00DB7ACC" w:rsidRDefault="00DB7ACC">
      <w:pPr>
        <w:pStyle w:val="a3"/>
        <w:widowControl/>
        <w:shd w:val="clear" w:color="auto" w:fill="FFFFFF"/>
        <w:spacing w:beforeAutospacing="0" w:after="192" w:afterAutospacing="0" w:line="312" w:lineRule="atLeast"/>
        <w:ind w:firstLine="295"/>
        <w:rPr>
          <w:rFonts w:ascii="Arial" w:eastAsia="Arial" w:hAnsi="Arial" w:cs="Arial"/>
          <w:b/>
          <w:bCs/>
          <w:color w:val="4D4D4D"/>
          <w:sz w:val="19"/>
          <w:szCs w:val="19"/>
          <w:shd w:val="clear" w:color="auto" w:fill="FFFFFF"/>
        </w:rPr>
      </w:pPr>
    </w:p>
    <w:p w14:paraId="6FBB8119" w14:textId="77777777" w:rsidR="00DB7ACC" w:rsidRDefault="00C37B29">
      <w:pPr>
        <w:pStyle w:val="3"/>
      </w:pPr>
      <w:r>
        <w:t>9</w:t>
      </w:r>
      <w:r>
        <w:t>、一个文本文件，大约有一万行，每行一个词，要求统计出其中最频繁出现的前</w:t>
      </w:r>
      <w:r>
        <w:t>10</w:t>
      </w:r>
      <w:r>
        <w:t>个词，请给出思想，给出时间复杂度分析。</w:t>
      </w:r>
    </w:p>
    <w:p w14:paraId="0754A25B" w14:textId="77777777" w:rsidR="00DB7ACC" w:rsidRDefault="00C37B29">
      <w:pPr>
        <w:rPr>
          <w:rFonts w:ascii="宋体" w:eastAsia="宋体" w:hAnsi="宋体" w:cs="宋体"/>
          <w:b/>
          <w:bCs/>
          <w:sz w:val="24"/>
          <w:szCs w:val="32"/>
        </w:rPr>
      </w:pPr>
      <w:r>
        <w:rPr>
          <w:rFonts w:ascii="宋体" w:eastAsia="宋体" w:hAnsi="宋体" w:cs="宋体" w:hint="eastAsia"/>
          <w:b/>
          <w:bCs/>
          <w:color w:val="333333"/>
          <w:szCs w:val="21"/>
          <w:shd w:val="clear" w:color="auto" w:fill="FFFFFF"/>
        </w:rPr>
        <w:t> </w:t>
      </w:r>
      <w:r>
        <w:rPr>
          <w:rFonts w:ascii="宋体" w:eastAsia="宋体" w:hAnsi="宋体" w:cs="宋体" w:hint="eastAsia"/>
          <w:b/>
          <w:bCs/>
          <w:color w:val="333333"/>
          <w:szCs w:val="21"/>
          <w:shd w:val="clear" w:color="auto" w:fill="FFFFFF"/>
        </w:rPr>
        <w:t>方案</w:t>
      </w:r>
      <w:r>
        <w:rPr>
          <w:rFonts w:ascii="宋体" w:eastAsia="宋体" w:hAnsi="宋体" w:cs="宋体" w:hint="eastAsia"/>
          <w:b/>
          <w:bCs/>
          <w:color w:val="333333"/>
          <w:szCs w:val="21"/>
          <w:shd w:val="clear" w:color="auto" w:fill="FFFFFF"/>
        </w:rPr>
        <w:t>1</w:t>
      </w:r>
      <w:r>
        <w:rPr>
          <w:rFonts w:ascii="宋体" w:eastAsia="宋体" w:hAnsi="宋体" w:cs="宋体" w:hint="eastAsia"/>
          <w:b/>
          <w:bCs/>
          <w:color w:val="333333"/>
          <w:szCs w:val="21"/>
          <w:shd w:val="clear" w:color="auto" w:fill="FFFFFF"/>
        </w:rPr>
        <w:t>：如果文件比较大，无法一次性读入内存，可以采用</w:t>
      </w:r>
      <w:r>
        <w:rPr>
          <w:rFonts w:ascii="宋体" w:eastAsia="宋体" w:hAnsi="宋体" w:cs="宋体" w:hint="eastAsia"/>
          <w:b/>
          <w:bCs/>
          <w:color w:val="333333"/>
          <w:szCs w:val="21"/>
          <w:shd w:val="clear" w:color="auto" w:fill="FFFFFF"/>
        </w:rPr>
        <w:t>hash</w:t>
      </w:r>
      <w:r>
        <w:rPr>
          <w:rFonts w:ascii="宋体" w:eastAsia="宋体" w:hAnsi="宋体" w:cs="宋体" w:hint="eastAsia"/>
          <w:b/>
          <w:bCs/>
          <w:color w:val="333333"/>
          <w:szCs w:val="21"/>
          <w:shd w:val="clear" w:color="auto" w:fill="FFFFFF"/>
        </w:rPr>
        <w:t>取模的方法，将大文件分解为多个小文件，对于单个小文件利用</w:t>
      </w:r>
      <w:r>
        <w:rPr>
          <w:rFonts w:ascii="宋体" w:eastAsia="宋体" w:hAnsi="宋体" w:cs="宋体" w:hint="eastAsia"/>
          <w:b/>
          <w:bCs/>
          <w:color w:val="333333"/>
          <w:szCs w:val="21"/>
          <w:shd w:val="clear" w:color="auto" w:fill="FFFFFF"/>
        </w:rPr>
        <w:t>hash_map</w:t>
      </w:r>
      <w:r>
        <w:rPr>
          <w:rFonts w:ascii="宋体" w:eastAsia="宋体" w:hAnsi="宋体" w:cs="宋体" w:hint="eastAsia"/>
          <w:b/>
          <w:bCs/>
          <w:color w:val="333333"/>
          <w:szCs w:val="21"/>
          <w:shd w:val="clear" w:color="auto" w:fill="FFFFFF"/>
        </w:rPr>
        <w:t>统计出每个小文件中</w:t>
      </w:r>
      <w:r>
        <w:rPr>
          <w:rFonts w:ascii="宋体" w:eastAsia="宋体" w:hAnsi="宋体" w:cs="宋体" w:hint="eastAsia"/>
          <w:b/>
          <w:bCs/>
          <w:color w:val="333333"/>
          <w:szCs w:val="21"/>
          <w:shd w:val="clear" w:color="auto" w:fill="FFFFFF"/>
        </w:rPr>
        <w:t>10</w:t>
      </w:r>
      <w:r>
        <w:rPr>
          <w:rFonts w:ascii="宋体" w:eastAsia="宋体" w:hAnsi="宋体" w:cs="宋体" w:hint="eastAsia"/>
          <w:b/>
          <w:bCs/>
          <w:color w:val="333333"/>
          <w:szCs w:val="21"/>
          <w:shd w:val="clear" w:color="auto" w:fill="FFFFFF"/>
        </w:rPr>
        <w:t>个最常出现的词，然后再进行归并处理，找出最终的</w:t>
      </w:r>
      <w:r>
        <w:rPr>
          <w:rFonts w:ascii="宋体" w:eastAsia="宋体" w:hAnsi="宋体" w:cs="宋体" w:hint="eastAsia"/>
          <w:b/>
          <w:bCs/>
          <w:color w:val="333333"/>
          <w:szCs w:val="21"/>
          <w:shd w:val="clear" w:color="auto" w:fill="FFFFFF"/>
        </w:rPr>
        <w:t>10</w:t>
      </w:r>
      <w:r>
        <w:rPr>
          <w:rFonts w:ascii="宋体" w:eastAsia="宋体" w:hAnsi="宋体" w:cs="宋体" w:hint="eastAsia"/>
          <w:b/>
          <w:bCs/>
          <w:color w:val="333333"/>
          <w:szCs w:val="21"/>
          <w:shd w:val="clear" w:color="auto" w:fill="FFFFFF"/>
        </w:rPr>
        <w:t>个最常出现的词。</w:t>
      </w:r>
      <w:r>
        <w:rPr>
          <w:rFonts w:ascii="宋体" w:eastAsia="宋体" w:hAnsi="宋体" w:cs="宋体" w:hint="eastAsia"/>
          <w:b/>
          <w:bCs/>
          <w:color w:val="333333"/>
          <w:szCs w:val="21"/>
          <w:shd w:val="clear" w:color="auto" w:fill="FFFFFF"/>
        </w:rPr>
        <w:br/>
      </w:r>
      <w:r>
        <w:rPr>
          <w:rFonts w:ascii="宋体" w:eastAsia="宋体" w:hAnsi="宋体" w:cs="宋体" w:hint="eastAsia"/>
          <w:b/>
          <w:bCs/>
          <w:color w:val="333333"/>
          <w:szCs w:val="21"/>
          <w:shd w:val="clear" w:color="auto" w:fill="FFFFFF"/>
        </w:rPr>
        <w:t xml:space="preserve">  </w:t>
      </w:r>
      <w:r>
        <w:rPr>
          <w:rFonts w:ascii="宋体" w:eastAsia="宋体" w:hAnsi="宋体" w:cs="宋体" w:hint="eastAsia"/>
          <w:b/>
          <w:bCs/>
          <w:color w:val="333333"/>
          <w:szCs w:val="21"/>
          <w:shd w:val="clear" w:color="auto" w:fill="FFFFFF"/>
        </w:rPr>
        <w:t>方案</w:t>
      </w:r>
      <w:r>
        <w:rPr>
          <w:rFonts w:ascii="宋体" w:eastAsia="宋体" w:hAnsi="宋体" w:cs="宋体" w:hint="eastAsia"/>
          <w:b/>
          <w:bCs/>
          <w:color w:val="333333"/>
          <w:szCs w:val="21"/>
          <w:shd w:val="clear" w:color="auto" w:fill="FFFFFF"/>
        </w:rPr>
        <w:t>2</w:t>
      </w:r>
      <w:r>
        <w:rPr>
          <w:rFonts w:ascii="宋体" w:eastAsia="宋体" w:hAnsi="宋体" w:cs="宋体" w:hint="eastAsia"/>
          <w:b/>
          <w:bCs/>
          <w:color w:val="333333"/>
          <w:szCs w:val="21"/>
          <w:shd w:val="clear" w:color="auto" w:fill="FFFFFF"/>
        </w:rPr>
        <w:t>：通过</w:t>
      </w:r>
      <w:r>
        <w:rPr>
          <w:rFonts w:ascii="宋体" w:eastAsia="宋体" w:hAnsi="宋体" w:cs="宋体" w:hint="eastAsia"/>
          <w:b/>
          <w:bCs/>
          <w:color w:val="333333"/>
          <w:szCs w:val="21"/>
          <w:shd w:val="clear" w:color="auto" w:fill="FFFFFF"/>
        </w:rPr>
        <w:t>hash</w:t>
      </w:r>
      <w:r>
        <w:rPr>
          <w:rFonts w:ascii="宋体" w:eastAsia="宋体" w:hAnsi="宋体" w:cs="宋体" w:hint="eastAsia"/>
          <w:b/>
          <w:bCs/>
          <w:color w:val="333333"/>
          <w:szCs w:val="21"/>
          <w:shd w:val="clear" w:color="auto" w:fill="FFFFFF"/>
        </w:rPr>
        <w:t>取模将大文件分解为多个小文件后，除了可以用</w:t>
      </w:r>
      <w:r>
        <w:rPr>
          <w:rFonts w:ascii="宋体" w:eastAsia="宋体" w:hAnsi="宋体" w:cs="宋体" w:hint="eastAsia"/>
          <w:b/>
          <w:bCs/>
          <w:color w:val="333333"/>
          <w:szCs w:val="21"/>
          <w:shd w:val="clear" w:color="auto" w:fill="FFFFFF"/>
        </w:rPr>
        <w:t>hash_map</w:t>
      </w:r>
      <w:r>
        <w:rPr>
          <w:rFonts w:ascii="宋体" w:eastAsia="宋体" w:hAnsi="宋体" w:cs="宋体" w:hint="eastAsia"/>
          <w:b/>
          <w:bCs/>
          <w:color w:val="333333"/>
          <w:szCs w:val="21"/>
          <w:shd w:val="clear" w:color="auto" w:fill="FFFFFF"/>
        </w:rPr>
        <w:t>统计出每个小文件中</w:t>
      </w:r>
      <w:r>
        <w:rPr>
          <w:rFonts w:ascii="宋体" w:eastAsia="宋体" w:hAnsi="宋体" w:cs="宋体" w:hint="eastAsia"/>
          <w:b/>
          <w:bCs/>
          <w:color w:val="333333"/>
          <w:szCs w:val="21"/>
          <w:shd w:val="clear" w:color="auto" w:fill="FFFFFF"/>
        </w:rPr>
        <w:t>10</w:t>
      </w:r>
      <w:r>
        <w:rPr>
          <w:rFonts w:ascii="宋体" w:eastAsia="宋体" w:hAnsi="宋体" w:cs="宋体" w:hint="eastAsia"/>
          <w:b/>
          <w:bCs/>
          <w:color w:val="333333"/>
          <w:szCs w:val="21"/>
          <w:shd w:val="clear" w:color="auto" w:fill="FFFFFF"/>
        </w:rPr>
        <w:t>个最常出现的词，也可以用</w:t>
      </w:r>
      <w:r>
        <w:rPr>
          <w:rFonts w:ascii="宋体" w:eastAsia="宋体" w:hAnsi="宋体" w:cs="宋体" w:hint="eastAsia"/>
          <w:b/>
          <w:bCs/>
          <w:color w:val="333333"/>
          <w:szCs w:val="21"/>
          <w:shd w:val="clear" w:color="auto" w:fill="FFFFFF"/>
        </w:rPr>
        <w:t>trie</w:t>
      </w:r>
      <w:r>
        <w:rPr>
          <w:rFonts w:ascii="宋体" w:eastAsia="宋体" w:hAnsi="宋体" w:cs="宋体" w:hint="eastAsia"/>
          <w:b/>
          <w:bCs/>
          <w:color w:val="333333"/>
          <w:szCs w:val="21"/>
          <w:shd w:val="clear" w:color="auto" w:fill="FFFFFF"/>
        </w:rPr>
        <w:t>树统计每个词出现的次数，时间复杂度是</w:t>
      </w:r>
      <w:r>
        <w:rPr>
          <w:rFonts w:ascii="宋体" w:eastAsia="宋体" w:hAnsi="宋体" w:cs="宋体" w:hint="eastAsia"/>
          <w:b/>
          <w:bCs/>
          <w:color w:val="333333"/>
          <w:szCs w:val="21"/>
          <w:shd w:val="clear" w:color="auto" w:fill="FFFFFF"/>
        </w:rPr>
        <w:t>O(n*le)</w:t>
      </w:r>
      <w:r>
        <w:rPr>
          <w:rFonts w:ascii="宋体" w:eastAsia="宋体" w:hAnsi="宋体" w:cs="宋体" w:hint="eastAsia"/>
          <w:b/>
          <w:bCs/>
          <w:color w:val="333333"/>
          <w:szCs w:val="21"/>
          <w:shd w:val="clear" w:color="auto" w:fill="FFFFFF"/>
        </w:rPr>
        <w:t>（</w:t>
      </w:r>
      <w:r>
        <w:rPr>
          <w:rFonts w:ascii="宋体" w:eastAsia="宋体" w:hAnsi="宋体" w:cs="宋体" w:hint="eastAsia"/>
          <w:b/>
          <w:bCs/>
          <w:color w:val="333333"/>
          <w:szCs w:val="21"/>
          <w:shd w:val="clear" w:color="auto" w:fill="FFFFFF"/>
        </w:rPr>
        <w:t>le</w:t>
      </w:r>
      <w:r>
        <w:rPr>
          <w:rFonts w:ascii="宋体" w:eastAsia="宋体" w:hAnsi="宋体" w:cs="宋体" w:hint="eastAsia"/>
          <w:b/>
          <w:bCs/>
          <w:color w:val="333333"/>
          <w:szCs w:val="21"/>
          <w:shd w:val="clear" w:color="auto" w:fill="FFFFFF"/>
        </w:rPr>
        <w:t>表示单词的平准长度），最终同样找出出现最频繁的前</w:t>
      </w:r>
      <w:r>
        <w:rPr>
          <w:rFonts w:ascii="宋体" w:eastAsia="宋体" w:hAnsi="宋体" w:cs="宋体" w:hint="eastAsia"/>
          <w:b/>
          <w:bCs/>
          <w:color w:val="333333"/>
          <w:szCs w:val="21"/>
          <w:shd w:val="clear" w:color="auto" w:fill="FFFFFF"/>
        </w:rPr>
        <w:t>10</w:t>
      </w:r>
      <w:r>
        <w:rPr>
          <w:rFonts w:ascii="宋体" w:eastAsia="宋体" w:hAnsi="宋体" w:cs="宋体" w:hint="eastAsia"/>
          <w:b/>
          <w:bCs/>
          <w:color w:val="333333"/>
          <w:szCs w:val="21"/>
          <w:shd w:val="clear" w:color="auto" w:fill="FFFFFF"/>
        </w:rPr>
        <w:t>个词（可用堆来实现），时间复杂度是</w:t>
      </w:r>
      <w:r>
        <w:rPr>
          <w:rFonts w:ascii="宋体" w:eastAsia="宋体" w:hAnsi="宋体" w:cs="宋体" w:hint="eastAsia"/>
          <w:b/>
          <w:bCs/>
          <w:color w:val="333333"/>
          <w:szCs w:val="21"/>
          <w:shd w:val="clear" w:color="auto" w:fill="FFFFFF"/>
        </w:rPr>
        <w:t>O(n*lg10)</w:t>
      </w:r>
      <w:r>
        <w:rPr>
          <w:rFonts w:ascii="宋体" w:eastAsia="宋体" w:hAnsi="宋体" w:cs="宋体" w:hint="eastAsia"/>
          <w:b/>
          <w:bCs/>
          <w:color w:val="333333"/>
          <w:szCs w:val="21"/>
          <w:shd w:val="clear" w:color="auto" w:fill="FFFFFF"/>
        </w:rPr>
        <w:t>。</w:t>
      </w:r>
    </w:p>
    <w:p w14:paraId="54E543B7" w14:textId="77777777" w:rsidR="00DB7ACC" w:rsidRDefault="00DB7ACC">
      <w:pPr>
        <w:pStyle w:val="a3"/>
        <w:widowControl/>
        <w:shd w:val="clear" w:color="auto" w:fill="FFFFFF"/>
        <w:spacing w:beforeAutospacing="0" w:after="192" w:afterAutospacing="0" w:line="312" w:lineRule="atLeast"/>
        <w:rPr>
          <w:rFonts w:ascii="宋体" w:eastAsia="宋体" w:hAnsi="宋体" w:cs="宋体"/>
          <w:b/>
          <w:bCs/>
          <w:color w:val="4D4D4D"/>
          <w:sz w:val="21"/>
          <w:szCs w:val="21"/>
          <w:shd w:val="clear" w:color="auto" w:fill="FFFFFF"/>
        </w:rPr>
      </w:pPr>
    </w:p>
    <w:p w14:paraId="7A63A855" w14:textId="77777777" w:rsidR="00DB7ACC" w:rsidRDefault="00C37B29">
      <w:pPr>
        <w:pStyle w:val="3"/>
      </w:pPr>
      <w:r>
        <w:rPr>
          <w:rFonts w:hint="eastAsia"/>
        </w:rPr>
        <w:t>10</w:t>
      </w:r>
      <w:r>
        <w:rPr>
          <w:rFonts w:hint="eastAsia"/>
        </w:rPr>
        <w:t>、</w:t>
      </w:r>
      <w:r>
        <w:t>一个文本文件，找出前</w:t>
      </w:r>
      <w:r>
        <w:t>10</w:t>
      </w:r>
      <w:r>
        <w:t>个经常出现的词，但这次文件比较长，说是上亿行或十亿行，总之无法一次读入内存，问最优解。</w:t>
      </w:r>
    </w:p>
    <w:p w14:paraId="5C3DB173" w14:textId="77777777" w:rsidR="00DB7ACC" w:rsidRDefault="00C37B29">
      <w:pPr>
        <w:widowControl/>
        <w:shd w:val="clear" w:color="auto" w:fill="FFFFFF"/>
        <w:jc w:val="left"/>
        <w:rPr>
          <w:rFonts w:ascii="Arial" w:eastAsia="Arial" w:hAnsi="Arial" w:cs="Arial"/>
          <w:b/>
          <w:bCs/>
          <w:color w:val="333333"/>
          <w:szCs w:val="21"/>
        </w:rPr>
      </w:pPr>
      <w:r>
        <w:rPr>
          <w:rFonts w:ascii="Arial" w:eastAsia="Arial" w:hAnsi="Arial" w:cs="Arial"/>
          <w:b/>
          <w:bCs/>
          <w:color w:val="333333"/>
          <w:kern w:val="0"/>
          <w:szCs w:val="21"/>
          <w:shd w:val="clear" w:color="auto" w:fill="FFFFFF"/>
          <w:lang w:bidi="ar"/>
        </w:rPr>
        <w:t xml:space="preserve">    </w:t>
      </w:r>
      <w:r>
        <w:rPr>
          <w:rFonts w:ascii="Arial" w:eastAsia="Arial" w:hAnsi="Arial" w:cs="Arial"/>
          <w:b/>
          <w:bCs/>
          <w:color w:val="333333"/>
          <w:kern w:val="0"/>
          <w:szCs w:val="21"/>
          <w:shd w:val="clear" w:color="auto" w:fill="FFFFFF"/>
          <w:lang w:bidi="ar"/>
        </w:rPr>
        <w:t>方案</w:t>
      </w:r>
      <w:r>
        <w:rPr>
          <w:rFonts w:ascii="Arial" w:eastAsia="Arial" w:hAnsi="Arial" w:cs="Arial"/>
          <w:b/>
          <w:bCs/>
          <w:color w:val="333333"/>
          <w:kern w:val="0"/>
          <w:szCs w:val="21"/>
          <w:shd w:val="clear" w:color="auto" w:fill="FFFFFF"/>
          <w:lang w:bidi="ar"/>
        </w:rPr>
        <w:t>1</w:t>
      </w:r>
      <w:r>
        <w:rPr>
          <w:rFonts w:ascii="Arial" w:eastAsia="Arial" w:hAnsi="Arial" w:cs="Arial"/>
          <w:b/>
          <w:bCs/>
          <w:color w:val="333333"/>
          <w:kern w:val="0"/>
          <w:szCs w:val="21"/>
          <w:shd w:val="clear" w:color="auto" w:fill="FFFFFF"/>
          <w:lang w:bidi="ar"/>
        </w:rPr>
        <w:t>：首先根据用</w:t>
      </w:r>
      <w:r>
        <w:rPr>
          <w:rFonts w:ascii="Arial" w:eastAsia="Arial" w:hAnsi="Arial" w:cs="Arial"/>
          <w:b/>
          <w:bCs/>
          <w:color w:val="333333"/>
          <w:kern w:val="0"/>
          <w:szCs w:val="21"/>
          <w:shd w:val="clear" w:color="auto" w:fill="FFFFFF"/>
          <w:lang w:bidi="ar"/>
        </w:rPr>
        <w:t>hash</w:t>
      </w:r>
      <w:r>
        <w:rPr>
          <w:rFonts w:ascii="Arial" w:eastAsia="Arial" w:hAnsi="Arial" w:cs="Arial"/>
          <w:b/>
          <w:bCs/>
          <w:color w:val="333333"/>
          <w:kern w:val="0"/>
          <w:szCs w:val="21"/>
          <w:shd w:val="clear" w:color="auto" w:fill="FFFFFF"/>
          <w:lang w:bidi="ar"/>
        </w:rPr>
        <w:t>并求模，将文件分解为多个小文件，对于单个文件利用上题的方法求出</w:t>
      </w:r>
      <w:r>
        <w:rPr>
          <w:rFonts w:ascii="Arial" w:eastAsia="Arial" w:hAnsi="Arial" w:cs="Arial"/>
          <w:b/>
          <w:bCs/>
          <w:color w:val="333333"/>
          <w:kern w:val="0"/>
          <w:szCs w:val="21"/>
          <w:shd w:val="clear" w:color="auto" w:fill="FFFFFF"/>
          <w:lang w:bidi="ar"/>
        </w:rPr>
        <w:t>每个文件件中</w:t>
      </w:r>
      <w:r>
        <w:rPr>
          <w:rFonts w:ascii="Arial" w:eastAsia="Arial" w:hAnsi="Arial" w:cs="Arial"/>
          <w:b/>
          <w:bCs/>
          <w:color w:val="333333"/>
          <w:kern w:val="0"/>
          <w:szCs w:val="21"/>
          <w:shd w:val="clear" w:color="auto" w:fill="FFFFFF"/>
          <w:lang w:bidi="ar"/>
        </w:rPr>
        <w:t>10</w:t>
      </w:r>
      <w:r>
        <w:rPr>
          <w:rFonts w:ascii="Arial" w:eastAsia="Arial" w:hAnsi="Arial" w:cs="Arial"/>
          <w:b/>
          <w:bCs/>
          <w:color w:val="333333"/>
          <w:kern w:val="0"/>
          <w:szCs w:val="21"/>
          <w:shd w:val="clear" w:color="auto" w:fill="FFFFFF"/>
          <w:lang w:bidi="ar"/>
        </w:rPr>
        <w:t>个最常出现的词。然后再进行归并处理，找出最终的</w:t>
      </w:r>
      <w:r>
        <w:rPr>
          <w:rFonts w:ascii="Arial" w:eastAsia="Arial" w:hAnsi="Arial" w:cs="Arial"/>
          <w:b/>
          <w:bCs/>
          <w:color w:val="333333"/>
          <w:kern w:val="0"/>
          <w:szCs w:val="21"/>
          <w:shd w:val="clear" w:color="auto" w:fill="FFFFFF"/>
          <w:lang w:bidi="ar"/>
        </w:rPr>
        <w:t>10</w:t>
      </w:r>
      <w:r>
        <w:rPr>
          <w:rFonts w:ascii="Arial" w:eastAsia="Arial" w:hAnsi="Arial" w:cs="Arial"/>
          <w:b/>
          <w:bCs/>
          <w:color w:val="333333"/>
          <w:kern w:val="0"/>
          <w:szCs w:val="21"/>
          <w:shd w:val="clear" w:color="auto" w:fill="FFFFFF"/>
          <w:lang w:bidi="ar"/>
        </w:rPr>
        <w:t>个最常出现的词。</w:t>
      </w:r>
    </w:p>
    <w:p w14:paraId="45CD6A42" w14:textId="77777777" w:rsidR="00DB7ACC" w:rsidRDefault="00DB7ACC"/>
    <w:p w14:paraId="74724BE0" w14:textId="77777777" w:rsidR="00DB7ACC" w:rsidRDefault="00C37B29">
      <w:pPr>
        <w:pStyle w:val="3"/>
      </w:pPr>
      <w:r>
        <w:rPr>
          <w:rFonts w:hint="eastAsia"/>
        </w:rPr>
        <w:t>11</w:t>
      </w:r>
      <w:r>
        <w:rPr>
          <w:rFonts w:hint="eastAsia"/>
        </w:rPr>
        <w:t>、</w:t>
      </w:r>
      <w:r>
        <w:rPr>
          <w:rFonts w:hint="eastAsia"/>
        </w:rPr>
        <w:t>100w</w:t>
      </w:r>
      <w:r>
        <w:rPr>
          <w:rFonts w:hint="eastAsia"/>
        </w:rPr>
        <w:t>数中找出最大的</w:t>
      </w:r>
      <w:r>
        <w:rPr>
          <w:rFonts w:hint="eastAsia"/>
        </w:rPr>
        <w:t>100</w:t>
      </w:r>
      <w:r>
        <w:rPr>
          <w:rFonts w:hint="eastAsia"/>
        </w:rPr>
        <w:t>个数</w:t>
      </w:r>
    </w:p>
    <w:p w14:paraId="5FD5D1C6" w14:textId="77777777" w:rsidR="00DB7ACC" w:rsidRDefault="00C37B29">
      <w:pPr>
        <w:rPr>
          <w:sz w:val="32"/>
          <w:szCs w:val="40"/>
        </w:rPr>
      </w:pPr>
      <w:r>
        <w:rPr>
          <w:rFonts w:ascii="Arial" w:eastAsia="Arial" w:hAnsi="Arial" w:cs="Arial"/>
          <w:color w:val="333333"/>
          <w:sz w:val="24"/>
          <w:highlight w:val="red"/>
          <w:shd w:val="clear" w:color="auto" w:fill="FFFFFF"/>
        </w:rPr>
        <w:t>方案</w:t>
      </w:r>
      <w:r>
        <w:rPr>
          <w:rFonts w:ascii="Arial" w:eastAsia="Arial" w:hAnsi="Arial" w:cs="Arial"/>
          <w:color w:val="333333"/>
          <w:sz w:val="24"/>
          <w:highlight w:val="red"/>
          <w:shd w:val="clear" w:color="auto" w:fill="FFFFFF"/>
        </w:rPr>
        <w:t>1</w:t>
      </w:r>
      <w:r>
        <w:rPr>
          <w:rFonts w:ascii="Arial" w:eastAsia="Arial" w:hAnsi="Arial" w:cs="Arial"/>
          <w:color w:val="333333"/>
          <w:sz w:val="24"/>
          <w:highlight w:val="red"/>
          <w:shd w:val="clear" w:color="auto" w:fill="FFFFFF"/>
        </w:rPr>
        <w:t>：采用局部淘汰法</w:t>
      </w:r>
      <w:r>
        <w:rPr>
          <w:rFonts w:ascii="Arial" w:eastAsia="Arial" w:hAnsi="Arial" w:cs="Arial"/>
          <w:color w:val="333333"/>
          <w:sz w:val="24"/>
          <w:shd w:val="clear" w:color="auto" w:fill="FFFFFF"/>
        </w:rPr>
        <w:t>。选取前</w:t>
      </w:r>
      <w:r>
        <w:rPr>
          <w:rFonts w:ascii="Arial" w:eastAsia="Arial" w:hAnsi="Arial" w:cs="Arial"/>
          <w:color w:val="333333"/>
          <w:sz w:val="24"/>
          <w:shd w:val="clear" w:color="auto" w:fill="FFFFFF"/>
        </w:rPr>
        <w:t>100</w:t>
      </w:r>
      <w:r>
        <w:rPr>
          <w:rFonts w:ascii="Arial" w:eastAsia="Arial" w:hAnsi="Arial" w:cs="Arial"/>
          <w:color w:val="333333"/>
          <w:sz w:val="24"/>
          <w:shd w:val="clear" w:color="auto" w:fill="FFFFFF"/>
        </w:rPr>
        <w:t>个元素，并排序，记为序列</w:t>
      </w:r>
      <w:r>
        <w:rPr>
          <w:rFonts w:ascii="Arial" w:eastAsia="Arial" w:hAnsi="Arial" w:cs="Arial"/>
          <w:color w:val="333333"/>
          <w:sz w:val="24"/>
          <w:shd w:val="clear" w:color="auto" w:fill="FFFFFF"/>
        </w:rPr>
        <w:t>L</w:t>
      </w:r>
      <w:r>
        <w:rPr>
          <w:rFonts w:ascii="Arial" w:eastAsia="Arial" w:hAnsi="Arial" w:cs="Arial"/>
          <w:color w:val="333333"/>
          <w:sz w:val="24"/>
          <w:shd w:val="clear" w:color="auto" w:fill="FFFFFF"/>
        </w:rPr>
        <w:t>。然后一次扫描剩余的元素</w:t>
      </w:r>
      <w:r>
        <w:rPr>
          <w:rFonts w:ascii="Arial" w:eastAsia="Arial" w:hAnsi="Arial" w:cs="Arial"/>
          <w:color w:val="333333"/>
          <w:sz w:val="24"/>
          <w:shd w:val="clear" w:color="auto" w:fill="FFFFFF"/>
        </w:rPr>
        <w:t>x</w:t>
      </w:r>
      <w:r>
        <w:rPr>
          <w:rFonts w:ascii="Arial" w:eastAsia="Arial" w:hAnsi="Arial" w:cs="Arial"/>
          <w:color w:val="333333"/>
          <w:sz w:val="24"/>
          <w:shd w:val="clear" w:color="auto" w:fill="FFFFFF"/>
        </w:rPr>
        <w:t>，与排好序的</w:t>
      </w:r>
      <w:r>
        <w:rPr>
          <w:rFonts w:ascii="Arial" w:eastAsia="Arial" w:hAnsi="Arial" w:cs="Arial"/>
          <w:color w:val="333333"/>
          <w:sz w:val="24"/>
          <w:shd w:val="clear" w:color="auto" w:fill="FFFFFF"/>
        </w:rPr>
        <w:t>100</w:t>
      </w:r>
      <w:r>
        <w:rPr>
          <w:rFonts w:ascii="Arial" w:eastAsia="Arial" w:hAnsi="Arial" w:cs="Arial"/>
          <w:color w:val="333333"/>
          <w:sz w:val="24"/>
          <w:shd w:val="clear" w:color="auto" w:fill="FFFFFF"/>
        </w:rPr>
        <w:t>个元素中最小的元素比，如果比这个最小的要大，那么把这个最小的元素删除，并把</w:t>
      </w:r>
      <w:r>
        <w:rPr>
          <w:rFonts w:ascii="Arial" w:eastAsia="Arial" w:hAnsi="Arial" w:cs="Arial"/>
          <w:color w:val="333333"/>
          <w:sz w:val="24"/>
          <w:shd w:val="clear" w:color="auto" w:fill="FFFFFF"/>
        </w:rPr>
        <w:t>x</w:t>
      </w:r>
      <w:r>
        <w:rPr>
          <w:rFonts w:ascii="Arial" w:eastAsia="Arial" w:hAnsi="Arial" w:cs="Arial"/>
          <w:color w:val="333333"/>
          <w:sz w:val="24"/>
          <w:shd w:val="clear" w:color="auto" w:fill="FFFFFF"/>
        </w:rPr>
        <w:t>利用插入排序的思想，插入到序列</w:t>
      </w:r>
      <w:r>
        <w:rPr>
          <w:rFonts w:ascii="Arial" w:eastAsia="Arial" w:hAnsi="Arial" w:cs="Arial"/>
          <w:color w:val="333333"/>
          <w:sz w:val="24"/>
          <w:shd w:val="clear" w:color="auto" w:fill="FFFFFF"/>
        </w:rPr>
        <w:t>L</w:t>
      </w:r>
      <w:r>
        <w:rPr>
          <w:rFonts w:ascii="Arial" w:eastAsia="Arial" w:hAnsi="Arial" w:cs="Arial"/>
          <w:color w:val="333333"/>
          <w:sz w:val="24"/>
          <w:shd w:val="clear" w:color="auto" w:fill="FFFFFF"/>
        </w:rPr>
        <w:t>中。依次循环，知道扫描了所有的元素。复杂度为</w:t>
      </w:r>
      <w:r>
        <w:rPr>
          <w:rFonts w:ascii="Arial" w:eastAsia="Arial" w:hAnsi="Arial" w:cs="Arial"/>
          <w:color w:val="333333"/>
          <w:sz w:val="24"/>
          <w:shd w:val="clear" w:color="auto" w:fill="FFFFFF"/>
        </w:rPr>
        <w:t>O(100w*100)</w:t>
      </w:r>
      <w:r>
        <w:rPr>
          <w:rFonts w:ascii="Arial" w:eastAsia="Arial" w:hAnsi="Arial" w:cs="Arial"/>
          <w:color w:val="333333"/>
          <w:sz w:val="24"/>
          <w:shd w:val="clear" w:color="auto" w:fill="FFFFFF"/>
        </w:rPr>
        <w:t>。</w:t>
      </w:r>
      <w:r>
        <w:rPr>
          <w:rFonts w:ascii="Arial" w:eastAsia="Arial" w:hAnsi="Arial" w:cs="Arial"/>
          <w:color w:val="333333"/>
          <w:sz w:val="24"/>
          <w:shd w:val="clear" w:color="auto" w:fill="FFFFFF"/>
        </w:rPr>
        <w:br/>
        <w:t xml:space="preserve">  </w:t>
      </w:r>
      <w:r>
        <w:rPr>
          <w:rFonts w:ascii="Arial" w:eastAsia="Arial" w:hAnsi="Arial" w:cs="Arial"/>
          <w:color w:val="333333"/>
          <w:sz w:val="24"/>
          <w:highlight w:val="red"/>
          <w:shd w:val="clear" w:color="auto" w:fill="FFFFFF"/>
        </w:rPr>
        <w:t>方案</w:t>
      </w:r>
      <w:r>
        <w:rPr>
          <w:rFonts w:ascii="Arial" w:eastAsia="Arial" w:hAnsi="Arial" w:cs="Arial"/>
          <w:color w:val="333333"/>
          <w:sz w:val="24"/>
          <w:highlight w:val="red"/>
          <w:shd w:val="clear" w:color="auto" w:fill="FFFFFF"/>
        </w:rPr>
        <w:t>2</w:t>
      </w:r>
      <w:r>
        <w:rPr>
          <w:rFonts w:ascii="Arial" w:eastAsia="Arial" w:hAnsi="Arial" w:cs="Arial"/>
          <w:color w:val="333333"/>
          <w:sz w:val="24"/>
          <w:highlight w:val="red"/>
          <w:shd w:val="clear" w:color="auto" w:fill="FFFFFF"/>
        </w:rPr>
        <w:t>：采用快速排序的思想</w:t>
      </w:r>
      <w:r>
        <w:rPr>
          <w:rFonts w:ascii="Arial" w:eastAsia="Arial" w:hAnsi="Arial" w:cs="Arial"/>
          <w:color w:val="333333"/>
          <w:sz w:val="24"/>
          <w:shd w:val="clear" w:color="auto" w:fill="FFFFFF"/>
        </w:rPr>
        <w:t>，每次分割之后只考虑比轴大的一部分，知道比轴大的一部分在比</w:t>
      </w:r>
      <w:r>
        <w:rPr>
          <w:rFonts w:ascii="Arial" w:eastAsia="Arial" w:hAnsi="Arial" w:cs="Arial"/>
          <w:color w:val="333333"/>
          <w:sz w:val="24"/>
          <w:shd w:val="clear" w:color="auto" w:fill="FFFFFF"/>
        </w:rPr>
        <w:t>100</w:t>
      </w:r>
      <w:r>
        <w:rPr>
          <w:rFonts w:ascii="Arial" w:eastAsia="Arial" w:hAnsi="Arial" w:cs="Arial"/>
          <w:color w:val="333333"/>
          <w:sz w:val="24"/>
          <w:shd w:val="clear" w:color="auto" w:fill="FFFFFF"/>
        </w:rPr>
        <w:t>多的时候，采用传统排序算法排序，取前</w:t>
      </w:r>
      <w:r>
        <w:rPr>
          <w:rFonts w:ascii="Arial" w:eastAsia="Arial" w:hAnsi="Arial" w:cs="Arial"/>
          <w:color w:val="333333"/>
          <w:sz w:val="24"/>
          <w:shd w:val="clear" w:color="auto" w:fill="FFFFFF"/>
        </w:rPr>
        <w:t>100</w:t>
      </w:r>
      <w:r>
        <w:rPr>
          <w:rFonts w:ascii="Arial" w:eastAsia="Arial" w:hAnsi="Arial" w:cs="Arial"/>
          <w:color w:val="333333"/>
          <w:sz w:val="24"/>
          <w:shd w:val="clear" w:color="auto" w:fill="FFFFFF"/>
        </w:rPr>
        <w:t>个。复杂度为</w:t>
      </w:r>
      <w:r>
        <w:rPr>
          <w:rFonts w:ascii="Arial" w:eastAsia="Arial" w:hAnsi="Arial" w:cs="Arial"/>
          <w:color w:val="333333"/>
          <w:sz w:val="24"/>
          <w:shd w:val="clear" w:color="auto" w:fill="FFFFFF"/>
        </w:rPr>
        <w:t>O(100w*100)</w:t>
      </w:r>
      <w:r>
        <w:rPr>
          <w:rFonts w:ascii="Arial" w:eastAsia="Arial" w:hAnsi="Arial" w:cs="Arial"/>
          <w:color w:val="333333"/>
          <w:sz w:val="24"/>
          <w:shd w:val="clear" w:color="auto" w:fill="FFFFFF"/>
        </w:rPr>
        <w:t>。</w:t>
      </w:r>
      <w:r>
        <w:rPr>
          <w:rFonts w:ascii="Arial" w:eastAsia="Arial" w:hAnsi="Arial" w:cs="Arial"/>
          <w:color w:val="333333"/>
          <w:sz w:val="24"/>
          <w:shd w:val="clear" w:color="auto" w:fill="FFFFFF"/>
        </w:rPr>
        <w:br/>
        <w:t> </w:t>
      </w:r>
      <w:r>
        <w:rPr>
          <w:rFonts w:ascii="Arial" w:eastAsia="Arial" w:hAnsi="Arial" w:cs="Arial"/>
          <w:color w:val="333333"/>
          <w:sz w:val="24"/>
          <w:highlight w:val="red"/>
          <w:shd w:val="clear" w:color="auto" w:fill="FFFFFF"/>
        </w:rPr>
        <w:t>方案</w:t>
      </w:r>
      <w:r>
        <w:rPr>
          <w:rFonts w:ascii="Arial" w:eastAsia="Arial" w:hAnsi="Arial" w:cs="Arial"/>
          <w:color w:val="333333"/>
          <w:sz w:val="24"/>
          <w:highlight w:val="red"/>
          <w:shd w:val="clear" w:color="auto" w:fill="FFFFFF"/>
        </w:rPr>
        <w:t>3</w:t>
      </w:r>
      <w:r>
        <w:rPr>
          <w:rFonts w:ascii="Arial" w:eastAsia="Arial" w:hAnsi="Arial" w:cs="Arial"/>
          <w:color w:val="333333"/>
          <w:sz w:val="24"/>
          <w:highlight w:val="red"/>
          <w:shd w:val="clear" w:color="auto" w:fill="FFFFFF"/>
        </w:rPr>
        <w:t>：在前面的题中，我们已经提到了，用一个含</w:t>
      </w:r>
      <w:r>
        <w:rPr>
          <w:rFonts w:ascii="Arial" w:eastAsia="Arial" w:hAnsi="Arial" w:cs="Arial"/>
          <w:color w:val="333333"/>
          <w:sz w:val="24"/>
          <w:highlight w:val="red"/>
          <w:shd w:val="clear" w:color="auto" w:fill="FFFFFF"/>
        </w:rPr>
        <w:t>100</w:t>
      </w:r>
      <w:r>
        <w:rPr>
          <w:rFonts w:ascii="Arial" w:eastAsia="Arial" w:hAnsi="Arial" w:cs="Arial"/>
          <w:color w:val="333333"/>
          <w:sz w:val="24"/>
          <w:highlight w:val="red"/>
          <w:shd w:val="clear" w:color="auto" w:fill="FFFFFF"/>
        </w:rPr>
        <w:t>个元素的最小堆完成。复杂度为</w:t>
      </w:r>
      <w:r>
        <w:rPr>
          <w:rFonts w:ascii="Arial" w:eastAsia="Arial" w:hAnsi="Arial" w:cs="Arial"/>
          <w:color w:val="333333"/>
          <w:sz w:val="24"/>
          <w:highlight w:val="red"/>
          <w:shd w:val="clear" w:color="auto" w:fill="FFFFFF"/>
        </w:rPr>
        <w:t>O(100w*lg100)</w:t>
      </w:r>
      <w:r>
        <w:rPr>
          <w:rFonts w:ascii="Arial" w:eastAsia="Arial" w:hAnsi="Arial" w:cs="Arial"/>
          <w:color w:val="333333"/>
          <w:sz w:val="24"/>
          <w:highlight w:val="red"/>
          <w:shd w:val="clear" w:color="auto" w:fill="FFFFFF"/>
        </w:rPr>
        <w:t>。</w:t>
      </w:r>
    </w:p>
    <w:p w14:paraId="28DD8D72" w14:textId="77777777" w:rsidR="00DB7ACC" w:rsidRDefault="00DB7ACC"/>
    <w:p w14:paraId="56881332" w14:textId="77777777" w:rsidR="00DB7ACC" w:rsidRDefault="00DB7ACC"/>
    <w:p w14:paraId="3D555BA0" w14:textId="77777777" w:rsidR="00DB7ACC" w:rsidRDefault="00C37B29">
      <w:pPr>
        <w:pStyle w:val="3"/>
        <w:keepNext w:val="0"/>
        <w:keepLines w:val="0"/>
        <w:widowControl/>
        <w:shd w:val="clear" w:color="auto" w:fill="FFFFFF"/>
        <w:spacing w:before="96" w:after="192" w:line="360" w:lineRule="atLeast"/>
        <w:rPr>
          <w:rFonts w:ascii="微软雅黑" w:eastAsia="微软雅黑" w:hAnsi="微软雅黑" w:cs="微软雅黑"/>
          <w:color w:val="4F4F4F"/>
          <w:sz w:val="26"/>
          <w:szCs w:val="26"/>
        </w:rPr>
      </w:pPr>
      <w:r>
        <w:rPr>
          <w:rFonts w:ascii="Arial Black" w:eastAsia="Arial Black" w:hAnsi="Arial Black" w:cs="Arial Black"/>
          <w:b w:val="0"/>
          <w:color w:val="990000"/>
          <w:sz w:val="26"/>
          <w:szCs w:val="26"/>
          <w:shd w:val="clear" w:color="auto" w:fill="FFFFFF"/>
        </w:rPr>
        <w:t>密匙二、多层划分</w:t>
      </w:r>
    </w:p>
    <w:p w14:paraId="0EA8E9A3" w14:textId="77777777" w:rsidR="00DB7ACC" w:rsidRDefault="00C37B29">
      <w:pPr>
        <w:ind w:firstLineChars="300" w:firstLine="840"/>
        <w:rPr>
          <w:rFonts w:ascii="Arial" w:eastAsia="Arial" w:hAnsi="Arial" w:cs="Arial"/>
          <w:color w:val="4D4D4D"/>
          <w:sz w:val="28"/>
          <w:szCs w:val="28"/>
          <w:shd w:val="clear" w:color="auto" w:fill="FFFFFF"/>
        </w:rPr>
      </w:pPr>
      <w:r>
        <w:rPr>
          <w:rFonts w:ascii="Arial" w:eastAsia="Arial" w:hAnsi="Arial" w:cs="Arial"/>
          <w:color w:val="4D4D4D"/>
          <w:sz w:val="28"/>
          <w:szCs w:val="28"/>
          <w:shd w:val="clear" w:color="auto" w:fill="FFFFFF"/>
        </w:rPr>
        <w:t>多层划分</w:t>
      </w:r>
      <w:r>
        <w:rPr>
          <w:rFonts w:ascii="Arial" w:eastAsia="Arial" w:hAnsi="Arial" w:cs="Arial"/>
          <w:color w:val="4D4D4D"/>
          <w:sz w:val="28"/>
          <w:szCs w:val="28"/>
          <w:shd w:val="clear" w:color="auto" w:fill="FFFFFF"/>
        </w:rPr>
        <w:t>----</w:t>
      </w:r>
      <w:r>
        <w:rPr>
          <w:rFonts w:ascii="Arial" w:eastAsia="Arial" w:hAnsi="Arial" w:cs="Arial"/>
          <w:color w:val="4D4D4D"/>
          <w:sz w:val="28"/>
          <w:szCs w:val="28"/>
          <w:shd w:val="clear" w:color="auto" w:fill="FFFFFF"/>
        </w:rPr>
        <w:t>其实本质上还是分而治之的思想，重在</w:t>
      </w:r>
      <w:r>
        <w:rPr>
          <w:rFonts w:ascii="Arial" w:eastAsia="Arial" w:hAnsi="Arial" w:cs="Arial"/>
          <w:color w:val="4D4D4D"/>
          <w:sz w:val="28"/>
          <w:szCs w:val="28"/>
          <w:shd w:val="clear" w:color="auto" w:fill="FFFFFF"/>
        </w:rPr>
        <w:t>“</w:t>
      </w:r>
      <w:r>
        <w:rPr>
          <w:rFonts w:ascii="Arial" w:eastAsia="Arial" w:hAnsi="Arial" w:cs="Arial"/>
          <w:color w:val="4D4D4D"/>
          <w:sz w:val="28"/>
          <w:szCs w:val="28"/>
          <w:shd w:val="clear" w:color="auto" w:fill="FFFFFF"/>
        </w:rPr>
        <w:t>分</w:t>
      </w:r>
      <w:r>
        <w:rPr>
          <w:rFonts w:ascii="Arial" w:eastAsia="Arial" w:hAnsi="Arial" w:cs="Arial"/>
          <w:color w:val="4D4D4D"/>
          <w:sz w:val="28"/>
          <w:szCs w:val="28"/>
          <w:shd w:val="clear" w:color="auto" w:fill="FFFFFF"/>
        </w:rPr>
        <w:t>”</w:t>
      </w:r>
      <w:r>
        <w:rPr>
          <w:rFonts w:ascii="Arial" w:eastAsia="Arial" w:hAnsi="Arial" w:cs="Arial"/>
          <w:color w:val="4D4D4D"/>
          <w:sz w:val="28"/>
          <w:szCs w:val="28"/>
          <w:shd w:val="clear" w:color="auto" w:fill="FFFFFF"/>
        </w:rPr>
        <w:t>的技巧上！</w:t>
      </w:r>
      <w:r>
        <w:rPr>
          <w:rFonts w:ascii="Arial" w:eastAsia="Arial" w:hAnsi="Arial" w:cs="Arial"/>
          <w:color w:val="4D4D4D"/>
          <w:sz w:val="28"/>
          <w:szCs w:val="28"/>
          <w:shd w:val="clear" w:color="auto" w:fill="FFFFFF"/>
        </w:rPr>
        <w:br/>
      </w:r>
      <w:r>
        <w:rPr>
          <w:rFonts w:ascii="Arial" w:eastAsia="Arial" w:hAnsi="Arial" w:cs="Arial"/>
          <w:color w:val="4D4D4D"/>
          <w:sz w:val="28"/>
          <w:szCs w:val="28"/>
          <w:shd w:val="clear" w:color="auto" w:fill="FFFFFF"/>
        </w:rPr>
        <w:t xml:space="preserve">　　适用范围：</w:t>
      </w:r>
      <w:r>
        <w:rPr>
          <w:rFonts w:ascii="Arial" w:eastAsia="Arial" w:hAnsi="Arial" w:cs="Arial"/>
          <w:color w:val="4D4D4D"/>
          <w:sz w:val="28"/>
          <w:szCs w:val="28"/>
          <w:highlight w:val="red"/>
          <w:shd w:val="clear" w:color="auto" w:fill="FFFFFF"/>
        </w:rPr>
        <w:t>第</w:t>
      </w:r>
      <w:r>
        <w:rPr>
          <w:rFonts w:ascii="Arial" w:eastAsia="Arial" w:hAnsi="Arial" w:cs="Arial"/>
          <w:color w:val="4D4D4D"/>
          <w:sz w:val="28"/>
          <w:szCs w:val="28"/>
          <w:highlight w:val="red"/>
          <w:shd w:val="clear" w:color="auto" w:fill="FFFFFF"/>
        </w:rPr>
        <w:t>k</w:t>
      </w:r>
      <w:r>
        <w:rPr>
          <w:rFonts w:ascii="Arial" w:eastAsia="Arial" w:hAnsi="Arial" w:cs="Arial"/>
          <w:color w:val="4D4D4D"/>
          <w:sz w:val="28"/>
          <w:szCs w:val="28"/>
          <w:highlight w:val="red"/>
          <w:shd w:val="clear" w:color="auto" w:fill="FFFFFF"/>
        </w:rPr>
        <w:t>大，中位数，不重复或重复的数字</w:t>
      </w:r>
      <w:r>
        <w:rPr>
          <w:rFonts w:ascii="Arial" w:eastAsia="Arial" w:hAnsi="Arial" w:cs="Arial"/>
          <w:color w:val="4D4D4D"/>
          <w:sz w:val="28"/>
          <w:szCs w:val="28"/>
          <w:highlight w:val="red"/>
          <w:shd w:val="clear" w:color="auto" w:fill="FFFFFF"/>
        </w:rPr>
        <w:br/>
      </w:r>
      <w:r>
        <w:rPr>
          <w:rFonts w:ascii="Arial" w:eastAsia="Arial" w:hAnsi="Arial" w:cs="Arial"/>
          <w:color w:val="4D4D4D"/>
          <w:sz w:val="28"/>
          <w:szCs w:val="28"/>
          <w:shd w:val="clear" w:color="auto" w:fill="FFFFFF"/>
        </w:rPr>
        <w:t xml:space="preserve">　　基本原理及要点：因为元素范围很大，不能利用直接寻址表，所以通过多次划分，逐步确定范围，然后最后在一个可以接受的范围内进行。</w:t>
      </w:r>
    </w:p>
    <w:p w14:paraId="0117C3E5" w14:textId="77777777" w:rsidR="00DB7ACC" w:rsidRDefault="00DB7ACC">
      <w:pPr>
        <w:ind w:firstLineChars="300" w:firstLine="840"/>
        <w:rPr>
          <w:rFonts w:ascii="Arial" w:eastAsia="Arial" w:hAnsi="Arial" w:cs="Arial"/>
          <w:color w:val="4D4D4D"/>
          <w:sz w:val="28"/>
          <w:szCs w:val="28"/>
          <w:shd w:val="clear" w:color="auto" w:fill="FFFFFF"/>
        </w:rPr>
      </w:pPr>
    </w:p>
    <w:p w14:paraId="07C2EC15" w14:textId="77777777" w:rsidR="00DB7ACC" w:rsidRDefault="00DB7ACC">
      <w:pPr>
        <w:ind w:firstLineChars="300" w:firstLine="840"/>
        <w:rPr>
          <w:rFonts w:ascii="Arial" w:eastAsia="Arial" w:hAnsi="Arial" w:cs="Arial"/>
          <w:color w:val="4D4D4D"/>
          <w:sz w:val="28"/>
          <w:szCs w:val="28"/>
          <w:shd w:val="clear" w:color="auto" w:fill="FFFFFF"/>
        </w:rPr>
      </w:pPr>
    </w:p>
    <w:p w14:paraId="5BE78478" w14:textId="77777777" w:rsidR="00DB7ACC" w:rsidRDefault="00C37B29">
      <w:pPr>
        <w:pStyle w:val="3"/>
      </w:pPr>
      <w:r>
        <w:rPr>
          <w:rFonts w:hint="eastAsia"/>
        </w:rPr>
        <w:t>1</w:t>
      </w:r>
      <w:r>
        <w:rPr>
          <w:rFonts w:hint="eastAsia"/>
        </w:rPr>
        <w:t>、</w:t>
      </w:r>
      <w:r>
        <w:rPr>
          <w:rFonts w:hint="eastAsia"/>
        </w:rPr>
        <w:t>2.5</w:t>
      </w:r>
      <w:r>
        <w:rPr>
          <w:rFonts w:hint="eastAsia"/>
        </w:rPr>
        <w:t>亿个整数中找出不重复的整数的个数，内存空间不足以容纳这</w:t>
      </w:r>
      <w:r>
        <w:rPr>
          <w:rFonts w:hint="eastAsia"/>
        </w:rPr>
        <w:t>2.5</w:t>
      </w:r>
      <w:r>
        <w:rPr>
          <w:rFonts w:hint="eastAsia"/>
        </w:rPr>
        <w:t>亿个整数。</w:t>
      </w:r>
    </w:p>
    <w:p w14:paraId="5BD1E6B1" w14:textId="77777777" w:rsidR="00DB7ACC" w:rsidRDefault="00C37B29">
      <w:pPr>
        <w:rPr>
          <w:b/>
          <w:bCs/>
          <w:sz w:val="22"/>
          <w:szCs w:val="28"/>
        </w:rPr>
      </w:pPr>
      <w:r>
        <w:rPr>
          <w:b/>
          <w:bCs/>
          <w:sz w:val="22"/>
          <w:szCs w:val="28"/>
        </w:rPr>
        <w:t xml:space="preserve">    </w:t>
      </w:r>
      <w:r>
        <w:rPr>
          <w:b/>
          <w:bCs/>
          <w:sz w:val="22"/>
          <w:szCs w:val="28"/>
        </w:rPr>
        <w:t>有点像鸽巢原理，整数个数为</w:t>
      </w:r>
      <w:r>
        <w:rPr>
          <w:b/>
          <w:bCs/>
          <w:sz w:val="22"/>
          <w:szCs w:val="28"/>
        </w:rPr>
        <w:t>2^32,</w:t>
      </w:r>
      <w:r>
        <w:rPr>
          <w:b/>
          <w:bCs/>
          <w:sz w:val="22"/>
          <w:szCs w:val="28"/>
        </w:rPr>
        <w:t>也就是，我们可以将这</w:t>
      </w:r>
      <w:r>
        <w:rPr>
          <w:b/>
          <w:bCs/>
          <w:sz w:val="22"/>
          <w:szCs w:val="28"/>
        </w:rPr>
        <w:t>2^32</w:t>
      </w:r>
      <w:r>
        <w:rPr>
          <w:b/>
          <w:bCs/>
          <w:sz w:val="22"/>
          <w:szCs w:val="28"/>
        </w:rPr>
        <w:t>个数，划分为</w:t>
      </w:r>
      <w:r>
        <w:rPr>
          <w:b/>
          <w:bCs/>
          <w:sz w:val="22"/>
          <w:szCs w:val="28"/>
        </w:rPr>
        <w:t>2^8</w:t>
      </w:r>
      <w:r>
        <w:rPr>
          <w:b/>
          <w:bCs/>
          <w:sz w:val="22"/>
          <w:szCs w:val="28"/>
        </w:rPr>
        <w:t>个区域</w:t>
      </w:r>
      <w:r>
        <w:rPr>
          <w:b/>
          <w:bCs/>
          <w:sz w:val="22"/>
          <w:szCs w:val="28"/>
        </w:rPr>
        <w:t>(</w:t>
      </w:r>
      <w:r>
        <w:rPr>
          <w:b/>
          <w:bCs/>
          <w:sz w:val="22"/>
          <w:szCs w:val="28"/>
        </w:rPr>
        <w:t>比如用单个文件代表一个区域</w:t>
      </w:r>
      <w:r>
        <w:rPr>
          <w:b/>
          <w:bCs/>
          <w:sz w:val="22"/>
          <w:szCs w:val="28"/>
        </w:rPr>
        <w:t>)</w:t>
      </w:r>
      <w:r>
        <w:rPr>
          <w:b/>
          <w:bCs/>
          <w:sz w:val="22"/>
          <w:szCs w:val="28"/>
        </w:rPr>
        <w:t>，然后将数据分离到不同的区域，然后不同的区域在利用</w:t>
      </w:r>
      <w:r>
        <w:rPr>
          <w:b/>
          <w:bCs/>
          <w:sz w:val="22"/>
          <w:szCs w:val="28"/>
        </w:rPr>
        <w:t>bitmap</w:t>
      </w:r>
      <w:r>
        <w:rPr>
          <w:b/>
          <w:bCs/>
          <w:sz w:val="22"/>
          <w:szCs w:val="28"/>
        </w:rPr>
        <w:t>就可以直接解决了。也就是说只要有足够的磁盘空间，就可以很方便的解决。</w:t>
      </w:r>
    </w:p>
    <w:p w14:paraId="1E8BF676" w14:textId="77777777" w:rsidR="00DB7ACC" w:rsidRDefault="00C37B29">
      <w:pPr>
        <w:pStyle w:val="3"/>
      </w:pPr>
      <w:r>
        <w:rPr>
          <w:rFonts w:hint="eastAsia"/>
        </w:rPr>
        <w:lastRenderedPageBreak/>
        <w:t>2</w:t>
      </w:r>
      <w:r>
        <w:rPr>
          <w:rFonts w:hint="eastAsia"/>
        </w:rPr>
        <w:t>、</w:t>
      </w:r>
      <w:r>
        <w:rPr>
          <w:rFonts w:hint="eastAsia"/>
        </w:rPr>
        <w:t>5</w:t>
      </w:r>
      <w:r>
        <w:rPr>
          <w:rFonts w:hint="eastAsia"/>
        </w:rPr>
        <w:t>亿个</w:t>
      </w:r>
      <w:r>
        <w:rPr>
          <w:rFonts w:hint="eastAsia"/>
        </w:rPr>
        <w:t>int</w:t>
      </w:r>
      <w:r>
        <w:rPr>
          <w:rFonts w:hint="eastAsia"/>
        </w:rPr>
        <w:t>找出它们的中位数</w:t>
      </w:r>
    </w:p>
    <w:p w14:paraId="7A7ABE64" w14:textId="77777777" w:rsidR="00DB7ACC" w:rsidRDefault="00DB7ACC"/>
    <w:p w14:paraId="51E70501" w14:textId="77777777" w:rsidR="00DB7ACC" w:rsidRDefault="00C37B29">
      <w:pPr>
        <w:pStyle w:val="3"/>
        <w:keepNext w:val="0"/>
        <w:keepLines w:val="0"/>
        <w:widowControl/>
        <w:shd w:val="clear" w:color="auto" w:fill="FFFFFF"/>
        <w:spacing w:before="96" w:after="192" w:line="360" w:lineRule="atLeast"/>
        <w:rPr>
          <w:rFonts w:ascii="微软雅黑" w:eastAsia="微软雅黑" w:hAnsi="微软雅黑" w:cs="微软雅黑"/>
          <w:color w:val="4F4F4F"/>
          <w:sz w:val="26"/>
          <w:szCs w:val="26"/>
        </w:rPr>
      </w:pPr>
      <w:r>
        <w:rPr>
          <w:rFonts w:ascii="Comic Sans MS" w:eastAsia="Comic Sans MS" w:hAnsi="Comic Sans MS" w:cs="Comic Sans MS"/>
          <w:b w:val="0"/>
          <w:color w:val="990000"/>
          <w:sz w:val="26"/>
          <w:szCs w:val="26"/>
          <w:shd w:val="clear" w:color="auto" w:fill="FFFFFF"/>
        </w:rPr>
        <w:t>密匙三：</w:t>
      </w:r>
      <w:r>
        <w:rPr>
          <w:rFonts w:ascii="Comic Sans MS" w:eastAsia="Comic Sans MS" w:hAnsi="Comic Sans MS" w:cs="Comic Sans MS"/>
          <w:b w:val="0"/>
          <w:color w:val="990000"/>
          <w:sz w:val="26"/>
          <w:szCs w:val="26"/>
          <w:shd w:val="clear" w:color="auto" w:fill="FFFFFF"/>
        </w:rPr>
        <w:t>Bloom filter/Bitmap</w:t>
      </w:r>
    </w:p>
    <w:p w14:paraId="26B7C8D0" w14:textId="77777777" w:rsidR="00DB7ACC" w:rsidRDefault="00C37B29">
      <w:pPr>
        <w:pStyle w:val="3"/>
        <w:numPr>
          <w:ilvl w:val="0"/>
          <w:numId w:val="72"/>
        </w:numPr>
      </w:pPr>
      <w:r>
        <w:t>给你</w:t>
      </w:r>
      <w:r>
        <w:t>A,B</w:t>
      </w:r>
      <w:r>
        <w:t>两个文件，各存放</w:t>
      </w:r>
      <w:r>
        <w:t>50</w:t>
      </w:r>
      <w:r>
        <w:t>亿条</w:t>
      </w:r>
      <w:r>
        <w:t>URL</w:t>
      </w:r>
      <w:r>
        <w:t>，每条</w:t>
      </w:r>
      <w:r>
        <w:t>URL</w:t>
      </w:r>
      <w:r>
        <w:t>占用</w:t>
      </w:r>
      <w:r>
        <w:t>64</w:t>
      </w:r>
      <w:r>
        <w:t>字节，内存限制是</w:t>
      </w:r>
      <w:r>
        <w:t>4G</w:t>
      </w:r>
      <w:r>
        <w:t>，让你找出</w:t>
      </w:r>
      <w:r>
        <w:t>A,B</w:t>
      </w:r>
      <w:r>
        <w:t>文件共同的</w:t>
      </w:r>
      <w:r>
        <w:t>URL</w:t>
      </w:r>
      <w:r>
        <w:t>。如果是三个乃至</w:t>
      </w:r>
      <w:r>
        <w:t>n</w:t>
      </w:r>
      <w:r>
        <w:t>个文件呢？</w:t>
      </w:r>
    </w:p>
    <w:p w14:paraId="739F980B" w14:textId="77777777" w:rsidR="00DB7ACC" w:rsidRDefault="00C37B29">
      <w:pPr>
        <w:rPr>
          <w:b/>
          <w:bCs/>
          <w:sz w:val="22"/>
          <w:szCs w:val="28"/>
        </w:rPr>
      </w:pPr>
      <w:r>
        <w:rPr>
          <w:rFonts w:hint="eastAsia"/>
          <w:b/>
          <w:bCs/>
          <w:sz w:val="22"/>
          <w:szCs w:val="28"/>
        </w:rPr>
        <w:t>给定</w:t>
      </w:r>
      <w:r>
        <w:rPr>
          <w:rFonts w:hint="eastAsia"/>
          <w:b/>
          <w:bCs/>
          <w:sz w:val="22"/>
          <w:szCs w:val="28"/>
        </w:rPr>
        <w:t>a</w:t>
      </w:r>
      <w:r>
        <w:rPr>
          <w:rFonts w:hint="eastAsia"/>
          <w:b/>
          <w:bCs/>
          <w:sz w:val="22"/>
          <w:szCs w:val="28"/>
        </w:rPr>
        <w:t>、</w:t>
      </w:r>
      <w:r>
        <w:rPr>
          <w:rFonts w:hint="eastAsia"/>
          <w:b/>
          <w:bCs/>
          <w:sz w:val="22"/>
          <w:szCs w:val="28"/>
        </w:rPr>
        <w:t>b</w:t>
      </w:r>
      <w:r>
        <w:rPr>
          <w:rFonts w:hint="eastAsia"/>
          <w:b/>
          <w:bCs/>
          <w:sz w:val="22"/>
          <w:szCs w:val="28"/>
        </w:rPr>
        <w:t>两个文件，各存放</w:t>
      </w:r>
      <w:r>
        <w:rPr>
          <w:rFonts w:hint="eastAsia"/>
          <w:b/>
          <w:bCs/>
          <w:sz w:val="22"/>
          <w:szCs w:val="28"/>
        </w:rPr>
        <w:t>5</w:t>
      </w:r>
      <w:r>
        <w:rPr>
          <w:rFonts w:hint="eastAsia"/>
          <w:b/>
          <w:bCs/>
          <w:sz w:val="22"/>
          <w:szCs w:val="28"/>
        </w:rPr>
        <w:t>0</w:t>
      </w:r>
      <w:r>
        <w:rPr>
          <w:rFonts w:hint="eastAsia"/>
          <w:b/>
          <w:bCs/>
          <w:sz w:val="22"/>
          <w:szCs w:val="28"/>
        </w:rPr>
        <w:t>亿个</w:t>
      </w:r>
      <w:r>
        <w:rPr>
          <w:rFonts w:hint="eastAsia"/>
          <w:b/>
          <w:bCs/>
          <w:sz w:val="22"/>
          <w:szCs w:val="28"/>
        </w:rPr>
        <w:t>url</w:t>
      </w:r>
      <w:r>
        <w:rPr>
          <w:rFonts w:hint="eastAsia"/>
          <w:b/>
          <w:bCs/>
          <w:sz w:val="22"/>
          <w:szCs w:val="28"/>
        </w:rPr>
        <w:t>，每个</w:t>
      </w:r>
      <w:r>
        <w:rPr>
          <w:rFonts w:hint="eastAsia"/>
          <w:b/>
          <w:bCs/>
          <w:sz w:val="22"/>
          <w:szCs w:val="28"/>
        </w:rPr>
        <w:t>url</w:t>
      </w:r>
      <w:r>
        <w:rPr>
          <w:rFonts w:hint="eastAsia"/>
          <w:b/>
          <w:bCs/>
          <w:sz w:val="22"/>
          <w:szCs w:val="28"/>
        </w:rPr>
        <w:t>各占</w:t>
      </w:r>
      <w:r>
        <w:rPr>
          <w:rFonts w:hint="eastAsia"/>
          <w:b/>
          <w:bCs/>
          <w:sz w:val="22"/>
          <w:szCs w:val="28"/>
        </w:rPr>
        <w:t>64</w:t>
      </w:r>
      <w:r>
        <w:rPr>
          <w:rFonts w:hint="eastAsia"/>
          <w:b/>
          <w:bCs/>
          <w:sz w:val="22"/>
          <w:szCs w:val="28"/>
        </w:rPr>
        <w:t>字节，内存限制是</w:t>
      </w:r>
      <w:r>
        <w:rPr>
          <w:rFonts w:hint="eastAsia"/>
          <w:b/>
          <w:bCs/>
          <w:sz w:val="22"/>
          <w:szCs w:val="28"/>
        </w:rPr>
        <w:t>4G</w:t>
      </w:r>
      <w:r>
        <w:rPr>
          <w:rFonts w:hint="eastAsia"/>
          <w:b/>
          <w:bCs/>
          <w:sz w:val="22"/>
          <w:szCs w:val="28"/>
        </w:rPr>
        <w:t>，让你找出</w:t>
      </w:r>
      <w:r>
        <w:rPr>
          <w:rFonts w:hint="eastAsia"/>
          <w:b/>
          <w:bCs/>
          <w:sz w:val="22"/>
          <w:szCs w:val="28"/>
        </w:rPr>
        <w:t>a</w:t>
      </w:r>
      <w:r>
        <w:rPr>
          <w:rFonts w:hint="eastAsia"/>
          <w:b/>
          <w:bCs/>
          <w:sz w:val="22"/>
          <w:szCs w:val="28"/>
        </w:rPr>
        <w:t>、</w:t>
      </w:r>
      <w:r>
        <w:rPr>
          <w:rFonts w:hint="eastAsia"/>
          <w:b/>
          <w:bCs/>
          <w:sz w:val="22"/>
          <w:szCs w:val="28"/>
        </w:rPr>
        <w:t>b</w:t>
      </w:r>
      <w:r>
        <w:rPr>
          <w:rFonts w:hint="eastAsia"/>
          <w:b/>
          <w:bCs/>
          <w:sz w:val="22"/>
          <w:szCs w:val="28"/>
        </w:rPr>
        <w:t>文件共同的</w:t>
      </w:r>
      <w:r>
        <w:rPr>
          <w:rFonts w:hint="eastAsia"/>
          <w:b/>
          <w:bCs/>
          <w:sz w:val="22"/>
          <w:szCs w:val="28"/>
        </w:rPr>
        <w:t>url</w:t>
      </w:r>
      <w:r>
        <w:rPr>
          <w:rFonts w:hint="eastAsia"/>
          <w:b/>
          <w:bCs/>
          <w:sz w:val="22"/>
          <w:szCs w:val="28"/>
        </w:rPr>
        <w:t>？如果允许有一定的错误率，可以使用</w:t>
      </w:r>
      <w:r>
        <w:rPr>
          <w:rFonts w:hint="eastAsia"/>
          <w:b/>
          <w:bCs/>
          <w:sz w:val="22"/>
          <w:szCs w:val="28"/>
        </w:rPr>
        <w:t>Bloom filter</w:t>
      </w:r>
      <w:r>
        <w:rPr>
          <w:rFonts w:hint="eastAsia"/>
          <w:b/>
          <w:bCs/>
          <w:sz w:val="22"/>
          <w:szCs w:val="28"/>
        </w:rPr>
        <w:t>，</w:t>
      </w:r>
      <w:r>
        <w:rPr>
          <w:rFonts w:hint="eastAsia"/>
          <w:b/>
          <w:bCs/>
          <w:sz w:val="22"/>
          <w:szCs w:val="28"/>
        </w:rPr>
        <w:t>4G</w:t>
      </w:r>
      <w:r>
        <w:rPr>
          <w:rFonts w:hint="eastAsia"/>
          <w:b/>
          <w:bCs/>
          <w:sz w:val="22"/>
          <w:szCs w:val="28"/>
        </w:rPr>
        <w:t>内存大概可以表示</w:t>
      </w:r>
      <w:r>
        <w:rPr>
          <w:rFonts w:hint="eastAsia"/>
          <w:b/>
          <w:bCs/>
          <w:sz w:val="22"/>
          <w:szCs w:val="28"/>
        </w:rPr>
        <w:t>340</w:t>
      </w:r>
      <w:r>
        <w:rPr>
          <w:rFonts w:hint="eastAsia"/>
          <w:b/>
          <w:bCs/>
          <w:sz w:val="22"/>
          <w:szCs w:val="28"/>
        </w:rPr>
        <w:t>亿</w:t>
      </w:r>
      <w:r>
        <w:rPr>
          <w:rFonts w:hint="eastAsia"/>
          <w:b/>
          <w:bCs/>
          <w:sz w:val="22"/>
          <w:szCs w:val="28"/>
        </w:rPr>
        <w:t>bit</w:t>
      </w:r>
      <w:r>
        <w:rPr>
          <w:rFonts w:hint="eastAsia"/>
          <w:b/>
          <w:bCs/>
          <w:sz w:val="22"/>
          <w:szCs w:val="28"/>
        </w:rPr>
        <w:t>。将其中一个文件中的</w:t>
      </w:r>
      <w:r>
        <w:rPr>
          <w:rFonts w:hint="eastAsia"/>
          <w:b/>
          <w:bCs/>
          <w:sz w:val="22"/>
          <w:szCs w:val="28"/>
        </w:rPr>
        <w:t>url</w:t>
      </w:r>
      <w:r>
        <w:rPr>
          <w:rFonts w:hint="eastAsia"/>
          <w:b/>
          <w:bCs/>
          <w:sz w:val="22"/>
          <w:szCs w:val="28"/>
        </w:rPr>
        <w:t>使用</w:t>
      </w:r>
      <w:r>
        <w:rPr>
          <w:rFonts w:hint="eastAsia"/>
          <w:b/>
          <w:bCs/>
          <w:sz w:val="22"/>
          <w:szCs w:val="28"/>
        </w:rPr>
        <w:t>Bloom filter</w:t>
      </w:r>
      <w:r>
        <w:rPr>
          <w:rFonts w:hint="eastAsia"/>
          <w:b/>
          <w:bCs/>
          <w:sz w:val="22"/>
          <w:szCs w:val="28"/>
        </w:rPr>
        <w:t>映射为这</w:t>
      </w:r>
      <w:r>
        <w:rPr>
          <w:rFonts w:hint="eastAsia"/>
          <w:b/>
          <w:bCs/>
          <w:sz w:val="22"/>
          <w:szCs w:val="28"/>
        </w:rPr>
        <w:t>340</w:t>
      </w:r>
      <w:r>
        <w:rPr>
          <w:rFonts w:hint="eastAsia"/>
          <w:b/>
          <w:bCs/>
          <w:sz w:val="22"/>
          <w:szCs w:val="28"/>
        </w:rPr>
        <w:t>亿</w:t>
      </w:r>
      <w:r>
        <w:rPr>
          <w:rFonts w:hint="eastAsia"/>
          <w:b/>
          <w:bCs/>
          <w:sz w:val="22"/>
          <w:szCs w:val="28"/>
        </w:rPr>
        <w:t>bit</w:t>
      </w:r>
      <w:r>
        <w:rPr>
          <w:rFonts w:hint="eastAsia"/>
          <w:b/>
          <w:bCs/>
          <w:sz w:val="22"/>
          <w:szCs w:val="28"/>
        </w:rPr>
        <w:t>，然后挨个读取另外一个文件的</w:t>
      </w:r>
      <w:r>
        <w:rPr>
          <w:rFonts w:hint="eastAsia"/>
          <w:b/>
          <w:bCs/>
          <w:sz w:val="22"/>
          <w:szCs w:val="28"/>
        </w:rPr>
        <w:t>url</w:t>
      </w:r>
      <w:r>
        <w:rPr>
          <w:rFonts w:hint="eastAsia"/>
          <w:b/>
          <w:bCs/>
          <w:sz w:val="22"/>
          <w:szCs w:val="28"/>
        </w:rPr>
        <w:t>，检查是否与</w:t>
      </w:r>
      <w:r>
        <w:rPr>
          <w:rFonts w:hint="eastAsia"/>
          <w:b/>
          <w:bCs/>
          <w:sz w:val="22"/>
          <w:szCs w:val="28"/>
        </w:rPr>
        <w:t>Bloom filter</w:t>
      </w:r>
      <w:r>
        <w:rPr>
          <w:rFonts w:hint="eastAsia"/>
          <w:b/>
          <w:bCs/>
          <w:sz w:val="22"/>
          <w:szCs w:val="28"/>
        </w:rPr>
        <w:t>，如果是，那么该</w:t>
      </w:r>
      <w:r>
        <w:rPr>
          <w:rFonts w:hint="eastAsia"/>
          <w:b/>
          <w:bCs/>
          <w:sz w:val="22"/>
          <w:szCs w:val="28"/>
        </w:rPr>
        <w:t>url</w:t>
      </w:r>
      <w:r>
        <w:rPr>
          <w:rFonts w:hint="eastAsia"/>
          <w:b/>
          <w:bCs/>
          <w:sz w:val="22"/>
          <w:szCs w:val="28"/>
        </w:rPr>
        <w:t>应该是共同的</w:t>
      </w:r>
      <w:r>
        <w:rPr>
          <w:rFonts w:hint="eastAsia"/>
          <w:b/>
          <w:bCs/>
          <w:sz w:val="22"/>
          <w:szCs w:val="28"/>
        </w:rPr>
        <w:t>url</w:t>
      </w:r>
      <w:r>
        <w:rPr>
          <w:rFonts w:hint="eastAsia"/>
          <w:b/>
          <w:bCs/>
          <w:sz w:val="22"/>
          <w:szCs w:val="28"/>
        </w:rPr>
        <w:t>（注意会有一定的错误率）。”</w:t>
      </w:r>
    </w:p>
    <w:p w14:paraId="4C98DEF2" w14:textId="77777777" w:rsidR="00DB7ACC" w:rsidRDefault="00DB7ACC"/>
    <w:p w14:paraId="1FADDAFC" w14:textId="77777777" w:rsidR="00DB7ACC" w:rsidRDefault="00C37B29">
      <w:pPr>
        <w:pStyle w:val="3"/>
        <w:numPr>
          <w:ilvl w:val="0"/>
          <w:numId w:val="72"/>
        </w:numPr>
      </w:pPr>
      <w:r>
        <w:rPr>
          <w:rFonts w:hint="eastAsia"/>
        </w:rPr>
        <w:t>在</w:t>
      </w:r>
      <w:r>
        <w:rPr>
          <w:rFonts w:hint="eastAsia"/>
        </w:rPr>
        <w:t>2.5</w:t>
      </w:r>
      <w:r>
        <w:rPr>
          <w:rFonts w:hint="eastAsia"/>
        </w:rPr>
        <w:t>亿个整数中找出不重复得整数，注内存不足以容纳这</w:t>
      </w:r>
      <w:r>
        <w:rPr>
          <w:rFonts w:hint="eastAsia"/>
        </w:rPr>
        <w:t>2.5</w:t>
      </w:r>
      <w:r>
        <w:rPr>
          <w:rFonts w:hint="eastAsia"/>
        </w:rPr>
        <w:t>以个整数？</w:t>
      </w:r>
    </w:p>
    <w:p w14:paraId="6BB6ACB1" w14:textId="77777777" w:rsidR="00DB7ACC" w:rsidRDefault="00C37B29">
      <w:pPr>
        <w:spacing w:line="360" w:lineRule="auto"/>
        <w:rPr>
          <w:rStyle w:val="a5"/>
          <w:rFonts w:ascii="Arial" w:eastAsia="Arial" w:hAnsi="Arial" w:cs="Arial"/>
          <w:bCs/>
          <w:color w:val="4D4D4D"/>
          <w:sz w:val="24"/>
          <w:shd w:val="clear" w:color="auto" w:fill="FFFFFF"/>
        </w:rPr>
      </w:pPr>
      <w:r>
        <w:rPr>
          <w:rFonts w:ascii="Arial" w:eastAsia="Arial" w:hAnsi="Arial" w:cs="Arial"/>
          <w:b/>
          <w:bCs/>
          <w:color w:val="4D4D4D"/>
          <w:sz w:val="24"/>
          <w:highlight w:val="red"/>
          <w:shd w:val="clear" w:color="auto" w:fill="FFFFFF"/>
        </w:rPr>
        <w:t>方案</w:t>
      </w:r>
      <w:r>
        <w:rPr>
          <w:rFonts w:ascii="Arial" w:eastAsia="Arial" w:hAnsi="Arial" w:cs="Arial"/>
          <w:b/>
          <w:bCs/>
          <w:color w:val="4D4D4D"/>
          <w:sz w:val="24"/>
          <w:highlight w:val="red"/>
          <w:shd w:val="clear" w:color="auto" w:fill="FFFFFF"/>
        </w:rPr>
        <w:t>1</w:t>
      </w:r>
      <w:r>
        <w:rPr>
          <w:rFonts w:ascii="Arial" w:eastAsia="Arial" w:hAnsi="Arial" w:cs="Arial"/>
          <w:b/>
          <w:bCs/>
          <w:color w:val="4D4D4D"/>
          <w:sz w:val="24"/>
          <w:highlight w:val="red"/>
          <w:shd w:val="clear" w:color="auto" w:fill="FFFFFF"/>
        </w:rPr>
        <w:t>：</w:t>
      </w:r>
      <w:r>
        <w:rPr>
          <w:rFonts w:ascii="Arial" w:eastAsia="Arial" w:hAnsi="Arial" w:cs="Arial"/>
          <w:b/>
          <w:bCs/>
          <w:color w:val="4D4D4D"/>
          <w:sz w:val="24"/>
          <w:shd w:val="clear" w:color="auto" w:fill="FFFFFF"/>
        </w:rPr>
        <w:t>采用</w:t>
      </w:r>
      <w:r>
        <w:rPr>
          <w:rFonts w:ascii="Arial" w:eastAsia="Arial" w:hAnsi="Arial" w:cs="Arial"/>
          <w:b/>
          <w:bCs/>
          <w:color w:val="4D4D4D"/>
          <w:sz w:val="24"/>
          <w:shd w:val="clear" w:color="auto" w:fill="FFFFFF"/>
        </w:rPr>
        <w:t>2-Bitmap</w:t>
      </w:r>
      <w:r>
        <w:rPr>
          <w:rFonts w:ascii="Arial" w:eastAsia="Arial" w:hAnsi="Arial" w:cs="Arial"/>
          <w:b/>
          <w:bCs/>
          <w:color w:val="4D4D4D"/>
          <w:sz w:val="24"/>
          <w:shd w:val="clear" w:color="auto" w:fill="FFFFFF"/>
        </w:rPr>
        <w:t>（每个数分配</w:t>
      </w:r>
      <w:r>
        <w:rPr>
          <w:rFonts w:ascii="Arial" w:eastAsia="Arial" w:hAnsi="Arial" w:cs="Arial"/>
          <w:b/>
          <w:bCs/>
          <w:color w:val="4D4D4D"/>
          <w:sz w:val="24"/>
          <w:shd w:val="clear" w:color="auto" w:fill="FFFFFF"/>
        </w:rPr>
        <w:t>2bit</w:t>
      </w:r>
      <w:r>
        <w:rPr>
          <w:rFonts w:ascii="Arial" w:eastAsia="Arial" w:hAnsi="Arial" w:cs="Arial"/>
          <w:b/>
          <w:bCs/>
          <w:color w:val="4D4D4D"/>
          <w:sz w:val="24"/>
          <w:shd w:val="clear" w:color="auto" w:fill="FFFFFF"/>
        </w:rPr>
        <w:t>，</w:t>
      </w:r>
      <w:r>
        <w:rPr>
          <w:rFonts w:ascii="Arial" w:eastAsia="Arial" w:hAnsi="Arial" w:cs="Arial"/>
          <w:b/>
          <w:bCs/>
          <w:color w:val="4D4D4D"/>
          <w:sz w:val="24"/>
          <w:shd w:val="clear" w:color="auto" w:fill="FFFFFF"/>
        </w:rPr>
        <w:t>00</w:t>
      </w:r>
      <w:r>
        <w:rPr>
          <w:rFonts w:ascii="Arial" w:eastAsia="Arial" w:hAnsi="Arial" w:cs="Arial"/>
          <w:b/>
          <w:bCs/>
          <w:color w:val="4D4D4D"/>
          <w:sz w:val="24"/>
          <w:shd w:val="clear" w:color="auto" w:fill="FFFFFF"/>
        </w:rPr>
        <w:t>表示不存在，</w:t>
      </w:r>
      <w:r>
        <w:rPr>
          <w:rFonts w:ascii="Arial" w:eastAsia="Arial" w:hAnsi="Arial" w:cs="Arial"/>
          <w:b/>
          <w:bCs/>
          <w:color w:val="4D4D4D"/>
          <w:sz w:val="24"/>
          <w:shd w:val="clear" w:color="auto" w:fill="FFFFFF"/>
        </w:rPr>
        <w:t>01</w:t>
      </w:r>
      <w:r>
        <w:rPr>
          <w:rFonts w:ascii="Arial" w:eastAsia="Arial" w:hAnsi="Arial" w:cs="Arial"/>
          <w:b/>
          <w:bCs/>
          <w:color w:val="4D4D4D"/>
          <w:sz w:val="24"/>
          <w:shd w:val="clear" w:color="auto" w:fill="FFFFFF"/>
        </w:rPr>
        <w:t>表示出现一次，</w:t>
      </w:r>
      <w:r>
        <w:rPr>
          <w:rFonts w:ascii="Arial" w:eastAsia="Arial" w:hAnsi="Arial" w:cs="Arial"/>
          <w:b/>
          <w:bCs/>
          <w:color w:val="4D4D4D"/>
          <w:sz w:val="24"/>
          <w:shd w:val="clear" w:color="auto" w:fill="FFFFFF"/>
        </w:rPr>
        <w:t>10</w:t>
      </w:r>
      <w:r>
        <w:rPr>
          <w:rFonts w:ascii="Arial" w:eastAsia="Arial" w:hAnsi="Arial" w:cs="Arial"/>
          <w:b/>
          <w:bCs/>
          <w:color w:val="4D4D4D"/>
          <w:sz w:val="24"/>
          <w:shd w:val="clear" w:color="auto" w:fill="FFFFFF"/>
        </w:rPr>
        <w:t>表示多次，</w:t>
      </w:r>
      <w:r>
        <w:rPr>
          <w:rFonts w:ascii="Arial" w:eastAsia="Arial" w:hAnsi="Arial" w:cs="Arial"/>
          <w:b/>
          <w:bCs/>
          <w:color w:val="4D4D4D"/>
          <w:sz w:val="24"/>
          <w:shd w:val="clear" w:color="auto" w:fill="FFFFFF"/>
        </w:rPr>
        <w:t>11</w:t>
      </w:r>
      <w:r>
        <w:rPr>
          <w:rFonts w:ascii="Arial" w:eastAsia="Arial" w:hAnsi="Arial" w:cs="Arial"/>
          <w:b/>
          <w:bCs/>
          <w:color w:val="4D4D4D"/>
          <w:sz w:val="24"/>
          <w:shd w:val="clear" w:color="auto" w:fill="FFFFFF"/>
        </w:rPr>
        <w:t>无意义）进行，共需内存</w:t>
      </w:r>
      <w:r>
        <w:rPr>
          <w:rFonts w:ascii="Arial" w:eastAsia="Arial" w:hAnsi="Arial" w:cs="Arial"/>
          <w:b/>
          <w:bCs/>
          <w:color w:val="4D4D4D"/>
          <w:sz w:val="24"/>
          <w:shd w:val="clear" w:color="auto" w:fill="FFFFFF"/>
        </w:rPr>
        <w:t>2^32 * 2 bit=1 GB</w:t>
      </w:r>
      <w:r>
        <w:rPr>
          <w:rFonts w:ascii="Arial" w:eastAsia="Arial" w:hAnsi="Arial" w:cs="Arial"/>
          <w:b/>
          <w:bCs/>
          <w:color w:val="4D4D4D"/>
          <w:sz w:val="24"/>
          <w:shd w:val="clear" w:color="auto" w:fill="FFFFFF"/>
        </w:rPr>
        <w:t>内存，还可以接受。然后扫描这</w:t>
      </w:r>
      <w:r>
        <w:rPr>
          <w:rFonts w:ascii="Arial" w:eastAsia="Arial" w:hAnsi="Arial" w:cs="Arial"/>
          <w:b/>
          <w:bCs/>
          <w:color w:val="4D4D4D"/>
          <w:sz w:val="24"/>
          <w:shd w:val="clear" w:color="auto" w:fill="FFFFFF"/>
        </w:rPr>
        <w:t>2.5</w:t>
      </w:r>
      <w:r>
        <w:rPr>
          <w:rFonts w:ascii="Arial" w:eastAsia="Arial" w:hAnsi="Arial" w:cs="Arial"/>
          <w:b/>
          <w:bCs/>
          <w:color w:val="4D4D4D"/>
          <w:sz w:val="24"/>
          <w:shd w:val="clear" w:color="auto" w:fill="FFFFFF"/>
        </w:rPr>
        <w:t>亿个整数，查看</w:t>
      </w:r>
      <w:r>
        <w:rPr>
          <w:rFonts w:ascii="Arial" w:eastAsia="Arial" w:hAnsi="Arial" w:cs="Arial"/>
          <w:b/>
          <w:bCs/>
          <w:color w:val="4D4D4D"/>
          <w:sz w:val="24"/>
          <w:shd w:val="clear" w:color="auto" w:fill="FFFFFF"/>
        </w:rPr>
        <w:t>Bitmap</w:t>
      </w:r>
      <w:r>
        <w:rPr>
          <w:rFonts w:ascii="Arial" w:eastAsia="Arial" w:hAnsi="Arial" w:cs="Arial"/>
          <w:b/>
          <w:bCs/>
          <w:color w:val="4D4D4D"/>
          <w:sz w:val="24"/>
          <w:shd w:val="clear" w:color="auto" w:fill="FFFFFF"/>
        </w:rPr>
        <w:t>中相对应位，如果是</w:t>
      </w:r>
      <w:r>
        <w:rPr>
          <w:rFonts w:ascii="Arial" w:eastAsia="Arial" w:hAnsi="Arial" w:cs="Arial"/>
          <w:b/>
          <w:bCs/>
          <w:color w:val="4D4D4D"/>
          <w:sz w:val="24"/>
          <w:shd w:val="clear" w:color="auto" w:fill="FFFFFF"/>
        </w:rPr>
        <w:t>00</w:t>
      </w:r>
      <w:r>
        <w:rPr>
          <w:rFonts w:ascii="Arial" w:eastAsia="Arial" w:hAnsi="Arial" w:cs="Arial"/>
          <w:b/>
          <w:bCs/>
          <w:color w:val="4D4D4D"/>
          <w:sz w:val="24"/>
          <w:shd w:val="clear" w:color="auto" w:fill="FFFFFF"/>
        </w:rPr>
        <w:t>变</w:t>
      </w:r>
      <w:r>
        <w:rPr>
          <w:rFonts w:ascii="Arial" w:eastAsia="Arial" w:hAnsi="Arial" w:cs="Arial"/>
          <w:b/>
          <w:bCs/>
          <w:color w:val="4D4D4D"/>
          <w:sz w:val="24"/>
          <w:shd w:val="clear" w:color="auto" w:fill="FFFFFF"/>
        </w:rPr>
        <w:t>01</w:t>
      </w:r>
      <w:r>
        <w:rPr>
          <w:rFonts w:ascii="Arial" w:eastAsia="Arial" w:hAnsi="Arial" w:cs="Arial"/>
          <w:b/>
          <w:bCs/>
          <w:color w:val="4D4D4D"/>
          <w:sz w:val="24"/>
          <w:shd w:val="clear" w:color="auto" w:fill="FFFFFF"/>
        </w:rPr>
        <w:t>，</w:t>
      </w:r>
      <w:r>
        <w:rPr>
          <w:rFonts w:ascii="Arial" w:eastAsia="Arial" w:hAnsi="Arial" w:cs="Arial"/>
          <w:b/>
          <w:bCs/>
          <w:color w:val="4D4D4D"/>
          <w:sz w:val="24"/>
          <w:shd w:val="clear" w:color="auto" w:fill="FFFFFF"/>
        </w:rPr>
        <w:t>01</w:t>
      </w:r>
      <w:r>
        <w:rPr>
          <w:rFonts w:ascii="Arial" w:eastAsia="Arial" w:hAnsi="Arial" w:cs="Arial"/>
          <w:b/>
          <w:bCs/>
          <w:color w:val="4D4D4D"/>
          <w:sz w:val="24"/>
          <w:shd w:val="clear" w:color="auto" w:fill="FFFFFF"/>
        </w:rPr>
        <w:t>变</w:t>
      </w:r>
      <w:r>
        <w:rPr>
          <w:rFonts w:ascii="Arial" w:eastAsia="Arial" w:hAnsi="Arial" w:cs="Arial"/>
          <w:b/>
          <w:bCs/>
          <w:color w:val="4D4D4D"/>
          <w:sz w:val="24"/>
          <w:shd w:val="clear" w:color="auto" w:fill="FFFFFF"/>
        </w:rPr>
        <w:t>10</w:t>
      </w:r>
      <w:r>
        <w:rPr>
          <w:rFonts w:ascii="Arial" w:eastAsia="Arial" w:hAnsi="Arial" w:cs="Arial"/>
          <w:b/>
          <w:bCs/>
          <w:color w:val="4D4D4D"/>
          <w:sz w:val="24"/>
          <w:shd w:val="clear" w:color="auto" w:fill="FFFFFF"/>
        </w:rPr>
        <w:t>，</w:t>
      </w:r>
      <w:r>
        <w:rPr>
          <w:rFonts w:ascii="Arial" w:eastAsia="Arial" w:hAnsi="Arial" w:cs="Arial"/>
          <w:b/>
          <w:bCs/>
          <w:color w:val="4D4D4D"/>
          <w:sz w:val="24"/>
          <w:shd w:val="clear" w:color="auto" w:fill="FFFFFF"/>
        </w:rPr>
        <w:t>10</w:t>
      </w:r>
      <w:r>
        <w:rPr>
          <w:rFonts w:ascii="Arial" w:eastAsia="Arial" w:hAnsi="Arial" w:cs="Arial"/>
          <w:b/>
          <w:bCs/>
          <w:color w:val="4D4D4D"/>
          <w:sz w:val="24"/>
          <w:shd w:val="clear" w:color="auto" w:fill="FFFFFF"/>
        </w:rPr>
        <w:t>保持不变。所描完事后，查看</w:t>
      </w:r>
      <w:r>
        <w:rPr>
          <w:rFonts w:ascii="Arial" w:eastAsia="Arial" w:hAnsi="Arial" w:cs="Arial"/>
          <w:b/>
          <w:bCs/>
          <w:color w:val="4D4D4D"/>
          <w:sz w:val="24"/>
          <w:shd w:val="clear" w:color="auto" w:fill="FFFFFF"/>
        </w:rPr>
        <w:t>bitmap</w:t>
      </w:r>
      <w:r>
        <w:rPr>
          <w:rFonts w:ascii="Arial" w:eastAsia="Arial" w:hAnsi="Arial" w:cs="Arial"/>
          <w:b/>
          <w:bCs/>
          <w:color w:val="4D4D4D"/>
          <w:sz w:val="24"/>
          <w:shd w:val="clear" w:color="auto" w:fill="FFFFFF"/>
        </w:rPr>
        <w:t>，把对应位是</w:t>
      </w:r>
      <w:r>
        <w:rPr>
          <w:rFonts w:ascii="Arial" w:eastAsia="Arial" w:hAnsi="Arial" w:cs="Arial"/>
          <w:b/>
          <w:bCs/>
          <w:color w:val="4D4D4D"/>
          <w:sz w:val="24"/>
          <w:shd w:val="clear" w:color="auto" w:fill="FFFFFF"/>
        </w:rPr>
        <w:t>01</w:t>
      </w:r>
      <w:r>
        <w:rPr>
          <w:rFonts w:ascii="Arial" w:eastAsia="Arial" w:hAnsi="Arial" w:cs="Arial"/>
          <w:b/>
          <w:bCs/>
          <w:color w:val="4D4D4D"/>
          <w:sz w:val="24"/>
          <w:shd w:val="clear" w:color="auto" w:fill="FFFFFF"/>
        </w:rPr>
        <w:t>的整数输出即可。</w:t>
      </w:r>
      <w:r>
        <w:rPr>
          <w:rFonts w:ascii="Arial" w:eastAsia="Arial" w:hAnsi="Arial" w:cs="Arial"/>
          <w:b/>
          <w:bCs/>
          <w:color w:val="4D4D4D"/>
          <w:sz w:val="24"/>
          <w:shd w:val="clear" w:color="auto" w:fill="FFFFFF"/>
        </w:rPr>
        <w:br/>
      </w:r>
      <w:r>
        <w:rPr>
          <w:rFonts w:ascii="Arial" w:eastAsia="Arial" w:hAnsi="Arial" w:cs="Arial"/>
          <w:b/>
          <w:bCs/>
          <w:color w:val="4D4D4D"/>
          <w:sz w:val="24"/>
          <w:highlight w:val="red"/>
          <w:shd w:val="clear" w:color="auto" w:fill="FFFFFF"/>
        </w:rPr>
        <w:t> </w:t>
      </w:r>
      <w:r>
        <w:rPr>
          <w:rFonts w:ascii="Arial" w:eastAsia="Arial" w:hAnsi="Arial" w:cs="Arial"/>
          <w:b/>
          <w:bCs/>
          <w:color w:val="4D4D4D"/>
          <w:sz w:val="24"/>
          <w:highlight w:val="red"/>
          <w:shd w:val="clear" w:color="auto" w:fill="FFFFFF"/>
        </w:rPr>
        <w:t>方案</w:t>
      </w:r>
      <w:r>
        <w:rPr>
          <w:rFonts w:ascii="Arial" w:eastAsia="Arial" w:hAnsi="Arial" w:cs="Arial"/>
          <w:b/>
          <w:bCs/>
          <w:color w:val="4D4D4D"/>
          <w:sz w:val="24"/>
          <w:highlight w:val="red"/>
          <w:shd w:val="clear" w:color="auto" w:fill="FFFFFF"/>
        </w:rPr>
        <w:t>2</w:t>
      </w:r>
      <w:r>
        <w:rPr>
          <w:rFonts w:ascii="Arial" w:eastAsia="Arial" w:hAnsi="Arial" w:cs="Arial"/>
          <w:b/>
          <w:bCs/>
          <w:color w:val="4D4D4D"/>
          <w:sz w:val="24"/>
          <w:highlight w:val="red"/>
          <w:shd w:val="clear" w:color="auto" w:fill="FFFFFF"/>
        </w:rPr>
        <w:t>：</w:t>
      </w:r>
      <w:r>
        <w:rPr>
          <w:rFonts w:ascii="Arial" w:eastAsia="Arial" w:hAnsi="Arial" w:cs="Arial"/>
          <w:b/>
          <w:bCs/>
          <w:color w:val="4D4D4D"/>
          <w:sz w:val="24"/>
          <w:shd w:val="clear" w:color="auto" w:fill="FFFFFF"/>
        </w:rPr>
        <w:t>也可采用与第</w:t>
      </w:r>
      <w:r>
        <w:rPr>
          <w:rFonts w:ascii="Arial" w:eastAsia="Arial" w:hAnsi="Arial" w:cs="Arial"/>
          <w:b/>
          <w:bCs/>
          <w:color w:val="4D4D4D"/>
          <w:sz w:val="24"/>
          <w:shd w:val="clear" w:color="auto" w:fill="FFFFFF"/>
        </w:rPr>
        <w:t>1</w:t>
      </w:r>
      <w:r>
        <w:rPr>
          <w:rFonts w:ascii="Arial" w:eastAsia="Arial" w:hAnsi="Arial" w:cs="Arial"/>
          <w:b/>
          <w:bCs/>
          <w:color w:val="4D4D4D"/>
          <w:sz w:val="24"/>
          <w:shd w:val="clear" w:color="auto" w:fill="FFFFFF"/>
        </w:rPr>
        <w:t>题类似的方法，进行划分小文件的方法。然后在小文件中找出不重复的整数，并排序。然后再进行归并，注意去除重复的元素。</w:t>
      </w:r>
      <w:r>
        <w:rPr>
          <w:rStyle w:val="a5"/>
          <w:rFonts w:ascii="Arial" w:eastAsia="Arial" w:hAnsi="Arial" w:cs="Arial"/>
          <w:bCs/>
          <w:color w:val="4D4D4D"/>
          <w:sz w:val="24"/>
          <w:shd w:val="clear" w:color="auto" w:fill="FFFFFF"/>
        </w:rPr>
        <w:t>”</w:t>
      </w:r>
    </w:p>
    <w:p w14:paraId="5A0BF683" w14:textId="77777777" w:rsidR="00DB7ACC" w:rsidRDefault="00DB7ACC">
      <w:pPr>
        <w:rPr>
          <w:rStyle w:val="a5"/>
          <w:rFonts w:ascii="Arial" w:eastAsia="Arial" w:hAnsi="Arial" w:cs="Arial"/>
          <w:bCs/>
          <w:color w:val="4D4D4D"/>
          <w:szCs w:val="21"/>
          <w:shd w:val="clear" w:color="auto" w:fill="FFFFFF"/>
        </w:rPr>
      </w:pPr>
    </w:p>
    <w:p w14:paraId="17FCF54E" w14:textId="77777777" w:rsidR="00DB7ACC" w:rsidRDefault="00DB7ACC">
      <w:pPr>
        <w:rPr>
          <w:rStyle w:val="a5"/>
          <w:rFonts w:ascii="Arial" w:eastAsia="Arial" w:hAnsi="Arial" w:cs="Arial"/>
          <w:bCs/>
          <w:color w:val="4D4D4D"/>
          <w:szCs w:val="21"/>
          <w:shd w:val="clear" w:color="auto" w:fill="FFFFFF"/>
        </w:rPr>
      </w:pPr>
    </w:p>
    <w:p w14:paraId="5E5B7286" w14:textId="77777777" w:rsidR="00DB7ACC" w:rsidRDefault="00C37B29">
      <w:pPr>
        <w:pStyle w:val="3"/>
        <w:numPr>
          <w:ilvl w:val="0"/>
          <w:numId w:val="72"/>
        </w:numPr>
      </w:pPr>
      <w:r>
        <w:rPr>
          <w:rFonts w:hint="eastAsia"/>
        </w:rPr>
        <w:lastRenderedPageBreak/>
        <w:t>给</w:t>
      </w:r>
      <w:r>
        <w:rPr>
          <w:rFonts w:hint="eastAsia"/>
        </w:rPr>
        <w:t>40</w:t>
      </w:r>
      <w:r>
        <w:rPr>
          <w:rFonts w:hint="eastAsia"/>
        </w:rPr>
        <w:t>亿个不重复的</w:t>
      </w:r>
      <w:r>
        <w:rPr>
          <w:rFonts w:hint="eastAsia"/>
        </w:rPr>
        <w:t xml:space="preserve">unsigned </w:t>
      </w:r>
      <w:r>
        <w:rPr>
          <w:rFonts w:hint="eastAsia"/>
        </w:rPr>
        <w:t>int</w:t>
      </w:r>
      <w:r>
        <w:rPr>
          <w:rFonts w:hint="eastAsia"/>
        </w:rPr>
        <w:t>的整数，没排过序的，然后再给一个数，如何快速判断这个数是否在那</w:t>
      </w:r>
      <w:r>
        <w:rPr>
          <w:rFonts w:hint="eastAsia"/>
        </w:rPr>
        <w:t>40</w:t>
      </w:r>
      <w:r>
        <w:rPr>
          <w:rFonts w:hint="eastAsia"/>
        </w:rPr>
        <w:t>亿个数当中？</w:t>
      </w:r>
    </w:p>
    <w:p w14:paraId="75455991" w14:textId="77777777" w:rsidR="00DB7ACC" w:rsidRDefault="00C37B29">
      <w:pPr>
        <w:rPr>
          <w:rStyle w:val="a5"/>
          <w:rFonts w:ascii="Arial" w:eastAsia="Arial" w:hAnsi="Arial" w:cs="Arial"/>
          <w:bCs/>
          <w:color w:val="4D4D4D"/>
          <w:sz w:val="24"/>
          <w:shd w:val="clear" w:color="auto" w:fill="FFFFFF"/>
        </w:rPr>
      </w:pPr>
      <w:r>
        <w:rPr>
          <w:rStyle w:val="a5"/>
          <w:rFonts w:ascii="Arial" w:eastAsia="Arial" w:hAnsi="Arial" w:cs="Arial"/>
          <w:bCs/>
          <w:color w:val="4D4D4D"/>
          <w:sz w:val="24"/>
          <w:shd w:val="clear" w:color="auto" w:fill="FFFFFF"/>
        </w:rPr>
        <w:t xml:space="preserve"> </w:t>
      </w:r>
      <w:r>
        <w:rPr>
          <w:rStyle w:val="a5"/>
          <w:rFonts w:ascii="Arial" w:eastAsia="Arial" w:hAnsi="Arial" w:cs="Arial"/>
          <w:bCs/>
          <w:color w:val="4D4D4D"/>
          <w:sz w:val="24"/>
          <w:shd w:val="clear" w:color="auto" w:fill="FFFFFF"/>
        </w:rPr>
        <w:t>方案</w:t>
      </w:r>
      <w:r>
        <w:rPr>
          <w:rStyle w:val="a5"/>
          <w:rFonts w:ascii="Arial" w:eastAsia="Arial" w:hAnsi="Arial" w:cs="Arial"/>
          <w:bCs/>
          <w:color w:val="4D4D4D"/>
          <w:sz w:val="24"/>
          <w:shd w:val="clear" w:color="auto" w:fill="FFFFFF"/>
        </w:rPr>
        <w:t>1</w:t>
      </w:r>
      <w:r>
        <w:rPr>
          <w:rStyle w:val="a5"/>
          <w:rFonts w:ascii="Arial" w:eastAsia="Arial" w:hAnsi="Arial" w:cs="Arial"/>
          <w:bCs/>
          <w:color w:val="4D4D4D"/>
          <w:sz w:val="24"/>
          <w:shd w:val="clear" w:color="auto" w:fill="FFFFFF"/>
        </w:rPr>
        <w:t>：</w:t>
      </w:r>
      <w:r>
        <w:rPr>
          <w:rStyle w:val="a5"/>
          <w:rFonts w:ascii="Arial" w:eastAsia="Arial" w:hAnsi="Arial" w:cs="Arial"/>
          <w:bCs/>
          <w:color w:val="4D4D4D"/>
          <w:sz w:val="24"/>
          <w:shd w:val="clear" w:color="auto" w:fill="FFFFFF"/>
        </w:rPr>
        <w:t>frome oo</w:t>
      </w:r>
      <w:r>
        <w:rPr>
          <w:rStyle w:val="a5"/>
          <w:rFonts w:ascii="Arial" w:eastAsia="Arial" w:hAnsi="Arial" w:cs="Arial"/>
          <w:bCs/>
          <w:color w:val="4D4D4D"/>
          <w:sz w:val="24"/>
          <w:shd w:val="clear" w:color="auto" w:fill="FFFFFF"/>
        </w:rPr>
        <w:t>，用位图</w:t>
      </w:r>
      <w:r>
        <w:rPr>
          <w:rStyle w:val="a5"/>
          <w:rFonts w:ascii="Arial" w:eastAsia="Arial" w:hAnsi="Arial" w:cs="Arial"/>
          <w:bCs/>
          <w:color w:val="4D4D4D"/>
          <w:sz w:val="24"/>
          <w:shd w:val="clear" w:color="auto" w:fill="FFFFFF"/>
        </w:rPr>
        <w:t>/Bitmap</w:t>
      </w:r>
      <w:r>
        <w:rPr>
          <w:rStyle w:val="a5"/>
          <w:rFonts w:ascii="Arial" w:eastAsia="Arial" w:hAnsi="Arial" w:cs="Arial"/>
          <w:bCs/>
          <w:color w:val="4D4D4D"/>
          <w:sz w:val="24"/>
          <w:shd w:val="clear" w:color="auto" w:fill="FFFFFF"/>
        </w:rPr>
        <w:t>的方法，申请</w:t>
      </w:r>
      <w:r>
        <w:rPr>
          <w:rStyle w:val="a5"/>
          <w:rFonts w:ascii="Arial" w:eastAsia="Arial" w:hAnsi="Arial" w:cs="Arial"/>
          <w:bCs/>
          <w:color w:val="4D4D4D"/>
          <w:sz w:val="24"/>
          <w:shd w:val="clear" w:color="auto" w:fill="FFFFFF"/>
        </w:rPr>
        <w:t>512M</w:t>
      </w:r>
      <w:r>
        <w:rPr>
          <w:rStyle w:val="a5"/>
          <w:rFonts w:ascii="Arial" w:eastAsia="Arial" w:hAnsi="Arial" w:cs="Arial"/>
          <w:bCs/>
          <w:color w:val="4D4D4D"/>
          <w:sz w:val="24"/>
          <w:shd w:val="clear" w:color="auto" w:fill="FFFFFF"/>
        </w:rPr>
        <w:t>的内存，一个</w:t>
      </w:r>
      <w:r>
        <w:rPr>
          <w:rStyle w:val="a5"/>
          <w:rFonts w:ascii="Arial" w:eastAsia="Arial" w:hAnsi="Arial" w:cs="Arial"/>
          <w:bCs/>
          <w:color w:val="4D4D4D"/>
          <w:sz w:val="24"/>
          <w:shd w:val="clear" w:color="auto" w:fill="FFFFFF"/>
        </w:rPr>
        <w:t>bit</w:t>
      </w:r>
      <w:r>
        <w:rPr>
          <w:rStyle w:val="a5"/>
          <w:rFonts w:ascii="Arial" w:eastAsia="Arial" w:hAnsi="Arial" w:cs="Arial"/>
          <w:bCs/>
          <w:color w:val="4D4D4D"/>
          <w:sz w:val="24"/>
          <w:shd w:val="clear" w:color="auto" w:fill="FFFFFF"/>
        </w:rPr>
        <w:t>位代表一个</w:t>
      </w:r>
      <w:r>
        <w:rPr>
          <w:rStyle w:val="a5"/>
          <w:rFonts w:ascii="Arial" w:eastAsia="Arial" w:hAnsi="Arial" w:cs="Arial"/>
          <w:bCs/>
          <w:color w:val="4D4D4D"/>
          <w:sz w:val="24"/>
          <w:shd w:val="clear" w:color="auto" w:fill="FFFFFF"/>
        </w:rPr>
        <w:t>unsigned int</w:t>
      </w:r>
      <w:r>
        <w:rPr>
          <w:rStyle w:val="a5"/>
          <w:rFonts w:ascii="Arial" w:eastAsia="Arial" w:hAnsi="Arial" w:cs="Arial"/>
          <w:bCs/>
          <w:color w:val="4D4D4D"/>
          <w:sz w:val="24"/>
          <w:shd w:val="clear" w:color="auto" w:fill="FFFFFF"/>
        </w:rPr>
        <w:t>值。读入</w:t>
      </w:r>
      <w:r>
        <w:rPr>
          <w:rStyle w:val="a5"/>
          <w:rFonts w:ascii="Arial" w:eastAsia="Arial" w:hAnsi="Arial" w:cs="Arial"/>
          <w:bCs/>
          <w:color w:val="4D4D4D"/>
          <w:sz w:val="24"/>
          <w:shd w:val="clear" w:color="auto" w:fill="FFFFFF"/>
        </w:rPr>
        <w:t>40</w:t>
      </w:r>
      <w:r>
        <w:rPr>
          <w:rStyle w:val="a5"/>
          <w:rFonts w:ascii="Arial" w:eastAsia="Arial" w:hAnsi="Arial" w:cs="Arial"/>
          <w:bCs/>
          <w:color w:val="4D4D4D"/>
          <w:sz w:val="24"/>
          <w:shd w:val="clear" w:color="auto" w:fill="FFFFFF"/>
        </w:rPr>
        <w:t>亿个数，设置相应的</w:t>
      </w:r>
      <w:r>
        <w:rPr>
          <w:rStyle w:val="a5"/>
          <w:rFonts w:ascii="Arial" w:eastAsia="Arial" w:hAnsi="Arial" w:cs="Arial"/>
          <w:bCs/>
          <w:color w:val="4D4D4D"/>
          <w:sz w:val="24"/>
          <w:shd w:val="clear" w:color="auto" w:fill="FFFFFF"/>
        </w:rPr>
        <w:t>bit</w:t>
      </w:r>
      <w:r>
        <w:rPr>
          <w:rStyle w:val="a5"/>
          <w:rFonts w:ascii="Arial" w:eastAsia="Arial" w:hAnsi="Arial" w:cs="Arial"/>
          <w:bCs/>
          <w:color w:val="4D4D4D"/>
          <w:sz w:val="24"/>
          <w:shd w:val="clear" w:color="auto" w:fill="FFFFFF"/>
        </w:rPr>
        <w:t>位，读入要查询的数，查看相应</w:t>
      </w:r>
      <w:r>
        <w:rPr>
          <w:rStyle w:val="a5"/>
          <w:rFonts w:ascii="Arial" w:eastAsia="Arial" w:hAnsi="Arial" w:cs="Arial"/>
          <w:bCs/>
          <w:color w:val="4D4D4D"/>
          <w:sz w:val="24"/>
          <w:shd w:val="clear" w:color="auto" w:fill="FFFFFF"/>
        </w:rPr>
        <w:t>bit</w:t>
      </w:r>
      <w:r>
        <w:rPr>
          <w:rStyle w:val="a5"/>
          <w:rFonts w:ascii="Arial" w:eastAsia="Arial" w:hAnsi="Arial" w:cs="Arial"/>
          <w:bCs/>
          <w:color w:val="4D4D4D"/>
          <w:sz w:val="24"/>
          <w:shd w:val="clear" w:color="auto" w:fill="FFFFFF"/>
        </w:rPr>
        <w:t>位是否为</w:t>
      </w:r>
      <w:r>
        <w:rPr>
          <w:rStyle w:val="a5"/>
          <w:rFonts w:ascii="Arial" w:eastAsia="Arial" w:hAnsi="Arial" w:cs="Arial"/>
          <w:bCs/>
          <w:color w:val="4D4D4D"/>
          <w:sz w:val="24"/>
          <w:shd w:val="clear" w:color="auto" w:fill="FFFFFF"/>
        </w:rPr>
        <w:t>1</w:t>
      </w:r>
      <w:r>
        <w:rPr>
          <w:rStyle w:val="a5"/>
          <w:rFonts w:ascii="Arial" w:eastAsia="Arial" w:hAnsi="Arial" w:cs="Arial"/>
          <w:bCs/>
          <w:color w:val="4D4D4D"/>
          <w:sz w:val="24"/>
          <w:shd w:val="clear" w:color="auto" w:fill="FFFFFF"/>
        </w:rPr>
        <w:t>，为</w:t>
      </w:r>
      <w:r>
        <w:rPr>
          <w:rStyle w:val="a5"/>
          <w:rFonts w:ascii="Arial" w:eastAsia="Arial" w:hAnsi="Arial" w:cs="Arial"/>
          <w:bCs/>
          <w:color w:val="4D4D4D"/>
          <w:sz w:val="24"/>
          <w:shd w:val="clear" w:color="auto" w:fill="FFFFFF"/>
        </w:rPr>
        <w:t>1</w:t>
      </w:r>
      <w:r>
        <w:rPr>
          <w:rStyle w:val="a5"/>
          <w:rFonts w:ascii="Arial" w:eastAsia="Arial" w:hAnsi="Arial" w:cs="Arial"/>
          <w:bCs/>
          <w:color w:val="4D4D4D"/>
          <w:sz w:val="24"/>
          <w:shd w:val="clear" w:color="auto" w:fill="FFFFFF"/>
        </w:rPr>
        <w:t>表示存在，为</w:t>
      </w:r>
      <w:r>
        <w:rPr>
          <w:rStyle w:val="a5"/>
          <w:rFonts w:ascii="Arial" w:eastAsia="Arial" w:hAnsi="Arial" w:cs="Arial"/>
          <w:bCs/>
          <w:color w:val="4D4D4D"/>
          <w:sz w:val="24"/>
          <w:shd w:val="clear" w:color="auto" w:fill="FFFFFF"/>
        </w:rPr>
        <w:t>0</w:t>
      </w:r>
      <w:r>
        <w:rPr>
          <w:rStyle w:val="a5"/>
          <w:rFonts w:ascii="Arial" w:eastAsia="Arial" w:hAnsi="Arial" w:cs="Arial"/>
          <w:bCs/>
          <w:color w:val="4D4D4D"/>
          <w:sz w:val="24"/>
          <w:shd w:val="clear" w:color="auto" w:fill="FFFFFF"/>
        </w:rPr>
        <w:t>表示不存在。</w:t>
      </w:r>
    </w:p>
    <w:p w14:paraId="0089F62F" w14:textId="77777777" w:rsidR="00DB7ACC" w:rsidRDefault="00DB7ACC">
      <w:pPr>
        <w:rPr>
          <w:rStyle w:val="a5"/>
          <w:rFonts w:ascii="Arial" w:eastAsia="Arial" w:hAnsi="Arial" w:cs="Arial"/>
          <w:bCs/>
          <w:color w:val="4D4D4D"/>
          <w:szCs w:val="21"/>
          <w:shd w:val="clear" w:color="auto" w:fill="FFFFFF"/>
        </w:rPr>
      </w:pPr>
    </w:p>
    <w:p w14:paraId="47B608C5" w14:textId="77777777" w:rsidR="00DB7ACC" w:rsidRDefault="00C37B29">
      <w:pPr>
        <w:pStyle w:val="3"/>
        <w:keepNext w:val="0"/>
        <w:keepLines w:val="0"/>
        <w:widowControl/>
        <w:shd w:val="clear" w:color="auto" w:fill="FFFFFF"/>
        <w:spacing w:before="96" w:after="192" w:line="360" w:lineRule="atLeast"/>
        <w:rPr>
          <w:rFonts w:ascii="微软雅黑" w:eastAsia="微软雅黑" w:hAnsi="微软雅黑" w:cs="微软雅黑"/>
          <w:color w:val="4F4F4F"/>
          <w:sz w:val="26"/>
          <w:szCs w:val="26"/>
        </w:rPr>
      </w:pPr>
      <w:r>
        <w:rPr>
          <w:rFonts w:ascii="Comic Sans MS" w:eastAsia="Comic Sans MS" w:hAnsi="Comic Sans MS" w:cs="Comic Sans MS"/>
          <w:b w:val="0"/>
          <w:color w:val="990000"/>
          <w:sz w:val="26"/>
          <w:szCs w:val="26"/>
          <w:shd w:val="clear" w:color="auto" w:fill="FFFFFF"/>
        </w:rPr>
        <w:t>密匙四、</w:t>
      </w:r>
      <w:r>
        <w:rPr>
          <w:rFonts w:ascii="Comic Sans MS" w:eastAsia="Comic Sans MS" w:hAnsi="Comic Sans MS" w:cs="Comic Sans MS"/>
          <w:b w:val="0"/>
          <w:color w:val="990000"/>
          <w:sz w:val="26"/>
          <w:szCs w:val="26"/>
          <w:shd w:val="clear" w:color="auto" w:fill="FFFFFF"/>
        </w:rPr>
        <w:t>Trie</w:t>
      </w:r>
      <w:r>
        <w:rPr>
          <w:rFonts w:ascii="Comic Sans MS" w:eastAsia="Comic Sans MS" w:hAnsi="Comic Sans MS" w:cs="Comic Sans MS"/>
          <w:b w:val="0"/>
          <w:color w:val="990000"/>
          <w:sz w:val="26"/>
          <w:szCs w:val="26"/>
          <w:shd w:val="clear" w:color="auto" w:fill="FFFFFF"/>
        </w:rPr>
        <w:t>树</w:t>
      </w:r>
      <w:r>
        <w:rPr>
          <w:rFonts w:ascii="Comic Sans MS" w:eastAsia="Comic Sans MS" w:hAnsi="Comic Sans MS" w:cs="Comic Sans MS"/>
          <w:b w:val="0"/>
          <w:color w:val="990000"/>
          <w:sz w:val="26"/>
          <w:szCs w:val="26"/>
          <w:shd w:val="clear" w:color="auto" w:fill="FFFFFF"/>
        </w:rPr>
        <w:t>/</w:t>
      </w:r>
      <w:r>
        <w:rPr>
          <w:rFonts w:ascii="Comic Sans MS" w:eastAsia="Comic Sans MS" w:hAnsi="Comic Sans MS" w:cs="Comic Sans MS"/>
          <w:b w:val="0"/>
          <w:color w:val="990000"/>
          <w:sz w:val="26"/>
          <w:szCs w:val="26"/>
          <w:shd w:val="clear" w:color="auto" w:fill="FFFFFF"/>
        </w:rPr>
        <w:t>数据库</w:t>
      </w:r>
      <w:r>
        <w:rPr>
          <w:rFonts w:ascii="Comic Sans MS" w:eastAsia="Comic Sans MS" w:hAnsi="Comic Sans MS" w:cs="Comic Sans MS"/>
          <w:b w:val="0"/>
          <w:color w:val="990000"/>
          <w:sz w:val="26"/>
          <w:szCs w:val="26"/>
          <w:shd w:val="clear" w:color="auto" w:fill="FFFFFF"/>
        </w:rPr>
        <w:t>/</w:t>
      </w:r>
      <w:r>
        <w:rPr>
          <w:rFonts w:ascii="Comic Sans MS" w:eastAsia="Comic Sans MS" w:hAnsi="Comic Sans MS" w:cs="Comic Sans MS"/>
          <w:b w:val="0"/>
          <w:color w:val="990000"/>
          <w:sz w:val="26"/>
          <w:szCs w:val="26"/>
          <w:shd w:val="clear" w:color="auto" w:fill="FFFFFF"/>
        </w:rPr>
        <w:t>倒排索引</w:t>
      </w:r>
    </w:p>
    <w:p w14:paraId="2D7B410A" w14:textId="77777777" w:rsidR="00DB7ACC" w:rsidRDefault="00C37B29">
      <w:r>
        <w:rPr>
          <w:noProof/>
        </w:rPr>
        <w:drawing>
          <wp:inline distT="0" distB="0" distL="114300" distR="114300" wp14:anchorId="6772962A" wp14:editId="31F7BDEC">
            <wp:extent cx="5267960" cy="3050540"/>
            <wp:effectExtent l="0" t="0" r="5080" b="12700"/>
            <wp:docPr id="91"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2"/>
                    <pic:cNvPicPr>
                      <a:picLocks noChangeAspect="1"/>
                    </pic:cNvPicPr>
                  </pic:nvPicPr>
                  <pic:blipFill>
                    <a:blip r:embed="rId570"/>
                    <a:stretch>
                      <a:fillRect/>
                    </a:stretch>
                  </pic:blipFill>
                  <pic:spPr>
                    <a:xfrm>
                      <a:off x="0" y="0"/>
                      <a:ext cx="5267960" cy="3050540"/>
                    </a:xfrm>
                    <a:prstGeom prst="rect">
                      <a:avLst/>
                    </a:prstGeom>
                    <a:noFill/>
                    <a:ln>
                      <a:noFill/>
                    </a:ln>
                  </pic:spPr>
                </pic:pic>
              </a:graphicData>
            </a:graphic>
          </wp:inline>
        </w:drawing>
      </w:r>
    </w:p>
    <w:p w14:paraId="6C7AE8E8" w14:textId="77777777" w:rsidR="00DB7ACC" w:rsidRDefault="00C37B29">
      <w:r>
        <w:rPr>
          <w:noProof/>
        </w:rPr>
        <w:drawing>
          <wp:inline distT="0" distB="0" distL="114300" distR="114300" wp14:anchorId="083DD975" wp14:editId="47CC255C">
            <wp:extent cx="5269230" cy="645160"/>
            <wp:effectExtent l="0" t="0" r="3810" b="10160"/>
            <wp:docPr id="92"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3"/>
                    <pic:cNvPicPr>
                      <a:picLocks noChangeAspect="1"/>
                    </pic:cNvPicPr>
                  </pic:nvPicPr>
                  <pic:blipFill>
                    <a:blip r:embed="rId571"/>
                    <a:stretch>
                      <a:fillRect/>
                    </a:stretch>
                  </pic:blipFill>
                  <pic:spPr>
                    <a:xfrm>
                      <a:off x="0" y="0"/>
                      <a:ext cx="5269230" cy="645160"/>
                    </a:xfrm>
                    <a:prstGeom prst="rect">
                      <a:avLst/>
                    </a:prstGeom>
                    <a:noFill/>
                    <a:ln>
                      <a:noFill/>
                    </a:ln>
                  </pic:spPr>
                </pic:pic>
              </a:graphicData>
            </a:graphic>
          </wp:inline>
        </w:drawing>
      </w:r>
    </w:p>
    <w:p w14:paraId="42460909" w14:textId="77777777" w:rsidR="00DB7ACC" w:rsidRDefault="00C37B29">
      <w:r>
        <w:rPr>
          <w:noProof/>
        </w:rPr>
        <w:lastRenderedPageBreak/>
        <w:drawing>
          <wp:inline distT="0" distB="0" distL="114300" distR="114300" wp14:anchorId="7DC21BAD" wp14:editId="1AACB336">
            <wp:extent cx="5890260" cy="3228975"/>
            <wp:effectExtent l="0" t="0" r="7620" b="1905"/>
            <wp:docPr id="93"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4"/>
                    <pic:cNvPicPr>
                      <a:picLocks noChangeAspect="1"/>
                    </pic:cNvPicPr>
                  </pic:nvPicPr>
                  <pic:blipFill>
                    <a:blip r:embed="rId572"/>
                    <a:stretch>
                      <a:fillRect/>
                    </a:stretch>
                  </pic:blipFill>
                  <pic:spPr>
                    <a:xfrm>
                      <a:off x="0" y="0"/>
                      <a:ext cx="5890260" cy="3228975"/>
                    </a:xfrm>
                    <a:prstGeom prst="rect">
                      <a:avLst/>
                    </a:prstGeom>
                    <a:noFill/>
                    <a:ln>
                      <a:noFill/>
                    </a:ln>
                  </pic:spPr>
                </pic:pic>
              </a:graphicData>
            </a:graphic>
          </wp:inline>
        </w:drawing>
      </w:r>
    </w:p>
    <w:p w14:paraId="13D588BF" w14:textId="77777777" w:rsidR="00DB7ACC" w:rsidRDefault="00DB7ACC"/>
    <w:p w14:paraId="01EBBF23" w14:textId="77777777" w:rsidR="00DB7ACC" w:rsidRDefault="00C37B29">
      <w:pPr>
        <w:pStyle w:val="3"/>
        <w:keepNext w:val="0"/>
        <w:keepLines w:val="0"/>
        <w:widowControl/>
        <w:shd w:val="clear" w:color="auto" w:fill="FFFFFF"/>
        <w:spacing w:before="96" w:after="192" w:line="360" w:lineRule="atLeast"/>
        <w:rPr>
          <w:rFonts w:ascii="微软雅黑" w:eastAsia="微软雅黑" w:hAnsi="微软雅黑" w:cs="微软雅黑"/>
          <w:color w:val="4F4F4F"/>
          <w:sz w:val="26"/>
          <w:szCs w:val="26"/>
        </w:rPr>
      </w:pPr>
      <w:r>
        <w:rPr>
          <w:rFonts w:ascii="Comic Sans MS" w:eastAsia="Comic Sans MS" w:hAnsi="Comic Sans MS" w:cs="Comic Sans MS"/>
          <w:b w:val="0"/>
          <w:color w:val="990000"/>
          <w:sz w:val="16"/>
          <w:szCs w:val="16"/>
          <w:shd w:val="clear" w:color="auto" w:fill="FFFFFF"/>
        </w:rPr>
        <w:t>密匙五、</w:t>
      </w:r>
      <w:r>
        <w:rPr>
          <w:rFonts w:ascii="Comic Sans MS" w:eastAsia="Comic Sans MS" w:hAnsi="Comic Sans MS" w:cs="Comic Sans MS"/>
          <w:b w:val="0"/>
          <w:color w:val="990000"/>
          <w:sz w:val="16"/>
          <w:szCs w:val="16"/>
          <w:shd w:val="clear" w:color="auto" w:fill="FFFFFF"/>
        </w:rPr>
        <w:t>外排序</w:t>
      </w:r>
    </w:p>
    <w:p w14:paraId="4C105A96" w14:textId="77777777" w:rsidR="00DB7ACC" w:rsidRDefault="00C37B29">
      <w:pPr>
        <w:rPr>
          <w:rFonts w:ascii="Arial" w:eastAsia="宋体" w:hAnsi="Arial" w:cs="Arial"/>
          <w:b/>
          <w:bCs/>
          <w:color w:val="333333"/>
          <w:szCs w:val="21"/>
          <w:shd w:val="clear" w:color="auto" w:fill="FFFFFF"/>
        </w:rPr>
      </w:pPr>
      <w:r>
        <w:rPr>
          <w:rFonts w:ascii="Arial" w:eastAsia="宋体" w:hAnsi="Arial" w:cs="Arial"/>
          <w:b/>
          <w:bCs/>
          <w:color w:val="333333"/>
          <w:sz w:val="16"/>
          <w:szCs w:val="16"/>
          <w:shd w:val="clear" w:color="auto" w:fill="FFFFFF"/>
        </w:rPr>
        <w:t xml:space="preserve">　</w:t>
      </w:r>
      <w:r>
        <w:rPr>
          <w:rFonts w:ascii="Arial" w:eastAsia="宋体" w:hAnsi="Arial" w:cs="Arial" w:hint="eastAsia"/>
          <w:b/>
          <w:bCs/>
          <w:color w:val="333333"/>
          <w:szCs w:val="21"/>
          <w:shd w:val="clear" w:color="auto" w:fill="FFFFFF"/>
        </w:rPr>
        <w:t xml:space="preserve">   </w:t>
      </w:r>
      <w:r>
        <w:rPr>
          <w:rFonts w:ascii="Arial" w:eastAsia="宋体" w:hAnsi="Arial" w:cs="Arial"/>
          <w:b/>
          <w:bCs/>
          <w:color w:val="333333"/>
          <w:szCs w:val="21"/>
          <w:shd w:val="clear" w:color="auto" w:fill="FFFFFF"/>
        </w:rPr>
        <w:t>适用范围：大数据的排序，去重</w:t>
      </w:r>
      <w:r>
        <w:rPr>
          <w:rFonts w:ascii="Arial" w:eastAsia="宋体" w:hAnsi="Arial" w:cs="Arial"/>
          <w:b/>
          <w:bCs/>
          <w:color w:val="333333"/>
          <w:szCs w:val="21"/>
          <w:shd w:val="clear" w:color="auto" w:fill="FFFFFF"/>
        </w:rPr>
        <w:br/>
      </w:r>
      <w:r>
        <w:rPr>
          <w:rFonts w:ascii="Arial" w:eastAsia="宋体" w:hAnsi="Arial" w:cs="Arial"/>
          <w:b/>
          <w:bCs/>
          <w:color w:val="333333"/>
          <w:szCs w:val="21"/>
          <w:shd w:val="clear" w:color="auto" w:fill="FFFFFF"/>
        </w:rPr>
        <w:t xml:space="preserve">　　基本原理及要点：外排序的归并方法，置换选择败者树原理，最优归并树</w:t>
      </w:r>
      <w:r>
        <w:rPr>
          <w:rFonts w:ascii="Arial" w:eastAsia="宋体" w:hAnsi="Arial" w:cs="Arial"/>
          <w:b/>
          <w:bCs/>
          <w:color w:val="333333"/>
          <w:szCs w:val="21"/>
          <w:shd w:val="clear" w:color="auto" w:fill="FFFFFF"/>
        </w:rPr>
        <w:br/>
      </w:r>
      <w:r>
        <w:rPr>
          <w:rFonts w:ascii="Arial" w:eastAsia="宋体" w:hAnsi="Arial" w:cs="Arial"/>
          <w:b/>
          <w:bCs/>
          <w:color w:val="333333"/>
          <w:szCs w:val="21"/>
          <w:shd w:val="clear" w:color="auto" w:fill="FFFFFF"/>
        </w:rPr>
        <w:t>问题实例：</w:t>
      </w:r>
      <w:r>
        <w:rPr>
          <w:rFonts w:ascii="Arial" w:eastAsia="宋体" w:hAnsi="Arial" w:cs="Arial"/>
          <w:b/>
          <w:bCs/>
          <w:color w:val="333333"/>
          <w:szCs w:val="21"/>
          <w:shd w:val="clear" w:color="auto" w:fill="FFFFFF"/>
        </w:rPr>
        <w:br/>
      </w:r>
      <w:r>
        <w:rPr>
          <w:rFonts w:ascii="Arial" w:eastAsia="宋体" w:hAnsi="Arial" w:cs="Arial"/>
          <w:b/>
          <w:bCs/>
          <w:color w:val="333333"/>
          <w:szCs w:val="21"/>
          <w:shd w:val="clear" w:color="auto" w:fill="FFFFFF"/>
        </w:rPr>
        <w:t xml:space="preserve">　　</w:t>
      </w:r>
      <w:r>
        <w:rPr>
          <w:rFonts w:ascii="Arial" w:eastAsia="宋体" w:hAnsi="Arial" w:cs="Arial"/>
          <w:b/>
          <w:bCs/>
          <w:color w:val="333333"/>
          <w:szCs w:val="21"/>
          <w:shd w:val="clear" w:color="auto" w:fill="FFFFFF"/>
        </w:rPr>
        <w:t>1).</w:t>
      </w:r>
      <w:r>
        <w:rPr>
          <w:rFonts w:ascii="Arial" w:eastAsia="宋体" w:hAnsi="Arial" w:cs="Arial"/>
          <w:b/>
          <w:bCs/>
          <w:color w:val="333333"/>
          <w:szCs w:val="21"/>
          <w:shd w:val="clear" w:color="auto" w:fill="FFFFFF"/>
        </w:rPr>
        <w:t>有一个</w:t>
      </w:r>
      <w:r>
        <w:rPr>
          <w:rFonts w:ascii="Arial" w:eastAsia="宋体" w:hAnsi="Arial" w:cs="Arial"/>
          <w:b/>
          <w:bCs/>
          <w:color w:val="333333"/>
          <w:szCs w:val="21"/>
          <w:shd w:val="clear" w:color="auto" w:fill="FFFFFF"/>
        </w:rPr>
        <w:t>1G</w:t>
      </w:r>
      <w:r>
        <w:rPr>
          <w:rFonts w:ascii="Arial" w:eastAsia="宋体" w:hAnsi="Arial" w:cs="Arial"/>
          <w:b/>
          <w:bCs/>
          <w:color w:val="333333"/>
          <w:szCs w:val="21"/>
          <w:shd w:val="clear" w:color="auto" w:fill="FFFFFF"/>
        </w:rPr>
        <w:t>大小的一个文件，里面每一行是一个词，词的大小不超过</w:t>
      </w:r>
      <w:r>
        <w:rPr>
          <w:rFonts w:ascii="Arial" w:eastAsia="宋体" w:hAnsi="Arial" w:cs="Arial"/>
          <w:b/>
          <w:bCs/>
          <w:color w:val="333333"/>
          <w:szCs w:val="21"/>
          <w:shd w:val="clear" w:color="auto" w:fill="FFFFFF"/>
        </w:rPr>
        <w:t>16</w:t>
      </w:r>
      <w:r>
        <w:rPr>
          <w:rFonts w:ascii="Arial" w:eastAsia="宋体" w:hAnsi="Arial" w:cs="Arial"/>
          <w:b/>
          <w:bCs/>
          <w:color w:val="333333"/>
          <w:szCs w:val="21"/>
          <w:shd w:val="clear" w:color="auto" w:fill="FFFFFF"/>
        </w:rPr>
        <w:t>个字节，内存限制大小是</w:t>
      </w:r>
      <w:r>
        <w:rPr>
          <w:rFonts w:ascii="Arial" w:eastAsia="宋体" w:hAnsi="Arial" w:cs="Arial"/>
          <w:b/>
          <w:bCs/>
          <w:color w:val="333333"/>
          <w:szCs w:val="21"/>
          <w:shd w:val="clear" w:color="auto" w:fill="FFFFFF"/>
        </w:rPr>
        <w:t>1M</w:t>
      </w:r>
      <w:r>
        <w:rPr>
          <w:rFonts w:ascii="Arial" w:eastAsia="宋体" w:hAnsi="Arial" w:cs="Arial"/>
          <w:b/>
          <w:bCs/>
          <w:color w:val="333333"/>
          <w:szCs w:val="21"/>
          <w:shd w:val="clear" w:color="auto" w:fill="FFFFFF"/>
        </w:rPr>
        <w:t>。返回频数最高的</w:t>
      </w:r>
      <w:r>
        <w:rPr>
          <w:rFonts w:ascii="Arial" w:eastAsia="宋体" w:hAnsi="Arial" w:cs="Arial"/>
          <w:b/>
          <w:bCs/>
          <w:color w:val="333333"/>
          <w:szCs w:val="21"/>
          <w:shd w:val="clear" w:color="auto" w:fill="FFFFFF"/>
        </w:rPr>
        <w:t>100</w:t>
      </w:r>
      <w:r>
        <w:rPr>
          <w:rFonts w:ascii="Arial" w:eastAsia="宋体" w:hAnsi="Arial" w:cs="Arial"/>
          <w:b/>
          <w:bCs/>
          <w:color w:val="333333"/>
          <w:szCs w:val="21"/>
          <w:shd w:val="clear" w:color="auto" w:fill="FFFFFF"/>
        </w:rPr>
        <w:t>个词。</w:t>
      </w:r>
      <w:r>
        <w:rPr>
          <w:rFonts w:ascii="Arial" w:eastAsia="宋体" w:hAnsi="Arial" w:cs="Arial"/>
          <w:b/>
          <w:bCs/>
          <w:color w:val="333333"/>
          <w:szCs w:val="21"/>
          <w:shd w:val="clear" w:color="auto" w:fill="FFFFFF"/>
        </w:rPr>
        <w:br/>
      </w:r>
      <w:r>
        <w:rPr>
          <w:rFonts w:ascii="Arial" w:eastAsia="宋体" w:hAnsi="Arial" w:cs="Arial"/>
          <w:b/>
          <w:bCs/>
          <w:color w:val="333333"/>
          <w:szCs w:val="21"/>
          <w:shd w:val="clear" w:color="auto" w:fill="FFFFFF"/>
        </w:rPr>
        <w:t xml:space="preserve">　　这个数据具有很明显的特点，词的大小为</w:t>
      </w:r>
      <w:r>
        <w:rPr>
          <w:rFonts w:ascii="Arial" w:eastAsia="宋体" w:hAnsi="Arial" w:cs="Arial"/>
          <w:b/>
          <w:bCs/>
          <w:color w:val="333333"/>
          <w:szCs w:val="21"/>
          <w:shd w:val="clear" w:color="auto" w:fill="FFFFFF"/>
        </w:rPr>
        <w:t>16</w:t>
      </w:r>
      <w:r>
        <w:rPr>
          <w:rFonts w:ascii="Arial" w:eastAsia="宋体" w:hAnsi="Arial" w:cs="Arial"/>
          <w:b/>
          <w:bCs/>
          <w:color w:val="333333"/>
          <w:szCs w:val="21"/>
          <w:shd w:val="clear" w:color="auto" w:fill="FFFFFF"/>
        </w:rPr>
        <w:t>个字节，但是内存只有</w:t>
      </w:r>
      <w:r>
        <w:rPr>
          <w:rFonts w:ascii="Arial" w:eastAsia="宋体" w:hAnsi="Arial" w:cs="Arial"/>
          <w:b/>
          <w:bCs/>
          <w:color w:val="333333"/>
          <w:szCs w:val="21"/>
          <w:shd w:val="clear" w:color="auto" w:fill="FFFFFF"/>
        </w:rPr>
        <w:t>1M</w:t>
      </w:r>
      <w:r>
        <w:rPr>
          <w:rFonts w:ascii="Arial" w:eastAsia="宋体" w:hAnsi="Arial" w:cs="Arial"/>
          <w:b/>
          <w:bCs/>
          <w:color w:val="333333"/>
          <w:szCs w:val="21"/>
          <w:shd w:val="clear" w:color="auto" w:fill="FFFFFF"/>
        </w:rPr>
        <w:t>做</w:t>
      </w:r>
      <w:r>
        <w:rPr>
          <w:rFonts w:ascii="Arial" w:eastAsia="宋体" w:hAnsi="Arial" w:cs="Arial"/>
          <w:b/>
          <w:bCs/>
          <w:color w:val="333333"/>
          <w:szCs w:val="21"/>
          <w:shd w:val="clear" w:color="auto" w:fill="FFFFFF"/>
        </w:rPr>
        <w:t>hash</w:t>
      </w:r>
      <w:r>
        <w:rPr>
          <w:rFonts w:ascii="Arial" w:eastAsia="宋体" w:hAnsi="Arial" w:cs="Arial"/>
          <w:b/>
          <w:bCs/>
          <w:color w:val="333333"/>
          <w:szCs w:val="21"/>
          <w:shd w:val="clear" w:color="auto" w:fill="FFFFFF"/>
        </w:rPr>
        <w:t>明显不够，所以可以用来排序。内存可以当输入缓冲区使用。</w:t>
      </w:r>
    </w:p>
    <w:p w14:paraId="2A70012A" w14:textId="77777777" w:rsidR="00DB7ACC" w:rsidRDefault="00DB7ACC">
      <w:pPr>
        <w:rPr>
          <w:rFonts w:ascii="Arial" w:eastAsia="宋体" w:hAnsi="Arial" w:cs="Arial"/>
          <w:b/>
          <w:bCs/>
          <w:color w:val="333333"/>
          <w:szCs w:val="21"/>
          <w:shd w:val="clear" w:color="auto" w:fill="FFFFFF"/>
        </w:rPr>
      </w:pPr>
    </w:p>
    <w:p w14:paraId="25E97C7B" w14:textId="77777777" w:rsidR="00DB7ACC" w:rsidRDefault="00DB7ACC">
      <w:pPr>
        <w:rPr>
          <w:rFonts w:ascii="Arial" w:eastAsia="宋体" w:hAnsi="Arial" w:cs="Arial"/>
          <w:b/>
          <w:bCs/>
          <w:color w:val="333333"/>
          <w:szCs w:val="21"/>
          <w:shd w:val="clear" w:color="auto" w:fill="FFFFFF"/>
        </w:rPr>
      </w:pPr>
    </w:p>
    <w:p w14:paraId="09593475" w14:textId="77777777" w:rsidR="00DB7ACC" w:rsidRDefault="00C37B29">
      <w:pPr>
        <w:pStyle w:val="3"/>
        <w:keepNext w:val="0"/>
        <w:keepLines w:val="0"/>
        <w:widowControl/>
        <w:shd w:val="clear" w:color="auto" w:fill="FFFFFF"/>
        <w:spacing w:before="96" w:after="192" w:line="360" w:lineRule="atLeast"/>
        <w:rPr>
          <w:rFonts w:ascii="微软雅黑" w:eastAsia="微软雅黑" w:hAnsi="微软雅黑" w:cs="微软雅黑"/>
          <w:color w:val="4F4F4F"/>
          <w:sz w:val="26"/>
          <w:szCs w:val="26"/>
        </w:rPr>
      </w:pPr>
      <w:r>
        <w:rPr>
          <w:rFonts w:ascii="Comic Sans MS" w:eastAsia="Comic Sans MS" w:hAnsi="Comic Sans MS" w:cs="Comic Sans MS"/>
          <w:b w:val="0"/>
          <w:color w:val="990000"/>
          <w:sz w:val="16"/>
          <w:szCs w:val="16"/>
          <w:shd w:val="clear" w:color="auto" w:fill="FFFFFF"/>
        </w:rPr>
        <w:t>密匙六、分布式处理之</w:t>
      </w:r>
      <w:r>
        <w:rPr>
          <w:rFonts w:ascii="Comic Sans MS" w:eastAsia="Comic Sans MS" w:hAnsi="Comic Sans MS" w:cs="Comic Sans MS"/>
          <w:b w:val="0"/>
          <w:color w:val="990000"/>
          <w:sz w:val="16"/>
          <w:szCs w:val="16"/>
          <w:shd w:val="clear" w:color="auto" w:fill="FFFFFF"/>
        </w:rPr>
        <w:t>Mapreduce</w:t>
      </w:r>
    </w:p>
    <w:p w14:paraId="3E3E21B4" w14:textId="77777777" w:rsidR="00DB7ACC" w:rsidRDefault="00C37B29">
      <w:r>
        <w:rPr>
          <w:noProof/>
        </w:rPr>
        <w:drawing>
          <wp:inline distT="0" distB="0" distL="114300" distR="114300" wp14:anchorId="6E63DFBA" wp14:editId="088ADCDB">
            <wp:extent cx="5271770" cy="1750695"/>
            <wp:effectExtent l="0" t="0" r="1270" b="1905"/>
            <wp:docPr id="94"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5"/>
                    <pic:cNvPicPr>
                      <a:picLocks noChangeAspect="1"/>
                    </pic:cNvPicPr>
                  </pic:nvPicPr>
                  <pic:blipFill>
                    <a:blip r:embed="rId573"/>
                    <a:stretch>
                      <a:fillRect/>
                    </a:stretch>
                  </pic:blipFill>
                  <pic:spPr>
                    <a:xfrm>
                      <a:off x="0" y="0"/>
                      <a:ext cx="5271770" cy="1750695"/>
                    </a:xfrm>
                    <a:prstGeom prst="rect">
                      <a:avLst/>
                    </a:prstGeom>
                    <a:noFill/>
                    <a:ln>
                      <a:noFill/>
                    </a:ln>
                  </pic:spPr>
                </pic:pic>
              </a:graphicData>
            </a:graphic>
          </wp:inline>
        </w:drawing>
      </w:r>
    </w:p>
    <w:p w14:paraId="709FCEE1" w14:textId="77777777" w:rsidR="00DB7ACC" w:rsidRDefault="00DB7ACC"/>
    <w:p w14:paraId="3DD07B6F" w14:textId="77777777" w:rsidR="00DB7ACC" w:rsidRDefault="00DB7ACC"/>
    <w:p w14:paraId="021C282C" w14:textId="77777777" w:rsidR="00DB7ACC" w:rsidRDefault="00DB7ACC"/>
    <w:p w14:paraId="0D3DC11B" w14:textId="77777777" w:rsidR="00DB7ACC" w:rsidRDefault="00C37B29">
      <w:pPr>
        <w:pStyle w:val="1"/>
      </w:pPr>
      <w:r>
        <w:rPr>
          <w:rFonts w:hint="eastAsia"/>
        </w:rPr>
        <w:lastRenderedPageBreak/>
        <w:t>面试算法题</w:t>
      </w:r>
    </w:p>
    <w:p w14:paraId="1525E73B" w14:textId="77777777" w:rsidR="00DB7ACC" w:rsidRDefault="00C37B29">
      <w:pPr>
        <w:pStyle w:val="2"/>
      </w:pPr>
      <w:r>
        <w:rPr>
          <w:rFonts w:hint="eastAsia"/>
        </w:rPr>
        <w:t>LRU</w:t>
      </w:r>
      <w:r>
        <w:rPr>
          <w:rFonts w:hint="eastAsia"/>
        </w:rPr>
        <w:t>缓存机制</w:t>
      </w:r>
      <w:r>
        <w:rPr>
          <w:rFonts w:hint="eastAsia"/>
        </w:rPr>
        <w:t xml:space="preserve"> </w:t>
      </w:r>
    </w:p>
    <w:p w14:paraId="6A24724D" w14:textId="77777777" w:rsidR="00DB7ACC" w:rsidRDefault="00C37B29">
      <w:r>
        <w:rPr>
          <w:noProof/>
        </w:rPr>
        <w:drawing>
          <wp:inline distT="0" distB="0" distL="114300" distR="114300" wp14:anchorId="524781D1" wp14:editId="1C4C1AFA">
            <wp:extent cx="5273040" cy="3036570"/>
            <wp:effectExtent l="0" t="0" r="3810" b="11430"/>
            <wp:docPr id="57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15"/>
                    <pic:cNvPicPr>
                      <a:picLocks noChangeAspect="1"/>
                    </pic:cNvPicPr>
                  </pic:nvPicPr>
                  <pic:blipFill>
                    <a:blip r:embed="rId574"/>
                    <a:stretch>
                      <a:fillRect/>
                    </a:stretch>
                  </pic:blipFill>
                  <pic:spPr>
                    <a:xfrm>
                      <a:off x="0" y="0"/>
                      <a:ext cx="5273040" cy="3036570"/>
                    </a:xfrm>
                    <a:prstGeom prst="rect">
                      <a:avLst/>
                    </a:prstGeom>
                    <a:noFill/>
                    <a:ln>
                      <a:noFill/>
                    </a:ln>
                  </pic:spPr>
                </pic:pic>
              </a:graphicData>
            </a:graphic>
          </wp:inline>
        </w:drawing>
      </w:r>
    </w:p>
    <w:p w14:paraId="1341E78D" w14:textId="77777777" w:rsidR="00DB7ACC" w:rsidRDefault="00C37B29">
      <w:r>
        <w:rPr>
          <w:noProof/>
        </w:rPr>
        <w:drawing>
          <wp:inline distT="0" distB="0" distL="114300" distR="114300" wp14:anchorId="2EB39973" wp14:editId="3B12A632">
            <wp:extent cx="5269865" cy="4006215"/>
            <wp:effectExtent l="0" t="0" r="6985" b="13335"/>
            <wp:docPr id="57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16"/>
                    <pic:cNvPicPr>
                      <a:picLocks noChangeAspect="1"/>
                    </pic:cNvPicPr>
                  </pic:nvPicPr>
                  <pic:blipFill>
                    <a:blip r:embed="rId575"/>
                    <a:stretch>
                      <a:fillRect/>
                    </a:stretch>
                  </pic:blipFill>
                  <pic:spPr>
                    <a:xfrm>
                      <a:off x="0" y="0"/>
                      <a:ext cx="5269865" cy="4006215"/>
                    </a:xfrm>
                    <a:prstGeom prst="rect">
                      <a:avLst/>
                    </a:prstGeom>
                    <a:noFill/>
                    <a:ln>
                      <a:noFill/>
                    </a:ln>
                  </pic:spPr>
                </pic:pic>
              </a:graphicData>
            </a:graphic>
          </wp:inline>
        </w:drawing>
      </w:r>
    </w:p>
    <w:p w14:paraId="625CD9D9" w14:textId="77777777" w:rsidR="00DB7ACC" w:rsidRDefault="00C37B29">
      <w:r>
        <w:rPr>
          <w:rFonts w:hint="eastAsia"/>
        </w:rPr>
        <w:t>要让</w:t>
      </w:r>
      <w:r>
        <w:rPr>
          <w:rFonts w:hint="eastAsia"/>
        </w:rPr>
        <w:t>put</w:t>
      </w:r>
      <w:r>
        <w:rPr>
          <w:rFonts w:hint="eastAsia"/>
        </w:rPr>
        <w:t>和</w:t>
      </w:r>
      <w:r>
        <w:rPr>
          <w:rFonts w:hint="eastAsia"/>
        </w:rPr>
        <w:t>get</w:t>
      </w:r>
      <w:r>
        <w:rPr>
          <w:rFonts w:hint="eastAsia"/>
        </w:rPr>
        <w:t>方法的时间复杂度为</w:t>
      </w:r>
      <w:r>
        <w:rPr>
          <w:rFonts w:hint="eastAsia"/>
        </w:rPr>
        <w:t>O(1),</w:t>
      </w:r>
      <w:r>
        <w:rPr>
          <w:rFonts w:hint="eastAsia"/>
        </w:rPr>
        <w:t>我们可以总结出</w:t>
      </w:r>
      <w:r>
        <w:rPr>
          <w:rFonts w:hint="eastAsia"/>
        </w:rPr>
        <w:t>cache</w:t>
      </w:r>
      <w:r>
        <w:rPr>
          <w:rFonts w:hint="eastAsia"/>
        </w:rPr>
        <w:t>这个数据结构必要的条件是：</w:t>
      </w:r>
      <w:r>
        <w:rPr>
          <w:rFonts w:hint="eastAsia"/>
          <w:highlight w:val="magenta"/>
        </w:rPr>
        <w:lastRenderedPageBreak/>
        <w:t>查找快</w:t>
      </w:r>
      <w:r>
        <w:rPr>
          <w:rFonts w:hint="eastAsia"/>
        </w:rPr>
        <w:t>、</w:t>
      </w:r>
      <w:r>
        <w:rPr>
          <w:rFonts w:hint="eastAsia"/>
          <w:highlight w:val="magenta"/>
        </w:rPr>
        <w:t>插入快</w:t>
      </w:r>
      <w:r>
        <w:rPr>
          <w:rFonts w:hint="eastAsia"/>
        </w:rPr>
        <w:t>、</w:t>
      </w:r>
      <w:r>
        <w:rPr>
          <w:rFonts w:hint="eastAsia"/>
          <w:highlight w:val="magenta"/>
        </w:rPr>
        <w:t>删除快</w:t>
      </w:r>
      <w:r>
        <w:rPr>
          <w:rFonts w:hint="eastAsia"/>
        </w:rPr>
        <w:t>、</w:t>
      </w:r>
      <w:r>
        <w:rPr>
          <w:rFonts w:hint="eastAsia"/>
          <w:sz w:val="32"/>
          <w:szCs w:val="40"/>
          <w:highlight w:val="magenta"/>
        </w:rPr>
        <w:t>有顺序</w:t>
      </w:r>
      <w:r>
        <w:rPr>
          <w:rFonts w:hint="eastAsia"/>
        </w:rPr>
        <w:t>之分。</w:t>
      </w:r>
    </w:p>
    <w:p w14:paraId="1F1E3A91" w14:textId="77777777" w:rsidR="00DB7ACC" w:rsidRDefault="00DB7ACC"/>
    <w:p w14:paraId="65B99342" w14:textId="77777777" w:rsidR="00DB7ACC" w:rsidRDefault="00C37B29">
      <w:r>
        <w:rPr>
          <w:rFonts w:hint="eastAsia"/>
        </w:rPr>
        <w:t>因为显然</w:t>
      </w:r>
      <w:r>
        <w:rPr>
          <w:rFonts w:hint="eastAsia"/>
        </w:rPr>
        <w:t>Cache</w:t>
      </w:r>
      <w:r>
        <w:rPr>
          <w:rFonts w:hint="eastAsia"/>
        </w:rPr>
        <w:t>必须有顺序之分，以区分最近使用和久未使用的数据；而且我们要在</w:t>
      </w:r>
      <w:r>
        <w:rPr>
          <w:rFonts w:hint="eastAsia"/>
        </w:rPr>
        <w:t>Cache</w:t>
      </w:r>
      <w:r>
        <w:rPr>
          <w:rFonts w:hint="eastAsia"/>
        </w:rPr>
        <w:t>中查找键是否已经存在；如果容量满了要删除最后一个数据；每次要把数据插入到队头。</w:t>
      </w:r>
    </w:p>
    <w:p w14:paraId="1B5328DD" w14:textId="77777777" w:rsidR="00DB7ACC" w:rsidRDefault="00DB7ACC"/>
    <w:p w14:paraId="6053709D" w14:textId="77777777" w:rsidR="00DB7ACC" w:rsidRDefault="00C37B29">
      <w:pPr>
        <w:rPr>
          <w:b/>
          <w:bCs/>
          <w:sz w:val="24"/>
          <w:szCs w:val="32"/>
          <w:highlight w:val="cyan"/>
        </w:rPr>
      </w:pPr>
      <w:r>
        <w:rPr>
          <w:rFonts w:hint="eastAsia"/>
        </w:rPr>
        <w:t>那么什么数据结构同时符合上述条件呢？哈希表查找快，但是数据无固定顺序；链表有顺序之分，插入删除删除快，但是查找满，所以结合一下，形成了一种新的数据结构：</w:t>
      </w:r>
      <w:r>
        <w:rPr>
          <w:rFonts w:hint="eastAsia"/>
          <w:b/>
          <w:bCs/>
          <w:sz w:val="24"/>
          <w:szCs w:val="32"/>
          <w:highlight w:val="cyan"/>
        </w:rPr>
        <w:t>哈希链表。</w:t>
      </w:r>
    </w:p>
    <w:p w14:paraId="7C141810" w14:textId="77777777" w:rsidR="00DB7ACC" w:rsidRDefault="00DB7ACC">
      <w:pPr>
        <w:rPr>
          <w:b/>
          <w:bCs/>
          <w:sz w:val="24"/>
          <w:szCs w:val="32"/>
          <w:highlight w:val="cyan"/>
        </w:rPr>
      </w:pPr>
    </w:p>
    <w:p w14:paraId="29EC26A2" w14:textId="77777777" w:rsidR="00DB7ACC" w:rsidRDefault="00C37B29">
      <w:pPr>
        <w:rPr>
          <w:b/>
          <w:bCs/>
          <w:sz w:val="28"/>
          <w:szCs w:val="36"/>
          <w:highlight w:val="cyan"/>
        </w:rPr>
      </w:pPr>
      <w:r>
        <w:rPr>
          <w:rFonts w:hint="eastAsia"/>
          <w:b/>
          <w:bCs/>
          <w:sz w:val="28"/>
          <w:szCs w:val="36"/>
          <w:highlight w:val="cyan"/>
        </w:rPr>
        <w:t>LRU</w:t>
      </w:r>
      <w:r>
        <w:rPr>
          <w:rFonts w:hint="eastAsia"/>
          <w:b/>
          <w:bCs/>
          <w:sz w:val="28"/>
          <w:szCs w:val="36"/>
          <w:highlight w:val="cyan"/>
        </w:rPr>
        <w:t>缓存算法的核心数据结构就是：哈希链</w:t>
      </w:r>
      <w:r>
        <w:rPr>
          <w:rFonts w:hint="eastAsia"/>
          <w:b/>
          <w:bCs/>
          <w:sz w:val="28"/>
          <w:szCs w:val="36"/>
          <w:highlight w:val="cyan"/>
        </w:rPr>
        <w:t>表，双向链表和哈希表的结合体。</w:t>
      </w:r>
    </w:p>
    <w:p w14:paraId="6392E267" w14:textId="77777777" w:rsidR="00DB7ACC" w:rsidRDefault="00DB7ACC">
      <w:pPr>
        <w:rPr>
          <w:b/>
          <w:bCs/>
          <w:sz w:val="28"/>
          <w:szCs w:val="36"/>
          <w:highlight w:val="cyan"/>
        </w:rPr>
      </w:pPr>
    </w:p>
    <w:p w14:paraId="1504632F" w14:textId="77777777" w:rsidR="00DB7ACC" w:rsidRDefault="00C37B29">
      <w:r>
        <w:rPr>
          <w:noProof/>
        </w:rPr>
        <w:drawing>
          <wp:inline distT="0" distB="0" distL="114300" distR="114300" wp14:anchorId="557EA8B3" wp14:editId="771AC160">
            <wp:extent cx="5271135" cy="3576955"/>
            <wp:effectExtent l="0" t="0" r="5715" b="4445"/>
            <wp:docPr id="57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17"/>
                    <pic:cNvPicPr>
                      <a:picLocks noChangeAspect="1"/>
                    </pic:cNvPicPr>
                  </pic:nvPicPr>
                  <pic:blipFill>
                    <a:blip r:embed="rId576"/>
                    <a:stretch>
                      <a:fillRect/>
                    </a:stretch>
                  </pic:blipFill>
                  <pic:spPr>
                    <a:xfrm>
                      <a:off x="0" y="0"/>
                      <a:ext cx="5271135" cy="3576955"/>
                    </a:xfrm>
                    <a:prstGeom prst="rect">
                      <a:avLst/>
                    </a:prstGeom>
                    <a:noFill/>
                    <a:ln>
                      <a:noFill/>
                    </a:ln>
                  </pic:spPr>
                </pic:pic>
              </a:graphicData>
            </a:graphic>
          </wp:inline>
        </w:drawing>
      </w:r>
    </w:p>
    <w:p w14:paraId="645DCCC7" w14:textId="77777777" w:rsidR="00DB7ACC" w:rsidRDefault="00DB7ACC"/>
    <w:p w14:paraId="7D85CBCD" w14:textId="77777777" w:rsidR="00DB7ACC" w:rsidRDefault="00C37B29">
      <w:r>
        <w:rPr>
          <w:noProof/>
        </w:rPr>
        <w:lastRenderedPageBreak/>
        <w:drawing>
          <wp:inline distT="0" distB="0" distL="114300" distR="114300" wp14:anchorId="587984B9" wp14:editId="48E588FE">
            <wp:extent cx="5271770" cy="3686175"/>
            <wp:effectExtent l="0" t="0" r="5080" b="9525"/>
            <wp:docPr id="57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18"/>
                    <pic:cNvPicPr>
                      <a:picLocks noChangeAspect="1"/>
                    </pic:cNvPicPr>
                  </pic:nvPicPr>
                  <pic:blipFill>
                    <a:blip r:embed="rId577"/>
                    <a:stretch>
                      <a:fillRect/>
                    </a:stretch>
                  </pic:blipFill>
                  <pic:spPr>
                    <a:xfrm>
                      <a:off x="0" y="0"/>
                      <a:ext cx="5271770" cy="3686175"/>
                    </a:xfrm>
                    <a:prstGeom prst="rect">
                      <a:avLst/>
                    </a:prstGeom>
                    <a:noFill/>
                    <a:ln>
                      <a:noFill/>
                    </a:ln>
                  </pic:spPr>
                </pic:pic>
              </a:graphicData>
            </a:graphic>
          </wp:inline>
        </w:drawing>
      </w:r>
    </w:p>
    <w:p w14:paraId="10E86BB1" w14:textId="77777777" w:rsidR="00DB7ACC" w:rsidRDefault="00DB7ACC"/>
    <w:p w14:paraId="3F780E49" w14:textId="77777777" w:rsidR="00DB7ACC" w:rsidRDefault="00C37B29">
      <w:pPr>
        <w:pStyle w:val="3"/>
      </w:pPr>
      <w:r>
        <w:rPr>
          <w:rFonts w:hint="eastAsia"/>
        </w:rPr>
        <w:t>如何设计</w:t>
      </w:r>
      <w:r>
        <w:rPr>
          <w:rFonts w:hint="eastAsia"/>
        </w:rPr>
        <w:t>map</w:t>
      </w:r>
    </w:p>
    <w:p w14:paraId="7BC8EE11" w14:textId="77777777" w:rsidR="00DB7ACC" w:rsidRDefault="00C37B29">
      <w:pPr>
        <w:rPr>
          <w:b/>
          <w:bCs/>
          <w:sz w:val="24"/>
          <w:szCs w:val="32"/>
        </w:rPr>
      </w:pPr>
      <w:r>
        <w:rPr>
          <w:rFonts w:hint="eastAsia"/>
          <w:b/>
          <w:bCs/>
          <w:sz w:val="24"/>
          <w:szCs w:val="32"/>
        </w:rPr>
        <w:t>Map(key,value)</w:t>
      </w:r>
    </w:p>
    <w:p w14:paraId="6662036D" w14:textId="77777777" w:rsidR="00DB7ACC" w:rsidRDefault="00C37B29">
      <w:pPr>
        <w:rPr>
          <w:b/>
          <w:bCs/>
          <w:sz w:val="24"/>
          <w:szCs w:val="32"/>
        </w:rPr>
      </w:pPr>
      <w:r>
        <w:rPr>
          <w:rFonts w:hint="eastAsia"/>
          <w:b/>
          <w:bCs/>
          <w:sz w:val="24"/>
          <w:szCs w:val="32"/>
        </w:rPr>
        <w:t>value</w:t>
      </w:r>
      <w:r>
        <w:rPr>
          <w:rFonts w:hint="eastAsia"/>
          <w:b/>
          <w:bCs/>
          <w:sz w:val="24"/>
          <w:szCs w:val="32"/>
        </w:rPr>
        <w:t>存储</w:t>
      </w:r>
      <w:r>
        <w:rPr>
          <w:rFonts w:hint="eastAsia"/>
          <w:b/>
          <w:bCs/>
          <w:sz w:val="24"/>
          <w:szCs w:val="32"/>
        </w:rPr>
        <w:t xml:space="preserve"> Node</w:t>
      </w:r>
    </w:p>
    <w:p w14:paraId="592A532C" w14:textId="77777777" w:rsidR="00DB7ACC" w:rsidRDefault="00C37B29">
      <w:pPr>
        <w:pStyle w:val="3"/>
      </w:pPr>
      <w:r>
        <w:rPr>
          <w:rFonts w:hint="eastAsia"/>
        </w:rPr>
        <w:t>如何设计双向链表</w:t>
      </w:r>
    </w:p>
    <w:p w14:paraId="47C5B260" w14:textId="77777777" w:rsidR="00DB7ACC" w:rsidRDefault="00C37B29">
      <w:pPr>
        <w:numPr>
          <w:ilvl w:val="0"/>
          <w:numId w:val="73"/>
        </w:numPr>
        <w:rPr>
          <w:b/>
          <w:bCs/>
        </w:rPr>
      </w:pPr>
      <w:r>
        <w:rPr>
          <w:rFonts w:hint="eastAsia"/>
          <w:b/>
          <w:bCs/>
        </w:rPr>
        <w:t>在双向链表中存储一个</w:t>
      </w:r>
      <w:r>
        <w:rPr>
          <w:rFonts w:hint="eastAsia"/>
          <w:b/>
          <w:bCs/>
        </w:rPr>
        <w:t>Node;</w:t>
      </w:r>
    </w:p>
    <w:p w14:paraId="0658DC3A" w14:textId="77777777" w:rsidR="00DB7ACC" w:rsidRDefault="00C37B29">
      <w:pPr>
        <w:numPr>
          <w:ilvl w:val="0"/>
          <w:numId w:val="73"/>
        </w:numPr>
        <w:rPr>
          <w:b/>
          <w:bCs/>
        </w:rPr>
      </w:pPr>
      <w:r>
        <w:rPr>
          <w:rFonts w:hint="eastAsia"/>
          <w:b/>
          <w:bCs/>
        </w:rPr>
        <w:t>双向链表使用</w:t>
      </w:r>
      <w:r>
        <w:rPr>
          <w:rFonts w:hint="eastAsia"/>
          <w:b/>
          <w:bCs/>
        </w:rPr>
        <w:t>JDK</w:t>
      </w:r>
      <w:r>
        <w:rPr>
          <w:rFonts w:hint="eastAsia"/>
          <w:b/>
          <w:bCs/>
        </w:rPr>
        <w:t>自带的</w:t>
      </w:r>
      <w:r>
        <w:rPr>
          <w:rFonts w:hint="eastAsia"/>
          <w:b/>
          <w:bCs/>
        </w:rPr>
        <w:t>LinkedList</w:t>
      </w:r>
    </w:p>
    <w:p w14:paraId="1A055E43" w14:textId="77777777" w:rsidR="00DB7ACC" w:rsidRDefault="00DB7ACC">
      <w:pPr>
        <w:rPr>
          <w:b/>
          <w:bCs/>
        </w:rPr>
      </w:pPr>
    </w:p>
    <w:p w14:paraId="5AFDE4DD" w14:textId="77777777" w:rsidR="00DB7ACC" w:rsidRDefault="00DB7ACC">
      <w:pPr>
        <w:rPr>
          <w:b/>
          <w:bCs/>
        </w:rPr>
      </w:pPr>
    </w:p>
    <w:p w14:paraId="5941D8C9" w14:textId="77777777" w:rsidR="00DB7ACC" w:rsidRDefault="00C37B29">
      <w:pPr>
        <w:rPr>
          <w:b/>
          <w:bCs/>
        </w:rPr>
      </w:pPr>
      <w:r>
        <w:rPr>
          <w:b/>
          <w:bCs/>
        </w:rPr>
        <w:t>/**</w:t>
      </w:r>
    </w:p>
    <w:p w14:paraId="4E268371" w14:textId="77777777" w:rsidR="00DB7ACC" w:rsidRDefault="00C37B29">
      <w:pPr>
        <w:rPr>
          <w:b/>
          <w:bCs/>
        </w:rPr>
      </w:pPr>
      <w:r>
        <w:rPr>
          <w:b/>
          <w:bCs/>
        </w:rPr>
        <w:t xml:space="preserve"> * Created by zhoujian on 2021/2/22</w:t>
      </w:r>
    </w:p>
    <w:p w14:paraId="368D5986" w14:textId="77777777" w:rsidR="00DB7ACC" w:rsidRDefault="00C37B29">
      <w:pPr>
        <w:rPr>
          <w:b/>
          <w:bCs/>
        </w:rPr>
      </w:pPr>
      <w:r>
        <w:rPr>
          <w:b/>
          <w:bCs/>
        </w:rPr>
        <w:t xml:space="preserve"> **/</w:t>
      </w:r>
    </w:p>
    <w:p w14:paraId="67B02A7E" w14:textId="77777777" w:rsidR="00DB7ACC" w:rsidRDefault="00C37B29">
      <w:pPr>
        <w:rPr>
          <w:b/>
          <w:bCs/>
        </w:rPr>
      </w:pPr>
      <w:r>
        <w:rPr>
          <w:b/>
          <w:bCs/>
        </w:rPr>
        <w:t>public class LRUCache {</w:t>
      </w:r>
    </w:p>
    <w:p w14:paraId="6C5B022E" w14:textId="77777777" w:rsidR="00DB7ACC" w:rsidRDefault="00DB7ACC">
      <w:pPr>
        <w:rPr>
          <w:b/>
          <w:bCs/>
        </w:rPr>
      </w:pPr>
    </w:p>
    <w:p w14:paraId="7A6F99D1" w14:textId="77777777" w:rsidR="00DB7ACC" w:rsidRDefault="00C37B29">
      <w:pPr>
        <w:rPr>
          <w:b/>
          <w:bCs/>
          <w:highlight w:val="cyan"/>
        </w:rPr>
      </w:pPr>
      <w:r>
        <w:rPr>
          <w:b/>
          <w:bCs/>
        </w:rPr>
        <w:t xml:space="preserve">    </w:t>
      </w:r>
      <w:r>
        <w:rPr>
          <w:b/>
          <w:bCs/>
          <w:highlight w:val="cyan"/>
        </w:rPr>
        <w:t xml:space="preserve">// </w:t>
      </w:r>
      <w:r>
        <w:rPr>
          <w:b/>
          <w:bCs/>
          <w:highlight w:val="cyan"/>
        </w:rPr>
        <w:t>处理链表节点的同时不要忘了更新哈希表中对节点的映射。</w:t>
      </w:r>
    </w:p>
    <w:p w14:paraId="266CD18D" w14:textId="77777777" w:rsidR="00DB7ACC" w:rsidRDefault="00C37B29">
      <w:pPr>
        <w:rPr>
          <w:b/>
          <w:bCs/>
        </w:rPr>
      </w:pPr>
      <w:r>
        <w:rPr>
          <w:b/>
          <w:bCs/>
        </w:rPr>
        <w:t xml:space="preserve">    //key-&gt;Node(key,val)</w:t>
      </w:r>
    </w:p>
    <w:p w14:paraId="37AFD3FB" w14:textId="77777777" w:rsidR="00DB7ACC" w:rsidRDefault="00C37B29">
      <w:pPr>
        <w:rPr>
          <w:b/>
          <w:bCs/>
        </w:rPr>
      </w:pPr>
      <w:r>
        <w:rPr>
          <w:b/>
          <w:bCs/>
        </w:rPr>
        <w:t xml:space="preserve">    private HashMap&lt;Integer,Node&gt; map;</w:t>
      </w:r>
    </w:p>
    <w:p w14:paraId="6F642224" w14:textId="77777777" w:rsidR="00DB7ACC" w:rsidRDefault="00C37B29">
      <w:pPr>
        <w:rPr>
          <w:b/>
          <w:bCs/>
          <w:highlight w:val="cyan"/>
        </w:rPr>
      </w:pPr>
      <w:r>
        <w:rPr>
          <w:b/>
          <w:bCs/>
        </w:rPr>
        <w:t xml:space="preserve">  </w:t>
      </w:r>
      <w:r>
        <w:rPr>
          <w:b/>
          <w:bCs/>
          <w:highlight w:val="cyan"/>
        </w:rPr>
        <w:t xml:space="preserve">  // </w:t>
      </w:r>
      <w:r>
        <w:rPr>
          <w:b/>
          <w:bCs/>
          <w:highlight w:val="cyan"/>
        </w:rPr>
        <w:t>双向链表</w:t>
      </w:r>
      <w:r>
        <w:rPr>
          <w:b/>
          <w:bCs/>
          <w:highlight w:val="cyan"/>
        </w:rPr>
        <w:t xml:space="preserve"> Node(k1,v1)&lt;-&gt;Node(k2,v2)</w:t>
      </w:r>
    </w:p>
    <w:p w14:paraId="6F7EB6BC" w14:textId="77777777" w:rsidR="00DB7ACC" w:rsidRDefault="00C37B29">
      <w:pPr>
        <w:rPr>
          <w:b/>
          <w:bCs/>
          <w:highlight w:val="cyan"/>
        </w:rPr>
      </w:pPr>
      <w:r>
        <w:rPr>
          <w:b/>
          <w:bCs/>
          <w:highlight w:val="cyan"/>
        </w:rPr>
        <w:t xml:space="preserve">    // </w:t>
      </w:r>
      <w:r>
        <w:rPr>
          <w:b/>
          <w:bCs/>
          <w:highlight w:val="cyan"/>
        </w:rPr>
        <w:t>使用</w:t>
      </w:r>
      <w:r>
        <w:rPr>
          <w:b/>
          <w:bCs/>
          <w:highlight w:val="cyan"/>
        </w:rPr>
        <w:t>JDK</w:t>
      </w:r>
      <w:r>
        <w:rPr>
          <w:b/>
          <w:bCs/>
          <w:highlight w:val="cyan"/>
        </w:rPr>
        <w:t>提供的双向链表</w:t>
      </w:r>
    </w:p>
    <w:p w14:paraId="6B354DA5" w14:textId="77777777" w:rsidR="00DB7ACC" w:rsidRDefault="00C37B29">
      <w:pPr>
        <w:rPr>
          <w:b/>
          <w:bCs/>
        </w:rPr>
      </w:pPr>
      <w:r>
        <w:rPr>
          <w:b/>
          <w:bCs/>
        </w:rPr>
        <w:t xml:space="preserve">    private LinkedList&lt;Node&gt; cache;</w:t>
      </w:r>
    </w:p>
    <w:p w14:paraId="76F09CD0" w14:textId="77777777" w:rsidR="00DB7ACC" w:rsidRDefault="00C37B29">
      <w:pPr>
        <w:rPr>
          <w:b/>
          <w:bCs/>
        </w:rPr>
      </w:pPr>
      <w:r>
        <w:rPr>
          <w:b/>
          <w:bCs/>
        </w:rPr>
        <w:lastRenderedPageBreak/>
        <w:t xml:space="preserve">    // </w:t>
      </w:r>
      <w:r>
        <w:rPr>
          <w:b/>
          <w:bCs/>
        </w:rPr>
        <w:t>容量</w:t>
      </w:r>
    </w:p>
    <w:p w14:paraId="07BCCABB" w14:textId="77777777" w:rsidR="00DB7ACC" w:rsidRDefault="00C37B29">
      <w:pPr>
        <w:rPr>
          <w:b/>
          <w:bCs/>
        </w:rPr>
      </w:pPr>
      <w:r>
        <w:rPr>
          <w:b/>
          <w:bCs/>
        </w:rPr>
        <w:t xml:space="preserve">    private int cap;</w:t>
      </w:r>
    </w:p>
    <w:p w14:paraId="70BA2273" w14:textId="77777777" w:rsidR="00DB7ACC" w:rsidRDefault="00DB7ACC">
      <w:pPr>
        <w:rPr>
          <w:b/>
          <w:bCs/>
        </w:rPr>
      </w:pPr>
    </w:p>
    <w:p w14:paraId="2FC890A9" w14:textId="77777777" w:rsidR="00DB7ACC" w:rsidRDefault="00C37B29">
      <w:pPr>
        <w:rPr>
          <w:b/>
          <w:bCs/>
        </w:rPr>
      </w:pPr>
      <w:r>
        <w:rPr>
          <w:b/>
          <w:bCs/>
        </w:rPr>
        <w:t xml:space="preserve">    public LRUCache(int capacity) {</w:t>
      </w:r>
    </w:p>
    <w:p w14:paraId="3C62790A" w14:textId="77777777" w:rsidR="00DB7ACC" w:rsidRDefault="00C37B29">
      <w:pPr>
        <w:rPr>
          <w:b/>
          <w:bCs/>
        </w:rPr>
      </w:pPr>
      <w:r>
        <w:rPr>
          <w:b/>
          <w:bCs/>
        </w:rPr>
        <w:t xml:space="preserve">        this.cap=capacity;</w:t>
      </w:r>
    </w:p>
    <w:p w14:paraId="28CA3FB6" w14:textId="77777777" w:rsidR="00DB7ACC" w:rsidRDefault="00C37B29">
      <w:pPr>
        <w:rPr>
          <w:b/>
          <w:bCs/>
        </w:rPr>
      </w:pPr>
      <w:r>
        <w:rPr>
          <w:b/>
          <w:bCs/>
        </w:rPr>
        <w:t xml:space="preserve">   </w:t>
      </w:r>
      <w:r>
        <w:rPr>
          <w:b/>
          <w:bCs/>
        </w:rPr>
        <w:t xml:space="preserve">     this.map=new HashMap&lt;&gt;();</w:t>
      </w:r>
    </w:p>
    <w:p w14:paraId="71FB031A" w14:textId="77777777" w:rsidR="00DB7ACC" w:rsidRDefault="00C37B29">
      <w:pPr>
        <w:rPr>
          <w:b/>
          <w:bCs/>
        </w:rPr>
      </w:pPr>
      <w:r>
        <w:rPr>
          <w:b/>
          <w:bCs/>
        </w:rPr>
        <w:t xml:space="preserve">        this.cache=new LinkedList&lt;&gt;();</w:t>
      </w:r>
    </w:p>
    <w:p w14:paraId="45B3026B" w14:textId="77777777" w:rsidR="00DB7ACC" w:rsidRDefault="00C37B29">
      <w:pPr>
        <w:rPr>
          <w:b/>
          <w:bCs/>
        </w:rPr>
      </w:pPr>
      <w:r>
        <w:rPr>
          <w:b/>
          <w:bCs/>
        </w:rPr>
        <w:t xml:space="preserve">    }</w:t>
      </w:r>
    </w:p>
    <w:p w14:paraId="7F709404" w14:textId="77777777" w:rsidR="00DB7ACC" w:rsidRDefault="00DB7ACC">
      <w:pPr>
        <w:rPr>
          <w:b/>
          <w:bCs/>
        </w:rPr>
      </w:pPr>
    </w:p>
    <w:p w14:paraId="1CEB52CB" w14:textId="77777777" w:rsidR="00DB7ACC" w:rsidRDefault="00C37B29">
      <w:pPr>
        <w:rPr>
          <w:b/>
          <w:bCs/>
        </w:rPr>
      </w:pPr>
      <w:r>
        <w:rPr>
          <w:b/>
          <w:bCs/>
        </w:rPr>
        <w:t xml:space="preserve">    /**</w:t>
      </w:r>
    </w:p>
    <w:p w14:paraId="0AD3FA9C" w14:textId="77777777" w:rsidR="00DB7ACC" w:rsidRDefault="00C37B29">
      <w:pPr>
        <w:rPr>
          <w:b/>
          <w:bCs/>
        </w:rPr>
      </w:pPr>
      <w:r>
        <w:rPr>
          <w:b/>
          <w:bCs/>
        </w:rPr>
        <w:t xml:space="preserve">     * O(1)</w:t>
      </w:r>
      <w:r>
        <w:rPr>
          <w:b/>
          <w:bCs/>
        </w:rPr>
        <w:t>时间</w:t>
      </w:r>
    </w:p>
    <w:p w14:paraId="0141E361" w14:textId="77777777" w:rsidR="00DB7ACC" w:rsidRDefault="00C37B29">
      <w:pPr>
        <w:rPr>
          <w:b/>
          <w:bCs/>
        </w:rPr>
      </w:pPr>
      <w:r>
        <w:rPr>
          <w:b/>
          <w:bCs/>
        </w:rPr>
        <w:t xml:space="preserve">     * @param key</w:t>
      </w:r>
    </w:p>
    <w:p w14:paraId="57BCB643" w14:textId="77777777" w:rsidR="00DB7ACC" w:rsidRDefault="00C37B29">
      <w:pPr>
        <w:rPr>
          <w:b/>
          <w:bCs/>
        </w:rPr>
      </w:pPr>
      <w:r>
        <w:rPr>
          <w:b/>
          <w:bCs/>
        </w:rPr>
        <w:t xml:space="preserve">     * @return</w:t>
      </w:r>
    </w:p>
    <w:p w14:paraId="7DA900C1" w14:textId="77777777" w:rsidR="00DB7ACC" w:rsidRDefault="00C37B29">
      <w:pPr>
        <w:rPr>
          <w:b/>
          <w:bCs/>
        </w:rPr>
      </w:pPr>
      <w:r>
        <w:rPr>
          <w:b/>
          <w:bCs/>
        </w:rPr>
        <w:t xml:space="preserve">     */</w:t>
      </w:r>
    </w:p>
    <w:p w14:paraId="578EDE4E" w14:textId="77777777" w:rsidR="00DB7ACC" w:rsidRDefault="00C37B29">
      <w:pPr>
        <w:rPr>
          <w:b/>
          <w:bCs/>
        </w:rPr>
      </w:pPr>
      <w:r>
        <w:rPr>
          <w:b/>
          <w:bCs/>
        </w:rPr>
        <w:t xml:space="preserve">    public int get(int key) {</w:t>
      </w:r>
    </w:p>
    <w:p w14:paraId="1EF32949" w14:textId="77777777" w:rsidR="00DB7ACC" w:rsidRDefault="00C37B29">
      <w:pPr>
        <w:rPr>
          <w:b/>
          <w:bCs/>
        </w:rPr>
      </w:pPr>
      <w:r>
        <w:rPr>
          <w:b/>
          <w:bCs/>
        </w:rPr>
        <w:t xml:space="preserve">        // </w:t>
      </w:r>
      <w:r>
        <w:rPr>
          <w:b/>
          <w:bCs/>
        </w:rPr>
        <w:t>使用</w:t>
      </w:r>
      <w:r>
        <w:rPr>
          <w:b/>
          <w:bCs/>
        </w:rPr>
        <w:t>map</w:t>
      </w:r>
      <w:r>
        <w:rPr>
          <w:b/>
          <w:bCs/>
        </w:rPr>
        <w:t>查找</w:t>
      </w:r>
    </w:p>
    <w:p w14:paraId="71838BEA" w14:textId="77777777" w:rsidR="00DB7ACC" w:rsidRDefault="00C37B29">
      <w:pPr>
        <w:rPr>
          <w:b/>
          <w:bCs/>
        </w:rPr>
      </w:pPr>
      <w:r>
        <w:rPr>
          <w:b/>
          <w:bCs/>
        </w:rPr>
        <w:t xml:space="preserve">        if(!map.containsKey(key)) return -1;</w:t>
      </w:r>
    </w:p>
    <w:p w14:paraId="5E9B8B43" w14:textId="77777777" w:rsidR="00DB7ACC" w:rsidRDefault="00C37B29">
      <w:pPr>
        <w:rPr>
          <w:b/>
          <w:bCs/>
          <w:highlight w:val="cyan"/>
        </w:rPr>
      </w:pPr>
      <w:r>
        <w:rPr>
          <w:b/>
          <w:bCs/>
        </w:rPr>
        <w:t xml:space="preserve">        </w:t>
      </w:r>
      <w:r>
        <w:rPr>
          <w:b/>
          <w:bCs/>
          <w:highlight w:val="cyan"/>
        </w:rPr>
        <w:t xml:space="preserve">// </w:t>
      </w:r>
      <w:r>
        <w:rPr>
          <w:b/>
          <w:bCs/>
          <w:highlight w:val="cyan"/>
        </w:rPr>
        <w:t>查找数据</w:t>
      </w:r>
    </w:p>
    <w:p w14:paraId="103A81E7" w14:textId="77777777" w:rsidR="00DB7ACC" w:rsidRDefault="00C37B29">
      <w:pPr>
        <w:rPr>
          <w:b/>
          <w:bCs/>
        </w:rPr>
      </w:pPr>
      <w:r>
        <w:rPr>
          <w:b/>
          <w:bCs/>
        </w:rPr>
        <w:t xml:space="preserve">        int val = map.get(key).val;</w:t>
      </w:r>
    </w:p>
    <w:p w14:paraId="2F96385C" w14:textId="77777777" w:rsidR="00DB7ACC" w:rsidRDefault="00C37B29">
      <w:pPr>
        <w:rPr>
          <w:b/>
          <w:bCs/>
        </w:rPr>
      </w:pPr>
      <w:r>
        <w:rPr>
          <w:b/>
          <w:bCs/>
        </w:rPr>
        <w:t xml:space="preserve">        // </w:t>
      </w:r>
      <w:r>
        <w:rPr>
          <w:b/>
          <w:bCs/>
        </w:rPr>
        <w:t>利用</w:t>
      </w:r>
      <w:r>
        <w:rPr>
          <w:b/>
          <w:bCs/>
        </w:rPr>
        <w:t>put</w:t>
      </w:r>
      <w:r>
        <w:rPr>
          <w:b/>
          <w:bCs/>
        </w:rPr>
        <w:t>方法将该数据提前</w:t>
      </w:r>
    </w:p>
    <w:p w14:paraId="30FCF92A" w14:textId="77777777" w:rsidR="00DB7ACC" w:rsidRDefault="00C37B29">
      <w:pPr>
        <w:rPr>
          <w:b/>
          <w:bCs/>
          <w:highlight w:val="red"/>
        </w:rPr>
      </w:pPr>
      <w:r>
        <w:rPr>
          <w:b/>
          <w:bCs/>
        </w:rPr>
        <w:t xml:space="preserve">        </w:t>
      </w:r>
      <w:r>
        <w:rPr>
          <w:b/>
          <w:bCs/>
          <w:highlight w:val="red"/>
        </w:rPr>
        <w:t>put(key,val);</w:t>
      </w:r>
    </w:p>
    <w:p w14:paraId="73EF8EA1" w14:textId="77777777" w:rsidR="00DB7ACC" w:rsidRDefault="00C37B29">
      <w:pPr>
        <w:rPr>
          <w:b/>
          <w:bCs/>
        </w:rPr>
      </w:pPr>
      <w:r>
        <w:rPr>
          <w:b/>
          <w:bCs/>
        </w:rPr>
        <w:t xml:space="preserve">        return val;</w:t>
      </w:r>
    </w:p>
    <w:p w14:paraId="483FB68A" w14:textId="77777777" w:rsidR="00DB7ACC" w:rsidRDefault="00C37B29">
      <w:pPr>
        <w:rPr>
          <w:b/>
          <w:bCs/>
        </w:rPr>
      </w:pPr>
      <w:r>
        <w:rPr>
          <w:b/>
          <w:bCs/>
        </w:rPr>
        <w:t xml:space="preserve">    }</w:t>
      </w:r>
    </w:p>
    <w:p w14:paraId="4F4AB64E" w14:textId="77777777" w:rsidR="00DB7ACC" w:rsidRDefault="00DB7ACC">
      <w:pPr>
        <w:rPr>
          <w:b/>
          <w:bCs/>
        </w:rPr>
      </w:pPr>
    </w:p>
    <w:p w14:paraId="0040B6F1" w14:textId="77777777" w:rsidR="00DB7ACC" w:rsidRDefault="00C37B29">
      <w:pPr>
        <w:rPr>
          <w:b/>
          <w:bCs/>
        </w:rPr>
      </w:pPr>
      <w:r>
        <w:rPr>
          <w:b/>
          <w:bCs/>
        </w:rPr>
        <w:t xml:space="preserve">    /**</w:t>
      </w:r>
    </w:p>
    <w:p w14:paraId="4DB6DE8B" w14:textId="77777777" w:rsidR="00DB7ACC" w:rsidRDefault="00C37B29">
      <w:pPr>
        <w:rPr>
          <w:b/>
          <w:bCs/>
        </w:rPr>
      </w:pPr>
      <w:r>
        <w:rPr>
          <w:b/>
          <w:bCs/>
        </w:rPr>
        <w:t xml:space="preserve">     * </w:t>
      </w:r>
      <w:r>
        <w:rPr>
          <w:b/>
          <w:bCs/>
        </w:rPr>
        <w:t>添加一个数据</w:t>
      </w:r>
    </w:p>
    <w:p w14:paraId="7B844DAA" w14:textId="77777777" w:rsidR="00DB7ACC" w:rsidRDefault="00C37B29">
      <w:pPr>
        <w:rPr>
          <w:b/>
          <w:bCs/>
        </w:rPr>
      </w:pPr>
      <w:r>
        <w:rPr>
          <w:b/>
          <w:bCs/>
        </w:rPr>
        <w:t xml:space="preserve">     * @param key</w:t>
      </w:r>
    </w:p>
    <w:p w14:paraId="1DA472D0" w14:textId="77777777" w:rsidR="00DB7ACC" w:rsidRDefault="00C37B29">
      <w:pPr>
        <w:rPr>
          <w:b/>
          <w:bCs/>
        </w:rPr>
      </w:pPr>
      <w:r>
        <w:rPr>
          <w:b/>
          <w:bCs/>
        </w:rPr>
        <w:t xml:space="preserve">     * @param value</w:t>
      </w:r>
    </w:p>
    <w:p w14:paraId="48D5595F" w14:textId="77777777" w:rsidR="00DB7ACC" w:rsidRDefault="00C37B29">
      <w:pPr>
        <w:rPr>
          <w:b/>
          <w:bCs/>
        </w:rPr>
      </w:pPr>
      <w:r>
        <w:rPr>
          <w:b/>
          <w:bCs/>
        </w:rPr>
        <w:t xml:space="preserve">     */</w:t>
      </w:r>
    </w:p>
    <w:p w14:paraId="3BD27A1D" w14:textId="77777777" w:rsidR="00DB7ACC" w:rsidRDefault="00C37B29">
      <w:pPr>
        <w:rPr>
          <w:b/>
          <w:bCs/>
        </w:rPr>
      </w:pPr>
      <w:r>
        <w:rPr>
          <w:b/>
          <w:bCs/>
        </w:rPr>
        <w:t xml:space="preserve">    public void put(int key, int value) {</w:t>
      </w:r>
    </w:p>
    <w:p w14:paraId="14A373E5" w14:textId="77777777" w:rsidR="00DB7ACC" w:rsidRDefault="00DB7ACC">
      <w:pPr>
        <w:rPr>
          <w:b/>
          <w:bCs/>
        </w:rPr>
      </w:pPr>
    </w:p>
    <w:p w14:paraId="5DA1C4FF" w14:textId="77777777" w:rsidR="00DB7ACC" w:rsidRDefault="00C37B29">
      <w:pPr>
        <w:rPr>
          <w:b/>
          <w:bCs/>
        </w:rPr>
      </w:pPr>
      <w:r>
        <w:rPr>
          <w:b/>
          <w:bCs/>
        </w:rPr>
        <w:t xml:space="preserve">        // </w:t>
      </w:r>
      <w:r>
        <w:rPr>
          <w:b/>
          <w:bCs/>
        </w:rPr>
        <w:t>先把新节点建设出来</w:t>
      </w:r>
    </w:p>
    <w:p w14:paraId="220F5C4E" w14:textId="77777777" w:rsidR="00DB7ACC" w:rsidRDefault="00C37B29">
      <w:pPr>
        <w:rPr>
          <w:b/>
          <w:bCs/>
        </w:rPr>
      </w:pPr>
      <w:r>
        <w:rPr>
          <w:b/>
          <w:bCs/>
        </w:rPr>
        <w:t xml:space="preserve">        Node x = new Node(key,value);</w:t>
      </w:r>
    </w:p>
    <w:p w14:paraId="4254E4DE" w14:textId="77777777" w:rsidR="00DB7ACC" w:rsidRDefault="00C37B29">
      <w:pPr>
        <w:rPr>
          <w:b/>
          <w:bCs/>
        </w:rPr>
      </w:pPr>
      <w:r>
        <w:rPr>
          <w:b/>
          <w:bCs/>
        </w:rPr>
        <w:t xml:space="preserve">        // </w:t>
      </w:r>
      <w:r>
        <w:rPr>
          <w:b/>
          <w:bCs/>
        </w:rPr>
        <w:t>更新数据</w:t>
      </w:r>
    </w:p>
    <w:p w14:paraId="4DDCEBE5" w14:textId="77777777" w:rsidR="00DB7ACC" w:rsidRDefault="00C37B29">
      <w:pPr>
        <w:rPr>
          <w:b/>
          <w:bCs/>
        </w:rPr>
      </w:pPr>
      <w:r>
        <w:rPr>
          <w:b/>
          <w:bCs/>
        </w:rPr>
        <w:t xml:space="preserve">        if(map.containsKey(key)){</w:t>
      </w:r>
    </w:p>
    <w:p w14:paraId="2F528277" w14:textId="77777777" w:rsidR="00DB7ACC" w:rsidRDefault="00C37B29">
      <w:pPr>
        <w:rPr>
          <w:b/>
          <w:bCs/>
        </w:rPr>
      </w:pPr>
      <w:r>
        <w:rPr>
          <w:b/>
          <w:bCs/>
        </w:rPr>
        <w:t xml:space="preserve">            // </w:t>
      </w:r>
      <w:r>
        <w:rPr>
          <w:b/>
          <w:bCs/>
        </w:rPr>
        <w:t>删除旧的节点，新的节点插入到头部</w:t>
      </w:r>
    </w:p>
    <w:p w14:paraId="0B63D3A5" w14:textId="77777777" w:rsidR="00DB7ACC" w:rsidRDefault="00C37B29">
      <w:pPr>
        <w:rPr>
          <w:b/>
          <w:bCs/>
        </w:rPr>
      </w:pPr>
      <w:r>
        <w:rPr>
          <w:b/>
          <w:bCs/>
        </w:rPr>
        <w:t xml:space="preserve">            cache.remove(map.get(key));</w:t>
      </w:r>
    </w:p>
    <w:p w14:paraId="0FBB0E34" w14:textId="77777777" w:rsidR="00DB7ACC" w:rsidRDefault="00C37B29">
      <w:pPr>
        <w:rPr>
          <w:b/>
          <w:bCs/>
        </w:rPr>
      </w:pPr>
      <w:r>
        <w:rPr>
          <w:b/>
          <w:bCs/>
        </w:rPr>
        <w:t xml:space="preserve">            // </w:t>
      </w:r>
      <w:r>
        <w:rPr>
          <w:b/>
          <w:bCs/>
        </w:rPr>
        <w:t>新的节点插入到头部</w:t>
      </w:r>
    </w:p>
    <w:p w14:paraId="161C8948" w14:textId="77777777" w:rsidR="00DB7ACC" w:rsidRDefault="00C37B29">
      <w:pPr>
        <w:rPr>
          <w:b/>
          <w:bCs/>
        </w:rPr>
      </w:pPr>
      <w:r>
        <w:rPr>
          <w:b/>
          <w:bCs/>
        </w:rPr>
        <w:t xml:space="preserve">       </w:t>
      </w:r>
      <w:r>
        <w:rPr>
          <w:b/>
          <w:bCs/>
        </w:rPr>
        <w:t xml:space="preserve">     cache.addFirst(x);</w:t>
      </w:r>
    </w:p>
    <w:p w14:paraId="5FCB3EF5" w14:textId="77777777" w:rsidR="00DB7ACC" w:rsidRDefault="00C37B29">
      <w:pPr>
        <w:rPr>
          <w:b/>
          <w:bCs/>
        </w:rPr>
      </w:pPr>
      <w:r>
        <w:rPr>
          <w:b/>
          <w:bCs/>
        </w:rPr>
        <w:t xml:space="preserve">            // </w:t>
      </w:r>
      <w:r>
        <w:rPr>
          <w:b/>
          <w:bCs/>
        </w:rPr>
        <w:t>更新</w:t>
      </w:r>
      <w:r>
        <w:rPr>
          <w:b/>
          <w:bCs/>
        </w:rPr>
        <w:t>map</w:t>
      </w:r>
      <w:r>
        <w:rPr>
          <w:b/>
          <w:bCs/>
        </w:rPr>
        <w:t>中对应的数据</w:t>
      </w:r>
    </w:p>
    <w:p w14:paraId="133B38DD" w14:textId="77777777" w:rsidR="00DB7ACC" w:rsidRDefault="00C37B29">
      <w:pPr>
        <w:rPr>
          <w:b/>
          <w:bCs/>
        </w:rPr>
      </w:pPr>
      <w:r>
        <w:rPr>
          <w:b/>
          <w:bCs/>
        </w:rPr>
        <w:t xml:space="preserve">            map.put(key,x);</w:t>
      </w:r>
    </w:p>
    <w:p w14:paraId="6201336D" w14:textId="77777777" w:rsidR="00DB7ACC" w:rsidRDefault="00C37B29">
      <w:pPr>
        <w:rPr>
          <w:b/>
          <w:bCs/>
        </w:rPr>
      </w:pPr>
      <w:r>
        <w:rPr>
          <w:b/>
          <w:bCs/>
        </w:rPr>
        <w:t xml:space="preserve">        }else{</w:t>
      </w:r>
    </w:p>
    <w:p w14:paraId="631EBED4" w14:textId="77777777" w:rsidR="00DB7ACC" w:rsidRDefault="00C37B29">
      <w:pPr>
        <w:rPr>
          <w:b/>
          <w:bCs/>
        </w:rPr>
      </w:pPr>
      <w:r>
        <w:rPr>
          <w:b/>
          <w:bCs/>
        </w:rPr>
        <w:t xml:space="preserve">            // </w:t>
      </w:r>
      <w:r>
        <w:rPr>
          <w:b/>
          <w:bCs/>
        </w:rPr>
        <w:t>数据满了</w:t>
      </w:r>
    </w:p>
    <w:p w14:paraId="2D8BA9E0" w14:textId="77777777" w:rsidR="00DB7ACC" w:rsidRDefault="00C37B29">
      <w:pPr>
        <w:rPr>
          <w:b/>
          <w:bCs/>
        </w:rPr>
      </w:pPr>
      <w:r>
        <w:rPr>
          <w:b/>
          <w:bCs/>
        </w:rPr>
        <w:t xml:space="preserve">            if(cap==cache.size()){</w:t>
      </w:r>
    </w:p>
    <w:p w14:paraId="6200CE90" w14:textId="77777777" w:rsidR="00DB7ACC" w:rsidRDefault="00C37B29">
      <w:pPr>
        <w:rPr>
          <w:b/>
          <w:bCs/>
        </w:rPr>
      </w:pPr>
      <w:r>
        <w:rPr>
          <w:b/>
          <w:bCs/>
        </w:rPr>
        <w:lastRenderedPageBreak/>
        <w:t xml:space="preserve">                // </w:t>
      </w:r>
      <w:r>
        <w:rPr>
          <w:b/>
          <w:bCs/>
        </w:rPr>
        <w:t>删除链表最后一个数据</w:t>
      </w:r>
    </w:p>
    <w:p w14:paraId="5401627F" w14:textId="77777777" w:rsidR="00DB7ACC" w:rsidRDefault="00C37B29">
      <w:pPr>
        <w:rPr>
          <w:b/>
          <w:bCs/>
        </w:rPr>
      </w:pPr>
      <w:r>
        <w:rPr>
          <w:b/>
          <w:bCs/>
        </w:rPr>
        <w:t xml:space="preserve">                Node last = cache.removeLast();</w:t>
      </w:r>
    </w:p>
    <w:p w14:paraId="542C8976" w14:textId="77777777" w:rsidR="00DB7ACC" w:rsidRDefault="00C37B29">
      <w:pPr>
        <w:rPr>
          <w:b/>
          <w:bCs/>
        </w:rPr>
      </w:pPr>
      <w:r>
        <w:rPr>
          <w:b/>
          <w:bCs/>
        </w:rPr>
        <w:t xml:space="preserve">                // </w:t>
      </w:r>
      <w:r>
        <w:rPr>
          <w:b/>
          <w:bCs/>
        </w:rPr>
        <w:t>删除</w:t>
      </w:r>
      <w:r>
        <w:rPr>
          <w:b/>
          <w:bCs/>
        </w:rPr>
        <w:t>map</w:t>
      </w:r>
      <w:r>
        <w:rPr>
          <w:b/>
          <w:bCs/>
        </w:rPr>
        <w:t>中的数据</w:t>
      </w:r>
    </w:p>
    <w:p w14:paraId="4BA26037" w14:textId="77777777" w:rsidR="00DB7ACC" w:rsidRDefault="00C37B29">
      <w:pPr>
        <w:rPr>
          <w:b/>
          <w:bCs/>
        </w:rPr>
      </w:pPr>
      <w:r>
        <w:rPr>
          <w:b/>
          <w:bCs/>
        </w:rPr>
        <w:t xml:space="preserve">                map.remove(last.key);</w:t>
      </w:r>
    </w:p>
    <w:p w14:paraId="2F51EA7C" w14:textId="77777777" w:rsidR="00DB7ACC" w:rsidRDefault="00C37B29">
      <w:pPr>
        <w:rPr>
          <w:b/>
          <w:bCs/>
        </w:rPr>
      </w:pPr>
      <w:r>
        <w:rPr>
          <w:b/>
          <w:bCs/>
        </w:rPr>
        <w:t xml:space="preserve">            }</w:t>
      </w:r>
    </w:p>
    <w:p w14:paraId="749D5BFA" w14:textId="77777777" w:rsidR="00DB7ACC" w:rsidRDefault="00C37B29">
      <w:pPr>
        <w:rPr>
          <w:b/>
          <w:bCs/>
          <w:highlight w:val="red"/>
        </w:rPr>
      </w:pPr>
      <w:r>
        <w:rPr>
          <w:b/>
          <w:bCs/>
        </w:rPr>
        <w:t xml:space="preserve">            </w:t>
      </w:r>
      <w:r>
        <w:rPr>
          <w:b/>
          <w:bCs/>
          <w:highlight w:val="red"/>
        </w:rPr>
        <w:t xml:space="preserve">// </w:t>
      </w:r>
      <w:r>
        <w:rPr>
          <w:b/>
          <w:bCs/>
          <w:highlight w:val="red"/>
        </w:rPr>
        <w:t>直接添加到头部</w:t>
      </w:r>
    </w:p>
    <w:p w14:paraId="53DE8A38" w14:textId="77777777" w:rsidR="00DB7ACC" w:rsidRDefault="00C37B29">
      <w:pPr>
        <w:rPr>
          <w:b/>
          <w:bCs/>
        </w:rPr>
      </w:pPr>
      <w:r>
        <w:rPr>
          <w:b/>
          <w:bCs/>
        </w:rPr>
        <w:t xml:space="preserve">            cache.addFirst(x);</w:t>
      </w:r>
    </w:p>
    <w:p w14:paraId="1B695EB0" w14:textId="77777777" w:rsidR="00DB7ACC" w:rsidRDefault="00C37B29">
      <w:pPr>
        <w:rPr>
          <w:b/>
          <w:bCs/>
        </w:rPr>
      </w:pPr>
      <w:r>
        <w:rPr>
          <w:b/>
          <w:bCs/>
        </w:rPr>
        <w:t xml:space="preserve">            map.put(key,x);</w:t>
      </w:r>
    </w:p>
    <w:p w14:paraId="34623F55" w14:textId="77777777" w:rsidR="00DB7ACC" w:rsidRDefault="00DB7ACC">
      <w:pPr>
        <w:rPr>
          <w:b/>
          <w:bCs/>
        </w:rPr>
      </w:pPr>
    </w:p>
    <w:p w14:paraId="38247EF7" w14:textId="77777777" w:rsidR="00DB7ACC" w:rsidRDefault="00C37B29">
      <w:pPr>
        <w:rPr>
          <w:b/>
          <w:bCs/>
        </w:rPr>
      </w:pPr>
      <w:r>
        <w:rPr>
          <w:b/>
          <w:bCs/>
        </w:rPr>
        <w:t xml:space="preserve">        }</w:t>
      </w:r>
    </w:p>
    <w:p w14:paraId="6B279076" w14:textId="77777777" w:rsidR="00DB7ACC" w:rsidRDefault="00C37B29">
      <w:pPr>
        <w:rPr>
          <w:b/>
          <w:bCs/>
        </w:rPr>
      </w:pPr>
      <w:r>
        <w:rPr>
          <w:b/>
          <w:bCs/>
        </w:rPr>
        <w:t xml:space="preserve">    }</w:t>
      </w:r>
    </w:p>
    <w:p w14:paraId="67DDEAB0" w14:textId="77777777" w:rsidR="00DB7ACC" w:rsidRDefault="00C37B29">
      <w:pPr>
        <w:rPr>
          <w:b/>
          <w:bCs/>
        </w:rPr>
      </w:pPr>
      <w:r>
        <w:rPr>
          <w:b/>
          <w:bCs/>
        </w:rPr>
        <w:t>}</w:t>
      </w:r>
    </w:p>
    <w:p w14:paraId="47814A76" w14:textId="77777777" w:rsidR="00DB7ACC" w:rsidRDefault="00DB7ACC">
      <w:pPr>
        <w:rPr>
          <w:b/>
          <w:bCs/>
        </w:rPr>
      </w:pPr>
    </w:p>
    <w:p w14:paraId="4612799E" w14:textId="77777777" w:rsidR="00DB7ACC" w:rsidRDefault="00C37B29">
      <w:pPr>
        <w:rPr>
          <w:b/>
          <w:bCs/>
        </w:rPr>
      </w:pPr>
      <w:r>
        <w:rPr>
          <w:b/>
          <w:bCs/>
        </w:rPr>
        <w:t xml:space="preserve">// </w:t>
      </w:r>
      <w:r>
        <w:rPr>
          <w:b/>
          <w:bCs/>
        </w:rPr>
        <w:t>构建节点</w:t>
      </w:r>
    </w:p>
    <w:p w14:paraId="4DD079B0" w14:textId="77777777" w:rsidR="00DB7ACC" w:rsidRDefault="00C37B29">
      <w:pPr>
        <w:rPr>
          <w:b/>
          <w:bCs/>
        </w:rPr>
      </w:pPr>
      <w:r>
        <w:rPr>
          <w:b/>
          <w:bCs/>
        </w:rPr>
        <w:t>class Node{</w:t>
      </w:r>
    </w:p>
    <w:p w14:paraId="51D9463A" w14:textId="77777777" w:rsidR="00DB7ACC" w:rsidRDefault="00C37B29">
      <w:pPr>
        <w:rPr>
          <w:b/>
          <w:bCs/>
        </w:rPr>
      </w:pPr>
      <w:r>
        <w:rPr>
          <w:b/>
          <w:bCs/>
        </w:rPr>
        <w:t xml:space="preserve">    public int key,val;</w:t>
      </w:r>
    </w:p>
    <w:p w14:paraId="1768117D" w14:textId="77777777" w:rsidR="00DB7ACC" w:rsidRDefault="00C37B29">
      <w:pPr>
        <w:rPr>
          <w:b/>
          <w:bCs/>
        </w:rPr>
      </w:pPr>
      <w:r>
        <w:rPr>
          <w:b/>
          <w:bCs/>
        </w:rPr>
        <w:t xml:space="preserve">    public Node next,pre;</w:t>
      </w:r>
    </w:p>
    <w:p w14:paraId="0E73A9E7" w14:textId="77777777" w:rsidR="00DB7ACC" w:rsidRDefault="00DB7ACC">
      <w:pPr>
        <w:rPr>
          <w:b/>
          <w:bCs/>
        </w:rPr>
      </w:pPr>
    </w:p>
    <w:p w14:paraId="0649ACF5" w14:textId="77777777" w:rsidR="00DB7ACC" w:rsidRDefault="00C37B29">
      <w:pPr>
        <w:rPr>
          <w:b/>
          <w:bCs/>
        </w:rPr>
      </w:pPr>
      <w:r>
        <w:rPr>
          <w:b/>
          <w:bCs/>
        </w:rPr>
        <w:t xml:space="preserve">    public Node(int key, int va</w:t>
      </w:r>
      <w:r>
        <w:rPr>
          <w:b/>
          <w:bCs/>
        </w:rPr>
        <w:t>l) {</w:t>
      </w:r>
    </w:p>
    <w:p w14:paraId="537CE2A8" w14:textId="77777777" w:rsidR="00DB7ACC" w:rsidRDefault="00C37B29">
      <w:pPr>
        <w:rPr>
          <w:b/>
          <w:bCs/>
        </w:rPr>
      </w:pPr>
      <w:r>
        <w:rPr>
          <w:b/>
          <w:bCs/>
        </w:rPr>
        <w:t xml:space="preserve">        this.key = key;</w:t>
      </w:r>
    </w:p>
    <w:p w14:paraId="791034F3" w14:textId="77777777" w:rsidR="00DB7ACC" w:rsidRDefault="00C37B29">
      <w:pPr>
        <w:rPr>
          <w:b/>
          <w:bCs/>
        </w:rPr>
      </w:pPr>
      <w:r>
        <w:rPr>
          <w:b/>
          <w:bCs/>
        </w:rPr>
        <w:t xml:space="preserve">        this.val = val;</w:t>
      </w:r>
    </w:p>
    <w:p w14:paraId="7DCC3A05" w14:textId="77777777" w:rsidR="00DB7ACC" w:rsidRDefault="00C37B29">
      <w:pPr>
        <w:rPr>
          <w:b/>
          <w:bCs/>
        </w:rPr>
      </w:pPr>
      <w:r>
        <w:rPr>
          <w:b/>
          <w:bCs/>
        </w:rPr>
        <w:t xml:space="preserve">    }</w:t>
      </w:r>
    </w:p>
    <w:p w14:paraId="1EDAD9D0" w14:textId="77777777" w:rsidR="00DB7ACC" w:rsidRDefault="00C37B29">
      <w:pPr>
        <w:rPr>
          <w:b/>
          <w:bCs/>
        </w:rPr>
      </w:pPr>
      <w:r>
        <w:rPr>
          <w:b/>
          <w:bCs/>
        </w:rPr>
        <w:t>}</w:t>
      </w:r>
    </w:p>
    <w:p w14:paraId="4CE2CE1D" w14:textId="77777777" w:rsidR="00DB7ACC" w:rsidRDefault="00DB7ACC">
      <w:pPr>
        <w:rPr>
          <w:b/>
          <w:bCs/>
        </w:rPr>
      </w:pPr>
    </w:p>
    <w:sectPr w:rsidR="00DB7AC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PingFangTC-light">
    <w:altName w:val="Segoe Print"/>
    <w:charset w:val="00"/>
    <w:family w:val="auto"/>
    <w:pitch w:val="default"/>
  </w:font>
  <w:font w:name="monospace">
    <w:altName w:val="Segoe Print"/>
    <w:charset w:val="00"/>
    <w:family w:val="auto"/>
    <w:pitch w:val="default"/>
  </w:font>
  <w:font w:name="Helvetica">
    <w:panose1 w:val="020B0604020202020204"/>
    <w:charset w:val="00"/>
    <w:family w:val="auto"/>
    <w:pitch w:val="default"/>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 w:name="Comic Sans MS">
    <w:panose1 w:val="030F0702030302020204"/>
    <w:charset w:val="00"/>
    <w:family w:val="script"/>
    <w:pitch w:val="variable"/>
    <w:sig w:usb0="00000287" w:usb1="00000013" w:usb2="00000000" w:usb3="00000000" w:csb0="0000009F" w:csb1="00000000"/>
  </w:font>
  <w:font w:name="楷体_GB2312">
    <w:altName w:val="楷体"/>
    <w:charset w:val="00"/>
    <w:family w:val="auto"/>
    <w:pitch w:val="default"/>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08C8B03"/>
    <w:multiLevelType w:val="singleLevel"/>
    <w:tmpl w:val="808C8B03"/>
    <w:lvl w:ilvl="0">
      <w:start w:val="1"/>
      <w:numFmt w:val="bullet"/>
      <w:lvlText w:val=""/>
      <w:lvlJc w:val="left"/>
      <w:pPr>
        <w:ind w:left="420" w:hanging="420"/>
      </w:pPr>
      <w:rPr>
        <w:rFonts w:ascii="Wingdings" w:hAnsi="Wingdings" w:hint="default"/>
      </w:rPr>
    </w:lvl>
  </w:abstractNum>
  <w:abstractNum w:abstractNumId="1" w15:restartNumberingAfterBreak="0">
    <w:nsid w:val="82AF063B"/>
    <w:multiLevelType w:val="singleLevel"/>
    <w:tmpl w:val="82AF063B"/>
    <w:lvl w:ilvl="0">
      <w:start w:val="1"/>
      <w:numFmt w:val="bullet"/>
      <w:lvlText w:val=""/>
      <w:lvlJc w:val="left"/>
      <w:pPr>
        <w:ind w:left="420" w:hanging="420"/>
      </w:pPr>
      <w:rPr>
        <w:rFonts w:ascii="Wingdings" w:hAnsi="Wingdings" w:hint="default"/>
      </w:rPr>
    </w:lvl>
  </w:abstractNum>
  <w:abstractNum w:abstractNumId="2" w15:restartNumberingAfterBreak="0">
    <w:nsid w:val="86420ED1"/>
    <w:multiLevelType w:val="singleLevel"/>
    <w:tmpl w:val="86420ED1"/>
    <w:lvl w:ilvl="0">
      <w:start w:val="1"/>
      <w:numFmt w:val="decimal"/>
      <w:suff w:val="space"/>
      <w:lvlText w:val="(%1)"/>
      <w:lvlJc w:val="left"/>
    </w:lvl>
  </w:abstractNum>
  <w:abstractNum w:abstractNumId="3" w15:restartNumberingAfterBreak="0">
    <w:nsid w:val="86FF8583"/>
    <w:multiLevelType w:val="singleLevel"/>
    <w:tmpl w:val="86FF8583"/>
    <w:lvl w:ilvl="0">
      <w:start w:val="1"/>
      <w:numFmt w:val="bullet"/>
      <w:lvlText w:val=""/>
      <w:lvlJc w:val="left"/>
      <w:pPr>
        <w:ind w:left="420" w:hanging="420"/>
      </w:pPr>
      <w:rPr>
        <w:rFonts w:ascii="Wingdings" w:hAnsi="Wingdings" w:hint="default"/>
      </w:rPr>
    </w:lvl>
  </w:abstractNum>
  <w:abstractNum w:abstractNumId="4" w15:restartNumberingAfterBreak="0">
    <w:nsid w:val="89F3494D"/>
    <w:multiLevelType w:val="singleLevel"/>
    <w:tmpl w:val="89F3494D"/>
    <w:lvl w:ilvl="0">
      <w:start w:val="1"/>
      <w:numFmt w:val="decimal"/>
      <w:suff w:val="nothing"/>
      <w:lvlText w:val="%1、"/>
      <w:lvlJc w:val="left"/>
    </w:lvl>
  </w:abstractNum>
  <w:abstractNum w:abstractNumId="5" w15:restartNumberingAfterBreak="0">
    <w:nsid w:val="8F00FC91"/>
    <w:multiLevelType w:val="singleLevel"/>
    <w:tmpl w:val="8F00FC91"/>
    <w:lvl w:ilvl="0">
      <w:start w:val="1"/>
      <w:numFmt w:val="bullet"/>
      <w:lvlText w:val=""/>
      <w:lvlJc w:val="left"/>
      <w:pPr>
        <w:ind w:left="420" w:hanging="420"/>
      </w:pPr>
      <w:rPr>
        <w:rFonts w:ascii="Wingdings" w:hAnsi="Wingdings" w:hint="default"/>
      </w:rPr>
    </w:lvl>
  </w:abstractNum>
  <w:abstractNum w:abstractNumId="6" w15:restartNumberingAfterBreak="0">
    <w:nsid w:val="97260CD0"/>
    <w:multiLevelType w:val="multilevel"/>
    <w:tmpl w:val="97260CD0"/>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 w15:restartNumberingAfterBreak="0">
    <w:nsid w:val="9854529D"/>
    <w:multiLevelType w:val="singleLevel"/>
    <w:tmpl w:val="9854529D"/>
    <w:lvl w:ilvl="0">
      <w:start w:val="1"/>
      <w:numFmt w:val="decimal"/>
      <w:lvlText w:val="%1."/>
      <w:lvlJc w:val="left"/>
      <w:pPr>
        <w:ind w:left="425" w:hanging="425"/>
      </w:pPr>
      <w:rPr>
        <w:rFonts w:hint="default"/>
      </w:rPr>
    </w:lvl>
  </w:abstractNum>
  <w:abstractNum w:abstractNumId="8" w15:restartNumberingAfterBreak="0">
    <w:nsid w:val="9A95C5DB"/>
    <w:multiLevelType w:val="singleLevel"/>
    <w:tmpl w:val="9A95C5DB"/>
    <w:lvl w:ilvl="0">
      <w:start w:val="1"/>
      <w:numFmt w:val="decimal"/>
      <w:lvlText w:val="%1."/>
      <w:lvlJc w:val="left"/>
      <w:pPr>
        <w:ind w:left="425" w:hanging="425"/>
      </w:pPr>
      <w:rPr>
        <w:rFonts w:hint="default"/>
      </w:rPr>
    </w:lvl>
  </w:abstractNum>
  <w:abstractNum w:abstractNumId="9" w15:restartNumberingAfterBreak="0">
    <w:nsid w:val="9FE9F54C"/>
    <w:multiLevelType w:val="singleLevel"/>
    <w:tmpl w:val="9FE9F54C"/>
    <w:lvl w:ilvl="0">
      <w:start w:val="10"/>
      <w:numFmt w:val="chineseCounting"/>
      <w:suff w:val="nothing"/>
      <w:lvlText w:val="%1、"/>
      <w:lvlJc w:val="left"/>
      <w:rPr>
        <w:rFonts w:hint="eastAsia"/>
      </w:rPr>
    </w:lvl>
  </w:abstractNum>
  <w:abstractNum w:abstractNumId="10" w15:restartNumberingAfterBreak="0">
    <w:nsid w:val="A7C56350"/>
    <w:multiLevelType w:val="singleLevel"/>
    <w:tmpl w:val="A7C56350"/>
    <w:lvl w:ilvl="0">
      <w:start w:val="1"/>
      <w:numFmt w:val="bullet"/>
      <w:lvlText w:val=""/>
      <w:lvlJc w:val="left"/>
      <w:pPr>
        <w:ind w:left="420" w:hanging="420"/>
      </w:pPr>
      <w:rPr>
        <w:rFonts w:ascii="Wingdings" w:hAnsi="Wingdings" w:hint="default"/>
      </w:rPr>
    </w:lvl>
  </w:abstractNum>
  <w:abstractNum w:abstractNumId="11" w15:restartNumberingAfterBreak="0">
    <w:nsid w:val="ACBFCFCE"/>
    <w:multiLevelType w:val="singleLevel"/>
    <w:tmpl w:val="ACBFCFCE"/>
    <w:lvl w:ilvl="0">
      <w:start w:val="1"/>
      <w:numFmt w:val="bullet"/>
      <w:lvlText w:val=""/>
      <w:lvlJc w:val="left"/>
      <w:pPr>
        <w:ind w:left="420" w:hanging="420"/>
      </w:pPr>
      <w:rPr>
        <w:rFonts w:ascii="Wingdings" w:hAnsi="Wingdings" w:hint="default"/>
      </w:rPr>
    </w:lvl>
  </w:abstractNum>
  <w:abstractNum w:abstractNumId="12" w15:restartNumberingAfterBreak="0">
    <w:nsid w:val="ACEA027D"/>
    <w:multiLevelType w:val="singleLevel"/>
    <w:tmpl w:val="ACEA027D"/>
    <w:lvl w:ilvl="0">
      <w:start w:val="1"/>
      <w:numFmt w:val="bullet"/>
      <w:lvlText w:val=""/>
      <w:lvlJc w:val="left"/>
      <w:pPr>
        <w:ind w:left="420" w:hanging="420"/>
      </w:pPr>
      <w:rPr>
        <w:rFonts w:ascii="Wingdings" w:hAnsi="Wingdings" w:hint="default"/>
      </w:rPr>
    </w:lvl>
  </w:abstractNum>
  <w:abstractNum w:abstractNumId="13" w15:restartNumberingAfterBreak="0">
    <w:nsid w:val="AE4D4298"/>
    <w:multiLevelType w:val="singleLevel"/>
    <w:tmpl w:val="AE4D4298"/>
    <w:lvl w:ilvl="0">
      <w:start w:val="1"/>
      <w:numFmt w:val="decimal"/>
      <w:lvlText w:val="(%1)"/>
      <w:lvlJc w:val="left"/>
      <w:pPr>
        <w:tabs>
          <w:tab w:val="left" w:pos="312"/>
        </w:tabs>
      </w:pPr>
    </w:lvl>
  </w:abstractNum>
  <w:abstractNum w:abstractNumId="14" w15:restartNumberingAfterBreak="0">
    <w:nsid w:val="AF072601"/>
    <w:multiLevelType w:val="singleLevel"/>
    <w:tmpl w:val="AF072601"/>
    <w:lvl w:ilvl="0">
      <w:start w:val="1"/>
      <w:numFmt w:val="decimal"/>
      <w:lvlText w:val="%1."/>
      <w:lvlJc w:val="left"/>
      <w:pPr>
        <w:ind w:left="425" w:hanging="425"/>
      </w:pPr>
      <w:rPr>
        <w:rFonts w:hint="default"/>
      </w:rPr>
    </w:lvl>
  </w:abstractNum>
  <w:abstractNum w:abstractNumId="15" w15:restartNumberingAfterBreak="0">
    <w:nsid w:val="B251B601"/>
    <w:multiLevelType w:val="singleLevel"/>
    <w:tmpl w:val="B251B601"/>
    <w:lvl w:ilvl="0">
      <w:start w:val="1"/>
      <w:numFmt w:val="decimal"/>
      <w:suff w:val="nothing"/>
      <w:lvlText w:val="（%1）"/>
      <w:lvlJc w:val="left"/>
    </w:lvl>
  </w:abstractNum>
  <w:abstractNum w:abstractNumId="16" w15:restartNumberingAfterBreak="0">
    <w:nsid w:val="B971DAA8"/>
    <w:multiLevelType w:val="singleLevel"/>
    <w:tmpl w:val="B971DAA8"/>
    <w:lvl w:ilvl="0">
      <w:start w:val="1"/>
      <w:numFmt w:val="decimal"/>
      <w:lvlText w:val="(%1)"/>
      <w:lvlJc w:val="left"/>
      <w:pPr>
        <w:tabs>
          <w:tab w:val="left" w:pos="312"/>
        </w:tabs>
      </w:pPr>
    </w:lvl>
  </w:abstractNum>
  <w:abstractNum w:abstractNumId="17" w15:restartNumberingAfterBreak="0">
    <w:nsid w:val="B9FBD9AF"/>
    <w:multiLevelType w:val="singleLevel"/>
    <w:tmpl w:val="B9FBD9AF"/>
    <w:lvl w:ilvl="0">
      <w:start w:val="1"/>
      <w:numFmt w:val="decimal"/>
      <w:lvlText w:val="(%1)"/>
      <w:lvlJc w:val="left"/>
      <w:pPr>
        <w:tabs>
          <w:tab w:val="left" w:pos="312"/>
        </w:tabs>
      </w:pPr>
    </w:lvl>
  </w:abstractNum>
  <w:abstractNum w:abstractNumId="18" w15:restartNumberingAfterBreak="0">
    <w:nsid w:val="BA17DC00"/>
    <w:multiLevelType w:val="singleLevel"/>
    <w:tmpl w:val="BA17DC00"/>
    <w:lvl w:ilvl="0">
      <w:start w:val="1"/>
      <w:numFmt w:val="bullet"/>
      <w:lvlText w:val=""/>
      <w:lvlJc w:val="left"/>
      <w:pPr>
        <w:ind w:left="420" w:hanging="420"/>
      </w:pPr>
      <w:rPr>
        <w:rFonts w:ascii="Wingdings" w:hAnsi="Wingdings" w:hint="default"/>
      </w:rPr>
    </w:lvl>
  </w:abstractNum>
  <w:abstractNum w:abstractNumId="19" w15:restartNumberingAfterBreak="0">
    <w:nsid w:val="BD313B62"/>
    <w:multiLevelType w:val="singleLevel"/>
    <w:tmpl w:val="BD313B62"/>
    <w:lvl w:ilvl="0">
      <w:start w:val="1"/>
      <w:numFmt w:val="decimal"/>
      <w:lvlText w:val="%1)"/>
      <w:lvlJc w:val="left"/>
      <w:pPr>
        <w:tabs>
          <w:tab w:val="left" w:pos="312"/>
        </w:tabs>
      </w:pPr>
    </w:lvl>
  </w:abstractNum>
  <w:abstractNum w:abstractNumId="20" w15:restartNumberingAfterBreak="0">
    <w:nsid w:val="BD4A4819"/>
    <w:multiLevelType w:val="singleLevel"/>
    <w:tmpl w:val="BD4A4819"/>
    <w:lvl w:ilvl="0">
      <w:start w:val="1"/>
      <w:numFmt w:val="bullet"/>
      <w:lvlText w:val=""/>
      <w:lvlJc w:val="left"/>
      <w:pPr>
        <w:ind w:left="420" w:hanging="420"/>
      </w:pPr>
      <w:rPr>
        <w:rFonts w:ascii="Wingdings" w:hAnsi="Wingdings" w:hint="default"/>
      </w:rPr>
    </w:lvl>
  </w:abstractNum>
  <w:abstractNum w:abstractNumId="21" w15:restartNumberingAfterBreak="0">
    <w:nsid w:val="C18F6866"/>
    <w:multiLevelType w:val="singleLevel"/>
    <w:tmpl w:val="C18F6866"/>
    <w:lvl w:ilvl="0">
      <w:start w:val="1"/>
      <w:numFmt w:val="decimal"/>
      <w:lvlText w:val="(%1)"/>
      <w:lvlJc w:val="left"/>
      <w:pPr>
        <w:tabs>
          <w:tab w:val="left" w:pos="312"/>
        </w:tabs>
      </w:pPr>
    </w:lvl>
  </w:abstractNum>
  <w:abstractNum w:abstractNumId="22" w15:restartNumberingAfterBreak="0">
    <w:nsid w:val="C67985F6"/>
    <w:multiLevelType w:val="singleLevel"/>
    <w:tmpl w:val="C67985F6"/>
    <w:lvl w:ilvl="0">
      <w:start w:val="1"/>
      <w:numFmt w:val="chineseCounting"/>
      <w:suff w:val="nothing"/>
      <w:lvlText w:val="%1、"/>
      <w:lvlJc w:val="left"/>
      <w:rPr>
        <w:rFonts w:hint="eastAsia"/>
      </w:rPr>
    </w:lvl>
  </w:abstractNum>
  <w:abstractNum w:abstractNumId="23" w15:restartNumberingAfterBreak="0">
    <w:nsid w:val="C6989512"/>
    <w:multiLevelType w:val="singleLevel"/>
    <w:tmpl w:val="C6989512"/>
    <w:lvl w:ilvl="0">
      <w:start w:val="6"/>
      <w:numFmt w:val="chineseCounting"/>
      <w:suff w:val="nothing"/>
      <w:lvlText w:val="%1、"/>
      <w:lvlJc w:val="left"/>
      <w:rPr>
        <w:rFonts w:hint="eastAsia"/>
      </w:rPr>
    </w:lvl>
  </w:abstractNum>
  <w:abstractNum w:abstractNumId="24" w15:restartNumberingAfterBreak="0">
    <w:nsid w:val="CBB4CBA3"/>
    <w:multiLevelType w:val="singleLevel"/>
    <w:tmpl w:val="CBB4CBA3"/>
    <w:lvl w:ilvl="0">
      <w:start w:val="1"/>
      <w:numFmt w:val="bullet"/>
      <w:lvlText w:val=""/>
      <w:lvlJc w:val="left"/>
      <w:pPr>
        <w:ind w:left="420" w:hanging="420"/>
      </w:pPr>
      <w:rPr>
        <w:rFonts w:ascii="Wingdings" w:hAnsi="Wingdings" w:hint="default"/>
      </w:rPr>
    </w:lvl>
  </w:abstractNum>
  <w:abstractNum w:abstractNumId="25" w15:restartNumberingAfterBreak="0">
    <w:nsid w:val="D069756F"/>
    <w:multiLevelType w:val="singleLevel"/>
    <w:tmpl w:val="D069756F"/>
    <w:lvl w:ilvl="0">
      <w:start w:val="1"/>
      <w:numFmt w:val="bullet"/>
      <w:lvlText w:val=""/>
      <w:lvlJc w:val="left"/>
      <w:pPr>
        <w:ind w:left="420" w:hanging="420"/>
      </w:pPr>
      <w:rPr>
        <w:rFonts w:ascii="Wingdings" w:hAnsi="Wingdings" w:hint="default"/>
      </w:rPr>
    </w:lvl>
  </w:abstractNum>
  <w:abstractNum w:abstractNumId="26" w15:restartNumberingAfterBreak="0">
    <w:nsid w:val="D55FEC99"/>
    <w:multiLevelType w:val="singleLevel"/>
    <w:tmpl w:val="D55FEC99"/>
    <w:lvl w:ilvl="0">
      <w:start w:val="4"/>
      <w:numFmt w:val="chineseCounting"/>
      <w:suff w:val="nothing"/>
      <w:lvlText w:val="%1、"/>
      <w:lvlJc w:val="left"/>
      <w:rPr>
        <w:rFonts w:hint="eastAsia"/>
      </w:rPr>
    </w:lvl>
  </w:abstractNum>
  <w:abstractNum w:abstractNumId="27" w15:restartNumberingAfterBreak="0">
    <w:nsid w:val="D7E8E6C5"/>
    <w:multiLevelType w:val="singleLevel"/>
    <w:tmpl w:val="D7E8E6C5"/>
    <w:lvl w:ilvl="0">
      <w:start w:val="1"/>
      <w:numFmt w:val="bullet"/>
      <w:lvlText w:val=""/>
      <w:lvlJc w:val="left"/>
      <w:pPr>
        <w:ind w:left="420" w:hanging="420"/>
      </w:pPr>
      <w:rPr>
        <w:rFonts w:ascii="Wingdings" w:hAnsi="Wingdings" w:hint="default"/>
      </w:rPr>
    </w:lvl>
  </w:abstractNum>
  <w:abstractNum w:abstractNumId="28" w15:restartNumberingAfterBreak="0">
    <w:nsid w:val="D80AC3EC"/>
    <w:multiLevelType w:val="singleLevel"/>
    <w:tmpl w:val="D80AC3EC"/>
    <w:lvl w:ilvl="0">
      <w:start w:val="1"/>
      <w:numFmt w:val="bullet"/>
      <w:lvlText w:val=""/>
      <w:lvlJc w:val="left"/>
      <w:pPr>
        <w:ind w:left="420" w:hanging="420"/>
      </w:pPr>
      <w:rPr>
        <w:rFonts w:ascii="Wingdings" w:hAnsi="Wingdings" w:hint="default"/>
      </w:rPr>
    </w:lvl>
  </w:abstractNum>
  <w:abstractNum w:abstractNumId="29" w15:restartNumberingAfterBreak="0">
    <w:nsid w:val="E3386028"/>
    <w:multiLevelType w:val="singleLevel"/>
    <w:tmpl w:val="E3386028"/>
    <w:lvl w:ilvl="0">
      <w:start w:val="1"/>
      <w:numFmt w:val="decimal"/>
      <w:lvlText w:val="%1."/>
      <w:lvlJc w:val="left"/>
      <w:pPr>
        <w:ind w:left="425" w:hanging="425"/>
      </w:pPr>
      <w:rPr>
        <w:rFonts w:hint="default"/>
      </w:rPr>
    </w:lvl>
  </w:abstractNum>
  <w:abstractNum w:abstractNumId="30" w15:restartNumberingAfterBreak="0">
    <w:nsid w:val="E3DCCAFC"/>
    <w:multiLevelType w:val="singleLevel"/>
    <w:tmpl w:val="E3DCCAFC"/>
    <w:lvl w:ilvl="0">
      <w:start w:val="1"/>
      <w:numFmt w:val="decimal"/>
      <w:suff w:val="nothing"/>
      <w:lvlText w:val="%1、"/>
      <w:lvlJc w:val="left"/>
    </w:lvl>
  </w:abstractNum>
  <w:abstractNum w:abstractNumId="31" w15:restartNumberingAfterBreak="0">
    <w:nsid w:val="E5B9A18A"/>
    <w:multiLevelType w:val="singleLevel"/>
    <w:tmpl w:val="E5B9A18A"/>
    <w:lvl w:ilvl="0">
      <w:start w:val="1"/>
      <w:numFmt w:val="bullet"/>
      <w:lvlText w:val=""/>
      <w:lvlJc w:val="left"/>
      <w:pPr>
        <w:ind w:left="420" w:hanging="420"/>
      </w:pPr>
      <w:rPr>
        <w:rFonts w:ascii="Wingdings" w:hAnsi="Wingdings" w:hint="default"/>
      </w:rPr>
    </w:lvl>
  </w:abstractNum>
  <w:abstractNum w:abstractNumId="32" w15:restartNumberingAfterBreak="0">
    <w:nsid w:val="E715E609"/>
    <w:multiLevelType w:val="singleLevel"/>
    <w:tmpl w:val="E715E609"/>
    <w:lvl w:ilvl="0">
      <w:start w:val="1"/>
      <w:numFmt w:val="decimal"/>
      <w:lvlText w:val="(%1)"/>
      <w:lvlJc w:val="left"/>
      <w:pPr>
        <w:tabs>
          <w:tab w:val="left" w:pos="312"/>
        </w:tabs>
      </w:pPr>
    </w:lvl>
  </w:abstractNum>
  <w:abstractNum w:abstractNumId="33" w15:restartNumberingAfterBreak="0">
    <w:nsid w:val="E75704FA"/>
    <w:multiLevelType w:val="singleLevel"/>
    <w:tmpl w:val="E75704FA"/>
    <w:lvl w:ilvl="0">
      <w:start w:val="17"/>
      <w:numFmt w:val="chineseCounting"/>
      <w:suff w:val="nothing"/>
      <w:lvlText w:val="%1、"/>
      <w:lvlJc w:val="left"/>
      <w:rPr>
        <w:rFonts w:hint="eastAsia"/>
      </w:rPr>
    </w:lvl>
  </w:abstractNum>
  <w:abstractNum w:abstractNumId="34" w15:restartNumberingAfterBreak="0">
    <w:nsid w:val="EBBC1770"/>
    <w:multiLevelType w:val="singleLevel"/>
    <w:tmpl w:val="EBBC1770"/>
    <w:lvl w:ilvl="0">
      <w:start w:val="1"/>
      <w:numFmt w:val="bullet"/>
      <w:lvlText w:val=""/>
      <w:lvlJc w:val="left"/>
      <w:pPr>
        <w:ind w:left="420" w:hanging="420"/>
      </w:pPr>
      <w:rPr>
        <w:rFonts w:ascii="Wingdings" w:hAnsi="Wingdings" w:hint="default"/>
      </w:rPr>
    </w:lvl>
  </w:abstractNum>
  <w:abstractNum w:abstractNumId="35" w15:restartNumberingAfterBreak="0">
    <w:nsid w:val="EDD46AA9"/>
    <w:multiLevelType w:val="singleLevel"/>
    <w:tmpl w:val="EDD46AA9"/>
    <w:lvl w:ilvl="0">
      <w:start w:val="1"/>
      <w:numFmt w:val="decimal"/>
      <w:suff w:val="nothing"/>
      <w:lvlText w:val="%1、"/>
      <w:lvlJc w:val="left"/>
    </w:lvl>
  </w:abstractNum>
  <w:abstractNum w:abstractNumId="36" w15:restartNumberingAfterBreak="0">
    <w:nsid w:val="F2FD6712"/>
    <w:multiLevelType w:val="singleLevel"/>
    <w:tmpl w:val="F2FD6712"/>
    <w:lvl w:ilvl="0">
      <w:start w:val="1"/>
      <w:numFmt w:val="decimal"/>
      <w:suff w:val="space"/>
      <w:lvlText w:val="%1)"/>
      <w:lvlJc w:val="left"/>
    </w:lvl>
  </w:abstractNum>
  <w:abstractNum w:abstractNumId="37" w15:restartNumberingAfterBreak="0">
    <w:nsid w:val="F5E443ED"/>
    <w:multiLevelType w:val="singleLevel"/>
    <w:tmpl w:val="F5E443ED"/>
    <w:lvl w:ilvl="0">
      <w:start w:val="1"/>
      <w:numFmt w:val="bullet"/>
      <w:lvlText w:val=""/>
      <w:lvlJc w:val="left"/>
      <w:pPr>
        <w:ind w:left="420" w:hanging="420"/>
      </w:pPr>
      <w:rPr>
        <w:rFonts w:ascii="Wingdings" w:hAnsi="Wingdings" w:hint="default"/>
      </w:rPr>
    </w:lvl>
  </w:abstractNum>
  <w:abstractNum w:abstractNumId="38" w15:restartNumberingAfterBreak="0">
    <w:nsid w:val="F79B4544"/>
    <w:multiLevelType w:val="singleLevel"/>
    <w:tmpl w:val="F79B4544"/>
    <w:lvl w:ilvl="0">
      <w:start w:val="16"/>
      <w:numFmt w:val="chineseCounting"/>
      <w:suff w:val="nothing"/>
      <w:lvlText w:val="%1、"/>
      <w:lvlJc w:val="left"/>
      <w:rPr>
        <w:rFonts w:hint="eastAsia"/>
      </w:rPr>
    </w:lvl>
  </w:abstractNum>
  <w:abstractNum w:abstractNumId="39" w15:restartNumberingAfterBreak="0">
    <w:nsid w:val="F91D55B8"/>
    <w:multiLevelType w:val="singleLevel"/>
    <w:tmpl w:val="F91D55B8"/>
    <w:lvl w:ilvl="0">
      <w:start w:val="1"/>
      <w:numFmt w:val="decimal"/>
      <w:suff w:val="nothing"/>
      <w:lvlText w:val="%1、"/>
      <w:lvlJc w:val="left"/>
    </w:lvl>
  </w:abstractNum>
  <w:abstractNum w:abstractNumId="40" w15:restartNumberingAfterBreak="0">
    <w:nsid w:val="FD5B06CB"/>
    <w:multiLevelType w:val="singleLevel"/>
    <w:tmpl w:val="FD5B06CB"/>
    <w:lvl w:ilvl="0">
      <w:start w:val="1"/>
      <w:numFmt w:val="bullet"/>
      <w:lvlText w:val=""/>
      <w:lvlJc w:val="left"/>
      <w:pPr>
        <w:ind w:left="420" w:hanging="420"/>
      </w:pPr>
      <w:rPr>
        <w:rFonts w:ascii="Wingdings" w:hAnsi="Wingdings" w:hint="default"/>
      </w:rPr>
    </w:lvl>
  </w:abstractNum>
  <w:abstractNum w:abstractNumId="41" w15:restartNumberingAfterBreak="0">
    <w:nsid w:val="FF6FD12C"/>
    <w:multiLevelType w:val="singleLevel"/>
    <w:tmpl w:val="FF6FD12C"/>
    <w:lvl w:ilvl="0">
      <w:start w:val="1"/>
      <w:numFmt w:val="chineseCounting"/>
      <w:suff w:val="nothing"/>
      <w:lvlText w:val="%1、"/>
      <w:lvlJc w:val="left"/>
      <w:rPr>
        <w:rFonts w:hint="eastAsia"/>
      </w:rPr>
    </w:lvl>
  </w:abstractNum>
  <w:abstractNum w:abstractNumId="42" w15:restartNumberingAfterBreak="0">
    <w:nsid w:val="00BBA023"/>
    <w:multiLevelType w:val="singleLevel"/>
    <w:tmpl w:val="00BBA023"/>
    <w:lvl w:ilvl="0">
      <w:start w:val="1"/>
      <w:numFmt w:val="bullet"/>
      <w:lvlText w:val=""/>
      <w:lvlJc w:val="left"/>
      <w:pPr>
        <w:ind w:left="420" w:hanging="420"/>
      </w:pPr>
      <w:rPr>
        <w:rFonts w:ascii="Wingdings" w:hAnsi="Wingdings" w:hint="default"/>
      </w:rPr>
    </w:lvl>
  </w:abstractNum>
  <w:abstractNum w:abstractNumId="43" w15:restartNumberingAfterBreak="0">
    <w:nsid w:val="01AEED6A"/>
    <w:multiLevelType w:val="singleLevel"/>
    <w:tmpl w:val="01AEED6A"/>
    <w:lvl w:ilvl="0">
      <w:start w:val="1"/>
      <w:numFmt w:val="bullet"/>
      <w:lvlText w:val=""/>
      <w:lvlJc w:val="left"/>
      <w:pPr>
        <w:ind w:left="420" w:hanging="420"/>
      </w:pPr>
      <w:rPr>
        <w:rFonts w:ascii="Wingdings" w:hAnsi="Wingdings" w:hint="default"/>
      </w:rPr>
    </w:lvl>
  </w:abstractNum>
  <w:abstractNum w:abstractNumId="44" w15:restartNumberingAfterBreak="0">
    <w:nsid w:val="03345953"/>
    <w:multiLevelType w:val="singleLevel"/>
    <w:tmpl w:val="03345953"/>
    <w:lvl w:ilvl="0">
      <w:start w:val="1"/>
      <w:numFmt w:val="bullet"/>
      <w:lvlText w:val=""/>
      <w:lvlJc w:val="left"/>
      <w:pPr>
        <w:ind w:left="420" w:hanging="420"/>
      </w:pPr>
      <w:rPr>
        <w:rFonts w:ascii="Wingdings" w:hAnsi="Wingdings" w:hint="default"/>
      </w:rPr>
    </w:lvl>
  </w:abstractNum>
  <w:abstractNum w:abstractNumId="45" w15:restartNumberingAfterBreak="0">
    <w:nsid w:val="06C5D69D"/>
    <w:multiLevelType w:val="singleLevel"/>
    <w:tmpl w:val="06C5D69D"/>
    <w:lvl w:ilvl="0">
      <w:start w:val="1"/>
      <w:numFmt w:val="decimal"/>
      <w:lvlText w:val="%1."/>
      <w:lvlJc w:val="left"/>
      <w:pPr>
        <w:ind w:left="425" w:hanging="425"/>
      </w:pPr>
      <w:rPr>
        <w:rFonts w:hint="default"/>
      </w:rPr>
    </w:lvl>
  </w:abstractNum>
  <w:abstractNum w:abstractNumId="46" w15:restartNumberingAfterBreak="0">
    <w:nsid w:val="09B92207"/>
    <w:multiLevelType w:val="singleLevel"/>
    <w:tmpl w:val="09B92207"/>
    <w:lvl w:ilvl="0">
      <w:start w:val="1"/>
      <w:numFmt w:val="decimal"/>
      <w:lvlText w:val="(%1)"/>
      <w:lvlJc w:val="left"/>
      <w:pPr>
        <w:tabs>
          <w:tab w:val="left" w:pos="312"/>
        </w:tabs>
      </w:pPr>
    </w:lvl>
  </w:abstractNum>
  <w:abstractNum w:abstractNumId="47" w15:restartNumberingAfterBreak="0">
    <w:nsid w:val="0CD6954C"/>
    <w:multiLevelType w:val="singleLevel"/>
    <w:tmpl w:val="0CD6954C"/>
    <w:lvl w:ilvl="0">
      <w:start w:val="1"/>
      <w:numFmt w:val="decimal"/>
      <w:suff w:val="nothing"/>
      <w:lvlText w:val="%1、"/>
      <w:lvlJc w:val="left"/>
    </w:lvl>
  </w:abstractNum>
  <w:abstractNum w:abstractNumId="48" w15:restartNumberingAfterBreak="0">
    <w:nsid w:val="10BF5109"/>
    <w:multiLevelType w:val="singleLevel"/>
    <w:tmpl w:val="10BF5109"/>
    <w:lvl w:ilvl="0">
      <w:start w:val="1"/>
      <w:numFmt w:val="decimal"/>
      <w:suff w:val="space"/>
      <w:lvlText w:val="(%1)"/>
      <w:lvlJc w:val="left"/>
    </w:lvl>
  </w:abstractNum>
  <w:abstractNum w:abstractNumId="49" w15:restartNumberingAfterBreak="0">
    <w:nsid w:val="161FD04C"/>
    <w:multiLevelType w:val="singleLevel"/>
    <w:tmpl w:val="161FD04C"/>
    <w:lvl w:ilvl="0">
      <w:start w:val="1"/>
      <w:numFmt w:val="decimal"/>
      <w:suff w:val="space"/>
      <w:lvlText w:val="(%1)"/>
      <w:lvlJc w:val="left"/>
    </w:lvl>
  </w:abstractNum>
  <w:abstractNum w:abstractNumId="50" w15:restartNumberingAfterBreak="0">
    <w:nsid w:val="185C39E7"/>
    <w:multiLevelType w:val="singleLevel"/>
    <w:tmpl w:val="185C39E7"/>
    <w:lvl w:ilvl="0">
      <w:start w:val="1"/>
      <w:numFmt w:val="bullet"/>
      <w:lvlText w:val=""/>
      <w:lvlJc w:val="left"/>
      <w:pPr>
        <w:ind w:left="420" w:hanging="420"/>
      </w:pPr>
      <w:rPr>
        <w:rFonts w:ascii="Wingdings" w:hAnsi="Wingdings" w:hint="default"/>
      </w:rPr>
    </w:lvl>
  </w:abstractNum>
  <w:abstractNum w:abstractNumId="51" w15:restartNumberingAfterBreak="0">
    <w:nsid w:val="2133CA8B"/>
    <w:multiLevelType w:val="singleLevel"/>
    <w:tmpl w:val="2133CA8B"/>
    <w:lvl w:ilvl="0">
      <w:start w:val="1"/>
      <w:numFmt w:val="decimal"/>
      <w:suff w:val="nothing"/>
      <w:lvlText w:val="（%1）"/>
      <w:lvlJc w:val="left"/>
    </w:lvl>
  </w:abstractNum>
  <w:abstractNum w:abstractNumId="52" w15:restartNumberingAfterBreak="0">
    <w:nsid w:val="266B3585"/>
    <w:multiLevelType w:val="singleLevel"/>
    <w:tmpl w:val="266B3585"/>
    <w:lvl w:ilvl="0">
      <w:start w:val="1"/>
      <w:numFmt w:val="decimal"/>
      <w:suff w:val="nothing"/>
      <w:lvlText w:val="%1、"/>
      <w:lvlJc w:val="left"/>
    </w:lvl>
  </w:abstractNum>
  <w:abstractNum w:abstractNumId="53" w15:restartNumberingAfterBreak="0">
    <w:nsid w:val="27A662EF"/>
    <w:multiLevelType w:val="singleLevel"/>
    <w:tmpl w:val="27A662EF"/>
    <w:lvl w:ilvl="0">
      <w:start w:val="1"/>
      <w:numFmt w:val="bullet"/>
      <w:lvlText w:val=""/>
      <w:lvlJc w:val="left"/>
      <w:pPr>
        <w:ind w:left="420" w:hanging="420"/>
      </w:pPr>
      <w:rPr>
        <w:rFonts w:ascii="Wingdings" w:hAnsi="Wingdings" w:hint="default"/>
      </w:rPr>
    </w:lvl>
  </w:abstractNum>
  <w:abstractNum w:abstractNumId="54" w15:restartNumberingAfterBreak="0">
    <w:nsid w:val="2D133521"/>
    <w:multiLevelType w:val="singleLevel"/>
    <w:tmpl w:val="2D133521"/>
    <w:lvl w:ilvl="0">
      <w:start w:val="1"/>
      <w:numFmt w:val="bullet"/>
      <w:lvlText w:val=""/>
      <w:lvlJc w:val="left"/>
      <w:pPr>
        <w:ind w:left="420" w:hanging="420"/>
      </w:pPr>
      <w:rPr>
        <w:rFonts w:ascii="Wingdings" w:hAnsi="Wingdings" w:hint="default"/>
      </w:rPr>
    </w:lvl>
  </w:abstractNum>
  <w:abstractNum w:abstractNumId="55" w15:restartNumberingAfterBreak="0">
    <w:nsid w:val="36840892"/>
    <w:multiLevelType w:val="singleLevel"/>
    <w:tmpl w:val="36840892"/>
    <w:lvl w:ilvl="0">
      <w:start w:val="1"/>
      <w:numFmt w:val="decimal"/>
      <w:lvlText w:val="(%1)"/>
      <w:lvlJc w:val="left"/>
      <w:pPr>
        <w:tabs>
          <w:tab w:val="left" w:pos="312"/>
        </w:tabs>
      </w:pPr>
    </w:lvl>
  </w:abstractNum>
  <w:abstractNum w:abstractNumId="56" w15:restartNumberingAfterBreak="0">
    <w:nsid w:val="3C31E18D"/>
    <w:multiLevelType w:val="singleLevel"/>
    <w:tmpl w:val="3C31E18D"/>
    <w:lvl w:ilvl="0">
      <w:start w:val="1"/>
      <w:numFmt w:val="decimal"/>
      <w:suff w:val="space"/>
      <w:lvlText w:val="%1)"/>
      <w:lvlJc w:val="left"/>
    </w:lvl>
  </w:abstractNum>
  <w:abstractNum w:abstractNumId="57" w15:restartNumberingAfterBreak="0">
    <w:nsid w:val="406CB6B8"/>
    <w:multiLevelType w:val="singleLevel"/>
    <w:tmpl w:val="406CB6B8"/>
    <w:lvl w:ilvl="0">
      <w:start w:val="1"/>
      <w:numFmt w:val="bullet"/>
      <w:lvlText w:val=""/>
      <w:lvlJc w:val="left"/>
      <w:pPr>
        <w:ind w:left="420" w:hanging="420"/>
      </w:pPr>
      <w:rPr>
        <w:rFonts w:ascii="Wingdings" w:hAnsi="Wingdings" w:hint="default"/>
      </w:rPr>
    </w:lvl>
  </w:abstractNum>
  <w:abstractNum w:abstractNumId="58" w15:restartNumberingAfterBreak="0">
    <w:nsid w:val="4333E19D"/>
    <w:multiLevelType w:val="singleLevel"/>
    <w:tmpl w:val="4333E19D"/>
    <w:lvl w:ilvl="0">
      <w:start w:val="1"/>
      <w:numFmt w:val="decimal"/>
      <w:lvlText w:val="%1."/>
      <w:lvlJc w:val="left"/>
      <w:pPr>
        <w:ind w:left="425" w:hanging="425"/>
      </w:pPr>
      <w:rPr>
        <w:rFonts w:hint="default"/>
      </w:rPr>
    </w:lvl>
  </w:abstractNum>
  <w:abstractNum w:abstractNumId="59" w15:restartNumberingAfterBreak="0">
    <w:nsid w:val="48326FC2"/>
    <w:multiLevelType w:val="singleLevel"/>
    <w:tmpl w:val="48326FC2"/>
    <w:lvl w:ilvl="0">
      <w:start w:val="1"/>
      <w:numFmt w:val="decimal"/>
      <w:suff w:val="space"/>
      <w:lvlText w:val="(%1)"/>
      <w:lvlJc w:val="left"/>
    </w:lvl>
  </w:abstractNum>
  <w:abstractNum w:abstractNumId="60" w15:restartNumberingAfterBreak="0">
    <w:nsid w:val="49296E02"/>
    <w:multiLevelType w:val="singleLevel"/>
    <w:tmpl w:val="49296E02"/>
    <w:lvl w:ilvl="0">
      <w:start w:val="1"/>
      <w:numFmt w:val="decimal"/>
      <w:suff w:val="space"/>
      <w:lvlText w:val="(%1)"/>
      <w:lvlJc w:val="left"/>
    </w:lvl>
  </w:abstractNum>
  <w:abstractNum w:abstractNumId="61" w15:restartNumberingAfterBreak="0">
    <w:nsid w:val="4984A234"/>
    <w:multiLevelType w:val="singleLevel"/>
    <w:tmpl w:val="4984A234"/>
    <w:lvl w:ilvl="0">
      <w:start w:val="1"/>
      <w:numFmt w:val="decimal"/>
      <w:lvlText w:val="%1."/>
      <w:lvlJc w:val="left"/>
      <w:pPr>
        <w:ind w:left="425" w:hanging="425"/>
      </w:pPr>
      <w:rPr>
        <w:rFonts w:hint="default"/>
      </w:rPr>
    </w:lvl>
  </w:abstractNum>
  <w:abstractNum w:abstractNumId="62" w15:restartNumberingAfterBreak="0">
    <w:nsid w:val="4C9EBF79"/>
    <w:multiLevelType w:val="singleLevel"/>
    <w:tmpl w:val="4C9EBF79"/>
    <w:lvl w:ilvl="0">
      <w:start w:val="1"/>
      <w:numFmt w:val="decimal"/>
      <w:suff w:val="nothing"/>
      <w:lvlText w:val="%1、"/>
      <w:lvlJc w:val="left"/>
    </w:lvl>
  </w:abstractNum>
  <w:abstractNum w:abstractNumId="63" w15:restartNumberingAfterBreak="0">
    <w:nsid w:val="50981AA2"/>
    <w:multiLevelType w:val="multilevel"/>
    <w:tmpl w:val="50981AA2"/>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64" w15:restartNumberingAfterBreak="0">
    <w:nsid w:val="5195ECC7"/>
    <w:multiLevelType w:val="singleLevel"/>
    <w:tmpl w:val="5195ECC7"/>
    <w:lvl w:ilvl="0">
      <w:start w:val="1"/>
      <w:numFmt w:val="bullet"/>
      <w:lvlText w:val=""/>
      <w:lvlJc w:val="left"/>
      <w:pPr>
        <w:ind w:left="420" w:hanging="420"/>
      </w:pPr>
      <w:rPr>
        <w:rFonts w:ascii="Wingdings" w:hAnsi="Wingdings" w:hint="default"/>
      </w:rPr>
    </w:lvl>
  </w:abstractNum>
  <w:abstractNum w:abstractNumId="65" w15:restartNumberingAfterBreak="0">
    <w:nsid w:val="53EADD68"/>
    <w:multiLevelType w:val="singleLevel"/>
    <w:tmpl w:val="53EADD68"/>
    <w:lvl w:ilvl="0">
      <w:start w:val="10"/>
      <w:numFmt w:val="chineseCounting"/>
      <w:suff w:val="nothing"/>
      <w:lvlText w:val="%1、"/>
      <w:lvlJc w:val="left"/>
      <w:rPr>
        <w:rFonts w:hint="eastAsia"/>
      </w:rPr>
    </w:lvl>
  </w:abstractNum>
  <w:abstractNum w:abstractNumId="66" w15:restartNumberingAfterBreak="0">
    <w:nsid w:val="5E41D25A"/>
    <w:multiLevelType w:val="singleLevel"/>
    <w:tmpl w:val="5E41D25A"/>
    <w:lvl w:ilvl="0">
      <w:start w:val="1"/>
      <w:numFmt w:val="decimal"/>
      <w:lvlText w:val="(%1)"/>
      <w:lvlJc w:val="left"/>
      <w:pPr>
        <w:tabs>
          <w:tab w:val="left" w:pos="312"/>
        </w:tabs>
      </w:pPr>
    </w:lvl>
  </w:abstractNum>
  <w:abstractNum w:abstractNumId="67" w15:restartNumberingAfterBreak="0">
    <w:nsid w:val="60A0F14D"/>
    <w:multiLevelType w:val="singleLevel"/>
    <w:tmpl w:val="60A0F14D"/>
    <w:lvl w:ilvl="0">
      <w:start w:val="1"/>
      <w:numFmt w:val="decimal"/>
      <w:lvlText w:val="(%1)"/>
      <w:lvlJc w:val="left"/>
      <w:pPr>
        <w:tabs>
          <w:tab w:val="left" w:pos="312"/>
        </w:tabs>
      </w:pPr>
    </w:lvl>
  </w:abstractNum>
  <w:abstractNum w:abstractNumId="68" w15:restartNumberingAfterBreak="0">
    <w:nsid w:val="63451EFE"/>
    <w:multiLevelType w:val="singleLevel"/>
    <w:tmpl w:val="63451EFE"/>
    <w:lvl w:ilvl="0">
      <w:start w:val="1"/>
      <w:numFmt w:val="bullet"/>
      <w:lvlText w:val=""/>
      <w:lvlJc w:val="left"/>
      <w:pPr>
        <w:ind w:left="420" w:hanging="420"/>
      </w:pPr>
      <w:rPr>
        <w:rFonts w:ascii="Wingdings" w:hAnsi="Wingdings" w:hint="default"/>
      </w:rPr>
    </w:lvl>
  </w:abstractNum>
  <w:abstractNum w:abstractNumId="69" w15:restartNumberingAfterBreak="0">
    <w:nsid w:val="645106BC"/>
    <w:multiLevelType w:val="singleLevel"/>
    <w:tmpl w:val="645106BC"/>
    <w:lvl w:ilvl="0">
      <w:start w:val="1"/>
      <w:numFmt w:val="decimal"/>
      <w:suff w:val="nothing"/>
      <w:lvlText w:val="%1、"/>
      <w:lvlJc w:val="left"/>
    </w:lvl>
  </w:abstractNum>
  <w:abstractNum w:abstractNumId="70" w15:restartNumberingAfterBreak="0">
    <w:nsid w:val="66A204F3"/>
    <w:multiLevelType w:val="multilevel"/>
    <w:tmpl w:val="66A204F3"/>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71" w15:restartNumberingAfterBreak="0">
    <w:nsid w:val="740252B1"/>
    <w:multiLevelType w:val="singleLevel"/>
    <w:tmpl w:val="740252B1"/>
    <w:lvl w:ilvl="0">
      <w:start w:val="1"/>
      <w:numFmt w:val="decimal"/>
      <w:suff w:val="nothing"/>
      <w:lvlText w:val="%1、"/>
      <w:lvlJc w:val="left"/>
    </w:lvl>
  </w:abstractNum>
  <w:abstractNum w:abstractNumId="72" w15:restartNumberingAfterBreak="0">
    <w:nsid w:val="7D2CFFEE"/>
    <w:multiLevelType w:val="singleLevel"/>
    <w:tmpl w:val="7D2CFFEE"/>
    <w:lvl w:ilvl="0">
      <w:start w:val="1"/>
      <w:numFmt w:val="decimal"/>
      <w:suff w:val="nothing"/>
      <w:lvlText w:val="%1、"/>
      <w:lvlJc w:val="left"/>
    </w:lvl>
  </w:abstractNum>
  <w:num w:numId="1">
    <w:abstractNumId w:val="22"/>
  </w:num>
  <w:num w:numId="2">
    <w:abstractNumId w:val="31"/>
  </w:num>
  <w:num w:numId="3">
    <w:abstractNumId w:val="37"/>
  </w:num>
  <w:num w:numId="4">
    <w:abstractNumId w:val="45"/>
  </w:num>
  <w:num w:numId="5">
    <w:abstractNumId w:val="21"/>
  </w:num>
  <w:num w:numId="6">
    <w:abstractNumId w:val="55"/>
  </w:num>
  <w:num w:numId="7">
    <w:abstractNumId w:val="2"/>
  </w:num>
  <w:num w:numId="8">
    <w:abstractNumId w:val="15"/>
  </w:num>
  <w:num w:numId="9">
    <w:abstractNumId w:val="6"/>
  </w:num>
  <w:num w:numId="10">
    <w:abstractNumId w:val="41"/>
  </w:num>
  <w:num w:numId="11">
    <w:abstractNumId w:val="3"/>
  </w:num>
  <w:num w:numId="12">
    <w:abstractNumId w:val="13"/>
  </w:num>
  <w:num w:numId="13">
    <w:abstractNumId w:val="48"/>
  </w:num>
  <w:num w:numId="14">
    <w:abstractNumId w:val="52"/>
  </w:num>
  <w:num w:numId="15">
    <w:abstractNumId w:val="26"/>
  </w:num>
  <w:num w:numId="16">
    <w:abstractNumId w:val="72"/>
  </w:num>
  <w:num w:numId="17">
    <w:abstractNumId w:val="1"/>
  </w:num>
  <w:num w:numId="18">
    <w:abstractNumId w:val="11"/>
  </w:num>
  <w:num w:numId="19">
    <w:abstractNumId w:val="27"/>
  </w:num>
  <w:num w:numId="20">
    <w:abstractNumId w:val="8"/>
  </w:num>
  <w:num w:numId="21">
    <w:abstractNumId w:val="30"/>
  </w:num>
  <w:num w:numId="22">
    <w:abstractNumId w:val="40"/>
  </w:num>
  <w:num w:numId="23">
    <w:abstractNumId w:val="7"/>
  </w:num>
  <w:num w:numId="24">
    <w:abstractNumId w:val="5"/>
  </w:num>
  <w:num w:numId="25">
    <w:abstractNumId w:val="64"/>
  </w:num>
  <w:num w:numId="26">
    <w:abstractNumId w:val="46"/>
  </w:num>
  <w:num w:numId="27">
    <w:abstractNumId w:val="18"/>
  </w:num>
  <w:num w:numId="28">
    <w:abstractNumId w:val="34"/>
  </w:num>
  <w:num w:numId="29">
    <w:abstractNumId w:val="25"/>
  </w:num>
  <w:num w:numId="30">
    <w:abstractNumId w:val="32"/>
  </w:num>
  <w:num w:numId="31">
    <w:abstractNumId w:val="10"/>
  </w:num>
  <w:num w:numId="32">
    <w:abstractNumId w:val="23"/>
  </w:num>
  <w:num w:numId="33">
    <w:abstractNumId w:val="0"/>
  </w:num>
  <w:num w:numId="34">
    <w:abstractNumId w:val="29"/>
  </w:num>
  <w:num w:numId="35">
    <w:abstractNumId w:val="28"/>
  </w:num>
  <w:num w:numId="36">
    <w:abstractNumId w:val="12"/>
  </w:num>
  <w:num w:numId="37">
    <w:abstractNumId w:val="61"/>
  </w:num>
  <w:num w:numId="38">
    <w:abstractNumId w:val="44"/>
  </w:num>
  <w:num w:numId="39">
    <w:abstractNumId w:val="71"/>
  </w:num>
  <w:num w:numId="40">
    <w:abstractNumId w:val="57"/>
  </w:num>
  <w:num w:numId="41">
    <w:abstractNumId w:val="20"/>
  </w:num>
  <w:num w:numId="42">
    <w:abstractNumId w:val="4"/>
  </w:num>
  <w:num w:numId="43">
    <w:abstractNumId w:val="24"/>
  </w:num>
  <w:num w:numId="44">
    <w:abstractNumId w:val="58"/>
  </w:num>
  <w:num w:numId="45">
    <w:abstractNumId w:val="56"/>
  </w:num>
  <w:num w:numId="46">
    <w:abstractNumId w:val="49"/>
  </w:num>
  <w:num w:numId="47">
    <w:abstractNumId w:val="54"/>
  </w:num>
  <w:num w:numId="48">
    <w:abstractNumId w:val="68"/>
  </w:num>
  <w:num w:numId="49">
    <w:abstractNumId w:val="47"/>
  </w:num>
  <w:num w:numId="50">
    <w:abstractNumId w:val="9"/>
  </w:num>
  <w:num w:numId="51">
    <w:abstractNumId w:val="60"/>
  </w:num>
  <w:num w:numId="52">
    <w:abstractNumId w:val="69"/>
  </w:num>
  <w:num w:numId="53">
    <w:abstractNumId w:val="51"/>
  </w:num>
  <w:num w:numId="54">
    <w:abstractNumId w:val="39"/>
  </w:num>
  <w:num w:numId="55">
    <w:abstractNumId w:val="65"/>
  </w:num>
  <w:num w:numId="56">
    <w:abstractNumId w:val="35"/>
  </w:num>
  <w:num w:numId="57">
    <w:abstractNumId w:val="17"/>
  </w:num>
  <w:num w:numId="58">
    <w:abstractNumId w:val="16"/>
  </w:num>
  <w:num w:numId="59">
    <w:abstractNumId w:val="14"/>
  </w:num>
  <w:num w:numId="60">
    <w:abstractNumId w:val="36"/>
  </w:num>
  <w:num w:numId="61">
    <w:abstractNumId w:val="66"/>
  </w:num>
  <w:num w:numId="62">
    <w:abstractNumId w:val="38"/>
  </w:num>
  <w:num w:numId="63">
    <w:abstractNumId w:val="50"/>
  </w:num>
  <w:num w:numId="64">
    <w:abstractNumId w:val="53"/>
  </w:num>
  <w:num w:numId="65">
    <w:abstractNumId w:val="33"/>
  </w:num>
  <w:num w:numId="66">
    <w:abstractNumId w:val="43"/>
  </w:num>
  <w:num w:numId="67">
    <w:abstractNumId w:val="67"/>
  </w:num>
  <w:num w:numId="68">
    <w:abstractNumId w:val="59"/>
  </w:num>
  <w:num w:numId="69">
    <w:abstractNumId w:val="19"/>
  </w:num>
  <w:num w:numId="70">
    <w:abstractNumId w:val="63"/>
  </w:num>
  <w:num w:numId="71">
    <w:abstractNumId w:val="70"/>
  </w:num>
  <w:num w:numId="72">
    <w:abstractNumId w:val="62"/>
  </w:num>
  <w:num w:numId="73">
    <w:abstractNumId w:val="42"/>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34B1185C"/>
    <w:rsid w:val="000E43C5"/>
    <w:rsid w:val="00146044"/>
    <w:rsid w:val="009106BA"/>
    <w:rsid w:val="00C37B29"/>
    <w:rsid w:val="00DB7ACC"/>
    <w:rsid w:val="00F30AC0"/>
    <w:rsid w:val="01083AD3"/>
    <w:rsid w:val="01E51429"/>
    <w:rsid w:val="02302082"/>
    <w:rsid w:val="023474F6"/>
    <w:rsid w:val="027107F3"/>
    <w:rsid w:val="02D966E3"/>
    <w:rsid w:val="03546B3B"/>
    <w:rsid w:val="03A17043"/>
    <w:rsid w:val="04557A83"/>
    <w:rsid w:val="04567B60"/>
    <w:rsid w:val="05286A54"/>
    <w:rsid w:val="053E11CE"/>
    <w:rsid w:val="05400D2C"/>
    <w:rsid w:val="05834B8C"/>
    <w:rsid w:val="05C83163"/>
    <w:rsid w:val="062563BE"/>
    <w:rsid w:val="06553997"/>
    <w:rsid w:val="066E30FD"/>
    <w:rsid w:val="06B5638D"/>
    <w:rsid w:val="06EA0D03"/>
    <w:rsid w:val="07BF25FF"/>
    <w:rsid w:val="088C1924"/>
    <w:rsid w:val="08CD1E45"/>
    <w:rsid w:val="090C0B3E"/>
    <w:rsid w:val="093D3AF1"/>
    <w:rsid w:val="0A6134C8"/>
    <w:rsid w:val="0B86461E"/>
    <w:rsid w:val="0B9B182A"/>
    <w:rsid w:val="0CCE2223"/>
    <w:rsid w:val="0DE9373B"/>
    <w:rsid w:val="0E4036FA"/>
    <w:rsid w:val="0E6633EE"/>
    <w:rsid w:val="0E9F31DD"/>
    <w:rsid w:val="0EE03907"/>
    <w:rsid w:val="0F062994"/>
    <w:rsid w:val="0F8F7FB1"/>
    <w:rsid w:val="10096C8A"/>
    <w:rsid w:val="11041F52"/>
    <w:rsid w:val="113614CE"/>
    <w:rsid w:val="11765A4A"/>
    <w:rsid w:val="11EB1F9A"/>
    <w:rsid w:val="126F0E21"/>
    <w:rsid w:val="12FA0EC8"/>
    <w:rsid w:val="13304D71"/>
    <w:rsid w:val="135C1273"/>
    <w:rsid w:val="137B0C1E"/>
    <w:rsid w:val="14ED5003"/>
    <w:rsid w:val="14F62040"/>
    <w:rsid w:val="14FE0E09"/>
    <w:rsid w:val="15E66F0A"/>
    <w:rsid w:val="16220D32"/>
    <w:rsid w:val="16551255"/>
    <w:rsid w:val="1684743C"/>
    <w:rsid w:val="16BC1464"/>
    <w:rsid w:val="16F6630C"/>
    <w:rsid w:val="16FC3AA5"/>
    <w:rsid w:val="172E0C28"/>
    <w:rsid w:val="17397F75"/>
    <w:rsid w:val="176C49AF"/>
    <w:rsid w:val="17DF5EE0"/>
    <w:rsid w:val="18264B61"/>
    <w:rsid w:val="184D23CA"/>
    <w:rsid w:val="18DE73BD"/>
    <w:rsid w:val="19597939"/>
    <w:rsid w:val="19F647DD"/>
    <w:rsid w:val="1A6C4FFE"/>
    <w:rsid w:val="1A8F057F"/>
    <w:rsid w:val="1A914CB3"/>
    <w:rsid w:val="1B2608E4"/>
    <w:rsid w:val="1B4D32E0"/>
    <w:rsid w:val="1C25609E"/>
    <w:rsid w:val="1C325EE5"/>
    <w:rsid w:val="1CE2335B"/>
    <w:rsid w:val="1CF133D2"/>
    <w:rsid w:val="1ED07A1A"/>
    <w:rsid w:val="1EEA0D62"/>
    <w:rsid w:val="1F4C0166"/>
    <w:rsid w:val="1F8243D9"/>
    <w:rsid w:val="1FC16C66"/>
    <w:rsid w:val="20060AD4"/>
    <w:rsid w:val="214A47EA"/>
    <w:rsid w:val="21725466"/>
    <w:rsid w:val="217E2EF8"/>
    <w:rsid w:val="21874954"/>
    <w:rsid w:val="21AA12DF"/>
    <w:rsid w:val="227A506A"/>
    <w:rsid w:val="232A6A09"/>
    <w:rsid w:val="239F0335"/>
    <w:rsid w:val="23A31CDF"/>
    <w:rsid w:val="23BD465C"/>
    <w:rsid w:val="242306DA"/>
    <w:rsid w:val="24D74883"/>
    <w:rsid w:val="24D80A93"/>
    <w:rsid w:val="25D74F79"/>
    <w:rsid w:val="2600370D"/>
    <w:rsid w:val="26B032A4"/>
    <w:rsid w:val="282A7FA8"/>
    <w:rsid w:val="28C26409"/>
    <w:rsid w:val="28D11AF0"/>
    <w:rsid w:val="29041F13"/>
    <w:rsid w:val="297D2143"/>
    <w:rsid w:val="297E70E1"/>
    <w:rsid w:val="29846FB7"/>
    <w:rsid w:val="29FE05AB"/>
    <w:rsid w:val="2A51019A"/>
    <w:rsid w:val="2BA6501A"/>
    <w:rsid w:val="2BD24AB5"/>
    <w:rsid w:val="2C4231E3"/>
    <w:rsid w:val="2C816575"/>
    <w:rsid w:val="2D0659F7"/>
    <w:rsid w:val="2D24665C"/>
    <w:rsid w:val="2DD91513"/>
    <w:rsid w:val="2E407FE1"/>
    <w:rsid w:val="2E7E6300"/>
    <w:rsid w:val="2FB414C3"/>
    <w:rsid w:val="2FB6757E"/>
    <w:rsid w:val="2FBE601E"/>
    <w:rsid w:val="30107D9E"/>
    <w:rsid w:val="306431C0"/>
    <w:rsid w:val="3085088E"/>
    <w:rsid w:val="31296D1D"/>
    <w:rsid w:val="3154507A"/>
    <w:rsid w:val="3170078A"/>
    <w:rsid w:val="3233341F"/>
    <w:rsid w:val="32517298"/>
    <w:rsid w:val="33221D9E"/>
    <w:rsid w:val="33392CB1"/>
    <w:rsid w:val="33B30F98"/>
    <w:rsid w:val="33BA7B29"/>
    <w:rsid w:val="33D67E3A"/>
    <w:rsid w:val="34915BD9"/>
    <w:rsid w:val="34B1185C"/>
    <w:rsid w:val="34EB6767"/>
    <w:rsid w:val="352A2A0F"/>
    <w:rsid w:val="356D48DE"/>
    <w:rsid w:val="35F1666B"/>
    <w:rsid w:val="36244E31"/>
    <w:rsid w:val="36F2217A"/>
    <w:rsid w:val="371B2106"/>
    <w:rsid w:val="37993665"/>
    <w:rsid w:val="385D6871"/>
    <w:rsid w:val="390C5C8A"/>
    <w:rsid w:val="391B0D6B"/>
    <w:rsid w:val="3961222D"/>
    <w:rsid w:val="3A2B5668"/>
    <w:rsid w:val="3A2E2423"/>
    <w:rsid w:val="3A4B25B8"/>
    <w:rsid w:val="3A863F41"/>
    <w:rsid w:val="3B043E30"/>
    <w:rsid w:val="3B0A7739"/>
    <w:rsid w:val="3B1C019F"/>
    <w:rsid w:val="3BC8562A"/>
    <w:rsid w:val="3C154AAB"/>
    <w:rsid w:val="3C472982"/>
    <w:rsid w:val="3C603DD9"/>
    <w:rsid w:val="3CE15992"/>
    <w:rsid w:val="3CEA619F"/>
    <w:rsid w:val="3D517F3B"/>
    <w:rsid w:val="3D550360"/>
    <w:rsid w:val="3DC971F7"/>
    <w:rsid w:val="3E1C52BB"/>
    <w:rsid w:val="3EF971B8"/>
    <w:rsid w:val="3F4421E9"/>
    <w:rsid w:val="3F5216D2"/>
    <w:rsid w:val="3F8A7F9A"/>
    <w:rsid w:val="40175691"/>
    <w:rsid w:val="40EE0992"/>
    <w:rsid w:val="41666FFC"/>
    <w:rsid w:val="4169098B"/>
    <w:rsid w:val="41D259BA"/>
    <w:rsid w:val="42054F8E"/>
    <w:rsid w:val="42147888"/>
    <w:rsid w:val="42B7423B"/>
    <w:rsid w:val="42D22B43"/>
    <w:rsid w:val="431142B7"/>
    <w:rsid w:val="435019C6"/>
    <w:rsid w:val="44527098"/>
    <w:rsid w:val="445E6750"/>
    <w:rsid w:val="44C86828"/>
    <w:rsid w:val="45B670C2"/>
    <w:rsid w:val="469C6F34"/>
    <w:rsid w:val="47914B7A"/>
    <w:rsid w:val="47D530BB"/>
    <w:rsid w:val="47E11F44"/>
    <w:rsid w:val="480009EE"/>
    <w:rsid w:val="48330939"/>
    <w:rsid w:val="48C65D4A"/>
    <w:rsid w:val="4962754A"/>
    <w:rsid w:val="49A25B04"/>
    <w:rsid w:val="49E42D50"/>
    <w:rsid w:val="4A154252"/>
    <w:rsid w:val="4A2B2612"/>
    <w:rsid w:val="4AE82E60"/>
    <w:rsid w:val="4B2449B4"/>
    <w:rsid w:val="4B6151E6"/>
    <w:rsid w:val="4B633261"/>
    <w:rsid w:val="4B8774E1"/>
    <w:rsid w:val="4BC2180D"/>
    <w:rsid w:val="4CA6574A"/>
    <w:rsid w:val="4CAF354D"/>
    <w:rsid w:val="4CC86E51"/>
    <w:rsid w:val="4D0C708B"/>
    <w:rsid w:val="4D263770"/>
    <w:rsid w:val="4D544FF0"/>
    <w:rsid w:val="4D5A6341"/>
    <w:rsid w:val="4D5F7B33"/>
    <w:rsid w:val="4D7D1C81"/>
    <w:rsid w:val="4DD55611"/>
    <w:rsid w:val="4E1C3992"/>
    <w:rsid w:val="4E1E3719"/>
    <w:rsid w:val="4F2676B8"/>
    <w:rsid w:val="4F382D7B"/>
    <w:rsid w:val="4F696FFF"/>
    <w:rsid w:val="4F7E792B"/>
    <w:rsid w:val="4FF10F87"/>
    <w:rsid w:val="501F06F1"/>
    <w:rsid w:val="50216814"/>
    <w:rsid w:val="50A00A3A"/>
    <w:rsid w:val="51402F0C"/>
    <w:rsid w:val="514D55B0"/>
    <w:rsid w:val="51A7032E"/>
    <w:rsid w:val="52592A52"/>
    <w:rsid w:val="527F179F"/>
    <w:rsid w:val="52C87523"/>
    <w:rsid w:val="52D00A1F"/>
    <w:rsid w:val="52D77DEA"/>
    <w:rsid w:val="52DB2261"/>
    <w:rsid w:val="53F51C48"/>
    <w:rsid w:val="54267687"/>
    <w:rsid w:val="54665F9B"/>
    <w:rsid w:val="547D3A8D"/>
    <w:rsid w:val="54DD0194"/>
    <w:rsid w:val="551B547F"/>
    <w:rsid w:val="55385599"/>
    <w:rsid w:val="5564285C"/>
    <w:rsid w:val="55B0201E"/>
    <w:rsid w:val="569F6122"/>
    <w:rsid w:val="56DB607F"/>
    <w:rsid w:val="573D3827"/>
    <w:rsid w:val="575820EB"/>
    <w:rsid w:val="57806B55"/>
    <w:rsid w:val="5789617B"/>
    <w:rsid w:val="58E71694"/>
    <w:rsid w:val="590E00FB"/>
    <w:rsid w:val="596044B3"/>
    <w:rsid w:val="598E72AC"/>
    <w:rsid w:val="5A166C40"/>
    <w:rsid w:val="5A286051"/>
    <w:rsid w:val="5AA87868"/>
    <w:rsid w:val="5AB5190B"/>
    <w:rsid w:val="5AFE3539"/>
    <w:rsid w:val="5B69682A"/>
    <w:rsid w:val="5BAC1442"/>
    <w:rsid w:val="5C4E58DB"/>
    <w:rsid w:val="5CB9252B"/>
    <w:rsid w:val="5D552C75"/>
    <w:rsid w:val="5D56647D"/>
    <w:rsid w:val="5D835FFC"/>
    <w:rsid w:val="5E46117A"/>
    <w:rsid w:val="5E6C0FF1"/>
    <w:rsid w:val="5E933DA6"/>
    <w:rsid w:val="5ED27B35"/>
    <w:rsid w:val="5EED1BE8"/>
    <w:rsid w:val="5F8B760C"/>
    <w:rsid w:val="5FB3654E"/>
    <w:rsid w:val="603C58DB"/>
    <w:rsid w:val="60AA3759"/>
    <w:rsid w:val="60AA47DC"/>
    <w:rsid w:val="60D672C0"/>
    <w:rsid w:val="613F2F67"/>
    <w:rsid w:val="615434A7"/>
    <w:rsid w:val="6169555F"/>
    <w:rsid w:val="61B70919"/>
    <w:rsid w:val="61DA55B7"/>
    <w:rsid w:val="62334B52"/>
    <w:rsid w:val="62D1101A"/>
    <w:rsid w:val="63A1769A"/>
    <w:rsid w:val="63D03944"/>
    <w:rsid w:val="63EA0E85"/>
    <w:rsid w:val="641315BF"/>
    <w:rsid w:val="644F56EF"/>
    <w:rsid w:val="64562F2F"/>
    <w:rsid w:val="647A2E22"/>
    <w:rsid w:val="64861FA4"/>
    <w:rsid w:val="64F03DA2"/>
    <w:rsid w:val="64F84082"/>
    <w:rsid w:val="65070714"/>
    <w:rsid w:val="6507309A"/>
    <w:rsid w:val="65C01E71"/>
    <w:rsid w:val="65F92BFA"/>
    <w:rsid w:val="669B366A"/>
    <w:rsid w:val="66B24D4C"/>
    <w:rsid w:val="671508CB"/>
    <w:rsid w:val="67B07333"/>
    <w:rsid w:val="67FA3DC0"/>
    <w:rsid w:val="68CB4DEF"/>
    <w:rsid w:val="691743FF"/>
    <w:rsid w:val="697E626B"/>
    <w:rsid w:val="699D0DBC"/>
    <w:rsid w:val="6A3072E8"/>
    <w:rsid w:val="6AA341A7"/>
    <w:rsid w:val="6AB8360A"/>
    <w:rsid w:val="6ACF2B83"/>
    <w:rsid w:val="6C64033F"/>
    <w:rsid w:val="6C793FC7"/>
    <w:rsid w:val="6C9F0BAA"/>
    <w:rsid w:val="6CD44EBD"/>
    <w:rsid w:val="6D0C1FAF"/>
    <w:rsid w:val="6D1B43E0"/>
    <w:rsid w:val="6D437DD3"/>
    <w:rsid w:val="6D4A340D"/>
    <w:rsid w:val="6D727F26"/>
    <w:rsid w:val="6DDE4428"/>
    <w:rsid w:val="6DF5647A"/>
    <w:rsid w:val="6E5005DF"/>
    <w:rsid w:val="6E5C62E0"/>
    <w:rsid w:val="6E72658D"/>
    <w:rsid w:val="6E81465B"/>
    <w:rsid w:val="6EEC370A"/>
    <w:rsid w:val="6F5D1546"/>
    <w:rsid w:val="6F753C47"/>
    <w:rsid w:val="6F7E0D1A"/>
    <w:rsid w:val="6F857417"/>
    <w:rsid w:val="706D0E2B"/>
    <w:rsid w:val="70744908"/>
    <w:rsid w:val="710E4EE3"/>
    <w:rsid w:val="712247F2"/>
    <w:rsid w:val="718B688F"/>
    <w:rsid w:val="727A7D0E"/>
    <w:rsid w:val="73802D09"/>
    <w:rsid w:val="73B66E49"/>
    <w:rsid w:val="73E2218E"/>
    <w:rsid w:val="74161CEA"/>
    <w:rsid w:val="74165D26"/>
    <w:rsid w:val="74782418"/>
    <w:rsid w:val="74782842"/>
    <w:rsid w:val="75D34761"/>
    <w:rsid w:val="76205613"/>
    <w:rsid w:val="764C098E"/>
    <w:rsid w:val="768C57DF"/>
    <w:rsid w:val="76A65530"/>
    <w:rsid w:val="77125DE7"/>
    <w:rsid w:val="779A68E4"/>
    <w:rsid w:val="77CD2ECB"/>
    <w:rsid w:val="77E43611"/>
    <w:rsid w:val="790F58F9"/>
    <w:rsid w:val="791C62E0"/>
    <w:rsid w:val="79500FC1"/>
    <w:rsid w:val="7A71026F"/>
    <w:rsid w:val="7ABF2EA8"/>
    <w:rsid w:val="7ABF693E"/>
    <w:rsid w:val="7B250CB4"/>
    <w:rsid w:val="7B3D3653"/>
    <w:rsid w:val="7B885EE0"/>
    <w:rsid w:val="7B992D32"/>
    <w:rsid w:val="7BC31F16"/>
    <w:rsid w:val="7BC56D83"/>
    <w:rsid w:val="7BC86F24"/>
    <w:rsid w:val="7C0A0420"/>
    <w:rsid w:val="7C2F4D96"/>
    <w:rsid w:val="7C4B0B4E"/>
    <w:rsid w:val="7CD47EFF"/>
    <w:rsid w:val="7D417643"/>
    <w:rsid w:val="7D567FD2"/>
    <w:rsid w:val="7DC3583C"/>
    <w:rsid w:val="7DC926CC"/>
    <w:rsid w:val="7DE74350"/>
    <w:rsid w:val="7DFA0AEA"/>
    <w:rsid w:val="7E3901F3"/>
    <w:rsid w:val="7F6828BE"/>
    <w:rsid w:val="7F702F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7DA3274"/>
  <w15:docId w15:val="{4CAA4138-E902-4667-BD5C-E3E3F9315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ode" w:qFormat="1"/>
    <w:lsdException w:name="HTML Preformatted"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qFormat/>
    <w:pPr>
      <w:keepNext/>
      <w:keepLines/>
      <w:spacing w:before="340" w:after="330" w:line="576" w:lineRule="auto"/>
      <w:outlineLvl w:val="0"/>
    </w:pPr>
    <w:rPr>
      <w:b/>
      <w:kern w:val="44"/>
      <w:sz w:val="44"/>
    </w:rPr>
  </w:style>
  <w:style w:type="paragraph" w:styleId="2">
    <w:name w:val="heading 2"/>
    <w:basedOn w:val="a"/>
    <w:next w:val="a"/>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link w:val="30"/>
    <w:unhideWhenUsed/>
    <w:qFormat/>
    <w:pPr>
      <w:keepNext/>
      <w:keepLines/>
      <w:spacing w:before="260" w:after="260" w:line="413" w:lineRule="auto"/>
      <w:outlineLvl w:val="2"/>
    </w:pPr>
    <w:rPr>
      <w:b/>
      <w:sz w:val="32"/>
    </w:rPr>
  </w:style>
  <w:style w:type="paragraph" w:styleId="4">
    <w:name w:val="heading 4"/>
    <w:basedOn w:val="a"/>
    <w:next w:val="a"/>
    <w:link w:val="40"/>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nhideWhenUsed/>
    <w:qFormat/>
    <w:pPr>
      <w:keepNext/>
      <w:keepLines/>
      <w:spacing w:before="280" w:after="290" w:line="372" w:lineRule="auto"/>
      <w:outlineLvl w:val="4"/>
    </w:pPr>
    <w:rPr>
      <w:b/>
      <w:sz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3">
    <w:name w:val="Normal (Web)"/>
    <w:basedOn w:val="a"/>
    <w:qFormat/>
    <w:pPr>
      <w:spacing w:beforeAutospacing="1" w:afterAutospacing="1"/>
      <w:jc w:val="left"/>
    </w:pPr>
    <w:rPr>
      <w:rFonts w:cs="Times New Roman"/>
      <w:kern w:val="0"/>
      <w:sz w:val="24"/>
    </w:rPr>
  </w:style>
  <w:style w:type="table" w:styleId="a4">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Strong"/>
    <w:basedOn w:val="a0"/>
    <w:qFormat/>
    <w:rPr>
      <w:b/>
    </w:rPr>
  </w:style>
  <w:style w:type="character" w:styleId="a6">
    <w:name w:val="Hyperlink"/>
    <w:basedOn w:val="a0"/>
    <w:qFormat/>
    <w:rPr>
      <w:color w:val="0000FF"/>
      <w:u w:val="single"/>
    </w:rPr>
  </w:style>
  <w:style w:type="character" w:styleId="HTML0">
    <w:name w:val="HTML Code"/>
    <w:basedOn w:val="a0"/>
    <w:qFormat/>
    <w:rPr>
      <w:rFonts w:ascii="Courier New" w:hAnsi="Courier New"/>
      <w:sz w:val="20"/>
    </w:rPr>
  </w:style>
  <w:style w:type="character" w:customStyle="1" w:styleId="fontstyle01">
    <w:name w:val="fontstyle01"/>
    <w:basedOn w:val="a0"/>
    <w:qFormat/>
    <w:rPr>
      <w:rFonts w:ascii="黑体" w:eastAsia="黑体" w:hAnsi="宋体" w:cs="黑体"/>
      <w:color w:val="000000"/>
      <w:sz w:val="40"/>
      <w:szCs w:val="40"/>
    </w:rPr>
  </w:style>
  <w:style w:type="character" w:customStyle="1" w:styleId="40">
    <w:name w:val="标题 4 字符"/>
    <w:link w:val="4"/>
    <w:qFormat/>
    <w:rPr>
      <w:rFonts w:ascii="Arial" w:eastAsia="黑体" w:hAnsi="Arial"/>
      <w:b/>
      <w:sz w:val="28"/>
    </w:rPr>
  </w:style>
  <w:style w:type="character" w:customStyle="1" w:styleId="50">
    <w:name w:val="标题 5 字符"/>
    <w:link w:val="5"/>
    <w:qFormat/>
    <w:rPr>
      <w:b/>
      <w:sz w:val="28"/>
    </w:rPr>
  </w:style>
  <w:style w:type="character" w:customStyle="1" w:styleId="10">
    <w:name w:val="标题 1 字符"/>
    <w:link w:val="1"/>
    <w:qFormat/>
    <w:rPr>
      <w:b/>
      <w:kern w:val="44"/>
      <w:sz w:val="44"/>
    </w:rPr>
  </w:style>
  <w:style w:type="character" w:customStyle="1" w:styleId="30">
    <w:name w:val="标题 3 字符"/>
    <w:link w:val="3"/>
    <w:qFormat/>
    <w:rPr>
      <w:b/>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280640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112.png"/><Relationship Id="rId21" Type="http://schemas.openxmlformats.org/officeDocument/2006/relationships/image" Target="media/image16.png"/><Relationship Id="rId324" Type="http://schemas.openxmlformats.org/officeDocument/2006/relationships/image" Target="media/image319.png"/><Relationship Id="rId531" Type="http://schemas.openxmlformats.org/officeDocument/2006/relationships/image" Target="media/image523.png"/><Relationship Id="rId170" Type="http://schemas.openxmlformats.org/officeDocument/2006/relationships/image" Target="media/image165.png"/><Relationship Id="rId268" Type="http://schemas.openxmlformats.org/officeDocument/2006/relationships/image" Target="media/image263.png"/><Relationship Id="rId475" Type="http://schemas.openxmlformats.org/officeDocument/2006/relationships/image" Target="media/image470.png"/><Relationship Id="rId32" Type="http://schemas.openxmlformats.org/officeDocument/2006/relationships/image" Target="media/image27.png"/><Relationship Id="rId128" Type="http://schemas.openxmlformats.org/officeDocument/2006/relationships/image" Target="media/image123.png"/><Relationship Id="rId335" Type="http://schemas.openxmlformats.org/officeDocument/2006/relationships/image" Target="media/image330.png"/><Relationship Id="rId542" Type="http://schemas.openxmlformats.org/officeDocument/2006/relationships/image" Target="media/image534.png"/><Relationship Id="rId181" Type="http://schemas.openxmlformats.org/officeDocument/2006/relationships/image" Target="media/image176.png"/><Relationship Id="rId402" Type="http://schemas.openxmlformats.org/officeDocument/2006/relationships/image" Target="media/image397.png"/><Relationship Id="rId279" Type="http://schemas.openxmlformats.org/officeDocument/2006/relationships/image" Target="media/image274.png"/><Relationship Id="rId486" Type="http://schemas.openxmlformats.org/officeDocument/2006/relationships/image" Target="media/image481.png"/><Relationship Id="rId43" Type="http://schemas.openxmlformats.org/officeDocument/2006/relationships/image" Target="media/image38.png"/><Relationship Id="rId139" Type="http://schemas.openxmlformats.org/officeDocument/2006/relationships/image" Target="media/image134.png"/><Relationship Id="rId346" Type="http://schemas.openxmlformats.org/officeDocument/2006/relationships/image" Target="media/image341.png"/><Relationship Id="rId553" Type="http://schemas.openxmlformats.org/officeDocument/2006/relationships/image" Target="media/image545.png"/><Relationship Id="rId192" Type="http://schemas.openxmlformats.org/officeDocument/2006/relationships/image" Target="media/image187.png"/><Relationship Id="rId206" Type="http://schemas.openxmlformats.org/officeDocument/2006/relationships/image" Target="media/image201.png"/><Relationship Id="rId413" Type="http://schemas.openxmlformats.org/officeDocument/2006/relationships/image" Target="media/image408.png"/><Relationship Id="rId497" Type="http://schemas.openxmlformats.org/officeDocument/2006/relationships/image" Target="media/image492.png"/><Relationship Id="rId357" Type="http://schemas.openxmlformats.org/officeDocument/2006/relationships/image" Target="media/image352.png"/><Relationship Id="rId54" Type="http://schemas.openxmlformats.org/officeDocument/2006/relationships/image" Target="media/image49.png"/><Relationship Id="rId217" Type="http://schemas.openxmlformats.org/officeDocument/2006/relationships/image" Target="media/image212.png"/><Relationship Id="rId564" Type="http://schemas.openxmlformats.org/officeDocument/2006/relationships/image" Target="media/image555.png"/><Relationship Id="rId424" Type="http://schemas.openxmlformats.org/officeDocument/2006/relationships/image" Target="media/image419.png"/><Relationship Id="rId270" Type="http://schemas.openxmlformats.org/officeDocument/2006/relationships/image" Target="media/image265.png"/><Relationship Id="rId65" Type="http://schemas.openxmlformats.org/officeDocument/2006/relationships/image" Target="media/image60.png"/><Relationship Id="rId130" Type="http://schemas.openxmlformats.org/officeDocument/2006/relationships/image" Target="media/image125.png"/><Relationship Id="rId368" Type="http://schemas.openxmlformats.org/officeDocument/2006/relationships/image" Target="media/image363.png"/><Relationship Id="rId575" Type="http://schemas.openxmlformats.org/officeDocument/2006/relationships/image" Target="media/image566.png"/><Relationship Id="rId228" Type="http://schemas.openxmlformats.org/officeDocument/2006/relationships/image" Target="media/image223.png"/><Relationship Id="rId435" Type="http://schemas.openxmlformats.org/officeDocument/2006/relationships/image" Target="media/image430.png"/><Relationship Id="rId281" Type="http://schemas.openxmlformats.org/officeDocument/2006/relationships/image" Target="media/image276.png"/><Relationship Id="rId502" Type="http://schemas.openxmlformats.org/officeDocument/2006/relationships/image" Target="media/image497.png"/><Relationship Id="rId34" Type="http://schemas.openxmlformats.org/officeDocument/2006/relationships/image" Target="media/image29.png"/><Relationship Id="rId76" Type="http://schemas.openxmlformats.org/officeDocument/2006/relationships/image" Target="media/image71.png"/><Relationship Id="rId141" Type="http://schemas.openxmlformats.org/officeDocument/2006/relationships/image" Target="media/image136.png"/><Relationship Id="rId379" Type="http://schemas.openxmlformats.org/officeDocument/2006/relationships/image" Target="media/image374.png"/><Relationship Id="rId544" Type="http://schemas.openxmlformats.org/officeDocument/2006/relationships/image" Target="media/image536.png"/><Relationship Id="rId7" Type="http://schemas.openxmlformats.org/officeDocument/2006/relationships/image" Target="media/image2.png"/><Relationship Id="rId183" Type="http://schemas.openxmlformats.org/officeDocument/2006/relationships/image" Target="media/image178.png"/><Relationship Id="rId239" Type="http://schemas.openxmlformats.org/officeDocument/2006/relationships/image" Target="media/image234.png"/><Relationship Id="rId390" Type="http://schemas.openxmlformats.org/officeDocument/2006/relationships/image" Target="media/image385.png"/><Relationship Id="rId404" Type="http://schemas.openxmlformats.org/officeDocument/2006/relationships/image" Target="media/image399.png"/><Relationship Id="rId446" Type="http://schemas.openxmlformats.org/officeDocument/2006/relationships/image" Target="media/image441.png"/><Relationship Id="rId250" Type="http://schemas.openxmlformats.org/officeDocument/2006/relationships/image" Target="media/image245.png"/><Relationship Id="rId292" Type="http://schemas.openxmlformats.org/officeDocument/2006/relationships/image" Target="media/image287.png"/><Relationship Id="rId306" Type="http://schemas.openxmlformats.org/officeDocument/2006/relationships/image" Target="media/image301.png"/><Relationship Id="rId488" Type="http://schemas.openxmlformats.org/officeDocument/2006/relationships/image" Target="media/image483.png"/><Relationship Id="rId45" Type="http://schemas.openxmlformats.org/officeDocument/2006/relationships/image" Target="media/image40.png"/><Relationship Id="rId87" Type="http://schemas.openxmlformats.org/officeDocument/2006/relationships/image" Target="media/image82.png"/><Relationship Id="rId110" Type="http://schemas.openxmlformats.org/officeDocument/2006/relationships/image" Target="media/image105.png"/><Relationship Id="rId348" Type="http://schemas.openxmlformats.org/officeDocument/2006/relationships/image" Target="media/image343.png"/><Relationship Id="rId513" Type="http://schemas.openxmlformats.org/officeDocument/2006/relationships/image" Target="media/image506.png"/><Relationship Id="rId555" Type="http://schemas.openxmlformats.org/officeDocument/2006/relationships/image" Target="media/image547.png"/><Relationship Id="rId152" Type="http://schemas.openxmlformats.org/officeDocument/2006/relationships/image" Target="media/image147.png"/><Relationship Id="rId194" Type="http://schemas.openxmlformats.org/officeDocument/2006/relationships/image" Target="media/image189.png"/><Relationship Id="rId208" Type="http://schemas.openxmlformats.org/officeDocument/2006/relationships/image" Target="media/image203.png"/><Relationship Id="rId415" Type="http://schemas.openxmlformats.org/officeDocument/2006/relationships/image" Target="media/image410.png"/><Relationship Id="rId457" Type="http://schemas.openxmlformats.org/officeDocument/2006/relationships/image" Target="media/image452.png"/><Relationship Id="rId261" Type="http://schemas.openxmlformats.org/officeDocument/2006/relationships/image" Target="media/image256.png"/><Relationship Id="rId499" Type="http://schemas.openxmlformats.org/officeDocument/2006/relationships/image" Target="media/image494.png"/><Relationship Id="rId14" Type="http://schemas.openxmlformats.org/officeDocument/2006/relationships/image" Target="media/image9.png"/><Relationship Id="rId56" Type="http://schemas.openxmlformats.org/officeDocument/2006/relationships/image" Target="media/image51.png"/><Relationship Id="rId317" Type="http://schemas.openxmlformats.org/officeDocument/2006/relationships/image" Target="media/image312.png"/><Relationship Id="rId359" Type="http://schemas.openxmlformats.org/officeDocument/2006/relationships/image" Target="media/image354.png"/><Relationship Id="rId524" Type="http://schemas.openxmlformats.org/officeDocument/2006/relationships/image" Target="media/image517.png"/><Relationship Id="rId566" Type="http://schemas.openxmlformats.org/officeDocument/2006/relationships/image" Target="media/image557.png"/><Relationship Id="rId98" Type="http://schemas.openxmlformats.org/officeDocument/2006/relationships/image" Target="media/image93.png"/><Relationship Id="rId121" Type="http://schemas.openxmlformats.org/officeDocument/2006/relationships/image" Target="media/image116.png"/><Relationship Id="rId163" Type="http://schemas.openxmlformats.org/officeDocument/2006/relationships/image" Target="media/image158.png"/><Relationship Id="rId219" Type="http://schemas.openxmlformats.org/officeDocument/2006/relationships/image" Target="media/image214.png"/><Relationship Id="rId370" Type="http://schemas.openxmlformats.org/officeDocument/2006/relationships/image" Target="media/image365.png"/><Relationship Id="rId426" Type="http://schemas.openxmlformats.org/officeDocument/2006/relationships/image" Target="media/image421.png"/><Relationship Id="rId230" Type="http://schemas.openxmlformats.org/officeDocument/2006/relationships/image" Target="media/image225.png"/><Relationship Id="rId468" Type="http://schemas.openxmlformats.org/officeDocument/2006/relationships/image" Target="media/image463.png"/><Relationship Id="rId25" Type="http://schemas.openxmlformats.org/officeDocument/2006/relationships/image" Target="media/image20.png"/><Relationship Id="rId67" Type="http://schemas.openxmlformats.org/officeDocument/2006/relationships/image" Target="media/image62.png"/><Relationship Id="rId272" Type="http://schemas.openxmlformats.org/officeDocument/2006/relationships/image" Target="media/image267.png"/><Relationship Id="rId328" Type="http://schemas.openxmlformats.org/officeDocument/2006/relationships/image" Target="media/image323.png"/><Relationship Id="rId535" Type="http://schemas.openxmlformats.org/officeDocument/2006/relationships/image" Target="media/image527.png"/><Relationship Id="rId577" Type="http://schemas.openxmlformats.org/officeDocument/2006/relationships/image" Target="media/image568.png"/><Relationship Id="rId132" Type="http://schemas.openxmlformats.org/officeDocument/2006/relationships/image" Target="media/image127.png"/><Relationship Id="rId174" Type="http://schemas.openxmlformats.org/officeDocument/2006/relationships/image" Target="media/image169.png"/><Relationship Id="rId381" Type="http://schemas.openxmlformats.org/officeDocument/2006/relationships/image" Target="media/image376.png"/><Relationship Id="rId241" Type="http://schemas.openxmlformats.org/officeDocument/2006/relationships/image" Target="media/image236.png"/><Relationship Id="rId437" Type="http://schemas.openxmlformats.org/officeDocument/2006/relationships/image" Target="media/image432.png"/><Relationship Id="rId479" Type="http://schemas.openxmlformats.org/officeDocument/2006/relationships/image" Target="media/image474.png"/><Relationship Id="rId36" Type="http://schemas.openxmlformats.org/officeDocument/2006/relationships/image" Target="media/image31.png"/><Relationship Id="rId283" Type="http://schemas.openxmlformats.org/officeDocument/2006/relationships/image" Target="media/image278.png"/><Relationship Id="rId339" Type="http://schemas.openxmlformats.org/officeDocument/2006/relationships/image" Target="media/image334.png"/><Relationship Id="rId490" Type="http://schemas.openxmlformats.org/officeDocument/2006/relationships/image" Target="media/image485.png"/><Relationship Id="rId504" Type="http://schemas.openxmlformats.org/officeDocument/2006/relationships/image" Target="media/image499.png"/><Relationship Id="rId546" Type="http://schemas.openxmlformats.org/officeDocument/2006/relationships/image" Target="media/image538.png"/><Relationship Id="rId78" Type="http://schemas.openxmlformats.org/officeDocument/2006/relationships/image" Target="media/image73.png"/><Relationship Id="rId101" Type="http://schemas.openxmlformats.org/officeDocument/2006/relationships/image" Target="media/image96.png"/><Relationship Id="rId143" Type="http://schemas.openxmlformats.org/officeDocument/2006/relationships/image" Target="media/image138.png"/><Relationship Id="rId185" Type="http://schemas.openxmlformats.org/officeDocument/2006/relationships/image" Target="media/image180.png"/><Relationship Id="rId350" Type="http://schemas.openxmlformats.org/officeDocument/2006/relationships/image" Target="media/image345.png"/><Relationship Id="rId406" Type="http://schemas.openxmlformats.org/officeDocument/2006/relationships/image" Target="media/image401.png"/><Relationship Id="rId9" Type="http://schemas.openxmlformats.org/officeDocument/2006/relationships/image" Target="media/image4.png"/><Relationship Id="rId210" Type="http://schemas.openxmlformats.org/officeDocument/2006/relationships/image" Target="media/image205.png"/><Relationship Id="rId392" Type="http://schemas.openxmlformats.org/officeDocument/2006/relationships/image" Target="media/image387.png"/><Relationship Id="rId448" Type="http://schemas.openxmlformats.org/officeDocument/2006/relationships/image" Target="media/image443.png"/><Relationship Id="rId252" Type="http://schemas.openxmlformats.org/officeDocument/2006/relationships/image" Target="media/image247.png"/><Relationship Id="rId294" Type="http://schemas.openxmlformats.org/officeDocument/2006/relationships/image" Target="media/image289.png"/><Relationship Id="rId308" Type="http://schemas.openxmlformats.org/officeDocument/2006/relationships/image" Target="media/image303.png"/><Relationship Id="rId515" Type="http://schemas.openxmlformats.org/officeDocument/2006/relationships/image" Target="media/image508.png"/><Relationship Id="rId47" Type="http://schemas.openxmlformats.org/officeDocument/2006/relationships/image" Target="media/image42.png"/><Relationship Id="rId89" Type="http://schemas.openxmlformats.org/officeDocument/2006/relationships/image" Target="media/image84.png"/><Relationship Id="rId112" Type="http://schemas.openxmlformats.org/officeDocument/2006/relationships/image" Target="media/image107.png"/><Relationship Id="rId154" Type="http://schemas.openxmlformats.org/officeDocument/2006/relationships/image" Target="media/image149.png"/><Relationship Id="rId361" Type="http://schemas.openxmlformats.org/officeDocument/2006/relationships/image" Target="media/image356.png"/><Relationship Id="rId557" Type="http://schemas.openxmlformats.org/officeDocument/2006/relationships/image" Target="media/image549.png"/><Relationship Id="rId196" Type="http://schemas.openxmlformats.org/officeDocument/2006/relationships/image" Target="media/image191.png"/><Relationship Id="rId417" Type="http://schemas.openxmlformats.org/officeDocument/2006/relationships/image" Target="media/image412.png"/><Relationship Id="rId459" Type="http://schemas.openxmlformats.org/officeDocument/2006/relationships/image" Target="media/image454.png"/><Relationship Id="rId16" Type="http://schemas.openxmlformats.org/officeDocument/2006/relationships/image" Target="media/image11.png"/><Relationship Id="rId221" Type="http://schemas.openxmlformats.org/officeDocument/2006/relationships/image" Target="media/image216.png"/><Relationship Id="rId263" Type="http://schemas.openxmlformats.org/officeDocument/2006/relationships/image" Target="media/image258.png"/><Relationship Id="rId319" Type="http://schemas.openxmlformats.org/officeDocument/2006/relationships/image" Target="media/image314.png"/><Relationship Id="rId470" Type="http://schemas.openxmlformats.org/officeDocument/2006/relationships/image" Target="media/image465.png"/><Relationship Id="rId526" Type="http://schemas.openxmlformats.org/officeDocument/2006/relationships/hyperlink" Target="https://blog.csdn.net/liujian20150808/article/details/50848646" TargetMode="External"/><Relationship Id="rId58" Type="http://schemas.openxmlformats.org/officeDocument/2006/relationships/image" Target="media/image53.png"/><Relationship Id="rId123" Type="http://schemas.openxmlformats.org/officeDocument/2006/relationships/image" Target="media/image118.png"/><Relationship Id="rId330" Type="http://schemas.openxmlformats.org/officeDocument/2006/relationships/image" Target="media/image325.png"/><Relationship Id="rId568" Type="http://schemas.openxmlformats.org/officeDocument/2006/relationships/image" Target="media/image559.png"/><Relationship Id="rId165" Type="http://schemas.openxmlformats.org/officeDocument/2006/relationships/image" Target="media/image160.png"/><Relationship Id="rId372" Type="http://schemas.openxmlformats.org/officeDocument/2006/relationships/image" Target="media/image367.png"/><Relationship Id="rId428" Type="http://schemas.openxmlformats.org/officeDocument/2006/relationships/image" Target="media/image423.png"/><Relationship Id="rId232" Type="http://schemas.openxmlformats.org/officeDocument/2006/relationships/image" Target="media/image227.png"/><Relationship Id="rId274" Type="http://schemas.openxmlformats.org/officeDocument/2006/relationships/image" Target="media/image269.png"/><Relationship Id="rId481" Type="http://schemas.openxmlformats.org/officeDocument/2006/relationships/image" Target="media/image476.png"/><Relationship Id="rId27" Type="http://schemas.openxmlformats.org/officeDocument/2006/relationships/image" Target="media/image22.png"/><Relationship Id="rId69" Type="http://schemas.openxmlformats.org/officeDocument/2006/relationships/image" Target="media/image64.png"/><Relationship Id="rId134" Type="http://schemas.openxmlformats.org/officeDocument/2006/relationships/image" Target="media/image129.png"/><Relationship Id="rId537" Type="http://schemas.openxmlformats.org/officeDocument/2006/relationships/image" Target="media/image529.png"/><Relationship Id="rId579" Type="http://schemas.openxmlformats.org/officeDocument/2006/relationships/theme" Target="theme/theme1.xml"/><Relationship Id="rId80" Type="http://schemas.openxmlformats.org/officeDocument/2006/relationships/image" Target="media/image75.png"/><Relationship Id="rId176" Type="http://schemas.openxmlformats.org/officeDocument/2006/relationships/image" Target="media/image171.png"/><Relationship Id="rId341" Type="http://schemas.openxmlformats.org/officeDocument/2006/relationships/image" Target="media/image336.png"/><Relationship Id="rId383" Type="http://schemas.openxmlformats.org/officeDocument/2006/relationships/image" Target="media/image378.png"/><Relationship Id="rId439" Type="http://schemas.openxmlformats.org/officeDocument/2006/relationships/image" Target="media/image434.png"/><Relationship Id="rId201" Type="http://schemas.openxmlformats.org/officeDocument/2006/relationships/image" Target="media/image196.png"/><Relationship Id="rId243" Type="http://schemas.openxmlformats.org/officeDocument/2006/relationships/image" Target="media/image238.png"/><Relationship Id="rId285" Type="http://schemas.openxmlformats.org/officeDocument/2006/relationships/image" Target="media/image280.png"/><Relationship Id="rId450" Type="http://schemas.openxmlformats.org/officeDocument/2006/relationships/image" Target="media/image445.png"/><Relationship Id="rId506" Type="http://schemas.openxmlformats.org/officeDocument/2006/relationships/image" Target="media/image501.png"/><Relationship Id="rId38" Type="http://schemas.openxmlformats.org/officeDocument/2006/relationships/image" Target="media/image33.png"/><Relationship Id="rId103" Type="http://schemas.openxmlformats.org/officeDocument/2006/relationships/image" Target="media/image98.png"/><Relationship Id="rId310" Type="http://schemas.openxmlformats.org/officeDocument/2006/relationships/image" Target="media/image305.png"/><Relationship Id="rId492" Type="http://schemas.openxmlformats.org/officeDocument/2006/relationships/image" Target="media/image487.png"/><Relationship Id="rId548" Type="http://schemas.openxmlformats.org/officeDocument/2006/relationships/image" Target="media/image540.png"/><Relationship Id="rId91" Type="http://schemas.openxmlformats.org/officeDocument/2006/relationships/image" Target="media/image86.png"/><Relationship Id="rId145" Type="http://schemas.openxmlformats.org/officeDocument/2006/relationships/image" Target="media/image140.png"/><Relationship Id="rId187" Type="http://schemas.openxmlformats.org/officeDocument/2006/relationships/image" Target="media/image182.png"/><Relationship Id="rId352" Type="http://schemas.openxmlformats.org/officeDocument/2006/relationships/image" Target="media/image347.png"/><Relationship Id="rId394" Type="http://schemas.openxmlformats.org/officeDocument/2006/relationships/image" Target="media/image389.png"/><Relationship Id="rId408" Type="http://schemas.openxmlformats.org/officeDocument/2006/relationships/image" Target="media/image403.png"/><Relationship Id="rId212" Type="http://schemas.openxmlformats.org/officeDocument/2006/relationships/image" Target="media/image207.png"/><Relationship Id="rId254" Type="http://schemas.openxmlformats.org/officeDocument/2006/relationships/image" Target="media/image249.png"/><Relationship Id="rId49" Type="http://schemas.openxmlformats.org/officeDocument/2006/relationships/image" Target="media/image44.png"/><Relationship Id="rId114" Type="http://schemas.openxmlformats.org/officeDocument/2006/relationships/image" Target="media/image109.png"/><Relationship Id="rId296" Type="http://schemas.openxmlformats.org/officeDocument/2006/relationships/image" Target="media/image291.png"/><Relationship Id="rId461" Type="http://schemas.openxmlformats.org/officeDocument/2006/relationships/image" Target="media/image456.png"/><Relationship Id="rId517" Type="http://schemas.openxmlformats.org/officeDocument/2006/relationships/image" Target="media/image510.png"/><Relationship Id="rId559" Type="http://schemas.openxmlformats.org/officeDocument/2006/relationships/image" Target="media/image551.png"/><Relationship Id="rId60" Type="http://schemas.openxmlformats.org/officeDocument/2006/relationships/image" Target="media/image55.png"/><Relationship Id="rId156" Type="http://schemas.openxmlformats.org/officeDocument/2006/relationships/image" Target="media/image151.png"/><Relationship Id="rId198" Type="http://schemas.openxmlformats.org/officeDocument/2006/relationships/image" Target="media/image193.png"/><Relationship Id="rId321" Type="http://schemas.openxmlformats.org/officeDocument/2006/relationships/image" Target="media/image316.png"/><Relationship Id="rId363" Type="http://schemas.openxmlformats.org/officeDocument/2006/relationships/image" Target="media/image358.png"/><Relationship Id="rId419" Type="http://schemas.openxmlformats.org/officeDocument/2006/relationships/image" Target="media/image414.png"/><Relationship Id="rId570" Type="http://schemas.openxmlformats.org/officeDocument/2006/relationships/image" Target="media/image561.png"/><Relationship Id="rId223" Type="http://schemas.openxmlformats.org/officeDocument/2006/relationships/image" Target="media/image218.png"/><Relationship Id="rId430" Type="http://schemas.openxmlformats.org/officeDocument/2006/relationships/image" Target="media/image425.png"/><Relationship Id="rId18" Type="http://schemas.openxmlformats.org/officeDocument/2006/relationships/image" Target="media/image13.png"/><Relationship Id="rId265" Type="http://schemas.openxmlformats.org/officeDocument/2006/relationships/image" Target="media/image260.png"/><Relationship Id="rId472" Type="http://schemas.openxmlformats.org/officeDocument/2006/relationships/image" Target="media/image467.png"/><Relationship Id="rId528" Type="http://schemas.openxmlformats.org/officeDocument/2006/relationships/image" Target="media/image520.png"/><Relationship Id="rId125" Type="http://schemas.openxmlformats.org/officeDocument/2006/relationships/image" Target="media/image120.png"/><Relationship Id="rId167" Type="http://schemas.openxmlformats.org/officeDocument/2006/relationships/image" Target="media/image162.png"/><Relationship Id="rId332" Type="http://schemas.openxmlformats.org/officeDocument/2006/relationships/image" Target="media/image327.png"/><Relationship Id="rId374" Type="http://schemas.openxmlformats.org/officeDocument/2006/relationships/image" Target="media/image369.png"/><Relationship Id="rId71" Type="http://schemas.openxmlformats.org/officeDocument/2006/relationships/image" Target="media/image66.png"/><Relationship Id="rId234" Type="http://schemas.openxmlformats.org/officeDocument/2006/relationships/image" Target="media/image229.png"/><Relationship Id="rId2" Type="http://schemas.openxmlformats.org/officeDocument/2006/relationships/numbering" Target="numbering.xml"/><Relationship Id="rId29" Type="http://schemas.openxmlformats.org/officeDocument/2006/relationships/image" Target="media/image24.png"/><Relationship Id="rId276" Type="http://schemas.openxmlformats.org/officeDocument/2006/relationships/image" Target="media/image271.png"/><Relationship Id="rId441" Type="http://schemas.openxmlformats.org/officeDocument/2006/relationships/image" Target="media/image436.png"/><Relationship Id="rId483" Type="http://schemas.openxmlformats.org/officeDocument/2006/relationships/image" Target="media/image478.png"/><Relationship Id="rId539" Type="http://schemas.openxmlformats.org/officeDocument/2006/relationships/image" Target="media/image531.png"/><Relationship Id="rId40" Type="http://schemas.openxmlformats.org/officeDocument/2006/relationships/image" Target="media/image35.png"/><Relationship Id="rId136" Type="http://schemas.openxmlformats.org/officeDocument/2006/relationships/image" Target="media/image131.png"/><Relationship Id="rId178" Type="http://schemas.openxmlformats.org/officeDocument/2006/relationships/image" Target="media/image173.png"/><Relationship Id="rId301" Type="http://schemas.openxmlformats.org/officeDocument/2006/relationships/image" Target="media/image296.jpeg"/><Relationship Id="rId343" Type="http://schemas.openxmlformats.org/officeDocument/2006/relationships/image" Target="media/image338.png"/><Relationship Id="rId550" Type="http://schemas.openxmlformats.org/officeDocument/2006/relationships/image" Target="media/image542.png"/><Relationship Id="rId82" Type="http://schemas.openxmlformats.org/officeDocument/2006/relationships/image" Target="media/image77.png"/><Relationship Id="rId203" Type="http://schemas.openxmlformats.org/officeDocument/2006/relationships/image" Target="media/image198.png"/><Relationship Id="rId385" Type="http://schemas.openxmlformats.org/officeDocument/2006/relationships/image" Target="media/image380.png"/><Relationship Id="rId245" Type="http://schemas.openxmlformats.org/officeDocument/2006/relationships/image" Target="media/image240.png"/><Relationship Id="rId287" Type="http://schemas.openxmlformats.org/officeDocument/2006/relationships/image" Target="media/image282.png"/><Relationship Id="rId410" Type="http://schemas.openxmlformats.org/officeDocument/2006/relationships/image" Target="media/image405.png"/><Relationship Id="rId452" Type="http://schemas.openxmlformats.org/officeDocument/2006/relationships/image" Target="media/image447.png"/><Relationship Id="rId494" Type="http://schemas.openxmlformats.org/officeDocument/2006/relationships/image" Target="media/image489.png"/><Relationship Id="rId508" Type="http://schemas.openxmlformats.org/officeDocument/2006/relationships/image" Target="media/image503.png"/><Relationship Id="rId105" Type="http://schemas.openxmlformats.org/officeDocument/2006/relationships/image" Target="media/image100.png"/><Relationship Id="rId147" Type="http://schemas.openxmlformats.org/officeDocument/2006/relationships/image" Target="media/image142.png"/><Relationship Id="rId312" Type="http://schemas.openxmlformats.org/officeDocument/2006/relationships/image" Target="media/image307.png"/><Relationship Id="rId354" Type="http://schemas.openxmlformats.org/officeDocument/2006/relationships/image" Target="media/image349.png"/><Relationship Id="rId51" Type="http://schemas.openxmlformats.org/officeDocument/2006/relationships/image" Target="media/image46.png"/><Relationship Id="rId93" Type="http://schemas.openxmlformats.org/officeDocument/2006/relationships/image" Target="media/image88.png"/><Relationship Id="rId189" Type="http://schemas.openxmlformats.org/officeDocument/2006/relationships/image" Target="media/image184.png"/><Relationship Id="rId396" Type="http://schemas.openxmlformats.org/officeDocument/2006/relationships/image" Target="media/image391.png"/><Relationship Id="rId561" Type="http://schemas.openxmlformats.org/officeDocument/2006/relationships/image" Target="media/image553.png"/><Relationship Id="rId214" Type="http://schemas.openxmlformats.org/officeDocument/2006/relationships/image" Target="media/image209.png"/><Relationship Id="rId256" Type="http://schemas.openxmlformats.org/officeDocument/2006/relationships/image" Target="media/image251.png"/><Relationship Id="rId298" Type="http://schemas.openxmlformats.org/officeDocument/2006/relationships/image" Target="media/image293.png"/><Relationship Id="rId421" Type="http://schemas.openxmlformats.org/officeDocument/2006/relationships/image" Target="media/image416.png"/><Relationship Id="rId463" Type="http://schemas.openxmlformats.org/officeDocument/2006/relationships/image" Target="media/image458.png"/><Relationship Id="rId519" Type="http://schemas.openxmlformats.org/officeDocument/2006/relationships/image" Target="media/image512.png"/><Relationship Id="rId116" Type="http://schemas.openxmlformats.org/officeDocument/2006/relationships/image" Target="media/image111.png"/><Relationship Id="rId158" Type="http://schemas.openxmlformats.org/officeDocument/2006/relationships/image" Target="media/image153.png"/><Relationship Id="rId323" Type="http://schemas.openxmlformats.org/officeDocument/2006/relationships/image" Target="media/image318.png"/><Relationship Id="rId530" Type="http://schemas.openxmlformats.org/officeDocument/2006/relationships/image" Target="media/image522.png"/><Relationship Id="rId20" Type="http://schemas.openxmlformats.org/officeDocument/2006/relationships/image" Target="media/image15.png"/><Relationship Id="rId62" Type="http://schemas.openxmlformats.org/officeDocument/2006/relationships/image" Target="media/image57.png"/><Relationship Id="rId365" Type="http://schemas.openxmlformats.org/officeDocument/2006/relationships/image" Target="media/image360.png"/><Relationship Id="rId572" Type="http://schemas.openxmlformats.org/officeDocument/2006/relationships/image" Target="media/image563.png"/><Relationship Id="rId225" Type="http://schemas.openxmlformats.org/officeDocument/2006/relationships/image" Target="media/image220.png"/><Relationship Id="rId267" Type="http://schemas.openxmlformats.org/officeDocument/2006/relationships/image" Target="media/image262.png"/><Relationship Id="rId432" Type="http://schemas.openxmlformats.org/officeDocument/2006/relationships/image" Target="media/image427.png"/><Relationship Id="rId474" Type="http://schemas.openxmlformats.org/officeDocument/2006/relationships/image" Target="media/image469.png"/><Relationship Id="rId127" Type="http://schemas.openxmlformats.org/officeDocument/2006/relationships/image" Target="media/image122.png"/><Relationship Id="rId31" Type="http://schemas.openxmlformats.org/officeDocument/2006/relationships/image" Target="media/image26.png"/><Relationship Id="rId73" Type="http://schemas.openxmlformats.org/officeDocument/2006/relationships/image" Target="media/image68.png"/><Relationship Id="rId169" Type="http://schemas.openxmlformats.org/officeDocument/2006/relationships/image" Target="media/image164.png"/><Relationship Id="rId334" Type="http://schemas.openxmlformats.org/officeDocument/2006/relationships/image" Target="media/image329.png"/><Relationship Id="rId376" Type="http://schemas.openxmlformats.org/officeDocument/2006/relationships/image" Target="media/image371.png"/><Relationship Id="rId541" Type="http://schemas.openxmlformats.org/officeDocument/2006/relationships/image" Target="media/image533.png"/><Relationship Id="rId4" Type="http://schemas.openxmlformats.org/officeDocument/2006/relationships/settings" Target="settings.xml"/><Relationship Id="rId180" Type="http://schemas.openxmlformats.org/officeDocument/2006/relationships/image" Target="media/image175.png"/><Relationship Id="rId236" Type="http://schemas.openxmlformats.org/officeDocument/2006/relationships/image" Target="media/image231.png"/><Relationship Id="rId278" Type="http://schemas.openxmlformats.org/officeDocument/2006/relationships/image" Target="media/image273.png"/><Relationship Id="rId401" Type="http://schemas.openxmlformats.org/officeDocument/2006/relationships/image" Target="media/image396.png"/><Relationship Id="rId443" Type="http://schemas.openxmlformats.org/officeDocument/2006/relationships/image" Target="media/image438.png"/><Relationship Id="rId303" Type="http://schemas.openxmlformats.org/officeDocument/2006/relationships/image" Target="media/image298.png"/><Relationship Id="rId485" Type="http://schemas.openxmlformats.org/officeDocument/2006/relationships/image" Target="media/image480.png"/><Relationship Id="rId42" Type="http://schemas.openxmlformats.org/officeDocument/2006/relationships/image" Target="media/image37.png"/><Relationship Id="rId84" Type="http://schemas.openxmlformats.org/officeDocument/2006/relationships/image" Target="media/image79.png"/><Relationship Id="rId138" Type="http://schemas.openxmlformats.org/officeDocument/2006/relationships/image" Target="media/image133.png"/><Relationship Id="rId345" Type="http://schemas.openxmlformats.org/officeDocument/2006/relationships/image" Target="media/image340.png"/><Relationship Id="rId387" Type="http://schemas.openxmlformats.org/officeDocument/2006/relationships/image" Target="media/image382.png"/><Relationship Id="rId510" Type="http://schemas.openxmlformats.org/officeDocument/2006/relationships/oleObject" Target="embeddings/oleObject1.bin"/><Relationship Id="rId552" Type="http://schemas.openxmlformats.org/officeDocument/2006/relationships/image" Target="media/image544.png"/><Relationship Id="rId191" Type="http://schemas.openxmlformats.org/officeDocument/2006/relationships/image" Target="media/image186.png"/><Relationship Id="rId205" Type="http://schemas.openxmlformats.org/officeDocument/2006/relationships/image" Target="media/image200.png"/><Relationship Id="rId247" Type="http://schemas.openxmlformats.org/officeDocument/2006/relationships/image" Target="media/image242.png"/><Relationship Id="rId412" Type="http://schemas.openxmlformats.org/officeDocument/2006/relationships/image" Target="media/image407.png"/><Relationship Id="rId107" Type="http://schemas.openxmlformats.org/officeDocument/2006/relationships/image" Target="media/image102.png"/><Relationship Id="rId289" Type="http://schemas.openxmlformats.org/officeDocument/2006/relationships/image" Target="media/image284.png"/><Relationship Id="rId454" Type="http://schemas.openxmlformats.org/officeDocument/2006/relationships/image" Target="media/image449.png"/><Relationship Id="rId496" Type="http://schemas.openxmlformats.org/officeDocument/2006/relationships/image" Target="media/image491.png"/><Relationship Id="rId11" Type="http://schemas.openxmlformats.org/officeDocument/2006/relationships/image" Target="media/image6.png"/><Relationship Id="rId53" Type="http://schemas.openxmlformats.org/officeDocument/2006/relationships/image" Target="media/image48.png"/><Relationship Id="rId149" Type="http://schemas.openxmlformats.org/officeDocument/2006/relationships/image" Target="media/image144.png"/><Relationship Id="rId314" Type="http://schemas.openxmlformats.org/officeDocument/2006/relationships/image" Target="media/image309.png"/><Relationship Id="rId356" Type="http://schemas.openxmlformats.org/officeDocument/2006/relationships/image" Target="media/image351.png"/><Relationship Id="rId398" Type="http://schemas.openxmlformats.org/officeDocument/2006/relationships/image" Target="media/image393.png"/><Relationship Id="rId521" Type="http://schemas.openxmlformats.org/officeDocument/2006/relationships/image" Target="media/image514.png"/><Relationship Id="rId563" Type="http://schemas.openxmlformats.org/officeDocument/2006/relationships/hyperlink" Target="https://baike.baidu.com/item/%E9%A1%BA%E4%B8%B2" TargetMode="External"/><Relationship Id="rId95" Type="http://schemas.openxmlformats.org/officeDocument/2006/relationships/image" Target="media/image90.png"/><Relationship Id="rId160" Type="http://schemas.openxmlformats.org/officeDocument/2006/relationships/image" Target="media/image155.png"/><Relationship Id="rId216" Type="http://schemas.openxmlformats.org/officeDocument/2006/relationships/image" Target="media/image211.png"/><Relationship Id="rId423" Type="http://schemas.openxmlformats.org/officeDocument/2006/relationships/image" Target="media/image418.png"/><Relationship Id="rId258" Type="http://schemas.openxmlformats.org/officeDocument/2006/relationships/image" Target="media/image253.png"/><Relationship Id="rId465" Type="http://schemas.openxmlformats.org/officeDocument/2006/relationships/image" Target="media/image460.png"/><Relationship Id="rId22" Type="http://schemas.openxmlformats.org/officeDocument/2006/relationships/image" Target="media/image17.png"/><Relationship Id="rId64" Type="http://schemas.openxmlformats.org/officeDocument/2006/relationships/image" Target="media/image59.png"/><Relationship Id="rId118" Type="http://schemas.openxmlformats.org/officeDocument/2006/relationships/image" Target="media/image113.png"/><Relationship Id="rId325" Type="http://schemas.openxmlformats.org/officeDocument/2006/relationships/image" Target="media/image320.png"/><Relationship Id="rId367" Type="http://schemas.openxmlformats.org/officeDocument/2006/relationships/image" Target="media/image362.png"/><Relationship Id="rId532" Type="http://schemas.openxmlformats.org/officeDocument/2006/relationships/image" Target="media/image524.png"/><Relationship Id="rId574" Type="http://schemas.openxmlformats.org/officeDocument/2006/relationships/image" Target="media/image565.png"/><Relationship Id="rId171" Type="http://schemas.openxmlformats.org/officeDocument/2006/relationships/image" Target="media/image166.png"/><Relationship Id="rId227" Type="http://schemas.openxmlformats.org/officeDocument/2006/relationships/image" Target="media/image222.png"/><Relationship Id="rId269" Type="http://schemas.openxmlformats.org/officeDocument/2006/relationships/image" Target="media/image264.png"/><Relationship Id="rId434" Type="http://schemas.openxmlformats.org/officeDocument/2006/relationships/image" Target="media/image429.png"/><Relationship Id="rId476" Type="http://schemas.openxmlformats.org/officeDocument/2006/relationships/image" Target="media/image471.png"/><Relationship Id="rId33" Type="http://schemas.openxmlformats.org/officeDocument/2006/relationships/image" Target="media/image28.png"/><Relationship Id="rId129" Type="http://schemas.openxmlformats.org/officeDocument/2006/relationships/image" Target="media/image124.png"/><Relationship Id="rId280" Type="http://schemas.openxmlformats.org/officeDocument/2006/relationships/image" Target="media/image275.png"/><Relationship Id="rId336" Type="http://schemas.openxmlformats.org/officeDocument/2006/relationships/image" Target="media/image331.png"/><Relationship Id="rId501" Type="http://schemas.openxmlformats.org/officeDocument/2006/relationships/image" Target="media/image496.png"/><Relationship Id="rId543" Type="http://schemas.openxmlformats.org/officeDocument/2006/relationships/image" Target="media/image535.png"/><Relationship Id="rId75" Type="http://schemas.openxmlformats.org/officeDocument/2006/relationships/image" Target="media/image70.png"/><Relationship Id="rId140" Type="http://schemas.openxmlformats.org/officeDocument/2006/relationships/image" Target="media/image135.png"/><Relationship Id="rId182" Type="http://schemas.openxmlformats.org/officeDocument/2006/relationships/image" Target="media/image177.png"/><Relationship Id="rId378" Type="http://schemas.openxmlformats.org/officeDocument/2006/relationships/image" Target="media/image373.png"/><Relationship Id="rId403" Type="http://schemas.openxmlformats.org/officeDocument/2006/relationships/image" Target="media/image398.png"/><Relationship Id="rId6" Type="http://schemas.openxmlformats.org/officeDocument/2006/relationships/image" Target="media/image1.png"/><Relationship Id="rId238" Type="http://schemas.openxmlformats.org/officeDocument/2006/relationships/image" Target="media/image233.png"/><Relationship Id="rId445" Type="http://schemas.openxmlformats.org/officeDocument/2006/relationships/image" Target="media/image440.png"/><Relationship Id="rId487" Type="http://schemas.openxmlformats.org/officeDocument/2006/relationships/image" Target="media/image482.png"/><Relationship Id="rId291" Type="http://schemas.openxmlformats.org/officeDocument/2006/relationships/image" Target="media/image286.png"/><Relationship Id="rId305" Type="http://schemas.openxmlformats.org/officeDocument/2006/relationships/image" Target="media/image300.png"/><Relationship Id="rId347" Type="http://schemas.openxmlformats.org/officeDocument/2006/relationships/image" Target="media/image342.png"/><Relationship Id="rId512" Type="http://schemas.openxmlformats.org/officeDocument/2006/relationships/oleObject" Target="embeddings/oleObject2.bin"/><Relationship Id="rId44" Type="http://schemas.openxmlformats.org/officeDocument/2006/relationships/image" Target="media/image39.png"/><Relationship Id="rId86" Type="http://schemas.openxmlformats.org/officeDocument/2006/relationships/image" Target="media/image81.png"/><Relationship Id="rId151" Type="http://schemas.openxmlformats.org/officeDocument/2006/relationships/image" Target="media/image146.png"/><Relationship Id="rId389" Type="http://schemas.openxmlformats.org/officeDocument/2006/relationships/image" Target="media/image384.png"/><Relationship Id="rId554" Type="http://schemas.openxmlformats.org/officeDocument/2006/relationships/image" Target="media/image546.png"/><Relationship Id="rId193" Type="http://schemas.openxmlformats.org/officeDocument/2006/relationships/image" Target="media/image188.png"/><Relationship Id="rId207" Type="http://schemas.openxmlformats.org/officeDocument/2006/relationships/image" Target="media/image202.png"/><Relationship Id="rId249" Type="http://schemas.openxmlformats.org/officeDocument/2006/relationships/image" Target="media/image244.png"/><Relationship Id="rId414" Type="http://schemas.openxmlformats.org/officeDocument/2006/relationships/image" Target="media/image409.png"/><Relationship Id="rId456" Type="http://schemas.openxmlformats.org/officeDocument/2006/relationships/image" Target="media/image451.png"/><Relationship Id="rId498" Type="http://schemas.openxmlformats.org/officeDocument/2006/relationships/image" Target="media/image493.png"/><Relationship Id="rId13" Type="http://schemas.openxmlformats.org/officeDocument/2006/relationships/image" Target="media/image8.png"/><Relationship Id="rId109" Type="http://schemas.openxmlformats.org/officeDocument/2006/relationships/image" Target="media/image104.png"/><Relationship Id="rId260" Type="http://schemas.openxmlformats.org/officeDocument/2006/relationships/image" Target="media/image255.png"/><Relationship Id="rId316" Type="http://schemas.openxmlformats.org/officeDocument/2006/relationships/image" Target="media/image311.png"/><Relationship Id="rId523" Type="http://schemas.openxmlformats.org/officeDocument/2006/relationships/image" Target="media/image516.png"/><Relationship Id="rId55" Type="http://schemas.openxmlformats.org/officeDocument/2006/relationships/image" Target="media/image50.png"/><Relationship Id="rId97" Type="http://schemas.openxmlformats.org/officeDocument/2006/relationships/image" Target="media/image92.png"/><Relationship Id="rId120" Type="http://schemas.openxmlformats.org/officeDocument/2006/relationships/image" Target="media/image115.png"/><Relationship Id="rId358" Type="http://schemas.openxmlformats.org/officeDocument/2006/relationships/image" Target="media/image353.png"/><Relationship Id="rId565" Type="http://schemas.openxmlformats.org/officeDocument/2006/relationships/image" Target="media/image556.png"/><Relationship Id="rId162" Type="http://schemas.openxmlformats.org/officeDocument/2006/relationships/image" Target="media/image157.png"/><Relationship Id="rId218" Type="http://schemas.openxmlformats.org/officeDocument/2006/relationships/image" Target="media/image213.png"/><Relationship Id="rId425" Type="http://schemas.openxmlformats.org/officeDocument/2006/relationships/image" Target="media/image420.png"/><Relationship Id="rId467" Type="http://schemas.openxmlformats.org/officeDocument/2006/relationships/image" Target="media/image462.jpeg"/><Relationship Id="rId271" Type="http://schemas.openxmlformats.org/officeDocument/2006/relationships/image" Target="media/image266.png"/><Relationship Id="rId24" Type="http://schemas.openxmlformats.org/officeDocument/2006/relationships/image" Target="media/image19.png"/><Relationship Id="rId66" Type="http://schemas.openxmlformats.org/officeDocument/2006/relationships/image" Target="media/image61.png"/><Relationship Id="rId131" Type="http://schemas.openxmlformats.org/officeDocument/2006/relationships/image" Target="media/image126.png"/><Relationship Id="rId327" Type="http://schemas.openxmlformats.org/officeDocument/2006/relationships/image" Target="media/image322.png"/><Relationship Id="rId369" Type="http://schemas.openxmlformats.org/officeDocument/2006/relationships/image" Target="media/image364.png"/><Relationship Id="rId534" Type="http://schemas.openxmlformats.org/officeDocument/2006/relationships/image" Target="media/image526.png"/><Relationship Id="rId576" Type="http://schemas.openxmlformats.org/officeDocument/2006/relationships/image" Target="media/image567.png"/><Relationship Id="rId173" Type="http://schemas.openxmlformats.org/officeDocument/2006/relationships/image" Target="media/image168.png"/><Relationship Id="rId229" Type="http://schemas.openxmlformats.org/officeDocument/2006/relationships/image" Target="media/image224.png"/><Relationship Id="rId380" Type="http://schemas.openxmlformats.org/officeDocument/2006/relationships/image" Target="media/image375.png"/><Relationship Id="rId436" Type="http://schemas.openxmlformats.org/officeDocument/2006/relationships/image" Target="media/image431.png"/><Relationship Id="rId240" Type="http://schemas.openxmlformats.org/officeDocument/2006/relationships/image" Target="media/image235.png"/><Relationship Id="rId478" Type="http://schemas.openxmlformats.org/officeDocument/2006/relationships/image" Target="media/image473.png"/><Relationship Id="rId35" Type="http://schemas.openxmlformats.org/officeDocument/2006/relationships/image" Target="media/image30.png"/><Relationship Id="rId77" Type="http://schemas.openxmlformats.org/officeDocument/2006/relationships/image" Target="media/image72.png"/><Relationship Id="rId100" Type="http://schemas.openxmlformats.org/officeDocument/2006/relationships/image" Target="media/image95.png"/><Relationship Id="rId282" Type="http://schemas.openxmlformats.org/officeDocument/2006/relationships/image" Target="media/image277.png"/><Relationship Id="rId338" Type="http://schemas.openxmlformats.org/officeDocument/2006/relationships/image" Target="media/image333.png"/><Relationship Id="rId503" Type="http://schemas.openxmlformats.org/officeDocument/2006/relationships/image" Target="media/image498.png"/><Relationship Id="rId545" Type="http://schemas.openxmlformats.org/officeDocument/2006/relationships/image" Target="media/image537.png"/><Relationship Id="rId8" Type="http://schemas.openxmlformats.org/officeDocument/2006/relationships/image" Target="media/image3.png"/><Relationship Id="rId142" Type="http://schemas.openxmlformats.org/officeDocument/2006/relationships/image" Target="media/image137.png"/><Relationship Id="rId184" Type="http://schemas.openxmlformats.org/officeDocument/2006/relationships/image" Target="media/image179.png"/><Relationship Id="rId391" Type="http://schemas.openxmlformats.org/officeDocument/2006/relationships/image" Target="media/image386.png"/><Relationship Id="rId405" Type="http://schemas.openxmlformats.org/officeDocument/2006/relationships/image" Target="media/image400.png"/><Relationship Id="rId447" Type="http://schemas.openxmlformats.org/officeDocument/2006/relationships/image" Target="media/image442.png"/><Relationship Id="rId251" Type="http://schemas.openxmlformats.org/officeDocument/2006/relationships/image" Target="media/image246.png"/><Relationship Id="rId489" Type="http://schemas.openxmlformats.org/officeDocument/2006/relationships/image" Target="media/image484.png"/><Relationship Id="rId46" Type="http://schemas.openxmlformats.org/officeDocument/2006/relationships/image" Target="media/image41.png"/><Relationship Id="rId293" Type="http://schemas.openxmlformats.org/officeDocument/2006/relationships/image" Target="media/image288.png"/><Relationship Id="rId307" Type="http://schemas.openxmlformats.org/officeDocument/2006/relationships/image" Target="media/image302.png"/><Relationship Id="rId349" Type="http://schemas.openxmlformats.org/officeDocument/2006/relationships/image" Target="media/image344.png"/><Relationship Id="rId514" Type="http://schemas.openxmlformats.org/officeDocument/2006/relationships/image" Target="media/image507.png"/><Relationship Id="rId556" Type="http://schemas.openxmlformats.org/officeDocument/2006/relationships/image" Target="media/image548.png"/><Relationship Id="rId88" Type="http://schemas.openxmlformats.org/officeDocument/2006/relationships/image" Target="media/image83.png"/><Relationship Id="rId111" Type="http://schemas.openxmlformats.org/officeDocument/2006/relationships/image" Target="media/image106.png"/><Relationship Id="rId153" Type="http://schemas.openxmlformats.org/officeDocument/2006/relationships/image" Target="media/image148.png"/><Relationship Id="rId195" Type="http://schemas.openxmlformats.org/officeDocument/2006/relationships/image" Target="media/image190.png"/><Relationship Id="rId209" Type="http://schemas.openxmlformats.org/officeDocument/2006/relationships/image" Target="media/image204.png"/><Relationship Id="rId360" Type="http://schemas.openxmlformats.org/officeDocument/2006/relationships/image" Target="media/image355.png"/><Relationship Id="rId416" Type="http://schemas.openxmlformats.org/officeDocument/2006/relationships/image" Target="media/image411.png"/><Relationship Id="rId220" Type="http://schemas.openxmlformats.org/officeDocument/2006/relationships/image" Target="media/image215.png"/><Relationship Id="rId458" Type="http://schemas.openxmlformats.org/officeDocument/2006/relationships/image" Target="media/image453.png"/><Relationship Id="rId15" Type="http://schemas.openxmlformats.org/officeDocument/2006/relationships/image" Target="media/image10.png"/><Relationship Id="rId57" Type="http://schemas.openxmlformats.org/officeDocument/2006/relationships/image" Target="media/image52.png"/><Relationship Id="rId262" Type="http://schemas.openxmlformats.org/officeDocument/2006/relationships/image" Target="media/image257.png"/><Relationship Id="rId318" Type="http://schemas.openxmlformats.org/officeDocument/2006/relationships/image" Target="media/image313.png"/><Relationship Id="rId525" Type="http://schemas.openxmlformats.org/officeDocument/2006/relationships/image" Target="media/image518.png"/><Relationship Id="rId567" Type="http://schemas.openxmlformats.org/officeDocument/2006/relationships/image" Target="media/image558.png"/><Relationship Id="rId99" Type="http://schemas.openxmlformats.org/officeDocument/2006/relationships/image" Target="media/image94.png"/><Relationship Id="rId122" Type="http://schemas.openxmlformats.org/officeDocument/2006/relationships/image" Target="media/image117.png"/><Relationship Id="rId164" Type="http://schemas.openxmlformats.org/officeDocument/2006/relationships/image" Target="media/image159.png"/><Relationship Id="rId371" Type="http://schemas.openxmlformats.org/officeDocument/2006/relationships/image" Target="media/image366.png"/><Relationship Id="rId427" Type="http://schemas.openxmlformats.org/officeDocument/2006/relationships/image" Target="media/image422.png"/><Relationship Id="rId469" Type="http://schemas.openxmlformats.org/officeDocument/2006/relationships/image" Target="media/image464.png"/><Relationship Id="rId26" Type="http://schemas.openxmlformats.org/officeDocument/2006/relationships/image" Target="media/image21.png"/><Relationship Id="rId231" Type="http://schemas.openxmlformats.org/officeDocument/2006/relationships/image" Target="media/image226.png"/><Relationship Id="rId273" Type="http://schemas.openxmlformats.org/officeDocument/2006/relationships/image" Target="media/image268.png"/><Relationship Id="rId329" Type="http://schemas.openxmlformats.org/officeDocument/2006/relationships/image" Target="media/image324.png"/><Relationship Id="rId480" Type="http://schemas.openxmlformats.org/officeDocument/2006/relationships/image" Target="media/image475.png"/><Relationship Id="rId536" Type="http://schemas.openxmlformats.org/officeDocument/2006/relationships/image" Target="media/image528.png"/><Relationship Id="rId68" Type="http://schemas.openxmlformats.org/officeDocument/2006/relationships/image" Target="media/image63.png"/><Relationship Id="rId133" Type="http://schemas.openxmlformats.org/officeDocument/2006/relationships/image" Target="media/image128.png"/><Relationship Id="rId175" Type="http://schemas.openxmlformats.org/officeDocument/2006/relationships/image" Target="media/image170.png"/><Relationship Id="rId340" Type="http://schemas.openxmlformats.org/officeDocument/2006/relationships/image" Target="media/image335.png"/><Relationship Id="rId578" Type="http://schemas.openxmlformats.org/officeDocument/2006/relationships/fontTable" Target="fontTable.xml"/><Relationship Id="rId200" Type="http://schemas.openxmlformats.org/officeDocument/2006/relationships/image" Target="media/image195.png"/><Relationship Id="rId382" Type="http://schemas.openxmlformats.org/officeDocument/2006/relationships/image" Target="media/image377.png"/><Relationship Id="rId438" Type="http://schemas.openxmlformats.org/officeDocument/2006/relationships/image" Target="media/image433.png"/><Relationship Id="rId242" Type="http://schemas.openxmlformats.org/officeDocument/2006/relationships/image" Target="media/image237.png"/><Relationship Id="rId284" Type="http://schemas.openxmlformats.org/officeDocument/2006/relationships/image" Target="media/image279.png"/><Relationship Id="rId491" Type="http://schemas.openxmlformats.org/officeDocument/2006/relationships/image" Target="media/image486.png"/><Relationship Id="rId505" Type="http://schemas.openxmlformats.org/officeDocument/2006/relationships/image" Target="media/image500.png"/><Relationship Id="rId37" Type="http://schemas.openxmlformats.org/officeDocument/2006/relationships/image" Target="media/image32.png"/><Relationship Id="rId79" Type="http://schemas.openxmlformats.org/officeDocument/2006/relationships/image" Target="media/image74.png"/><Relationship Id="rId102" Type="http://schemas.openxmlformats.org/officeDocument/2006/relationships/image" Target="media/image97.png"/><Relationship Id="rId144" Type="http://schemas.openxmlformats.org/officeDocument/2006/relationships/image" Target="media/image139.png"/><Relationship Id="rId547" Type="http://schemas.openxmlformats.org/officeDocument/2006/relationships/image" Target="media/image539.png"/><Relationship Id="rId90" Type="http://schemas.openxmlformats.org/officeDocument/2006/relationships/image" Target="media/image85.png"/><Relationship Id="rId186" Type="http://schemas.openxmlformats.org/officeDocument/2006/relationships/image" Target="media/image181.png"/><Relationship Id="rId351" Type="http://schemas.openxmlformats.org/officeDocument/2006/relationships/image" Target="media/image346.png"/><Relationship Id="rId393" Type="http://schemas.openxmlformats.org/officeDocument/2006/relationships/image" Target="media/image388.png"/><Relationship Id="rId407" Type="http://schemas.openxmlformats.org/officeDocument/2006/relationships/image" Target="media/image402.png"/><Relationship Id="rId449" Type="http://schemas.openxmlformats.org/officeDocument/2006/relationships/image" Target="media/image444.png"/><Relationship Id="rId211" Type="http://schemas.openxmlformats.org/officeDocument/2006/relationships/image" Target="media/image206.png"/><Relationship Id="rId253" Type="http://schemas.openxmlformats.org/officeDocument/2006/relationships/image" Target="media/image248.png"/><Relationship Id="rId295" Type="http://schemas.openxmlformats.org/officeDocument/2006/relationships/image" Target="media/image290.png"/><Relationship Id="rId309" Type="http://schemas.openxmlformats.org/officeDocument/2006/relationships/image" Target="media/image304.png"/><Relationship Id="rId460" Type="http://schemas.openxmlformats.org/officeDocument/2006/relationships/image" Target="media/image455.png"/><Relationship Id="rId516" Type="http://schemas.openxmlformats.org/officeDocument/2006/relationships/image" Target="media/image509.png"/><Relationship Id="rId48" Type="http://schemas.openxmlformats.org/officeDocument/2006/relationships/image" Target="media/image43.png"/><Relationship Id="rId113" Type="http://schemas.openxmlformats.org/officeDocument/2006/relationships/image" Target="media/image108.png"/><Relationship Id="rId320" Type="http://schemas.openxmlformats.org/officeDocument/2006/relationships/image" Target="media/image315.png"/><Relationship Id="rId558" Type="http://schemas.openxmlformats.org/officeDocument/2006/relationships/image" Target="media/image550.png"/><Relationship Id="rId155" Type="http://schemas.openxmlformats.org/officeDocument/2006/relationships/image" Target="media/image150.png"/><Relationship Id="rId197" Type="http://schemas.openxmlformats.org/officeDocument/2006/relationships/image" Target="media/image192.png"/><Relationship Id="rId362" Type="http://schemas.openxmlformats.org/officeDocument/2006/relationships/image" Target="media/image357.png"/><Relationship Id="rId418" Type="http://schemas.openxmlformats.org/officeDocument/2006/relationships/image" Target="media/image413.png"/><Relationship Id="rId222" Type="http://schemas.openxmlformats.org/officeDocument/2006/relationships/image" Target="media/image217.png"/><Relationship Id="rId264" Type="http://schemas.openxmlformats.org/officeDocument/2006/relationships/image" Target="media/image259.png"/><Relationship Id="rId471" Type="http://schemas.openxmlformats.org/officeDocument/2006/relationships/image" Target="media/image466.png"/><Relationship Id="rId17" Type="http://schemas.openxmlformats.org/officeDocument/2006/relationships/image" Target="media/image12.png"/><Relationship Id="rId59" Type="http://schemas.openxmlformats.org/officeDocument/2006/relationships/image" Target="media/image54.png"/><Relationship Id="rId124" Type="http://schemas.openxmlformats.org/officeDocument/2006/relationships/image" Target="media/image119.png"/><Relationship Id="rId527" Type="http://schemas.openxmlformats.org/officeDocument/2006/relationships/image" Target="media/image519.png"/><Relationship Id="rId569" Type="http://schemas.openxmlformats.org/officeDocument/2006/relationships/image" Target="media/image560.png"/><Relationship Id="rId70" Type="http://schemas.openxmlformats.org/officeDocument/2006/relationships/image" Target="media/image65.png"/><Relationship Id="rId166" Type="http://schemas.openxmlformats.org/officeDocument/2006/relationships/image" Target="media/image161.png"/><Relationship Id="rId331" Type="http://schemas.openxmlformats.org/officeDocument/2006/relationships/image" Target="media/image326.png"/><Relationship Id="rId373" Type="http://schemas.openxmlformats.org/officeDocument/2006/relationships/image" Target="media/image368.png"/><Relationship Id="rId429" Type="http://schemas.openxmlformats.org/officeDocument/2006/relationships/image" Target="media/image424.png"/><Relationship Id="rId1" Type="http://schemas.openxmlformats.org/officeDocument/2006/relationships/customXml" Target="../customXml/item1.xml"/><Relationship Id="rId233" Type="http://schemas.openxmlformats.org/officeDocument/2006/relationships/image" Target="media/image228.png"/><Relationship Id="rId440" Type="http://schemas.openxmlformats.org/officeDocument/2006/relationships/image" Target="media/image435.png"/><Relationship Id="rId28" Type="http://schemas.openxmlformats.org/officeDocument/2006/relationships/image" Target="media/image23.png"/><Relationship Id="rId275" Type="http://schemas.openxmlformats.org/officeDocument/2006/relationships/image" Target="media/image270.png"/><Relationship Id="rId300" Type="http://schemas.openxmlformats.org/officeDocument/2006/relationships/image" Target="media/image295.png"/><Relationship Id="rId482" Type="http://schemas.openxmlformats.org/officeDocument/2006/relationships/image" Target="media/image477.png"/><Relationship Id="rId538" Type="http://schemas.openxmlformats.org/officeDocument/2006/relationships/image" Target="media/image530.png"/><Relationship Id="rId81" Type="http://schemas.openxmlformats.org/officeDocument/2006/relationships/image" Target="media/image76.png"/><Relationship Id="rId135" Type="http://schemas.openxmlformats.org/officeDocument/2006/relationships/image" Target="media/image130.png"/><Relationship Id="rId177" Type="http://schemas.openxmlformats.org/officeDocument/2006/relationships/image" Target="media/image172.png"/><Relationship Id="rId342" Type="http://schemas.openxmlformats.org/officeDocument/2006/relationships/image" Target="media/image337.png"/><Relationship Id="rId384" Type="http://schemas.openxmlformats.org/officeDocument/2006/relationships/image" Target="media/image379.png"/><Relationship Id="rId202" Type="http://schemas.openxmlformats.org/officeDocument/2006/relationships/image" Target="media/image197.png"/><Relationship Id="rId244" Type="http://schemas.openxmlformats.org/officeDocument/2006/relationships/image" Target="media/image239.png"/><Relationship Id="rId39" Type="http://schemas.openxmlformats.org/officeDocument/2006/relationships/image" Target="media/image34.png"/><Relationship Id="rId286" Type="http://schemas.openxmlformats.org/officeDocument/2006/relationships/image" Target="media/image281.png"/><Relationship Id="rId451" Type="http://schemas.openxmlformats.org/officeDocument/2006/relationships/image" Target="media/image446.png"/><Relationship Id="rId493" Type="http://schemas.openxmlformats.org/officeDocument/2006/relationships/image" Target="media/image488.png"/><Relationship Id="rId507" Type="http://schemas.openxmlformats.org/officeDocument/2006/relationships/image" Target="media/image502.png"/><Relationship Id="rId549" Type="http://schemas.openxmlformats.org/officeDocument/2006/relationships/image" Target="media/image541.png"/><Relationship Id="rId50" Type="http://schemas.openxmlformats.org/officeDocument/2006/relationships/image" Target="media/image45.png"/><Relationship Id="rId104" Type="http://schemas.openxmlformats.org/officeDocument/2006/relationships/image" Target="media/image99.png"/><Relationship Id="rId146" Type="http://schemas.openxmlformats.org/officeDocument/2006/relationships/image" Target="media/image141.png"/><Relationship Id="rId188" Type="http://schemas.openxmlformats.org/officeDocument/2006/relationships/image" Target="media/image183.png"/><Relationship Id="rId311" Type="http://schemas.openxmlformats.org/officeDocument/2006/relationships/image" Target="media/image306.png"/><Relationship Id="rId353" Type="http://schemas.openxmlformats.org/officeDocument/2006/relationships/image" Target="media/image348.png"/><Relationship Id="rId395" Type="http://schemas.openxmlformats.org/officeDocument/2006/relationships/image" Target="media/image390.png"/><Relationship Id="rId409" Type="http://schemas.openxmlformats.org/officeDocument/2006/relationships/image" Target="media/image404.png"/><Relationship Id="rId560" Type="http://schemas.openxmlformats.org/officeDocument/2006/relationships/image" Target="media/image552.png"/><Relationship Id="rId92" Type="http://schemas.openxmlformats.org/officeDocument/2006/relationships/image" Target="media/image87.png"/><Relationship Id="rId213" Type="http://schemas.openxmlformats.org/officeDocument/2006/relationships/image" Target="media/image208.png"/><Relationship Id="rId420" Type="http://schemas.openxmlformats.org/officeDocument/2006/relationships/image" Target="media/image415.png"/><Relationship Id="rId255" Type="http://schemas.openxmlformats.org/officeDocument/2006/relationships/image" Target="media/image250.png"/><Relationship Id="rId297" Type="http://schemas.openxmlformats.org/officeDocument/2006/relationships/image" Target="media/image292.png"/><Relationship Id="rId462" Type="http://schemas.openxmlformats.org/officeDocument/2006/relationships/image" Target="media/image457.png"/><Relationship Id="rId518" Type="http://schemas.openxmlformats.org/officeDocument/2006/relationships/image" Target="media/image511.png"/><Relationship Id="rId115" Type="http://schemas.openxmlformats.org/officeDocument/2006/relationships/image" Target="media/image110.png"/><Relationship Id="rId157" Type="http://schemas.openxmlformats.org/officeDocument/2006/relationships/image" Target="media/image152.png"/><Relationship Id="rId322" Type="http://schemas.openxmlformats.org/officeDocument/2006/relationships/image" Target="media/image317.png"/><Relationship Id="rId364" Type="http://schemas.openxmlformats.org/officeDocument/2006/relationships/image" Target="media/image359.png"/><Relationship Id="rId61" Type="http://schemas.openxmlformats.org/officeDocument/2006/relationships/image" Target="media/image56.png"/><Relationship Id="rId199" Type="http://schemas.openxmlformats.org/officeDocument/2006/relationships/image" Target="media/image194.png"/><Relationship Id="rId571" Type="http://schemas.openxmlformats.org/officeDocument/2006/relationships/image" Target="media/image562.png"/><Relationship Id="rId19" Type="http://schemas.openxmlformats.org/officeDocument/2006/relationships/image" Target="media/image14.png"/><Relationship Id="rId224" Type="http://schemas.openxmlformats.org/officeDocument/2006/relationships/image" Target="media/image219.png"/><Relationship Id="rId266" Type="http://schemas.openxmlformats.org/officeDocument/2006/relationships/image" Target="media/image261.png"/><Relationship Id="rId431" Type="http://schemas.openxmlformats.org/officeDocument/2006/relationships/image" Target="media/image426.png"/><Relationship Id="rId473" Type="http://schemas.openxmlformats.org/officeDocument/2006/relationships/image" Target="media/image468.png"/><Relationship Id="rId529" Type="http://schemas.openxmlformats.org/officeDocument/2006/relationships/image" Target="media/image521.png"/><Relationship Id="rId30" Type="http://schemas.openxmlformats.org/officeDocument/2006/relationships/image" Target="media/image25.png"/><Relationship Id="rId126" Type="http://schemas.openxmlformats.org/officeDocument/2006/relationships/image" Target="media/image121.png"/><Relationship Id="rId168" Type="http://schemas.openxmlformats.org/officeDocument/2006/relationships/image" Target="media/image163.png"/><Relationship Id="rId333" Type="http://schemas.openxmlformats.org/officeDocument/2006/relationships/image" Target="media/image328.png"/><Relationship Id="rId540" Type="http://schemas.openxmlformats.org/officeDocument/2006/relationships/image" Target="media/image532.png"/><Relationship Id="rId72" Type="http://schemas.openxmlformats.org/officeDocument/2006/relationships/image" Target="media/image67.png"/><Relationship Id="rId375" Type="http://schemas.openxmlformats.org/officeDocument/2006/relationships/image" Target="media/image370.png"/><Relationship Id="rId3" Type="http://schemas.openxmlformats.org/officeDocument/2006/relationships/styles" Target="styles.xml"/><Relationship Id="rId235" Type="http://schemas.openxmlformats.org/officeDocument/2006/relationships/image" Target="media/image230.png"/><Relationship Id="rId277" Type="http://schemas.openxmlformats.org/officeDocument/2006/relationships/image" Target="media/image272.png"/><Relationship Id="rId400" Type="http://schemas.openxmlformats.org/officeDocument/2006/relationships/image" Target="media/image395.png"/><Relationship Id="rId442" Type="http://schemas.openxmlformats.org/officeDocument/2006/relationships/image" Target="media/image437.png"/><Relationship Id="rId484" Type="http://schemas.openxmlformats.org/officeDocument/2006/relationships/image" Target="media/image479.png"/><Relationship Id="rId137" Type="http://schemas.openxmlformats.org/officeDocument/2006/relationships/image" Target="media/image132.png"/><Relationship Id="rId302" Type="http://schemas.openxmlformats.org/officeDocument/2006/relationships/image" Target="media/image297.png"/><Relationship Id="rId344" Type="http://schemas.openxmlformats.org/officeDocument/2006/relationships/image" Target="media/image339.png"/><Relationship Id="rId41" Type="http://schemas.openxmlformats.org/officeDocument/2006/relationships/image" Target="media/image36.png"/><Relationship Id="rId83" Type="http://schemas.openxmlformats.org/officeDocument/2006/relationships/image" Target="media/image78.png"/><Relationship Id="rId179" Type="http://schemas.openxmlformats.org/officeDocument/2006/relationships/image" Target="media/image174.png"/><Relationship Id="rId386" Type="http://schemas.openxmlformats.org/officeDocument/2006/relationships/image" Target="media/image381.png"/><Relationship Id="rId551" Type="http://schemas.openxmlformats.org/officeDocument/2006/relationships/image" Target="media/image543.png"/><Relationship Id="rId190" Type="http://schemas.openxmlformats.org/officeDocument/2006/relationships/image" Target="media/image185.png"/><Relationship Id="rId204" Type="http://schemas.openxmlformats.org/officeDocument/2006/relationships/image" Target="media/image199.png"/><Relationship Id="rId246" Type="http://schemas.openxmlformats.org/officeDocument/2006/relationships/image" Target="media/image241.png"/><Relationship Id="rId288" Type="http://schemas.openxmlformats.org/officeDocument/2006/relationships/image" Target="media/image283.png"/><Relationship Id="rId411" Type="http://schemas.openxmlformats.org/officeDocument/2006/relationships/image" Target="media/image406.png"/><Relationship Id="rId453" Type="http://schemas.openxmlformats.org/officeDocument/2006/relationships/image" Target="media/image448.png"/><Relationship Id="rId509" Type="http://schemas.openxmlformats.org/officeDocument/2006/relationships/image" Target="media/image504.wmf"/><Relationship Id="rId106" Type="http://schemas.openxmlformats.org/officeDocument/2006/relationships/image" Target="media/image101.png"/><Relationship Id="rId313" Type="http://schemas.openxmlformats.org/officeDocument/2006/relationships/image" Target="media/image308.png"/><Relationship Id="rId495" Type="http://schemas.openxmlformats.org/officeDocument/2006/relationships/image" Target="media/image490.png"/><Relationship Id="rId10" Type="http://schemas.openxmlformats.org/officeDocument/2006/relationships/image" Target="media/image5.png"/><Relationship Id="rId52" Type="http://schemas.openxmlformats.org/officeDocument/2006/relationships/image" Target="media/image47.png"/><Relationship Id="rId94" Type="http://schemas.openxmlformats.org/officeDocument/2006/relationships/image" Target="media/image89.png"/><Relationship Id="rId148" Type="http://schemas.openxmlformats.org/officeDocument/2006/relationships/image" Target="media/image143.png"/><Relationship Id="rId355" Type="http://schemas.openxmlformats.org/officeDocument/2006/relationships/image" Target="media/image350.png"/><Relationship Id="rId397" Type="http://schemas.openxmlformats.org/officeDocument/2006/relationships/image" Target="media/image392.png"/><Relationship Id="rId520" Type="http://schemas.openxmlformats.org/officeDocument/2006/relationships/image" Target="media/image513.png"/><Relationship Id="rId562" Type="http://schemas.openxmlformats.org/officeDocument/2006/relationships/image" Target="media/image554.png"/><Relationship Id="rId215" Type="http://schemas.openxmlformats.org/officeDocument/2006/relationships/image" Target="media/image210.png"/><Relationship Id="rId257" Type="http://schemas.openxmlformats.org/officeDocument/2006/relationships/image" Target="media/image252.png"/><Relationship Id="rId422" Type="http://schemas.openxmlformats.org/officeDocument/2006/relationships/image" Target="media/image417.png"/><Relationship Id="rId464" Type="http://schemas.openxmlformats.org/officeDocument/2006/relationships/image" Target="media/image459.png"/><Relationship Id="rId299" Type="http://schemas.openxmlformats.org/officeDocument/2006/relationships/image" Target="media/image294.png"/><Relationship Id="rId63" Type="http://schemas.openxmlformats.org/officeDocument/2006/relationships/image" Target="media/image58.png"/><Relationship Id="rId159" Type="http://schemas.openxmlformats.org/officeDocument/2006/relationships/image" Target="media/image154.png"/><Relationship Id="rId366" Type="http://schemas.openxmlformats.org/officeDocument/2006/relationships/image" Target="media/image361.png"/><Relationship Id="rId573" Type="http://schemas.openxmlformats.org/officeDocument/2006/relationships/image" Target="media/image564.png"/><Relationship Id="rId226" Type="http://schemas.openxmlformats.org/officeDocument/2006/relationships/image" Target="media/image221.png"/><Relationship Id="rId433" Type="http://schemas.openxmlformats.org/officeDocument/2006/relationships/image" Target="media/image428.png"/><Relationship Id="rId74" Type="http://schemas.openxmlformats.org/officeDocument/2006/relationships/image" Target="media/image69.png"/><Relationship Id="rId377" Type="http://schemas.openxmlformats.org/officeDocument/2006/relationships/image" Target="media/image372.png"/><Relationship Id="rId500" Type="http://schemas.openxmlformats.org/officeDocument/2006/relationships/image" Target="media/image495.png"/><Relationship Id="rId5" Type="http://schemas.openxmlformats.org/officeDocument/2006/relationships/webSettings" Target="webSettings.xml"/><Relationship Id="rId237" Type="http://schemas.openxmlformats.org/officeDocument/2006/relationships/image" Target="media/image232.png"/><Relationship Id="rId444" Type="http://schemas.openxmlformats.org/officeDocument/2006/relationships/image" Target="media/image439.png"/><Relationship Id="rId290" Type="http://schemas.openxmlformats.org/officeDocument/2006/relationships/image" Target="media/image285.png"/><Relationship Id="rId304" Type="http://schemas.openxmlformats.org/officeDocument/2006/relationships/image" Target="media/image299.png"/><Relationship Id="rId388" Type="http://schemas.openxmlformats.org/officeDocument/2006/relationships/image" Target="media/image383.png"/><Relationship Id="rId511" Type="http://schemas.openxmlformats.org/officeDocument/2006/relationships/image" Target="media/image505.wmf"/><Relationship Id="rId85" Type="http://schemas.openxmlformats.org/officeDocument/2006/relationships/image" Target="media/image80.png"/><Relationship Id="rId150" Type="http://schemas.openxmlformats.org/officeDocument/2006/relationships/image" Target="media/image145.png"/><Relationship Id="rId248" Type="http://schemas.openxmlformats.org/officeDocument/2006/relationships/image" Target="media/image243.png"/><Relationship Id="rId455" Type="http://schemas.openxmlformats.org/officeDocument/2006/relationships/image" Target="media/image450.png"/><Relationship Id="rId12" Type="http://schemas.openxmlformats.org/officeDocument/2006/relationships/image" Target="media/image7.png"/><Relationship Id="rId108" Type="http://schemas.openxmlformats.org/officeDocument/2006/relationships/image" Target="media/image103.png"/><Relationship Id="rId315" Type="http://schemas.openxmlformats.org/officeDocument/2006/relationships/image" Target="media/image310.png"/><Relationship Id="rId522" Type="http://schemas.openxmlformats.org/officeDocument/2006/relationships/image" Target="media/image515.png"/><Relationship Id="rId96" Type="http://schemas.openxmlformats.org/officeDocument/2006/relationships/image" Target="media/image91.png"/><Relationship Id="rId161" Type="http://schemas.openxmlformats.org/officeDocument/2006/relationships/image" Target="media/image156.png"/><Relationship Id="rId399" Type="http://schemas.openxmlformats.org/officeDocument/2006/relationships/image" Target="media/image394.png"/><Relationship Id="rId259" Type="http://schemas.openxmlformats.org/officeDocument/2006/relationships/image" Target="media/image254.png"/><Relationship Id="rId466" Type="http://schemas.openxmlformats.org/officeDocument/2006/relationships/image" Target="media/image461.png"/><Relationship Id="rId23" Type="http://schemas.openxmlformats.org/officeDocument/2006/relationships/image" Target="media/image18.png"/><Relationship Id="rId119" Type="http://schemas.openxmlformats.org/officeDocument/2006/relationships/image" Target="media/image114.png"/><Relationship Id="rId326" Type="http://schemas.openxmlformats.org/officeDocument/2006/relationships/image" Target="media/image321.png"/><Relationship Id="rId533" Type="http://schemas.openxmlformats.org/officeDocument/2006/relationships/image" Target="media/image525.png"/><Relationship Id="rId172" Type="http://schemas.openxmlformats.org/officeDocument/2006/relationships/image" Target="media/image167.png"/><Relationship Id="rId477" Type="http://schemas.openxmlformats.org/officeDocument/2006/relationships/image" Target="media/image472.png"/><Relationship Id="rId337" Type="http://schemas.openxmlformats.org/officeDocument/2006/relationships/image" Target="media/image3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712</Pages>
  <Words>59995</Words>
  <Characters>341972</Characters>
  <Application>Microsoft Office Word</Application>
  <DocSecurity>0</DocSecurity>
  <Lines>2849</Lines>
  <Paragraphs>802</Paragraphs>
  <ScaleCrop>false</ScaleCrop>
  <Company/>
  <LinksUpToDate>false</LinksUpToDate>
  <CharactersWithSpaces>401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oujian</dc:creator>
  <cp:lastModifiedBy>zhoujian</cp:lastModifiedBy>
  <cp:revision>2</cp:revision>
  <dcterms:created xsi:type="dcterms:W3CDTF">2020-09-19T05:37:00Z</dcterms:created>
  <dcterms:modified xsi:type="dcterms:W3CDTF">2021-03-10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2</vt:lpwstr>
  </property>
</Properties>
</file>